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5" r:id="rId2"/>
    <p:sldId id="256" r:id="rId3"/>
    <p:sldId id="288" r:id="rId4"/>
    <p:sldId id="323" r:id="rId5"/>
    <p:sldId id="304" r:id="rId6"/>
    <p:sldId id="305" r:id="rId7"/>
    <p:sldId id="306" r:id="rId8"/>
    <p:sldId id="287" r:id="rId9"/>
    <p:sldId id="282" r:id="rId10"/>
    <p:sldId id="308" r:id="rId11"/>
    <p:sldId id="257" r:id="rId12"/>
    <p:sldId id="278" r:id="rId13"/>
    <p:sldId id="258" r:id="rId14"/>
    <p:sldId id="259" r:id="rId15"/>
    <p:sldId id="280" r:id="rId16"/>
    <p:sldId id="309" r:id="rId17"/>
    <p:sldId id="281" r:id="rId18"/>
    <p:sldId id="322" r:id="rId19"/>
    <p:sldId id="284" r:id="rId20"/>
    <p:sldId id="299" r:id="rId21"/>
    <p:sldId id="298" r:id="rId22"/>
    <p:sldId id="286" r:id="rId23"/>
    <p:sldId id="324" r:id="rId24"/>
    <p:sldId id="313" r:id="rId25"/>
    <p:sldId id="285" r:id="rId26"/>
    <p:sldId id="289" r:id="rId27"/>
    <p:sldId id="290" r:id="rId28"/>
    <p:sldId id="291" r:id="rId29"/>
    <p:sldId id="295" r:id="rId30"/>
    <p:sldId id="315" r:id="rId31"/>
    <p:sldId id="294" r:id="rId32"/>
    <p:sldId id="312" r:id="rId33"/>
    <p:sldId id="296" r:id="rId34"/>
    <p:sldId id="297" r:id="rId35"/>
    <p:sldId id="314" r:id="rId36"/>
    <p:sldId id="316" r:id="rId37"/>
    <p:sldId id="300" r:id="rId38"/>
    <p:sldId id="311" r:id="rId39"/>
    <p:sldId id="260" r:id="rId40"/>
    <p:sldId id="261" r:id="rId41"/>
    <p:sldId id="262" r:id="rId42"/>
    <p:sldId id="263" r:id="rId43"/>
    <p:sldId id="279" r:id="rId44"/>
    <p:sldId id="317" r:id="rId45"/>
    <p:sldId id="310" r:id="rId46"/>
    <p:sldId id="264" r:id="rId47"/>
    <p:sldId id="318" r:id="rId48"/>
    <p:sldId id="319" r:id="rId49"/>
    <p:sldId id="293" r:id="rId50"/>
    <p:sldId id="320" r:id="rId51"/>
    <p:sldId id="321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3011"/>
    <a:srgbClr val="F75707"/>
    <a:srgbClr val="0101F7"/>
    <a:srgbClr val="B6ACF2"/>
    <a:srgbClr val="FDB5A1"/>
    <a:srgbClr val="008000"/>
    <a:srgbClr val="F51A03"/>
    <a:srgbClr val="ED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95" autoAdjust="0"/>
    <p:restoredTop sz="94660"/>
  </p:normalViewPr>
  <p:slideViewPr>
    <p:cSldViewPr>
      <p:cViewPr varScale="1">
        <p:scale>
          <a:sx n="83" d="100"/>
          <a:sy n="83" d="100"/>
        </p:scale>
        <p:origin x="117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F9857D-51A5-4BF5-962C-D6FA35F8E1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512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8CB11D-86C2-4195-B32C-0BFDDAD143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956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5C8AB-BFDE-463A-8B14-FBED14F13C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7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E2EAB2-5AAF-4959-B7D7-C8279B47F5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997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A67628-40CE-493C-B8AD-952776F98A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003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665F7C-73E7-4490-8DD1-C5440C4AB6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997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E562A8-5AE2-4B41-9E22-A8451D356C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044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BBC585-924F-4E0C-BDED-A9BB668340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956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0B7E8-5201-4480-B450-65643C456D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514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4EF37B-A25A-4B08-B56C-77A828761A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641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BE6985-57F8-4CD3-A9DC-5708AB3F04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58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BCA63C-78DD-46F6-AAB9-20C08EF81B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348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68C5258-EF34-45ED-8B85-C1313252D07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wma"/><Relationship Id="rId1" Type="http://schemas.microsoft.com/office/2007/relationships/media" Target="../media/media11.wma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wma"/><Relationship Id="rId1" Type="http://schemas.microsoft.com/office/2007/relationships/media" Target="../media/media12.wma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4.wma"/><Relationship Id="rId1" Type="http://schemas.microsoft.com/office/2007/relationships/media" Target="../media/media14.wma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audio" Target="../media/media15.wma"/><Relationship Id="rId7" Type="http://schemas.openxmlformats.org/officeDocument/2006/relationships/oleObject" Target="../embeddings/oleObject7.bin"/><Relationship Id="rId2" Type="http://schemas.microsoft.com/office/2007/relationships/media" Target="../media/media15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wma"/><Relationship Id="rId7" Type="http://schemas.openxmlformats.org/officeDocument/2006/relationships/image" Target="../media/image1.png"/><Relationship Id="rId2" Type="http://schemas.microsoft.com/office/2007/relationships/media" Target="../media/media16.wma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4.wmf"/><Relationship Id="rId26" Type="http://schemas.openxmlformats.org/officeDocument/2006/relationships/oleObject" Target="../embeddings/oleObject20.bin"/><Relationship Id="rId3" Type="http://schemas.openxmlformats.org/officeDocument/2006/relationships/audio" Target="../media/media17.wma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microsoft.com/office/2007/relationships/media" Target="../media/media17.wma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1.png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6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1.png"/><Relationship Id="rId3" Type="http://schemas.openxmlformats.org/officeDocument/2006/relationships/audio" Target="../media/media18.wma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2.wmf"/><Relationship Id="rId2" Type="http://schemas.microsoft.com/office/2007/relationships/media" Target="../media/media18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3" Type="http://schemas.openxmlformats.org/officeDocument/2006/relationships/audio" Target="../media/media19.wma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6.wmf"/><Relationship Id="rId2" Type="http://schemas.microsoft.com/office/2007/relationships/media" Target="../media/media19.wma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1.png"/><Relationship Id="rId10" Type="http://schemas.openxmlformats.org/officeDocument/2006/relationships/image" Target="../media/image35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2.wma"/><Relationship Id="rId7" Type="http://schemas.openxmlformats.org/officeDocument/2006/relationships/image" Target="../media/image2.wmf"/><Relationship Id="rId2" Type="http://schemas.microsoft.com/office/2007/relationships/media" Target="../media/media2.wm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wma"/><Relationship Id="rId7" Type="http://schemas.openxmlformats.org/officeDocument/2006/relationships/image" Target="../media/image1.png"/><Relationship Id="rId2" Type="http://schemas.microsoft.com/office/2007/relationships/media" Target="../media/media20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audio" Target="../media/media21.wma"/><Relationship Id="rId7" Type="http://schemas.openxmlformats.org/officeDocument/2006/relationships/image" Target="../media/image41.png"/><Relationship Id="rId2" Type="http://schemas.microsoft.com/office/2007/relationships/media" Target="../media/media21.wma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2.wma"/><Relationship Id="rId1" Type="http://schemas.microsoft.com/office/2007/relationships/media" Target="../media/media22.wma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wma"/><Relationship Id="rId1" Type="http://schemas.microsoft.com/office/2007/relationships/media" Target="../media/media23.wma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4.wma"/><Relationship Id="rId1" Type="http://schemas.microsoft.com/office/2007/relationships/media" Target="../media/media24.wma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audio" Target="../media/media25.wma"/><Relationship Id="rId7" Type="http://schemas.openxmlformats.org/officeDocument/2006/relationships/oleObject" Target="../embeddings/oleObject34.bin"/><Relationship Id="rId2" Type="http://schemas.microsoft.com/office/2007/relationships/media" Target="../media/media25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0.wmf"/><Relationship Id="rId3" Type="http://schemas.openxmlformats.org/officeDocument/2006/relationships/audio" Target="../media/media26.wma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1.bin"/><Relationship Id="rId2" Type="http://schemas.microsoft.com/office/2007/relationships/media" Target="../media/media26.wma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6.wmf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1.png"/><Relationship Id="rId3" Type="http://schemas.openxmlformats.org/officeDocument/2006/relationships/audio" Target="../media/media27.wma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2" Type="http://schemas.microsoft.com/office/2007/relationships/media" Target="../media/media27.wm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audio" Target="../media/media28.wma"/><Relationship Id="rId7" Type="http://schemas.openxmlformats.org/officeDocument/2006/relationships/oleObject" Target="../embeddings/oleObject47.bin"/><Relationship Id="rId2" Type="http://schemas.microsoft.com/office/2007/relationships/media" Target="../media/media28.wm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2.wmf"/><Relationship Id="rId3" Type="http://schemas.openxmlformats.org/officeDocument/2006/relationships/audio" Target="../media/media29.wma"/><Relationship Id="rId21" Type="http://schemas.openxmlformats.org/officeDocument/2006/relationships/image" Target="../media/image1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4.bin"/><Relationship Id="rId2" Type="http://schemas.microsoft.com/office/2007/relationships/media" Target="../media/media29.wma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5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0.wma"/><Relationship Id="rId7" Type="http://schemas.openxmlformats.org/officeDocument/2006/relationships/image" Target="../media/image62.wmf"/><Relationship Id="rId2" Type="http://schemas.microsoft.com/office/2007/relationships/media" Target="../media/media30.wma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4.jpeg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wma"/><Relationship Id="rId1" Type="http://schemas.microsoft.com/office/2007/relationships/media" Target="../media/media31.wma"/><Relationship Id="rId5" Type="http://schemas.openxmlformats.org/officeDocument/2006/relationships/image" Target="../media/image1.png"/><Relationship Id="rId4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1.bin"/><Relationship Id="rId3" Type="http://schemas.openxmlformats.org/officeDocument/2006/relationships/audio" Target="../media/media32.wma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9.wmf"/><Relationship Id="rId2" Type="http://schemas.microsoft.com/office/2007/relationships/media" Target="../media/media32.wma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1.png"/><Relationship Id="rId10" Type="http://schemas.openxmlformats.org/officeDocument/2006/relationships/image" Target="../media/image68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7.wmf"/><Relationship Id="rId3" Type="http://schemas.openxmlformats.org/officeDocument/2006/relationships/audio" Target="../media/media33.wma"/><Relationship Id="rId21" Type="http://schemas.openxmlformats.org/officeDocument/2006/relationships/image" Target="../media/image1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8.bin"/><Relationship Id="rId2" Type="http://schemas.microsoft.com/office/2007/relationships/media" Target="../media/media33.wma"/><Relationship Id="rId16" Type="http://schemas.openxmlformats.org/officeDocument/2006/relationships/image" Target="../media/image76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9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4.wma"/><Relationship Id="rId1" Type="http://schemas.microsoft.com/office/2007/relationships/media" Target="../media/media34.wma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4.bin"/><Relationship Id="rId3" Type="http://schemas.openxmlformats.org/officeDocument/2006/relationships/audio" Target="../media/media35.wma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1.wmf"/><Relationship Id="rId2" Type="http://schemas.microsoft.com/office/2007/relationships/media" Target="../media/media35.wma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1.png"/><Relationship Id="rId10" Type="http://schemas.openxmlformats.org/officeDocument/2006/relationships/image" Target="../media/image80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1.png"/><Relationship Id="rId3" Type="http://schemas.openxmlformats.org/officeDocument/2006/relationships/audio" Target="../media/media36.wma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6.wmf"/><Relationship Id="rId2" Type="http://schemas.microsoft.com/office/2007/relationships/media" Target="../media/media36.wma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5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7.wma"/><Relationship Id="rId7" Type="http://schemas.openxmlformats.org/officeDocument/2006/relationships/image" Target="../media/image88.png"/><Relationship Id="rId2" Type="http://schemas.microsoft.com/office/2007/relationships/media" Target="../media/media37.wma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9.bin"/><Relationship Id="rId4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8.wma"/><Relationship Id="rId1" Type="http://schemas.microsoft.com/office/2007/relationships/media" Target="../media/media38.wma"/><Relationship Id="rId5" Type="http://schemas.openxmlformats.org/officeDocument/2006/relationships/image" Target="../media/image1.png"/><Relationship Id="rId4" Type="http://schemas.openxmlformats.org/officeDocument/2006/relationships/image" Target="../media/image89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media39.wma"/><Relationship Id="rId7" Type="http://schemas.openxmlformats.org/officeDocument/2006/relationships/image" Target="../media/image1.png"/><Relationship Id="rId2" Type="http://schemas.microsoft.com/office/2007/relationships/media" Target="../media/media39.wma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0.bin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7.wmf"/><Relationship Id="rId3" Type="http://schemas.openxmlformats.org/officeDocument/2006/relationships/audio" Target="../media/media40.wma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7.bin"/><Relationship Id="rId2" Type="http://schemas.microsoft.com/office/2007/relationships/media" Target="../media/media40.wma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3.wmf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audio" Target="../media/media41.wma"/><Relationship Id="rId7" Type="http://schemas.openxmlformats.org/officeDocument/2006/relationships/oleObject" Target="../embeddings/oleObject89.bin"/><Relationship Id="rId2" Type="http://schemas.microsoft.com/office/2007/relationships/media" Target="../media/media41.wma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88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audio" Target="../media/media42.wma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microsoft.com/office/2007/relationships/media" Target="../media/media42.wma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97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05.bin"/><Relationship Id="rId3" Type="http://schemas.openxmlformats.org/officeDocument/2006/relationships/audio" Target="../media/media43.wma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4.wmf"/><Relationship Id="rId2" Type="http://schemas.microsoft.com/office/2007/relationships/media" Target="../media/media43.wma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1.png"/><Relationship Id="rId10" Type="http://schemas.openxmlformats.org/officeDocument/2006/relationships/image" Target="../media/image11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audio" Target="../media/media44.wma"/><Relationship Id="rId7" Type="http://schemas.openxmlformats.org/officeDocument/2006/relationships/oleObject" Target="../embeddings/oleObject107.bin"/><Relationship Id="rId2" Type="http://schemas.microsoft.com/office/2007/relationships/media" Target="../media/media44.wma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8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0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audio" Target="../media/media45.wma"/><Relationship Id="rId7" Type="http://schemas.openxmlformats.org/officeDocument/2006/relationships/oleObject" Target="../embeddings/oleObject110.bin"/><Relationship Id="rId2" Type="http://schemas.microsoft.com/office/2007/relationships/media" Target="../media/media45.wma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09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.png"/><Relationship Id="rId3" Type="http://schemas.openxmlformats.org/officeDocument/2006/relationships/audio" Target="../media/media46.wma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4.wmf"/><Relationship Id="rId2" Type="http://schemas.microsoft.com/office/2007/relationships/media" Target="../media/media46.wma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2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1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audio" Target="../media/media47.wma"/><Relationship Id="rId7" Type="http://schemas.openxmlformats.org/officeDocument/2006/relationships/oleObject" Target="../embeddings/oleObject116.bin"/><Relationship Id="rId2" Type="http://schemas.microsoft.com/office/2007/relationships/media" Target="../media/media47.wma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5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media48.wma"/><Relationship Id="rId7" Type="http://schemas.openxmlformats.org/officeDocument/2006/relationships/image" Target="../media/image1.png"/><Relationship Id="rId2" Type="http://schemas.microsoft.com/office/2007/relationships/media" Target="../media/media48.wma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17.bin"/><Relationship Id="rId4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9.wma"/><Relationship Id="rId1" Type="http://schemas.microsoft.com/office/2007/relationships/media" Target="../media/media49.wma"/><Relationship Id="rId5" Type="http://schemas.openxmlformats.org/officeDocument/2006/relationships/image" Target="../media/image1.png"/><Relationship Id="rId4" Type="http://schemas.openxmlformats.org/officeDocument/2006/relationships/image" Target="../media/image1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6" Type="http://schemas.openxmlformats.org/officeDocument/2006/relationships/image" Target="../media/image1.pn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media50.wma"/><Relationship Id="rId7" Type="http://schemas.openxmlformats.org/officeDocument/2006/relationships/image" Target="../media/image1.png"/><Relationship Id="rId2" Type="http://schemas.microsoft.com/office/2007/relationships/media" Target="../media/media50.wma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18.bin"/><Relationship Id="rId4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media51.wma"/><Relationship Id="rId7" Type="http://schemas.openxmlformats.org/officeDocument/2006/relationships/image" Target="../media/image1.png"/><Relationship Id="rId2" Type="http://schemas.microsoft.com/office/2007/relationships/media" Target="../media/media51.wma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19.bin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jpeg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6" Type="http://schemas.openxmlformats.org/officeDocument/2006/relationships/hyperlink" Target="http://wps.prenhall.com/wps/media/objects/476/488316/Instructor_Resources/Chapter_12/FG12_23-04e.JPG" TargetMode="Externa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.png"/><Relationship Id="rId3" Type="http://schemas.openxmlformats.org/officeDocument/2006/relationships/audio" Target="../media/media8.wma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microsoft.com/office/2007/relationships/media" Target="../media/media8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6096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TEORIJA REAKCIJA U RASTVORU</a:t>
            </a:r>
            <a:endParaRPr lang="en-US" sz="3200" b="1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69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7" x="4983163" y="3641725"/>
          <p14:tracePt t="1451" x="4991100" y="3635375"/>
          <p14:tracePt t="2969" x="4999038" y="3635375"/>
          <p14:tracePt t="3018" x="5006975" y="3635375"/>
          <p14:tracePt t="3850" x="5021263" y="3635375"/>
          <p14:tracePt t="4066" x="5029200" y="3635375"/>
          <p14:tracePt t="4242" x="5037138" y="3635375"/>
          <p14:tracePt t="4810" x="5045075" y="3635375"/>
          <p14:tracePt t="5409" x="5059363" y="3635375"/>
          <p14:tracePt t="5553" x="5105400" y="3635375"/>
          <p14:tracePt t="5561" x="5197475" y="3635375"/>
          <p14:tracePt t="5569" x="5334000" y="3635375"/>
          <p14:tracePt t="5584" x="5516563" y="3627438"/>
          <p14:tracePt t="5601" x="5540375" y="3627438"/>
          <p14:tracePt t="5617" x="5540375" y="3611563"/>
          <p14:tracePt t="5762" x="5540375" y="3603625"/>
          <p14:tracePt t="5770" x="5540375" y="3589338"/>
          <p14:tracePt t="5782" x="5540375" y="3573463"/>
          <p14:tracePt t="5800" x="5540375" y="3559175"/>
          <p14:tracePt t="5817" x="5540375" y="3543300"/>
          <p14:tracePt t="5833" x="5540375" y="3527425"/>
          <p14:tracePt t="5851" x="5540375" y="3521075"/>
          <p14:tracePt t="5874" x="5540375" y="3513138"/>
          <p14:tracePt t="5890" x="5546725" y="3513138"/>
          <p14:tracePt t="6746" x="5562600" y="3513138"/>
          <p14:tracePt t="18211" x="5554663" y="3513138"/>
          <p14:tracePt t="18514" x="5546725" y="3513138"/>
          <p14:tracePt t="18522" x="5562600" y="3521075"/>
          <p14:tracePt t="18849" x="5584825" y="3543300"/>
          <p14:tracePt t="18857" x="5592763" y="3543300"/>
          <p14:tracePt t="18868" x="5622925" y="3573463"/>
          <p14:tracePt t="18886" x="5622925" y="3581400"/>
          <p14:tracePt t="18902" x="5630863" y="3597275"/>
          <p14:tracePt t="18919" x="5616575" y="3581400"/>
          <p14:tracePt t="19489" x="5608638" y="3565525"/>
          <p14:tracePt t="19505" x="5600700" y="3565525"/>
          <p14:tracePt t="19513" x="5600700" y="3559175"/>
          <p14:tracePt t="19521" x="5592763" y="3551238"/>
          <p14:tracePt t="19535" x="5584825" y="3535363"/>
          <p14:tracePt t="19551" x="5578475" y="3535363"/>
          <p14:tracePt t="19697" x="5570538" y="3535363"/>
          <p14:tracePt t="19705" x="5554663" y="3535363"/>
          <p14:tracePt t="19718" x="5524500" y="3521075"/>
          <p14:tracePt t="19735" x="5516563" y="3521075"/>
          <p14:tracePt t="19751" x="5508625" y="3521075"/>
          <p14:tracePt t="19769" x="5494338" y="3521075"/>
          <p14:tracePt t="19881" x="5486400" y="3513138"/>
          <p14:tracePt t="19898" x="5470525" y="3505200"/>
          <p14:tracePt t="19937" x="5464175" y="3489325"/>
          <p14:tracePt t="19953" x="5456238" y="3489325"/>
          <p14:tracePt t="19961" x="5448300" y="3475038"/>
          <p14:tracePt t="19977" x="5432425" y="3459163"/>
          <p14:tracePt t="19993" x="5426075" y="3459163"/>
          <p14:tracePt t="20018" x="5418138" y="3451225"/>
          <p14:tracePt t="20081" x="5394325" y="3429000"/>
          <p14:tracePt t="20097" x="5394325" y="3413125"/>
          <p14:tracePt t="20105" x="5387975" y="3406775"/>
          <p14:tracePt t="20117" x="5364163" y="3368675"/>
          <p14:tracePt t="20133" x="5318125" y="3314700"/>
          <p14:tracePt t="20150" x="5249863" y="3254375"/>
          <p14:tracePt t="20168" x="5165725" y="3178175"/>
          <p14:tracePt t="20184" x="5067300" y="3116263"/>
          <p14:tracePt t="20184" x="5029200" y="3078163"/>
          <p14:tracePt t="20202" x="4937125" y="2979738"/>
          <p14:tracePt t="20218" x="4838700" y="2879725"/>
          <p14:tracePt t="20234" x="4716463" y="2727325"/>
          <p14:tracePt t="20252" x="4625975" y="2598738"/>
          <p14:tracePt t="20268" x="4441825" y="2416175"/>
          <p14:tracePt t="20285" x="4275138" y="2270125"/>
          <p14:tracePt t="20301" x="4098925" y="2133600"/>
          <p14:tracePt t="20318" x="3916363" y="2003425"/>
          <p14:tracePt t="20335" x="3725863" y="1866900"/>
          <p14:tracePt t="20351" x="3543300" y="1752600"/>
          <p14:tracePt t="20368" x="3330575" y="1600200"/>
          <p14:tracePt t="20385" x="3070225" y="1417638"/>
          <p14:tracePt t="20402" x="2955925" y="1333500"/>
          <p14:tracePt t="20419" x="2887663" y="1295400"/>
          <p14:tracePt t="20435" x="2835275" y="1257300"/>
          <p14:tracePt t="20451" x="2727325" y="1196975"/>
          <p14:tracePt t="20468" x="2613025" y="1135063"/>
          <p14:tracePt t="20485" x="2468563" y="1096963"/>
          <p14:tracePt t="20501" x="2339975" y="1058863"/>
          <p14:tracePt t="20518" x="2255838" y="1036638"/>
          <p14:tracePt t="20534" x="2179638" y="998538"/>
          <p14:tracePt t="20551" x="2103438" y="974725"/>
          <p14:tracePt t="20568" x="1965325" y="936625"/>
          <p14:tracePt t="20584" x="1897063" y="922338"/>
          <p14:tracePt t="20584" x="1874838" y="922338"/>
          <p14:tracePt t="20603" x="1866900" y="922338"/>
          <p14:tracePt t="20634" x="1858963" y="922338"/>
          <p14:tracePt t="20641" x="1851025" y="914400"/>
          <p14:tracePt t="20651" x="1844675" y="914400"/>
          <p14:tracePt t="20668" x="1836738" y="914400"/>
          <p14:tracePt t="20684" x="1828800" y="914400"/>
          <p14:tracePt t="20700" x="1828800" y="922338"/>
          <p14:tracePt t="20717" x="1812925" y="936625"/>
          <p14:tracePt t="20734" x="1812925" y="968375"/>
          <p14:tracePt t="20750" x="1774825" y="1006475"/>
          <p14:tracePt t="20750" x="1752600" y="1044575"/>
          <p14:tracePt t="20770" x="1714500" y="1082675"/>
          <p14:tracePt t="20783" x="1654175" y="1127125"/>
          <p14:tracePt t="20783" x="1630363" y="1150938"/>
          <p14:tracePt t="20802" x="1577975" y="1189038"/>
          <p14:tracePt t="20819" x="1570038" y="1203325"/>
          <p14:tracePt t="20835" x="1570038" y="1211263"/>
          <p14:tracePt t="20850" x="1577975" y="1227138"/>
          <p14:tracePt t="20953" x="1592263" y="1227138"/>
          <p14:tracePt t="20961" x="1616075" y="1249363"/>
          <p14:tracePt t="20969" x="1622425" y="1249363"/>
          <p14:tracePt t="20983" x="1646238" y="1249363"/>
          <p14:tracePt t="20983" x="1654175" y="1249363"/>
          <p14:tracePt t="21002" x="1668463" y="1249363"/>
          <p14:tracePt t="21017" x="1722438" y="1249363"/>
          <p14:tracePt t="21036" x="1774825" y="1241425"/>
          <p14:tracePt t="21051" x="1806575" y="1241425"/>
          <p14:tracePt t="21068" x="1851025" y="1235075"/>
          <p14:tracePt t="21084" x="1912938" y="1235075"/>
          <p14:tracePt t="21101" x="1981200" y="1235075"/>
          <p14:tracePt t="21118" x="2087563" y="1235075"/>
          <p14:tracePt t="21134" x="2193925" y="1235075"/>
          <p14:tracePt t="21150" x="2316163" y="1235075"/>
          <p14:tracePt t="21167" x="2430463" y="1235075"/>
          <p14:tracePt t="21184" x="2484438" y="1211263"/>
          <p14:tracePt t="21184" x="2506663" y="1211263"/>
          <p14:tracePt t="21203" x="2522538" y="1211263"/>
          <p14:tracePt t="21216" x="2560638" y="1211263"/>
          <p14:tracePt t="21234" x="2590800" y="1211263"/>
          <p14:tracePt t="21251" x="2628900" y="1211263"/>
          <p14:tracePt t="21268" x="2689225" y="1211263"/>
          <p14:tracePt t="21284" x="2803525" y="1211263"/>
          <p14:tracePt t="21300" x="2933700" y="1211263"/>
          <p14:tracePt t="21317" x="3078163" y="1235075"/>
          <p14:tracePt t="21333" x="3222625" y="1235075"/>
          <p14:tracePt t="21350" x="3330575" y="1235075"/>
          <p14:tracePt t="21367" x="3413125" y="1235075"/>
          <p14:tracePt t="21383" x="3505200" y="1235075"/>
          <p14:tracePt t="21383" x="3559175" y="1235075"/>
          <p14:tracePt t="21402" x="3619500" y="1235075"/>
          <p14:tracePt t="21416" x="3802063" y="1235075"/>
          <p14:tracePt t="21434" x="3894138" y="1235075"/>
          <p14:tracePt t="21451" x="3992563" y="1235075"/>
          <p14:tracePt t="21468" x="4054475" y="1235075"/>
          <p14:tracePt t="21483" x="4122738" y="1235075"/>
          <p14:tracePt t="21500" x="4206875" y="1235075"/>
          <p14:tracePt t="21517" x="4335463" y="1249363"/>
          <p14:tracePt t="21533" x="4449763" y="1249363"/>
          <p14:tracePt t="21550" x="4525963" y="1249363"/>
          <p14:tracePt t="21566" x="4564063" y="1249363"/>
          <p14:tracePt t="21583" x="4594225" y="1257300"/>
          <p14:tracePt t="21583" x="4625975" y="1273175"/>
          <p14:tracePt t="21603" x="4648200" y="1273175"/>
          <p14:tracePt t="21616" x="4784725" y="1295400"/>
          <p14:tracePt t="21634" x="4906963" y="1295400"/>
          <p14:tracePt t="21650" x="4991100" y="1295400"/>
          <p14:tracePt t="21667" x="5045075" y="1295400"/>
          <p14:tracePt t="21684" x="5075238" y="1295400"/>
          <p14:tracePt t="21700" x="5105400" y="1295400"/>
          <p14:tracePt t="21716" x="5173663" y="1295400"/>
          <p14:tracePt t="21733" x="5249863" y="1295400"/>
          <p14:tracePt t="21749" x="5334000" y="1295400"/>
          <p14:tracePt t="21766" x="5410200" y="1295400"/>
          <p14:tracePt t="21782" x="5448300" y="1295400"/>
          <p14:tracePt t="21798" x="5494338" y="1295400"/>
          <p14:tracePt t="21816" x="5540375" y="1295400"/>
          <p14:tracePt t="21832" x="5646738" y="1295400"/>
          <p14:tracePt t="21850" x="5737225" y="1295400"/>
          <p14:tracePt t="21866" x="5867400" y="1295400"/>
          <p14:tracePt t="21882" x="5981700" y="1295400"/>
          <p14:tracePt t="21899" x="6065838" y="1295400"/>
          <p14:tracePt t="21916" x="6126163" y="1295400"/>
          <p14:tracePt t="21933" x="6172200" y="1295400"/>
          <p14:tracePt t="21950" x="6210300" y="1295400"/>
          <p14:tracePt t="21966" x="6264275" y="1295400"/>
          <p14:tracePt t="21983" x="6308725" y="1295400"/>
          <p14:tracePt t="22000" x="6384925" y="1273175"/>
          <p14:tracePt t="22016" x="6515100" y="1249363"/>
          <p14:tracePt t="22037" x="6569075" y="1235075"/>
          <p14:tracePt t="22051" x="6621463" y="1219200"/>
          <p14:tracePt t="22067" x="6637338" y="1203325"/>
          <p14:tracePt t="22083" x="6651625" y="1203325"/>
          <p14:tracePt t="22099" x="6683375" y="1203325"/>
          <p14:tracePt t="22116" x="6735763" y="1196975"/>
          <p14:tracePt t="22132" x="6827838" y="1181100"/>
          <p14:tracePt t="22150" x="6880225" y="1181100"/>
          <p14:tracePt t="22166" x="6896100" y="1181100"/>
          <p14:tracePt t="22182" x="6904038" y="1181100"/>
          <p14:tracePt t="22199" x="6918325" y="1181100"/>
          <p14:tracePt t="22216" x="6934200" y="1165225"/>
          <p14:tracePt t="22232" x="7026275" y="1165225"/>
          <p14:tracePt t="22250" x="7094538" y="1165225"/>
          <p14:tracePt t="22267" x="7124700" y="1165225"/>
          <p14:tracePt t="22283" x="7140575" y="1165225"/>
          <p14:tracePt t="22300" x="7146925" y="1165225"/>
          <p14:tracePt t="22315" x="7178675" y="1165225"/>
          <p14:tracePt t="22333" x="7216775" y="1165225"/>
          <p14:tracePt t="22349" x="7292975" y="1165225"/>
          <p14:tracePt t="22365" x="7353300" y="1158875"/>
          <p14:tracePt t="22382" x="7407275" y="1150938"/>
          <p14:tracePt t="22399" x="7429500" y="1150938"/>
          <p14:tracePt t="22416" x="7451725" y="1150938"/>
          <p14:tracePt t="22432" x="7489825" y="1150938"/>
          <p14:tracePt t="22450" x="7505700" y="1158875"/>
          <p14:tracePt t="22466" x="7535863" y="1158875"/>
          <p14:tracePt t="22483" x="7620000" y="1173163"/>
          <p14:tracePt t="22500" x="7704138" y="1173163"/>
          <p14:tracePt t="22516" x="7810500" y="1173163"/>
          <p14:tracePt t="22532" x="7894638" y="1173163"/>
          <p14:tracePt t="22549" x="7932738" y="1173163"/>
          <p14:tracePt t="22565" x="7954963" y="1181100"/>
          <p14:tracePt t="22582" x="7947025" y="1181100"/>
          <p14:tracePt t="25298" x="7947025" y="1165225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304800" y="457200"/>
            <a:ext cx="8534400" cy="607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Po čemu se reakcije u tečnostima razlikuju od reakcija u gasnoj fazi?</a:t>
            </a:r>
            <a:endParaRPr lang="en-US" altLang="en-US" sz="2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800"/>
          </a:p>
          <a:p>
            <a:pPr eaLnBrk="1" hangingPunct="1">
              <a:spcBef>
                <a:spcPct val="0"/>
              </a:spcBef>
            </a:pPr>
            <a:r>
              <a:rPr lang="sr-Latn-CS" altLang="en-US" sz="2800"/>
              <a:t> Sudari- molekuli u tečnostima se ne kreću slobodno, molekuli rastvarača takodje učestvuju u sudarima</a:t>
            </a:r>
            <a:endParaRPr lang="en-US" altLang="en-US" sz="2800"/>
          </a:p>
          <a:p>
            <a:pPr eaLnBrk="1" hangingPunct="1">
              <a:spcBef>
                <a:spcPct val="0"/>
              </a:spcBef>
            </a:pPr>
            <a:r>
              <a:rPr lang="sr-Latn-CS" altLang="en-US" sz="2800"/>
              <a:t> Energetski efekti- interakcija izmedju molekula reaktanata i molekula rastvarača utiče na kinetiku procesa, </a:t>
            </a:r>
          </a:p>
          <a:p>
            <a:pPr eaLnBrk="1" hangingPunct="1">
              <a:spcBef>
                <a:spcPct val="0"/>
              </a:spcBef>
            </a:pPr>
            <a:r>
              <a:rPr lang="sr-Latn-CS" altLang="en-US" sz="2800"/>
              <a:t> Dinamika – Sudari sa molekulima rastvarača dovode do brze preraspodele energije unutar sistema</a:t>
            </a:r>
          </a:p>
          <a:p>
            <a:pPr eaLnBrk="1" hangingPunct="1">
              <a:spcBef>
                <a:spcPct val="0"/>
              </a:spcBef>
            </a:pPr>
            <a:r>
              <a:rPr lang="sr-Latn-CS" altLang="en-US" sz="2800"/>
              <a:t> Molekuli rastvarača mogu igrati značajnu ulogu u mehanizmu procesa. 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33" x="4610100" y="3336925"/>
          <p14:tracePt t="2037" x="4610100" y="3322638"/>
          <p14:tracePt t="2848" x="4610100" y="3116263"/>
          <p14:tracePt t="2857" x="4610100" y="2659063"/>
          <p14:tracePt t="2875" x="4518025" y="1958975"/>
          <p14:tracePt t="2889" x="4441825" y="1630363"/>
          <p14:tracePt t="2905" x="4419600" y="1584325"/>
          <p14:tracePt t="2921" x="4419600" y="1577975"/>
          <p14:tracePt t="2938" x="4373563" y="1577975"/>
          <p14:tracePt t="3381" x="4359275" y="1592263"/>
          <p14:tracePt t="3389" x="4343400" y="1616075"/>
          <p14:tracePt t="3405" x="4343400" y="1608138"/>
          <p14:tracePt t="3570" x="4343400" y="1592263"/>
          <p14:tracePt t="3581" x="4321175" y="1546225"/>
          <p14:tracePt t="3594" x="4244975" y="1463675"/>
          <p14:tracePt t="3609" x="4098925" y="1317625"/>
          <p14:tracePt t="3628" x="4046538" y="1235075"/>
          <p14:tracePt t="3639" x="4000500" y="1189038"/>
          <p14:tracePt t="3656" x="4000500" y="1173163"/>
          <p14:tracePt t="3673" x="3992563" y="1173163"/>
          <p14:tracePt t="3691" x="3970338" y="1173163"/>
          <p14:tracePt t="3706" x="3916363" y="1143000"/>
          <p14:tracePt t="3722" x="3870325" y="1120775"/>
          <p14:tracePt t="3738" x="3779838" y="1089025"/>
          <p14:tracePt t="3755" x="3673475" y="1058863"/>
          <p14:tracePt t="3770" x="3611563" y="1044575"/>
          <p14:tracePt t="3786" x="3489325" y="1012825"/>
          <p14:tracePt t="3803" x="3444875" y="1012825"/>
          <p14:tracePt t="3819" x="3421063" y="1012825"/>
          <p14:tracePt t="3842" x="3344863" y="1012825"/>
          <p14:tracePt t="3858" x="3178175" y="1058863"/>
          <p14:tracePt t="3875" x="2949575" y="1089025"/>
          <p14:tracePt t="3891" x="2751138" y="1120775"/>
          <p14:tracePt t="3905" x="2582863" y="1158875"/>
          <p14:tracePt t="3921" x="2476500" y="1203325"/>
          <p14:tracePt t="3937" x="2378075" y="1235075"/>
          <p14:tracePt t="3956" x="2286000" y="1273175"/>
          <p14:tracePt t="3972" x="2209800" y="1279525"/>
          <p14:tracePt t="3988" x="2171700" y="1295400"/>
          <p14:tracePt t="4005" x="2163763" y="1295400"/>
          <p14:tracePt t="4034" x="2155825" y="1295400"/>
          <p14:tracePt t="4080" x="2149475" y="1295400"/>
          <p14:tracePt t="4099" x="2141538" y="1295400"/>
          <p14:tracePt t="4108" x="2125663" y="1287463"/>
          <p14:tracePt t="4235" x="2117725" y="1279525"/>
          <p14:tracePt t="4253" x="2111375" y="1273175"/>
          <p14:tracePt t="4268" x="2103438" y="1265238"/>
          <p14:tracePt t="4301" x="2103438" y="1257300"/>
          <p14:tracePt t="5420" x="2079625" y="1241425"/>
          <p14:tracePt t="6411" x="2065338" y="1227138"/>
          <p14:tracePt t="6420" x="2011363" y="1196975"/>
          <p14:tracePt t="6438" x="1997075" y="1189038"/>
          <p14:tracePt t="6452" x="1935163" y="1158875"/>
          <p14:tracePt t="6470" x="1897063" y="1143000"/>
          <p14:tracePt t="6485" x="1836738" y="1104900"/>
          <p14:tracePt t="6501" x="1798638" y="1096963"/>
          <p14:tracePt t="6520" x="1782763" y="1074738"/>
          <p14:tracePt t="6535" x="1774825" y="1050925"/>
          <p14:tracePt t="6552" x="1768475" y="1050925"/>
          <p14:tracePt t="6566" x="1736725" y="1020763"/>
          <p14:tracePt t="6582" x="1684338" y="968375"/>
          <p14:tracePt t="6598" x="1654175" y="968375"/>
          <p14:tracePt t="6616" x="1616075" y="960438"/>
          <p14:tracePt t="6631" x="1562100" y="960438"/>
          <p14:tracePt t="6649" x="1524000" y="960438"/>
          <p14:tracePt t="6649" x="1501775" y="960438"/>
          <p14:tracePt t="6667" x="1463675" y="960438"/>
          <p14:tracePt t="6686" x="1447800" y="960438"/>
          <p14:tracePt t="6701" x="1425575" y="968375"/>
          <p14:tracePt t="6717" x="1387475" y="968375"/>
          <p14:tracePt t="6734" x="1311275" y="982663"/>
          <p14:tracePt t="6751" x="1265238" y="982663"/>
          <p14:tracePt t="6767" x="1241425" y="990600"/>
          <p14:tracePt t="6786" x="1219200" y="990600"/>
          <p14:tracePt t="6801" x="1211263" y="998538"/>
          <p14:tracePt t="6816" x="1203325" y="998538"/>
          <p14:tracePt t="6831" x="1127125" y="998538"/>
          <p14:tracePt t="6849" x="1028700" y="998538"/>
          <p14:tracePt t="6865" x="936625" y="998538"/>
          <p14:tracePt t="6882" x="892175" y="998538"/>
          <p14:tracePt t="6899" x="876300" y="998538"/>
          <p14:tracePt t="6914" x="868363" y="998538"/>
          <p14:tracePt t="6931" x="860425" y="998538"/>
          <p14:tracePt t="6969" x="860425" y="1006475"/>
          <p14:tracePt t="6982" x="846138" y="1006475"/>
          <p14:tracePt t="7014" x="860425" y="1006475"/>
          <p14:tracePt t="7847" x="884238" y="1006475"/>
          <p14:tracePt t="7880" x="892175" y="1006475"/>
          <p14:tracePt t="7920" x="898525" y="1006475"/>
          <p14:tracePt t="7944" x="906463" y="1006475"/>
          <p14:tracePt t="7968" x="914400" y="1006475"/>
          <p14:tracePt t="8016" x="922338" y="1006475"/>
          <p14:tracePt t="8216" x="930275" y="1006475"/>
          <p14:tracePt t="8235" x="944563" y="1006475"/>
          <p14:tracePt t="8296" x="952500" y="1006475"/>
          <p14:tracePt t="8315" x="968375" y="1006475"/>
          <p14:tracePt t="8331" x="982663" y="1006475"/>
          <p14:tracePt t="8363" x="998538" y="1006475"/>
          <p14:tracePt t="8382" x="1028700" y="1006475"/>
          <p14:tracePt t="8394" x="1082675" y="1006475"/>
          <p14:tracePt t="8411" x="1150938" y="1006475"/>
          <p14:tracePt t="8420" x="1196975" y="1006475"/>
          <p14:tracePt t="8438" x="1249363" y="1006475"/>
          <p14:tracePt t="8454" x="1287463" y="1006475"/>
          <p14:tracePt t="8469" x="1363663" y="1006475"/>
          <p14:tracePt t="8485" x="1485900" y="1006475"/>
          <p14:tracePt t="8500" x="1638300" y="1006475"/>
          <p14:tracePt t="8522" x="1828800" y="1006475"/>
          <p14:tracePt t="8536" x="1897063" y="1006475"/>
          <p14:tracePt t="8549" x="2057400" y="1006475"/>
          <p14:tracePt t="8568" x="2141538" y="1006475"/>
          <p14:tracePt t="8584" x="2217738" y="1006475"/>
          <p14:tracePt t="8600" x="2263775" y="1006475"/>
          <p14:tracePt t="8614" x="2346325" y="1006475"/>
          <p14:tracePt t="8630" x="2492375" y="1006475"/>
          <p14:tracePt t="8647" x="2636838" y="1006475"/>
          <p14:tracePt t="8664" x="2773363" y="1006475"/>
          <p14:tracePt t="8680" x="2903538" y="1006475"/>
          <p14:tracePt t="8697" x="2949575" y="1006475"/>
          <p14:tracePt t="8719" x="2963863" y="1006475"/>
          <p14:tracePt t="8732" x="2987675" y="1006475"/>
          <p14:tracePt t="8749" x="3048000" y="998538"/>
          <p14:tracePt t="8768" x="3140075" y="968375"/>
          <p14:tracePt t="8783" x="3254375" y="960438"/>
          <p14:tracePt t="8799" x="3360738" y="944563"/>
          <p14:tracePt t="8817" x="3398838" y="936625"/>
          <p14:tracePt t="8833" x="3475038" y="922338"/>
          <p14:tracePt t="8850" x="3482975" y="922338"/>
          <p14:tracePt t="8863" x="3497263" y="922338"/>
          <p14:tracePt t="8880" x="3559175" y="922338"/>
          <p14:tracePt t="8897" x="3649663" y="922338"/>
          <p14:tracePt t="8913" x="3848100" y="922338"/>
          <p14:tracePt t="8930" x="4092575" y="922338"/>
          <p14:tracePt t="8930" x="4175125" y="922338"/>
          <p14:tracePt t="8947" x="4251325" y="922338"/>
          <p14:tracePt t="8969" x="4275138" y="922338"/>
          <p14:tracePt t="8984" x="4305300" y="922338"/>
          <p14:tracePt t="9029" x="4441825" y="960438"/>
          <p14:tracePt t="9048" x="4579938" y="968375"/>
          <p14:tracePt t="9064" x="4694238" y="982663"/>
          <p14:tracePt t="9081" x="4746625" y="982663"/>
          <p14:tracePt t="9097" x="4770438" y="990600"/>
          <p14:tracePt t="9113" x="4784725" y="990600"/>
          <p14:tracePt t="9145" x="4792663" y="990600"/>
          <p14:tracePt t="9153" x="4830763" y="990600"/>
          <p14:tracePt t="9169" x="4884738" y="990600"/>
          <p14:tracePt t="9185" x="4914900" y="990600"/>
          <p14:tracePt t="9201" x="4930775" y="990600"/>
          <p14:tracePt t="9234" x="4953000" y="990600"/>
          <p14:tracePt t="9265" x="4975225" y="990600"/>
          <p14:tracePt t="9280" x="4999038" y="990600"/>
          <p14:tracePt t="9297" x="5037138" y="990600"/>
          <p14:tracePt t="9312" x="5083175" y="990600"/>
          <p14:tracePt t="9331" x="5151438" y="990600"/>
          <p14:tracePt t="9347" x="5197475" y="990600"/>
          <p14:tracePt t="9362" x="5219700" y="990600"/>
          <p14:tracePt t="9376" x="5249863" y="990600"/>
          <p14:tracePt t="9392" x="5265738" y="990600"/>
          <p14:tracePt t="9409" x="5295900" y="974725"/>
          <p14:tracePt t="9418" x="5349875" y="974725"/>
          <p14:tracePt t="9435" x="5478463" y="952500"/>
          <p14:tracePt t="9454" x="5524500" y="944563"/>
          <p14:tracePt t="9466" x="5592763" y="936625"/>
          <p14:tracePt t="9482" x="5616575" y="936625"/>
          <p14:tracePt t="9497" x="5622925" y="936625"/>
          <p14:tracePt t="9515" x="5630863" y="936625"/>
          <p14:tracePt t="9532" x="5646738" y="930275"/>
          <p14:tracePt t="9548" x="5745163" y="930275"/>
          <p14:tracePt t="9564" x="5897563" y="930275"/>
          <p14:tracePt t="9582" x="6111875" y="914400"/>
          <p14:tracePt t="9598" x="6172200" y="914400"/>
          <p14:tracePt t="9615" x="6188075" y="914400"/>
          <p14:tracePt t="9632" x="6202363" y="914400"/>
          <p14:tracePt t="9646" x="6286500" y="914400"/>
          <p14:tracePt t="9662" x="6454775" y="914400"/>
          <p14:tracePt t="9679" x="6659563" y="914400"/>
          <p14:tracePt t="9696" x="6827838" y="906463"/>
          <p14:tracePt t="9712" x="6835775" y="906463"/>
          <p14:tracePt t="9735" x="6842125" y="898525"/>
          <p14:tracePt t="9749" x="6827838" y="898525"/>
          <p14:tracePt t="10016" x="6789738" y="906463"/>
          <p14:tracePt t="10047" x="6765925" y="914400"/>
          <p14:tracePt t="10064" x="6735763" y="914400"/>
          <p14:tracePt t="10081" x="6721475" y="914400"/>
          <p14:tracePt t="10094" x="6705600" y="922338"/>
          <p14:tracePt t="10113" x="6659563" y="922338"/>
          <p14:tracePt t="10129" x="6613525" y="922338"/>
          <p14:tracePt t="10142" x="6492875" y="930275"/>
          <p14:tracePt t="10158" x="6294438" y="944563"/>
          <p14:tracePt t="10175" x="6042025" y="974725"/>
          <p14:tracePt t="10192" x="5791200" y="1006475"/>
          <p14:tracePt t="10200" x="5494338" y="1036638"/>
          <p14:tracePt t="10217" x="5121275" y="1082675"/>
          <p14:tracePt t="10231" x="4770438" y="1082675"/>
          <p14:tracePt t="10248" x="4411663" y="1082675"/>
          <p14:tracePt t="10266" x="3992563" y="1158875"/>
          <p14:tracePt t="10280" x="3497263" y="1219200"/>
          <p14:tracePt t="10297" x="2903538" y="1273175"/>
          <p14:tracePt t="10314" x="2408238" y="1349375"/>
          <p14:tracePt t="10331" x="2049463" y="1401763"/>
          <p14:tracePt t="10348" x="1874838" y="1409700"/>
          <p14:tracePt t="10363" x="1760538" y="1431925"/>
          <p14:tracePt t="10381" x="1692275" y="1431925"/>
          <p14:tracePt t="10395" x="1622425" y="1431925"/>
          <p14:tracePt t="10411" x="1554163" y="1431925"/>
          <p14:tracePt t="10428" x="1493838" y="1431925"/>
          <p14:tracePt t="10445" x="1417638" y="1431925"/>
          <p14:tracePt t="10462" x="1387475" y="1431925"/>
          <p14:tracePt t="10462" x="1379538" y="1431925"/>
          <p14:tracePt t="10478" x="1355725" y="1431925"/>
          <p14:tracePt t="10497" x="1311275" y="1431925"/>
          <p14:tracePt t="10516" x="1241425" y="1431925"/>
          <p14:tracePt t="10532" x="1165225" y="1431925"/>
          <p14:tracePt t="10548" x="1143000" y="1431925"/>
          <p14:tracePt t="10563" x="1135063" y="1431925"/>
          <p14:tracePt t="10627" x="1104900" y="1431925"/>
          <p14:tracePt t="10660" x="1020763" y="1417638"/>
          <p14:tracePt t="10678" x="1012825" y="1417638"/>
          <p14:tracePt t="10691" x="998538" y="1417638"/>
          <p14:tracePt t="10707" x="944563" y="1417638"/>
          <p14:tracePt t="10756" x="930275" y="1417638"/>
          <p14:tracePt t="10764" x="846138" y="1417638"/>
          <p14:tracePt t="10780" x="808038" y="1417638"/>
          <p14:tracePt t="10798" x="800100" y="1417638"/>
          <p14:tracePt t="10814" x="846138" y="1401763"/>
          <p14:tracePt t="11064" x="906463" y="1401763"/>
          <p14:tracePt t="11079" x="968375" y="1401763"/>
          <p14:tracePt t="11095" x="1050925" y="1401763"/>
          <p14:tracePt t="11112" x="1158875" y="1401763"/>
          <p14:tracePt t="11128" x="1203325" y="1401763"/>
          <p14:tracePt t="11144" x="1317625" y="1401763"/>
          <p14:tracePt t="11158" x="1447800" y="1401763"/>
          <p14:tracePt t="11174" x="1577975" y="1401763"/>
          <p14:tracePt t="11190" x="1714500" y="1401763"/>
          <p14:tracePt t="11207" x="1844675" y="1401763"/>
          <p14:tracePt t="11216" x="1935163" y="1401763"/>
          <p14:tracePt t="11233" x="2019300" y="1401763"/>
          <p14:tracePt t="11250" x="2073275" y="1401763"/>
          <p14:tracePt t="11263" x="2155825" y="1401763"/>
          <p14:tracePt t="11280" x="2270125" y="1425575"/>
          <p14:tracePt t="11298" x="2416175" y="1425575"/>
          <p14:tracePt t="11314" x="2590800" y="1425575"/>
          <p14:tracePt t="11330" x="2751138" y="1425575"/>
          <p14:tracePt t="11345" x="2849563" y="1425575"/>
          <p14:tracePt t="11364" x="2925763" y="1439863"/>
          <p14:tracePt t="11379" x="2979738" y="1447800"/>
          <p14:tracePt t="11394" x="3032125" y="1463675"/>
          <p14:tracePt t="11410" x="3116263" y="1463675"/>
          <p14:tracePt t="11427" x="3238500" y="1463675"/>
          <p14:tracePt t="11443" x="3344863" y="1463675"/>
          <p14:tracePt t="11460" x="3429000" y="1463675"/>
          <p14:tracePt t="11477" x="3475038" y="1463675"/>
          <p14:tracePt t="11477" x="3482975" y="1463675"/>
          <p14:tracePt t="11494" x="3489325" y="1463675"/>
          <p14:tracePt t="11533" x="3521075" y="1463675"/>
          <p14:tracePt t="11545" x="3559175" y="1463675"/>
          <p14:tracePt t="11562" x="3603625" y="1463675"/>
          <p14:tracePt t="11578" x="3627438" y="1463675"/>
          <p14:tracePt t="11594" x="3635375" y="1463675"/>
          <p14:tracePt t="11611" x="3641725" y="1463675"/>
          <p14:tracePt t="13461" x="3641725" y="1470025"/>
          <p14:tracePt t="15458" x="3641725" y="1477963"/>
          <p14:tracePt t="15474" x="3635375" y="1477963"/>
          <p14:tracePt t="15530" x="3627438" y="1485900"/>
          <p14:tracePt t="15544" x="3611563" y="1485900"/>
          <p14:tracePt t="15561" x="3581400" y="1493838"/>
          <p14:tracePt t="15578" x="3543300" y="1493838"/>
          <p14:tracePt t="15591" x="3527425" y="1493838"/>
          <p14:tracePt t="15608" x="3521075" y="1493838"/>
          <p14:tracePt t="15627" x="3513138" y="1501775"/>
          <p14:tracePt t="15642" x="3505200" y="1501775"/>
          <p14:tracePt t="15688" x="3489325" y="1501775"/>
          <p14:tracePt t="15721" x="3482975" y="1508125"/>
          <p14:tracePt t="15740" x="3475038" y="1508125"/>
          <p14:tracePt t="15753" x="3467100" y="1508125"/>
          <p14:tracePt t="15763" x="3459163" y="1508125"/>
          <p14:tracePt t="15778" x="3444875" y="1508125"/>
          <p14:tracePt t="15795" x="3360738" y="1539875"/>
          <p14:tracePt t="15813" x="3178175" y="1592263"/>
          <p14:tracePt t="15826" x="2849563" y="1654175"/>
          <p14:tracePt t="15842" x="2484438" y="1736725"/>
          <p14:tracePt t="15859" x="2255838" y="1812925"/>
          <p14:tracePt t="15875" x="2141538" y="1844675"/>
          <p14:tracePt t="15892" x="2073275" y="1858963"/>
          <p14:tracePt t="15908" x="1943100" y="1889125"/>
          <p14:tracePt t="15925" x="1692275" y="1965325"/>
          <p14:tracePt t="15942" x="1074738" y="2111375"/>
          <p14:tracePt t="15958" x="792163" y="2217738"/>
          <p14:tracePt t="15990" x="777875" y="2232025"/>
          <p14:tracePt t="16003" x="769938" y="2239963"/>
          <p14:tracePt t="16030" x="762000" y="2247900"/>
          <p14:tracePt t="16138" x="739775" y="2263775"/>
          <p14:tracePt t="16157" x="715963" y="2263775"/>
          <p14:tracePt t="16172" x="708025" y="2263775"/>
          <p14:tracePt t="16190" x="701675" y="2263775"/>
          <p14:tracePt t="16271" x="715963" y="2263775"/>
          <p14:tracePt t="16438" x="746125" y="2263775"/>
          <p14:tracePt t="16456" x="754063" y="2263775"/>
          <p14:tracePt t="16469" x="792163" y="2263775"/>
          <p14:tracePt t="16489" x="808038" y="2263775"/>
          <p14:tracePt t="16502" x="815975" y="2263775"/>
          <p14:tracePt t="16521" x="838200" y="2255838"/>
          <p14:tracePt t="16536" x="868363" y="2255838"/>
          <p14:tracePt t="16545" x="922338" y="2255838"/>
          <p14:tracePt t="16561" x="990600" y="2255838"/>
          <p14:tracePt t="16578" x="1028700" y="2255838"/>
          <p14:tracePt t="16592" x="1044575" y="2255838"/>
          <p14:tracePt t="16608" x="1058863" y="2255838"/>
          <p14:tracePt t="16624" x="1082675" y="2255838"/>
          <p14:tracePt t="16641" x="1112838" y="2255838"/>
          <p14:tracePt t="16658" x="1181100" y="2255838"/>
          <p14:tracePt t="16674" x="1265238" y="2255838"/>
          <p14:tracePt t="16691" x="1349375" y="2255838"/>
          <p14:tracePt t="16708" x="1387475" y="2255838"/>
          <p14:tracePt t="16723" x="1425575" y="2255838"/>
          <p14:tracePt t="16738" x="1447800" y="2255838"/>
          <p14:tracePt t="16755" x="1463675" y="2255838"/>
          <p14:tracePt t="16785" x="1470025" y="2255838"/>
          <p14:tracePt t="16801" x="1485900" y="2255838"/>
          <p14:tracePt t="16810" x="1501775" y="2255838"/>
          <p14:tracePt t="16827" x="1516063" y="2255838"/>
          <p14:tracePt t="16841" x="1531938" y="2255838"/>
          <p14:tracePt t="16857" x="1539875" y="2255838"/>
          <p14:tracePt t="16874" x="1562100" y="2255838"/>
          <p14:tracePt t="16891" x="1570038" y="2255838"/>
          <p14:tracePt t="16906" x="1577975" y="2255838"/>
          <p14:tracePt t="16924" x="1584325" y="2247900"/>
          <p14:tracePt t="16941" x="1608138" y="2247900"/>
          <p14:tracePt t="16957" x="1668463" y="2217738"/>
          <p14:tracePt t="16974" x="1692275" y="2217738"/>
          <p14:tracePt t="17002" x="1698625" y="2217738"/>
          <p14:tracePt t="20084" x="1698625" y="2209800"/>
          <p14:tracePt t="20396" x="1698625" y="2201863"/>
          <p14:tracePt t="20734" x="1698625" y="2193925"/>
          <p14:tracePt t="20766" x="1684338" y="2193925"/>
          <p14:tracePt t="21145" x="1654175" y="2193925"/>
          <p14:tracePt t="21154" x="1616075" y="2201863"/>
          <p14:tracePt t="21173" x="1562100" y="2201863"/>
          <p14:tracePt t="21188" x="1485900" y="2201863"/>
          <p14:tracePt t="21204" x="1417638" y="2201863"/>
          <p14:tracePt t="21220" x="1371600" y="2201863"/>
          <p14:tracePt t="21237" x="1333500" y="2201863"/>
          <p14:tracePt t="21253" x="1249363" y="2201863"/>
          <p14:tracePt t="21270" x="1104900" y="2201863"/>
          <p14:tracePt t="21287" x="1066800" y="2201863"/>
          <p14:tracePt t="21301" x="1006475" y="2201863"/>
          <p14:tracePt t="21317" x="968375" y="2201863"/>
          <p14:tracePt t="21334" x="960438" y="2201863"/>
          <p14:tracePt t="21349" x="990600" y="2193925"/>
          <p14:tracePt t="21517" x="1028700" y="2193925"/>
          <p14:tracePt t="21535" x="1127125" y="2193925"/>
          <p14:tracePt t="21551" x="1203325" y="2193925"/>
          <p14:tracePt t="21567" x="1241425" y="2193925"/>
          <p14:tracePt t="21580" x="1325563" y="2193925"/>
          <p14:tracePt t="21594" x="1417638" y="2193925"/>
          <p14:tracePt t="21607" x="1524000" y="2193925"/>
          <p14:tracePt t="21623" x="1622425" y="2193925"/>
          <p14:tracePt t="21639" x="1736725" y="2193925"/>
          <p14:tracePt t="21656" x="1828800" y="2193925"/>
          <p14:tracePt t="21671" x="1882775" y="2193925"/>
          <p14:tracePt t="21687" x="1912938" y="2193925"/>
          <p14:tracePt t="21703" x="1943100" y="2193925"/>
          <p14:tracePt t="21719" x="1997075" y="2193925"/>
          <p14:tracePt t="21736" x="2035175" y="2193925"/>
          <p14:tracePt t="21752" x="2073275" y="2193925"/>
          <p14:tracePt t="21769" x="2103438" y="2193925"/>
          <p14:tracePt t="21785" x="2149475" y="2193925"/>
          <p14:tracePt t="21800" x="2187575" y="2209800"/>
          <p14:tracePt t="21818" x="2239963" y="2209800"/>
          <p14:tracePt t="21833" x="2270125" y="2217738"/>
          <p14:tracePt t="21850" x="2255838" y="2217738"/>
          <p14:tracePt t="21982" x="2187575" y="2217738"/>
          <p14:tracePt t="22000" x="2125663" y="2217738"/>
          <p14:tracePt t="22018" x="1989138" y="2217738"/>
          <p14:tracePt t="22035" x="1858963" y="2217738"/>
          <p14:tracePt t="22051" x="1768475" y="2217738"/>
          <p14:tracePt t="22067" x="1752600" y="2217738"/>
          <p14:tracePt t="22080" x="1714500" y="2225675"/>
          <p14:tracePt t="22096" x="1692275" y="2232025"/>
          <p14:tracePt t="22113" x="1600200" y="2232025"/>
          <p14:tracePt t="22129" x="1463675" y="2232025"/>
          <p14:tracePt t="22139" x="1317625" y="2232025"/>
          <p14:tracePt t="22156" x="1203325" y="2232025"/>
          <p14:tracePt t="22171" x="1196975" y="2232025"/>
          <p14:tracePt t="22187" x="1189038" y="2232025"/>
          <p14:tracePt t="22281" x="1189038" y="2239963"/>
          <p14:tracePt t="22377" x="1203325" y="2239963"/>
          <p14:tracePt t="22396" x="1235075" y="2239963"/>
          <p14:tracePt t="22404" x="1273175" y="2239963"/>
          <p14:tracePt t="22422" x="1363663" y="2239963"/>
          <p14:tracePt t="22438" x="1387475" y="2232025"/>
          <p14:tracePt t="22452" x="1463675" y="2217738"/>
          <p14:tracePt t="22468" x="1531938" y="2217738"/>
          <p14:tracePt t="22485" x="1592263" y="2217738"/>
          <p14:tracePt t="22502" x="1668463" y="2217738"/>
          <p14:tracePt t="22520" x="1730375" y="2217738"/>
          <p14:tracePt t="22537" x="1790700" y="2217738"/>
          <p14:tracePt t="22550" x="1912938" y="2217738"/>
          <p14:tracePt t="22565" x="2019300" y="2217738"/>
          <p14:tracePt t="22582" x="2049463" y="2217738"/>
          <p14:tracePt t="22599" x="2065338" y="2217738"/>
          <p14:tracePt t="23217" x="2073275" y="2217738"/>
          <p14:tracePt t="23234" x="2111375" y="2217738"/>
          <p14:tracePt t="23250" x="2149475" y="2217738"/>
          <p14:tracePt t="23265" x="2171700" y="2217738"/>
          <p14:tracePt t="23282" x="2179638" y="2217738"/>
          <p14:tracePt t="23299" x="2187575" y="2217738"/>
          <p14:tracePt t="23315" x="2193925" y="2217738"/>
          <p14:tracePt t="23331" x="2239963" y="2217738"/>
          <p14:tracePt t="23346" x="2370138" y="2217738"/>
          <p14:tracePt t="23362" x="2536825" y="2217738"/>
          <p14:tracePt t="23378" x="2674938" y="2217738"/>
          <p14:tracePt t="23395" x="2705100" y="2217738"/>
          <p14:tracePt t="23404" x="2720975" y="2217738"/>
          <p14:tracePt t="23421" x="2735263" y="2217738"/>
          <p14:tracePt t="23467" x="2773363" y="2217738"/>
          <p14:tracePt t="23483" x="2819400" y="2217738"/>
          <p14:tracePt t="23499" x="2841625" y="2217738"/>
          <p14:tracePt t="23516" x="2849563" y="2217738"/>
          <p14:tracePt t="23536" x="2865438" y="2217738"/>
          <p14:tracePt t="23580" x="2873375" y="2217738"/>
          <p14:tracePt t="23600" x="2879725" y="2217738"/>
          <p14:tracePt t="23701" x="2895600" y="2217738"/>
          <p14:tracePt t="23750" x="2903538" y="2217738"/>
          <p14:tracePt t="23765" x="2949575" y="2217738"/>
          <p14:tracePt t="23782" x="2987675" y="2217738"/>
          <p14:tracePt t="23799" x="3025775" y="2217738"/>
          <p14:tracePt t="23816" x="3040063" y="2217738"/>
          <p14:tracePt t="23834" x="3055938" y="2217738"/>
          <p14:tracePt t="23846" x="3063875" y="2217738"/>
          <p14:tracePt t="23861" x="3108325" y="2217738"/>
          <p14:tracePt t="23878" x="3140075" y="2217738"/>
          <p14:tracePt t="23894" x="3178175" y="2217738"/>
          <p14:tracePt t="23911" x="3208338" y="2201863"/>
          <p14:tracePt t="23920" x="3238500" y="2201863"/>
          <p14:tracePt t="23936" x="3276600" y="2201863"/>
          <p14:tracePt t="23954" x="3314700" y="2201863"/>
          <p14:tracePt t="23967" x="3322638" y="2201863"/>
          <p14:tracePt t="23986" x="3336925" y="2201863"/>
          <p14:tracePt t="24001" x="3368675" y="2201863"/>
          <p14:tracePt t="24032" x="3421063" y="2201863"/>
          <p14:tracePt t="24048" x="3475038" y="2201863"/>
          <p14:tracePt t="24065" x="3497263" y="2201863"/>
          <p14:tracePt t="24082" x="3505200" y="2201863"/>
          <p14:tracePt t="24115" x="3543300" y="2201863"/>
          <p14:tracePt t="24159" x="3589338" y="2201863"/>
          <p14:tracePt t="24177" x="3635375" y="2201863"/>
          <p14:tracePt t="24186" x="3687763" y="2201863"/>
          <p14:tracePt t="24203" x="3717925" y="2201863"/>
          <p14:tracePt t="24216" x="3733800" y="2201863"/>
          <p14:tracePt t="24234" x="3763963" y="2201863"/>
          <p14:tracePt t="24264" x="3810000" y="2201863"/>
          <p14:tracePt t="24281" x="3902075" y="2201863"/>
          <p14:tracePt t="24298" x="3962400" y="2201863"/>
          <p14:tracePt t="24313" x="3992563" y="2201863"/>
          <p14:tracePt t="24331" x="4030663" y="2201863"/>
          <p14:tracePt t="24347" x="4060825" y="2209800"/>
          <p14:tracePt t="24361" x="4137025" y="2209800"/>
          <p14:tracePt t="24378" x="4191000" y="2209800"/>
          <p14:tracePt t="24394" x="4237038" y="2209800"/>
          <p14:tracePt t="24411" x="4244975" y="2209800"/>
          <p14:tracePt t="24420" x="4267200" y="2209800"/>
          <p14:tracePt t="24437" x="4275138" y="2217738"/>
          <p14:tracePt t="24452" x="4297363" y="2217738"/>
          <p14:tracePt t="24470" x="4305300" y="2217738"/>
          <p14:tracePt t="24498" x="4321175" y="2225675"/>
          <p14:tracePt t="24517" x="4351338" y="2225675"/>
          <p14:tracePt t="24532" x="4397375" y="2225675"/>
          <p14:tracePt t="24546" x="4435475" y="2232025"/>
          <p14:tracePt t="24565" x="4465638" y="2232025"/>
          <p14:tracePt t="24582" x="4487863" y="2239963"/>
          <p14:tracePt t="24597" x="4495800" y="2239963"/>
          <p14:tracePt t="24612" x="4503738" y="2239963"/>
          <p14:tracePt t="24627" x="4525963" y="2239963"/>
          <p14:tracePt t="24643" x="4572000" y="2239963"/>
          <p14:tracePt t="24660" x="4587875" y="2239963"/>
          <p14:tracePt t="24669" x="4602163" y="2239963"/>
          <p14:tracePt t="24686" x="4618038" y="2239963"/>
          <p14:tracePt t="24702" x="4625975" y="2239963"/>
          <p14:tracePt t="24719" x="4640263" y="2239963"/>
          <p14:tracePt t="24733" x="4686300" y="2239963"/>
          <p14:tracePt t="24751" x="4724400" y="2239963"/>
          <p14:tracePt t="24767" x="4746625" y="2239963"/>
          <p14:tracePt t="24783" x="4770438" y="2239963"/>
          <p14:tracePt t="24814" x="4830763" y="2225675"/>
          <p14:tracePt t="24831" x="4860925" y="2217738"/>
          <p14:tracePt t="24848" x="4884738" y="2209800"/>
          <p14:tracePt t="24863" x="4892675" y="2209800"/>
          <p14:tracePt t="24877" x="4922838" y="2201863"/>
          <p14:tracePt t="24893" x="4945063" y="2193925"/>
          <p14:tracePt t="24910" x="4975225" y="2187575"/>
          <p14:tracePt t="24918" x="5013325" y="2179638"/>
          <p14:tracePt t="24935" x="5045075" y="2179638"/>
          <p14:tracePt t="24952" x="5067300" y="2179638"/>
          <p14:tracePt t="24967" x="5089525" y="2179638"/>
          <p14:tracePt t="24982" x="5113338" y="2171700"/>
          <p14:tracePt t="24999" x="5165725" y="2171700"/>
          <p14:tracePt t="25015" x="5227638" y="2163763"/>
          <p14:tracePt t="25032" x="5287963" y="2149475"/>
          <p14:tracePt t="25048" x="5318125" y="2149475"/>
          <p14:tracePt t="25066" x="5334000" y="2149475"/>
          <p14:tracePt t="25083" x="5349875" y="2149475"/>
          <p14:tracePt t="25083" x="5372100" y="2149475"/>
          <p14:tracePt t="25098" x="5426075" y="2125663"/>
          <p14:tracePt t="25114" x="5470525" y="2111375"/>
          <p14:tracePt t="25129" x="5502275" y="2111375"/>
          <p14:tracePt t="25146" x="5524500" y="2111375"/>
          <p14:tracePt t="25169" x="5554663" y="2111375"/>
          <p14:tracePt t="25185" x="5608638" y="2111375"/>
          <p14:tracePt t="25202" x="5684838" y="2095500"/>
          <p14:tracePt t="25215" x="5722938" y="2095500"/>
          <p14:tracePt t="25232" x="5745163" y="2095500"/>
          <p14:tracePt t="25248" x="5761038" y="2095500"/>
          <p14:tracePt t="25265" x="5783263" y="2095500"/>
          <p14:tracePt t="25282" x="5813425" y="2095500"/>
          <p14:tracePt t="25297" x="5859463" y="2111375"/>
          <p14:tracePt t="25317" x="5905500" y="2111375"/>
          <p14:tracePt t="25333" x="5935663" y="2111375"/>
          <p14:tracePt t="25349" x="5965825" y="2125663"/>
          <p14:tracePt t="25363" x="5959475" y="2125663"/>
          <p14:tracePt t="25474" x="5913438" y="2141538"/>
          <p14:tracePt t="25483" x="5875338" y="2141538"/>
          <p14:tracePt t="25498" x="5829300" y="2149475"/>
          <p14:tracePt t="25523" x="5745163" y="2155825"/>
          <p14:tracePt t="25535" x="5600700" y="2163763"/>
          <p14:tracePt t="25547" x="5387975" y="2193925"/>
          <p14:tracePt t="25566" x="5021263" y="2239963"/>
          <p14:tracePt t="25582" x="4876800" y="2247900"/>
          <p14:tracePt t="25599" x="4816475" y="2270125"/>
          <p14:tracePt t="25612" x="4746625" y="2270125"/>
          <p14:tracePt t="25628" x="4648200" y="2270125"/>
          <p14:tracePt t="25645" x="4518025" y="2293938"/>
          <p14:tracePt t="25662" x="4335463" y="2308225"/>
          <p14:tracePt t="25679" x="4106863" y="2316163"/>
          <p14:tracePt t="25696" x="3856038" y="2346325"/>
          <p14:tracePt t="25696" x="3741738" y="2362200"/>
          <p14:tracePt t="25713" x="3573463" y="2400300"/>
          <p14:tracePt t="25732" x="3475038" y="2416175"/>
          <p14:tracePt t="25749" x="3398838" y="2422525"/>
          <p14:tracePt t="25765" x="3208338" y="2446338"/>
          <p14:tracePt t="25784" x="3116263" y="2460625"/>
          <p14:tracePt t="25798" x="2903538" y="2468563"/>
          <p14:tracePt t="25815" x="2781300" y="2492375"/>
          <p14:tracePt t="25832" x="2705100" y="2506663"/>
          <p14:tracePt t="25848" x="2682875" y="2506663"/>
          <p14:tracePt t="25863" x="2628900" y="2514600"/>
          <p14:tracePt t="25879" x="2522538" y="2530475"/>
          <p14:tracePt t="25896" x="2400300" y="2536825"/>
          <p14:tracePt t="25912" x="2209800" y="2574925"/>
          <p14:tracePt t="25929" x="2095500" y="2582863"/>
          <p14:tracePt t="25946" x="2041525" y="2598738"/>
          <p14:tracePt t="25946" x="2019300" y="2598738"/>
          <p14:tracePt t="25963" x="2011363" y="2598738"/>
          <p14:tracePt t="25982" x="1943100" y="2598738"/>
          <p14:tracePt t="25999" x="1889125" y="2613025"/>
          <p14:tracePt t="26016" x="1828800" y="2620963"/>
          <p14:tracePt t="26033" x="1798638" y="2628900"/>
          <p14:tracePt t="26048" x="1768475" y="2636838"/>
          <p14:tracePt t="26064" x="1752600" y="2636838"/>
          <p14:tracePt t="26081" x="1744663" y="2636838"/>
          <p14:tracePt t="26096" x="1736725" y="2636838"/>
          <p14:tracePt t="28009" x="1752600" y="2636838"/>
          <p14:tracePt t="28377" x="1760538" y="2636838"/>
          <p14:tracePt t="28500" x="1768475" y="2636838"/>
          <p14:tracePt t="28545" x="1782763" y="2636838"/>
          <p14:tracePt t="28561" x="1806575" y="2636838"/>
          <p14:tracePt t="28592" x="1820863" y="2636838"/>
          <p14:tracePt t="28611" x="1858963" y="2636838"/>
          <p14:tracePt t="28627" x="1866900" y="2636838"/>
          <p14:tracePt t="28643" x="1882775" y="2636838"/>
          <p14:tracePt t="28657" x="1897063" y="2636838"/>
          <p14:tracePt t="28687" x="1997075" y="2636838"/>
          <p14:tracePt t="28710" x="2049463" y="2636838"/>
          <p14:tracePt t="28723" x="2087563" y="2636838"/>
          <p14:tracePt t="28732" x="2149475" y="2636838"/>
          <p14:tracePt t="28749" x="2171700" y="2636838"/>
          <p14:tracePt t="28765" x="2209800" y="2636838"/>
          <p14:tracePt t="28782" x="2270125" y="2636838"/>
          <p14:tracePt t="28798" x="2301875" y="2636838"/>
          <p14:tracePt t="28812" x="2384425" y="2636838"/>
          <p14:tracePt t="28828" x="2446338" y="2636838"/>
          <p14:tracePt t="28843" x="2506663" y="2636838"/>
          <p14:tracePt t="28863" x="2568575" y="2636838"/>
          <p14:tracePt t="28878" x="2667000" y="2636838"/>
          <p14:tracePt t="28895" x="2735263" y="2636838"/>
          <p14:tracePt t="28912" x="2765425" y="2636838"/>
          <p14:tracePt t="28926" x="2781300" y="2636838"/>
          <p14:tracePt t="28942" x="2789238" y="2636838"/>
          <p14:tracePt t="28958" x="2797175" y="2636838"/>
          <p14:tracePt t="28982" x="2811463" y="2636838"/>
          <p14:tracePt t="29000" x="2857500" y="2636838"/>
          <p14:tracePt t="29015" x="2887663" y="2636838"/>
          <p14:tracePt t="29032" x="2903538" y="2636838"/>
          <p14:tracePt t="29045" x="2911475" y="2636838"/>
          <p14:tracePt t="29061" x="2925763" y="2636838"/>
          <p14:tracePt t="29078" x="2955925" y="2644775"/>
          <p14:tracePt t="29095" x="2987675" y="2651125"/>
          <p14:tracePt t="29112" x="3001963" y="2651125"/>
          <p14:tracePt t="29140" x="3017838" y="2651125"/>
          <p14:tracePt t="29160" x="3048000" y="2651125"/>
          <p14:tracePt t="29176" x="3086100" y="2651125"/>
          <p14:tracePt t="29204" x="3124200" y="2651125"/>
          <p14:tracePt t="29222" x="3170238" y="2651125"/>
          <p14:tracePt t="29231" x="3216275" y="2651125"/>
          <p14:tracePt t="29248" x="3254375" y="2651125"/>
          <p14:tracePt t="29264" x="3298825" y="2651125"/>
          <p14:tracePt t="29280" x="3390900" y="2651125"/>
          <p14:tracePt t="29295" x="3527425" y="2651125"/>
          <p14:tracePt t="29312" x="3703638" y="2651125"/>
          <p14:tracePt t="29330" x="3763963" y="2651125"/>
          <p14:tracePt t="29343" x="3832225" y="2644775"/>
          <p14:tracePt t="29359" x="3856038" y="2644775"/>
          <p14:tracePt t="29378" x="3954463" y="2644775"/>
          <p14:tracePt t="29393" x="4076700" y="2644775"/>
          <p14:tracePt t="29409" x="4191000" y="2644775"/>
          <p14:tracePt t="29426" x="4289425" y="2644775"/>
          <p14:tracePt t="29442" x="4327525" y="2644775"/>
          <p14:tracePt t="29459" x="4403725" y="2644775"/>
          <p14:tracePt t="29475" x="4479925" y="2644775"/>
          <p14:tracePt t="29492" x="4579938" y="2644775"/>
          <p14:tracePt t="29492" x="4648200" y="2644775"/>
          <p14:tracePt t="29510" x="4792663" y="2644775"/>
          <p14:tracePt t="29532" x="4906963" y="2651125"/>
          <p14:tracePt t="29547" x="4999038" y="2659063"/>
          <p14:tracePt t="29561" x="5075238" y="2674938"/>
          <p14:tracePt t="29577" x="5165725" y="2674938"/>
          <p14:tracePt t="29597" x="5235575" y="2674938"/>
          <p14:tracePt t="29609" x="5295900" y="2674938"/>
          <p14:tracePt t="29629" x="5349875" y="2674938"/>
          <p14:tracePt t="29644" x="5470525" y="2674938"/>
          <p14:tracePt t="29661" x="5592763" y="2674938"/>
          <p14:tracePt t="29678" x="5707063" y="2674938"/>
          <p14:tracePt t="29692" x="5791200" y="2674938"/>
          <p14:tracePt t="29708" x="5821363" y="2674938"/>
          <p14:tracePt t="29725" x="5829300" y="2674938"/>
          <p14:tracePt t="29741" x="5837238" y="2674938"/>
          <p14:tracePt t="29765" x="5905500" y="2674938"/>
          <p14:tracePt t="29781" x="6027738" y="2674938"/>
          <p14:tracePt t="29797" x="6142038" y="2674938"/>
          <p14:tracePt t="29811" x="6218238" y="2674938"/>
          <p14:tracePt t="29826" x="6232525" y="2674938"/>
          <p14:tracePt t="29844" x="6248400" y="2682875"/>
          <p14:tracePt t="29860" x="6278563" y="2682875"/>
          <p14:tracePt t="29893" x="6302375" y="2682875"/>
          <p14:tracePt t="29909" x="6316663" y="2682875"/>
          <p14:tracePt t="29925" x="6332538" y="2682875"/>
          <p14:tracePt t="29943" x="6332538" y="2689225"/>
          <p14:tracePt t="30061" x="6232525" y="2689225"/>
          <p14:tracePt t="30079" x="6126163" y="2689225"/>
          <p14:tracePt t="30092" x="5859463" y="2689225"/>
          <p14:tracePt t="30109" x="5508625" y="2689225"/>
          <p14:tracePt t="30125" x="5127625" y="2689225"/>
          <p14:tracePt t="30125" x="4945063" y="2689225"/>
          <p14:tracePt t="30143" x="4778375" y="2689225"/>
          <p14:tracePt t="30158" x="4373563" y="2735263"/>
          <p14:tracePt t="30175" x="4175125" y="2759075"/>
          <p14:tracePt t="30192" x="4076700" y="2773363"/>
          <p14:tracePt t="30204" x="3886200" y="2789238"/>
          <p14:tracePt t="30221" x="3703638" y="2789238"/>
          <p14:tracePt t="30237" x="3482975" y="2811463"/>
          <p14:tracePt t="30254" x="3306763" y="2849563"/>
          <p14:tracePt t="30263" x="3170238" y="2849563"/>
          <p14:tracePt t="30280" x="3025775" y="2873375"/>
          <p14:tracePt t="30296" x="2879725" y="2895600"/>
          <p14:tracePt t="30313" x="2735263" y="2911475"/>
          <p14:tracePt t="30327" x="2536825" y="2941638"/>
          <p14:tracePt t="30344" x="2416175" y="2949575"/>
          <p14:tracePt t="30360" x="2370138" y="2955925"/>
          <p14:tracePt t="30377" x="2247900" y="2971800"/>
          <p14:tracePt t="30392" x="2133600" y="2987675"/>
          <p14:tracePt t="30411" x="1997075" y="3001963"/>
          <p14:tracePt t="30427" x="1882775" y="3001963"/>
          <p14:tracePt t="30443" x="1820863" y="3009900"/>
          <p14:tracePt t="30458" x="1774825" y="3025775"/>
          <p14:tracePt t="30474" x="1730375" y="3032125"/>
          <p14:tracePt t="30490" x="1676400" y="3032125"/>
          <p14:tracePt t="30508" x="1608138" y="3032125"/>
          <p14:tracePt t="30508" x="1592263" y="3032125"/>
          <p14:tracePt t="30526" x="1546225" y="3040063"/>
          <p14:tracePt t="30546" x="1524000" y="3040063"/>
          <p14:tracePt t="30564" x="1508125" y="3048000"/>
          <p14:tracePt t="30577" x="1463675" y="3048000"/>
          <p14:tracePt t="30593" x="1409700" y="3048000"/>
          <p14:tracePt t="30613" x="1371600" y="3048000"/>
          <p14:tracePt t="30625" x="1355725" y="3048000"/>
          <p14:tracePt t="30644" x="1349375" y="3048000"/>
          <p14:tracePt t="30660" x="1341438" y="3048000"/>
          <p14:tracePt t="30688" x="1349375" y="3048000"/>
          <p14:tracePt t="30860" x="1363663" y="3048000"/>
          <p14:tracePt t="30875" x="1393825" y="3048000"/>
          <p14:tracePt t="30892" x="1417638" y="3048000"/>
          <p14:tracePt t="30908" x="1463675" y="3032125"/>
          <p14:tracePt t="30925" x="1524000" y="3009900"/>
          <p14:tracePt t="30941" x="1570038" y="3009900"/>
          <p14:tracePt t="30958" x="1622425" y="3009900"/>
          <p14:tracePt t="30970" x="1638300" y="3009900"/>
          <p14:tracePt t="30987" x="1646238" y="3009900"/>
          <p14:tracePt t="31019" x="1654175" y="3009900"/>
          <p14:tracePt t="31047" x="1660525" y="3009900"/>
          <p14:tracePt t="31061" x="1668463" y="3009900"/>
          <p14:tracePt t="31076" x="1676400" y="3009900"/>
          <p14:tracePt t="31592" x="1684338" y="3001963"/>
          <p14:tracePt t="32485" x="1692275" y="2994025"/>
          <p14:tracePt t="32539" x="1698625" y="2994025"/>
          <p14:tracePt t="32608" x="1698625" y="3001963"/>
          <p14:tracePt t="33488" x="1698625" y="3017838"/>
          <p14:tracePt t="33501" x="1698625" y="3040063"/>
          <p14:tracePt t="33520" x="1698625" y="3063875"/>
          <p14:tracePt t="33533" x="1698625" y="3086100"/>
          <p14:tracePt t="33546" x="1698625" y="3094038"/>
          <p14:tracePt t="33561" x="1698625" y="3108325"/>
          <p14:tracePt t="33577" x="1684338" y="3132138"/>
          <p14:tracePt t="33597" x="1668463" y="3146425"/>
          <p14:tracePt t="33609" x="1654175" y="3162300"/>
          <p14:tracePt t="33624" x="1646238" y="3178175"/>
          <p14:tracePt t="33640" x="1616075" y="3200400"/>
          <p14:tracePt t="33657" x="1600200" y="3216275"/>
          <p14:tracePt t="33673" x="1577975" y="3230563"/>
          <p14:tracePt t="33688" x="1562100" y="3246438"/>
          <p14:tracePt t="33707" x="1554163" y="3254375"/>
          <p14:tracePt t="33724" x="1539875" y="3260725"/>
          <p14:tracePt t="33740" x="1516063" y="3276600"/>
          <p14:tracePt t="33754" x="1508125" y="3284538"/>
          <p14:tracePt t="33770" x="1501775" y="3292475"/>
          <p14:tracePt t="33801" x="1493838" y="3292475"/>
          <p14:tracePt t="33832" x="1477963" y="3298825"/>
          <p14:tracePt t="33858" x="1470025" y="3306763"/>
          <p14:tracePt t="33890" x="1455738" y="3314700"/>
          <p14:tracePt t="33905" x="1431925" y="3314700"/>
          <p14:tracePt t="33921" x="1401763" y="3336925"/>
          <p14:tracePt t="33938" x="1387475" y="3336925"/>
          <p14:tracePt t="33956" x="1363663" y="3344863"/>
          <p14:tracePt t="33972" x="1341438" y="3352800"/>
          <p14:tracePt t="33988" x="1311275" y="3368675"/>
          <p14:tracePt t="34005" x="1303338" y="3368675"/>
          <p14:tracePt t="34017" x="1273175" y="3382963"/>
          <p14:tracePt t="34034" x="1265238" y="3382963"/>
          <p14:tracePt t="34051" x="1249363" y="3398838"/>
          <p14:tracePt t="34059" x="1241425" y="3398838"/>
          <p14:tracePt t="34076" x="1203325" y="3413125"/>
          <p14:tracePt t="34093" x="1143000" y="3421063"/>
          <p14:tracePt t="34111" x="1120775" y="3429000"/>
          <p14:tracePt t="34123" x="1089025" y="3436938"/>
          <p14:tracePt t="34140" x="1050925" y="3444875"/>
          <p14:tracePt t="34156" x="998538" y="3444875"/>
          <p14:tracePt t="34174" x="884238" y="3467100"/>
          <p14:tracePt t="34192" x="860425" y="3467100"/>
          <p14:tracePt t="34204" x="808038" y="3475038"/>
          <p14:tracePt t="34223" x="792163" y="3475038"/>
          <p14:tracePt t="34269" x="739775" y="3489325"/>
          <p14:tracePt t="34284" x="655638" y="3497263"/>
          <p14:tracePt t="34300" x="587375" y="3513138"/>
          <p14:tracePt t="34317" x="571500" y="3513138"/>
          <p14:tracePt t="34326" x="563563" y="3513138"/>
          <p14:tracePt t="34358" x="549275" y="3513138"/>
          <p14:tracePt t="34375" x="541338" y="3513138"/>
          <p14:tracePt t="34388" x="555625" y="3513138"/>
          <p14:tracePt t="34565" x="563563" y="3513138"/>
          <p14:tracePt t="34583" x="587375" y="3513138"/>
          <p14:tracePt t="34592" x="609600" y="3513138"/>
          <p14:tracePt t="34609" x="631825" y="3513138"/>
          <p14:tracePt t="34623" x="677863" y="3513138"/>
          <p14:tracePt t="34639" x="731838" y="3513138"/>
          <p14:tracePt t="34656" x="792163" y="3513138"/>
          <p14:tracePt t="34672" x="876300" y="3513138"/>
          <p14:tracePt t="34688" x="906463" y="3513138"/>
          <p14:tracePt t="34704" x="1044575" y="3513138"/>
          <p14:tracePt t="34723" x="1143000" y="3513138"/>
          <p14:tracePt t="34739" x="1196975" y="3513138"/>
          <p14:tracePt t="34756" x="1241425" y="3513138"/>
          <p14:tracePt t="34770" x="1303338" y="3513138"/>
          <p14:tracePt t="34787" x="1401763" y="3513138"/>
          <p14:tracePt t="34803" x="1539875" y="3513138"/>
          <p14:tracePt t="34819" x="1638300" y="3513138"/>
          <p14:tracePt t="34836" x="1698625" y="3513138"/>
          <p14:tracePt t="34836" x="1730375" y="3513138"/>
          <p14:tracePt t="34854" x="1774825" y="3513138"/>
          <p14:tracePt t="34873" x="1828800" y="3513138"/>
          <p14:tracePt t="34889" x="1951038" y="3513138"/>
          <p14:tracePt t="34908" x="2087563" y="3513138"/>
          <p14:tracePt t="34923" x="2232025" y="3513138"/>
          <p14:tracePt t="34939" x="2316163" y="3513138"/>
          <p14:tracePt t="34956" x="2384425" y="3497263"/>
          <p14:tracePt t="34972" x="2422525" y="3497263"/>
          <p14:tracePt t="34989" x="2454275" y="3497263"/>
          <p14:tracePt t="35006" x="2498725" y="3497263"/>
          <p14:tracePt t="35019" x="2613025" y="3497263"/>
          <p14:tracePt t="35036" x="2735263" y="3497263"/>
          <p14:tracePt t="35053" x="2873375" y="3497263"/>
          <p14:tracePt t="35069" x="2911475" y="3497263"/>
          <p14:tracePt t="35086" x="2933700" y="3497263"/>
          <p14:tracePt t="35086" x="2941638" y="3497263"/>
          <p14:tracePt t="35103" x="3009900" y="3497263"/>
          <p14:tracePt t="35126" x="3048000" y="3497263"/>
          <p14:tracePt t="35138" x="3154363" y="3497263"/>
          <p14:tracePt t="35154" x="3184525" y="3489325"/>
          <p14:tracePt t="35173" x="3192463" y="3489325"/>
          <p14:tracePt t="35236" x="3200400" y="3489325"/>
          <p14:tracePt t="35268" x="3216275" y="3497263"/>
          <p14:tracePt t="36180" x="3222625" y="3497263"/>
          <p14:tracePt t="36850" x="3230563" y="3497263"/>
          <p14:tracePt t="36879" x="3238500" y="3497263"/>
          <p14:tracePt t="36888" x="3254375" y="3497263"/>
          <p14:tracePt t="36922" x="3260725" y="3497263"/>
          <p14:tracePt t="36966" x="3268663" y="3497263"/>
          <p14:tracePt t="36985" x="3314700" y="3497263"/>
          <p14:tracePt t="37002" x="3421063" y="3489325"/>
          <p14:tracePt t="37019" x="3482975" y="3482975"/>
          <p14:tracePt t="37032" x="3565525" y="3482975"/>
          <p14:tracePt t="37048" x="3597275" y="3482975"/>
          <p14:tracePt t="37064" x="3603625" y="3475038"/>
          <p14:tracePt t="37117" x="3619500" y="3475038"/>
          <p14:tracePt t="37131" x="3695700" y="3475038"/>
          <p14:tracePt t="37140" x="3763963" y="3475038"/>
          <p14:tracePt t="37157" x="3832225" y="3475038"/>
          <p14:tracePt t="37170" x="3863975" y="3475038"/>
          <p14:tracePt t="37186" x="3878263" y="3475038"/>
          <p14:tracePt t="37205" x="3886200" y="3475038"/>
          <p14:tracePt t="37220" x="3932238" y="3475038"/>
          <p14:tracePt t="37237" x="4046538" y="3475038"/>
          <p14:tracePt t="37253" x="4160838" y="3475038"/>
          <p14:tracePt t="37270" x="4335463" y="3475038"/>
          <p14:tracePt t="37287" x="4381500" y="3475038"/>
          <p14:tracePt t="37300" x="4419600" y="3475038"/>
          <p14:tracePt t="37317" x="4473575" y="3475038"/>
          <p14:tracePt t="37334" x="4525963" y="3475038"/>
          <p14:tracePt t="37357" x="4632325" y="3475038"/>
          <p14:tracePt t="37373" x="4784725" y="3475038"/>
          <p14:tracePt t="37390" x="4914900" y="3475038"/>
          <p14:tracePt t="37406" x="4968875" y="3475038"/>
          <p14:tracePt t="37420" x="5029200" y="3475038"/>
          <p14:tracePt t="37436" x="5067300" y="3475038"/>
          <p14:tracePt t="37453" x="5113338" y="3475038"/>
          <p14:tracePt t="37470" x="5219700" y="3475038"/>
          <p14:tracePt t="37487" x="5318125" y="3475038"/>
          <p14:tracePt t="37503" x="5356225" y="3467100"/>
          <p14:tracePt t="37503" x="5380038" y="3467100"/>
          <p14:tracePt t="37525" x="5410200" y="3467100"/>
          <p14:tracePt t="37548" x="5440363" y="3467100"/>
          <p14:tracePt t="37564" x="5494338" y="3467100"/>
          <p14:tracePt t="37580" x="5570538" y="3467100"/>
          <p14:tracePt t="37597" x="5684838" y="3467100"/>
          <p14:tracePt t="37614" x="5707063" y="3467100"/>
          <p14:tracePt t="37622" x="5715000" y="3459163"/>
          <p14:tracePt t="37639" x="5722938" y="3459163"/>
          <p14:tracePt t="37656" x="5730875" y="3451225"/>
          <p14:tracePt t="37688" x="5737225" y="3451225"/>
          <p14:tracePt t="37717" x="5813425" y="3451225"/>
          <p14:tracePt t="37735" x="5821363" y="3451225"/>
          <p14:tracePt t="37751" x="5845175" y="3429000"/>
          <p14:tracePt t="37767" x="5889625" y="3436938"/>
          <p14:tracePt t="37784" x="5951538" y="3436938"/>
          <p14:tracePt t="37801" x="5981700" y="3436938"/>
          <p14:tracePt t="37817" x="6019800" y="3436938"/>
          <p14:tracePt t="37830" x="6049963" y="3436938"/>
          <p14:tracePt t="37847" x="6065838" y="3436938"/>
          <p14:tracePt t="37863" x="6118225" y="3436938"/>
          <p14:tracePt t="37872" x="6218238" y="3436938"/>
          <p14:tracePt t="37889" x="6294438" y="3436938"/>
          <p14:tracePt t="37905" x="6416675" y="3436938"/>
          <p14:tracePt t="37922" x="6454775" y="3444875"/>
          <p14:tracePt t="37938" x="6469063" y="3444875"/>
          <p14:tracePt t="37956" x="6454775" y="3413125"/>
          <p14:tracePt t="37969" x="6438900" y="3390900"/>
          <p14:tracePt t="37984" x="6454775" y="3368675"/>
          <p14:tracePt t="38002" x="6461125" y="3368675"/>
          <p14:tracePt t="38881" x="6438900" y="3368675"/>
          <p14:tracePt t="38927" x="6332538" y="3344863"/>
          <p14:tracePt t="38935" x="6286500" y="3344863"/>
          <p14:tracePt t="38951" x="6240463" y="3344863"/>
          <p14:tracePt t="38968" x="6188075" y="3344863"/>
          <p14:tracePt t="38985" x="6149975" y="3344863"/>
          <p14:tracePt t="39002" x="6103938" y="3344863"/>
          <p14:tracePt t="39019" x="6019800" y="3344863"/>
          <p14:tracePt t="39035" x="5851525" y="3344863"/>
          <p14:tracePt t="39051" x="5646738" y="3344863"/>
          <p14:tracePt t="39068" x="5448300" y="3344863"/>
          <p14:tracePt t="39083" x="5280025" y="3330575"/>
          <p14:tracePt t="39099" x="5135563" y="3330575"/>
          <p14:tracePt t="39115" x="4968875" y="3330575"/>
          <p14:tracePt t="39132" x="4656138" y="3330575"/>
          <p14:tracePt t="39148" x="4259263" y="3330575"/>
          <p14:tracePt t="39165" x="3886200" y="3330575"/>
          <p14:tracePt t="39165" x="3741738" y="3330575"/>
          <p14:tracePt t="39182" x="3527425" y="3352800"/>
          <p14:tracePt t="39201" x="3398838" y="3360738"/>
          <p14:tracePt t="39218" x="3306763" y="3382963"/>
          <p14:tracePt t="39235" x="3230563" y="3413125"/>
          <p14:tracePt t="39252" x="3063875" y="3451225"/>
          <p14:tracePt t="39267" x="2811463" y="3497263"/>
          <p14:tracePt t="39284" x="2574925" y="3551238"/>
          <p14:tracePt t="39301" x="2362200" y="3589338"/>
          <p14:tracePt t="39318" x="2187575" y="3611563"/>
          <p14:tracePt t="39332" x="2095500" y="3657600"/>
          <p14:tracePt t="39348" x="2003425" y="3679825"/>
          <p14:tracePt t="39365" x="1927225" y="3703638"/>
          <p14:tracePt t="39381" x="1866900" y="3717925"/>
          <p14:tracePt t="39400" x="1858963" y="3717925"/>
          <p14:tracePt t="39415" x="1858963" y="3725863"/>
          <p14:tracePt t="39438" x="1828800" y="3749675"/>
          <p14:tracePt t="39454" x="1782763" y="3771900"/>
          <p14:tracePt t="39467" x="1660525" y="3794125"/>
          <p14:tracePt t="39484" x="1570038" y="3825875"/>
          <p14:tracePt t="39501" x="1463675" y="3840163"/>
          <p14:tracePt t="39518" x="1417638" y="3856038"/>
          <p14:tracePt t="39533" x="1409700" y="3856038"/>
          <p14:tracePt t="39549" x="1425575" y="3856038"/>
          <p14:tracePt t="40030" x="1431925" y="3856038"/>
          <p14:tracePt t="40080" x="1447800" y="3848100"/>
          <p14:tracePt t="40094" x="1455738" y="3848100"/>
          <p14:tracePt t="40111" x="1470025" y="3848100"/>
          <p14:tracePt t="40128" x="1493838" y="3840163"/>
          <p14:tracePt t="40144" x="1531938" y="3840163"/>
          <p14:tracePt t="40154" x="1562100" y="3840163"/>
          <p14:tracePt t="40170" x="1600200" y="3840163"/>
          <p14:tracePt t="40186" x="1646238" y="3840163"/>
          <p14:tracePt t="40202" x="1684338" y="3840163"/>
          <p14:tracePt t="40216" x="1760538" y="3840163"/>
          <p14:tracePt t="40233" x="1812925" y="3840163"/>
          <p14:tracePt t="40249" x="1866900" y="3840163"/>
          <p14:tracePt t="40268" x="1889125" y="3840163"/>
          <p14:tracePt t="40284" x="1920875" y="3840163"/>
          <p14:tracePt t="40300" x="1958975" y="3840163"/>
          <p14:tracePt t="40316" x="2019300" y="3832225"/>
          <p14:tracePt t="40334" x="2057400" y="3832225"/>
          <p14:tracePt t="40347" x="2087563" y="3825875"/>
          <p14:tracePt t="40363" x="2141538" y="3825875"/>
          <p14:tracePt t="40380" x="2217738" y="3810000"/>
          <p14:tracePt t="40397" x="2255838" y="3810000"/>
          <p14:tracePt t="40414" x="2308225" y="3810000"/>
          <p14:tracePt t="40430" x="2339975" y="3802063"/>
          <p14:tracePt t="40430" x="2354263" y="3802063"/>
          <p14:tracePt t="40448" x="2392363" y="3802063"/>
          <p14:tracePt t="40467" x="2446338" y="3802063"/>
          <p14:tracePt t="40485" x="2514600" y="3802063"/>
          <p14:tracePt t="40501" x="2552700" y="3810000"/>
          <p14:tracePt t="40517" x="2582863" y="3817938"/>
          <p14:tracePt t="40533" x="2628900" y="3817938"/>
          <p14:tracePt t="40549" x="2803525" y="3817938"/>
          <p14:tracePt t="40566" x="2949575" y="3817938"/>
          <p14:tracePt t="40583" x="3070225" y="3817938"/>
          <p14:tracePt t="40600" x="3116263" y="3817938"/>
          <p14:tracePt t="40614" x="3200400" y="3817938"/>
          <p14:tracePt t="40630" x="3260725" y="3817938"/>
          <p14:tracePt t="40647" x="3368675" y="3817938"/>
          <p14:tracePt t="40663" x="3459163" y="3817938"/>
          <p14:tracePt t="40680" x="3589338" y="3825875"/>
          <p14:tracePt t="40697" x="3597275" y="3825875"/>
          <p14:tracePt t="40716" x="3611563" y="3825875"/>
          <p14:tracePt t="40733" x="3641725" y="3840163"/>
          <p14:tracePt t="40749" x="3725863" y="3856038"/>
          <p14:tracePt t="40766" x="3810000" y="3878263"/>
          <p14:tracePt t="40783" x="3886200" y="3886200"/>
          <p14:tracePt t="40799" x="3916363" y="3886200"/>
          <p14:tracePt t="40816" x="3946525" y="3908425"/>
          <p14:tracePt t="40832" x="3946525" y="3916363"/>
          <p14:tracePt t="40847" x="3954463" y="3916363"/>
          <p14:tracePt t="40864" x="3984625" y="3924300"/>
          <p14:tracePt t="40889" x="4008438" y="3932238"/>
          <p14:tracePt t="40905" x="4046538" y="3932238"/>
          <p14:tracePt t="40920" x="4060825" y="3946525"/>
          <p14:tracePt t="40936" x="4092575" y="3954463"/>
          <p14:tracePt t="40999" x="4106863" y="3962400"/>
          <p14:tracePt t="41029" x="4122738" y="3962400"/>
          <p14:tracePt t="41062" x="4137025" y="3962400"/>
          <p14:tracePt t="41096" x="4152900" y="3970338"/>
          <p14:tracePt t="41115" x="4160838" y="3970338"/>
          <p14:tracePt t="41127" x="4168775" y="3970338"/>
          <p14:tracePt t="41143" x="4183063" y="3970338"/>
          <p14:tracePt t="41224" x="4206875" y="3978275"/>
          <p14:tracePt t="41233" x="4221163" y="3978275"/>
          <p14:tracePt t="41295" x="4244975" y="3978275"/>
          <p14:tracePt t="41314" x="4275138" y="3970338"/>
          <p14:tracePt t="41331" x="4305300" y="3962400"/>
          <p14:tracePt t="41347" x="4365625" y="3954463"/>
          <p14:tracePt t="41364" x="4373563" y="3954463"/>
          <p14:tracePt t="41376" x="4411663" y="3946525"/>
          <p14:tracePt t="41393" x="4427538" y="3946525"/>
          <p14:tracePt t="44408" x="4419600" y="3946525"/>
          <p14:tracePt t="45462" x="4441825" y="3946525"/>
          <p14:tracePt t="45503" x="4473575" y="3946525"/>
          <p14:tracePt t="45522" x="4511675" y="3946525"/>
          <p14:tracePt t="45529" x="4579938" y="3946525"/>
          <p14:tracePt t="45549" x="4702175" y="3946525"/>
          <p14:tracePt t="45562" x="4784725" y="3946525"/>
          <p14:tracePt t="45578" x="4822825" y="3946525"/>
          <p14:tracePt t="45595" x="4830763" y="3946525"/>
          <p14:tracePt t="45657" x="4854575" y="3946525"/>
          <p14:tracePt t="45676" x="4876800" y="3946525"/>
          <p14:tracePt t="45692" x="4860925" y="3946525"/>
          <p14:tracePt t="46474" x="4854575" y="3946525"/>
          <p14:tracePt t="46488" x="4846638" y="3946525"/>
          <p14:tracePt t="46497" x="4822825" y="3946525"/>
          <p14:tracePt t="46514" x="4800600" y="3946525"/>
          <p14:tracePt t="46531" x="4778375" y="3962400"/>
          <p14:tracePt t="46549" x="4740275" y="3978275"/>
          <p14:tracePt t="46562" x="4708525" y="3992563"/>
          <p14:tracePt t="46578" x="4694238" y="4000500"/>
          <p14:tracePt t="46594" x="4678363" y="4008438"/>
          <p14:tracePt t="46612" x="4670425" y="4008438"/>
          <p14:tracePt t="46627" x="4664075" y="4008438"/>
          <p14:tracePt t="46644" x="4640263" y="4022725"/>
          <p14:tracePt t="46660" x="4594225" y="4046538"/>
          <p14:tracePt t="46676" x="4503738" y="4060825"/>
          <p14:tracePt t="46692" x="4419600" y="4114800"/>
          <p14:tracePt t="46707" x="4289425" y="4160838"/>
          <p14:tracePt t="46723" x="4175125" y="4198938"/>
          <p14:tracePt t="46741" x="4068763" y="4229100"/>
          <p14:tracePt t="46757" x="3984625" y="4275138"/>
          <p14:tracePt t="46774" x="3902075" y="4305300"/>
          <p14:tracePt t="46774" x="3825875" y="4335463"/>
          <p14:tracePt t="46791" x="3597275" y="4397375"/>
          <p14:tracePt t="46810" x="3368675" y="4479925"/>
          <p14:tracePt t="46827" x="3192463" y="4518025"/>
          <p14:tracePt t="46844" x="3078163" y="4556125"/>
          <p14:tracePt t="46861" x="2971800" y="4587875"/>
          <p14:tracePt t="46879" x="2949575" y="4594225"/>
          <p14:tracePt t="46892" x="2903538" y="4610100"/>
          <p14:tracePt t="46911" x="2887663" y="4618038"/>
          <p14:tracePt t="46926" x="2835275" y="4632325"/>
          <p14:tracePt t="46968" x="2682875" y="4678363"/>
          <p14:tracePt t="46992" x="2613025" y="4702175"/>
          <p14:tracePt t="47004" x="2530475" y="4732338"/>
          <p14:tracePt t="47013" x="2339975" y="4800600"/>
          <p14:tracePt t="47032" x="2278063" y="4838700"/>
          <p14:tracePt t="47047" x="2263775" y="4838700"/>
          <p14:tracePt t="47063" x="2255838" y="4846638"/>
          <p14:tracePt t="47110" x="2263775" y="4846638"/>
          <p14:tracePt t="47389" x="2270125" y="4846638"/>
          <p14:tracePt t="47472" x="2278063" y="4846638"/>
          <p14:tracePt t="47539" x="2286000" y="4846638"/>
          <p14:tracePt t="47576" x="2293938" y="4846638"/>
          <p14:tracePt t="47607" x="2301875" y="4846638"/>
          <p14:tracePt t="47624" x="2301875" y="4860925"/>
          <p14:tracePt t="47801" x="2301875" y="4868863"/>
          <p14:tracePt t="47859" x="2301875" y="4884738"/>
          <p14:tracePt t="47905" x="2293938" y="4884738"/>
          <p14:tracePt t="48238" x="2286000" y="4892675"/>
          <p14:tracePt t="48317" x="2278063" y="4892675"/>
          <p14:tracePt t="48343" x="2270125" y="4892675"/>
          <p14:tracePt t="48356" x="2255838" y="4892675"/>
          <p14:tracePt t="48388" x="2232025" y="4884738"/>
          <p14:tracePt t="48406" x="2209800" y="4876800"/>
          <p14:tracePt t="48423" x="2187575" y="4868863"/>
          <p14:tracePt t="48439" x="2179638" y="4860925"/>
          <p14:tracePt t="48456" x="2163763" y="4860925"/>
          <p14:tracePt t="48473" x="2133600" y="4846638"/>
          <p14:tracePt t="48486" x="2125663" y="4846638"/>
          <p14:tracePt t="48503" x="2103438" y="4846638"/>
          <p14:tracePt t="48514" x="2087563" y="4830763"/>
          <p14:tracePt t="48539" x="2073275" y="4830763"/>
          <p14:tracePt t="48552" x="2057400" y="4830763"/>
          <p14:tracePt t="48561" x="2019300" y="4830763"/>
          <p14:tracePt t="48575" x="1989138" y="4830763"/>
          <p14:tracePt t="48592" x="1958975" y="4822825"/>
          <p14:tracePt t="48610" x="1927225" y="4816475"/>
          <p14:tracePt t="48626" x="1912938" y="4816475"/>
          <p14:tracePt t="48642" x="1905000" y="4816475"/>
          <p14:tracePt t="48658" x="1882775" y="4816475"/>
          <p14:tracePt t="48675" x="1866900" y="4816475"/>
          <p14:tracePt t="48691" x="1844675" y="4816475"/>
          <p14:tracePt t="48708" x="1828800" y="4816475"/>
          <p14:tracePt t="48725" x="1812925" y="4816475"/>
          <p14:tracePt t="48767" x="1782763" y="4808538"/>
          <p14:tracePt t="48785" x="1768475" y="4808538"/>
          <p14:tracePt t="48795" x="1760538" y="4800600"/>
          <p14:tracePt t="48810" x="1752600" y="4800600"/>
          <p14:tracePt t="48826" x="1736725" y="4800600"/>
          <p14:tracePt t="48860" x="1722438" y="4800600"/>
          <p14:tracePt t="48873" x="1706563" y="4800600"/>
          <p14:tracePt t="48889" x="1698625" y="4800600"/>
          <p14:tracePt t="48921" x="1698625" y="4792663"/>
          <p14:tracePt t="49624" x="1698625" y="4784725"/>
          <p14:tracePt t="50365" x="1698625" y="4778375"/>
          <p14:tracePt t="50374" x="1698625" y="4770438"/>
          <p14:tracePt t="51098" x="1698625" y="4746625"/>
          <p14:tracePt t="55031" x="1684338" y="4732338"/>
          <p14:tracePt t="55115" x="1676400" y="4732338"/>
          <p14:tracePt t="55129" x="1654175" y="4724400"/>
          <p14:tracePt t="55138" x="1592263" y="4724400"/>
          <p14:tracePt t="55155" x="1485900" y="4724400"/>
          <p14:tracePt t="55171" x="1401763" y="4724400"/>
          <p14:tracePt t="55185" x="1341438" y="4724400"/>
          <p14:tracePt t="55201" x="1311275" y="4724400"/>
          <p14:tracePt t="55218" x="1295400" y="4724400"/>
          <p14:tracePt t="55235" x="1279525" y="4724400"/>
          <p14:tracePt t="55251" x="1257300" y="4724400"/>
          <p14:tracePt t="55268" x="1219200" y="4724400"/>
          <p14:tracePt t="55285" x="1181100" y="4724400"/>
          <p14:tracePt t="55301" x="1150938" y="4724400"/>
          <p14:tracePt t="55318" x="1127125" y="4724400"/>
          <p14:tracePt t="55332" x="1112838" y="4724400"/>
          <p14:tracePt t="55348" x="1089025" y="4724400"/>
          <p14:tracePt t="55365" x="1066800" y="4724400"/>
          <p14:tracePt t="55382" x="1028700" y="4724400"/>
          <p14:tracePt t="55400" x="990600" y="4732338"/>
          <p14:tracePt t="55400" x="960438" y="4732338"/>
          <p14:tracePt t="55415" x="914400" y="4740275"/>
          <p14:tracePt t="55438" x="892175" y="4746625"/>
          <p14:tracePt t="55454" x="876300" y="4746625"/>
          <p14:tracePt t="55467" x="860425" y="4746625"/>
          <p14:tracePt t="55485" x="838200" y="4754563"/>
          <p14:tracePt t="55502" x="822325" y="4754563"/>
          <p14:tracePt t="55519" x="808038" y="4762500"/>
          <p14:tracePt t="55536" x="800100" y="4762500"/>
          <p14:tracePt t="55566" x="784225" y="4762500"/>
          <p14:tracePt t="55583" x="777875" y="4762500"/>
          <p14:tracePt t="55595" x="762000" y="4762500"/>
          <p14:tracePt t="55612" x="731838" y="4762500"/>
          <p14:tracePt t="55628" x="723900" y="4762500"/>
          <p14:tracePt t="55645" x="701675" y="4762500"/>
          <p14:tracePt t="55734" x="693738" y="4762500"/>
          <p14:tracePt t="55764" x="685800" y="4762500"/>
          <p14:tracePt t="55830" x="677863" y="4762500"/>
          <p14:tracePt t="55849" x="663575" y="4762500"/>
          <p14:tracePt t="57029" x="655638" y="4762500"/>
          <p14:tracePt t="57079" x="647700" y="4762500"/>
          <p14:tracePt t="57115" x="639763" y="4762500"/>
          <p14:tracePt t="57266" x="647700" y="4762500"/>
          <p14:tracePt t="57482" x="663575" y="4762500"/>
          <p14:tracePt t="57508" x="669925" y="4762500"/>
          <p14:tracePt t="57517" x="685800" y="4762500"/>
          <p14:tracePt t="57538" x="731838" y="4762500"/>
          <p14:tracePt t="57551" x="762000" y="4762500"/>
          <p14:tracePt t="57566" x="784225" y="4762500"/>
          <p14:tracePt t="57583" x="792163" y="4762500"/>
          <p14:tracePt t="57600" x="800100" y="4762500"/>
          <p14:tracePt t="57628" x="815975" y="4762500"/>
          <p14:tracePt t="57643" x="846138" y="4762500"/>
          <p14:tracePt t="57660" x="860425" y="4762500"/>
          <p14:tracePt t="57669" x="936625" y="4762500"/>
          <p14:tracePt t="57687" x="990600" y="4762500"/>
          <p14:tracePt t="57702" x="1028700" y="4762500"/>
          <p14:tracePt t="57718" x="1036638" y="4762500"/>
          <p14:tracePt t="57733" x="1082675" y="4762500"/>
          <p14:tracePt t="57748" x="1181100" y="4762500"/>
          <p14:tracePt t="57767" x="1249363" y="4762500"/>
          <p14:tracePt t="57783" x="1303338" y="4762500"/>
          <p14:tracePt t="57798" x="1333500" y="4762500"/>
          <p14:tracePt t="57815" x="1371600" y="4762500"/>
          <p14:tracePt t="57833" x="1393825" y="4762500"/>
          <p14:tracePt t="57850" x="1417638" y="4762500"/>
          <p14:tracePt t="57864" x="1463675" y="4762500"/>
          <p14:tracePt t="57880" x="1516063" y="4762500"/>
          <p14:tracePt t="57897" x="1570038" y="4762500"/>
          <p14:tracePt t="57913" x="1616075" y="4762500"/>
          <p14:tracePt t="57930" x="1660525" y="4778375"/>
          <p14:tracePt t="57947" x="1692275" y="4778375"/>
          <p14:tracePt t="57970" x="1698625" y="4792663"/>
          <p14:tracePt t="57983" x="1730375" y="4792663"/>
          <p14:tracePt t="58000" x="1790700" y="4792663"/>
          <p14:tracePt t="58017" x="1858963" y="4792663"/>
          <p14:tracePt t="58034" x="1905000" y="4792663"/>
          <p14:tracePt t="58050" x="1927225" y="4792663"/>
          <p14:tracePt t="58066" x="1935163" y="4792663"/>
          <p14:tracePt t="58112" x="1965325" y="4792663"/>
          <p14:tracePt t="58132" x="1997075" y="4792663"/>
          <p14:tracePt t="58144" x="2027238" y="4792663"/>
          <p14:tracePt t="58160" x="2041525" y="4792663"/>
          <p14:tracePt t="58208" x="2073275" y="4792663"/>
          <p14:tracePt t="58234" x="2079625" y="4792663"/>
          <p14:tracePt t="60131" x="2079625" y="4800600"/>
          <p14:tracePt t="60460" x="2103438" y="4830763"/>
          <p14:tracePt t="60489" x="2117725" y="4854575"/>
          <p14:tracePt t="60508" x="2155825" y="4899025"/>
          <p14:tracePt t="60518" x="2201863" y="4945063"/>
          <p14:tracePt t="60531" x="2232025" y="4968875"/>
          <p14:tracePt t="60551" x="2255838" y="5021263"/>
          <p14:tracePt t="60565" x="2278063" y="5051425"/>
          <p14:tracePt t="60581" x="2301875" y="5089525"/>
          <p14:tracePt t="60596" x="2301875" y="5097463"/>
          <p14:tracePt t="60614" x="2308225" y="5105400"/>
          <p14:tracePt t="60631" x="2308225" y="5121275"/>
          <p14:tracePt t="60662" x="2308225" y="5127625"/>
          <p14:tracePt t="60674" x="2316163" y="5143500"/>
          <p14:tracePt t="60691" x="2324100" y="5159375"/>
          <p14:tracePt t="60707" x="2332038" y="5189538"/>
          <p14:tracePt t="60739" x="2332038" y="5197475"/>
          <p14:tracePt t="60758" x="2339975" y="5211763"/>
          <p14:tracePt t="60768" x="2339975" y="5219700"/>
          <p14:tracePt t="60781" x="2354263" y="5227638"/>
          <p14:tracePt t="60797" x="2354263" y="5235575"/>
          <p14:tracePt t="60813" x="2354263" y="5241925"/>
          <p14:tracePt t="61126" x="2370138" y="5241925"/>
          <p14:tracePt t="61144" x="2392363" y="5249863"/>
          <p14:tracePt t="61161" x="2408238" y="5249863"/>
          <p14:tracePt t="61177" x="2438400" y="5257800"/>
          <p14:tracePt t="61190" x="2498725" y="5265738"/>
          <p14:tracePt t="61207" x="2544763" y="5265738"/>
          <p14:tracePt t="61223" x="2582863" y="5273675"/>
          <p14:tracePt t="61240" x="2628900" y="5287963"/>
          <p14:tracePt t="61249" x="2651125" y="5287963"/>
          <p14:tracePt t="61267" x="2697163" y="5287963"/>
          <p14:tracePt t="61279" x="2727325" y="5295900"/>
          <p14:tracePt t="61296" x="2781300" y="5295900"/>
          <p14:tracePt t="61313" x="2857500" y="5303838"/>
          <p14:tracePt t="61328" x="2925763" y="5311775"/>
          <p14:tracePt t="61346" x="2994025" y="5334000"/>
          <p14:tracePt t="61362" x="3025775" y="5356225"/>
          <p14:tracePt t="61380" x="3048000" y="5364163"/>
          <p14:tracePt t="61396" x="3063875" y="5364163"/>
          <p14:tracePt t="61413" x="3162300" y="5387975"/>
          <p14:tracePt t="61427" x="3222625" y="5394325"/>
          <p14:tracePt t="61457" x="3238500" y="5426075"/>
          <p14:tracePt t="61468" x="3238500" y="5432425"/>
          <p14:tracePt t="62045" x="3268663" y="5432425"/>
          <p14:tracePt t="62064" x="3276600" y="5426075"/>
          <p14:tracePt t="62077" x="3322638" y="5410200"/>
          <p14:tracePt t="62094" x="3390900" y="5402263"/>
          <p14:tracePt t="62111" x="3521075" y="5380038"/>
          <p14:tracePt t="62128" x="3619500" y="5356225"/>
          <p14:tracePt t="62144" x="3725863" y="5334000"/>
          <p14:tracePt t="62160" x="3878263" y="5311775"/>
          <p14:tracePt t="62177" x="3978275" y="5295900"/>
          <p14:tracePt t="62189" x="4168775" y="5295900"/>
          <p14:tracePt t="62206" x="4343400" y="5273675"/>
          <p14:tracePt t="62223" x="4479925" y="5249863"/>
          <p14:tracePt t="62240" x="4564063" y="5241925"/>
          <p14:tracePt t="62250" x="4632325" y="5227638"/>
          <p14:tracePt t="62266" x="4716463" y="5203825"/>
          <p14:tracePt t="62282" x="4854575" y="5197475"/>
          <p14:tracePt t="62299" x="4983163" y="5173663"/>
          <p14:tracePt t="62312" x="5097463" y="5173663"/>
          <p14:tracePt t="62328" x="5197475" y="5159375"/>
          <p14:tracePt t="62345" x="5280025" y="5159375"/>
          <p14:tracePt t="62361" x="5349875" y="5159375"/>
          <p14:tracePt t="62378" x="5432425" y="5159375"/>
          <p14:tracePt t="62396" x="5546725" y="5159375"/>
          <p14:tracePt t="62411" x="5638800" y="5135563"/>
          <p14:tracePt t="62428" x="5737225" y="5127625"/>
          <p14:tracePt t="62442" x="5799138" y="5127625"/>
          <p14:tracePt t="62459" x="5845175" y="5127625"/>
          <p14:tracePt t="62476" x="5875338" y="5127625"/>
          <p14:tracePt t="62492" x="5927725" y="5127625"/>
          <p14:tracePt t="62509" x="5989638" y="5127625"/>
          <p14:tracePt t="62526" x="6057900" y="5127625"/>
          <p14:tracePt t="62548" x="6073775" y="5127625"/>
          <p14:tracePt t="62563" x="6103938" y="5127625"/>
          <p14:tracePt t="62578" x="6142038" y="5127625"/>
          <p14:tracePt t="62594" x="6202363" y="5127625"/>
          <p14:tracePt t="62610" x="6248400" y="5127625"/>
          <p14:tracePt t="62630" x="6278563" y="5127625"/>
          <p14:tracePt t="62646" x="6294438" y="5127625"/>
          <p14:tracePt t="62661" x="6302375" y="5127625"/>
          <p14:tracePt t="62678" x="6316663" y="5127625"/>
          <p14:tracePt t="62693" x="6346825" y="5127625"/>
          <p14:tracePt t="62709" x="6438900" y="5127625"/>
          <p14:tracePt t="62725" x="6523038" y="5127625"/>
          <p14:tracePt t="62742" x="6575425" y="5127625"/>
          <p14:tracePt t="62759" x="6613525" y="5127625"/>
          <p14:tracePt t="62775" x="6629400" y="5127625"/>
          <p14:tracePt t="62775" x="6645275" y="5127625"/>
          <p14:tracePt t="62792" x="6651625" y="5127625"/>
          <p14:tracePt t="62811" x="6667500" y="5127625"/>
          <p14:tracePt t="62828" x="6697663" y="5127625"/>
          <p14:tracePt t="62845" x="6727825" y="5127625"/>
          <p14:tracePt t="62863" x="6789738" y="5127625"/>
          <p14:tracePt t="62878" x="6835775" y="5127625"/>
          <p14:tracePt t="62894" x="6873875" y="5135563"/>
          <p14:tracePt t="62911" x="6835775" y="5135563"/>
          <p14:tracePt t="63190" x="6721475" y="5135563"/>
          <p14:tracePt t="63209" x="6675438" y="5135563"/>
          <p14:tracePt t="63221" x="6569075" y="5135563"/>
          <p14:tracePt t="63238" x="6416675" y="5135563"/>
          <p14:tracePt t="63255" x="6240463" y="5135563"/>
          <p14:tracePt t="63264" x="5959475" y="5135563"/>
          <p14:tracePt t="63280" x="5661025" y="5135563"/>
          <p14:tracePt t="63297" x="5426075" y="5135563"/>
          <p14:tracePt t="63315" x="5318125" y="5135563"/>
          <p14:tracePt t="63328" x="4960938" y="5135563"/>
          <p14:tracePt t="63346" x="4708525" y="5135563"/>
          <p14:tracePt t="63361" x="4473575" y="5135563"/>
          <p14:tracePt t="63377" x="4251325" y="5135563"/>
          <p14:tracePt t="63395" x="4084638" y="5135563"/>
          <p14:tracePt t="63411" x="3962400" y="5135563"/>
          <p14:tracePt t="63427" x="3848100" y="5135563"/>
          <p14:tracePt t="63443" x="3717925" y="5135563"/>
          <p14:tracePt t="63460" x="3573463" y="5135563"/>
          <p14:tracePt t="63475" x="3421063" y="5151438"/>
          <p14:tracePt t="63491" x="3284538" y="5173663"/>
          <p14:tracePt t="63509" x="3200400" y="5173663"/>
          <p14:tracePt t="63509" x="3178175" y="5173663"/>
          <p14:tracePt t="63526" x="3124200" y="5173663"/>
          <p14:tracePt t="63549" x="3017838" y="5181600"/>
          <p14:tracePt t="63564" x="2895600" y="5181600"/>
          <p14:tracePt t="63580" x="2773363" y="5197475"/>
          <p14:tracePt t="63595" x="2713038" y="5219700"/>
          <p14:tracePt t="63611" x="2674938" y="5219700"/>
          <p14:tracePt t="63627" x="2620963" y="5235575"/>
          <p14:tracePt t="63644" x="2484438" y="5257800"/>
          <p14:tracePt t="63660" x="2362200" y="5287963"/>
          <p14:tracePt t="63675" x="2187575" y="5334000"/>
          <p14:tracePt t="63691" x="2103438" y="5356225"/>
          <p14:tracePt t="63708" x="2041525" y="5372100"/>
          <p14:tracePt t="63724" x="1981200" y="5394325"/>
          <p14:tracePt t="63740" x="1874838" y="5418138"/>
          <p14:tracePt t="63757" x="1790700" y="5440363"/>
          <p14:tracePt t="63774" x="1736725" y="5464175"/>
          <p14:tracePt t="63774" x="1722438" y="5478463"/>
          <p14:tracePt t="63792" x="1706563" y="5486400"/>
          <p14:tracePt t="63812" x="1692275" y="5508625"/>
          <p14:tracePt t="63827" x="1676400" y="5532438"/>
          <p14:tracePt t="63844" x="1638300" y="5554663"/>
          <p14:tracePt t="63860" x="1584325" y="5600700"/>
          <p14:tracePt t="63876" x="1554163" y="5622925"/>
          <p14:tracePt t="63894" x="1531938" y="5638800"/>
          <p14:tracePt t="63913" x="1516063" y="5654675"/>
          <p14:tracePt t="63939" x="1516063" y="5661025"/>
          <p14:tracePt t="63973" x="1508125" y="5668963"/>
          <p14:tracePt t="65035" x="1524000" y="5668963"/>
          <p14:tracePt t="65834" x="1531938" y="5668963"/>
          <p14:tracePt t="65922" x="1539875" y="5668963"/>
          <p14:tracePt t="65956" x="1546225" y="5668963"/>
          <p14:tracePt t="65973" x="1554163" y="5668963"/>
          <p14:tracePt t="65989" x="1562100" y="5668963"/>
          <p14:tracePt t="66002" x="1584325" y="5661025"/>
          <p14:tracePt t="66019" x="1608138" y="5661025"/>
          <p14:tracePt t="66030" x="1630363" y="5654675"/>
          <p14:tracePt t="66046" x="1638300" y="5654675"/>
          <p14:tracePt t="66107" x="1654175" y="5654675"/>
          <p14:tracePt t="66107" x="1660525" y="5654675"/>
          <p14:tracePt t="66127" x="1668463" y="5654675"/>
          <p14:tracePt t="66140" x="1676400" y="5646738"/>
          <p14:tracePt t="66155" x="1684338" y="5646738"/>
          <p14:tracePt t="66172" x="1692275" y="5638800"/>
          <p14:tracePt t="68015" x="1706563" y="5638800"/>
          <p14:tracePt t="79057" x="1714500" y="5638800"/>
          <p14:tracePt t="79441" x="1722438" y="5638800"/>
          <p14:tracePt t="79490" x="1730375" y="5638800"/>
          <p14:tracePt t="79520" x="1736725" y="5638800"/>
          <p14:tracePt t="79530" x="1736725" y="5654675"/>
          <p14:tracePt t="79564" x="1736725" y="5668963"/>
          <p14:tracePt t="79578" x="1736725" y="5684838"/>
          <p14:tracePt t="79593" x="1752600" y="5707063"/>
          <p14:tracePt t="79614" x="1752600" y="5737225"/>
          <p14:tracePt t="79627" x="1752600" y="5768975"/>
          <p14:tracePt t="79644" x="1752600" y="5799138"/>
          <p14:tracePt t="79661" x="1752600" y="5829300"/>
          <p14:tracePt t="79677" x="1752600" y="5837238"/>
          <p14:tracePt t="79704" x="1752600" y="5859463"/>
          <p14:tracePt t="79725" x="1752600" y="5875338"/>
          <p14:tracePt t="79738" x="1752600" y="5905500"/>
          <p14:tracePt t="79754" x="1752600" y="5913438"/>
          <p14:tracePt t="79763" x="1752600" y="5927725"/>
          <p14:tracePt t="79780" x="1752600" y="5943600"/>
          <p14:tracePt t="79797" x="1722438" y="5981700"/>
          <p14:tracePt t="79814" x="1692275" y="6011863"/>
          <p14:tracePt t="79829" x="1638300" y="6049963"/>
          <p14:tracePt t="79843" x="1600200" y="6073775"/>
          <p14:tracePt t="79860" x="1546225" y="6096000"/>
          <p14:tracePt t="79876" x="1447800" y="6111875"/>
          <p14:tracePt t="79893" x="1355725" y="6118225"/>
          <p14:tracePt t="79910" x="1273175" y="6142038"/>
          <p14:tracePt t="79925" x="1227138" y="6142038"/>
          <p14:tracePt t="79940" x="1219200" y="6142038"/>
          <p14:tracePt t="79959" x="1150938" y="6149975"/>
          <p14:tracePt t="79975" x="1082675" y="6156325"/>
          <p14:tracePt t="79990" x="1036638" y="6172200"/>
          <p14:tracePt t="80007" x="1012825" y="6172200"/>
          <p14:tracePt t="80024" x="1006475" y="6172200"/>
          <p14:tracePt t="80041" x="998538" y="6172200"/>
          <p14:tracePt t="80057" x="968375" y="6172200"/>
          <p14:tracePt t="80080" x="944563" y="6172200"/>
          <p14:tracePt t="80109" x="936625" y="6172200"/>
          <p14:tracePt t="80127" x="930275" y="6172200"/>
          <p14:tracePt t="80175" x="922338" y="6172200"/>
          <p14:tracePt t="80240" x="922338" y="6164263"/>
          <p14:tracePt t="80302" x="936625" y="6164263"/>
          <p14:tracePt t="80311" x="990600" y="6156325"/>
          <p14:tracePt t="80330" x="1058863" y="6149975"/>
          <p14:tracePt t="80344" x="1173163" y="6142038"/>
          <p14:tracePt t="80360" x="1249363" y="6126163"/>
          <p14:tracePt t="80375" x="1363663" y="6118225"/>
          <p14:tracePt t="80393" x="1447800" y="6118225"/>
          <p14:tracePt t="80410" x="1570038" y="6103938"/>
          <p14:tracePt t="80426" x="1684338" y="6103938"/>
          <p14:tracePt t="80442" x="1820863" y="6103938"/>
          <p14:tracePt t="80459" x="2019300" y="6080125"/>
          <p14:tracePt t="80475" x="2278063" y="6065838"/>
          <p14:tracePt t="80491" x="2454275" y="6049963"/>
          <p14:tracePt t="80507" x="2568575" y="6042025"/>
          <p14:tracePt t="80507" x="2582863" y="6042025"/>
          <p14:tracePt t="80526" x="2606675" y="6042025"/>
          <p14:tracePt t="80556" x="2651125" y="6042025"/>
          <p14:tracePt t="80567" x="2759075" y="6042025"/>
          <p14:tracePt t="80579" x="2955925" y="6042025"/>
          <p14:tracePt t="80596" x="3200400" y="6042025"/>
          <p14:tracePt t="80609" x="3444875" y="6042025"/>
          <p14:tracePt t="80626" x="3597275" y="6042025"/>
          <p14:tracePt t="80643" x="3641725" y="6042025"/>
          <p14:tracePt t="80660" x="3673475" y="6042025"/>
          <p14:tracePt t="80676" x="3703638" y="6042025"/>
          <p14:tracePt t="80693" x="3756025" y="6042025"/>
          <p14:tracePt t="80710" x="3870325" y="6042025"/>
          <p14:tracePt t="80724" x="4038600" y="6042025"/>
          <p14:tracePt t="80740" x="4267200" y="6042025"/>
          <p14:tracePt t="80757" x="4525963" y="6049963"/>
          <p14:tracePt t="80774" x="4670425" y="6065838"/>
          <p14:tracePt t="80790" x="4708525" y="6065838"/>
          <p14:tracePt t="80790" x="4724400" y="6073775"/>
          <p14:tracePt t="80807" x="4778375" y="6073775"/>
          <p14:tracePt t="80857" x="4906963" y="6088063"/>
          <p14:tracePt t="80874" x="5051425" y="6096000"/>
          <p14:tracePt t="80891" x="5189538" y="6111875"/>
          <p14:tracePt t="80908" x="5257800" y="6118225"/>
          <p14:tracePt t="80923" x="5311775" y="6134100"/>
          <p14:tracePt t="80942" x="5326063" y="6134100"/>
          <p14:tracePt t="80960" x="5372100" y="6134100"/>
          <p14:tracePt t="80972" x="5470525" y="6134100"/>
          <p14:tracePt t="80987" x="5608638" y="6134100"/>
          <p14:tracePt t="81005" x="5654675" y="6134100"/>
          <p14:tracePt t="81015" x="5699125" y="6134100"/>
          <p14:tracePt t="81029" x="5715000" y="6134100"/>
          <p14:tracePt t="81068" x="5730875" y="6134100"/>
          <p14:tracePt t="81077" x="5807075" y="6134100"/>
          <p14:tracePt t="81095" x="5837238" y="6134100"/>
          <p14:tracePt t="81109" x="5927725" y="6134100"/>
          <p14:tracePt t="81126" x="6049963" y="6134100"/>
          <p14:tracePt t="81143" x="6180138" y="6118225"/>
          <p14:tracePt t="81160" x="6210300" y="6111875"/>
          <p14:tracePt t="81176" x="6264275" y="6096000"/>
          <p14:tracePt t="81192" x="6346825" y="6073775"/>
          <p14:tracePt t="81209" x="6384925" y="6073775"/>
          <p14:tracePt t="81223" x="6484938" y="6035675"/>
          <p14:tracePt t="81239" x="6575425" y="6019800"/>
          <p14:tracePt t="81256" x="6583363" y="6011863"/>
          <p14:tracePt t="81273" x="6651625" y="6011863"/>
          <p14:tracePt t="81289" x="6713538" y="6003925"/>
          <p14:tracePt t="81306" x="6759575" y="5997575"/>
          <p14:tracePt t="81306" x="6759575" y="5989638"/>
          <p14:tracePt t="81324" x="6773863" y="5989638"/>
          <p14:tracePt t="81347" x="6789738" y="5973763"/>
          <p14:tracePt t="81392" x="6819900" y="5965825"/>
          <p14:tracePt t="81407" x="6842125" y="5943600"/>
          <p14:tracePt t="81424" x="6873875" y="5935663"/>
          <p14:tracePt t="81440" x="6888163" y="5913438"/>
          <p14:tracePt t="81457" x="6911975" y="5875338"/>
          <p14:tracePt t="81473" x="6942138" y="5883275"/>
          <p14:tracePt t="81490" x="6994525" y="5883275"/>
          <p14:tracePt t="81503" x="7078663" y="5851525"/>
          <p14:tracePt t="81519" x="7170738" y="5851525"/>
          <p14:tracePt t="81536" x="7216775" y="5845175"/>
          <p14:tracePt t="81545" x="7200900" y="5837238"/>
          <p14:tracePt t="81563" x="7208838" y="5859463"/>
          <p14:tracePt t="81578" x="7208838" y="5867400"/>
          <p14:tracePt t="81595" x="7246938" y="5875338"/>
          <p14:tracePt t="81608" x="7231063" y="5875338"/>
          <p14:tracePt t="81625" x="7178675" y="5845175"/>
          <p14:tracePt t="81971" x="7154863" y="5837238"/>
          <p14:tracePt t="81990" x="7146925" y="5837238"/>
          <p14:tracePt t="82022" x="7146925" y="5851525"/>
          <p14:tracePt t="82084" x="7146925" y="5875338"/>
          <p14:tracePt t="82093" x="7178675" y="5913438"/>
          <p14:tracePt t="82107" x="7216775" y="5913438"/>
          <p14:tracePt t="82124" x="7261225" y="5935663"/>
          <p14:tracePt t="82140" x="7269163" y="5943600"/>
          <p14:tracePt t="82174" x="7261225" y="5951538"/>
          <p14:tracePt t="82271" x="7254875" y="5951538"/>
          <p14:tracePt t="82285" x="7223125" y="5965825"/>
          <p14:tracePt t="82302" x="7162800" y="5981700"/>
          <p14:tracePt t="82311" x="7124700" y="5989638"/>
          <p14:tracePt t="82328" x="7094538" y="5997575"/>
          <p14:tracePt t="82344" x="7070725" y="5997575"/>
          <p14:tracePt t="82360" x="7056438" y="6003925"/>
          <p14:tracePt t="82374" x="7002463" y="6003925"/>
          <p14:tracePt t="82390" x="6934200" y="6019800"/>
          <p14:tracePt t="82407" x="6781800" y="6042025"/>
          <p14:tracePt t="82426" x="6645275" y="6049963"/>
          <p14:tracePt t="82442" x="6499225" y="6073775"/>
          <p14:tracePt t="82458" x="6316663" y="6096000"/>
          <p14:tracePt t="82475" x="6218238" y="6118225"/>
          <p14:tracePt t="82488" x="6019800" y="6149975"/>
          <p14:tracePt t="82505" x="5684838" y="6149975"/>
          <p14:tracePt t="82522" x="5470525" y="6149975"/>
          <p14:tracePt t="82539" x="5280025" y="6149975"/>
          <p14:tracePt t="82539" x="5211763" y="6172200"/>
          <p14:tracePt t="82557" x="5067300" y="6194425"/>
          <p14:tracePt t="82579" x="4937125" y="6226175"/>
          <p14:tracePt t="82594" x="4784725" y="6240463"/>
          <p14:tracePt t="82608" x="4579938" y="6264275"/>
          <p14:tracePt t="82625" x="4419600" y="6270625"/>
          <p14:tracePt t="82640" x="4221163" y="6302375"/>
          <p14:tracePt t="82658" x="4098925" y="6302375"/>
          <p14:tracePt t="82674" x="3984625" y="6302375"/>
          <p14:tracePt t="82690" x="3908425" y="6302375"/>
          <p14:tracePt t="82707" x="3870325" y="6308725"/>
          <p14:tracePt t="82724" x="3840163" y="6308725"/>
          <p14:tracePt t="82739" x="3635375" y="6316663"/>
          <p14:tracePt t="82756" x="3475038" y="6316663"/>
          <p14:tracePt t="82772" x="3330575" y="6340475"/>
          <p14:tracePt t="82788" x="3184525" y="6362700"/>
          <p14:tracePt t="82804" x="3101975" y="6384925"/>
          <p14:tracePt t="82821" x="3048000" y="6400800"/>
          <p14:tracePt t="82837" x="3032125" y="6400800"/>
          <p14:tracePt t="82837" x="3017838" y="6400800"/>
          <p14:tracePt t="82854" x="2933700" y="6423025"/>
          <p14:tracePt t="82874" x="2781300" y="6446838"/>
          <p14:tracePt t="82891" x="2659063" y="6461125"/>
          <p14:tracePt t="82906" x="2613025" y="6469063"/>
          <p14:tracePt t="82924" x="2574925" y="6484938"/>
          <p14:tracePt t="82940" x="2530475" y="6492875"/>
          <p14:tracePt t="82957" x="2468563" y="6523038"/>
          <p14:tracePt t="82974" x="2392363" y="6530975"/>
          <p14:tracePt t="82990" x="2339975" y="6537325"/>
          <p14:tracePt t="83007" x="2308225" y="6545263"/>
          <p14:tracePt t="83036" x="2293938" y="6545263"/>
          <p14:tracePt t="83066" x="2278063" y="6545263"/>
          <p14:tracePt t="83084" x="2270125" y="6553200"/>
          <p14:tracePt t="83094" x="2239963" y="6553200"/>
          <p14:tracePt t="83110" x="2201863" y="6553200"/>
          <p14:tracePt t="83124" x="2187575" y="6553200"/>
          <p14:tracePt t="83140" x="2171700" y="6553200"/>
          <p14:tracePt t="83158" x="2149475" y="6553200"/>
          <p14:tracePt t="83174" x="2111375" y="6553200"/>
          <p14:tracePt t="83190" x="2103438" y="6553200"/>
          <p14:tracePt t="83206" x="2117725" y="6553200"/>
          <p14:tracePt t="83424" x="2125663" y="6545263"/>
          <p14:tracePt t="83438" x="2133600" y="6545263"/>
          <p14:tracePt t="83470" x="2171700" y="6545263"/>
          <p14:tracePt t="83489" x="2187575" y="6545263"/>
          <p14:tracePt t="83501" x="2232025" y="6545263"/>
          <p14:tracePt t="83518" x="2239963" y="6545263"/>
          <p14:tracePt t="83534" x="2255838" y="6545263"/>
          <p14:tracePt t="83582" x="2270125" y="6545263"/>
          <p14:tracePt t="83601" x="2301875" y="6545263"/>
          <p14:tracePt t="83612" x="2316163" y="6545263"/>
          <p14:tracePt t="83624" x="2346325" y="6545263"/>
          <p14:tracePt t="83640" x="2362200" y="6545263"/>
          <p14:tracePt t="83657" x="2384425" y="6545263"/>
          <p14:tracePt t="83673" x="2408238" y="6545263"/>
          <p14:tracePt t="83690" x="2422525" y="6545263"/>
          <p14:tracePt t="83737" x="2438400" y="6545263"/>
          <p14:tracePt t="83754" x="2454275" y="6545263"/>
          <p14:tracePt t="83771" x="2460625" y="6545263"/>
          <p14:tracePt t="83784" x="2476500" y="6545263"/>
          <p14:tracePt t="83800" x="2484438" y="6545263"/>
          <p14:tracePt t="83817" x="2492375" y="6545263"/>
          <p14:tracePt t="83833" x="2544763" y="6545263"/>
          <p14:tracePt t="83842" x="2628900" y="6545263"/>
          <p14:tracePt t="83860" x="2735263" y="6545263"/>
          <p14:tracePt t="83873" x="2819400" y="6545263"/>
          <p14:tracePt t="83889" x="2857500" y="6545263"/>
          <p14:tracePt t="83906" x="2873375" y="6545263"/>
          <p14:tracePt t="83922" x="2895600" y="6545263"/>
          <p14:tracePt t="83941" x="2971800" y="6545263"/>
          <p14:tracePt t="83956" x="3094038" y="6545263"/>
          <p14:tracePt t="83973" x="3254375" y="6545263"/>
          <p14:tracePt t="83989" x="3360738" y="6545263"/>
          <p14:tracePt t="84004" x="3368675" y="6545263"/>
          <p14:tracePt t="84019" x="3375025" y="6545263"/>
          <p14:tracePt t="84062" x="3444875" y="6553200"/>
          <p14:tracePt t="84083" x="3505200" y="6553200"/>
          <p14:tracePt t="84092" x="3619500" y="6553200"/>
          <p14:tracePt t="84110" x="3673475" y="6553200"/>
          <p14:tracePt t="87055" x="3673475" y="6537325"/>
          <p14:tracePt t="87315" x="3673475" y="6530975"/>
          <p14:tracePt t="87383" x="3679825" y="6523038"/>
          <p14:tracePt t="87397" x="3687763" y="6515100"/>
          <p14:tracePt t="87405" x="3725863" y="6499225"/>
          <p14:tracePt t="87423" x="3749675" y="6492875"/>
          <p14:tracePt t="87436" x="3771900" y="6477000"/>
          <p14:tracePt t="87453" x="3825875" y="6454775"/>
          <p14:tracePt t="87468" x="3894138" y="6430963"/>
          <p14:tracePt t="87485" x="3978275" y="6408738"/>
          <p14:tracePt t="87502" x="4060825" y="6362700"/>
          <p14:tracePt t="87520" x="4098925" y="6332538"/>
          <p14:tracePt t="87538" x="4106863" y="6324600"/>
          <p14:tracePt t="87550" x="4106863" y="6316663"/>
          <p14:tracePt t="87632" x="4114800" y="6316663"/>
          <p14:tracePt t="87751" x="4130675" y="6316663"/>
          <p14:tracePt t="87798" x="4144963" y="6316663"/>
          <p14:tracePt t="87848" x="4152900" y="6316663"/>
          <p14:tracePt t="87866" x="4168775" y="6302375"/>
          <p14:tracePt t="87879" x="4175125" y="6302375"/>
          <p14:tracePt t="87968" x="4183063" y="6302375"/>
          <p14:tracePt t="88015" x="4191000" y="6302375"/>
          <p14:tracePt t="88081" x="4198938" y="6294438"/>
          <p14:tracePt t="88115" x="4198938" y="6286500"/>
          <p14:tracePt t="88133" x="4213225" y="6286500"/>
          <p14:tracePt t="88162" x="4229100" y="6286500"/>
          <p14:tracePt t="88171" x="4237038" y="6278563"/>
          <p14:tracePt t="88188" x="4237038" y="6264275"/>
          <p14:tracePt t="88381" x="4237038" y="6256338"/>
          <p14:tracePt t="89176" x="4229100" y="6256338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457200" y="914400"/>
            <a:ext cx="8305800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b="1" dirty="0">
                <a:solidFill>
                  <a:srgbClr val="FF0000"/>
                </a:solidFill>
              </a:rPr>
              <a:t>Uticaj </a:t>
            </a:r>
            <a:r>
              <a:rPr lang="sr-Latn-CS" altLang="en-US" b="1" dirty="0" smtClean="0">
                <a:solidFill>
                  <a:srgbClr val="FF0000"/>
                </a:solidFill>
              </a:rPr>
              <a:t>rastvarača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</a:rPr>
              <a:t>na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</a:rPr>
              <a:t>hemijske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</a:rPr>
              <a:t>procese-glavne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karakteristike</a:t>
            </a:r>
            <a:r>
              <a:rPr lang="sr-Latn-C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: </a:t>
            </a:r>
            <a:endParaRPr lang="sr-Latn-RS" altLang="en-US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sr-Latn-CS" altLang="en-US" dirty="0"/>
              <a:t>visoka gustina čestica</a:t>
            </a:r>
            <a:r>
              <a:rPr lang="en-US" altLang="en-US" dirty="0"/>
              <a:t>, </a:t>
            </a:r>
            <a:endParaRPr lang="sr-Latn-CS" altLang="en-US" dirty="0"/>
          </a:p>
          <a:p>
            <a:pPr eaLnBrk="1" hangingPunct="1">
              <a:spcBef>
                <a:spcPct val="0"/>
              </a:spcBef>
            </a:pPr>
            <a:r>
              <a:rPr lang="sr-Latn-CS" altLang="en-US" dirty="0"/>
              <a:t>ograničava kretanje rastvorenih cestica, </a:t>
            </a:r>
          </a:p>
          <a:p>
            <a:pPr eaLnBrk="1" hangingPunct="1">
              <a:spcBef>
                <a:spcPct val="0"/>
              </a:spcBef>
            </a:pPr>
            <a:r>
              <a:rPr lang="sr-Latn-CS" altLang="en-US" dirty="0"/>
              <a:t>Učestalost  </a:t>
            </a:r>
            <a:r>
              <a:rPr lang="sr-Latn-CS" altLang="en-US" dirty="0" smtClean="0"/>
              <a:t>sudara</a:t>
            </a:r>
            <a:r>
              <a:rPr lang="en-US" altLang="en-US" dirty="0" smtClean="0"/>
              <a:t> -</a:t>
            </a:r>
            <a:r>
              <a:rPr lang="sr-Latn-CS" altLang="en-US" dirty="0" smtClean="0"/>
              <a:t> </a:t>
            </a:r>
            <a:r>
              <a:rPr lang="sr-Latn-CS" altLang="en-US" dirty="0"/>
              <a:t>difuzija, </a:t>
            </a:r>
          </a:p>
          <a:p>
            <a:pPr eaLnBrk="1" hangingPunct="1">
              <a:spcBef>
                <a:spcPct val="0"/>
              </a:spcBef>
            </a:pPr>
            <a:r>
              <a:rPr lang="sr-Latn-CS" altLang="en-US" dirty="0"/>
              <a:t>mali srednji slobodni put, </a:t>
            </a:r>
          </a:p>
          <a:p>
            <a:pPr eaLnBrk="1" hangingPunct="1">
              <a:spcBef>
                <a:spcPct val="0"/>
              </a:spcBef>
            </a:pPr>
            <a:r>
              <a:rPr lang="sr-Latn-CS" altLang="en-US" dirty="0"/>
              <a:t>efekat kaveza, </a:t>
            </a:r>
          </a:p>
          <a:p>
            <a:pPr eaLnBrk="1" hangingPunct="1">
              <a:spcBef>
                <a:spcPct val="0"/>
              </a:spcBef>
            </a:pPr>
            <a:r>
              <a:rPr lang="sr-Latn-CS" altLang="en-US" dirty="0"/>
              <a:t>stabilizacija-solvatacija, </a:t>
            </a:r>
          </a:p>
          <a:p>
            <a:pPr eaLnBrk="1" hangingPunct="1">
              <a:spcBef>
                <a:spcPct val="0"/>
              </a:spcBef>
            </a:pPr>
            <a:r>
              <a:rPr lang="sr-Latn-CS" altLang="en-US" dirty="0"/>
              <a:t>rastvarač može </a:t>
            </a:r>
            <a:r>
              <a:rPr lang="en-US" altLang="en-US" dirty="0" err="1" smtClean="0"/>
              <a:t>bit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reaktant</a:t>
            </a:r>
            <a:r>
              <a:rPr lang="sr-Latn-CS" altLang="en-US" dirty="0" smtClean="0"/>
              <a:t> </a:t>
            </a:r>
            <a:r>
              <a:rPr lang="sr-Latn-CS" altLang="en-US" dirty="0"/>
              <a:t>u reakciji, ali može biti i produkt </a:t>
            </a:r>
            <a:endParaRPr lang="en-US" alt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" x="4221163" y="6256338"/>
          <p14:tracePt t="570" x="4221163" y="6248400"/>
          <p14:tracePt t="584" x="4221163" y="6240463"/>
          <p14:tracePt t="593" x="4221163" y="6226175"/>
          <p14:tracePt t="610" x="4213225" y="6202363"/>
          <p14:tracePt t="642" x="4206875" y="6194425"/>
          <p14:tracePt t="658" x="4198938" y="6188075"/>
          <p14:tracePt t="689" x="4198938" y="6180138"/>
          <p14:tracePt t="719" x="4198938" y="6172200"/>
          <p14:tracePt t="848" x="4198938" y="6164263"/>
          <p14:tracePt t="867" x="4198938" y="6156325"/>
          <p14:tracePt t="875" x="4198938" y="6142038"/>
          <p14:tracePt t="889" x="4198938" y="6126163"/>
          <p14:tracePt t="921" x="4198938" y="6118225"/>
          <p14:tracePt t="938" x="4198938" y="6096000"/>
          <p14:tracePt t="954" x="4198938" y="6073775"/>
          <p14:tracePt t="975" x="4198938" y="6065838"/>
          <p14:tracePt t="988" x="4198938" y="6049963"/>
          <p14:tracePt t="1004" x="4198938" y="6042025"/>
          <p14:tracePt t="1020" x="4191000" y="6027738"/>
          <p14:tracePt t="1053" x="4168775" y="5989638"/>
          <p14:tracePt t="1084" x="4160838" y="5973763"/>
          <p14:tracePt t="1094" x="4144963" y="5951538"/>
          <p14:tracePt t="1109" x="4144963" y="5935663"/>
          <p14:tracePt t="1140" x="4144963" y="5921375"/>
          <p14:tracePt t="2050" x="4137025" y="5913438"/>
          <p14:tracePt t="2100" x="4137025" y="5905500"/>
          <p14:tracePt t="2484" x="4137025" y="5867400"/>
          <p14:tracePt t="2502" x="4144963" y="5829300"/>
          <p14:tracePt t="2519" x="4144963" y="5775325"/>
          <p14:tracePt t="2535" x="4144963" y="5646738"/>
          <p14:tracePt t="2552" x="4144963" y="5554663"/>
          <p14:tracePt t="2564" x="4114800" y="5410200"/>
          <p14:tracePt t="2581" x="4076700" y="5219700"/>
          <p14:tracePt t="2597" x="4046538" y="5029200"/>
          <p14:tracePt t="2606" x="3984625" y="4762500"/>
          <p14:tracePt t="2623" x="3825875" y="4244975"/>
          <p14:tracePt t="2641" x="3603625" y="3535363"/>
          <p14:tracePt t="2656" x="3421063" y="3032125"/>
          <p14:tracePt t="2670" x="3360738" y="2887663"/>
          <p14:tracePt t="2687" x="3336925" y="2781300"/>
          <p14:tracePt t="2703" x="3306763" y="2727325"/>
          <p14:tracePt t="2720" x="3254375" y="2628900"/>
          <p14:tracePt t="2736" x="3200400" y="2544763"/>
          <p14:tracePt t="2753" x="3154363" y="2498725"/>
          <p14:tracePt t="2770" x="3108325" y="2454275"/>
          <p14:tracePt t="2786" x="3055938" y="2384425"/>
          <p14:tracePt t="2805" x="3032125" y="2354263"/>
          <p14:tracePt t="2819" x="2949575" y="2263775"/>
          <p14:tracePt t="2833" x="2879725" y="2201863"/>
          <p14:tracePt t="2850" x="2789238" y="2103438"/>
          <p14:tracePt t="2867" x="2727325" y="2057400"/>
          <p14:tracePt t="2884" x="2697163" y="2027238"/>
          <p14:tracePt t="2884" x="2689225" y="2019300"/>
          <p14:tracePt t="2900" x="2674938" y="2011363"/>
          <p14:tracePt t="2923" x="2667000" y="2011363"/>
          <p14:tracePt t="2936" x="2628900" y="1973263"/>
          <p14:tracePt t="2954" x="2574925" y="1920875"/>
          <p14:tracePt t="2970" x="2460625" y="1844675"/>
          <p14:tracePt t="2986" x="2400300" y="1812925"/>
          <p14:tracePt t="3002" x="2354263" y="1782763"/>
          <p14:tracePt t="3022" x="2324100" y="1752600"/>
          <p14:tracePt t="3036" x="2286000" y="1730375"/>
          <p14:tracePt t="3051" x="2225675" y="1692275"/>
          <p14:tracePt t="3068" x="2179638" y="1668463"/>
          <p14:tracePt t="3084" x="2149475" y="1660525"/>
          <p14:tracePt t="3099" x="2095500" y="1646238"/>
          <p14:tracePt t="3116" x="2041525" y="1630363"/>
          <p14:tracePt t="3133" x="1965325" y="1608138"/>
          <p14:tracePt t="3133" x="1920875" y="1608138"/>
          <p14:tracePt t="3150" x="1866900" y="1592263"/>
          <p14:tracePt t="3171" x="1820863" y="1570038"/>
          <p14:tracePt t="3188" x="1790700" y="1570038"/>
          <p14:tracePt t="3204" x="1714500" y="1554163"/>
          <p14:tracePt t="3220" x="1676400" y="1539875"/>
          <p14:tracePt t="3236" x="1616075" y="1516063"/>
          <p14:tracePt t="3253" x="1592263" y="1516063"/>
          <p14:tracePt t="3269" x="1546225" y="1501775"/>
          <p14:tracePt t="3286" x="1524000" y="1501775"/>
          <p14:tracePt t="3303" x="1508125" y="1501775"/>
          <p14:tracePt t="3316" x="1493838" y="1493838"/>
          <p14:tracePt t="3333" x="1477963" y="1493838"/>
          <p14:tracePt t="3349" x="1463675" y="1493838"/>
          <p14:tracePt t="3435" x="1463675" y="1485900"/>
          <p14:tracePt t="3735" x="1477963" y="1485900"/>
          <p14:tracePt t="3751" x="1493838" y="1485900"/>
          <p14:tracePt t="3768" x="1508125" y="1485900"/>
          <p14:tracePt t="3783" x="1539875" y="1485900"/>
          <p14:tracePt t="3800" x="1577975" y="1485900"/>
          <p14:tracePt t="3817" x="1608138" y="1485900"/>
          <p14:tracePt t="3829" x="1684338" y="1485900"/>
          <p14:tracePt t="3846" x="1798638" y="1485900"/>
          <p14:tracePt t="3863" x="1920875" y="1477963"/>
          <p14:tracePt t="3879" x="2027238" y="1477963"/>
          <p14:tracePt t="3888" x="2117725" y="1477963"/>
          <p14:tracePt t="3905" x="2247900" y="1477963"/>
          <p14:tracePt t="3922" x="2408238" y="1463675"/>
          <p14:tracePt t="3938" x="2606675" y="1463675"/>
          <p14:tracePt t="3951" x="2811463" y="1463675"/>
          <p14:tracePt t="3970" x="3009900" y="1455738"/>
          <p14:tracePt t="3987" x="3216275" y="1455738"/>
          <p14:tracePt t="4003" x="3352800" y="1455738"/>
          <p14:tracePt t="4020" x="3467100" y="1455738"/>
          <p14:tracePt t="4034" x="3589338" y="1455738"/>
          <p14:tracePt t="4049" x="3725863" y="1455738"/>
          <p14:tracePt t="4066" x="3886200" y="1455738"/>
          <p14:tracePt t="4083" x="4054475" y="1455738"/>
          <p14:tracePt t="4099" x="4237038" y="1463675"/>
          <p14:tracePt t="4115" x="4411663" y="1477963"/>
          <p14:tracePt t="4133" x="4564063" y="1477963"/>
          <p14:tracePt t="4149" x="4686300" y="1477963"/>
          <p14:tracePt t="4149" x="4740275" y="1477963"/>
          <p14:tracePt t="4166" x="4922838" y="1477963"/>
          <p14:tracePt t="4189" x="4960938" y="1477963"/>
          <p14:tracePt t="4203" x="5045075" y="1477963"/>
          <p14:tracePt t="4219" x="5159375" y="1477963"/>
          <p14:tracePt t="4235" x="5303838" y="1477963"/>
          <p14:tracePt t="4252" x="5486400" y="1485900"/>
          <p14:tracePt t="4268" x="5654675" y="1485900"/>
          <p14:tracePt t="4285" x="5799138" y="1485900"/>
          <p14:tracePt t="4302" x="5813425" y="1485900"/>
          <p14:tracePt t="4317" x="5859463" y="1485900"/>
          <p14:tracePt t="4334" x="5883275" y="1485900"/>
          <p14:tracePt t="4349" x="6019800" y="1485900"/>
          <p14:tracePt t="4365" x="6256338" y="1485900"/>
          <p14:tracePt t="4382" x="6645275" y="1485900"/>
          <p14:tracePt t="4399" x="6743700" y="1485900"/>
          <p14:tracePt t="4416" x="6751638" y="1485900"/>
          <p14:tracePt t="4438" x="6759575" y="1485900"/>
          <p14:tracePt t="4515" x="6751638" y="1485900"/>
          <p14:tracePt t="5946" x="6743700" y="1485900"/>
          <p14:tracePt t="10471" x="6735763" y="1485900"/>
          <p14:tracePt t="11455" x="6727825" y="1485900"/>
          <p14:tracePt t="11460" x="6721475" y="1485900"/>
          <p14:tracePt t="11476" x="6705600" y="1477963"/>
          <p14:tracePt t="11492" x="6689725" y="1477963"/>
          <p14:tracePt t="11515" x="6675438" y="1470025"/>
          <p14:tracePt t="11532" x="6645275" y="1463675"/>
          <p14:tracePt t="11548" x="6621463" y="1463675"/>
          <p14:tracePt t="11562" x="6569075" y="1455738"/>
          <p14:tracePt t="11577" x="6477000" y="1455738"/>
          <p14:tracePt t="11594" x="6354763" y="1455738"/>
          <p14:tracePt t="11611" x="6264275" y="1431925"/>
          <p14:tracePt t="11627" x="6156325" y="1431925"/>
          <p14:tracePt t="11644" x="6019800" y="1431925"/>
          <p14:tracePt t="11660" x="5829300" y="1431925"/>
          <p14:tracePt t="11677" x="5616575" y="1431925"/>
          <p14:tracePt t="11705" x="5440363" y="1463675"/>
          <p14:tracePt t="11722" x="5287963" y="1485900"/>
          <p14:tracePt t="11738" x="5219700" y="1508125"/>
          <p14:tracePt t="11748" x="5105400" y="1516063"/>
          <p14:tracePt t="11764" x="4937125" y="1531938"/>
          <p14:tracePt t="11779" x="4724400" y="1562100"/>
          <p14:tracePt t="11797" x="4670425" y="1562100"/>
          <p14:tracePt t="11811" x="4473575" y="1600200"/>
          <p14:tracePt t="11830" x="4283075" y="1616075"/>
          <p14:tracePt t="11846" x="4092575" y="1616075"/>
          <p14:tracePt t="11861" x="3916363" y="1638300"/>
          <p14:tracePt t="11877" x="3810000" y="1654175"/>
          <p14:tracePt t="11894" x="3741738" y="1660525"/>
          <p14:tracePt t="11910" x="3679825" y="1660525"/>
          <p14:tracePt t="11927" x="3649663" y="1660525"/>
          <p14:tracePt t="11941" x="3589338" y="1660525"/>
          <p14:tracePt t="11957" x="3489325" y="1676400"/>
          <p14:tracePt t="11974" x="3352800" y="1676400"/>
          <p14:tracePt t="11991" x="3216275" y="1698625"/>
          <p14:tracePt t="12008" x="3162300" y="1706563"/>
          <p14:tracePt t="12025" x="3140075" y="1706563"/>
          <p14:tracePt t="12041" x="3116263" y="1706563"/>
          <p14:tracePt t="12064" x="3101975" y="1706563"/>
          <p14:tracePt t="12078" x="3094038" y="1706563"/>
          <p14:tracePt t="12094" x="3086100" y="1706563"/>
          <p14:tracePt t="12110" x="3063875" y="1706563"/>
          <p14:tracePt t="12141" x="3055938" y="1706563"/>
          <p14:tracePt t="12158" x="3032125" y="1706563"/>
          <p14:tracePt t="12175" x="3017838" y="1706563"/>
          <p14:tracePt t="12192" x="3001963" y="1706563"/>
          <p14:tracePt t="12223" x="2987675" y="1706563"/>
          <p14:tracePt t="12302" x="2994025" y="1706563"/>
          <p14:tracePt t="12552" x="2994025" y="1698625"/>
          <p14:tracePt t="12610" x="3001963" y="1698625"/>
          <p14:tracePt t="13584" x="3009900" y="1698625"/>
          <p14:tracePt t="13904" x="3009900" y="1706563"/>
          <p14:tracePt t="13923" x="3009900" y="1722438"/>
          <p14:tracePt t="13940" x="3009900" y="1730375"/>
          <p14:tracePt t="13957" x="3009900" y="1752600"/>
          <p14:tracePt t="13978" x="3009900" y="1768475"/>
          <p14:tracePt t="13990" x="3009900" y="1782763"/>
          <p14:tracePt t="14002" x="3009900" y="1812925"/>
          <p14:tracePt t="14019" x="3009900" y="1828800"/>
          <p14:tracePt t="14029" x="3009900" y="1858963"/>
          <p14:tracePt t="14045" x="3009900" y="1889125"/>
          <p14:tracePt t="14062" x="3009900" y="1905000"/>
          <p14:tracePt t="14078" x="3009900" y="1920875"/>
          <p14:tracePt t="14094" x="3009900" y="1965325"/>
          <p14:tracePt t="14109" x="3009900" y="1989138"/>
          <p14:tracePt t="14140" x="2994025" y="2011363"/>
          <p14:tracePt t="14156" x="2994025" y="2027238"/>
          <p14:tracePt t="14173" x="2987675" y="2035175"/>
          <p14:tracePt t="14190" x="2979738" y="2041525"/>
          <p14:tracePt t="14254" x="2979738" y="2049463"/>
          <p14:tracePt t="14344" x="2949575" y="2087563"/>
          <p14:tracePt t="14907" x="2879725" y="2187575"/>
          <p14:tracePt t="14923" x="2781300" y="2286000"/>
          <p14:tracePt t="14939" x="2689225" y="2378075"/>
          <p14:tracePt t="14956" x="2590800" y="2468563"/>
          <p14:tracePt t="14973" x="2506663" y="2530475"/>
          <p14:tracePt t="14987" x="2422525" y="2613025"/>
          <p14:tracePt t="15003" x="2354263" y="2667000"/>
          <p14:tracePt t="15019" x="2270125" y="2727325"/>
          <p14:tracePt t="15031" x="2217738" y="2773363"/>
          <p14:tracePt t="15048" x="2193925" y="2789238"/>
          <p14:tracePt t="15063" x="2163763" y="2827338"/>
          <p14:tracePt t="15079" x="2133600" y="2857500"/>
          <p14:tracePt t="15095" x="2117725" y="2857500"/>
          <p14:tracePt t="15107" x="2073275" y="2895600"/>
          <p14:tracePt t="15126" x="1981200" y="2911475"/>
          <p14:tracePt t="15142" x="1844675" y="2955925"/>
          <p14:tracePt t="15157" x="1714500" y="2963863"/>
          <p14:tracePt t="15174" x="1654175" y="2963863"/>
          <p14:tracePt t="15190" x="1638300" y="2963863"/>
          <p14:tracePt t="15209" x="1622425" y="2963863"/>
          <p14:tracePt t="15226" x="1570038" y="2963863"/>
          <p14:tracePt t="15226" x="1539875" y="2963863"/>
          <p14:tracePt t="15246" x="1439863" y="2955925"/>
          <p14:tracePt t="15268" x="1333500" y="2941638"/>
          <p14:tracePt t="15284" x="1273175" y="2933700"/>
          <p14:tracePt t="15301" x="1235075" y="2925763"/>
          <p14:tracePt t="15310" x="1227138" y="2925763"/>
          <p14:tracePt t="15365" x="1219200" y="2925763"/>
          <p14:tracePt t="15374" x="1211263" y="2925763"/>
          <p14:tracePt t="18363" x="1211263" y="2917825"/>
          <p14:tracePt t="18404" x="1287463" y="2917825"/>
          <p14:tracePt t="18422" x="1379538" y="2903538"/>
          <p14:tracePt t="18439" x="1439863" y="2903538"/>
          <p14:tracePt t="18452" x="1531938" y="2879725"/>
          <p14:tracePt t="18468" x="1660525" y="2865438"/>
          <p14:tracePt t="18486" x="1692275" y="2857500"/>
          <p14:tracePt t="18503" x="1706563" y="2849563"/>
          <p14:tracePt t="18519" x="1722438" y="2849563"/>
          <p14:tracePt t="18534" x="1736725" y="2849563"/>
          <p14:tracePt t="18552" x="1774825" y="2849563"/>
          <p14:tracePt t="18563" x="1882775" y="2849563"/>
          <p14:tracePt t="18579" x="2011363" y="2849563"/>
          <p14:tracePt t="18592" x="2133600" y="2849563"/>
          <p14:tracePt t="18608" x="2217738" y="2849563"/>
          <p14:tracePt t="18624" x="2278063" y="2849563"/>
          <p14:tracePt t="18640" x="2316163" y="2849563"/>
          <p14:tracePt t="18657" x="2346325" y="2849563"/>
          <p14:tracePt t="18670" x="2392363" y="2849563"/>
          <p14:tracePt t="18687" x="2446338" y="2849563"/>
          <p14:tracePt t="18703" x="2506663" y="2849563"/>
          <p14:tracePt t="18720" x="2590800" y="2849563"/>
          <p14:tracePt t="18736" x="2727325" y="2849563"/>
          <p14:tracePt t="18754" x="2865438" y="2865438"/>
          <p14:tracePt t="18770" x="2994025" y="2873375"/>
          <p14:tracePt t="18785" x="3048000" y="2887663"/>
          <p14:tracePt t="18801" x="3078163" y="2887663"/>
          <p14:tracePt t="18816" x="3116263" y="2887663"/>
          <p14:tracePt t="18835" x="3170238" y="2887663"/>
          <p14:tracePt t="18850" x="3276600" y="2887663"/>
          <p14:tracePt t="18867" x="3390900" y="2887663"/>
          <p14:tracePt t="18884" x="3497263" y="2887663"/>
          <p14:tracePt t="18900" x="3581400" y="2887663"/>
          <p14:tracePt t="18900" x="3627438" y="2887663"/>
          <p14:tracePt t="18917" x="3679825" y="2887663"/>
          <p14:tracePt t="18936" x="3725863" y="2887663"/>
          <p14:tracePt t="18954" x="3779838" y="2887663"/>
          <p14:tracePt t="18970" x="3817938" y="2887663"/>
          <p14:tracePt t="18989" x="3848100" y="2887663"/>
          <p14:tracePt t="19002" x="3886200" y="2887663"/>
          <p14:tracePt t="19018" x="3962400" y="2887663"/>
          <p14:tracePt t="19035" x="4022725" y="2887663"/>
          <p14:tracePt t="19051" x="4098925" y="2887663"/>
          <p14:tracePt t="19067" x="4152900" y="2887663"/>
          <p14:tracePt t="19086" x="4206875" y="2887663"/>
          <p14:tracePt t="19100" x="4237038" y="2887663"/>
          <p14:tracePt t="19117" x="4251325" y="2887663"/>
          <p14:tracePt t="19133" x="4283075" y="2887663"/>
          <p14:tracePt t="19157" x="4321175" y="2887663"/>
          <p14:tracePt t="19173" x="4351338" y="2887663"/>
          <p14:tracePt t="19186" x="4403725" y="2887663"/>
          <p14:tracePt t="19202" x="4435475" y="2903538"/>
          <p14:tracePt t="19219" x="4449763" y="2903538"/>
          <p14:tracePt t="19236" x="4473575" y="2911475"/>
          <p14:tracePt t="19268" x="4503738" y="2917825"/>
          <p14:tracePt t="19284" x="4610100" y="2949575"/>
          <p14:tracePt t="19301" x="4702175" y="2963863"/>
          <p14:tracePt t="19317" x="4746625" y="2963863"/>
          <p14:tracePt t="19330" x="4784725" y="2963863"/>
          <p14:tracePt t="19347" x="4808538" y="2979738"/>
          <p14:tracePt t="19363" x="4816475" y="2979738"/>
          <p14:tracePt t="19404" x="4838700" y="2979738"/>
          <p14:tracePt t="19421" x="4868863" y="2979738"/>
          <p14:tracePt t="19438" x="4876800" y="2979738"/>
          <p14:tracePt t="19454" x="4884738" y="2979738"/>
          <p14:tracePt t="19468" x="4892675" y="2979738"/>
          <p14:tracePt t="19483" x="4892675" y="2971800"/>
          <p14:tracePt t="24480" x="4876800" y="2971800"/>
          <p14:tracePt t="25110" x="4838700" y="2971800"/>
          <p14:tracePt t="25128" x="4740275" y="2925763"/>
          <p14:tracePt t="25145" x="4678363" y="2911475"/>
          <p14:tracePt t="25157" x="4495800" y="2873375"/>
          <p14:tracePt t="25174" x="4267200" y="2857500"/>
          <p14:tracePt t="25190" x="4022725" y="2819400"/>
          <p14:tracePt t="25207" x="3802063" y="2789238"/>
          <p14:tracePt t="25216" x="3641725" y="2751138"/>
          <p14:tracePt t="25233" x="3521075" y="2720975"/>
          <p14:tracePt t="25250" x="3368675" y="2674938"/>
          <p14:tracePt t="25267" x="3200400" y="2628900"/>
          <p14:tracePt t="25280" x="3063875" y="2544763"/>
          <p14:tracePt t="25296" x="2971800" y="2498725"/>
          <p14:tracePt t="25313" x="2865438" y="2430463"/>
          <p14:tracePt t="25330" x="2759075" y="2392363"/>
          <p14:tracePt t="25346" x="2682875" y="2346325"/>
          <p14:tracePt t="25363" x="2590800" y="2301875"/>
          <p14:tracePt t="25380" x="2492375" y="2247900"/>
          <p14:tracePt t="25397" x="2422525" y="2225675"/>
          <p14:tracePt t="25411" x="2392363" y="2217738"/>
          <p14:tracePt t="25429" x="2378075" y="2209800"/>
          <p14:tracePt t="25443" x="2362200" y="2193925"/>
          <p14:tracePt t="25482" x="2308225" y="2163763"/>
          <p14:tracePt t="25498" x="2255838" y="2125663"/>
          <p14:tracePt t="25515" x="2239963" y="2117725"/>
          <p14:tracePt t="25532" x="2232025" y="2111375"/>
          <p14:tracePt t="25548" x="2225675" y="2103438"/>
          <p14:tracePt t="25579" x="2232025" y="2087563"/>
          <p14:tracePt t="25676" x="2270125" y="2079625"/>
          <p14:tracePt t="25685" x="2301875" y="2079625"/>
          <p14:tracePt t="25701" x="2332038" y="2073275"/>
          <p14:tracePt t="25723" x="2362200" y="2065338"/>
          <p14:tracePt t="25733" x="2400300" y="2065338"/>
          <p14:tracePt t="25749" x="2460625" y="2065338"/>
          <p14:tracePt t="25766" x="2476500" y="2065338"/>
          <p14:tracePt t="25780" x="2522538" y="2065338"/>
          <p14:tracePt t="25796" x="2552700" y="2065338"/>
          <p14:tracePt t="25812" x="2590800" y="2065338"/>
          <p14:tracePt t="25829" x="2620963" y="2065338"/>
          <p14:tracePt t="25846" x="2689225" y="2065338"/>
          <p14:tracePt t="25862" x="2773363" y="2065338"/>
          <p14:tracePt t="25879" x="2879725" y="2065338"/>
          <p14:tracePt t="25896" x="2955925" y="2065338"/>
          <p14:tracePt t="25913" x="2994025" y="2065338"/>
          <p14:tracePt t="25927" x="3040063" y="2065338"/>
          <p14:tracePt t="25943" x="3055938" y="2065338"/>
          <p14:tracePt t="25960" x="3070225" y="2065338"/>
          <p14:tracePt t="25978" x="3078163" y="2065338"/>
          <p14:tracePt t="26787" x="3094038" y="2057400"/>
          <p14:tracePt t="28902" x="3101975" y="2057400"/>
          <p14:tracePt t="29376" x="3116263" y="2079625"/>
          <p14:tracePt t="29390" x="3140075" y="2103438"/>
          <p14:tracePt t="29407" x="3146425" y="2141538"/>
          <p14:tracePt t="29424" x="3162300" y="2171700"/>
          <p14:tracePt t="29441" x="3184525" y="2209800"/>
          <p14:tracePt t="29458" x="3184525" y="2239963"/>
          <p14:tracePt t="29458" x="3222625" y="2301875"/>
          <p14:tracePt t="29485" x="3230563" y="2324100"/>
          <p14:tracePt t="29503" x="3260725" y="2392363"/>
          <p14:tracePt t="29520" x="3268663" y="2454275"/>
          <p14:tracePt t="29531" x="3284538" y="2506663"/>
          <p14:tracePt t="29547" x="3306763" y="2560638"/>
          <p14:tracePt t="29563" x="3322638" y="2606675"/>
          <p14:tracePt t="29579" x="3336925" y="2620963"/>
          <p14:tracePt t="29593" x="3352800" y="2651125"/>
          <p14:tracePt t="29609" x="3352800" y="2667000"/>
          <p14:tracePt t="29625" x="3360738" y="2697163"/>
          <p14:tracePt t="29643" x="3360738" y="2727325"/>
          <p14:tracePt t="29660" x="3360738" y="2765425"/>
          <p14:tracePt t="29675" x="3360738" y="2803525"/>
          <p14:tracePt t="29690" x="3360738" y="2827338"/>
          <p14:tracePt t="29706" x="3360738" y="2849563"/>
          <p14:tracePt t="29722" x="3352800" y="2873375"/>
          <p14:tracePt t="29740" x="3352800" y="2879725"/>
          <p14:tracePt t="29780" x="3344863" y="2887663"/>
          <p14:tracePt t="29796" x="3330575" y="2903538"/>
          <p14:tracePt t="29812" x="3306763" y="2911475"/>
          <p14:tracePt t="29829" x="3292475" y="2917825"/>
          <p14:tracePt t="29842" x="3276600" y="2925763"/>
          <p14:tracePt t="29858" x="3268663" y="2925763"/>
          <p14:tracePt t="31998" x="3260725" y="2949575"/>
          <p14:tracePt t="32486" x="3154363" y="2994025"/>
          <p14:tracePt t="32504" x="2925763" y="3070225"/>
          <p14:tracePt t="32522" x="2803525" y="3086100"/>
          <p14:tracePt t="32536" x="2574925" y="3146425"/>
          <p14:tracePt t="32545" x="2430463" y="3184525"/>
          <p14:tracePt t="32560" x="2362200" y="3200400"/>
          <p14:tracePt t="32576" x="2332038" y="3222625"/>
          <p14:tracePt t="32593" x="2316163" y="3230563"/>
          <p14:tracePt t="32609" x="2239963" y="3268663"/>
          <p14:tracePt t="32622" x="2117725" y="3322638"/>
          <p14:tracePt t="32640" x="1965325" y="3368675"/>
          <p14:tracePt t="32658" x="1828800" y="3413125"/>
          <p14:tracePt t="32673" x="1714500" y="3467100"/>
          <p14:tracePt t="32689" x="1638300" y="3489325"/>
          <p14:tracePt t="32705" x="1608138" y="3505200"/>
          <p14:tracePt t="32722" x="1584325" y="3513138"/>
          <p14:tracePt t="32739" x="1577975" y="3521075"/>
          <p14:tracePt t="32756" x="1539875" y="3521075"/>
          <p14:tracePt t="32770" x="1447800" y="3521075"/>
          <p14:tracePt t="32786" x="1325563" y="3521075"/>
          <p14:tracePt t="32802" x="1181100" y="3521075"/>
          <p14:tracePt t="32819" x="1096963" y="3521075"/>
          <p14:tracePt t="32836" x="1050925" y="3521075"/>
          <p14:tracePt t="32853" x="1036638" y="3521075"/>
          <p14:tracePt t="32968" x="1020763" y="3505200"/>
          <p14:tracePt t="32989" x="1006475" y="3497263"/>
          <p14:tracePt t="33002" x="1006475" y="3489325"/>
          <p14:tracePt t="33018" x="998538" y="3482975"/>
          <p14:tracePt t="33048" x="1012825" y="3482975"/>
          <p14:tracePt t="33301" x="1020763" y="3482975"/>
          <p14:tracePt t="33327" x="1028700" y="3475038"/>
          <p14:tracePt t="33342" x="1044575" y="3475038"/>
          <p14:tracePt t="33358" x="1058863" y="3475038"/>
          <p14:tracePt t="33375" x="1066800" y="3475038"/>
          <p14:tracePt t="33392" x="1074738" y="3475038"/>
          <p14:tracePt t="33407" x="1089025" y="3467100"/>
          <p14:tracePt t="33421" x="1104900" y="3467100"/>
          <p14:tracePt t="33437" x="1135063" y="3459163"/>
          <p14:tracePt t="33455" x="1158875" y="3459163"/>
          <p14:tracePt t="33471" x="1165225" y="3459163"/>
          <p14:tracePt t="33488" x="1181100" y="3459163"/>
          <p14:tracePt t="33505" x="1189038" y="3451225"/>
          <p14:tracePt t="33522" x="1196975" y="3451225"/>
          <p14:tracePt t="33535" x="1203325" y="3451225"/>
          <p14:tracePt t="33565" x="1219200" y="3451225"/>
          <p14:tracePt t="33597" x="1235075" y="3451225"/>
          <p14:tracePt t="33615" x="1265238" y="3451225"/>
          <p14:tracePt t="33639" x="1279525" y="3451225"/>
          <p14:tracePt t="33656" x="1311275" y="3451225"/>
          <p14:tracePt t="33673" x="1355725" y="3451225"/>
          <p14:tracePt t="33688" x="1393825" y="3451225"/>
          <p14:tracePt t="33704" x="1409700" y="3451225"/>
          <p14:tracePt t="33719" x="1425575" y="3436938"/>
          <p14:tracePt t="33751" x="1431925" y="3436938"/>
          <p14:tracePt t="33784" x="1470025" y="3436938"/>
          <p14:tracePt t="33803" x="1493838" y="3436938"/>
          <p14:tracePt t="33815" x="1524000" y="3436938"/>
          <p14:tracePt t="33832" x="1592263" y="3436938"/>
          <p14:tracePt t="33848" x="1646238" y="3436938"/>
          <p14:tracePt t="33857" x="1684338" y="3436938"/>
          <p14:tracePt t="33874" x="1714500" y="3436938"/>
          <p14:tracePt t="33889" x="1730375" y="3436938"/>
          <p14:tracePt t="33905" x="1744663" y="3436938"/>
          <p14:tracePt t="33921" x="1768475" y="3436938"/>
          <p14:tracePt t="33938" x="1812925" y="3436938"/>
          <p14:tracePt t="33954" x="1858963" y="3436938"/>
          <p14:tracePt t="33971" x="1912938" y="3436938"/>
          <p14:tracePt t="33990" x="1920875" y="3436938"/>
          <p14:tracePt t="34002" x="1943100" y="3436938"/>
          <p14:tracePt t="34020" x="1958975" y="3436938"/>
          <p14:tracePt t="34037" x="1965325" y="3436938"/>
          <p14:tracePt t="34051" x="1997075" y="3436938"/>
          <p14:tracePt t="34069" x="2011363" y="3436938"/>
          <p14:tracePt t="34085" x="2035175" y="3436938"/>
          <p14:tracePt t="34102" x="2041525" y="3436938"/>
          <p14:tracePt t="34118" x="2065338" y="3421063"/>
          <p14:tracePt t="34134" x="2079625" y="3421063"/>
          <p14:tracePt t="34154" x="2103438" y="3421063"/>
          <p14:tracePt t="34171" x="2117725" y="3421063"/>
          <p14:tracePt t="34187" x="2125663" y="3421063"/>
          <p14:tracePt t="34204" x="2141538" y="3421063"/>
          <p14:tracePt t="34220" x="2149475" y="3421063"/>
          <p14:tracePt t="34236" x="2171700" y="3421063"/>
          <p14:tracePt t="34252" x="2201863" y="3406775"/>
          <p14:tracePt t="34269" x="2232025" y="3406775"/>
          <p14:tracePt t="34285" x="2247900" y="3406775"/>
          <p14:tracePt t="34303" x="2286000" y="3390900"/>
          <p14:tracePt t="34318" x="2308225" y="3390900"/>
          <p14:tracePt t="34334" x="2384425" y="3390900"/>
          <p14:tracePt t="34351" x="2438400" y="3382963"/>
          <p14:tracePt t="34368" x="2454275" y="3375025"/>
          <p14:tracePt t="34405" x="2468563" y="3375025"/>
          <p14:tracePt t="34422" x="2484438" y="3375025"/>
          <p14:tracePt t="34436" x="2536825" y="3375025"/>
          <p14:tracePt t="34452" x="2620963" y="3368675"/>
          <p14:tracePt t="34469" x="2697163" y="3360738"/>
          <p14:tracePt t="34486" x="2727325" y="3360738"/>
          <p14:tracePt t="34502" x="2759075" y="3352800"/>
          <p14:tracePt t="34520" x="2773363" y="3352800"/>
          <p14:tracePt t="34533" x="2819400" y="3336925"/>
          <p14:tracePt t="34548" x="2865438" y="3336925"/>
          <p14:tracePt t="34565" x="2887663" y="3336925"/>
          <p14:tracePt t="34581" x="2925763" y="3336925"/>
          <p14:tracePt t="34598" x="2979738" y="3336925"/>
          <p14:tracePt t="34607" x="3070225" y="3314700"/>
          <p14:tracePt t="34624" x="3178175" y="3314700"/>
          <p14:tracePt t="34639" x="3246438" y="3314700"/>
          <p14:tracePt t="34657" x="3268663" y="3314700"/>
          <p14:tracePt t="34671" x="3284538" y="3314700"/>
          <p14:tracePt t="34687" x="3306763" y="3314700"/>
          <p14:tracePt t="34704" x="3352800" y="3314700"/>
          <p14:tracePt t="34719" x="3436938" y="3314700"/>
          <p14:tracePt t="34736" x="3559175" y="3314700"/>
          <p14:tracePt t="34754" x="3627438" y="3314700"/>
          <p14:tracePt t="34771" x="3679825" y="3314700"/>
          <p14:tracePt t="34787" x="3711575" y="3314700"/>
          <p14:tracePt t="34802" x="3741738" y="3314700"/>
          <p14:tracePt t="34818" x="3802063" y="3314700"/>
          <p14:tracePt t="34835" x="3886200" y="3314700"/>
          <p14:tracePt t="34851" x="3970338" y="3298825"/>
          <p14:tracePt t="34868" x="4046538" y="3292475"/>
          <p14:tracePt t="34868" x="4060825" y="3292475"/>
          <p14:tracePt t="34886" x="4084638" y="3292475"/>
          <p14:tracePt t="34908" x="4106863" y="3292475"/>
          <p14:tracePt t="34921" x="4168775" y="3292475"/>
          <p14:tracePt t="34937" x="4297363" y="3276600"/>
          <p14:tracePt t="34954" x="4381500" y="3268663"/>
          <p14:tracePt t="34970" x="4427538" y="3254375"/>
          <p14:tracePt t="34970" x="4441825" y="3254375"/>
          <p14:tracePt t="34992" x="4449763" y="3254375"/>
          <p14:tracePt t="35004" x="4479925" y="3254375"/>
          <p14:tracePt t="35020" x="4518025" y="3254375"/>
          <p14:tracePt t="35038" x="4602163" y="3254375"/>
          <p14:tracePt t="35053" x="4640263" y="3254375"/>
          <p14:tracePt t="35080" x="4648200" y="3254375"/>
          <p14:tracePt t="35098" x="4670425" y="3254375"/>
          <p14:tracePt t="35107" x="4702175" y="3254375"/>
          <p14:tracePt t="35126" x="4778375" y="3260725"/>
          <p14:tracePt t="35140" x="4860925" y="3260725"/>
          <p14:tracePt t="35158" x="4930775" y="3268663"/>
          <p14:tracePt t="35174" x="4945063" y="3268663"/>
          <p14:tracePt t="35190" x="4968875" y="3268663"/>
          <p14:tracePt t="35205" x="4991100" y="3268663"/>
          <p14:tracePt t="35236" x="5051425" y="3284538"/>
          <p14:tracePt t="35253" x="5165725" y="3284538"/>
          <p14:tracePt t="35269" x="5273675" y="3292475"/>
          <p14:tracePt t="35285" x="5394325" y="3292475"/>
          <p14:tracePt t="35302" x="5426075" y="3292475"/>
          <p14:tracePt t="35319" x="5456238" y="3314700"/>
          <p14:tracePt t="35331" x="5478463" y="3322638"/>
          <p14:tracePt t="35348" x="5532438" y="3344863"/>
          <p14:tracePt t="35364" x="5592763" y="3368675"/>
          <p14:tracePt t="35373" x="5730875" y="3382963"/>
          <p14:tracePt t="35390" x="5791200" y="3382963"/>
          <p14:tracePt t="35407" x="5821363" y="3382963"/>
          <p14:tracePt t="35424" x="5837238" y="3382963"/>
          <p14:tracePt t="35454" x="5927725" y="3398838"/>
          <p14:tracePt t="35470" x="5959475" y="3406775"/>
          <p14:tracePt t="35487" x="6103938" y="3406775"/>
          <p14:tracePt t="35503" x="6134100" y="3406775"/>
          <p14:tracePt t="35519" x="6156325" y="3406775"/>
          <p14:tracePt t="35567" x="6188075" y="3406775"/>
          <p14:tracePt t="35585" x="6226175" y="3406775"/>
          <p14:tracePt t="35598" x="6270625" y="3406775"/>
          <p14:tracePt t="35614" x="6278563" y="3406775"/>
          <p14:tracePt t="35623" x="6286500" y="3406775"/>
          <p14:tracePt t="35640" x="6302375" y="3406775"/>
          <p14:tracePt t="35672" x="6354763" y="3406775"/>
          <p14:tracePt t="35689" x="6416675" y="3390900"/>
          <p14:tracePt t="35702" x="6492875" y="3390900"/>
          <p14:tracePt t="35718" x="6515100" y="3375025"/>
          <p14:tracePt t="35735" x="6523038" y="3375025"/>
          <p14:tracePt t="35784" x="6575425" y="3375025"/>
          <p14:tracePt t="35802" x="6613525" y="3375025"/>
          <p14:tracePt t="35814" x="6659563" y="3375025"/>
          <p14:tracePt t="35831" x="6667500" y="3375025"/>
          <p14:tracePt t="35847" x="6683375" y="3375025"/>
          <p14:tracePt t="35864" x="6713538" y="3375025"/>
          <p14:tracePt t="35912" x="6721475" y="3375025"/>
          <p14:tracePt t="35921" x="6735763" y="3375025"/>
          <p14:tracePt t="35936" x="6759575" y="3375025"/>
          <p14:tracePt t="35953" x="6773863" y="3375025"/>
          <p14:tracePt t="35975" x="6781800" y="3375025"/>
          <p14:tracePt t="35988" x="6797675" y="3375025"/>
          <p14:tracePt t="36066" x="6819900" y="3375025"/>
          <p14:tracePt t="36085" x="6835775" y="3375025"/>
          <p14:tracePt t="36097" x="6858000" y="3375025"/>
          <p14:tracePt t="37028" x="6819900" y="3375025"/>
          <p14:tracePt t="37081" x="6735763" y="3352800"/>
          <p14:tracePt t="37101" x="6705600" y="3352800"/>
          <p14:tracePt t="37113" x="6621463" y="3352800"/>
          <p14:tracePt t="37129" x="6499225" y="3352800"/>
          <p14:tracePt t="37146" x="6408738" y="3344863"/>
          <p14:tracePt t="37155" x="6270625" y="3344863"/>
          <p14:tracePt t="37172" x="6149975" y="3322638"/>
          <p14:tracePt t="37189" x="6011863" y="3284538"/>
          <p14:tracePt t="37206" x="5889625" y="3276600"/>
          <p14:tracePt t="37221" x="5661025" y="3260725"/>
          <p14:tracePt t="37238" x="5540375" y="3260725"/>
          <p14:tracePt t="37254" x="5456238" y="3246438"/>
          <p14:tracePt t="37270" x="5318125" y="3246438"/>
          <p14:tracePt t="37286" x="5037138" y="3246438"/>
          <p14:tracePt t="37302" x="4816475" y="3246438"/>
          <p14:tracePt t="37319" x="4708525" y="3230563"/>
          <p14:tracePt t="37332" x="4389438" y="3230563"/>
          <p14:tracePt t="37349" x="4076700" y="3230563"/>
          <p14:tracePt t="37366" x="3924300" y="3230563"/>
          <p14:tracePt t="37382" x="3802063" y="3222625"/>
          <p14:tracePt t="37399" x="3695700" y="3208338"/>
          <p14:tracePt t="37416" x="3527425" y="3208338"/>
          <p14:tracePt t="37433" x="3390900" y="3208338"/>
          <p14:tracePt t="37452" x="3260725" y="3208338"/>
          <p14:tracePt t="37469" x="3094038" y="3208338"/>
          <p14:tracePt t="37489" x="2987675" y="3208338"/>
          <p14:tracePt t="37503" x="2887663" y="3200400"/>
          <p14:tracePt t="37520" x="2865438" y="3192463"/>
          <p14:tracePt t="37534" x="2819400" y="3184525"/>
          <p14:tracePt t="37549" x="2789238" y="3170238"/>
          <p14:tracePt t="37568" x="2781300" y="3170238"/>
          <p14:tracePt t="37585" x="2773363" y="3170238"/>
          <p14:tracePt t="37598" x="2773363" y="3162300"/>
          <p14:tracePt t="37710" x="2773363" y="3146425"/>
          <p14:tracePt t="37719" x="2773363" y="3116263"/>
          <p14:tracePt t="37735" x="2773363" y="3108325"/>
          <p14:tracePt t="37751" x="2773363" y="3086100"/>
          <p14:tracePt t="37768" x="2773363" y="3040063"/>
          <p14:tracePt t="37784" x="2781300" y="3017838"/>
          <p14:tracePt t="37801" x="2797175" y="3001963"/>
          <p14:tracePt t="37818" x="2811463" y="2987675"/>
          <p14:tracePt t="37834" x="2857500" y="2955925"/>
          <p14:tracePt t="37851" x="2917825" y="2933700"/>
          <p14:tracePt t="37865" x="3017838" y="2925763"/>
          <p14:tracePt t="37882" x="3108325" y="2911475"/>
          <p14:tracePt t="37900" x="3192463" y="2887663"/>
          <p14:tracePt t="37916" x="3200400" y="2879725"/>
          <p14:tracePt t="37931" x="3238500" y="2911475"/>
          <p14:tracePt t="38518" x="3276600" y="2949575"/>
          <p14:tracePt t="38533" x="3375025" y="3040063"/>
          <p14:tracePt t="38549" x="3489325" y="3154363"/>
          <p14:tracePt t="38566" x="3551238" y="3216275"/>
          <p14:tracePt t="38583" x="3589338" y="3254375"/>
          <p14:tracePt t="38599" x="3649663" y="3322638"/>
          <p14:tracePt t="38616" x="3687763" y="3344863"/>
          <p14:tracePt t="38628" x="3779838" y="3413125"/>
          <p14:tracePt t="38645" x="3886200" y="3489325"/>
          <p14:tracePt t="38661" x="3908425" y="3521075"/>
          <p14:tracePt t="38678" x="3924300" y="3521075"/>
          <p14:tracePt t="38750" x="3924300" y="3527425"/>
          <p14:tracePt t="38765" x="3940175" y="3527425"/>
          <p14:tracePt t="38782" x="3940175" y="3513138"/>
          <p14:tracePt t="38897" x="3940175" y="3505200"/>
          <p14:tracePt t="38911" x="3940175" y="3482975"/>
          <p14:tracePt t="38928" x="3940175" y="3459163"/>
          <p14:tracePt t="38937" x="3954463" y="3444875"/>
          <p14:tracePt t="38953" x="3962400" y="3429000"/>
          <p14:tracePt t="38970" x="3962400" y="3421063"/>
          <p14:tracePt t="39031" x="3978275" y="3421063"/>
          <p14:tracePt t="39063" x="3984625" y="3421063"/>
          <p14:tracePt t="39082" x="3970338" y="3467100"/>
          <p14:tracePt t="39879" x="3962400" y="3497263"/>
          <p14:tracePt t="39897" x="3954463" y="3505200"/>
          <p14:tracePt t="39910" x="3946525" y="3527425"/>
          <p14:tracePt t="39926" x="3940175" y="3559175"/>
          <p14:tracePt t="39943" x="3870325" y="3635375"/>
          <p14:tracePt t="39951" x="3794125" y="3717925"/>
          <p14:tracePt t="39969" x="3717925" y="3794125"/>
          <p14:tracePt t="39987" x="3673475" y="3825875"/>
          <p14:tracePt t="40000" x="3657600" y="3840163"/>
          <p14:tracePt t="40016" x="3641725" y="3856038"/>
          <p14:tracePt t="40032" x="3635375" y="3856038"/>
          <p14:tracePt t="40049" x="3603625" y="3878263"/>
          <p14:tracePt t="40064" x="3573463" y="3902075"/>
          <p14:tracePt t="40083" x="3505200" y="3924300"/>
          <p14:tracePt t="40099" x="3459163" y="3940175"/>
          <p14:tracePt t="40117" x="3429000" y="3946525"/>
          <p14:tracePt t="40130" x="3413125" y="3946525"/>
          <p14:tracePt t="40160" x="3390900" y="3946525"/>
          <p14:tracePt t="40176" x="3352800" y="3946525"/>
          <p14:tracePt t="40186" x="3298825" y="3946525"/>
          <p14:tracePt t="40203" x="3260725" y="3946525"/>
          <p14:tracePt t="40219" x="3254375" y="3946525"/>
          <p14:tracePt t="40250" x="3238500" y="3946525"/>
          <p14:tracePt t="40267" x="3216275" y="3946525"/>
          <p14:tracePt t="40280" x="3178175" y="3940175"/>
          <p14:tracePt t="40297" x="3146425" y="3924300"/>
          <p14:tracePt t="40314" x="3132138" y="3916363"/>
          <p14:tracePt t="40331" x="3124200" y="3916363"/>
          <p14:tracePt t="40349" x="3108325" y="3916363"/>
          <p14:tracePt t="40360" x="3094038" y="3902075"/>
          <p14:tracePt t="40378" x="3086100" y="3902075"/>
          <p14:tracePt t="40428" x="3070225" y="3902075"/>
          <p14:tracePt t="40457" x="3063875" y="3902075"/>
          <p14:tracePt t="40501" x="3048000" y="3902075"/>
          <p14:tracePt t="40612" x="3040063" y="3902075"/>
          <p14:tracePt t="40662" x="2994025" y="3902075"/>
          <p14:tracePt t="40680" x="2979738" y="3902075"/>
          <p14:tracePt t="40692" x="2955925" y="3908425"/>
          <p14:tracePt t="40709" x="2941638" y="3908425"/>
          <p14:tracePt t="40733" x="2925763" y="3908425"/>
          <p14:tracePt t="40750" x="2903538" y="3908425"/>
          <p14:tracePt t="40766" x="2879725" y="3908425"/>
          <p14:tracePt t="40783" x="2865438" y="3908425"/>
          <p14:tracePt t="40797" x="2857500" y="3908425"/>
          <p14:tracePt t="40814" x="2841625" y="3908425"/>
          <p14:tracePt t="40829" x="2835275" y="3908425"/>
          <p14:tracePt t="40878" x="2811463" y="3908425"/>
          <p14:tracePt t="40911" x="2789238" y="3908425"/>
          <p14:tracePt t="40929" x="2781300" y="3908425"/>
          <p14:tracePt t="40942" x="2773363" y="3908425"/>
          <p14:tracePt t="40959" x="2759075" y="3916363"/>
          <p14:tracePt t="40968" x="2765425" y="3916363"/>
          <p14:tracePt t="41111" x="2797175" y="3916363"/>
          <p14:tracePt t="41131" x="2887663" y="3916363"/>
          <p14:tracePt t="41161" x="2941638" y="3916363"/>
          <p14:tracePt t="41180" x="2987675" y="3916363"/>
          <p14:tracePt t="41192" x="3101975" y="3916363"/>
          <p14:tracePt t="41209" x="3216275" y="3894138"/>
          <p14:tracePt t="41218" x="3360738" y="3863975"/>
          <p14:tracePt t="41234" x="3421063" y="3856038"/>
          <p14:tracePt t="41251" x="3451225" y="3848100"/>
          <p14:tracePt t="41267" x="3482975" y="3848100"/>
          <p14:tracePt t="41315" x="3559175" y="3848100"/>
          <p14:tracePt t="41330" x="3619500" y="3848100"/>
          <p14:tracePt t="41346" x="3673475" y="3848100"/>
          <p14:tracePt t="41362" x="3679825" y="3848100"/>
          <p14:tracePt t="41381" x="3711575" y="3848100"/>
          <p14:tracePt t="41444" x="3733800" y="3848100"/>
          <p14:tracePt t="41452" x="3794125" y="3848100"/>
          <p14:tracePt t="41468" x="3817938" y="3848100"/>
          <p14:tracePt t="41484" x="3832225" y="3848100"/>
          <p14:tracePt t="41500" x="3848100" y="3848100"/>
          <p14:tracePt t="41517" x="3954463" y="3848100"/>
          <p14:tracePt t="41548" x="4016375" y="3848100"/>
          <p14:tracePt t="41566" x="4046538" y="3848100"/>
          <p14:tracePt t="41580" x="4068763" y="3848100"/>
          <p14:tracePt t="41580" x="4076700" y="3848100"/>
          <p14:tracePt t="41599" x="4098925" y="3848100"/>
          <p14:tracePt t="41611" x="4144963" y="3848100"/>
          <p14:tracePt t="41629" x="4213225" y="3848100"/>
          <p14:tracePt t="41647" x="4229100" y="3848100"/>
          <p14:tracePt t="41658" x="4244975" y="3848100"/>
          <p14:tracePt t="41675" x="4283075" y="3840163"/>
          <p14:tracePt t="41691" x="4359275" y="3832225"/>
          <p14:tracePt t="41708" x="4441825" y="3832225"/>
          <p14:tracePt t="41725" x="4518025" y="3825875"/>
          <p14:tracePt t="41734" x="4564063" y="3817938"/>
          <p14:tracePt t="41750" x="4572000" y="3817938"/>
          <p14:tracePt t="41767" x="4602163" y="3817938"/>
          <p14:tracePt t="41799" x="4618038" y="3817938"/>
          <p14:tracePt t="41813" x="4656138" y="3817938"/>
          <p14:tracePt t="41829" x="4702175" y="3817938"/>
          <p14:tracePt t="41845" x="4716463" y="3817938"/>
          <p14:tracePt t="41863" x="4732338" y="3817938"/>
          <p14:tracePt t="41879" x="4762500" y="3817938"/>
          <p14:tracePt t="41895" x="4784725" y="3817938"/>
          <p14:tracePt t="41912" x="4792663" y="3817938"/>
          <p14:tracePt t="41924" x="4800600" y="3817938"/>
          <p14:tracePt t="41941" x="4808538" y="3825875"/>
          <p14:tracePt t="41958" x="4822825" y="3825875"/>
          <p14:tracePt t="41978" x="4854575" y="3825875"/>
          <p14:tracePt t="41985" x="4868863" y="3840163"/>
          <p14:tracePt t="42000" x="4884738" y="3840163"/>
          <p14:tracePt t="42017" x="4899025" y="3840163"/>
          <p14:tracePt t="42030" x="4930775" y="3840163"/>
          <p14:tracePt t="42062" x="4960938" y="3840163"/>
          <p14:tracePt t="42079" x="4991100" y="3840163"/>
          <p14:tracePt t="42095" x="5021263" y="3840163"/>
          <p14:tracePt t="42112" x="5075238" y="3856038"/>
          <p14:tracePt t="42128" x="5097463" y="3856038"/>
          <p14:tracePt t="42160" x="5143500" y="3856038"/>
          <p14:tracePt t="42178" x="5159375" y="3856038"/>
          <p14:tracePt t="42191" x="5181600" y="3856038"/>
          <p14:tracePt t="42207" x="5211763" y="3856038"/>
          <p14:tracePt t="42217" x="5235575" y="3856038"/>
          <p14:tracePt t="42234" x="5257800" y="3856038"/>
          <p14:tracePt t="42250" x="5311775" y="3856038"/>
          <p14:tracePt t="42266" x="5341938" y="3856038"/>
          <p14:tracePt t="42283" x="5372100" y="3863975"/>
          <p14:tracePt t="42296" x="5380038" y="3863975"/>
          <p14:tracePt t="42313" x="5402263" y="3863975"/>
          <p14:tracePt t="42329" x="5432425" y="3863975"/>
          <p14:tracePt t="42346" x="5508625" y="3863975"/>
          <p14:tracePt t="42363" x="5562600" y="3863975"/>
          <p14:tracePt t="42380" x="5592763" y="3863975"/>
          <p14:tracePt t="42397" x="5622925" y="3863975"/>
          <p14:tracePt t="42410" x="5646738" y="3863975"/>
          <p14:tracePt t="42427" x="5676900" y="3863975"/>
          <p14:tracePt t="42445" x="5707063" y="3863975"/>
          <p14:tracePt t="42461" x="5737225" y="3863975"/>
          <p14:tracePt t="42477" x="5761038" y="3863975"/>
          <p14:tracePt t="42494" x="5783263" y="3863975"/>
          <p14:tracePt t="42510" x="5799138" y="3863975"/>
          <p14:tracePt t="42529" x="5829300" y="3863975"/>
          <p14:tracePt t="42548" x="5845175" y="3863975"/>
          <p14:tracePt t="42564" x="5875338" y="3863975"/>
          <p14:tracePt t="42580" x="5883275" y="3863975"/>
          <p14:tracePt t="42596" x="5813425" y="3863975"/>
          <p14:tracePt t="42860" x="5745163" y="3863975"/>
          <p14:tracePt t="42878" x="5730875" y="3863975"/>
          <p14:tracePt t="42894" x="5692775" y="3863975"/>
          <p14:tracePt t="42912" x="5638800" y="3863975"/>
          <p14:tracePt t="42938" x="5546725" y="3863975"/>
          <p14:tracePt t="42961" x="5508625" y="3863975"/>
          <p14:tracePt t="42973" x="5426075" y="3863975"/>
          <p14:tracePt t="42989" x="5372100" y="3863975"/>
          <p14:tracePt t="42999" x="5326063" y="3863975"/>
          <p14:tracePt t="43016" x="5287963" y="3863975"/>
          <p14:tracePt t="43033" x="5257800" y="3863975"/>
          <p14:tracePt t="43046" x="5219700" y="3863975"/>
          <p14:tracePt t="43063" x="5159375" y="3863975"/>
          <p14:tracePt t="43079" x="5105400" y="3863975"/>
          <p14:tracePt t="43095" x="5029200" y="3878263"/>
          <p14:tracePt t="43114" x="4945063" y="3894138"/>
          <p14:tracePt t="43130" x="4868863" y="3902075"/>
          <p14:tracePt t="43146" x="4838700" y="3908425"/>
          <p14:tracePt t="43162" x="4800600" y="3916363"/>
          <p14:tracePt t="43177" x="4762500" y="3916363"/>
          <p14:tracePt t="43194" x="4724400" y="3932238"/>
          <p14:tracePt t="43209" x="4678363" y="3940175"/>
          <p14:tracePt t="43226" x="4602163" y="3940175"/>
          <p14:tracePt t="43243" x="4533900" y="3954463"/>
          <p14:tracePt t="43259" x="4503738" y="3954463"/>
          <p14:tracePt t="43259" x="4473575" y="3954463"/>
          <p14:tracePt t="43278" x="4427538" y="3978275"/>
          <p14:tracePt t="43298" x="4381500" y="3978275"/>
          <p14:tracePt t="43314" x="4297363" y="3978275"/>
          <p14:tracePt t="43329" x="4221163" y="3978275"/>
          <p14:tracePt t="43345" x="4122738" y="3978275"/>
          <p14:tracePt t="43361" x="4054475" y="3978275"/>
          <p14:tracePt t="43380" x="3970338" y="3978275"/>
          <p14:tracePt t="43397" x="3894138" y="3978275"/>
          <p14:tracePt t="43411" x="3802063" y="3978275"/>
          <p14:tracePt t="43427" x="3695700" y="3978275"/>
          <p14:tracePt t="43442" x="3619500" y="3978275"/>
          <p14:tracePt t="43461" x="3581400" y="3978275"/>
          <p14:tracePt t="43477" x="3551238" y="3978275"/>
          <p14:tracePt t="43493" x="3527425" y="3978275"/>
          <p14:tracePt t="43509" x="3497263" y="3978275"/>
          <p14:tracePt t="43533" x="3459163" y="3970338"/>
          <p14:tracePt t="43549" x="3406775" y="3970338"/>
          <p14:tracePt t="43562" x="3360738" y="3954463"/>
          <p14:tracePt t="43580" x="3322638" y="3954463"/>
          <p14:tracePt t="43597" x="3306763" y="3954463"/>
          <p14:tracePt t="43613" x="3260725" y="3954463"/>
          <p14:tracePt t="43629" x="3140075" y="3954463"/>
          <p14:tracePt t="43646" x="2994025" y="3954463"/>
          <p14:tracePt t="43663" x="2971800" y="3954463"/>
          <p14:tracePt t="43676" x="2955925" y="3954463"/>
          <p14:tracePt t="43692" x="2941638" y="3954463"/>
          <p14:tracePt t="43709" x="2925763" y="3954463"/>
          <p14:tracePt t="43726" x="2963863" y="3954463"/>
          <p14:tracePt t="43892" x="3009900" y="3954463"/>
          <p14:tracePt t="43910" x="3025775" y="3954463"/>
          <p14:tracePt t="43927" x="3040063" y="3954463"/>
          <p14:tracePt t="43959" x="3048000" y="3954463"/>
          <p14:tracePt t="43972" x="3101975" y="3940175"/>
          <p14:tracePt t="43993" x="3116263" y="3940175"/>
          <p14:tracePt t="44004" x="3184525" y="3932238"/>
          <p14:tracePt t="44022" x="3230563" y="3932238"/>
          <p14:tracePt t="44032" x="3254375" y="3924300"/>
          <p14:tracePt t="44048" x="3260725" y="3924300"/>
          <p14:tracePt t="44108" x="3298825" y="3924300"/>
          <p14:tracePt t="44126" x="3352800" y="3924300"/>
          <p14:tracePt t="44143" x="3413125" y="3924300"/>
          <p14:tracePt t="44159" x="3444875" y="3924300"/>
          <p14:tracePt t="44176" x="3459163" y="3924300"/>
          <p14:tracePt t="44192" x="3475038" y="3924300"/>
          <p14:tracePt t="44253" x="3505200" y="3924300"/>
          <p14:tracePt t="44272" x="3565525" y="3924300"/>
          <p14:tracePt t="44281" x="3619500" y="3924300"/>
          <p14:tracePt t="44298" x="3641725" y="3924300"/>
          <p14:tracePt t="44311" x="3665538" y="3924300"/>
          <p14:tracePt t="44327" x="3679825" y="3924300"/>
          <p14:tracePt t="44344" x="3687763" y="3924300"/>
          <p14:tracePt t="44361" x="3703638" y="3924300"/>
          <p14:tracePt t="44378" x="3717925" y="3924300"/>
          <p14:tracePt t="44395" x="3749675" y="3924300"/>
          <p14:tracePt t="44412" x="3787775" y="3924300"/>
          <p14:tracePt t="44428" x="3870325" y="3902075"/>
          <p14:tracePt t="44441" x="3946525" y="3902075"/>
          <p14:tracePt t="44458" x="3984625" y="3886200"/>
          <p14:tracePt t="44477" x="4000500" y="3886200"/>
          <p14:tracePt t="44491" x="4016375" y="3886200"/>
          <p14:tracePt t="44561" x="4084638" y="3886200"/>
          <p14:tracePt t="44580" x="4122738" y="3886200"/>
          <p14:tracePt t="44592" x="4137025" y="3886200"/>
          <p14:tracePt t="44610" x="4152900" y="3886200"/>
          <p14:tracePt t="44643" x="4168775" y="3886200"/>
          <p14:tracePt t="44659" x="4221163" y="3886200"/>
          <p14:tracePt t="44676" x="4297363" y="3886200"/>
          <p14:tracePt t="44693" x="4321175" y="3886200"/>
          <p14:tracePt t="44709" x="4335463" y="3886200"/>
          <p14:tracePt t="44721" x="4343400" y="3886200"/>
          <p14:tracePt t="44738" x="4359275" y="3886200"/>
          <p14:tracePt t="44755" x="4411663" y="3886200"/>
          <p14:tracePt t="44771" x="4449763" y="3886200"/>
          <p14:tracePt t="44780" x="4518025" y="3886200"/>
          <p14:tracePt t="44797" x="4594225" y="3886200"/>
          <p14:tracePt t="44814" x="4602163" y="3886200"/>
          <p14:tracePt t="44828" x="4610100" y="3886200"/>
          <p14:tracePt t="44844" x="4618038" y="3886200"/>
          <p14:tracePt t="44861" x="4632325" y="3886200"/>
          <p14:tracePt t="44878" x="4678363" y="3886200"/>
          <p14:tracePt t="44895" x="4716463" y="3886200"/>
          <p14:tracePt t="44911" x="4732338" y="3886200"/>
          <p14:tracePt t="44926" x="4746625" y="3878263"/>
          <p14:tracePt t="44944" x="4762500" y="3878263"/>
          <p14:tracePt t="44944" x="4770438" y="3878263"/>
          <p14:tracePt t="44960" x="4778375" y="3878263"/>
          <p14:tracePt t="44974" x="4808538" y="3878263"/>
          <p14:tracePt t="44994" x="4830763" y="3878263"/>
          <p14:tracePt t="45008" x="4854575" y="3878263"/>
          <p14:tracePt t="45024" x="4868863" y="3878263"/>
          <p14:tracePt t="45041" x="4876800" y="3878263"/>
          <p14:tracePt t="45064" x="4884738" y="3878263"/>
          <p14:tracePt t="45077" x="4906963" y="3878263"/>
          <p14:tracePt t="45095" x="4937125" y="3878263"/>
          <p14:tracePt t="45110" x="4991100" y="3878263"/>
          <p14:tracePt t="45127" x="5006975" y="3878263"/>
          <p14:tracePt t="45143" x="5029200" y="3878263"/>
          <p14:tracePt t="45190" x="5045075" y="3878263"/>
          <p14:tracePt t="45208" x="5083175" y="3878263"/>
          <p14:tracePt t="45225" x="5097463" y="3878263"/>
          <p14:tracePt t="45252" x="5113338" y="3878263"/>
          <p14:tracePt t="45286" x="5135563" y="3878263"/>
          <p14:tracePt t="45304" x="5181600" y="3878263"/>
          <p14:tracePt t="45313" x="5189538" y="3886200"/>
          <p14:tracePt t="45327" x="5203825" y="3886200"/>
          <p14:tracePt t="45344" x="5211763" y="3894138"/>
          <p14:tracePt t="45359" x="5235575" y="3894138"/>
          <p14:tracePt t="45407" x="5265738" y="3894138"/>
          <p14:tracePt t="45425" x="5273675" y="3894138"/>
          <p14:tracePt t="45519" x="5280025" y="3894138"/>
          <p14:tracePt t="45548" x="5287963" y="3894138"/>
          <p14:tracePt t="46001" x="5318125" y="3894138"/>
          <p14:tracePt t="46142" x="5326063" y="3894138"/>
          <p14:tracePt t="46157" x="5349875" y="3894138"/>
          <p14:tracePt t="46174" x="5356225" y="3894138"/>
          <p14:tracePt t="46335" x="5364163" y="3894138"/>
          <p14:tracePt t="46440" x="5372100" y="3894138"/>
          <p14:tracePt t="47158" x="5380038" y="3894138"/>
          <p14:tracePt t="48516" x="5311775" y="3916363"/>
          <p14:tracePt t="48924" x="5219700" y="3954463"/>
          <p14:tracePt t="48938" x="5143500" y="3970338"/>
          <p14:tracePt t="48955" x="5059363" y="3992563"/>
          <p14:tracePt t="48971" x="5013325" y="4016375"/>
          <p14:tracePt t="48988" x="4906963" y="4030663"/>
          <p14:tracePt t="49010" x="4702175" y="4060825"/>
          <p14:tracePt t="49038" x="4618038" y="4076700"/>
          <p14:tracePt t="49051" x="4473575" y="4098925"/>
          <p14:tracePt t="49067" x="4427538" y="4106863"/>
          <p14:tracePt t="49076" x="4343400" y="4130675"/>
          <p14:tracePt t="49093" x="4283075" y="4144963"/>
          <p14:tracePt t="49110" x="4221163" y="4160838"/>
          <p14:tracePt t="49126" x="4206875" y="4168775"/>
          <p14:tracePt t="49140" x="4060825" y="4198938"/>
          <p14:tracePt t="49158" x="3984625" y="4229100"/>
          <p14:tracePt t="49174" x="3902075" y="4237038"/>
          <p14:tracePt t="49190" x="3863975" y="4244975"/>
          <p14:tracePt t="49207" x="3794125" y="4251325"/>
          <p14:tracePt t="49223" x="3711575" y="4267200"/>
          <p14:tracePt t="49239" x="3627438" y="4275138"/>
          <p14:tracePt t="49256" x="3603625" y="4275138"/>
          <p14:tracePt t="49270" x="3543300" y="4289425"/>
          <p14:tracePt t="49287" x="3505200" y="4305300"/>
          <p14:tracePt t="49303" x="3467100" y="4313238"/>
          <p14:tracePt t="49319" x="3382963" y="4327525"/>
          <p14:tracePt t="49337" x="3284538" y="4343400"/>
          <p14:tracePt t="49354" x="3192463" y="4365625"/>
          <p14:tracePt t="49376" x="3132138" y="4365625"/>
          <p14:tracePt t="49390" x="3086100" y="4381500"/>
          <p14:tracePt t="49406" x="3040063" y="4389438"/>
          <p14:tracePt t="49422" x="2979738" y="4389438"/>
          <p14:tracePt t="49439" x="2857500" y="4389438"/>
          <p14:tracePt t="49456" x="2759075" y="4389438"/>
          <p14:tracePt t="49472" x="2674938" y="4389438"/>
          <p14:tracePt t="49489" x="2620963" y="4389438"/>
          <p14:tracePt t="49506" x="2606675" y="4389438"/>
          <p14:tracePt t="49523" x="2590800" y="4389438"/>
          <p14:tracePt t="49537" x="2568575" y="4389438"/>
          <p14:tracePt t="49553" x="2536825" y="4389438"/>
          <p14:tracePt t="49570" x="2484438" y="4389438"/>
          <p14:tracePt t="49586" x="2416175" y="4403725"/>
          <p14:tracePt t="49604" x="2362200" y="4403725"/>
          <p14:tracePt t="49604" x="2332038" y="4403725"/>
          <p14:tracePt t="49620" x="2301875" y="4403725"/>
          <p14:tracePt t="49643" x="2278063" y="4403725"/>
          <p14:tracePt t="49656" x="2247900" y="4403725"/>
          <p14:tracePt t="49673" x="2201863" y="4403725"/>
          <p14:tracePt t="49689" x="2117725" y="4403725"/>
          <p14:tracePt t="49705" x="2035175" y="4403725"/>
          <p14:tracePt t="49722" x="1958975" y="4403725"/>
          <p14:tracePt t="49739" x="1912938" y="4419600"/>
          <p14:tracePt t="49755" x="1889125" y="4419600"/>
          <p14:tracePt t="49772" x="1851025" y="4419600"/>
          <p14:tracePt t="49789" x="1798638" y="4419600"/>
          <p14:tracePt t="49805" x="1692275" y="4419600"/>
          <p14:tracePt t="49819" x="1608138" y="4419600"/>
          <p14:tracePt t="49836" x="1554163" y="4427538"/>
          <p14:tracePt t="49853" x="1516063" y="4427538"/>
          <p14:tracePt t="49876" x="1470025" y="4435475"/>
          <p14:tracePt t="49892" x="1355725" y="4435475"/>
          <p14:tracePt t="49906" x="1249363" y="4441825"/>
          <p14:tracePt t="49922" x="1135063" y="4441825"/>
          <p14:tracePt t="49939" x="1096963" y="4441825"/>
          <p14:tracePt t="49955" x="1089025" y="4441825"/>
          <p14:tracePt t="49972" x="1074738" y="4441825"/>
          <p14:tracePt t="49988" x="1066800" y="4441825"/>
          <p14:tracePt t="50007" x="1020763" y="4441825"/>
          <p14:tracePt t="50020" x="998538" y="4441825"/>
          <p14:tracePt t="50036" x="1012825" y="4441825"/>
          <p14:tracePt t="50205" x="1066800" y="4441825"/>
          <p14:tracePt t="50220" x="1150938" y="4441825"/>
          <p14:tracePt t="50237" x="1227138" y="4441825"/>
          <p14:tracePt t="50254" x="1341438" y="4441825"/>
          <p14:tracePt t="50270" x="1355725" y="4441825"/>
          <p14:tracePt t="50287" x="1363663" y="4441825"/>
          <p14:tracePt t="50314" x="1409700" y="4441825"/>
          <p14:tracePt t="50337" x="1439863" y="4441825"/>
          <p14:tracePt t="50349" x="1554163" y="4441825"/>
          <p14:tracePt t="50358" x="1698625" y="4441825"/>
          <p14:tracePt t="50374" x="1790700" y="4435475"/>
          <p14:tracePt t="50392" x="1820863" y="4435475"/>
          <p14:tracePt t="50406" x="1851025" y="4435475"/>
          <p14:tracePt t="50421" x="1927225" y="4427538"/>
          <p14:tracePt t="50438" x="2019300" y="4427538"/>
          <p14:tracePt t="50455" x="2163763" y="4427538"/>
          <p14:tracePt t="50471" x="2278063" y="4403725"/>
          <p14:tracePt t="50491" x="2362200" y="4397375"/>
          <p14:tracePt t="50504" x="2392363" y="4397375"/>
          <p14:tracePt t="50521" x="2422525" y="4397375"/>
          <p14:tracePt t="50537" x="2438400" y="4397375"/>
          <p14:tracePt t="50554" x="2484438" y="4397375"/>
          <p14:tracePt t="50569" x="2544763" y="4397375"/>
          <p14:tracePt t="50586" x="2651125" y="4381500"/>
          <p14:tracePt t="50603" x="2759075" y="4381500"/>
          <p14:tracePt t="50619" x="2781300" y="4381500"/>
          <p14:tracePt t="50635" x="2789238" y="4381500"/>
          <p14:tracePt t="50635" x="2797175" y="4381500"/>
          <p14:tracePt t="50653" x="2819400" y="4381500"/>
          <p14:tracePt t="50672" x="2865438" y="4373563"/>
          <p14:tracePt t="50688" x="2941638" y="4359275"/>
          <p14:tracePt t="50704" x="3017838" y="4359275"/>
          <p14:tracePt t="50721" x="3048000" y="4359275"/>
          <p14:tracePt t="50737" x="3055938" y="4359275"/>
          <p14:tracePt t="50784" x="3086100" y="4359275"/>
          <p14:tracePt t="50803" x="3101975" y="4359275"/>
          <p14:tracePt t="50815" x="3146425" y="4359275"/>
          <p14:tracePt t="50832" x="3208338" y="4359275"/>
          <p14:tracePt t="50843" x="3246438" y="4359275"/>
          <p14:tracePt t="50859" x="3284538" y="4359275"/>
          <p14:tracePt t="50875" x="3292475" y="4359275"/>
          <p14:tracePt t="50891" x="3298825" y="4359275"/>
          <p14:tracePt t="50908" x="3322638" y="4359275"/>
          <p14:tracePt t="50921" x="3375025" y="4359275"/>
          <p14:tracePt t="50938" x="3421063" y="4359275"/>
          <p14:tracePt t="50953" x="3482975" y="4359275"/>
          <p14:tracePt t="50973" x="3513138" y="4359275"/>
          <p14:tracePt t="50988" x="3535363" y="4359275"/>
          <p14:tracePt t="51007" x="3551238" y="4335463"/>
          <p14:tracePt t="51036" x="3573463" y="4335463"/>
          <p14:tracePt t="51053" x="3603625" y="4335463"/>
          <p14:tracePt t="51065" x="3749675" y="4335463"/>
          <p14:tracePt t="51081" x="3863975" y="4335463"/>
          <p14:tracePt t="51099" x="3902075" y="4335463"/>
          <p14:tracePt t="51115" x="3908425" y="4327525"/>
          <p14:tracePt t="51124" x="3916363" y="4327525"/>
          <p14:tracePt t="51141" x="3932238" y="4327525"/>
          <p14:tracePt t="51158" x="3946525" y="4327525"/>
          <p14:tracePt t="51171" x="4016375" y="4327525"/>
          <p14:tracePt t="51190" x="4038600" y="4327525"/>
          <p14:tracePt t="51205" x="4092575" y="4327525"/>
          <p14:tracePt t="51221" x="4122738" y="4321175"/>
          <p14:tracePt t="51237" x="4137025" y="4321175"/>
          <p14:tracePt t="51254" x="4144963" y="4313238"/>
          <p14:tracePt t="51269" x="4160838" y="4313238"/>
          <p14:tracePt t="51285" x="4213225" y="4313238"/>
          <p14:tracePt t="51301" x="4297363" y="4313238"/>
          <p14:tracePt t="51317" x="4359275" y="4313238"/>
          <p14:tracePt t="51334" x="4389438" y="4313238"/>
          <p14:tracePt t="51396" x="4427538" y="4313238"/>
          <p14:tracePt t="51406" x="4473575" y="4313238"/>
          <p14:tracePt t="51424" x="4479925" y="4313238"/>
          <p14:tracePt t="51437" x="4495800" y="4313238"/>
          <p14:tracePt t="51454" x="4503738" y="4313238"/>
          <p14:tracePt t="51470" x="4518025" y="4313238"/>
          <p14:tracePt t="51487" x="4564063" y="4313238"/>
          <p14:tracePt t="51504" x="4618038" y="4313238"/>
          <p14:tracePt t="51520" x="4640263" y="4313238"/>
          <p14:tracePt t="51537" x="4648200" y="4313238"/>
          <p14:tracePt t="51554" x="4656138" y="4313238"/>
          <p14:tracePt t="51567" x="4670425" y="4313238"/>
          <p14:tracePt t="51585" x="4716463" y="4313238"/>
          <p14:tracePt t="51601" x="4770438" y="4313238"/>
          <p14:tracePt t="51618" x="4808538" y="4313238"/>
          <p14:tracePt t="51634" x="4838700" y="4313238"/>
          <p14:tracePt t="51651" x="4846638" y="4313238"/>
          <p14:tracePt t="51667" x="4868863" y="4327525"/>
          <p14:tracePt t="51703" x="4899025" y="4327525"/>
          <p14:tracePt t="51719" x="4930775" y="4335463"/>
          <p14:tracePt t="51735" x="4945063" y="4335463"/>
          <p14:tracePt t="51752" x="4975225" y="4343400"/>
          <p14:tracePt t="51800" x="5013325" y="4359275"/>
          <p14:tracePt t="51819" x="5029200" y="4359275"/>
          <p14:tracePt t="51831" x="5059363" y="4373563"/>
          <p14:tracePt t="51848" x="5075238" y="4373563"/>
          <p14:tracePt t="51865" x="5089525" y="4373563"/>
          <p14:tracePt t="51875" x="5113338" y="4389438"/>
          <p14:tracePt t="51890" x="5127625" y="4389438"/>
          <p14:tracePt t="51907" x="5151438" y="4389438"/>
          <p14:tracePt t="51923" x="5159375" y="4389438"/>
          <p14:tracePt t="51938" x="5165725" y="4389438"/>
          <p14:tracePt t="52170" x="5181600" y="4389438"/>
          <p14:tracePt t="52188" x="5197475" y="4389438"/>
          <p14:tracePt t="57015" x="5203825" y="4389438"/>
          <p14:tracePt t="57594" x="5211763" y="4389438"/>
          <p14:tracePt t="57711" x="5211763" y="4381500"/>
          <p14:tracePt t="58023" x="5203825" y="4381500"/>
          <p14:tracePt t="58176" x="5197475" y="4381500"/>
          <p14:tracePt t="58239" x="5181600" y="4381500"/>
          <p14:tracePt t="58343" x="5173663" y="4381500"/>
          <p14:tracePt t="58394" x="5159375" y="4381500"/>
          <p14:tracePt t="58412" x="5151438" y="4381500"/>
          <p14:tracePt t="58443" x="5105400" y="4381500"/>
          <p14:tracePt t="58463" x="5075238" y="4381500"/>
          <p14:tracePt t="58474" x="5051425" y="4381500"/>
          <p14:tracePt t="58483" x="5006975" y="4381500"/>
          <p14:tracePt t="58500" x="4991100" y="4381500"/>
          <p14:tracePt t="58518" x="4968875" y="4381500"/>
          <p14:tracePt t="58532" x="4937125" y="4381500"/>
          <p14:tracePt t="58548" x="4906963" y="4381500"/>
          <p14:tracePt t="58564" x="4876800" y="4381500"/>
          <p14:tracePt t="58580" x="4868863" y="4381500"/>
          <p14:tracePt t="58596" x="4846638" y="4381500"/>
          <p14:tracePt t="58613" x="4822825" y="4381500"/>
          <p14:tracePt t="58613" x="4816475" y="4381500"/>
          <p14:tracePt t="58631" x="4784725" y="4381500"/>
          <p14:tracePt t="58647" x="4778375" y="4381500"/>
          <p14:tracePt t="58663" x="4770438" y="4381500"/>
          <p14:tracePt t="58676" x="4762500" y="4381500"/>
          <p14:tracePt t="58693" x="4746625" y="4381500"/>
          <p14:tracePt t="58710" x="4716463" y="4381500"/>
          <p14:tracePt t="58727" x="4694238" y="4381500"/>
          <p14:tracePt t="58744" x="4648200" y="4381500"/>
          <p14:tracePt t="58761" x="4618038" y="4397375"/>
          <p14:tracePt t="58781" x="4572000" y="4397375"/>
          <p14:tracePt t="58796" x="4556125" y="4397375"/>
          <p14:tracePt t="58813" x="4541838" y="4397375"/>
          <p14:tracePt t="58830" x="4533900" y="4403725"/>
          <p14:tracePt t="58847" x="4473575" y="4411663"/>
          <p14:tracePt t="58863" x="4381500" y="4419600"/>
          <p14:tracePt t="58880" x="4321175" y="4435475"/>
          <p14:tracePt t="58896" x="4283075" y="4435475"/>
          <p14:tracePt t="58913" x="4267200" y="4435475"/>
          <p14:tracePt t="58941" x="4229100" y="4449763"/>
          <p14:tracePt t="58988" x="4152900" y="4457700"/>
          <p14:tracePt t="59008" x="4098925" y="4457700"/>
          <p14:tracePt t="59018" x="4038600" y="4457700"/>
          <p14:tracePt t="59032" x="4016375" y="4457700"/>
          <p14:tracePt t="59048" x="4000500" y="4457700"/>
          <p14:tracePt t="59063" x="3954463" y="4465638"/>
          <p14:tracePt t="59080" x="3856038" y="4479925"/>
          <p14:tracePt t="59096" x="3810000" y="4479925"/>
          <p14:tracePt t="59112" x="3771900" y="4479925"/>
          <p14:tracePt t="59130" x="3741738" y="4479925"/>
          <p14:tracePt t="59161" x="3711575" y="4479925"/>
          <p14:tracePt t="59177" x="3673475" y="4479925"/>
          <p14:tracePt t="59194" x="3657600" y="4479925"/>
          <p14:tracePt t="59207" x="3635375" y="4479925"/>
          <p14:tracePt t="59224" x="3619500" y="4479925"/>
          <p14:tracePt t="59234" x="3581400" y="4479925"/>
          <p14:tracePt t="59250" x="3535363" y="4479925"/>
          <p14:tracePt t="59265" x="3482975" y="4479925"/>
          <p14:tracePt t="59283" x="3436938" y="4479925"/>
          <p14:tracePt t="59299" x="3413125" y="4479925"/>
          <p14:tracePt t="59312" x="3406775" y="4479925"/>
          <p14:tracePt t="59329" x="3398838" y="4479925"/>
          <p14:tracePt t="59344" x="3382963" y="4479925"/>
          <p14:tracePt t="59362" x="3375025" y="4479925"/>
          <p14:tracePt t="59379" x="3368675" y="4479925"/>
          <p14:tracePt t="59395" x="3360738" y="4479925"/>
          <p14:tracePt t="59412" x="3352800" y="4479925"/>
          <p14:tracePt t="59492" x="3352800" y="4473575"/>
          <p14:tracePt t="59626" x="3344863" y="4465638"/>
          <p14:tracePt t="60208" x="3336925" y="4449763"/>
          <p14:tracePt t="60237" x="3298825" y="4419600"/>
          <p14:tracePt t="60256" x="3208338" y="4351338"/>
          <p14:tracePt t="60265" x="3108325" y="4297363"/>
          <p14:tracePt t="60281" x="2963863" y="4221163"/>
          <p14:tracePt t="60297" x="2827338" y="4130675"/>
          <p14:tracePt t="60315" x="2682875" y="4022725"/>
          <p14:tracePt t="60328" x="2568575" y="3924300"/>
          <p14:tracePt t="60345" x="2484438" y="3825875"/>
          <p14:tracePt t="60361" x="2438400" y="3756025"/>
          <p14:tracePt t="60378" x="2392363" y="3679825"/>
          <p14:tracePt t="60395" x="2354263" y="3603625"/>
          <p14:tracePt t="60413" x="2301875" y="3543300"/>
          <p14:tracePt t="60428" x="2239963" y="3482975"/>
          <p14:tracePt t="60442" x="2187575" y="3421063"/>
          <p14:tracePt t="60458" x="2117725" y="3352800"/>
          <p14:tracePt t="60475" x="2087563" y="3292475"/>
          <p14:tracePt t="60492" x="2035175" y="3222625"/>
          <p14:tracePt t="60509" x="2003425" y="3178175"/>
          <p14:tracePt t="60509" x="1997075" y="3170238"/>
          <p14:tracePt t="60527" x="1989138" y="3154363"/>
          <p14:tracePt t="60547" x="1989138" y="3146425"/>
          <p14:tracePt t="60564" x="1981200" y="3140075"/>
          <p14:tracePt t="60577" x="1981200" y="3108325"/>
          <p14:tracePt t="60596" x="1981200" y="3070225"/>
          <p14:tracePt t="60611" x="1981200" y="3040063"/>
          <p14:tracePt t="60628" x="1981200" y="3001963"/>
          <p14:tracePt t="60645" x="1981200" y="2979738"/>
          <p14:tracePt t="60661" x="1981200" y="2963863"/>
          <p14:tracePt t="60678" x="1981200" y="2955925"/>
          <p14:tracePt t="60720" x="1981200" y="2949575"/>
          <p14:tracePt t="60811" x="1989138" y="2949575"/>
          <p14:tracePt t="60890" x="2019300" y="2949575"/>
          <p14:tracePt t="60909" x="2049463" y="2949575"/>
          <p14:tracePt t="60926" x="2057400" y="2949575"/>
          <p14:tracePt t="60943" x="2065338" y="2949575"/>
          <p14:tracePt t="60959" x="2079625" y="2949575"/>
          <p14:tracePt t="60972" x="2111375" y="2955925"/>
          <p14:tracePt t="60992" x="2163763" y="2963863"/>
          <p14:tracePt t="61007" x="2217738" y="2963863"/>
          <p14:tracePt t="61016" x="2247900" y="2963863"/>
          <p14:tracePt t="61032" x="2270125" y="2971800"/>
          <p14:tracePt t="61048" x="2286000" y="2979738"/>
          <p14:tracePt t="61079" x="2293938" y="2979738"/>
          <p14:tracePt t="61093" x="2346325" y="2979738"/>
          <p14:tracePt t="61109" x="2422525" y="2979738"/>
          <p14:tracePt t="61126" x="2498725" y="2979738"/>
          <p14:tracePt t="61143" x="2522538" y="2971800"/>
          <p14:tracePt t="61159" x="2552700" y="2971800"/>
          <p14:tracePt t="61176" x="2613025" y="2963863"/>
          <p14:tracePt t="61192" x="2674938" y="2963863"/>
          <p14:tracePt t="61209" x="2713038" y="2963863"/>
          <p14:tracePt t="61221" x="2765425" y="2949575"/>
          <p14:tracePt t="61241" x="2811463" y="2941638"/>
          <p14:tracePt t="61256" x="2857500" y="2933700"/>
          <p14:tracePt t="61267" x="2887663" y="2925763"/>
          <p14:tracePt t="61283" x="2933700" y="2925763"/>
          <p14:tracePt t="61304" x="2987675" y="2925763"/>
          <p14:tracePt t="61316" x="3055938" y="2903538"/>
          <p14:tracePt t="61329" x="3086100" y="2903538"/>
          <p14:tracePt t="61344" x="3108325" y="2903538"/>
          <p14:tracePt t="61423" x="3146425" y="2903538"/>
          <p14:tracePt t="61443" x="3162300" y="2903538"/>
          <p14:tracePt t="61454" x="3178175" y="2903538"/>
          <p14:tracePt t="61475" x="3192463" y="2903538"/>
          <p14:tracePt t="61487" x="3222625" y="2903538"/>
          <p14:tracePt t="61535" x="3260725" y="2903538"/>
          <p14:tracePt t="61554" x="3284538" y="2903538"/>
          <p14:tracePt t="61563" x="3298825" y="2903538"/>
          <p14:tracePt t="61577" x="3314700" y="2903538"/>
          <p14:tracePt t="61594" x="3330575" y="2903538"/>
          <p14:tracePt t="61610" x="3390900" y="2887663"/>
          <p14:tracePt t="61626" x="3527425" y="2865438"/>
          <p14:tracePt t="61644" x="3641725" y="2857500"/>
          <p14:tracePt t="61660" x="3695700" y="2857500"/>
          <p14:tracePt t="61677" x="3703638" y="2857500"/>
          <p14:tracePt t="61723" x="3771900" y="2857500"/>
          <p14:tracePt t="61741" x="3940175" y="2857500"/>
          <p14:tracePt t="61754" x="4114800" y="2857500"/>
          <p14:tracePt t="61771" x="4183063" y="2857500"/>
          <p14:tracePt t="61780" x="4213225" y="2841625"/>
          <p14:tracePt t="61796" x="4229100" y="2841625"/>
          <p14:tracePt t="61843" x="4259263" y="2841625"/>
          <p14:tracePt t="61861" x="4343400" y="2841625"/>
          <p14:tracePt t="61875" x="4435475" y="2841625"/>
          <p14:tracePt t="61892" x="4465638" y="2841625"/>
          <p14:tracePt t="61908" x="4473575" y="2841625"/>
          <p14:tracePt t="61989" x="4479925" y="2835275"/>
          <p14:tracePt t="62004" x="4449763" y="2835275"/>
          <p14:tracePt t="62423" x="4397375" y="2841625"/>
          <p14:tracePt t="62441" x="4359275" y="2879725"/>
          <p14:tracePt t="62458" x="4321175" y="2903538"/>
          <p14:tracePt t="62470" x="4221163" y="2979738"/>
          <p14:tracePt t="62491" x="4191000" y="3009900"/>
          <p14:tracePt t="62503" x="4137025" y="3070225"/>
          <p14:tracePt t="62520" x="4076700" y="3146425"/>
          <p14:tracePt t="62537" x="4022725" y="3246438"/>
          <p14:tracePt t="62546" x="3954463" y="3330575"/>
          <p14:tracePt t="62563" x="3856038" y="3444875"/>
          <p14:tracePt t="62579" x="3787775" y="3505200"/>
          <p14:tracePt t="62596" x="3717925" y="3589338"/>
          <p14:tracePt t="62609" x="3679825" y="3641725"/>
          <p14:tracePt t="62627" x="3657600" y="3695700"/>
          <p14:tracePt t="62643" x="3635375" y="3763963"/>
          <p14:tracePt t="62660" x="3597275" y="3832225"/>
          <p14:tracePt t="62677" x="3551238" y="3908425"/>
          <p14:tracePt t="62693" x="3513138" y="3962400"/>
          <p14:tracePt t="62708" x="3482975" y="4016375"/>
          <p14:tracePt t="62726" x="3436938" y="4068763"/>
          <p14:tracePt t="62740" x="3390900" y="4106863"/>
          <p14:tracePt t="62756" x="3360738" y="4130675"/>
          <p14:tracePt t="62772" x="3360738" y="4175125"/>
          <p14:tracePt t="62790" x="3336925" y="4191000"/>
          <p14:tracePt t="62806" x="3314700" y="4213225"/>
          <p14:tracePt t="62822" x="3276600" y="4244975"/>
          <p14:tracePt t="62822" x="3246438" y="4259263"/>
          <p14:tracePt t="62839" x="3222625" y="4275138"/>
          <p14:tracePt t="62859" x="3208338" y="4283075"/>
          <p14:tracePt t="62875" x="3184525" y="4297363"/>
          <p14:tracePt t="62893" x="3146425" y="4297363"/>
          <p14:tracePt t="62909" x="3101975" y="4313238"/>
          <p14:tracePt t="62925" x="2994025" y="4327525"/>
          <p14:tracePt t="62942" x="2941638" y="4335463"/>
          <p14:tracePt t="62959" x="2911475" y="4343400"/>
          <p14:tracePt t="62977" x="2903538" y="4343400"/>
          <p14:tracePt t="63010" x="2879725" y="4351338"/>
          <p14:tracePt t="63023" x="2797175" y="4351338"/>
          <p14:tracePt t="63036" x="2751138" y="4351338"/>
          <p14:tracePt t="63045" x="2674938" y="4365625"/>
          <p14:tracePt t="63062" x="2651125" y="4365625"/>
          <p14:tracePt t="63078" x="2628900" y="4365625"/>
          <p14:tracePt t="63095" x="2606675" y="4365625"/>
          <p14:tracePt t="63111" x="2590800" y="4365625"/>
          <p14:tracePt t="63126" x="2568575" y="4365625"/>
          <p14:tracePt t="63141" x="2544763" y="4365625"/>
          <p14:tracePt t="63160" x="2514600" y="4381500"/>
          <p14:tracePt t="63176" x="2460625" y="4381500"/>
          <p14:tracePt t="63192" x="2422525" y="4381500"/>
          <p14:tracePt t="63208" x="2378075" y="4373563"/>
          <p14:tracePt t="63225" x="2370138" y="4373563"/>
          <p14:tracePt t="63242" x="2339975" y="4373563"/>
          <p14:tracePt t="63269" x="2308225" y="4373563"/>
          <p14:tracePt t="63286" x="2263775" y="4373563"/>
          <p14:tracePt t="63302" x="2239963" y="4373563"/>
          <p14:tracePt t="63311" x="2225675" y="4373563"/>
          <p14:tracePt t="63328" x="2217738" y="4373563"/>
          <p14:tracePt t="63345" x="2201863" y="4373563"/>
          <p14:tracePt t="63359" x="2187575" y="4373563"/>
          <p14:tracePt t="63379" x="2149475" y="4373563"/>
          <p14:tracePt t="63393" x="2133600" y="4373563"/>
          <p14:tracePt t="63409" x="2125663" y="4373563"/>
          <p14:tracePt t="63424" x="2111375" y="4373563"/>
          <p14:tracePt t="63471" x="2103438" y="4373563"/>
          <p14:tracePt t="63534" x="2095500" y="4365625"/>
          <p14:tracePt t="64540" x="2103438" y="4365625"/>
          <p14:tracePt t="64820" x="2111375" y="4365625"/>
          <p14:tracePt t="64834" x="2133600" y="4365625"/>
          <p14:tracePt t="64843" x="2155825" y="4365625"/>
          <p14:tracePt t="64860" x="2163763" y="4365625"/>
          <p14:tracePt t="64876" x="2171700" y="4365625"/>
          <p14:tracePt t="64908" x="2187575" y="4365625"/>
          <p14:tracePt t="64921" x="2209800" y="4365625"/>
          <p14:tracePt t="64938" x="2255838" y="4365625"/>
          <p14:tracePt t="64955" x="2286000" y="4365625"/>
          <p14:tracePt t="64971" x="2339975" y="4365625"/>
          <p14:tracePt t="64992" x="2392363" y="4365625"/>
          <p14:tracePt t="65006" x="2422525" y="4359275"/>
          <p14:tracePt t="65018" x="2438400" y="4351338"/>
          <p14:tracePt t="65034" x="2560638" y="4335463"/>
          <p14:tracePt t="65099" x="2613025" y="4335463"/>
          <p14:tracePt t="65108" x="2735263" y="4327525"/>
          <p14:tracePt t="65126" x="2751138" y="4327525"/>
          <p14:tracePt t="65140" x="2765425" y="4327525"/>
          <p14:tracePt t="65157" x="2803525" y="4327525"/>
          <p14:tracePt t="65188" x="2879725" y="4327525"/>
          <p14:tracePt t="65205" x="3032125" y="4305300"/>
          <p14:tracePt t="65221" x="3170238" y="4305300"/>
          <p14:tracePt t="65237" x="3208338" y="4305300"/>
          <p14:tracePt t="65254" x="3216275" y="4305300"/>
          <p14:tracePt t="65303" x="3230563" y="4305300"/>
          <p14:tracePt t="65317" x="3268663" y="4305300"/>
          <p14:tracePt t="65333" x="3330575" y="4305300"/>
          <p14:tracePt t="65342" x="3368675" y="4305300"/>
          <p14:tracePt t="65359" x="3382963" y="4305300"/>
          <p14:tracePt t="65376" x="3421063" y="4305300"/>
          <p14:tracePt t="65408" x="3436938" y="4313238"/>
          <p14:tracePt t="65422" x="3475038" y="4321175"/>
          <p14:tracePt t="65438" x="3497263" y="4335463"/>
          <p14:tracePt t="65455" x="3521075" y="4335463"/>
          <p14:tracePt t="65471" x="3543300" y="4335463"/>
          <p14:tracePt t="65487" x="3573463" y="4335463"/>
          <p14:tracePt t="65504" x="3581400" y="4335463"/>
          <p14:tracePt t="65520" x="3589338" y="4335463"/>
          <p14:tracePt t="65536" x="3597275" y="4335463"/>
          <p14:tracePt t="65566" x="3619500" y="4335463"/>
          <p14:tracePt t="65584" x="3665538" y="4335463"/>
          <p14:tracePt t="65594" x="3703638" y="4335463"/>
          <p14:tracePt t="65610" x="3741738" y="4335463"/>
          <p14:tracePt t="65626" x="3749675" y="4335463"/>
          <p14:tracePt t="65657" x="3771900" y="4335463"/>
          <p14:tracePt t="65689" x="3802063" y="4335463"/>
          <p14:tracePt t="65704" x="3840163" y="4335463"/>
          <p14:tracePt t="65721" x="3848100" y="4335463"/>
          <p14:tracePt t="65737" x="3863975" y="4335463"/>
          <p14:tracePt t="65785" x="3894138" y="4335463"/>
          <p14:tracePt t="65804" x="3908425" y="4335463"/>
          <p14:tracePt t="65835" x="3924300" y="4335463"/>
          <p14:tracePt t="65881" x="3946525" y="4335463"/>
          <p14:tracePt t="65890" x="3962400" y="4335463"/>
          <p14:tracePt t="65908" x="3970338" y="4335463"/>
          <p14:tracePt t="65937" x="3984625" y="4335463"/>
          <p14:tracePt t="65985" x="4000500" y="4335463"/>
          <p14:tracePt t="66003" x="4008438" y="4335463"/>
          <p14:tracePt t="66364" x="4016375" y="4335463"/>
          <p14:tracePt t="66390" x="4022725" y="4335463"/>
          <p14:tracePt t="66438" x="4038600" y="4335463"/>
          <p14:tracePt t="66453" x="4054475" y="4335463"/>
          <p14:tracePt t="66471" x="4060825" y="4327525"/>
          <p14:tracePt t="66487" x="4068763" y="4327525"/>
          <p14:tracePt t="66504" x="4098925" y="4327525"/>
          <p14:tracePt t="66520" x="4114800" y="4327525"/>
          <p14:tracePt t="66533" x="4152900" y="4327525"/>
          <p14:tracePt t="66549" x="4183063" y="4327525"/>
          <p14:tracePt t="66566" x="4191000" y="4327525"/>
          <p14:tracePt t="66582" x="4213225" y="4327525"/>
          <p14:tracePt t="66599" x="4267200" y="4327525"/>
          <p14:tracePt t="66616" x="4343400" y="4327525"/>
          <p14:tracePt t="66625" x="4427538" y="4327525"/>
          <p14:tracePt t="66644" x="4487863" y="4321175"/>
          <p14:tracePt t="66657" x="4495800" y="4321175"/>
          <p14:tracePt t="66673" x="4541838" y="4321175"/>
          <p14:tracePt t="66735" x="4587875" y="4305300"/>
          <p14:tracePt t="66753" x="4610100" y="4305300"/>
          <p14:tracePt t="66770" x="4618038" y="4305300"/>
          <p14:tracePt t="67100" x="4625975" y="4305300"/>
          <p14:tracePt t="67629" x="4632325" y="4305300"/>
          <p14:tracePt t="67648" x="4640263" y="4305300"/>
          <p14:tracePt t="67656" x="4656138" y="4305300"/>
          <p14:tracePt t="67675" x="4670425" y="4305300"/>
          <p14:tracePt t="67703" x="4694238" y="4305300"/>
          <p14:tracePt t="67719" x="4724400" y="4305300"/>
          <p14:tracePt t="67736" x="4770438" y="4321175"/>
          <p14:tracePt t="67752" x="4792663" y="4321175"/>
          <p14:tracePt t="67769" x="4800600" y="4321175"/>
          <p14:tracePt t="67785" x="4822825" y="4321175"/>
          <p14:tracePt t="67850" x="4838700" y="4321175"/>
          <p14:tracePt t="67864" x="4884738" y="4321175"/>
          <p14:tracePt t="67881" x="4922838" y="4321175"/>
          <p14:tracePt t="67890" x="4930775" y="4321175"/>
          <p14:tracePt t="67907" x="4937125" y="4335463"/>
          <p14:tracePt t="67953" x="4945063" y="4335463"/>
          <p14:tracePt t="68316" x="4945063" y="4327525"/>
          <p14:tracePt t="68453" x="4953000" y="4321175"/>
          <p14:tracePt t="69002" x="4960938" y="4321175"/>
          <p14:tracePt t="69034" x="4960938" y="4313238"/>
          <p14:tracePt t="72545" x="4968875" y="4313238"/>
          <p14:tracePt t="73544" x="4960938" y="4313238"/>
          <p14:tracePt t="74531" x="4914900" y="4313238"/>
          <p14:tracePt t="74549" x="4868863" y="4313238"/>
          <p14:tracePt t="74561" x="4792663" y="4335463"/>
          <p14:tracePt t="74578" x="4702175" y="4359275"/>
          <p14:tracePt t="74595" x="4587875" y="4381500"/>
          <p14:tracePt t="74613" x="4465638" y="4427538"/>
          <p14:tracePt t="74630" x="4441825" y="4427538"/>
          <p14:tracePt t="74646" x="4411663" y="4435475"/>
          <p14:tracePt t="74658" x="4389438" y="4435475"/>
          <p14:tracePt t="74675" x="4335463" y="4449763"/>
          <p14:tracePt t="74691" x="4283075" y="4457700"/>
          <p14:tracePt t="74707" x="4237038" y="4457700"/>
          <p14:tracePt t="74724" x="4213225" y="4457700"/>
          <p14:tracePt t="74734" x="4183063" y="4465638"/>
          <p14:tracePt t="74750" x="4168775" y="4473575"/>
          <p14:tracePt t="74767" x="4137025" y="4479925"/>
          <p14:tracePt t="74783" x="4114800" y="4495800"/>
          <p14:tracePt t="74796" x="4060825" y="4511675"/>
          <p14:tracePt t="74813" x="4038600" y="4518025"/>
          <p14:tracePt t="74830" x="3992563" y="4541838"/>
          <p14:tracePt t="74847" x="3924300" y="4579938"/>
          <p14:tracePt t="74863" x="3863975" y="4602163"/>
          <p14:tracePt t="74879" x="3802063" y="4625975"/>
          <p14:tracePt t="74896" x="3779838" y="4640263"/>
          <p14:tracePt t="74913" x="3756025" y="4640263"/>
          <p14:tracePt t="74927" x="3741738" y="4656138"/>
          <p14:tracePt t="74944" x="3687763" y="4686300"/>
          <p14:tracePt t="74960" x="3657600" y="4708525"/>
          <p14:tracePt t="74977" x="3627438" y="4724400"/>
          <p14:tracePt t="74977" x="3611563" y="4732338"/>
          <p14:tracePt t="74999" x="3573463" y="4746625"/>
          <p14:tracePt t="75016" x="3559175" y="4754563"/>
          <p14:tracePt t="75046" x="3551238" y="4762500"/>
          <p14:tracePt t="75061" x="3527425" y="4784725"/>
          <p14:tracePt t="75078" x="3513138" y="4800600"/>
          <p14:tracePt t="75095" x="3497263" y="4808538"/>
          <p14:tracePt t="75111" x="3497263" y="4830763"/>
          <p14:tracePt t="75128" x="3482975" y="4838700"/>
          <p14:tracePt t="75144" x="3451225" y="4876800"/>
          <p14:tracePt t="75176" x="3444875" y="4884738"/>
          <p14:tracePt t="75195" x="3436938" y="4884738"/>
          <p14:tracePt t="75210" x="3436938" y="4899025"/>
          <p14:tracePt t="75329" x="3436938" y="4906963"/>
          <p14:tracePt t="75547" x="3451225" y="4899025"/>
          <p14:tracePt t="75721" x="3459163" y="4899025"/>
          <p14:tracePt t="75754" x="3459163" y="4892675"/>
          <p14:tracePt t="75795" x="3467100" y="4892675"/>
          <p14:tracePt t="75815" x="3467100" y="4884738"/>
          <p14:tracePt t="75942" x="3467100" y="4876800"/>
          <p14:tracePt t="75960" x="3459163" y="4876800"/>
          <p14:tracePt t="75973" x="3429000" y="4876800"/>
          <p14:tracePt t="75990" x="3406775" y="4876800"/>
          <p14:tracePt t="76007" x="3368675" y="4876800"/>
          <p14:tracePt t="76016" x="3344863" y="4876800"/>
          <p14:tracePt t="76030" x="3268663" y="4876800"/>
          <p14:tracePt t="76046" x="3230563" y="4876800"/>
          <p14:tracePt t="76062" x="3162300" y="4876800"/>
          <p14:tracePt t="76079" x="3078163" y="4884738"/>
          <p14:tracePt t="76096" x="3009900" y="4892675"/>
          <p14:tracePt t="76112" x="2941638" y="4899025"/>
          <p14:tracePt t="76128" x="2857500" y="4922838"/>
          <p14:tracePt t="76145" x="2781300" y="4930775"/>
          <p14:tracePt t="76162" x="2743200" y="4937125"/>
          <p14:tracePt t="76178" x="2667000" y="4953000"/>
          <p14:tracePt t="76195" x="2598738" y="4960938"/>
          <p14:tracePt t="76210" x="2522538" y="4975225"/>
          <p14:tracePt t="76226" x="2438400" y="4983163"/>
          <p14:tracePt t="76242" x="2354263" y="4983163"/>
          <p14:tracePt t="76259" x="2293938" y="4991100"/>
          <p14:tracePt t="76259" x="2263775" y="4991100"/>
          <p14:tracePt t="76276" x="2193925" y="5013325"/>
          <p14:tracePt t="76297" x="2103438" y="5013325"/>
          <p14:tracePt t="76312" x="1997075" y="5021263"/>
          <p14:tracePt t="76328" x="1889125" y="5037138"/>
          <p14:tracePt t="76345" x="1798638" y="5059363"/>
          <p14:tracePt t="76361" x="1744663" y="5059363"/>
          <p14:tracePt t="76378" x="1684338" y="5059363"/>
          <p14:tracePt t="76396" x="1630363" y="5059363"/>
          <p14:tracePt t="76416" x="1562100" y="5059363"/>
          <p14:tracePt t="76425" x="1501775" y="5059363"/>
          <p14:tracePt t="76442" x="1417638" y="5059363"/>
          <p14:tracePt t="76458" x="1287463" y="5045075"/>
          <p14:tracePt t="76475" x="1219200" y="5037138"/>
          <p14:tracePt t="76491" x="1181100" y="5037138"/>
          <p14:tracePt t="76509" x="1112838" y="5013325"/>
          <p14:tracePt t="76509" x="1104900" y="5013325"/>
          <p14:tracePt t="76527" x="1089025" y="5013325"/>
          <p14:tracePt t="76546" x="1066800" y="5013325"/>
          <p14:tracePt t="76562" x="1028700" y="5006975"/>
          <p14:tracePt t="76578" x="998538" y="4999038"/>
          <p14:tracePt t="76594" x="974725" y="4999038"/>
          <p14:tracePt t="76611" x="960438" y="4999038"/>
          <p14:tracePt t="76628" x="936625" y="4991100"/>
          <p14:tracePt t="76645" x="906463" y="4991100"/>
          <p14:tracePt t="76661" x="860425" y="4983163"/>
          <p14:tracePt t="76678" x="808038" y="4968875"/>
          <p14:tracePt t="76695" x="800100" y="4968875"/>
          <p14:tracePt t="76708" x="800100" y="4953000"/>
          <p14:tracePt t="76811" x="854075" y="4953000"/>
          <p14:tracePt t="76845" x="892175" y="4953000"/>
          <p14:tracePt t="76859" x="936625" y="4953000"/>
          <p14:tracePt t="76876" x="968375" y="4953000"/>
          <p14:tracePt t="76894" x="1036638" y="4953000"/>
          <p14:tracePt t="76913" x="1058863" y="4953000"/>
          <p14:tracePt t="76926" x="1143000" y="4953000"/>
          <p14:tracePt t="76940" x="1219200" y="4937125"/>
          <p14:tracePt t="76956" x="1325563" y="4922838"/>
          <p14:tracePt t="76972" x="1417638" y="4914900"/>
          <p14:tracePt t="76988" x="1477963" y="4906963"/>
          <p14:tracePt t="76988" x="1493838" y="4906963"/>
          <p14:tracePt t="77011" x="1508125" y="4906963"/>
          <p14:tracePt t="77030" x="1539875" y="4906963"/>
          <p14:tracePt t="77046" x="1616075" y="4906963"/>
          <p14:tracePt t="77063" x="1692275" y="4906963"/>
          <p14:tracePt t="77080" x="1714500" y="4906963"/>
          <p14:tracePt t="77093" x="1812925" y="4906963"/>
          <p14:tracePt t="77109" x="1912938" y="4906963"/>
          <p14:tracePt t="77126" x="2057400" y="4884738"/>
          <p14:tracePt t="77143" x="2117725" y="4884738"/>
          <p14:tracePt t="77159" x="2155825" y="4884738"/>
          <p14:tracePt t="77176" x="2163763" y="4884738"/>
          <p14:tracePt t="77192" x="2179638" y="4884738"/>
          <p14:tracePt t="77224" x="2232025" y="4884738"/>
          <p14:tracePt t="77242" x="2270125" y="4884738"/>
          <p14:tracePt t="77255" x="2384425" y="4860925"/>
          <p14:tracePt t="77271" x="2468563" y="4860925"/>
          <p14:tracePt t="77280" x="2498725" y="4860925"/>
          <p14:tracePt t="77297" x="2514600" y="4860925"/>
          <p14:tracePt t="77314" x="2522538" y="4860925"/>
          <p14:tracePt t="77330" x="2568575" y="4860925"/>
          <p14:tracePt t="77347" x="2651125" y="4860925"/>
          <p14:tracePt t="77360" x="2743200" y="4860925"/>
          <p14:tracePt t="77377" x="2857500" y="4860925"/>
          <p14:tracePt t="77394" x="2911475" y="4860925"/>
          <p14:tracePt t="77410" x="2933700" y="4860925"/>
          <p14:tracePt t="77427" x="2949575" y="4860925"/>
          <p14:tracePt t="77443" x="2963863" y="4860925"/>
          <p14:tracePt t="77459" x="3001963" y="4860925"/>
          <p14:tracePt t="77475" x="3055938" y="4860925"/>
          <p14:tracePt t="77491" x="3108325" y="4860925"/>
          <p14:tracePt t="77508" x="3140075" y="4860925"/>
          <p14:tracePt t="77526" x="3178175" y="4860925"/>
          <p14:tracePt t="77541" x="3200400" y="4860925"/>
          <p14:tracePt t="77541" x="3216275" y="4860925"/>
          <p14:tracePt t="77558" x="3238500" y="4860925"/>
          <p14:tracePt t="77577" x="3246438" y="4860925"/>
          <p14:tracePt t="77594" x="3260725" y="4860925"/>
          <p14:tracePt t="77625" x="3284538" y="4860925"/>
          <p14:tracePt t="77643" x="3298825" y="4860925"/>
          <p14:tracePt t="77659" x="3314700" y="4860925"/>
          <p14:tracePt t="77676" x="3322638" y="4860925"/>
          <p14:tracePt t="77707" x="3330575" y="4860925"/>
          <p14:tracePt t="77725" x="3336925" y="4860925"/>
          <p14:tracePt t="78110" x="3344863" y="4860925"/>
          <p14:tracePt t="79167" x="3344863" y="4854575"/>
          <p14:tracePt t="80906" x="3344863" y="4846638"/>
          <p14:tracePt t="81939" x="3344863" y="4860925"/>
          <p14:tracePt t="82364" x="3352800" y="4876800"/>
          <p14:tracePt t="82422" x="3352800" y="4884738"/>
          <p14:tracePt t="82468" x="3352800" y="4892675"/>
          <p14:tracePt t="82487" x="3352800" y="4899025"/>
          <p14:tracePt t="82504" x="3352800" y="4930775"/>
          <p14:tracePt t="82552" x="3360738" y="4937125"/>
          <p14:tracePt t="82581" x="3360738" y="4953000"/>
          <p14:tracePt t="82599" x="3360738" y="4968875"/>
          <p14:tracePt t="82609" x="3360738" y="4983163"/>
          <p14:tracePt t="82640" x="3360738" y="4991100"/>
          <p14:tracePt t="82657" x="3360738" y="5006975"/>
          <p14:tracePt t="82674" x="3360738" y="5021263"/>
          <p14:tracePt t="82687" x="3360738" y="5029200"/>
          <p14:tracePt t="82704" x="3360738" y="5051425"/>
          <p14:tracePt t="82720" x="3352800" y="5075238"/>
          <p14:tracePt t="82751" x="3352800" y="5083175"/>
          <p14:tracePt t="82784" x="3336925" y="5089525"/>
          <p14:tracePt t="82803" x="3322638" y="5105400"/>
          <p14:tracePt t="82830" x="3314700" y="5113338"/>
          <p14:tracePt t="82848" x="3306763" y="5121275"/>
          <p14:tracePt t="82865" x="3298825" y="5121275"/>
          <p14:tracePt t="82874" x="3276600" y="5127625"/>
          <p14:tracePt t="82892" x="3268663" y="5135563"/>
          <p14:tracePt t="82908" x="3260725" y="5135563"/>
          <p14:tracePt t="82922" x="3260725" y="5143500"/>
          <p14:tracePt t="82938" x="3254375" y="5143500"/>
          <p14:tracePt t="82955" x="3246438" y="5151438"/>
          <p14:tracePt t="82971" x="3230563" y="5159375"/>
          <p14:tracePt t="83002" x="3222625" y="5173663"/>
          <p14:tracePt t="83048" x="3216275" y="5189538"/>
          <p14:tracePt t="83085" x="3216275" y="5203825"/>
          <p14:tracePt t="83130" x="3208338" y="5211763"/>
          <p14:tracePt t="83148" x="3208338" y="5219700"/>
          <p14:tracePt t="83157" x="3208338" y="5227638"/>
          <p14:tracePt t="83171" x="3200400" y="5241925"/>
          <p14:tracePt t="83188" x="3184525" y="5273675"/>
          <p14:tracePt t="83206" x="3146425" y="5280025"/>
          <p14:tracePt t="83222" x="3124200" y="5311775"/>
          <p14:tracePt t="83239" x="3116263" y="5326063"/>
          <p14:tracePt t="83254" x="3116263" y="5334000"/>
          <p14:tracePt t="83271" x="3108325" y="5341938"/>
          <p14:tracePt t="83288" x="3101975" y="5349875"/>
          <p14:tracePt t="83304" x="3101975" y="5364163"/>
          <p14:tracePt t="83332" x="3101975" y="5372100"/>
          <p14:tracePt t="87063" x="3101975" y="5364163"/>
          <p14:tracePt t="89178" x="3108325" y="5364163"/>
          <p14:tracePt t="89723" x="3116263" y="5364163"/>
          <p14:tracePt t="89764" x="3132138" y="5356225"/>
          <p14:tracePt t="89814" x="3140075" y="5356225"/>
          <p14:tracePt t="89860" x="3146425" y="5349875"/>
          <p14:tracePt t="89879" x="3154363" y="5349875"/>
          <p14:tracePt t="89895" x="3170238" y="5341938"/>
          <p14:tracePt t="89977" x="3178175" y="5341938"/>
          <p14:tracePt t="89999" x="3216275" y="5341938"/>
          <p14:tracePt t="90033" x="3246438" y="5341938"/>
          <p14:tracePt t="90046" x="3276600" y="5341938"/>
          <p14:tracePt t="90063" x="3284538" y="5334000"/>
          <p14:tracePt t="90079" x="3292475" y="5334000"/>
          <p14:tracePt t="90110" x="3306763" y="5334000"/>
          <p14:tracePt t="90129" x="3336925" y="5334000"/>
          <p14:tracePt t="90145" x="3375025" y="5334000"/>
          <p14:tracePt t="90162" x="3382963" y="5334000"/>
          <p14:tracePt t="90175" x="3413125" y="5334000"/>
          <p14:tracePt t="90192" x="3421063" y="5334000"/>
          <p14:tracePt t="90208" x="3459163" y="5334000"/>
          <p14:tracePt t="90256" x="3497263" y="5334000"/>
          <p14:tracePt t="90265" x="3535363" y="5334000"/>
          <p14:tracePt t="90280" x="3551238" y="5334000"/>
          <p14:tracePt t="90297" x="3559175" y="5334000"/>
          <p14:tracePt t="90313" x="3581400" y="5334000"/>
          <p14:tracePt t="90393" x="3611563" y="5334000"/>
          <p14:tracePt t="90412" x="3627438" y="5334000"/>
          <p14:tracePt t="90424" x="3665538" y="5334000"/>
          <p14:tracePt t="90445" x="3679825" y="5334000"/>
          <p14:tracePt t="90472" x="3687763" y="5341938"/>
          <p14:tracePt t="90491" x="3703638" y="5341938"/>
          <p14:tracePt t="90500" x="3771900" y="5341938"/>
          <p14:tracePt t="90520" x="3832225" y="5341938"/>
          <p14:tracePt t="90534" x="3863975" y="5341938"/>
          <p14:tracePt t="90547" x="3870325" y="5341938"/>
          <p14:tracePt t="90564" x="3894138" y="5341938"/>
          <p14:tracePt t="90582" x="3902075" y="5341938"/>
          <p14:tracePt t="90614" x="3924300" y="5341938"/>
          <p14:tracePt t="90629" x="3970338" y="5341938"/>
          <p14:tracePt t="90646" x="3978275" y="5341938"/>
          <p14:tracePt t="90662" x="3984625" y="5341938"/>
          <p14:tracePt t="90673" x="4008438" y="5341938"/>
          <p14:tracePt t="90691" x="4038600" y="5341938"/>
          <p14:tracePt t="90707" x="4046538" y="5356225"/>
          <p14:tracePt t="90724" x="4054475" y="5356225"/>
          <p14:tracePt t="90733" x="4114800" y="5356225"/>
          <p14:tracePt t="90751" x="4152900" y="5356225"/>
          <p14:tracePt t="90766" x="4191000" y="5356225"/>
          <p14:tracePt t="90780" x="4244975" y="5356225"/>
          <p14:tracePt t="90797" x="4297363" y="5356225"/>
          <p14:tracePt t="90814" x="4321175" y="5356225"/>
          <p14:tracePt t="90830" x="4343400" y="5356225"/>
          <p14:tracePt t="90847" x="4359275" y="5356225"/>
          <p14:tracePt t="90864" x="4365625" y="5356225"/>
          <p14:tracePt t="90879" x="4389438" y="5356225"/>
          <p14:tracePt t="90897" x="4403725" y="5356225"/>
          <p14:tracePt t="90911" x="4435475" y="5356225"/>
          <p14:tracePt t="90927" x="4511675" y="5356225"/>
          <p14:tracePt t="90944" x="4556125" y="5356225"/>
          <p14:tracePt t="90960" x="4564063" y="5349875"/>
          <p14:tracePt t="90977" x="4579938" y="5356225"/>
          <p14:tracePt t="90994" x="4587875" y="5356225"/>
          <p14:tracePt t="91012" x="4602163" y="5356225"/>
          <p14:tracePt t="91034" x="4618038" y="5356225"/>
          <p14:tracePt t="91047" x="4656138" y="5356225"/>
          <p14:tracePt t="91063" x="4716463" y="5356225"/>
          <p14:tracePt t="91080" x="4724400" y="5356225"/>
          <p14:tracePt t="91111" x="4732338" y="5341938"/>
          <p14:tracePt t="92079" x="4708525" y="5356225"/>
          <p14:tracePt t="92241" x="4708525" y="5372100"/>
          <p14:tracePt t="92263" x="4708525" y="5364163"/>
          <p14:tracePt t="92280" x="4708525" y="5356225"/>
          <p14:tracePt t="92314" x="4708525" y="5349875"/>
          <p14:tracePt t="92361" x="4724400" y="5349875"/>
          <p14:tracePt t="92408" x="4732338" y="5349875"/>
          <p14:tracePt t="92426" x="4740275" y="5341938"/>
          <p14:tracePt t="92443" x="4778375" y="5341938"/>
          <p14:tracePt t="92475" x="4800600" y="5341938"/>
          <p14:tracePt t="92489" x="4906963" y="5341938"/>
          <p14:tracePt t="92498" x="5045075" y="5341938"/>
          <p14:tracePt t="92515" x="5113338" y="5334000"/>
          <p14:tracePt t="92532" x="5143500" y="5334000"/>
          <p14:tracePt t="92549" x="5151438" y="5326063"/>
          <p14:tracePt t="92562" x="5165725" y="5326063"/>
          <p14:tracePt t="92625" x="5189538" y="5326063"/>
          <p14:tracePt t="92643" x="5197475" y="5326063"/>
          <p14:tracePt t="92661" x="5203825" y="5326063"/>
          <p14:tracePt t="92677" x="5203825" y="5334000"/>
          <p14:tracePt t="92689" x="5203825" y="5349875"/>
          <p14:tracePt t="92741" x="5203825" y="5356225"/>
          <p14:tracePt t="92787" x="5203825" y="5372100"/>
          <p14:tracePt t="92813" x="5219700" y="5418138"/>
          <p14:tracePt t="92830" x="5211763" y="5410200"/>
          <p14:tracePt t="92843" x="5211763" y="5402263"/>
          <p14:tracePt t="92862" x="5211763" y="5394325"/>
          <p14:tracePt t="92880" x="5189538" y="5364163"/>
          <p14:tracePt t="92892" x="5151438" y="5380038"/>
          <p14:tracePt t="92909" x="5135563" y="5380038"/>
          <p14:tracePt t="92928" x="5121275" y="5380038"/>
          <p14:tracePt t="92939" x="5105400" y="5380038"/>
          <p14:tracePt t="92955" x="5075238" y="5380038"/>
          <p14:tracePt t="92972" x="5021263" y="5372100"/>
          <p14:tracePt t="92988" x="5013325" y="5372100"/>
          <p14:tracePt t="93007" x="4991100" y="5372100"/>
          <p14:tracePt t="93024" x="4983163" y="5372100"/>
          <p14:tracePt t="93035" x="4975225" y="5372100"/>
          <p14:tracePt t="93048" x="4960938" y="5364163"/>
          <p14:tracePt t="93066" x="4953000" y="5356225"/>
          <p14:tracePt t="93079" x="4930775" y="5356225"/>
          <p14:tracePt t="93109" x="4899025" y="5341938"/>
          <p14:tracePt t="93126" x="4876800" y="5341938"/>
          <p14:tracePt t="93144" x="4868863" y="5341938"/>
          <p14:tracePt t="93161" x="4860925" y="5341938"/>
          <p14:tracePt t="93177" x="4854575" y="5341938"/>
          <p14:tracePt t="93208" x="4838700" y="5341938"/>
          <p14:tracePt t="93227" x="4792663" y="5341938"/>
          <p14:tracePt t="93253" x="4732338" y="5326063"/>
          <p14:tracePt t="93271" x="4724400" y="5326063"/>
          <p14:tracePt t="93280" x="4708525" y="5326063"/>
          <p14:tracePt t="93297" x="4702175" y="5326063"/>
          <p14:tracePt t="93314" x="4694238" y="5326063"/>
          <p14:tracePt t="93327" x="4678363" y="5326063"/>
          <p14:tracePt t="93346" x="4670425" y="5326063"/>
          <p14:tracePt t="93361" x="4664075" y="5326063"/>
          <p14:tracePt t="93377" x="4656138" y="5326063"/>
          <p14:tracePt t="93394" x="4640263" y="5326063"/>
          <p14:tracePt t="93411" x="4602163" y="5311775"/>
          <p14:tracePt t="93427" x="4587875" y="5311775"/>
          <p14:tracePt t="93459" x="4579938" y="5303838"/>
          <p14:tracePt t="93475" x="4572000" y="5303838"/>
          <p14:tracePt t="93488" x="4541838" y="5303838"/>
          <p14:tracePt t="93504" x="4495800" y="5295900"/>
          <p14:tracePt t="93521" x="4473575" y="5295900"/>
          <p14:tracePt t="93531" x="4465638" y="5295900"/>
          <p14:tracePt t="93562" x="4435475" y="5295900"/>
          <p14:tracePt t="93593" x="4397375" y="5295900"/>
          <p14:tracePt t="93609" x="4389438" y="5295900"/>
          <p14:tracePt t="93629" x="4373563" y="5295900"/>
          <p14:tracePt t="93673" x="4365625" y="5295900"/>
          <p14:tracePt t="93693" x="4343400" y="5295900"/>
          <p14:tracePt t="93709" x="4313238" y="5295900"/>
          <p14:tracePt t="93740" x="4297363" y="5295900"/>
          <p14:tracePt t="93759" x="4289425" y="5295900"/>
          <p14:tracePt t="93781" x="4283075" y="5295900"/>
          <p14:tracePt t="93804" x="4267200" y="5295900"/>
          <p14:tracePt t="93813" x="4221163" y="5295900"/>
          <p14:tracePt t="93846" x="4206875" y="5295900"/>
          <p14:tracePt t="93859" x="4168775" y="5295900"/>
          <p14:tracePt t="93876" x="4168775" y="5303838"/>
          <p14:tracePt t="93893" x="4160838" y="5303838"/>
          <p14:tracePt t="93909" x="4130675" y="5303838"/>
          <p14:tracePt t="93940" x="4092575" y="5303838"/>
          <p14:tracePt t="93959" x="4084638" y="5303838"/>
          <p14:tracePt t="93971" x="4068763" y="5303838"/>
          <p14:tracePt t="93999" x="4038600" y="5303838"/>
          <p14:tracePt t="94031" x="4022725" y="5311775"/>
          <p14:tracePt t="94054" x="4016375" y="5318125"/>
          <p14:tracePt t="94063" x="4008438" y="5318125"/>
          <p14:tracePt t="94080" x="4000500" y="5318125"/>
          <p14:tracePt t="94093" x="3970338" y="5318125"/>
          <p14:tracePt t="94110" x="3932238" y="5318125"/>
          <p14:tracePt t="94126" x="3924300" y="5318125"/>
          <p14:tracePt t="94126" x="3916363" y="5318125"/>
          <p14:tracePt t="94190" x="3886200" y="5318125"/>
          <p14:tracePt t="94208" x="3840163" y="5318125"/>
          <p14:tracePt t="94225" x="3832225" y="5318125"/>
          <p14:tracePt t="94237" x="3825875" y="5318125"/>
          <p14:tracePt t="94255" x="3817938" y="5318125"/>
          <p14:tracePt t="94302" x="3817938" y="5326063"/>
          <p14:tracePt t="94320" x="3810000" y="5326063"/>
          <p14:tracePt t="94592" x="3779838" y="5326063"/>
          <p14:tracePt t="94612" x="3733800" y="5326063"/>
          <p14:tracePt t="94643" x="3649663" y="5326063"/>
          <p14:tracePt t="94659" x="3527425" y="5326063"/>
          <p14:tracePt t="94675" x="3475038" y="5326063"/>
          <p14:tracePt t="94692" x="3451225" y="5326063"/>
          <p14:tracePt t="94708" x="3436938" y="5326063"/>
          <p14:tracePt t="94723" x="3413125" y="5326063"/>
          <p14:tracePt t="94741" x="3360738" y="5326063"/>
          <p14:tracePt t="94753" x="3330575" y="5326063"/>
          <p14:tracePt t="94770" x="3284538" y="5326063"/>
          <p14:tracePt t="94787" x="3276600" y="5326063"/>
          <p14:tracePt t="94797" x="3268663" y="5326063"/>
          <p14:tracePt t="94814" x="3254375" y="5326063"/>
          <p14:tracePt t="94829" x="3238500" y="5326063"/>
          <p14:tracePt t="94861" x="3230563" y="5326063"/>
          <p14:tracePt t="94876" x="3222625" y="5326063"/>
          <p14:tracePt t="94891" x="3216275" y="5326063"/>
          <p14:tracePt t="94956" x="3208338" y="5326063"/>
          <p14:tracePt t="94974" x="3208338" y="5318125"/>
          <p14:tracePt t="95158" x="3216275" y="5318125"/>
          <p14:tracePt t="95189" x="3222625" y="5318125"/>
          <p14:tracePt t="95222" x="3230563" y="5318125"/>
          <p14:tracePt t="95241" x="3238500" y="5318125"/>
          <p14:tracePt t="95254" x="3268663" y="5318125"/>
          <p14:tracePt t="95270" x="3306763" y="5318125"/>
          <p14:tracePt t="95280" x="3322638" y="5318125"/>
          <p14:tracePt t="95296" x="3352800" y="5318125"/>
          <p14:tracePt t="95312" x="3368675" y="5318125"/>
          <p14:tracePt t="95329" x="3421063" y="5318125"/>
          <p14:tracePt t="95346" x="3475038" y="5318125"/>
          <p14:tracePt t="95358" x="3521075" y="5318125"/>
          <p14:tracePt t="95375" x="3543300" y="5318125"/>
          <p14:tracePt t="95392" x="3559175" y="5318125"/>
          <p14:tracePt t="95409" x="3573463" y="5318125"/>
          <p14:tracePt t="95425" x="3597275" y="5318125"/>
          <p14:tracePt t="95442" x="3649663" y="5318125"/>
          <p14:tracePt t="95458" x="3695700" y="5318125"/>
          <p14:tracePt t="95475" x="3741738" y="5318125"/>
          <p14:tracePt t="95492" x="3771900" y="5318125"/>
          <p14:tracePt t="95506" x="3794125" y="5311775"/>
          <p14:tracePt t="95524" x="3802063" y="5311775"/>
          <p14:tracePt t="95546" x="3848100" y="5311775"/>
          <p14:tracePt t="95562" x="3902075" y="5311775"/>
          <p14:tracePt t="95579" x="3954463" y="5311775"/>
          <p14:tracePt t="95599" x="4016375" y="5311775"/>
          <p14:tracePt t="95611" x="4022725" y="5303838"/>
          <p14:tracePt t="95628" x="4030663" y="5303838"/>
          <p14:tracePt t="95672" x="4068763" y="5303838"/>
          <p14:tracePt t="95691" x="4144963" y="5303838"/>
          <p14:tracePt t="95707" x="4198938" y="5303838"/>
          <p14:tracePt t="95723" x="4237038" y="5303838"/>
          <p14:tracePt t="95740" x="4244975" y="5303838"/>
          <p14:tracePt t="95767" x="4259263" y="5303838"/>
          <p14:tracePt t="95817" x="4297363" y="5303838"/>
          <p14:tracePt t="95827" x="4365625" y="5280025"/>
          <p14:tracePt t="95844" x="4427538" y="5280025"/>
          <p14:tracePt t="95861" x="4441825" y="5280025"/>
          <p14:tracePt t="95875" x="4449763" y="5280025"/>
          <p14:tracePt t="95938" x="4503738" y="5280025"/>
          <p14:tracePt t="95957" x="4587875" y="5280025"/>
          <p14:tracePt t="95973" x="4640263" y="5280025"/>
          <p14:tracePt t="95990" x="4670425" y="5280025"/>
          <p14:tracePt t="96007" x="4686300" y="5280025"/>
          <p14:tracePt t="96021" x="4716463" y="5273675"/>
          <p14:tracePt t="96078" x="4746625" y="5273675"/>
          <p14:tracePt t="96093" x="4899025" y="5273675"/>
          <p14:tracePt t="96111" x="4945063" y="5273675"/>
          <p14:tracePt t="96124" x="4999038" y="5273675"/>
          <p14:tracePt t="96141" x="5006975" y="5273675"/>
          <p14:tracePt t="96158" x="5013325" y="5265738"/>
          <p14:tracePt t="96190" x="5021263" y="5265738"/>
          <p14:tracePt t="96270" x="4999038" y="5273675"/>
          <p14:tracePt t="96455" x="4953000" y="5280025"/>
          <p14:tracePt t="96472" x="4892675" y="5287963"/>
          <p14:tracePt t="96489" x="4854575" y="5303838"/>
          <p14:tracePt t="96506" x="4822825" y="5303838"/>
          <p14:tracePt t="96518" x="4808538" y="5303838"/>
          <p14:tracePt t="96535" x="4784725" y="5303838"/>
          <p14:tracePt t="96552" x="4754563" y="5303838"/>
          <p14:tracePt t="96561" x="4686300" y="5303838"/>
          <p14:tracePt t="96577" x="4602163" y="5303838"/>
          <p14:tracePt t="96594" x="4549775" y="5303838"/>
          <p14:tracePt t="96611" x="4487863" y="5326063"/>
          <p14:tracePt t="96627" x="4449763" y="5326063"/>
          <p14:tracePt t="96640" x="4403725" y="5341938"/>
          <p14:tracePt t="96657" x="4359275" y="5349875"/>
          <p14:tracePt t="96673" x="4313238" y="5349875"/>
          <p14:tracePt t="96690" x="4283075" y="5356225"/>
          <p14:tracePt t="96708" x="4221163" y="5364163"/>
          <p14:tracePt t="96725" x="4144963" y="5364163"/>
          <p14:tracePt t="96740" x="4098925" y="5380038"/>
          <p14:tracePt t="96757" x="4084638" y="5380038"/>
          <p14:tracePt t="96774" x="4046538" y="5380038"/>
          <p14:tracePt t="96801" x="4030663" y="5380038"/>
          <p14:tracePt t="96811" x="3970338" y="5380038"/>
          <p14:tracePt t="96828" x="3902075" y="5380038"/>
          <p14:tracePt t="96844" x="3840163" y="5380038"/>
          <p14:tracePt t="96860" x="3794125" y="5380038"/>
          <p14:tracePt t="96876" x="3763963" y="5380038"/>
          <p14:tracePt t="96892" x="3733800" y="5394325"/>
          <p14:tracePt t="96908" x="3695700" y="5394325"/>
          <p14:tracePt t="96925" x="3665538" y="5394325"/>
          <p14:tracePt t="96942" x="3635375" y="5394325"/>
          <p14:tracePt t="96957" x="3603625" y="5394325"/>
          <p14:tracePt t="96974" x="3581400" y="5394325"/>
          <p14:tracePt t="96990" x="3551238" y="5394325"/>
          <p14:tracePt t="96990" x="3535363" y="5394325"/>
          <p14:tracePt t="97012" x="3467100" y="5394325"/>
          <p14:tracePt t="97036" x="3398838" y="5394325"/>
          <p14:tracePt t="97051" x="3382963" y="5394325"/>
          <p14:tracePt t="97060" x="3352800" y="5394325"/>
          <p14:tracePt t="97078" x="3336925" y="5394325"/>
          <p14:tracePt t="97109" x="3298825" y="5394325"/>
          <p14:tracePt t="97125" x="3230563" y="5394325"/>
          <p14:tracePt t="97142" x="3208338" y="5394325"/>
          <p14:tracePt t="97158" x="3200400" y="5394325"/>
          <p14:tracePt t="97172" x="3192463" y="5394325"/>
          <p14:tracePt t="97188" x="3146425" y="5394325"/>
          <p14:tracePt t="97206" x="3116263" y="5394325"/>
          <p14:tracePt t="97223" x="3108325" y="5394325"/>
          <p14:tracePt t="97239" x="3094038" y="5394325"/>
          <p14:tracePt t="97255" x="3101975" y="5394325"/>
          <p14:tracePt t="97470" x="3132138" y="5394325"/>
          <p14:tracePt t="97488" x="3154363" y="5394325"/>
          <p14:tracePt t="97505" x="3170238" y="5394325"/>
          <p14:tracePt t="97523" x="3184525" y="5394325"/>
          <p14:tracePt t="97535" x="3216275" y="5394325"/>
          <p14:tracePt t="97550" x="3298825" y="5394325"/>
          <p14:tracePt t="97567" x="3382963" y="5394325"/>
          <p14:tracePt t="97584" x="3429000" y="5394325"/>
          <p14:tracePt t="97592" x="3451225" y="5394325"/>
          <p14:tracePt t="97610" x="3459163" y="5394325"/>
          <p14:tracePt t="97626" x="3475038" y="5394325"/>
          <p14:tracePt t="97658" x="3527425" y="5394325"/>
          <p14:tracePt t="97674" x="3603625" y="5394325"/>
          <p14:tracePt t="97688" x="3687763" y="5394325"/>
          <p14:tracePt t="97704" x="3703638" y="5394325"/>
          <p14:tracePt t="97722" x="3711575" y="5394325"/>
          <p14:tracePt t="97769" x="3725863" y="5394325"/>
          <p14:tracePt t="97788" x="3741738" y="5394325"/>
          <p14:tracePt t="97800" x="3771900" y="5394325"/>
          <p14:tracePt t="97817" x="3802063" y="5394325"/>
          <p14:tracePt t="97826" x="3817938" y="5394325"/>
          <p14:tracePt t="97843" x="3848100" y="5394325"/>
          <p14:tracePt t="97859" x="3878263" y="5394325"/>
          <p14:tracePt t="97876" x="3908425" y="5394325"/>
          <p14:tracePt t="97889" x="3946525" y="5394325"/>
          <p14:tracePt t="97906" x="3984625" y="5394325"/>
          <p14:tracePt t="97923" x="4008438" y="5394325"/>
          <p14:tracePt t="97939" x="4030663" y="5394325"/>
          <p14:tracePt t="97956" x="4054475" y="5394325"/>
          <p14:tracePt t="97972" x="4076700" y="5394325"/>
          <p14:tracePt t="97989" x="4122738" y="5394325"/>
          <p14:tracePt t="98008" x="4144963" y="5394325"/>
          <p14:tracePt t="98023" x="4168775" y="5394325"/>
          <p14:tracePt t="98036" x="4198938" y="5394325"/>
          <p14:tracePt t="98115" x="4229100" y="5394325"/>
          <p14:tracePt t="98124" x="4283075" y="5394325"/>
          <p14:tracePt t="98142" x="4343400" y="5380038"/>
          <p14:tracePt t="98158" x="4403725" y="5372100"/>
          <p14:tracePt t="98174" x="4411663" y="5356225"/>
          <p14:tracePt t="98189" x="4427538" y="5356225"/>
          <p14:tracePt t="98269" x="4495800" y="5341938"/>
          <p14:tracePt t="98288" x="4511675" y="5341938"/>
          <p14:tracePt t="98300" x="4533900" y="5341938"/>
          <p14:tracePt t="98316" x="4541838" y="5341938"/>
          <p14:tracePt t="98348" x="4579938" y="5326063"/>
          <p14:tracePt t="98374" x="4602163" y="5326063"/>
          <p14:tracePt t="98391" x="4618038" y="5326063"/>
          <p14:tracePt t="98406" x="4632325" y="5311775"/>
          <p14:tracePt t="98421" x="4640263" y="5311775"/>
          <p14:tracePt t="98437" x="4648200" y="5311775"/>
          <p14:tracePt t="98485" x="4656138" y="5311775"/>
          <p14:tracePt t="98503" x="4670425" y="5311775"/>
          <p14:tracePt t="98520" x="4678363" y="5311775"/>
          <p14:tracePt t="98537" x="4686300" y="5311775"/>
          <p14:tracePt t="98569" x="4686300" y="5303838"/>
          <p14:tracePt t="98583" x="4694238" y="5295900"/>
          <p14:tracePt t="98599" x="4708525" y="5295900"/>
          <p14:tracePt t="98608" x="4724400" y="5295900"/>
          <p14:tracePt t="98626" x="4740275" y="5295900"/>
          <p14:tracePt t="98688" x="4762500" y="5303838"/>
          <p14:tracePt t="98704" x="4784725" y="5311775"/>
          <p14:tracePt t="98721" x="4800600" y="5311775"/>
          <p14:tracePt t="98736" x="4808538" y="5311775"/>
          <p14:tracePt t="98785" x="4822825" y="5311775"/>
          <p14:tracePt t="98804" x="4830763" y="5311775"/>
          <p14:tracePt t="98816" x="4860925" y="5311775"/>
          <p14:tracePt t="98832" x="4868863" y="5311775"/>
          <p14:tracePt t="98849" x="4884738" y="5311775"/>
          <p14:tracePt t="98914" x="4892675" y="5311775"/>
          <p14:tracePt t="98923" x="4899025" y="5311775"/>
          <p14:tracePt t="100120" x="4906963" y="5311775"/>
          <p14:tracePt t="100645" x="4914900" y="5311775"/>
          <p14:tracePt t="104132" x="4914900" y="5303838"/>
          <p14:tracePt t="104264" x="4899025" y="5303838"/>
          <p14:tracePt t="104646" x="4892675" y="5303838"/>
          <p14:tracePt t="104660" x="4876800" y="5311775"/>
          <p14:tracePt t="104677" x="4860925" y="5311775"/>
          <p14:tracePt t="104686" x="4822825" y="5326063"/>
          <p14:tracePt t="104703" x="4816475" y="5326063"/>
          <p14:tracePt t="104719" x="4808538" y="5326063"/>
          <p14:tracePt t="104739" x="4800600" y="5341938"/>
          <p14:tracePt t="104752" x="4792663" y="5341938"/>
          <p14:tracePt t="104765" x="4754563" y="5356225"/>
          <p14:tracePt t="104782" x="4702175" y="5380038"/>
          <p14:tracePt t="104799" x="4648200" y="5394325"/>
          <p14:tracePt t="104815" x="4632325" y="5394325"/>
          <p14:tracePt t="104831" x="4587875" y="5410200"/>
          <p14:tracePt t="104848" x="4572000" y="5418138"/>
          <p14:tracePt t="104865" x="4549775" y="5426075"/>
          <p14:tracePt t="104882" x="4495800" y="5456238"/>
          <p14:tracePt t="104909" x="4435475" y="5478463"/>
          <p14:tracePt t="104926" x="4403725" y="5502275"/>
          <p14:tracePt t="104935" x="4351338" y="5524500"/>
          <p14:tracePt t="104952" x="4327525" y="5532438"/>
          <p14:tracePt t="104968" x="4297363" y="5540375"/>
          <p14:tracePt t="104984" x="4259263" y="5562600"/>
          <p14:tracePt t="105004" x="4206875" y="5570538"/>
          <p14:tracePt t="105018" x="4106863" y="5608638"/>
          <p14:tracePt t="105034" x="4038600" y="5616575"/>
          <p14:tracePt t="105050" x="3984625" y="5630863"/>
          <p14:tracePt t="105066" x="3954463" y="5638800"/>
          <p14:tracePt t="105082" x="3924300" y="5654675"/>
          <p14:tracePt t="105098" x="3856038" y="5668963"/>
          <p14:tracePt t="105115" x="3741738" y="5699125"/>
          <p14:tracePt t="105132" x="3635375" y="5707063"/>
          <p14:tracePt t="105146" x="3573463" y="5715000"/>
          <p14:tracePt t="105163" x="3543300" y="5715000"/>
          <p14:tracePt t="105179" x="3527425" y="5722938"/>
          <p14:tracePt t="105196" x="3475038" y="5722938"/>
          <p14:tracePt t="105212" x="3398838" y="5722938"/>
          <p14:tracePt t="105236" x="3314700" y="5745163"/>
          <p14:tracePt t="105249" x="3260725" y="5745163"/>
          <p14:tracePt t="105265" x="3246438" y="5753100"/>
          <p14:tracePt t="105282" x="3200400" y="5753100"/>
          <p14:tracePt t="105298" x="3140075" y="5753100"/>
          <p14:tracePt t="105314" x="3055938" y="5753100"/>
          <p14:tracePt t="105330" x="2955925" y="5753100"/>
          <p14:tracePt t="105350" x="2941638" y="5753100"/>
          <p14:tracePt t="105366" x="2925763" y="5753100"/>
          <p14:tracePt t="105382" x="2917825" y="5761038"/>
          <p14:tracePt t="105396" x="2865438" y="5761038"/>
          <p14:tracePt t="105413" x="2765425" y="5783263"/>
          <p14:tracePt t="105429" x="2697163" y="5799138"/>
          <p14:tracePt t="105446" x="2659063" y="5799138"/>
          <p14:tracePt t="105462" x="2644775" y="5799138"/>
          <p14:tracePt t="105479" x="2620963" y="5799138"/>
          <p14:tracePt t="105479" x="2606675" y="5799138"/>
          <p14:tracePt t="105496" x="2568575" y="5799138"/>
          <p14:tracePt t="105516" x="2522538" y="5813425"/>
          <p14:tracePt t="105535" x="2514600" y="5813425"/>
          <p14:tracePt t="105547" x="2506663" y="5813425"/>
          <p14:tracePt t="105595" x="2498725" y="5813425"/>
          <p14:tracePt t="105628" x="2530475" y="5813425"/>
          <p14:tracePt t="105798" x="2536825" y="5813425"/>
          <p14:tracePt t="105814" x="2560638" y="5813425"/>
          <p14:tracePt t="105830" x="2568575" y="5813425"/>
          <p14:tracePt t="105846" x="2582863" y="5813425"/>
          <p14:tracePt t="105863" x="2590800" y="5813425"/>
          <p14:tracePt t="105879" x="2606675" y="5813425"/>
          <p14:tracePt t="105896" x="2613025" y="5813425"/>
          <p14:tracePt t="105909" x="2620963" y="5813425"/>
          <p14:tracePt t="105925" x="2628900" y="5813425"/>
          <p14:tracePt t="105957" x="2636838" y="5813425"/>
          <p14:tracePt t="105975" x="2651125" y="5813425"/>
          <p14:tracePt t="105984" x="2667000" y="5813425"/>
          <p14:tracePt t="106001" x="2682875" y="5813425"/>
          <p14:tracePt t="106017" x="2689225" y="5813425"/>
          <p14:tracePt t="106033" x="2697163" y="5813425"/>
          <p14:tracePt t="106048" x="2705100" y="5813425"/>
          <p14:tracePt t="106080" x="2720975" y="5813425"/>
          <p14:tracePt t="106097" x="2751138" y="5829300"/>
          <p14:tracePt t="106112" x="2773363" y="5829300"/>
          <p14:tracePt t="106144" x="2811463" y="5829300"/>
          <p14:tracePt t="106162" x="2835275" y="5829300"/>
          <p14:tracePt t="106175" x="2865438" y="5829300"/>
          <p14:tracePt t="106191" x="2887663" y="5829300"/>
          <p14:tracePt t="106208" x="2925763" y="5829300"/>
          <p14:tracePt t="106217" x="2941638" y="5829300"/>
          <p14:tracePt t="106234" x="3009900" y="5829300"/>
          <p14:tracePt t="106251" x="3101975" y="5813425"/>
          <p14:tracePt t="106264" x="3216275" y="5807075"/>
          <p14:tracePt t="106280" x="3298825" y="5783263"/>
          <p14:tracePt t="106297" x="3322638" y="5783263"/>
          <p14:tracePt t="106314" x="3336925" y="5783263"/>
          <p14:tracePt t="106329" x="3360738" y="5783263"/>
          <p14:tracePt t="106348" x="3413125" y="5783263"/>
          <p14:tracePt t="106365" x="3475038" y="5783263"/>
          <p14:tracePt t="106381" x="3551238" y="5783263"/>
          <p14:tracePt t="106398" x="3589338" y="5775325"/>
          <p14:tracePt t="106425" x="3641725" y="5775325"/>
          <p14:tracePt t="106441" x="3657600" y="5768975"/>
          <p14:tracePt t="106458" x="3679825" y="5768975"/>
          <p14:tracePt t="106475" x="3695700" y="5761038"/>
          <p14:tracePt t="106483" x="3717925" y="5761038"/>
          <p14:tracePt t="106500" x="3763963" y="5753100"/>
          <p14:tracePt t="106519" x="3771900" y="5753100"/>
          <p14:tracePt t="106533" x="3787775" y="5753100"/>
          <p14:tracePt t="106548" x="3810000" y="5753100"/>
          <p14:tracePt t="106564" x="3848100" y="5737225"/>
          <p14:tracePt t="106581" x="3886200" y="5737225"/>
          <p14:tracePt t="106596" x="3932238" y="5737225"/>
          <p14:tracePt t="106613" x="3984625" y="5737225"/>
          <p14:tracePt t="106630" x="4000500" y="5737225"/>
          <p14:tracePt t="106647" x="4016375" y="5737225"/>
          <p14:tracePt t="106660" x="4046538" y="5737225"/>
          <p14:tracePt t="106677" x="4084638" y="5737225"/>
          <p14:tracePt t="106694" x="4114800" y="5737225"/>
          <p14:tracePt t="106710" x="4144963" y="5737225"/>
          <p14:tracePt t="106727" x="4175125" y="5737225"/>
          <p14:tracePt t="106727" x="4191000" y="5737225"/>
          <p14:tracePt t="106745" x="4221163" y="5737225"/>
          <p14:tracePt t="106764" x="4244975" y="5737225"/>
          <p14:tracePt t="106780" x="4259263" y="5737225"/>
          <p14:tracePt t="106797" x="4267200" y="5737225"/>
          <p14:tracePt t="106813" x="4297363" y="5737225"/>
          <p14:tracePt t="106813" x="4305300" y="5737225"/>
          <p14:tracePt t="106848" x="4313238" y="5737225"/>
          <p14:tracePt t="106861" x="4343400" y="5737225"/>
          <p14:tracePt t="106877" x="4359275" y="5737225"/>
          <p14:tracePt t="106960" x="4365625" y="5737225"/>
          <p14:tracePt t="106974" x="4389438" y="5722938"/>
          <p14:tracePt t="106991" x="4419600" y="5722938"/>
          <p14:tracePt t="107000" x="4435475" y="5715000"/>
          <p14:tracePt t="107063" x="4457700" y="5715000"/>
          <p14:tracePt t="107079" x="4479925" y="5707063"/>
          <p14:tracePt t="107096" x="4495800" y="5707063"/>
          <p14:tracePt t="107112" x="4503738" y="5707063"/>
          <p14:tracePt t="107128" x="4518025" y="5707063"/>
          <p14:tracePt t="107193" x="4525963" y="5707063"/>
          <p14:tracePt t="107238" x="4541838" y="5737225"/>
          <p14:tracePt t="107265" x="4556125" y="5753100"/>
          <p14:tracePt t="107281" x="4572000" y="5768975"/>
          <p14:tracePt t="107298" x="4579938" y="5768975"/>
          <p14:tracePt t="107579" x="4579938" y="5783263"/>
          <p14:tracePt t="107594" x="4618038" y="5783263"/>
          <p14:tracePt t="107611" x="4610100" y="5775325"/>
          <p14:tracePt t="107628" x="4618038" y="5775325"/>
          <p14:tracePt t="107645" x="4625975" y="5775325"/>
          <p14:tracePt t="107663" x="4640263" y="5768975"/>
          <p14:tracePt t="107677" x="4648200" y="5768975"/>
          <p14:tracePt t="107705" x="4656138" y="5768975"/>
          <p14:tracePt t="107724" x="4670425" y="5768975"/>
          <p14:tracePt t="107740" x="4678363" y="5768975"/>
          <p14:tracePt t="107750" x="4708525" y="5768975"/>
          <p14:tracePt t="107766" x="4716463" y="5768975"/>
          <p14:tracePt t="107813" x="4724400" y="5768975"/>
          <p14:tracePt t="107828" x="4732338" y="5768975"/>
          <p14:tracePt t="107859" x="4746625" y="5768975"/>
          <p14:tracePt t="107879" x="4754563" y="5768975"/>
          <p14:tracePt t="107896" x="4770438" y="5768975"/>
          <p14:tracePt t="108554" x="4792663" y="5768975"/>
          <p14:tracePt t="108563" x="4822825" y="5768975"/>
          <p14:tracePt t="108578" x="4838700" y="5768975"/>
          <p14:tracePt t="108595" x="4846638" y="5768975"/>
          <p14:tracePt t="108627" x="4884738" y="5768975"/>
          <p14:tracePt t="108644" x="4968875" y="5768975"/>
          <p14:tracePt t="108659" x="5021263" y="5768975"/>
          <p14:tracePt t="108677" x="5029200" y="5768975"/>
          <p14:tracePt t="108693" x="5051425" y="5768975"/>
          <p14:tracePt t="108760" x="5075238" y="5768975"/>
          <p14:tracePt t="108773" x="5121275" y="5768975"/>
          <p14:tracePt t="108782" x="5151438" y="5768975"/>
          <p14:tracePt t="108798" x="5173663" y="5768975"/>
          <p14:tracePt t="108830" x="5181600" y="5768975"/>
          <p14:tracePt t="108843" x="5241925" y="5768975"/>
          <p14:tracePt t="108860" x="5356225" y="5768975"/>
          <p14:tracePt t="108877" x="5456238" y="5768975"/>
          <p14:tracePt t="108894" x="5494338" y="5768975"/>
          <p14:tracePt t="108910" x="5540375" y="5768975"/>
          <p14:tracePt t="108959" x="5578475" y="5768975"/>
          <p14:tracePt t="108973" x="5600700" y="5768975"/>
          <p14:tracePt t="108983" x="5622925" y="5768975"/>
          <p14:tracePt t="109034" x="5684838" y="5768975"/>
          <p14:tracePt t="109055" x="5730875" y="5768975"/>
          <p14:tracePt t="109064" x="5753100" y="5768975"/>
          <p14:tracePt t="109078" x="5791200" y="5768975"/>
          <p14:tracePt t="109158" x="5821363" y="5768975"/>
          <p14:tracePt t="109176" x="5845175" y="5768975"/>
          <p14:tracePt t="109241" x="5859463" y="5768975"/>
          <p14:tracePt t="109255" x="5905500" y="5768975"/>
          <p14:tracePt t="109272" x="5927725" y="5768975"/>
          <p14:tracePt t="109281" x="5943600" y="5775325"/>
          <p14:tracePt t="110126" x="5943600" y="5783263"/>
          <p14:tracePt t="110291" x="5943600" y="5791200"/>
          <p14:tracePt t="110423" x="5921375" y="5807075"/>
          <p14:tracePt t="110442" x="5889625" y="5813425"/>
          <p14:tracePt t="110458" x="5851525" y="5837238"/>
          <p14:tracePt t="110475" x="5829300" y="5837238"/>
          <p14:tracePt t="110485" x="5775325" y="5845175"/>
          <p14:tracePt t="110499" x="5692775" y="5845175"/>
          <p14:tracePt t="110514" x="5608638" y="5851525"/>
          <p14:tracePt t="110531" x="5524500" y="5875338"/>
          <p14:tracePt t="110547" x="5464175" y="5889625"/>
          <p14:tracePt t="110563" x="5410200" y="5897563"/>
          <p14:tracePt t="110579" x="5372100" y="5897563"/>
          <p14:tracePt t="110596" x="5326063" y="5905500"/>
          <p14:tracePt t="110609" x="5295900" y="5921375"/>
          <p14:tracePt t="110627" x="5219700" y="5951538"/>
          <p14:tracePt t="110644" x="5113338" y="5965825"/>
          <p14:tracePt t="110662" x="5029200" y="5989638"/>
          <p14:tracePt t="110675" x="4937125" y="6011863"/>
          <p14:tracePt t="110694" x="4892675" y="6011863"/>
          <p14:tracePt t="110707" x="4868863" y="6027738"/>
          <p14:tracePt t="110724" x="4838700" y="6035675"/>
          <p14:tracePt t="110740" x="4816475" y="6057900"/>
          <p14:tracePt t="110757" x="4792663" y="6073775"/>
          <p14:tracePt t="110774" x="4716463" y="6073775"/>
          <p14:tracePt t="110790" x="4664075" y="6080125"/>
          <p14:tracePt t="110806" x="4632325" y="6096000"/>
          <p14:tracePt t="110806" x="4625975" y="6096000"/>
          <p14:tracePt t="110823" x="4594225" y="6103938"/>
          <p14:tracePt t="110843" x="4518025" y="6142038"/>
          <p14:tracePt t="110862" x="4479925" y="6149975"/>
          <p14:tracePt t="110878" x="4465638" y="6164263"/>
          <p14:tracePt t="110893" x="4435475" y="6164263"/>
          <p14:tracePt t="110909" x="4403725" y="6180138"/>
          <p14:tracePt t="110926" x="4343400" y="6194425"/>
          <p14:tracePt t="110942" x="4321175" y="6194425"/>
          <p14:tracePt t="110959" x="4305300" y="6202363"/>
          <p14:tracePt t="110975" x="4289425" y="6218238"/>
          <p14:tracePt t="110989" x="4251325" y="6232525"/>
          <p14:tracePt t="111006" x="4183063" y="6256338"/>
          <p14:tracePt t="111006" x="4130675" y="6270625"/>
          <p14:tracePt t="111028" x="4076700" y="6278563"/>
          <p14:tracePt t="111049" x="4060825" y="6294438"/>
          <p14:tracePt t="111062" x="4046538" y="6302375"/>
          <p14:tracePt t="111077" x="4038600" y="6302375"/>
          <p14:tracePt t="111093" x="4030663" y="6302375"/>
          <p14:tracePt t="114139" x="4022725" y="6302375"/>
          <p14:tracePt t="114535" x="4008438" y="6302375"/>
          <p14:tracePt t="114969" x="3984625" y="6302375"/>
          <p14:tracePt t="115601" x="3970338" y="6286500"/>
          <p14:tracePt t="115615" x="3932238" y="6270625"/>
          <p14:tracePt t="115624" x="3856038" y="6210300"/>
          <p14:tracePt t="115643" x="3787775" y="6149975"/>
          <p14:tracePt t="115658" x="3649663" y="6042025"/>
          <p14:tracePt t="115673" x="3314700" y="5813425"/>
          <p14:tracePt t="115689" x="3040063" y="5616575"/>
          <p14:tracePt t="115705" x="2887663" y="5456238"/>
          <p14:tracePt t="115721" x="2743200" y="5311775"/>
          <p14:tracePt t="115737" x="2682875" y="5227638"/>
          <p14:tracePt t="115755" x="2651125" y="5181600"/>
          <p14:tracePt t="115771" x="2606675" y="5059363"/>
          <p14:tracePt t="115788" x="2536825" y="4914900"/>
          <p14:tracePt t="115805" x="2506663" y="4770438"/>
          <p14:tracePt t="115818" x="2468563" y="4640263"/>
          <p14:tracePt t="115836" x="2422525" y="4503738"/>
          <p14:tracePt t="115851" x="2362200" y="4365625"/>
          <p14:tracePt t="115869" x="2308225" y="4175125"/>
          <p14:tracePt t="115885" x="2263775" y="3992563"/>
          <p14:tracePt t="115885" x="2232025" y="3886200"/>
          <p14:tracePt t="115902" x="2155825" y="3657600"/>
          <p14:tracePt t="115921" x="2133600" y="3489325"/>
          <p14:tracePt t="115940" x="2125663" y="3390900"/>
          <p14:tracePt t="115956" x="2125663" y="3306763"/>
          <p14:tracePt t="115972" x="2125663" y="3184525"/>
          <p14:tracePt t="115988" x="2125663" y="3032125"/>
          <p14:tracePt t="116004" x="2125663" y="2887663"/>
          <p14:tracePt t="116022" x="2125663" y="2797175"/>
          <p14:tracePt t="116037" x="2125663" y="2720975"/>
          <p14:tracePt t="116052" x="2125663" y="2674938"/>
          <p14:tracePt t="116068" x="2133600" y="2606675"/>
          <p14:tracePt t="116086" x="2149475" y="2522538"/>
          <p14:tracePt t="116101" x="2149475" y="2422525"/>
          <p14:tracePt t="116118" x="2149475" y="2346325"/>
          <p14:tracePt t="116135" x="2149475" y="2301875"/>
          <p14:tracePt t="116135" x="2149475" y="2278063"/>
          <p14:tracePt t="116151" x="2149475" y="2239963"/>
          <p14:tracePt t="116171" x="2141538" y="2179638"/>
          <p14:tracePt t="116187" x="2125663" y="2133600"/>
          <p14:tracePt t="116205" x="2111375" y="2079625"/>
          <p14:tracePt t="116222" x="2103438" y="2057400"/>
          <p14:tracePt t="116239" x="2095500" y="2041525"/>
          <p14:tracePt t="116269" x="2079625" y="2027238"/>
          <p14:tracePt t="116300" x="2065338" y="2019300"/>
          <p14:tracePt t="116318" x="2057400" y="2003425"/>
          <p14:tracePt t="116335" x="2049463" y="1997075"/>
          <p14:tracePt t="116383" x="2057400" y="1997075"/>
          <p14:tracePt t="116483" x="2073275" y="2003425"/>
          <p14:tracePt t="116502" x="2095500" y="2003425"/>
          <p14:tracePt t="116519" x="2103438" y="2011363"/>
          <p14:tracePt t="116536" x="2141538" y="2019300"/>
          <p14:tracePt t="116552" x="2255838" y="2019300"/>
          <p14:tracePt t="116568" x="2422525" y="2019300"/>
          <p14:tracePt t="116585" x="2522538" y="2019300"/>
          <p14:tracePt t="116597" x="2713038" y="2019300"/>
          <p14:tracePt t="116614" x="2841625" y="2011363"/>
          <p14:tracePt t="116631" x="2941638" y="2011363"/>
          <p14:tracePt t="116640" x="3040063" y="1997075"/>
          <p14:tracePt t="116657" x="3124200" y="1973263"/>
          <p14:tracePt t="116674" x="3260725" y="1965325"/>
          <p14:tracePt t="116687" x="3382963" y="1943100"/>
          <p14:tracePt t="116704" x="3565525" y="1927225"/>
          <p14:tracePt t="116719" x="3756025" y="1912938"/>
          <p14:tracePt t="116736" x="3954463" y="1897063"/>
          <p14:tracePt t="116754" x="4098925" y="1897063"/>
          <p14:tracePt t="116770" x="4237038" y="1897063"/>
          <p14:tracePt t="116787" x="4313238" y="1897063"/>
          <p14:tracePt t="116804" x="4327525" y="1897063"/>
          <p14:tracePt t="116818" x="4335463" y="1897063"/>
          <p14:tracePt t="116833" x="4435475" y="1935163"/>
          <p14:tracePt t="116851" x="4694238" y="1997075"/>
          <p14:tracePt t="116867" x="4960938" y="2027238"/>
          <p14:tracePt t="116884" x="5105400" y="2019300"/>
          <p14:tracePt t="116900" x="5121275" y="2019300"/>
          <p14:tracePt t="116917" x="5113338" y="2019300"/>
          <p14:tracePt t="117220" x="5105400" y="2019300"/>
          <p14:tracePt t="117282" x="5089525" y="2019300"/>
          <p14:tracePt t="117349" x="5075238" y="2019300"/>
          <p14:tracePt t="117486" x="5067300" y="2003425"/>
          <p14:tracePt t="117599" x="5059363" y="2003425"/>
          <p14:tracePt t="117628" x="5059363" y="1997075"/>
          <p14:tracePt t="117702" x="5059363" y="1989138"/>
          <p14:tracePt t="117720" x="5051425" y="1973263"/>
          <p14:tracePt t="117736" x="5045075" y="1965325"/>
          <p14:tracePt t="117752" x="5037138" y="1958975"/>
          <p14:tracePt t="117816" x="5029200" y="1958975"/>
          <p14:tracePt t="118202" x="5013325" y="1958975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07" name="Group 131"/>
          <p:cNvGraphicFramePr>
            <a:graphicFrameLocks noGrp="1"/>
          </p:cNvGraphicFramePr>
          <p:nvPr/>
        </p:nvGraphicFramePr>
        <p:xfrm>
          <a:off x="228600" y="457200"/>
          <a:ext cx="4572000" cy="2457452"/>
        </p:xfrm>
        <a:graphic>
          <a:graphicData uri="http://schemas.openxmlformats.org/drawingml/2006/table">
            <a:tbl>
              <a:tblPr/>
              <a:tblGrid>
                <a:gridCol w="1531938"/>
                <a:gridCol w="1820862"/>
                <a:gridCol w="1219200"/>
              </a:tblGrid>
              <a:tr h="6705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jum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 A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dm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kJ/mol)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sna faza</a:t>
                      </a: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1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.9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Cl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9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.8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7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4.1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04" marB="457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1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.7</a:t>
                      </a: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16" name="Text Box 48"/>
          <p:cNvSpPr txBox="1">
            <a:spLocks noChangeArrowheads="1"/>
          </p:cNvSpPr>
          <p:nvPr/>
        </p:nvSpPr>
        <p:spPr bwMode="auto">
          <a:xfrm>
            <a:off x="0" y="0"/>
            <a:ext cx="639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Kineti</a:t>
            </a:r>
            <a:r>
              <a:rPr lang="sr-Latn-CS" altLang="en-US" sz="2400"/>
              <a:t>čki parameri </a:t>
            </a:r>
            <a:r>
              <a:rPr lang="sr-Latn-CS" altLang="en-US" sz="2000"/>
              <a:t>dimerizacije</a:t>
            </a:r>
            <a:r>
              <a:rPr lang="sr-Latn-CS" altLang="en-US" sz="2400"/>
              <a:t> ciklopentadijena </a:t>
            </a:r>
            <a:endParaRPr lang="en-US" altLang="en-US" sz="2400"/>
          </a:p>
        </p:txBody>
      </p:sp>
      <p:graphicFrame>
        <p:nvGraphicFramePr>
          <p:cNvPr id="24719" name="Group 143"/>
          <p:cNvGraphicFramePr>
            <a:graphicFrameLocks noGrp="1"/>
          </p:cNvGraphicFramePr>
          <p:nvPr/>
        </p:nvGraphicFramePr>
        <p:xfrm>
          <a:off x="228600" y="3505200"/>
          <a:ext cx="6172200" cy="3108444"/>
        </p:xfrm>
        <a:graphic>
          <a:graphicData uri="http://schemas.openxmlformats.org/drawingml/2006/table">
            <a:tbl>
              <a:tblPr/>
              <a:tblGrid>
                <a:gridCol w="1524000"/>
                <a:gridCol w="1752600"/>
                <a:gridCol w="1752600"/>
                <a:gridCol w="1143000"/>
              </a:tblGrid>
              <a:tr h="11276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stvarač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  <a:r>
                        <a:rPr kumimoji="0" lang="sr-Latn-C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m3mol-1s-1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 A</a:t>
                      </a: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m3mol-1s-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kJ/mol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eksan</a:t>
                      </a: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.9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luol</a:t>
                      </a: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.3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4.4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nzen</a:t>
                      </a: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.9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3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.7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cteon</a:t>
                      </a: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5.0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4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.8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trobenzen</a:t>
                      </a:r>
                    </a:p>
                  </a:txBody>
                  <a:tcPr marT="45677" marB="456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3.0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9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.5</a:t>
                      </a:r>
                    </a:p>
                  </a:txBody>
                  <a:tcPr marT="45677" marB="456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54" name="Text Box 106"/>
          <p:cNvSpPr txBox="1">
            <a:spLocks noChangeArrowheads="1"/>
          </p:cNvSpPr>
          <p:nvPr/>
        </p:nvSpPr>
        <p:spPr bwMode="auto">
          <a:xfrm>
            <a:off x="5257800" y="533400"/>
            <a:ext cx="3886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redeksponencijalni faktori se </a:t>
            </a:r>
            <a:r>
              <a:rPr lang="sr-Latn-CS" altLang="en-US" sz="2400"/>
              <a:t>z</a:t>
            </a:r>
            <a:r>
              <a:rPr lang="en-US" altLang="en-US" sz="2400"/>
              <a:t>a v</a:t>
            </a:r>
            <a:r>
              <a:rPr lang="sr-Latn-CS" altLang="en-US" sz="2400"/>
              <a:t>iš</a:t>
            </a:r>
            <a:r>
              <a:rPr lang="en-US" altLang="en-US" sz="2400"/>
              <a:t>e redova vel</a:t>
            </a:r>
            <a:r>
              <a:rPr lang="sr-Latn-CS" altLang="en-US" sz="2400"/>
              <a:t>čine razlikuju od vrednosti koje daje teorija sudara gde je A=10</a:t>
            </a:r>
            <a:r>
              <a:rPr lang="sr-Latn-CS" altLang="en-US" sz="2400" baseline="30000"/>
              <a:t>10</a:t>
            </a:r>
            <a:r>
              <a:rPr lang="sr-Latn-CS" altLang="en-US" sz="2400"/>
              <a:t> -10</a:t>
            </a:r>
            <a:r>
              <a:rPr lang="sr-Latn-CS" altLang="en-US" sz="2400" baseline="30000"/>
              <a:t>11</a:t>
            </a:r>
            <a:r>
              <a:rPr lang="sr-Latn-CS" altLang="en-US" sz="2400"/>
              <a:t> </a:t>
            </a:r>
            <a:endParaRPr lang="en-US" altLang="en-US" sz="2400"/>
          </a:p>
        </p:txBody>
      </p:sp>
      <p:sp>
        <p:nvSpPr>
          <p:cNvPr id="12355" name="Text Box 126"/>
          <p:cNvSpPr txBox="1">
            <a:spLocks noChangeArrowheads="1"/>
          </p:cNvSpPr>
          <p:nvPr/>
        </p:nvSpPr>
        <p:spPr bwMode="auto">
          <a:xfrm>
            <a:off x="228600" y="3124200"/>
            <a:ext cx="6338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Kinetički parametri za reakciju trimetil amina </a:t>
            </a:r>
            <a:r>
              <a:rPr lang="en-US" altLang="en-US" sz="2000"/>
              <a:t>i </a:t>
            </a:r>
            <a:r>
              <a:rPr lang="sr-Latn-CS" altLang="en-US" sz="2000"/>
              <a:t>etiljodida</a:t>
            </a:r>
            <a:endParaRPr lang="en-US" altLang="en-US" sz="2000"/>
          </a:p>
        </p:txBody>
      </p:sp>
      <p:sp>
        <p:nvSpPr>
          <p:cNvPr id="12356" name="Text Box 144"/>
          <p:cNvSpPr txBox="1">
            <a:spLocks noChangeArrowheads="1"/>
          </p:cNvSpPr>
          <p:nvPr/>
        </p:nvSpPr>
        <p:spPr bwMode="auto">
          <a:xfrm>
            <a:off x="6553200" y="4343400"/>
            <a:ext cx="2362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A ima vrlo male vrednost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 A=10</a:t>
            </a:r>
            <a:r>
              <a:rPr lang="sr-Latn-CS" altLang="en-US" sz="2400" baseline="30000"/>
              <a:t>4</a:t>
            </a:r>
            <a:r>
              <a:rPr lang="sr-Latn-CS" altLang="en-US" sz="2400"/>
              <a:t> -10</a:t>
            </a:r>
            <a:r>
              <a:rPr lang="sr-Latn-CS" altLang="en-US" sz="2400" baseline="30000"/>
              <a:t>5</a:t>
            </a:r>
            <a:r>
              <a:rPr lang="sr-Latn-CS" altLang="en-US" sz="2400"/>
              <a:t> 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" x="5006975" y="1958975"/>
          <p14:tracePt t="565" x="4991100" y="1958975"/>
          <p14:tracePt t="8838" x="4999038" y="1958975"/>
          <p14:tracePt t="9510" x="5006975" y="1958975"/>
          <p14:tracePt t="9573" x="5013325" y="1958975"/>
          <p14:tracePt t="9637" x="5021263" y="1958975"/>
          <p14:tracePt t="9655" x="5037138" y="1958975"/>
          <p14:tracePt t="9673" x="5051425" y="1958975"/>
          <p14:tracePt t="9689" x="5059363" y="1958975"/>
          <p14:tracePt t="9701" x="5075238" y="1958975"/>
          <p14:tracePt t="9720" x="5083175" y="1958975"/>
          <p14:tracePt t="9736" x="5105400" y="1958975"/>
          <p14:tracePt t="9748" x="5135563" y="1981200"/>
          <p14:tracePt t="9799" x="5165725" y="2003425"/>
          <p14:tracePt t="9825" x="5181600" y="2011363"/>
          <p14:tracePt t="9839" x="5211763" y="2027238"/>
          <p14:tracePt t="9855" x="5235575" y="2041525"/>
          <p14:tracePt t="9872" x="5265738" y="2049463"/>
          <p14:tracePt t="9889" x="5280025" y="2057400"/>
          <p14:tracePt t="9955" x="5303838" y="2065338"/>
          <p14:tracePt t="9968" x="5326063" y="2073275"/>
          <p14:tracePt t="9984" x="5341938" y="2087563"/>
          <p14:tracePt t="9995" x="5349875" y="2087563"/>
          <p14:tracePt t="10011" x="5356225" y="2087563"/>
          <p14:tracePt t="10032" x="5372100" y="2087563"/>
          <p14:tracePt t="10045" x="5387975" y="2087563"/>
          <p14:tracePt t="10057" x="5418138" y="2087563"/>
          <p14:tracePt t="10073" x="5432425" y="2095500"/>
          <p14:tracePt t="10090" x="5448300" y="2095500"/>
          <p14:tracePt t="10107" x="5456238" y="2095500"/>
          <p14:tracePt t="10124" x="5470525" y="2095500"/>
          <p14:tracePt t="10139" x="5502275" y="2103438"/>
          <p14:tracePt t="10156" x="5540375" y="2103438"/>
          <p14:tracePt t="10173" x="5570538" y="2117725"/>
          <p14:tracePt t="10190" x="5584825" y="2117725"/>
          <p14:tracePt t="10203" x="5584825" y="2111375"/>
          <p14:tracePt t="10764" x="5584825" y="2095500"/>
          <p14:tracePt t="10783" x="5584825" y="2079625"/>
          <p14:tracePt t="10806" x="5578475" y="2079625"/>
          <p14:tracePt t="10902" x="5554663" y="2079625"/>
          <p14:tracePt t="10921" x="5546725" y="2073275"/>
          <p14:tracePt t="10937" x="5540375" y="2065338"/>
          <p14:tracePt t="10969" x="5524500" y="2065338"/>
          <p14:tracePt t="10987" x="5516563" y="2065338"/>
          <p14:tracePt t="11015" x="5502275" y="2065338"/>
          <p14:tracePt t="11048" x="5494338" y="2065338"/>
          <p14:tracePt t="11057" x="5486400" y="2065338"/>
          <p14:tracePt t="11074" x="5478463" y="2065338"/>
          <p14:tracePt t="11105" x="5470525" y="2065338"/>
          <p14:tracePt t="11135" x="5464175" y="2065338"/>
          <p14:tracePt t="11185" x="5456238" y="2065338"/>
          <p14:tracePt t="11203" x="5440363" y="2065338"/>
          <p14:tracePt t="11252" x="5432425" y="2065338"/>
          <p14:tracePt t="11281" x="5426075" y="2073275"/>
          <p14:tracePt t="11299" x="5426075" y="2079625"/>
          <p14:tracePt t="11338" x="5418138" y="2079625"/>
          <p14:tracePt t="11355" x="5402263" y="2087563"/>
          <p14:tracePt t="11372" x="5394325" y="2095500"/>
          <p14:tracePt t="11390" x="5387975" y="2103438"/>
          <p14:tracePt t="11403" x="5380038" y="2111375"/>
          <p14:tracePt t="11420" x="5372100" y="2117725"/>
          <p14:tracePt t="11438" x="5364163" y="2125663"/>
          <p14:tracePt t="11454" x="5356225" y="2141538"/>
          <p14:tracePt t="11483" x="5349875" y="2149475"/>
          <p14:tracePt t="11514" x="5349875" y="2163763"/>
          <p14:tracePt t="11533" x="5349875" y="2171700"/>
          <p14:tracePt t="11542" x="5349875" y="2179638"/>
          <p14:tracePt t="11559" x="5349875" y="2187575"/>
          <p14:tracePt t="11575" x="5349875" y="2193925"/>
          <p14:tracePt t="11588" x="5349875" y="2209800"/>
          <p14:tracePt t="11605" x="5349875" y="2225675"/>
          <p14:tracePt t="11637" x="5349875" y="2239963"/>
          <p14:tracePt t="11653" x="5349875" y="2255838"/>
          <p14:tracePt t="11670" x="5349875" y="2263775"/>
          <p14:tracePt t="11687" x="5349875" y="2278063"/>
          <p14:tracePt t="11703" x="5349875" y="2293938"/>
          <p14:tracePt t="11716" x="5349875" y="2308225"/>
          <p14:tracePt t="11735" x="5349875" y="2324100"/>
          <p14:tracePt t="11748" x="5356225" y="2332038"/>
          <p14:tracePt t="11766" x="5356225" y="2339975"/>
          <p14:tracePt t="11775" x="5380038" y="2346325"/>
          <p14:tracePt t="11794" x="5387975" y="2362200"/>
          <p14:tracePt t="11807" x="5410200" y="2392363"/>
          <p14:tracePt t="11840" x="5426075" y="2408238"/>
          <p14:tracePt t="11857" x="5432425" y="2422525"/>
          <p14:tracePt t="11873" x="5448300" y="2430463"/>
          <p14:tracePt t="11887" x="5448300" y="2438400"/>
          <p14:tracePt t="11903" x="5470525" y="2454275"/>
          <p14:tracePt t="11920" x="5486400" y="2460625"/>
          <p14:tracePt t="11938" x="5508625" y="2476500"/>
          <p14:tracePt t="11951" x="5532438" y="2492375"/>
          <p14:tracePt t="11968" x="5554663" y="2506663"/>
          <p14:tracePt t="11984" x="5562600" y="2514600"/>
          <p14:tracePt t="12001" x="5584825" y="2530475"/>
          <p14:tracePt t="12018" x="5608638" y="2536825"/>
          <p14:tracePt t="12034" x="5654675" y="2560638"/>
          <p14:tracePt t="12051" x="5730875" y="2574925"/>
          <p14:tracePt t="12075" x="5753100" y="2574925"/>
          <p14:tracePt t="12088" x="5761038" y="2574925"/>
          <p14:tracePt t="12104" x="5783263" y="2582863"/>
          <p14:tracePt t="12121" x="5813425" y="2582863"/>
          <p14:tracePt t="12137" x="5851525" y="2582863"/>
          <p14:tracePt t="12154" x="5897563" y="2582863"/>
          <p14:tracePt t="12170" x="5943600" y="2582863"/>
          <p14:tracePt t="12187" x="5965825" y="2582863"/>
          <p14:tracePt t="12204" x="5997575" y="2582863"/>
          <p14:tracePt t="12218" x="6065838" y="2598738"/>
          <p14:tracePt t="12235" x="6149975" y="2598738"/>
          <p14:tracePt t="12251" x="6210300" y="2598738"/>
          <p14:tracePt t="12268" x="6270625" y="2598738"/>
          <p14:tracePt t="12284" x="6332538" y="2598738"/>
          <p14:tracePt t="12301" x="6384925" y="2598738"/>
          <p14:tracePt t="12317" x="6438900" y="2598738"/>
          <p14:tracePt t="12317" x="6477000" y="2598738"/>
          <p14:tracePt t="12334" x="6530975" y="2598738"/>
          <p14:tracePt t="12354" x="6569075" y="2598738"/>
          <p14:tracePt t="12371" x="6591300" y="2598738"/>
          <p14:tracePt t="12387" x="6621463" y="2598738"/>
          <p14:tracePt t="12404" x="6675438" y="2598738"/>
          <p14:tracePt t="12421" x="6743700" y="2574925"/>
          <p14:tracePt t="12438" x="6804025" y="2574925"/>
          <p14:tracePt t="12452" x="6835775" y="2568575"/>
          <p14:tracePt t="12469" x="6865938" y="2560638"/>
          <p14:tracePt t="12485" x="6896100" y="2544763"/>
          <p14:tracePt t="12500" x="6918325" y="2530475"/>
          <p14:tracePt t="12530" x="6934200" y="2522538"/>
          <p14:tracePt t="12540" x="6942138" y="2514600"/>
          <p14:tracePt t="12556" x="6964363" y="2506663"/>
          <p14:tracePt t="12573" x="6994525" y="2484438"/>
          <p14:tracePt t="12590" x="7018338" y="2484438"/>
          <p14:tracePt t="12603" x="7056438" y="2468563"/>
          <p14:tracePt t="12619" x="7064375" y="2454275"/>
          <p14:tracePt t="12636" x="7070725" y="2430463"/>
          <p14:tracePt t="12653" x="7086600" y="2392363"/>
          <p14:tracePt t="12670" x="7086600" y="2370138"/>
          <p14:tracePt t="12687" x="7102475" y="2346325"/>
          <p14:tracePt t="12703" x="7108825" y="2324100"/>
          <p14:tracePt t="12717" x="7116763" y="2316163"/>
          <p14:tracePt t="12735" x="7116763" y="2301875"/>
          <p14:tracePt t="12750" x="7116763" y="2278063"/>
          <p14:tracePt t="12767" x="7116763" y="2239963"/>
          <p14:tracePt t="12797" x="7108825" y="2232025"/>
          <p14:tracePt t="12807" x="7102475" y="2225675"/>
          <p14:tracePt t="12822" x="7078663" y="2209800"/>
          <p14:tracePt t="12838" x="7048500" y="2193925"/>
          <p14:tracePt t="12855" x="7026275" y="2179638"/>
          <p14:tracePt t="12871" x="6994525" y="2171700"/>
          <p14:tracePt t="12888" x="6972300" y="2163763"/>
          <p14:tracePt t="12904" x="6956425" y="2163763"/>
          <p14:tracePt t="12920" x="6942138" y="2149475"/>
          <p14:tracePt t="12937" x="6911975" y="2149475"/>
          <p14:tracePt t="12968" x="6880225" y="2133600"/>
          <p14:tracePt t="12984" x="6858000" y="2133600"/>
          <p14:tracePt t="12997" x="6827838" y="2133600"/>
          <p14:tracePt t="13014" x="6797675" y="2125663"/>
          <p14:tracePt t="13025" x="6773863" y="2117725"/>
          <p14:tracePt t="13041" x="6751638" y="2111375"/>
          <p14:tracePt t="13057" x="6697663" y="2111375"/>
          <p14:tracePt t="13073" x="6645275" y="2103438"/>
          <p14:tracePt t="13089" x="6613525" y="2103438"/>
          <p14:tracePt t="13106" x="6613525" y="2095500"/>
          <p14:tracePt t="13119" x="6583363" y="2095500"/>
          <p14:tracePt t="13136" x="6569075" y="2095500"/>
          <p14:tracePt t="13136" x="6553200" y="2079625"/>
          <p14:tracePt t="13152" x="6515100" y="2079625"/>
          <p14:tracePt t="13169" x="6461125" y="2057400"/>
          <p14:tracePt t="13186" x="6400800" y="2057400"/>
          <p14:tracePt t="13203" x="6346825" y="2057400"/>
          <p14:tracePt t="13219" x="6332538" y="2057400"/>
          <p14:tracePt t="13233" x="6264275" y="2057400"/>
          <p14:tracePt t="13250" x="6210300" y="2049463"/>
          <p14:tracePt t="13266" x="6156325" y="2049463"/>
          <p14:tracePt t="13283" x="6103938" y="2049463"/>
          <p14:tracePt t="13300" x="6049963" y="2041525"/>
          <p14:tracePt t="13316" x="6003925" y="2041525"/>
          <p14:tracePt t="13333" x="5959475" y="2041525"/>
          <p14:tracePt t="13333" x="5935663" y="2041525"/>
          <p14:tracePt t="13349" x="5905500" y="2041525"/>
          <p14:tracePt t="13369" x="5851525" y="2041525"/>
          <p14:tracePt t="13386" x="5799138" y="2041525"/>
          <p14:tracePt t="13403" x="5753100" y="2041525"/>
          <p14:tracePt t="13419" x="5715000" y="2057400"/>
          <p14:tracePt t="13436" x="5699125" y="2057400"/>
          <p14:tracePt t="13452" x="5661025" y="2065338"/>
          <p14:tracePt t="13469" x="5622925" y="2073275"/>
          <p14:tracePt t="13486" x="5584825" y="2073275"/>
          <p14:tracePt t="13501" x="5546725" y="2079625"/>
          <p14:tracePt t="13517" x="5508625" y="2079625"/>
          <p14:tracePt t="13533" x="5494338" y="2087563"/>
          <p14:tracePt t="13549" x="5464175" y="2087563"/>
          <p14:tracePt t="13566" x="5432425" y="2103438"/>
          <p14:tracePt t="13582" x="5387975" y="2125663"/>
          <p14:tracePt t="13582" x="5356225" y="2133600"/>
          <p14:tracePt t="13599" x="5318125" y="2163763"/>
          <p14:tracePt t="13619" x="5303838" y="2163763"/>
          <p14:tracePt t="13635" x="5287963" y="2179638"/>
          <p14:tracePt t="13652" x="5280025" y="2179638"/>
          <p14:tracePt t="13669" x="5273675" y="2187575"/>
          <p14:tracePt t="13685" x="5265738" y="2201863"/>
          <p14:tracePt t="13701" x="5241925" y="2217738"/>
          <p14:tracePt t="13718" x="5235575" y="2239963"/>
          <p14:tracePt t="13733" x="5219700" y="2278063"/>
          <p14:tracePt t="13752" x="5211763" y="2293938"/>
          <p14:tracePt t="13779" x="5211763" y="2324100"/>
          <p14:tracePt t="13796" x="5211763" y="2346325"/>
          <p14:tracePt t="13813" x="5227638" y="2400300"/>
          <p14:tracePt t="13826" x="5257800" y="2422525"/>
          <p14:tracePt t="13843" x="5265738" y="2438400"/>
          <p14:tracePt t="13854" x="5280025" y="2454275"/>
          <p14:tracePt t="13869" x="5334000" y="2484438"/>
          <p14:tracePt t="13886" x="5364163" y="2506663"/>
          <p14:tracePt t="13903" x="5394325" y="2522538"/>
          <p14:tracePt t="13919" x="5440363" y="2536825"/>
          <p14:tracePt t="13919" x="5464175" y="2544763"/>
          <p14:tracePt t="13936" x="5524500" y="2544763"/>
          <p14:tracePt t="13952" x="5592763" y="2552700"/>
          <p14:tracePt t="13968" x="5668963" y="2574925"/>
          <p14:tracePt t="13985" x="5699125" y="2574925"/>
          <p14:tracePt t="14001" x="5730875" y="2574925"/>
          <p14:tracePt t="14017" x="5783263" y="2590800"/>
          <p14:tracePt t="14032" x="5837238" y="2590800"/>
          <p14:tracePt t="14048" x="5897563" y="2590800"/>
          <p14:tracePt t="14065" x="5973763" y="2590800"/>
          <p14:tracePt t="14082" x="6080125" y="2590800"/>
          <p14:tracePt t="14104" x="6172200" y="2590800"/>
          <p14:tracePt t="14120" x="6226175" y="2590800"/>
          <p14:tracePt t="14137" x="6248400" y="2590800"/>
          <p14:tracePt t="14151" x="6286500" y="2590800"/>
          <p14:tracePt t="14168" x="6302375" y="2590800"/>
          <p14:tracePt t="14185" x="6324600" y="2590800"/>
          <p14:tracePt t="14202" x="6378575" y="2590800"/>
          <p14:tracePt t="14218" x="6430963" y="2590800"/>
          <p14:tracePt t="14234" x="6507163" y="2582863"/>
          <p14:tracePt t="14251" x="6545263" y="2574925"/>
          <p14:tracePt t="14265" x="6675438" y="2560638"/>
          <p14:tracePt t="14282" x="6743700" y="2544763"/>
          <p14:tracePt t="14298" x="6789738" y="2536825"/>
          <p14:tracePt t="14316" x="6811963" y="2522538"/>
          <p14:tracePt t="14339" x="6835775" y="2506663"/>
          <p14:tracePt t="14355" x="6850063" y="2492375"/>
          <p14:tracePt t="14369" x="6888163" y="2476500"/>
          <p14:tracePt t="14386" x="6911975" y="2460625"/>
          <p14:tracePt t="14402" x="6950075" y="2446338"/>
          <p14:tracePt t="14418" x="6964363" y="2438400"/>
          <p14:tracePt t="14436" x="6972300" y="2430463"/>
          <p14:tracePt t="14452" x="6980238" y="2422525"/>
          <p14:tracePt t="14468" x="6980238" y="2392363"/>
          <p14:tracePt t="14485" x="6994525" y="2370138"/>
          <p14:tracePt t="14501" x="6994525" y="2339975"/>
          <p14:tracePt t="14515" x="7010400" y="2324100"/>
          <p14:tracePt t="14532" x="7010400" y="2308225"/>
          <p14:tracePt t="14548" x="7010400" y="2286000"/>
          <p14:tracePt t="14565" x="7010400" y="2270125"/>
          <p14:tracePt t="14581" x="7010400" y="2247900"/>
          <p14:tracePt t="14598" x="7010400" y="2232025"/>
          <p14:tracePt t="14598" x="7010400" y="2225675"/>
          <p14:tracePt t="14615" x="6994525" y="2201863"/>
          <p14:tracePt t="14634" x="6972300" y="2187575"/>
          <p14:tracePt t="14651" x="6964363" y="2171700"/>
          <p14:tracePt t="14667" x="6934200" y="2163763"/>
          <p14:tracePt t="14684" x="6873875" y="2141538"/>
          <p14:tracePt t="14701" x="6835775" y="2133600"/>
          <p14:tracePt t="14718" x="6773863" y="2117725"/>
          <p14:tracePt t="14738" x="6721475" y="2111375"/>
          <p14:tracePt t="14766" x="6637338" y="2079625"/>
          <p14:tracePt t="14778" x="6569075" y="2079625"/>
          <p14:tracePt t="14795" x="6537325" y="2079625"/>
          <p14:tracePt t="14805" x="6484938" y="2065338"/>
          <p14:tracePt t="14821" x="6416675" y="2065338"/>
          <p14:tracePt t="14838" x="6332538" y="2057400"/>
          <p14:tracePt t="14856" x="6294438" y="2057400"/>
          <p14:tracePt t="14869" x="6226175" y="2041525"/>
          <p14:tracePt t="14885" x="6126163" y="2041525"/>
          <p14:tracePt t="14901" x="6042025" y="2041525"/>
          <p14:tracePt t="14918" x="5981700" y="2041525"/>
          <p14:tracePt t="14935" x="5921375" y="2041525"/>
          <p14:tracePt t="14952" x="5845175" y="2057400"/>
          <p14:tracePt t="14968" x="5768975" y="2065338"/>
          <p14:tracePt t="14985" x="5692775" y="2079625"/>
          <p14:tracePt t="15001" x="5654675" y="2087563"/>
          <p14:tracePt t="15015" x="5600700" y="2095500"/>
          <p14:tracePt t="15033" x="5532438" y="2103438"/>
          <p14:tracePt t="15048" x="5486400" y="2103438"/>
          <p14:tracePt t="15064" x="5464175" y="2111375"/>
          <p14:tracePt t="15081" x="5418138" y="2133600"/>
          <p14:tracePt t="15098" x="5356225" y="2149475"/>
          <p14:tracePt t="15118" x="5334000" y="2155825"/>
          <p14:tracePt t="15135" x="5326063" y="2155825"/>
          <p14:tracePt t="15151" x="5318125" y="2163763"/>
          <p14:tracePt t="15167" x="5303838" y="2179638"/>
          <p14:tracePt t="15184" x="5295900" y="2201863"/>
          <p14:tracePt t="15201" x="5295900" y="2209800"/>
          <p14:tracePt t="15359" x="5265738" y="2209800"/>
          <p14:tracePt t="16079" x="5189538" y="2209800"/>
          <p14:tracePt t="16089" x="5045075" y="2225675"/>
          <p14:tracePt t="16105" x="4937125" y="2225675"/>
          <p14:tracePt t="16119" x="4618038" y="2225675"/>
          <p14:tracePt t="16137" x="4511675" y="2225675"/>
          <p14:tracePt t="16150" x="4335463" y="2225675"/>
          <p14:tracePt t="16167" x="4191000" y="2201863"/>
          <p14:tracePt t="16183" x="4106863" y="2179638"/>
          <p14:tracePt t="16199" x="3978275" y="2163763"/>
          <p14:tracePt t="16216" x="3817938" y="2163763"/>
          <p14:tracePt t="16233" x="3573463" y="2141538"/>
          <p14:tracePt t="16250" x="3382963" y="2125663"/>
          <p14:tracePt t="16266" x="3246438" y="2103438"/>
          <p14:tracePt t="16282" x="3200400" y="2079625"/>
          <p14:tracePt t="16297" x="3170238" y="2065338"/>
          <p14:tracePt t="16314" x="3094038" y="2011363"/>
          <p14:tracePt t="16330" x="3017838" y="1981200"/>
          <p14:tracePt t="16347" x="2911475" y="1912938"/>
          <p14:tracePt t="16347" x="2873375" y="1897063"/>
          <p14:tracePt t="16365" x="2835275" y="1882775"/>
          <p14:tracePt t="16385" x="2773363" y="1858963"/>
          <p14:tracePt t="16405" x="2682875" y="1812925"/>
          <p14:tracePt t="16418" x="2544763" y="1768475"/>
          <p14:tracePt t="16435" x="2460625" y="1730375"/>
          <p14:tracePt t="16448" x="2408238" y="1706563"/>
          <p14:tracePt t="16466" x="2362200" y="1668463"/>
          <p14:tracePt t="16483" x="2293938" y="1622425"/>
          <p14:tracePt t="16499" x="2201863" y="1554163"/>
          <p14:tracePt t="16517" x="2103438" y="1493838"/>
          <p14:tracePt t="16531" x="2073275" y="1470025"/>
          <p14:tracePt t="16547" x="2057400" y="1455738"/>
          <p14:tracePt t="16563" x="2011363" y="1363663"/>
          <p14:tracePt t="16580" x="1989138" y="1325563"/>
          <p14:tracePt t="16596" x="1981200" y="1295400"/>
          <p14:tracePt t="16613" x="1981200" y="1241425"/>
          <p14:tracePt t="16629" x="1981200" y="1181100"/>
          <p14:tracePt t="16629" x="1973263" y="1143000"/>
          <p14:tracePt t="16647" x="1973263" y="1066800"/>
          <p14:tracePt t="16666" x="1973263" y="1012825"/>
          <p14:tracePt t="16682" x="1973263" y="982663"/>
          <p14:tracePt t="16699" x="2011363" y="922338"/>
          <p14:tracePt t="16715" x="2041525" y="884238"/>
          <p14:tracePt t="16736" x="2087563" y="830263"/>
          <p14:tracePt t="16751" x="2125663" y="792163"/>
          <p14:tracePt t="16764" x="2149475" y="769938"/>
          <p14:tracePt t="16781" x="2171700" y="739775"/>
          <p14:tracePt t="16797" x="2179638" y="731838"/>
          <p14:tracePt t="16812" x="2209800" y="715963"/>
          <p14:tracePt t="16829" x="2232025" y="701675"/>
          <p14:tracePt t="16846" x="2255838" y="677863"/>
          <p14:tracePt t="16862" x="2278063" y="655638"/>
          <p14:tracePt t="16879" x="2324100" y="631825"/>
          <p14:tracePt t="16879" x="2339975" y="617538"/>
          <p14:tracePt t="16898" x="2408238" y="571500"/>
          <p14:tracePt t="16919" x="2454275" y="541338"/>
          <p14:tracePt t="16933" x="2476500" y="511175"/>
          <p14:tracePt t="16949" x="2506663" y="479425"/>
          <p14:tracePt t="16966" x="2536825" y="449263"/>
          <p14:tracePt t="16983" x="2582863" y="411163"/>
          <p14:tracePt t="16999" x="2620963" y="365125"/>
          <p14:tracePt t="17016" x="2644775" y="358775"/>
          <p14:tracePt t="17029" x="2636838" y="358775"/>
          <p14:tracePt t="17328" x="2628900" y="358775"/>
          <p14:tracePt t="17337" x="2620963" y="358775"/>
          <p14:tracePt t="17432" x="2651125" y="365125"/>
          <p14:tracePt t="17607" x="2667000" y="373063"/>
          <p14:tracePt t="17625" x="2689225" y="373063"/>
          <p14:tracePt t="17635" x="2713038" y="381000"/>
          <p14:tracePt t="17651" x="2751138" y="381000"/>
          <p14:tracePt t="17668" x="2835275" y="381000"/>
          <p14:tracePt t="17684" x="2903538" y="381000"/>
          <p14:tracePt t="17698" x="2925763" y="373063"/>
          <p14:tracePt t="17714" x="2955925" y="373063"/>
          <p14:tracePt t="17731" x="2971800" y="365125"/>
          <p14:tracePt t="17750" x="2979738" y="365125"/>
          <p14:tracePt t="17764" x="2987675" y="365125"/>
          <p14:tracePt t="17844" x="2994025" y="365125"/>
          <p14:tracePt t="17858" x="3001963" y="365125"/>
          <p14:tracePt t="17875" x="3009900" y="365125"/>
          <p14:tracePt t="17885" x="3040063" y="358775"/>
          <p14:tracePt t="17901" x="3048000" y="358775"/>
          <p14:tracePt t="17917" x="3063875" y="358775"/>
          <p14:tracePt t="17931" x="3094038" y="358775"/>
          <p14:tracePt t="17948" x="3146425" y="358775"/>
          <p14:tracePt t="17964" x="3200400" y="358775"/>
          <p14:tracePt t="17982" x="3254375" y="358775"/>
          <p14:tracePt t="18000" x="3284538" y="358775"/>
          <p14:tracePt t="18014" x="3298825" y="358775"/>
          <p14:tracePt t="18031" x="3298825" y="350838"/>
          <p14:tracePt t="18048" x="3306763" y="350838"/>
          <p14:tracePt t="18061" x="3314700" y="350838"/>
          <p14:tracePt t="18078" x="3322638" y="350838"/>
          <p14:tracePt t="18095" x="3330575" y="350838"/>
          <p14:tracePt t="18118" x="3352800" y="350838"/>
          <p14:tracePt t="18135" x="3429000" y="350838"/>
          <p14:tracePt t="18153" x="3451225" y="350838"/>
          <p14:tracePt t="18166" x="3497263" y="350838"/>
          <p14:tracePt t="18183" x="3543300" y="350838"/>
          <p14:tracePt t="18200" x="3565525" y="350838"/>
          <p14:tracePt t="18216" x="3573463" y="350838"/>
          <p14:tracePt t="18260" x="3589338" y="350838"/>
          <p14:tracePt t="18279" x="3619500" y="342900"/>
          <p14:tracePt t="18296" x="3673475" y="342900"/>
          <p14:tracePt t="18312" x="3687763" y="342900"/>
          <p14:tracePt t="18325" x="3703638" y="334963"/>
          <p14:tracePt t="18342" x="3717925" y="334963"/>
          <p14:tracePt t="18358" x="3741738" y="334963"/>
          <p14:tracePt t="18368" x="3763963" y="334963"/>
          <p14:tracePt t="18384" x="3794125" y="334963"/>
          <p14:tracePt t="18401" x="3825875" y="334963"/>
          <p14:tracePt t="18419" x="3848100" y="334963"/>
          <p14:tracePt t="18432" x="3902075" y="327025"/>
          <p14:tracePt t="18448" x="3946525" y="327025"/>
          <p14:tracePt t="18464" x="3992563" y="327025"/>
          <p14:tracePt t="18481" x="4008438" y="320675"/>
          <p14:tracePt t="18497" x="4016375" y="320675"/>
          <p14:tracePt t="18514" x="4022725" y="320675"/>
          <p14:tracePt t="18546" x="4038600" y="320675"/>
          <p14:tracePt t="18562" x="4092575" y="320675"/>
          <p14:tracePt t="18594" x="4114800" y="320675"/>
          <p14:tracePt t="18604" x="4152900" y="320675"/>
          <p14:tracePt t="18619" x="4206875" y="320675"/>
          <p14:tracePt t="18635" x="4259263" y="320675"/>
          <p14:tracePt t="18651" x="4289425" y="320675"/>
          <p14:tracePt t="18667" x="4321175" y="320675"/>
          <p14:tracePt t="18683" x="4343400" y="320675"/>
          <p14:tracePt t="18697" x="4365625" y="320675"/>
          <p14:tracePt t="18714" x="4397375" y="320675"/>
          <p14:tracePt t="18733" x="4441825" y="320675"/>
          <p14:tracePt t="18748" x="4511675" y="320675"/>
          <p14:tracePt t="18764" x="4579938" y="320675"/>
          <p14:tracePt t="18780" x="4602163" y="320675"/>
          <p14:tracePt t="18797" x="4618038" y="320675"/>
          <p14:tracePt t="18810" x="4632325" y="320675"/>
          <p14:tracePt t="18843" x="4648200" y="320675"/>
          <p14:tracePt t="18858" x="4686300" y="320675"/>
          <p14:tracePt t="18874" x="4716463" y="334963"/>
          <p14:tracePt t="18883" x="4746625" y="342900"/>
          <p14:tracePt t="18900" x="4784725" y="342900"/>
          <p14:tracePt t="18917" x="4822825" y="342900"/>
          <p14:tracePt t="18933" x="4868863" y="350838"/>
          <p14:tracePt t="18950" x="4899025" y="358775"/>
          <p14:tracePt t="18963" x="4937125" y="358775"/>
          <p14:tracePt t="18980" x="4953000" y="358775"/>
          <p14:tracePt t="18996" x="4999038" y="373063"/>
          <p14:tracePt t="19016" x="5029200" y="373063"/>
          <p14:tracePt t="19031" x="5083175" y="373063"/>
          <p14:tracePt t="19045" x="5151438" y="388938"/>
          <p14:tracePt t="19061" x="5227638" y="388938"/>
          <p14:tracePt t="19078" x="5257800" y="388938"/>
          <p14:tracePt t="19094" x="5280025" y="396875"/>
          <p14:tracePt t="19110" x="5303838" y="396875"/>
          <p14:tracePt t="19133" x="5334000" y="396875"/>
          <p14:tracePt t="19150" x="5380038" y="396875"/>
          <p14:tracePt t="19167" x="5426075" y="396875"/>
          <p14:tracePt t="19184" x="5440363" y="396875"/>
          <p14:tracePt t="19196" x="5470525" y="396875"/>
          <p14:tracePt t="19213" x="5486400" y="396875"/>
          <p14:tracePt t="19229" x="5502275" y="396875"/>
          <p14:tracePt t="19246" x="5516563" y="396875"/>
          <p14:tracePt t="19775" x="5524500" y="396875"/>
          <p14:tracePt t="20275" x="5540375" y="396875"/>
          <p14:tracePt t="21174" x="5554663" y="396875"/>
          <p14:tracePt t="21219" x="5578475" y="396875"/>
          <p14:tracePt t="21229" x="5608638" y="396875"/>
          <p14:tracePt t="21244" x="5630863" y="396875"/>
          <p14:tracePt t="21261" x="5646738" y="396875"/>
          <p14:tracePt t="21278" x="5661025" y="396875"/>
          <p14:tracePt t="21295" x="5668963" y="396875"/>
          <p14:tracePt t="21312" x="5699125" y="396875"/>
          <p14:tracePt t="21328" x="5707063" y="396875"/>
          <p14:tracePt t="21341" x="5722938" y="396875"/>
          <p14:tracePt t="21358" x="5745163" y="396875"/>
          <p14:tracePt t="21376" x="5761038" y="396875"/>
          <p14:tracePt t="21390" x="5768975" y="396875"/>
          <p14:tracePt t="21510" x="5768975" y="388938"/>
          <p14:tracePt t="21574" x="5737225" y="358775"/>
          <p14:tracePt t="21593" x="5730875" y="358775"/>
          <p14:tracePt t="21609" x="5715000" y="350838"/>
          <p14:tracePt t="21621" x="5699125" y="350838"/>
          <p14:tracePt t="21638" x="5676900" y="350838"/>
          <p14:tracePt t="21655" x="5638800" y="350838"/>
          <p14:tracePt t="21664" x="5584825" y="350838"/>
          <p14:tracePt t="21680" x="5524500" y="350838"/>
          <p14:tracePt t="21697" x="5470525" y="350838"/>
          <p14:tracePt t="21714" x="5456238" y="350838"/>
          <p14:tracePt t="21730" x="5448300" y="350838"/>
          <p14:tracePt t="21761" x="5440363" y="350838"/>
          <p14:tracePt t="21775" x="5410200" y="350838"/>
          <p14:tracePt t="21792" x="5387975" y="350838"/>
          <p14:tracePt t="21808" x="5364163" y="350838"/>
          <p14:tracePt t="21826" x="5356225" y="350838"/>
          <p14:tracePt t="21842" x="5341938" y="350838"/>
          <p14:tracePt t="21858" x="5303838" y="350838"/>
          <p14:tracePt t="21876" x="5265738" y="350838"/>
          <p14:tracePt t="21888" x="5159375" y="365125"/>
          <p14:tracePt t="21904" x="5051425" y="365125"/>
          <p14:tracePt t="21921" x="4991100" y="373063"/>
          <p14:tracePt t="21931" x="4960938" y="373063"/>
          <p14:tracePt t="21947" x="4930775" y="373063"/>
          <p14:tracePt t="21963" x="4868863" y="373063"/>
          <p14:tracePt t="21980" x="4792663" y="373063"/>
          <p14:tracePt t="21993" x="4732338" y="381000"/>
          <p14:tracePt t="22010" x="4656138" y="388938"/>
          <p14:tracePt t="22026" x="4587875" y="411163"/>
          <p14:tracePt t="22043" x="4511675" y="411163"/>
          <p14:tracePt t="22060" x="4457700" y="411163"/>
          <p14:tracePt t="22077" x="4403725" y="411163"/>
          <p14:tracePt t="22094" x="4359275" y="411163"/>
          <p14:tracePt t="22111" x="4289425" y="411163"/>
          <p14:tracePt t="22124" x="4206875" y="411163"/>
          <p14:tracePt t="22141" x="4122738" y="411163"/>
          <p14:tracePt t="22157" x="4068763" y="411163"/>
          <p14:tracePt t="22175" x="4038600" y="411163"/>
          <p14:tracePt t="22190" x="4008438" y="411163"/>
          <p14:tracePt t="22207" x="3940175" y="411163"/>
          <p14:tracePt t="22207" x="3908425" y="411163"/>
          <p14:tracePt t="22224" x="3840163" y="411163"/>
          <p14:tracePt t="22244" x="3787775" y="411163"/>
          <p14:tracePt t="22261" x="3733800" y="411163"/>
          <p14:tracePt t="22278" x="3695700" y="411163"/>
          <p14:tracePt t="22294" x="3641725" y="411163"/>
          <p14:tracePt t="22311" x="3603625" y="403225"/>
          <p14:tracePt t="22327" x="3581400" y="403225"/>
          <p14:tracePt t="22344" x="3573463" y="403225"/>
          <p14:tracePt t="22357" x="3551238" y="403225"/>
          <p14:tracePt t="22392" x="3527425" y="403225"/>
          <p14:tracePt t="22404" x="3513138" y="396875"/>
          <p14:tracePt t="22422" x="3505200" y="396875"/>
          <p14:tracePt t="22446" x="3489325" y="396875"/>
          <p14:tracePt t="22872" x="3467100" y="419100"/>
          <p14:tracePt t="22888" x="3429000" y="465138"/>
          <p14:tracePt t="22904" x="3360738" y="555625"/>
          <p14:tracePt t="22921" x="3260725" y="631825"/>
          <p14:tracePt t="22931" x="3178175" y="701675"/>
          <p14:tracePt t="22947" x="3086100" y="762000"/>
          <p14:tracePt t="22964" x="3001963" y="830263"/>
          <p14:tracePt t="22977" x="2895600" y="922338"/>
          <p14:tracePt t="22996" x="2743200" y="1012825"/>
          <p14:tracePt t="23013" x="2590800" y="1112838"/>
          <p14:tracePt t="23027" x="2468563" y="1203325"/>
          <p14:tracePt t="23043" x="2416175" y="1241425"/>
          <p14:tracePt t="23060" x="2392363" y="1287463"/>
          <p14:tracePt t="23077" x="2354263" y="1341438"/>
          <p14:tracePt t="23093" x="2316163" y="1379538"/>
          <p14:tracePt t="23109" x="2278063" y="1425575"/>
          <p14:tracePt t="23126" x="2239963" y="1470025"/>
          <p14:tracePt t="23142" x="2225675" y="1493838"/>
          <p14:tracePt t="23157" x="2217738" y="1508125"/>
          <p14:tracePt t="23173" x="2209800" y="1524000"/>
          <p14:tracePt t="23190" x="2217738" y="1516063"/>
          <p14:tracePt t="23355" x="2225675" y="1508125"/>
          <p14:tracePt t="23374" x="2239963" y="1501775"/>
          <p14:tracePt t="23405" x="2239963" y="1493838"/>
          <p14:tracePt t="23424" x="2255838" y="1477963"/>
          <p14:tracePt t="23436" x="2263775" y="1477963"/>
          <p14:tracePt t="23446" x="2278063" y="1447800"/>
          <p14:tracePt t="23462" x="2278063" y="1439863"/>
          <p14:tracePt t="23479" x="2278063" y="1417638"/>
          <p14:tracePt t="23495" x="2286000" y="1409700"/>
          <p14:tracePt t="23511" x="2286000" y="1401763"/>
          <p14:tracePt t="23528" x="2293938" y="1393825"/>
          <p14:tracePt t="23542" x="2301875" y="1393825"/>
          <p14:tracePt t="23559" x="2301875" y="1387475"/>
          <p14:tracePt t="23575" x="2301875" y="1371600"/>
          <p14:tracePt t="23607" x="2301875" y="1355725"/>
          <p14:tracePt t="23684" x="2301875" y="1349375"/>
          <p14:tracePt t="23751" x="2301875" y="1341438"/>
          <p14:tracePt t="23793" x="2301875" y="1333500"/>
          <p14:tracePt t="23905" x="2301875" y="1325563"/>
          <p14:tracePt t="23923" x="2293938" y="1325563"/>
          <p14:tracePt t="23935" x="2286000" y="1317625"/>
          <p14:tracePt t="23983" x="2286000" y="1303338"/>
          <p14:tracePt t="24010" x="2278063" y="1295400"/>
          <p14:tracePt t="24028" x="2270125" y="1287463"/>
          <p14:tracePt t="24057" x="2263775" y="1279525"/>
          <p14:tracePt t="24155" x="2255838" y="1273175"/>
          <p14:tracePt t="24187" x="2255838" y="1265238"/>
          <p14:tracePt t="24970" x="2247900" y="1249363"/>
          <p14:tracePt t="25032" x="2239963" y="1235075"/>
          <p14:tracePt t="25058" x="2232025" y="1227138"/>
          <p14:tracePt t="25090" x="2225675" y="1219200"/>
          <p14:tracePt t="25105" x="2217738" y="1219200"/>
          <p14:tracePt t="25122" x="2217738" y="1211263"/>
          <p14:tracePt t="25138" x="2209800" y="1211263"/>
          <p14:tracePt t="25155" x="2201863" y="1211263"/>
          <p14:tracePt t="25172" x="2187575" y="1196975"/>
          <p14:tracePt t="25203" x="2179638" y="1196975"/>
          <p14:tracePt t="25232" x="2171700" y="1196975"/>
          <p14:tracePt t="25243" x="2163763" y="1189038"/>
          <p14:tracePt t="25276" x="2155825" y="1189038"/>
          <p14:tracePt t="25292" x="2141538" y="1189038"/>
          <p14:tracePt t="25321" x="2133600" y="1189038"/>
          <p14:tracePt t="25338" x="2125663" y="1189038"/>
          <p14:tracePt t="25370" x="2117725" y="1189038"/>
          <p14:tracePt t="25388" x="2111375" y="1189038"/>
          <p14:tracePt t="25405" x="2103438" y="1189038"/>
          <p14:tracePt t="25437" x="2087563" y="1189038"/>
          <p14:tracePt t="25470" x="2073275" y="1189038"/>
          <p14:tracePt t="25483" x="2065338" y="1189038"/>
          <p14:tracePt t="25493" x="2057400" y="1189038"/>
          <p14:tracePt t="25541" x="2035175" y="1189038"/>
          <p14:tracePt t="25573" x="2019300" y="1189038"/>
          <p14:tracePt t="25607" x="2011363" y="1189038"/>
          <p14:tracePt t="25621" x="2003425" y="1189038"/>
          <p14:tracePt t="25638" x="1997075" y="1189038"/>
          <p14:tracePt t="25655" x="1989138" y="1189038"/>
          <p14:tracePt t="25672" x="1981200" y="1189038"/>
          <p14:tracePt t="25684" x="1973263" y="1189038"/>
          <p14:tracePt t="25760" x="1965325" y="1189038"/>
          <p14:tracePt t="25775" x="1958975" y="1196975"/>
          <p14:tracePt t="25823" x="1951038" y="1196975"/>
          <p14:tracePt t="25839" x="1943100" y="1203325"/>
          <p14:tracePt t="25855" x="1927225" y="1211263"/>
          <p14:tracePt t="25886" x="1920875" y="1219200"/>
          <p14:tracePt t="25904" x="1912938" y="1227138"/>
          <p14:tracePt t="25922" x="1897063" y="1235075"/>
          <p14:tracePt t="25986" x="1897063" y="1241425"/>
          <p14:tracePt t="26024" x="1889125" y="1249363"/>
          <p14:tracePt t="26055" x="1882775" y="1257300"/>
          <p14:tracePt t="26074" x="1882775" y="1265238"/>
          <p14:tracePt t="26090" x="1882775" y="1273175"/>
          <p14:tracePt t="26119" x="1874838" y="1279525"/>
          <p14:tracePt t="26138" x="1866900" y="1287463"/>
          <p14:tracePt t="26154" x="1866900" y="1303338"/>
          <p14:tracePt t="26202" x="1858963" y="1311275"/>
          <p14:tracePt t="26252" x="1858963" y="1317625"/>
          <p14:tracePt t="26277" x="1858963" y="1325563"/>
          <p14:tracePt t="26292" x="1858963" y="1333500"/>
          <p14:tracePt t="26307" x="1858963" y="1341438"/>
          <p14:tracePt t="26325" x="1858963" y="1355725"/>
          <p14:tracePt t="26338" x="1858963" y="1363663"/>
          <p14:tracePt t="26371" x="1866900" y="1379538"/>
          <p14:tracePt t="26389" x="1882775" y="1401763"/>
          <p14:tracePt t="26419" x="1897063" y="1409700"/>
          <p14:tracePt t="26437" x="1912938" y="1425575"/>
          <p14:tracePt t="26470" x="1943100" y="1439863"/>
          <p14:tracePt t="26483" x="1951038" y="1447800"/>
          <p14:tracePt t="26500" x="1958975" y="1455738"/>
          <p14:tracePt t="26509" x="1981200" y="1455738"/>
          <p14:tracePt t="26526" x="2003425" y="1463675"/>
          <p14:tracePt t="26543" x="2011363" y="1463675"/>
          <p14:tracePt t="26556" x="2041525" y="1463675"/>
          <p14:tracePt t="26573" x="2057400" y="1463675"/>
          <p14:tracePt t="26588" x="2065338" y="1463675"/>
          <p14:tracePt t="26605" x="2087563" y="1463675"/>
          <p14:tracePt t="26622" x="2095500" y="1463675"/>
          <p14:tracePt t="26653" x="2103438" y="1470025"/>
          <p14:tracePt t="26670" x="2111375" y="1470025"/>
          <p14:tracePt t="26687" x="2125663" y="1470025"/>
          <p14:tracePt t="26703" x="2141538" y="1470025"/>
          <p14:tracePt t="26716" x="2155825" y="1470025"/>
          <p14:tracePt t="26733" x="2163763" y="1470025"/>
          <p14:tracePt t="26754" x="2171700" y="1470025"/>
          <p14:tracePt t="26766" x="2179638" y="1470025"/>
          <p14:tracePt t="26777" x="2193925" y="1470025"/>
          <p14:tracePt t="26793" x="2201863" y="1463675"/>
          <p14:tracePt t="26807" x="2239963" y="1455738"/>
          <p14:tracePt t="26824" x="2247900" y="1447800"/>
          <p14:tracePt t="26839" x="2255838" y="1439863"/>
          <p14:tracePt t="26855" x="2278063" y="1431925"/>
          <p14:tracePt t="26872" x="2278063" y="1425575"/>
          <p14:tracePt t="26889" x="2286000" y="1409700"/>
          <p14:tracePt t="26905" x="2293938" y="1401763"/>
          <p14:tracePt t="26922" x="2301875" y="1371600"/>
          <p14:tracePt t="26939" x="2308225" y="1349375"/>
          <p14:tracePt t="26952" x="2308225" y="1341438"/>
          <p14:tracePt t="26969" x="2316163" y="1325563"/>
          <p14:tracePt t="26985" x="2316163" y="1303338"/>
          <p14:tracePt t="27002" x="2316163" y="1287463"/>
          <p14:tracePt t="27020" x="2308225" y="1265238"/>
          <p14:tracePt t="27041" x="2270125" y="1241425"/>
          <p14:tracePt t="27057" x="2263775" y="1227138"/>
          <p14:tracePt t="27073" x="2255838" y="1227138"/>
          <p14:tracePt t="27089" x="2247900" y="1219200"/>
          <p14:tracePt t="27106" x="2225675" y="1219200"/>
          <p14:tracePt t="27122" x="2187575" y="1211263"/>
          <p14:tracePt t="27138" x="2171700" y="1203325"/>
          <p14:tracePt t="27154" x="2155825" y="1196975"/>
          <p14:tracePt t="27172" x="2141538" y="1196975"/>
          <p14:tracePt t="27188" x="2125663" y="1196975"/>
          <p14:tracePt t="27215" x="2111375" y="1196975"/>
          <p14:tracePt t="27232" x="2087563" y="1189038"/>
          <p14:tracePt t="27249" x="2057400" y="1189038"/>
          <p14:tracePt t="27259" x="2041525" y="1189038"/>
          <p14:tracePt t="27275" x="2027238" y="1189038"/>
          <p14:tracePt t="27339" x="1997075" y="1196975"/>
          <p14:tracePt t="27356" x="1973263" y="1211263"/>
          <p14:tracePt t="27370" x="1935163" y="1235075"/>
          <p14:tracePt t="27386" x="1920875" y="1235075"/>
          <p14:tracePt t="27403" x="1905000" y="1249363"/>
          <p14:tracePt t="27419" x="1889125" y="1257300"/>
          <p14:tracePt t="27437" x="1882775" y="1265238"/>
          <p14:tracePt t="27449" x="1874838" y="1273175"/>
          <p14:tracePt t="27466" x="1866900" y="1279525"/>
          <p14:tracePt t="27482" x="1851025" y="1287463"/>
          <p14:tracePt t="27499" x="1844675" y="1295400"/>
          <p14:tracePt t="27508" x="1844675" y="1303338"/>
          <p14:tracePt t="27540" x="1844675" y="1311275"/>
          <p14:tracePt t="27555" x="1844675" y="1325563"/>
          <p14:tracePt t="27589" x="1844675" y="1341438"/>
          <p14:tracePt t="27606" x="1844675" y="1349375"/>
          <p14:tracePt t="27620" x="1844675" y="1371600"/>
          <p14:tracePt t="27640" x="1851025" y="1379538"/>
          <p14:tracePt t="27651" x="1858963" y="1387475"/>
          <p14:tracePt t="27671" x="1858963" y="1401763"/>
          <p14:tracePt t="27702" x="1874838" y="1409700"/>
          <p14:tracePt t="27715" x="1874838" y="1417638"/>
          <p14:tracePt t="27731" x="1889125" y="1425575"/>
          <p14:tracePt t="27748" x="1889125" y="1431925"/>
          <p14:tracePt t="27766" x="1905000" y="1447800"/>
          <p14:tracePt t="27776" x="1927225" y="1463675"/>
          <p14:tracePt t="27792" x="1958975" y="1477963"/>
          <p14:tracePt t="27808" x="1997075" y="1501775"/>
          <p14:tracePt t="27825" x="2003425" y="1501775"/>
          <p14:tracePt t="27838" x="2027238" y="1508125"/>
          <p14:tracePt t="27855" x="2041525" y="1508125"/>
          <p14:tracePt t="27871" x="2065338" y="1508125"/>
          <p14:tracePt t="27887" x="2095500" y="1508125"/>
          <p14:tracePt t="27904" x="2111375" y="1508125"/>
          <p14:tracePt t="27921" x="2125663" y="1508125"/>
          <p14:tracePt t="27938" x="2133600" y="1508125"/>
          <p14:tracePt t="27951" x="2149475" y="1508125"/>
          <p14:tracePt t="27967" x="2163763" y="1508125"/>
          <p14:tracePt t="27985" x="2187575" y="1501775"/>
          <p14:tracePt t="28001" x="2217738" y="1477963"/>
          <p14:tracePt t="28018" x="2232025" y="1463675"/>
          <p14:tracePt t="28035" x="2239963" y="1455738"/>
          <p14:tracePt t="28058" x="2247900" y="1447800"/>
          <p14:tracePt t="28089" x="2247900" y="1431925"/>
          <p14:tracePt t="28120" x="2255838" y="1417638"/>
          <p14:tracePt t="28136" x="2255838" y="1409700"/>
          <p14:tracePt t="28167" x="2255838" y="1393825"/>
          <p14:tracePt t="28185" x="2255838" y="1387475"/>
          <p14:tracePt t="28217" x="2255838" y="1379538"/>
          <p14:tracePt t="28267" x="2255838" y="1363663"/>
          <p14:tracePt t="28295" x="2255838" y="1355725"/>
          <p14:tracePt t="30394" x="2255838" y="1349375"/>
          <p14:tracePt t="31065" x="2263775" y="1341438"/>
          <p14:tracePt t="31078" x="2270125" y="1325563"/>
          <p14:tracePt t="31088" x="2286000" y="1295400"/>
          <p14:tracePt t="31105" x="2316163" y="1249363"/>
          <p14:tracePt t="31121" x="2370138" y="1203325"/>
          <p14:tracePt t="31136" x="2392363" y="1181100"/>
          <p14:tracePt t="31150" x="2498725" y="1104900"/>
          <p14:tracePt t="31167" x="2644775" y="1012825"/>
          <p14:tracePt t="31184" x="2720975" y="944563"/>
          <p14:tracePt t="31201" x="2773363" y="884238"/>
          <p14:tracePt t="31217" x="2835275" y="815975"/>
          <p14:tracePt t="31234" x="2941638" y="708025"/>
          <p14:tracePt t="31250" x="3001963" y="655638"/>
          <p14:tracePt t="31264" x="3146425" y="549275"/>
          <p14:tracePt t="31282" x="3276600" y="427038"/>
          <p14:tracePt t="31298" x="3306763" y="396875"/>
          <p14:tracePt t="31314" x="3314700" y="388938"/>
          <p14:tracePt t="31337" x="3314700" y="373063"/>
          <p14:tracePt t="31354" x="3330575" y="358775"/>
          <p14:tracePt t="31370" x="3344863" y="350838"/>
          <p14:tracePt t="31387" x="3344863" y="342900"/>
          <p14:tracePt t="31401" x="3344863" y="334963"/>
          <p14:tracePt t="31418" x="3352800" y="327025"/>
          <p14:tracePt t="31437" x="3352800" y="320675"/>
          <p14:tracePt t="31450" x="3360738" y="320675"/>
          <p14:tracePt t="31467" x="3368675" y="312738"/>
          <p14:tracePt t="31484" x="3375025" y="312738"/>
          <p14:tracePt t="31666" x="3382963" y="320675"/>
          <p14:tracePt t="31682" x="3390900" y="327025"/>
          <p14:tracePt t="31699" x="3406775" y="342900"/>
          <p14:tracePt t="31714" x="3421063" y="342900"/>
          <p14:tracePt t="31747" x="3429000" y="342900"/>
          <p14:tracePt t="31771" x="3429000" y="350838"/>
          <p14:tracePt t="31798" x="3436938" y="350838"/>
          <p14:tracePt t="31811" x="3482975" y="350838"/>
          <p14:tracePt t="31827" x="3505200" y="350838"/>
          <p14:tracePt t="31838" x="3565525" y="365125"/>
          <p14:tracePt t="31854" x="3589338" y="365125"/>
          <p14:tracePt t="31870" x="3603625" y="365125"/>
          <p14:tracePt t="31883" x="3619500" y="365125"/>
          <p14:tracePt t="31918" x="3665538" y="365125"/>
          <p14:tracePt t="31932" x="3771900" y="365125"/>
          <p14:tracePt t="31949" x="3870325" y="365125"/>
          <p14:tracePt t="31965" x="3954463" y="365125"/>
          <p14:tracePt t="31981" x="4000500" y="365125"/>
          <p14:tracePt t="31998" x="4022725" y="365125"/>
          <p14:tracePt t="32015" x="4046538" y="365125"/>
          <p14:tracePt t="32027" x="4054475" y="365125"/>
          <p14:tracePt t="32044" x="4098925" y="365125"/>
          <p14:tracePt t="32061" x="4168775" y="373063"/>
          <p14:tracePt t="32077" x="4244975" y="373063"/>
          <p14:tracePt t="32094" x="4321175" y="373063"/>
          <p14:tracePt t="32104" x="4351338" y="373063"/>
          <p14:tracePt t="32120" x="4365625" y="373063"/>
          <p14:tracePt t="32137" x="4381500" y="373063"/>
          <p14:tracePt t="32153" x="4411663" y="373063"/>
          <p14:tracePt t="32181" x="4473575" y="388938"/>
          <p14:tracePt t="32198" x="4549775" y="388938"/>
          <p14:tracePt t="32215" x="4625975" y="388938"/>
          <p14:tracePt t="32231" x="4716463" y="388938"/>
          <p14:tracePt t="32248" x="4732338" y="388938"/>
          <p14:tracePt t="32265" x="4740275" y="388938"/>
          <p14:tracePt t="32277" x="4746625" y="388938"/>
          <p14:tracePt t="32294" x="4754563" y="388938"/>
          <p14:tracePt t="32310" x="4778375" y="388938"/>
          <p14:tracePt t="32327" x="4816475" y="388938"/>
          <p14:tracePt t="32337" x="4846638" y="388938"/>
          <p14:tracePt t="32353" x="4860925" y="388938"/>
          <p14:tracePt t="32369" x="4884738" y="388938"/>
          <p14:tracePt t="32401" x="4922838" y="388938"/>
          <p14:tracePt t="32419" x="4960938" y="388938"/>
          <p14:tracePt t="32434" x="4991100" y="388938"/>
          <p14:tracePt t="32449" x="5013325" y="388938"/>
          <p14:tracePt t="32466" x="5029200" y="381000"/>
          <p14:tracePt t="32483" x="5051425" y="381000"/>
          <p14:tracePt t="32499" x="5083175" y="373063"/>
          <p14:tracePt t="32517" x="5105400" y="373063"/>
          <p14:tracePt t="32532" x="5113338" y="373063"/>
          <p14:tracePt t="32547" x="5121275" y="373063"/>
          <p14:tracePt t="32577" x="5135563" y="373063"/>
          <p14:tracePt t="32587" x="5151438" y="373063"/>
          <p14:tracePt t="32604" x="5165725" y="373063"/>
          <p14:tracePt t="32624" x="5197475" y="373063"/>
          <p14:tracePt t="32636" x="5211763" y="373063"/>
          <p14:tracePt t="32652" x="5227638" y="373063"/>
          <p14:tracePt t="32666" x="5241925" y="373063"/>
          <p14:tracePt t="32697" x="5257800" y="373063"/>
          <p14:tracePt t="32714" x="5273675" y="358775"/>
          <p14:tracePt t="32731" x="5280025" y="358775"/>
          <p14:tracePt t="32763" x="5311775" y="358775"/>
          <p14:tracePt t="32796" x="5364163" y="342900"/>
          <p14:tracePt t="32814" x="5380038" y="342900"/>
          <p14:tracePt t="32826" x="5410200" y="342900"/>
          <p14:tracePt t="32843" x="5418138" y="334963"/>
          <p14:tracePt t="32870" x="5432425" y="334963"/>
          <p14:tracePt t="32900" x="5440363" y="334963"/>
          <p14:tracePt t="32932" x="5456238" y="334963"/>
          <p14:tracePt t="32965" x="5464175" y="334963"/>
          <p14:tracePt t="32980" x="5486400" y="334963"/>
          <p14:tracePt t="32997" x="5502275" y="334963"/>
          <p14:tracePt t="33014" x="5508625" y="334963"/>
          <p14:tracePt t="33031" x="5524500" y="334963"/>
          <p14:tracePt t="33043" x="5546725" y="334963"/>
          <p14:tracePt t="33060" x="5570538" y="342900"/>
          <p14:tracePt t="33077" x="5600700" y="350838"/>
          <p14:tracePt t="33088" x="5638800" y="350838"/>
          <p14:tracePt t="33104" x="5654675" y="350838"/>
          <p14:tracePt t="33120" x="5661025" y="350838"/>
          <p14:tracePt t="33136" x="5661025" y="358775"/>
          <p14:tracePt t="33152" x="5676900" y="358775"/>
          <p14:tracePt t="33184" x="5692775" y="358775"/>
          <p14:tracePt t="33198" x="5722938" y="358775"/>
          <p14:tracePt t="33216" x="5745163" y="358775"/>
          <p14:tracePt t="33228" x="5791200" y="358775"/>
          <p14:tracePt t="33248" x="5821363" y="358775"/>
          <p14:tracePt t="33264" x="5859463" y="358775"/>
          <p14:tracePt t="33280" x="5889625" y="358775"/>
          <p14:tracePt t="33297" x="5921375" y="358775"/>
          <p14:tracePt t="33309" x="5943600" y="358775"/>
          <p14:tracePt t="33326" x="5959475" y="358775"/>
          <p14:tracePt t="33342" x="5965825" y="358775"/>
          <p14:tracePt t="33352" x="5997575" y="358775"/>
          <p14:tracePt t="33369" x="6011863" y="365125"/>
          <p14:tracePt t="33385" x="6035675" y="373063"/>
          <p14:tracePt t="33417" x="6042025" y="373063"/>
          <p14:tracePt t="33435" x="6065838" y="373063"/>
          <p14:tracePt t="33450" x="6088063" y="373063"/>
          <p14:tracePt t="33464" x="6103938" y="373063"/>
          <p14:tracePt t="33481" x="6118225" y="373063"/>
          <p14:tracePt t="33514" x="6156325" y="373063"/>
          <p14:tracePt t="33532" x="6226175" y="373063"/>
          <p14:tracePt t="33545" x="6278563" y="373063"/>
          <p14:tracePt t="33563" x="6308725" y="373063"/>
          <p14:tracePt t="33576" x="6354763" y="358775"/>
          <p14:tracePt t="33592" x="6370638" y="358775"/>
          <p14:tracePt t="34506" x="6370638" y="365125"/>
          <p14:tracePt t="34922" x="6370638" y="373063"/>
          <p14:tracePt t="34946" x="6354763" y="373063"/>
          <p14:tracePt t="34962" x="6324600" y="381000"/>
          <p14:tracePt t="34978" x="6278563" y="388938"/>
          <p14:tracePt t="34996" x="6256338" y="396875"/>
          <p14:tracePt t="35012" x="6232525" y="396875"/>
          <p14:tracePt t="35030" x="6226175" y="403225"/>
          <p14:tracePt t="35046" x="6172200" y="403225"/>
          <p14:tracePt t="35062" x="6134100" y="403225"/>
          <p14:tracePt t="35079" x="6103938" y="419100"/>
          <p14:tracePt t="35092" x="6065838" y="419100"/>
          <p14:tracePt t="35108" x="6019800" y="419100"/>
          <p14:tracePt t="35124" x="5997575" y="419100"/>
          <p14:tracePt t="35134" x="5951538" y="419100"/>
          <p14:tracePt t="35150" x="5913438" y="419100"/>
          <p14:tracePt t="35167" x="5859463" y="419100"/>
          <p14:tracePt t="35183" x="5775325" y="419100"/>
          <p14:tracePt t="35200" x="5753100" y="419100"/>
          <p14:tracePt t="35214" x="5707063" y="419100"/>
          <p14:tracePt t="35214" x="5699125" y="419100"/>
          <p14:tracePt t="35232" x="5668963" y="419100"/>
          <p14:tracePt t="35248" x="5622925" y="419100"/>
          <p14:tracePt t="35264" x="5600700" y="434975"/>
          <p14:tracePt t="35280" x="5554663" y="434975"/>
          <p14:tracePt t="35296" x="5516563" y="434975"/>
          <p14:tracePt t="35313" x="5502275" y="434975"/>
          <p14:tracePt t="35328" x="5464175" y="434975"/>
          <p14:tracePt t="35344" x="5448300" y="449263"/>
          <p14:tracePt t="35361" x="5440363" y="449263"/>
          <p14:tracePt t="35377" x="5426075" y="449263"/>
          <p14:tracePt t="35393" x="5380038" y="449263"/>
          <p14:tracePt t="35410" x="5341938" y="465138"/>
          <p14:tracePt t="35428" x="5295900" y="473075"/>
          <p14:tracePt t="35448" x="5257800" y="473075"/>
          <p14:tracePt t="35464" x="5235575" y="479425"/>
          <p14:tracePt t="35481" x="5203825" y="479425"/>
          <p14:tracePt t="35497" x="5159375" y="487363"/>
          <p14:tracePt t="35513" x="5127625" y="487363"/>
          <p14:tracePt t="35530" x="5097463" y="487363"/>
          <p14:tracePt t="35546" x="5083175" y="487363"/>
          <p14:tracePt t="35563" x="5067300" y="487363"/>
          <p14:tracePt t="35577" x="5037138" y="487363"/>
          <p14:tracePt t="35593" x="4983163" y="487363"/>
          <p14:tracePt t="35610" x="4975225" y="487363"/>
          <p14:tracePt t="35626" x="4945063" y="487363"/>
          <p14:tracePt t="35643" x="4930775" y="487363"/>
          <p14:tracePt t="35660" x="4899025" y="487363"/>
          <p14:tracePt t="35660" x="4892675" y="487363"/>
          <p14:tracePt t="35677" x="4854575" y="487363"/>
          <p14:tracePt t="35697" x="4808538" y="487363"/>
          <p14:tracePt t="35713" x="4754563" y="487363"/>
          <p14:tracePt t="35731" x="4708525" y="487363"/>
          <p14:tracePt t="35747" x="4670425" y="487363"/>
          <p14:tracePt t="35763" x="4648200" y="487363"/>
          <p14:tracePt t="35790" x="4618038" y="487363"/>
          <p14:tracePt t="35811" x="4549775" y="487363"/>
          <p14:tracePt t="35842" x="4495800" y="487363"/>
          <p14:tracePt t="35861" x="4465638" y="487363"/>
          <p14:tracePt t="35873" x="4427538" y="487363"/>
          <p14:tracePt t="35890" x="4397375" y="487363"/>
          <p14:tracePt t="35899" x="4381500" y="487363"/>
          <p14:tracePt t="35916" x="4373563" y="487363"/>
          <p14:tracePt t="35932" x="4365625" y="487363"/>
          <p14:tracePt t="35949" x="4321175" y="487363"/>
          <p14:tracePt t="35963" x="4289425" y="487363"/>
          <p14:tracePt t="35979" x="4275138" y="487363"/>
          <p14:tracePt t="35996" x="4267200" y="487363"/>
          <p14:tracePt t="36013" x="4259263" y="487363"/>
          <p14:tracePt t="36027" x="4221163" y="479425"/>
          <p14:tracePt t="36045" x="4183063" y="479425"/>
          <p14:tracePt t="36062" x="4144963" y="473075"/>
          <p14:tracePt t="36079" x="4098925" y="465138"/>
          <p14:tracePt t="36093" x="4092575" y="465138"/>
          <p14:tracePt t="36109" x="4076700" y="465138"/>
          <p14:tracePt t="36127" x="4068763" y="465138"/>
          <p14:tracePt t="36150" x="4060825" y="457200"/>
          <p14:tracePt t="36308" x="4068763" y="457200"/>
          <p14:tracePt t="36495" x="4084638" y="449263"/>
          <p14:tracePt t="36510" x="4114800" y="449263"/>
          <p14:tracePt t="36529" x="4137025" y="449263"/>
          <p14:tracePt t="36545" x="4152900" y="449263"/>
          <p14:tracePt t="36561" x="4160838" y="449263"/>
          <p14:tracePt t="36573" x="4183063" y="441325"/>
          <p14:tracePt t="36589" x="4191000" y="441325"/>
          <p14:tracePt t="36625" x="4206875" y="441325"/>
          <p14:tracePt t="36728" x="4221163" y="441325"/>
          <p14:tracePt t="36762" x="4229100" y="441325"/>
          <p14:tracePt t="36781" x="4267200" y="441325"/>
          <p14:tracePt t="36795" x="4313238" y="441325"/>
          <p14:tracePt t="36812" x="4343400" y="441325"/>
          <p14:tracePt t="36829" x="4351338" y="441325"/>
          <p14:tracePt t="36829" x="4365625" y="441325"/>
          <p14:tracePt t="36842" x="4381500" y="441325"/>
          <p14:tracePt t="36859" x="4403725" y="441325"/>
          <p14:tracePt t="36876" x="4427538" y="441325"/>
          <p14:tracePt t="36892" x="4435475" y="441325"/>
          <p14:tracePt t="36908" x="4465638" y="441325"/>
          <p14:tracePt t="36925" x="4495800" y="441325"/>
          <p14:tracePt t="36949" x="4525963" y="441325"/>
          <p14:tracePt t="36966" x="4541838" y="441325"/>
          <p14:tracePt t="36978" x="4556125" y="441325"/>
          <p14:tracePt t="36994" x="4587875" y="441325"/>
          <p14:tracePt t="37011" x="4648200" y="441325"/>
          <p14:tracePt t="37028" x="4702175" y="441325"/>
          <p14:tracePt t="37045" x="4724400" y="441325"/>
          <p14:tracePt t="37062" x="4732338" y="441325"/>
          <p14:tracePt t="37077" x="4740275" y="441325"/>
          <p14:tracePt t="37109" x="4770438" y="441325"/>
          <p14:tracePt t="37136" x="4822825" y="441325"/>
          <p14:tracePt t="37155" x="4854575" y="441325"/>
          <p14:tracePt t="37165" x="4868863" y="441325"/>
          <p14:tracePt t="37196" x="4876800" y="441325"/>
          <p14:tracePt t="37244" x="4884738" y="441325"/>
          <p14:tracePt t="37259" x="4906963" y="441325"/>
          <p14:tracePt t="37276" x="4914900" y="441325"/>
          <p14:tracePt t="37293" x="4922838" y="441325"/>
          <p14:tracePt t="37309" x="4937125" y="441325"/>
          <p14:tracePt t="37340" x="4953000" y="441325"/>
          <p14:tracePt t="37359" x="4960938" y="441325"/>
          <p14:tracePt t="37462" x="4968875" y="441325"/>
          <p14:tracePt t="37541" x="4983163" y="441325"/>
          <p14:tracePt t="37559" x="5006975" y="441325"/>
          <p14:tracePt t="37576" x="5021263" y="434975"/>
          <p14:tracePt t="37620" x="5037138" y="434975"/>
          <p14:tracePt t="37642" x="5051425" y="434975"/>
          <p14:tracePt t="37654" x="5059363" y="434975"/>
          <p14:tracePt t="37672" x="5075238" y="427038"/>
          <p14:tracePt t="37681" x="5089525" y="427038"/>
          <p14:tracePt t="37698" x="5097463" y="427038"/>
          <p14:tracePt t="37714" x="5105400" y="427038"/>
          <p14:tracePt t="37730" x="5121275" y="427038"/>
          <p14:tracePt t="37747" x="5135563" y="427038"/>
          <p14:tracePt t="37779" x="5151438" y="427038"/>
          <p14:tracePt t="37807" x="5165725" y="419100"/>
          <p14:tracePt t="37827" x="5173663" y="419100"/>
          <p14:tracePt t="37857" x="5189538" y="419100"/>
          <p14:tracePt t="37875" x="5211763" y="419100"/>
          <p14:tracePt t="37906" x="5219700" y="419100"/>
          <p14:tracePt t="37969" x="5227638" y="419100"/>
          <p14:tracePt t="37979" x="5241925" y="419100"/>
          <p14:tracePt t="37997" x="5257800" y="419100"/>
          <p14:tracePt t="38010" x="5273675" y="419100"/>
          <p14:tracePt t="38123" x="5287963" y="419100"/>
          <p14:tracePt t="38156" x="5303838" y="419100"/>
          <p14:tracePt t="38219" x="5311775" y="419100"/>
          <p14:tracePt t="38229" x="5326063" y="419100"/>
          <p14:tracePt t="38247" x="5334000" y="419100"/>
          <p14:tracePt t="38260" x="5349875" y="419100"/>
          <p14:tracePt t="38277" x="5356225" y="419100"/>
          <p14:tracePt t="38293" x="5372100" y="419100"/>
          <p14:tracePt t="38311" x="5380038" y="419100"/>
          <p14:tracePt t="38327" x="5394325" y="403225"/>
          <p14:tracePt t="38373" x="5402263" y="403225"/>
          <p14:tracePt t="38423" x="5402263" y="396875"/>
          <p14:tracePt t="38454" x="5410200" y="396875"/>
          <p14:tracePt t="38478" x="5426075" y="381000"/>
          <p14:tracePt t="38509" x="5440363" y="381000"/>
          <p14:tracePt t="38525" x="5456238" y="381000"/>
          <p14:tracePt t="38542" x="5464175" y="381000"/>
          <p14:tracePt t="38558" x="5478463" y="381000"/>
          <p14:tracePt t="38575" x="5502275" y="381000"/>
          <p14:tracePt t="38591" x="5508625" y="381000"/>
          <p14:tracePt t="38608" x="5524500" y="381000"/>
          <p14:tracePt t="38639" x="5622925" y="381000"/>
          <p14:tracePt t="38657" x="5654675" y="381000"/>
          <p14:tracePt t="38670" x="5676900" y="381000"/>
          <p14:tracePt t="38687" x="5684838" y="381000"/>
          <p14:tracePt t="38735" x="5692775" y="381000"/>
          <p14:tracePt t="38744" x="5699125" y="381000"/>
          <p14:tracePt t="38759" x="5715000" y="381000"/>
          <p14:tracePt t="38777" x="5730875" y="381000"/>
          <p14:tracePt t="38794" x="5737225" y="381000"/>
          <p14:tracePt t="38857" x="5753100" y="381000"/>
          <p14:tracePt t="38876" x="5761038" y="381000"/>
          <p14:tracePt t="38904" x="5768975" y="381000"/>
          <p14:tracePt t="38920" x="5775325" y="381000"/>
          <p14:tracePt t="38937" x="5783263" y="381000"/>
          <p14:tracePt t="38946" x="5791200" y="381000"/>
          <p14:tracePt t="38963" x="5799138" y="381000"/>
          <p14:tracePt t="38979" x="5807075" y="381000"/>
          <p14:tracePt t="38996" x="5829300" y="396875"/>
          <p14:tracePt t="39008" x="5845175" y="411163"/>
          <p14:tracePt t="39041" x="5851525" y="411163"/>
          <p14:tracePt t="39057" x="5875338" y="411163"/>
          <p14:tracePt t="39076" x="5883275" y="411163"/>
          <p14:tracePt t="39089" x="5889625" y="411163"/>
          <p14:tracePt t="39108" x="5921375" y="427038"/>
          <p14:tracePt t="39138" x="5943600" y="427038"/>
          <p14:tracePt t="39157" x="5951538" y="427038"/>
          <p14:tracePt t="39169" x="5965825" y="427038"/>
          <p14:tracePt t="39186" x="5973763" y="427038"/>
          <p14:tracePt t="39217" x="5989638" y="427038"/>
          <p14:tracePt t="39227" x="6019800" y="427038"/>
          <p14:tracePt t="39245" x="6035675" y="427038"/>
          <p14:tracePt t="39262" x="6042025" y="427038"/>
          <p14:tracePt t="39339" x="6057900" y="427038"/>
          <p14:tracePt t="39357" x="6065838" y="427038"/>
          <p14:tracePt t="39375" x="6088063" y="427038"/>
          <p14:tracePt t="39391" x="6096000" y="427038"/>
          <p14:tracePt t="39403" x="6111875" y="427038"/>
          <p14:tracePt t="39485" x="6118225" y="427038"/>
          <p14:tracePt t="39495" x="6126163" y="427038"/>
          <p14:tracePt t="39512" x="6134100" y="427038"/>
          <p14:tracePt t="43318" x="6126163" y="427038"/>
          <p14:tracePt t="44250" x="6126163" y="419100"/>
          <p14:tracePt t="44312" x="6118225" y="419100"/>
          <p14:tracePt t="44322" x="6103938" y="419100"/>
          <p14:tracePt t="44338" x="6096000" y="419100"/>
          <p14:tracePt t="44357" x="6080125" y="419100"/>
          <p14:tracePt t="44372" x="6065838" y="419100"/>
          <p14:tracePt t="44386" x="6057900" y="419100"/>
          <p14:tracePt t="44406" x="6049963" y="419100"/>
          <p14:tracePt t="44421" x="6035675" y="419100"/>
          <p14:tracePt t="44436" x="6011863" y="419100"/>
          <p14:tracePt t="44452" x="5965825" y="419100"/>
          <p14:tracePt t="44471" x="5921375" y="419100"/>
          <p14:tracePt t="44486" x="5889625" y="419100"/>
          <p14:tracePt t="44502" x="5867400" y="411163"/>
          <p14:tracePt t="44520" x="5845175" y="411163"/>
          <p14:tracePt t="44535" x="5821363" y="411163"/>
          <p14:tracePt t="44550" x="5768975" y="411163"/>
          <p14:tracePt t="44567" x="5668963" y="411163"/>
          <p14:tracePt t="44567" x="5622925" y="411163"/>
          <p14:tracePt t="44584" x="5540375" y="411163"/>
          <p14:tracePt t="44603" x="5494338" y="411163"/>
          <p14:tracePt t="44620" x="5456238" y="411163"/>
          <p14:tracePt t="44636" x="5410200" y="411163"/>
          <p14:tracePt t="44654" x="5303838" y="411163"/>
          <p14:tracePt t="44673" x="5273675" y="411163"/>
          <p14:tracePt t="44688" x="5227638" y="411163"/>
          <p14:tracePt t="44703" x="5165725" y="411163"/>
          <p14:tracePt t="44719" x="5105400" y="411163"/>
          <p14:tracePt t="44735" x="5045075" y="411163"/>
          <p14:tracePt t="44752" x="4983163" y="411163"/>
          <p14:tracePt t="44752" x="4960938" y="411163"/>
          <p14:tracePt t="44771" x="4914900" y="411163"/>
          <p14:tracePt t="44797" x="4906963" y="411163"/>
          <p14:tracePt t="44807" x="4846638" y="411163"/>
          <p14:tracePt t="44824" x="4808538" y="411163"/>
          <p14:tracePt t="44837" x="4746625" y="411163"/>
          <p14:tracePt t="44854" x="4686300" y="411163"/>
          <p14:tracePt t="44870" x="4640263" y="411163"/>
          <p14:tracePt t="44887" x="4587875" y="411163"/>
          <p14:tracePt t="44903" x="4473575" y="411163"/>
          <p14:tracePt t="44921" x="4389438" y="411163"/>
          <p14:tracePt t="44937" x="4327525" y="411163"/>
          <p14:tracePt t="44953" x="4283075" y="411163"/>
          <p14:tracePt t="44970" x="4267200" y="411163"/>
          <p14:tracePt t="44984" x="4229100" y="411163"/>
          <p14:tracePt t="45001" x="4198938" y="419100"/>
          <p14:tracePt t="45017" x="4144963" y="427038"/>
          <p14:tracePt t="45033" x="4092575" y="427038"/>
          <p14:tracePt t="45050" x="4060825" y="427038"/>
          <p14:tracePt t="45067" x="4016375" y="434975"/>
          <p14:tracePt t="45067" x="4008438" y="434975"/>
          <p14:tracePt t="45088" x="3954463" y="441325"/>
          <p14:tracePt t="45104" x="3916363" y="441325"/>
          <p14:tracePt t="45121" x="3863975" y="441325"/>
          <p14:tracePt t="45137" x="3810000" y="441325"/>
          <p14:tracePt t="45153" x="3763963" y="441325"/>
          <p14:tracePt t="45171" x="3725863" y="441325"/>
          <p14:tracePt t="45186" x="3679825" y="441325"/>
          <p14:tracePt t="45203" x="3611563" y="449263"/>
          <p14:tracePt t="45219" x="3573463" y="449263"/>
          <p14:tracePt t="45233" x="3505200" y="473075"/>
          <p14:tracePt t="45233" x="3482975" y="473075"/>
          <p14:tracePt t="45249" x="3444875" y="479425"/>
          <p14:tracePt t="45267" x="3429000" y="479425"/>
          <p14:tracePt t="45283" x="3406775" y="479425"/>
          <p14:tracePt t="45306" x="3390900" y="479425"/>
          <p14:tracePt t="45323" x="3375025" y="487363"/>
          <p14:tracePt t="45339" x="3368675" y="487363"/>
          <p14:tracePt t="45356" x="3360738" y="487363"/>
          <p14:tracePt t="46048" x="3344863" y="487363"/>
          <p14:tracePt t="46062" x="3306763" y="495300"/>
          <p14:tracePt t="46072" x="3292475" y="495300"/>
          <p14:tracePt t="46089" x="3284538" y="503238"/>
          <p14:tracePt t="46199" x="3222625" y="541338"/>
          <p14:tracePt t="46218" x="3208338" y="541338"/>
          <p14:tracePt t="46230" x="3154363" y="579438"/>
          <p14:tracePt t="46248" x="3078163" y="609600"/>
          <p14:tracePt t="46259" x="2987675" y="655638"/>
          <p14:tracePt t="46278" x="2903538" y="715963"/>
          <p14:tracePt t="46293" x="2811463" y="777875"/>
          <p14:tracePt t="46312" x="2765425" y="815975"/>
          <p14:tracePt t="46322" x="2727325" y="854075"/>
          <p14:tracePt t="46338" x="2682875" y="892175"/>
          <p14:tracePt t="46355" x="2628900" y="974725"/>
          <p14:tracePt t="46372" x="2568575" y="1044575"/>
          <p14:tracePt t="46385" x="2530475" y="1096963"/>
          <p14:tracePt t="46402" x="2498725" y="1135063"/>
          <p14:tracePt t="46419" x="2476500" y="1189038"/>
          <p14:tracePt t="46436" x="2454275" y="1227138"/>
          <p14:tracePt t="46451" x="2438400" y="1257300"/>
          <p14:tracePt t="46467" x="2416175" y="1303338"/>
          <p14:tracePt t="46485" x="2384425" y="1333500"/>
          <p14:tracePt t="46499" x="2370138" y="1363663"/>
          <p14:tracePt t="46516" x="2332038" y="1401763"/>
          <p14:tracePt t="46534" x="2316163" y="1439863"/>
          <p14:tracePt t="46549" x="2301875" y="1463675"/>
          <p14:tracePt t="46566" x="2301875" y="1477963"/>
          <p14:tracePt t="46582" x="2286000" y="1493838"/>
          <p14:tracePt t="46605" x="2286000" y="1508125"/>
          <p14:tracePt t="46618" x="2270125" y="1531938"/>
          <p14:tracePt t="46650" x="2270125" y="1554163"/>
          <p14:tracePt t="46666" x="2255838" y="1570038"/>
          <p14:tracePt t="46683" x="2255838" y="1577975"/>
          <p14:tracePt t="46701" x="2225675" y="1592263"/>
          <p14:tracePt t="46716" x="2217738" y="1592263"/>
          <p14:tracePt t="46797" x="2225675" y="1592263"/>
          <p14:tracePt t="47080" x="2232025" y="1584325"/>
          <p14:tracePt t="47095" x="2232025" y="1577975"/>
          <p14:tracePt t="47134" x="2232025" y="1562100"/>
          <p14:tracePt t="47184" x="2232025" y="1554163"/>
          <p14:tracePt t="47199" x="2232025" y="1539875"/>
          <p14:tracePt t="47216" x="2232025" y="1524000"/>
          <p14:tracePt t="47233" x="2232025" y="1516063"/>
          <p14:tracePt t="47251" x="2232025" y="1508125"/>
          <p14:tracePt t="47266" x="2232025" y="1501775"/>
          <p14:tracePt t="47278" x="2232025" y="1493838"/>
          <p14:tracePt t="47294" x="2225675" y="1493838"/>
          <p14:tracePt t="47311" x="2217738" y="1493838"/>
          <p14:tracePt t="47328" x="2209800" y="1493838"/>
          <p14:tracePt t="47338" x="2187575" y="1493838"/>
          <p14:tracePt t="47354" x="2163763" y="1493838"/>
          <p14:tracePt t="47370" x="2133600" y="1477963"/>
          <p14:tracePt t="47387" x="2117725" y="1477963"/>
          <p14:tracePt t="47401" x="2111375" y="1477963"/>
          <p14:tracePt t="47418" x="2103438" y="1477963"/>
          <p14:tracePt t="47434" x="2087563" y="1477963"/>
          <p14:tracePt t="47466" x="2073275" y="1477963"/>
          <p14:tracePt t="47482" x="2041525" y="1477963"/>
          <p14:tracePt t="47499" x="2035175" y="1477963"/>
          <p14:tracePt t="47511" x="1973263" y="1493838"/>
          <p14:tracePt t="47529" x="1920875" y="1493838"/>
          <p14:tracePt t="47545" x="1905000" y="1493838"/>
          <p14:tracePt t="47562" x="1897063" y="1493838"/>
          <p14:tracePt t="47576" x="1882775" y="1508125"/>
          <p14:tracePt t="47589" x="1874838" y="1508125"/>
          <p14:tracePt t="47619" x="1851025" y="1508125"/>
          <p14:tracePt t="47634" x="1820863" y="1516063"/>
          <p14:tracePt t="47650" x="1812925" y="1516063"/>
          <p14:tracePt t="47746" x="1836738" y="1516063"/>
          <p14:tracePt t="47859" x="1851025" y="1516063"/>
          <p14:tracePt t="47868" x="1882775" y="1516063"/>
          <p14:tracePt t="47887" x="1920875" y="1508125"/>
          <p14:tracePt t="47899" x="1958975" y="1508125"/>
          <p14:tracePt t="47917" x="1997075" y="1501775"/>
          <p14:tracePt t="47934" x="2035175" y="1501775"/>
          <p14:tracePt t="47951" x="2065338" y="1493838"/>
          <p14:tracePt t="47967" x="2079625" y="1493838"/>
          <p14:tracePt t="47983" x="2111375" y="1485900"/>
          <p14:tracePt t="48001" x="2133600" y="1485900"/>
          <p14:tracePt t="48014" x="2179638" y="1477963"/>
          <p14:tracePt t="48030" x="2232025" y="1463675"/>
          <p14:tracePt t="48048" x="2278063" y="1463675"/>
          <p14:tracePt t="48064" x="2293938" y="1463675"/>
          <p14:tracePt t="48080" x="2286000" y="1463675"/>
          <p14:tracePt t="48331" x="2278063" y="1463675"/>
          <p14:tracePt t="48344" x="2270125" y="1463675"/>
          <p14:tracePt t="48354" x="2255838" y="1463675"/>
          <p14:tracePt t="48370" x="2239963" y="1463675"/>
          <p14:tracePt t="48401" x="2225675" y="1470025"/>
          <p14:tracePt t="48418" x="2209800" y="1477963"/>
          <p14:tracePt t="48432" x="2171700" y="1485900"/>
          <p14:tracePt t="48448" x="2141538" y="1493838"/>
          <p14:tracePt t="48465" x="2125663" y="1508125"/>
          <p14:tracePt t="48483" x="2117725" y="1508125"/>
          <p14:tracePt t="48499" x="2111375" y="1508125"/>
          <p14:tracePt t="49494" x="2057400" y="1508125"/>
          <p14:tracePt t="50232" x="2035175" y="1508125"/>
          <p14:tracePt t="50248" x="1981200" y="1508125"/>
          <p14:tracePt t="50261" x="1943100" y="1508125"/>
          <p14:tracePt t="50277" x="1935163" y="1508125"/>
          <p14:tracePt t="50293" x="1927225" y="1508125"/>
          <p14:tracePt t="50308" x="1935163" y="1508125"/>
          <p14:tracePt t="50667" x="1943100" y="1508125"/>
          <p14:tracePt t="50682" x="1951038" y="1508125"/>
          <p14:tracePt t="50697" x="1958975" y="1508125"/>
          <p14:tracePt t="50729" x="1965325" y="1508125"/>
          <p14:tracePt t="50780" x="1973263" y="1508125"/>
          <p14:tracePt t="50810" x="1981200" y="1508125"/>
          <p14:tracePt t="50828" x="1989138" y="1508125"/>
          <p14:tracePt t="50860" x="1997075" y="1508125"/>
          <p14:tracePt t="50997" x="2003425" y="1508125"/>
          <p14:tracePt t="51012" x="2011363" y="1508125"/>
          <p14:tracePt t="51076" x="2019300" y="1508125"/>
          <p14:tracePt t="51095" x="2027238" y="1508125"/>
          <p14:tracePt t="51108" x="2041525" y="1508125"/>
          <p14:tracePt t="51139" x="2049463" y="1501775"/>
          <p14:tracePt t="51189" x="2057400" y="1501775"/>
          <p14:tracePt t="51199" x="2065338" y="1501775"/>
          <p14:tracePt t="51293" x="2073275" y="1508125"/>
          <p14:tracePt t="52012" x="2087563" y="1508125"/>
          <p14:tracePt t="52027" x="2111375" y="1501775"/>
          <p14:tracePt t="52044" x="2125663" y="1477963"/>
          <p14:tracePt t="52061" x="2141538" y="1379538"/>
          <p14:tracePt t="52078" x="2171700" y="1325563"/>
          <p14:tracePt t="52090" x="2239963" y="1104900"/>
          <p14:tracePt t="52107" x="2301875" y="974725"/>
          <p14:tracePt t="52123" x="2346325" y="884238"/>
          <p14:tracePt t="52140" x="2370138" y="838200"/>
          <p14:tracePt t="52150" x="2446338" y="754063"/>
          <p14:tracePt t="52166" x="2522538" y="693738"/>
          <p14:tracePt t="52182" x="2620963" y="587375"/>
          <p14:tracePt t="52200" x="2620963" y="563563"/>
          <p14:tracePt t="52213" x="2636838" y="533400"/>
          <p14:tracePt t="52231" x="2636838" y="473075"/>
          <p14:tracePt t="52247" x="2636838" y="465138"/>
          <p14:tracePt t="52261" x="2636838" y="441325"/>
          <p14:tracePt t="52278" x="2636838" y="427038"/>
          <p14:tracePt t="52295" x="2636838" y="411163"/>
          <p14:tracePt t="52312" x="2636838" y="403225"/>
          <p14:tracePt t="52328" x="2636838" y="411163"/>
          <p14:tracePt t="52495" x="2651125" y="441325"/>
          <p14:tracePt t="52511" x="2697163" y="473075"/>
          <p14:tracePt t="52534" x="2713038" y="473075"/>
          <p14:tracePt t="52544" x="2773363" y="473075"/>
          <p14:tracePt t="52559" x="2857500" y="473075"/>
          <p14:tracePt t="52576" x="2994025" y="473075"/>
          <p14:tracePt t="52592" x="3086100" y="473075"/>
          <p14:tracePt t="52609" x="3170238" y="473075"/>
          <p14:tracePt t="52626" x="3336925" y="449263"/>
          <p14:tracePt t="52642" x="3505200" y="441325"/>
          <p14:tracePt t="52659" x="3703638" y="419100"/>
          <p14:tracePt t="52676" x="3902075" y="419100"/>
          <p14:tracePt t="52692" x="4016375" y="419100"/>
          <p14:tracePt t="52692" x="4030663" y="419100"/>
          <p14:tracePt t="52709" x="4054475" y="419100"/>
          <p14:tracePt t="52728" x="4114800" y="419100"/>
          <p14:tracePt t="52745" x="4259263" y="419100"/>
          <p14:tracePt t="52766" x="4403725" y="419100"/>
          <p14:tracePt t="52779" x="4564063" y="419100"/>
          <p14:tracePt t="52796" x="4740275" y="419100"/>
          <p14:tracePt t="52813" x="4914900" y="419100"/>
          <p14:tracePt t="52828" x="4991100" y="419100"/>
          <p14:tracePt t="52842" x="5121275" y="419100"/>
          <p14:tracePt t="52859" x="5121275" y="411163"/>
          <p14:tracePt t="52875" x="5121275" y="403225"/>
          <p14:tracePt t="53075" x="5105400" y="403225"/>
          <p14:tracePt t="53105" x="5089525" y="403225"/>
          <p14:tracePt t="53126" x="5083175" y="411163"/>
          <p14:tracePt t="53139" x="5075238" y="411163"/>
          <p14:tracePt t="53155" x="5059363" y="411163"/>
          <p14:tracePt t="53183" x="5045075" y="411163"/>
          <p14:tracePt t="54260" x="5013325" y="427038"/>
          <p14:tracePt t="54275" x="4983163" y="434975"/>
          <p14:tracePt t="54291" x="4914900" y="457200"/>
          <p14:tracePt t="54309" x="4778375" y="495300"/>
          <p14:tracePt t="54325" x="4625975" y="525463"/>
          <p14:tracePt t="54342" x="4411663" y="593725"/>
          <p14:tracePt t="54359" x="4206875" y="647700"/>
          <p14:tracePt t="54372" x="3954463" y="715963"/>
          <p14:tracePt t="54388" x="3597275" y="846138"/>
          <p14:tracePt t="54405" x="3192463" y="990600"/>
          <p14:tracePt t="54421" x="3048000" y="1066800"/>
          <p14:tracePt t="54432" x="2697163" y="1241425"/>
          <p14:tracePt t="54448" x="2574925" y="1317625"/>
          <p14:tracePt t="54464" x="2498725" y="1355725"/>
          <p14:tracePt t="54480" x="2446338" y="1387475"/>
          <p14:tracePt t="54497" x="2438400" y="1401763"/>
          <p14:tracePt t="54510" x="2408238" y="1431925"/>
          <p14:tracePt t="54530" x="2384425" y="1455738"/>
          <p14:tracePt t="54545" x="2378075" y="1463675"/>
          <p14:tracePt t="54558" x="2362200" y="1485900"/>
          <p14:tracePt t="54577" x="2354263" y="1485900"/>
          <p14:tracePt t="54718" x="2354263" y="1477963"/>
          <p14:tracePt t="54728" x="2339975" y="1455738"/>
          <p14:tracePt t="54746" x="2339975" y="1439863"/>
          <p14:tracePt t="54776" x="2339975" y="1425575"/>
          <p14:tracePt t="54794" x="2339975" y="1417638"/>
          <p14:tracePt t="54810" x="2339975" y="1393825"/>
          <p14:tracePt t="54826" x="2339975" y="1379538"/>
          <p14:tracePt t="54842" x="2339975" y="1363663"/>
          <p14:tracePt t="54858" x="2339975" y="1349375"/>
          <p14:tracePt t="54875" x="2339975" y="1341438"/>
          <p14:tracePt t="54887" x="2339975" y="1333500"/>
          <p14:tracePt t="54903" x="2339975" y="1317625"/>
          <p14:tracePt t="54920" x="2339975" y="1311275"/>
          <p14:tracePt t="54937" x="2339975" y="1295400"/>
          <p14:tracePt t="54946" x="2332038" y="1287463"/>
          <p14:tracePt t="54963" x="2308225" y="1265238"/>
          <p14:tracePt t="54979" x="2293938" y="1241425"/>
          <p14:tracePt t="54996" x="2270125" y="1227138"/>
          <p14:tracePt t="55010" x="2255838" y="1219200"/>
          <p14:tracePt t="55026" x="2239963" y="1211263"/>
          <p14:tracePt t="55043" x="2225675" y="1203325"/>
          <p14:tracePt t="55060" x="2217738" y="1203325"/>
          <p14:tracePt t="55076" x="2193925" y="1196975"/>
          <p14:tracePt t="55093" x="2171700" y="1196975"/>
          <p14:tracePt t="55109" x="2155825" y="1196975"/>
          <p14:tracePt t="55123" x="2125663" y="1196975"/>
          <p14:tracePt t="55141" x="2103438" y="1196975"/>
          <p14:tracePt t="55157" x="2079625" y="1196975"/>
          <p14:tracePt t="55173" x="2049463" y="1196975"/>
          <p14:tracePt t="55189" x="2019300" y="1196975"/>
          <p14:tracePt t="55206" x="1981200" y="1196975"/>
          <p14:tracePt t="55223" x="1927225" y="1203325"/>
          <p14:tracePt t="55223" x="1905000" y="1203325"/>
          <p14:tracePt t="55240" x="1882775" y="1211263"/>
          <p14:tracePt t="55260" x="1874838" y="1219200"/>
          <p14:tracePt t="55276" x="1866900" y="1219200"/>
          <p14:tracePt t="55293" x="1851025" y="1219200"/>
          <p14:tracePt t="55309" x="1844675" y="1219200"/>
          <p14:tracePt t="55326" x="1836738" y="1227138"/>
          <p14:tracePt t="55343" x="1828800" y="1227138"/>
          <p14:tracePt t="55359" x="1806575" y="1249363"/>
          <p14:tracePt t="55373" x="1798638" y="1273175"/>
          <p14:tracePt t="55389" x="1782763" y="1287463"/>
          <p14:tracePt t="55406" x="1768475" y="1325563"/>
          <p14:tracePt t="55423" x="1768475" y="1349375"/>
          <p14:tracePt t="55440" x="1760538" y="1363663"/>
          <p14:tracePt t="55456" x="1752600" y="1379538"/>
          <p14:tracePt t="55472" x="1752600" y="1387475"/>
          <p14:tracePt t="55472" x="1752600" y="1393825"/>
          <p14:tracePt t="55489" x="1752600" y="1409700"/>
          <p14:tracePt t="55509" x="1752600" y="1431925"/>
          <p14:tracePt t="55528" x="1774825" y="1455738"/>
          <p14:tracePt t="55544" x="1790700" y="1470025"/>
          <p14:tracePt t="55561" x="1806575" y="1477963"/>
          <p14:tracePt t="55591" x="1812925" y="1485900"/>
          <p14:tracePt t="55607" x="1836738" y="1501775"/>
          <p14:tracePt t="55625" x="1844675" y="1501775"/>
          <p14:tracePt t="55640" x="1866900" y="1501775"/>
          <p14:tracePt t="55656" x="1882775" y="1501775"/>
          <p14:tracePt t="55669" x="1905000" y="1516063"/>
          <p14:tracePt t="55686" x="1935163" y="1539875"/>
          <p14:tracePt t="55696" x="1965325" y="1539875"/>
          <p14:tracePt t="55712" x="1989138" y="1539875"/>
          <p14:tracePt t="55728" x="2027238" y="1546225"/>
          <p14:tracePt t="55746" x="2057400" y="1546225"/>
          <p14:tracePt t="55777" x="2095500" y="1546225"/>
          <p14:tracePt t="55790" x="2141538" y="1546225"/>
          <p14:tracePt t="55808" x="2163763" y="1546225"/>
          <p14:tracePt t="55825" x="2179638" y="1539875"/>
          <p14:tracePt t="55842" x="2201863" y="1531938"/>
          <p14:tracePt t="55859" x="2217738" y="1524000"/>
          <p14:tracePt t="55875" x="2239963" y="1501775"/>
          <p14:tracePt t="55892" x="2263775" y="1477963"/>
          <p14:tracePt t="55906" x="2286000" y="1439863"/>
          <p14:tracePt t="55923" x="2308225" y="1409700"/>
          <p14:tracePt t="55939" x="2324100" y="1379538"/>
          <p14:tracePt t="55956" x="2332038" y="1355725"/>
          <p14:tracePt t="55972" x="2339975" y="1355725"/>
          <p14:tracePt t="55995" x="2339975" y="1349375"/>
          <p14:tracePt t="56013" x="2339975" y="1333500"/>
          <p14:tracePt t="56044" x="2339975" y="1317625"/>
          <p14:tracePt t="56058" x="2339975" y="1311275"/>
          <p14:tracePt t="56075" x="2339975" y="1303338"/>
          <p14:tracePt t="56091" x="2339975" y="1295400"/>
          <p14:tracePt t="56107" x="2332038" y="1279525"/>
          <p14:tracePt t="56124" x="2316163" y="1265238"/>
          <p14:tracePt t="56141" x="2308225" y="1257300"/>
          <p14:tracePt t="56153" x="2301875" y="1249363"/>
          <p14:tracePt t="56170" x="2286000" y="1235075"/>
          <p14:tracePt t="56187" x="2270125" y="1235075"/>
          <p14:tracePt t="56203" x="2255838" y="1227138"/>
          <p14:tracePt t="56213" x="2225675" y="1219200"/>
          <p14:tracePt t="56229" x="2217738" y="1211263"/>
          <p14:tracePt t="56246" x="2209800" y="1211263"/>
          <p14:tracePt t="56263" x="2201863" y="1211263"/>
          <p14:tracePt t="56279" x="2155825" y="1203325"/>
          <p14:tracePt t="56292" x="2149475" y="1196975"/>
          <p14:tracePt t="56309" x="2133600" y="1196975"/>
          <p14:tracePt t="56326" x="2117725" y="1196975"/>
          <p14:tracePt t="56342" x="2111375" y="1196975"/>
          <p14:tracePt t="56359" x="2095500" y="1196975"/>
          <p14:tracePt t="56376" x="2079625" y="1196975"/>
          <p14:tracePt t="56393" x="2057400" y="1196975"/>
          <p14:tracePt t="56406" x="2041525" y="1196975"/>
          <p14:tracePt t="56423" x="2035175" y="1196975"/>
          <p14:tracePt t="56440" x="2011363" y="1196975"/>
          <p14:tracePt t="56469" x="2003425" y="1196975"/>
          <p14:tracePt t="56479" x="1981200" y="1196975"/>
          <p14:tracePt t="56500" x="1965325" y="1196975"/>
          <p14:tracePt t="56529" x="1951038" y="1196975"/>
          <p14:tracePt t="56573" x="1935163" y="1196975"/>
          <p14:tracePt t="56591" x="1935163" y="1203325"/>
          <p14:tracePt t="56607" x="1927225" y="1203325"/>
          <p14:tracePt t="56624" x="1920875" y="1211263"/>
          <p14:tracePt t="56640" x="1905000" y="1211263"/>
          <p14:tracePt t="56658" x="1905000" y="1219200"/>
          <p14:tracePt t="56673" x="1897063" y="1227138"/>
          <p14:tracePt t="56686" x="1897063" y="1235075"/>
          <p14:tracePt t="56703" x="1889125" y="1241425"/>
          <p14:tracePt t="56713" x="1882775" y="1249363"/>
          <p14:tracePt t="56751" x="1874838" y="1257300"/>
          <p14:tracePt t="56761" x="1874838" y="1265238"/>
          <p14:tracePt t="56781" x="1874838" y="1273175"/>
          <p14:tracePt t="56795" x="1866900" y="1279525"/>
          <p14:tracePt t="56823" x="1866900" y="1287463"/>
          <p14:tracePt t="56855" x="1866900" y="1295400"/>
          <p14:tracePt t="56873" x="1866900" y="1303338"/>
          <p14:tracePt t="56890" x="1866900" y="1311275"/>
          <p14:tracePt t="56907" x="1866900" y="1325563"/>
          <p14:tracePt t="56919" x="1866900" y="1333500"/>
          <p14:tracePt t="56936" x="1866900" y="1341438"/>
          <p14:tracePt t="56953" x="1866900" y="1355725"/>
          <p14:tracePt t="56962" x="1882775" y="1363663"/>
          <p14:tracePt t="56979" x="1889125" y="1379538"/>
          <p14:tracePt t="56995" x="1912938" y="1393825"/>
          <p14:tracePt t="57012" x="1927225" y="1401763"/>
          <p14:tracePt t="57043" x="1943100" y="1409700"/>
          <p14:tracePt t="57060" x="1965325" y="1417638"/>
          <p14:tracePt t="57074" x="1997075" y="1417638"/>
          <p14:tracePt t="57089" x="2019300" y="1431925"/>
          <p14:tracePt t="57107" x="2027238" y="1431925"/>
          <p14:tracePt t="57123" x="2049463" y="1431925"/>
          <p14:tracePt t="57140" x="2065338" y="1431925"/>
          <p14:tracePt t="57171" x="2087563" y="1431925"/>
          <p14:tracePt t="57189" x="2095500" y="1431925"/>
          <p14:tracePt t="57203" x="2117725" y="1431925"/>
          <p14:tracePt t="57219" x="2125663" y="1431925"/>
          <p14:tracePt t="57228" x="2133600" y="1431925"/>
          <p14:tracePt t="57260" x="2133600" y="1439863"/>
          <p14:tracePt t="58832" x="2133600" y="1447800"/>
          <p14:tracePt t="61414" x="2133600" y="1455738"/>
          <p14:tracePt t="61750" x="2125663" y="1455738"/>
          <p14:tracePt t="62249" x="2111375" y="1455738"/>
          <p14:tracePt t="62299" x="2095500" y="1463675"/>
          <p14:tracePt t="62328" x="2079625" y="1463675"/>
          <p14:tracePt t="62354" x="2065338" y="1463675"/>
          <p14:tracePt t="62371" x="2035175" y="1463675"/>
          <p14:tracePt t="62387" x="2027238" y="1470025"/>
          <p14:tracePt t="62419" x="2011363" y="1470025"/>
          <p14:tracePt t="62435" x="2003425" y="1470025"/>
          <p14:tracePt t="62451" x="1989138" y="1485900"/>
          <p14:tracePt t="62468" x="1965325" y="1485900"/>
          <p14:tracePt t="62484" x="1943100" y="1501775"/>
          <p14:tracePt t="62501" x="1905000" y="1508125"/>
          <p14:tracePt t="62532" x="1882775" y="1516063"/>
          <p14:tracePt t="62547" x="1858963" y="1524000"/>
          <p14:tracePt t="62556" x="1836738" y="1531938"/>
          <p14:tracePt t="62572" x="1820863" y="1546225"/>
          <p14:tracePt t="62588" x="1806575" y="1554163"/>
          <p14:tracePt t="62606" x="1782763" y="1554163"/>
          <p14:tracePt t="62619" x="1768475" y="1570038"/>
          <p14:tracePt t="62637" x="1736725" y="1584325"/>
          <p14:tracePt t="62654" x="1714500" y="1600200"/>
          <p14:tracePt t="62670" x="1692275" y="1616075"/>
          <p14:tracePt t="62687" x="1660525" y="1630363"/>
          <p14:tracePt t="62704" x="1622425" y="1646238"/>
          <p14:tracePt t="62720" x="1592263" y="1660525"/>
          <p14:tracePt t="62734" x="1539875" y="1668463"/>
          <p14:tracePt t="62751" x="1516063" y="1692275"/>
          <p14:tracePt t="62767" x="1493838" y="1698625"/>
          <p14:tracePt t="62791" x="1455738" y="1714500"/>
          <p14:tracePt t="62807" x="1417638" y="1736725"/>
          <p14:tracePt t="62823" x="1371600" y="1752600"/>
          <p14:tracePt t="62840" x="1349375" y="1760538"/>
          <p14:tracePt t="62853" x="1311275" y="1782763"/>
          <p14:tracePt t="62873" x="1287463" y="1782763"/>
          <p14:tracePt t="62885" x="1265238" y="1782763"/>
          <p14:tracePt t="62903" x="1235075" y="1798638"/>
          <p14:tracePt t="62920" x="1189038" y="1798638"/>
          <p14:tracePt t="62938" x="1165225" y="1820863"/>
          <p14:tracePt t="62950" x="1135063" y="1820863"/>
          <p14:tracePt t="62967" x="1112838" y="1820863"/>
          <p14:tracePt t="62984" x="1089025" y="1828800"/>
          <p14:tracePt t="63000" x="1074738" y="1828800"/>
          <p14:tracePt t="63017" x="1058863" y="1828800"/>
          <p14:tracePt t="63034" x="1050925" y="1844675"/>
          <p14:tracePt t="63034" x="1036638" y="1844675"/>
          <p14:tracePt t="63051" x="1006475" y="1851025"/>
          <p14:tracePt t="63079" x="990600" y="1851025"/>
          <p14:tracePt t="63089" x="974725" y="1851025"/>
          <p14:tracePt t="63106" x="974725" y="1858963"/>
          <p14:tracePt t="63119" x="944563" y="1866900"/>
          <p14:tracePt t="63136" x="930275" y="1874838"/>
          <p14:tracePt t="63152" x="906463" y="1882775"/>
          <p14:tracePt t="63169" x="898525" y="1882775"/>
          <p14:tracePt t="63215" x="892175" y="1882775"/>
          <p14:tracePt t="63249" x="884238" y="1882775"/>
          <p14:tracePt t="63565" x="884238" y="1866900"/>
          <p14:tracePt t="63610" x="884238" y="1844675"/>
          <p14:tracePt t="63637" x="884238" y="1836738"/>
          <p14:tracePt t="63652" x="884238" y="1828800"/>
          <p14:tracePt t="63669" x="884238" y="1820863"/>
          <p14:tracePt t="63685" x="884238" y="1812925"/>
          <p14:tracePt t="63717" x="884238" y="1828800"/>
          <p14:tracePt t="64048" x="884238" y="1844675"/>
          <p14:tracePt t="64062" x="884238" y="1858963"/>
          <p14:tracePt t="64075" x="884238" y="1889125"/>
          <p14:tracePt t="64090" x="884238" y="1897063"/>
          <p14:tracePt t="64119" x="892175" y="1920875"/>
          <p14:tracePt t="64138" x="898525" y="1935163"/>
          <p14:tracePt t="64152" x="914400" y="1958975"/>
          <p14:tracePt t="64168" x="914400" y="1981200"/>
          <p14:tracePt t="64184" x="914400" y="1997075"/>
          <p14:tracePt t="64201" x="914400" y="2019300"/>
          <p14:tracePt t="64218" x="914400" y="2041525"/>
          <p14:tracePt t="64234" x="914400" y="2049463"/>
          <p14:tracePt t="64251" x="914400" y="2065338"/>
          <p14:tracePt t="64267" x="922338" y="2087563"/>
          <p14:tracePt t="64299" x="930275" y="2095500"/>
          <p14:tracePt t="64312" x="930275" y="2117725"/>
          <p14:tracePt t="64343" x="930275" y="2133600"/>
          <p14:tracePt t="64356" x="930275" y="2149475"/>
          <p14:tracePt t="64369" x="930275" y="2163763"/>
          <p14:tracePt t="64386" x="930275" y="2179638"/>
          <p14:tracePt t="64403" x="930275" y="2193925"/>
          <p14:tracePt t="64419" x="930275" y="2209800"/>
          <p14:tracePt t="64435" x="930275" y="2225675"/>
          <p14:tracePt t="64452" x="930275" y="2255838"/>
          <p14:tracePt t="64468" x="930275" y="2270125"/>
          <p14:tracePt t="64499" x="930275" y="2278063"/>
          <p14:tracePt t="64516" x="930275" y="2286000"/>
          <p14:tracePt t="64528" x="922338" y="2301875"/>
          <p14:tracePt t="64546" x="922338" y="2308225"/>
          <p14:tracePt t="64562" x="922338" y="2316163"/>
          <p14:tracePt t="64578" x="914400" y="2332038"/>
          <p14:tracePt t="64588" x="906463" y="2346325"/>
          <p14:tracePt t="64604" x="898525" y="2370138"/>
          <p14:tracePt t="64620" x="898525" y="2378075"/>
          <p14:tracePt t="64637" x="898525" y="2400300"/>
          <p14:tracePt t="64654" x="892175" y="2408238"/>
          <p14:tracePt t="64668" x="892175" y="2422525"/>
          <p14:tracePt t="64684" x="892175" y="2438400"/>
          <p14:tracePt t="64700" x="892175" y="2460625"/>
          <p14:tracePt t="64718" x="892175" y="2492375"/>
          <p14:tracePt t="64734" x="884238" y="2514600"/>
          <p14:tracePt t="64750" x="884238" y="2530475"/>
          <p14:tracePt t="64772" x="876300" y="2552700"/>
          <p14:tracePt t="64795" x="876300" y="2582863"/>
          <p14:tracePt t="64811" x="876300" y="2598738"/>
          <p14:tracePt t="64828" x="876300" y="2606675"/>
          <p14:tracePt t="64837" x="876300" y="2628900"/>
          <p14:tracePt t="64854" x="876300" y="2651125"/>
          <p14:tracePt t="64870" x="876300" y="2674938"/>
          <p14:tracePt t="64887" x="876300" y="2697163"/>
          <p14:tracePt t="64900" x="876300" y="2713038"/>
          <p14:tracePt t="64917" x="876300" y="2720975"/>
          <p14:tracePt t="64980" x="868363" y="2735263"/>
          <p14:tracePt t="64998" x="868363" y="2743200"/>
          <p14:tracePt t="65015" x="868363" y="2751138"/>
          <p14:tracePt t="65046" x="854075" y="2720975"/>
          <p14:tracePt t="65142" x="846138" y="2705100"/>
          <p14:tracePt t="65153" x="846138" y="2689225"/>
          <p14:tracePt t="65167" x="846138" y="2651125"/>
          <p14:tracePt t="65184" x="846138" y="2568575"/>
          <p14:tracePt t="65202" x="846138" y="2552700"/>
          <p14:tracePt t="65216" x="846138" y="2514600"/>
          <p14:tracePt t="65232" x="846138" y="2498725"/>
          <p14:tracePt t="65248" x="846138" y="2454275"/>
          <p14:tracePt t="65264" x="846138" y="2422525"/>
          <p14:tracePt t="65280" x="846138" y="2378075"/>
          <p14:tracePt t="65297" x="846138" y="2308225"/>
          <p14:tracePt t="65314" x="846138" y="2278063"/>
          <p14:tracePt t="65330" x="846138" y="2263775"/>
          <p14:tracePt t="65330" x="846138" y="2232025"/>
          <p14:tracePt t="65347" x="846138" y="2193925"/>
          <p14:tracePt t="65364" x="846138" y="2141538"/>
          <p14:tracePt t="65387" x="854075" y="2087563"/>
          <p14:tracePt t="65403" x="860425" y="2057400"/>
          <p14:tracePt t="65420" x="884238" y="2011363"/>
          <p14:tracePt t="65433" x="884238" y="1965325"/>
          <p14:tracePt t="65450" x="892175" y="1920875"/>
          <p14:tracePt t="65467" x="892175" y="1905000"/>
          <p14:tracePt t="65484" x="892175" y="1889125"/>
          <p14:tracePt t="65500" x="898525" y="1874838"/>
          <p14:tracePt t="65518" x="898525" y="1851025"/>
          <p14:tracePt t="65544" x="898525" y="1844675"/>
          <p14:tracePt t="65560" x="906463" y="1820863"/>
          <p14:tracePt t="65577" x="906463" y="1812925"/>
          <p14:tracePt t="65625" x="906463" y="1806575"/>
          <p14:tracePt t="65635" x="906463" y="1798638"/>
          <p14:tracePt t="65746" x="898525" y="1806575"/>
          <p14:tracePt t="65846" x="892175" y="1828800"/>
          <p14:tracePt t="65860" x="884238" y="1866900"/>
          <p14:tracePt t="65869" x="884238" y="1905000"/>
          <p14:tracePt t="65886" x="884238" y="1958975"/>
          <p14:tracePt t="65902" x="884238" y="2003425"/>
          <p14:tracePt t="65920" x="884238" y="2041525"/>
          <p14:tracePt t="65934" x="884238" y="2073275"/>
          <p14:tracePt t="65950" x="884238" y="2103438"/>
          <p14:tracePt t="65966" x="898525" y="2141538"/>
          <p14:tracePt t="65982" x="936625" y="2209800"/>
          <p14:tracePt t="65999" x="936625" y="2239963"/>
          <p14:tracePt t="66016" x="952500" y="2270125"/>
          <p14:tracePt t="66032" x="968375" y="2301875"/>
          <p14:tracePt t="66049" x="968375" y="2316163"/>
          <p14:tracePt t="66063" x="974725" y="2346325"/>
          <p14:tracePt t="66079" x="990600" y="2370138"/>
          <p14:tracePt t="66097" x="990600" y="2392363"/>
          <p14:tracePt t="66114" x="990600" y="2416175"/>
          <p14:tracePt t="66130" x="990600" y="2438400"/>
          <p14:tracePt t="66130" x="990600" y="2446338"/>
          <p14:tracePt t="66147" x="990600" y="2484438"/>
          <p14:tracePt t="66169" x="990600" y="2492375"/>
          <p14:tracePt t="66182" x="990600" y="2514600"/>
          <p14:tracePt t="66199" x="990600" y="2522538"/>
          <p14:tracePt t="66215" x="990600" y="2544763"/>
          <p14:tracePt t="66231" x="990600" y="2574925"/>
          <p14:tracePt t="66249" x="990600" y="2606675"/>
          <p14:tracePt t="66266" x="990600" y="2636838"/>
          <p14:tracePt t="66283" x="990600" y="2644775"/>
          <p14:tracePt t="66296" x="990600" y="2667000"/>
          <p14:tracePt t="66313" x="990600" y="2682875"/>
          <p14:tracePt t="66330" x="990600" y="2697163"/>
          <p14:tracePt t="66346" x="990600" y="2713038"/>
          <p14:tracePt t="66362" x="990600" y="2743200"/>
          <p14:tracePt t="66379" x="990600" y="2759075"/>
          <p14:tracePt t="66396" x="990600" y="2765425"/>
          <p14:tracePt t="66416" x="990600" y="2797175"/>
          <p14:tracePt t="66416" x="990600" y="2811463"/>
          <p14:tracePt t="66433" x="990600" y="2819400"/>
          <p14:tracePt t="66450" x="990600" y="2827338"/>
          <p14:tracePt t="66466" x="990600" y="2835275"/>
          <p14:tracePt t="66483" x="990600" y="2849563"/>
          <p14:tracePt t="66497" x="990600" y="2857500"/>
          <p14:tracePt t="66517" x="990600" y="2865438"/>
          <p14:tracePt t="66531" x="990600" y="2873375"/>
          <p14:tracePt t="66578" x="1006475" y="2873375"/>
          <p14:tracePt t="66715" x="1020763" y="2857500"/>
          <p14:tracePt t="66745" x="1020763" y="2849563"/>
          <p14:tracePt t="66763" x="1028700" y="2835275"/>
          <p14:tracePt t="66780" x="1050925" y="2803525"/>
          <p14:tracePt t="66797" x="1074738" y="2773363"/>
          <p14:tracePt t="66813" x="1096963" y="2759075"/>
          <p14:tracePt t="66826" x="1112838" y="2713038"/>
          <p14:tracePt t="66843" x="1135063" y="2689225"/>
          <p14:tracePt t="66858" x="1143000" y="2674938"/>
          <p14:tracePt t="66875" x="1150938" y="2659063"/>
          <p14:tracePt t="66885" x="1158875" y="2636838"/>
          <p14:tracePt t="66901" x="1165225" y="2606675"/>
          <p14:tracePt t="66918" x="1189038" y="2582863"/>
          <p14:tracePt t="66935" x="1235075" y="2522538"/>
          <p14:tracePt t="66948" x="1279525" y="2476500"/>
          <p14:tracePt t="66965" x="1317625" y="2438400"/>
          <p14:tracePt t="66981" x="1341438" y="2416175"/>
          <p14:tracePt t="66998" x="1355725" y="2400300"/>
          <p14:tracePt t="67016" x="1379538" y="2370138"/>
          <p14:tracePt t="67030" x="1409700" y="2346325"/>
          <p14:tracePt t="67047" x="1455738" y="2308225"/>
          <p14:tracePt t="67063" x="1477963" y="2278063"/>
          <p14:tracePt t="67079" x="1501775" y="2247900"/>
          <p14:tracePt t="67096" x="1516063" y="2232025"/>
          <p14:tracePt t="67111" x="1539875" y="2201863"/>
          <p14:tracePt t="67129" x="1546225" y="2187575"/>
          <p14:tracePt t="67129" x="1554163" y="2171700"/>
          <p14:tracePt t="67147" x="1584325" y="2149475"/>
          <p14:tracePt t="67168" x="1592263" y="2133600"/>
          <p14:tracePt t="67183" x="1616075" y="2111375"/>
          <p14:tracePt t="67198" x="1646238" y="2079625"/>
          <p14:tracePt t="67215" x="1692275" y="2057400"/>
          <p14:tracePt t="67232" x="1722438" y="2035175"/>
          <p14:tracePt t="67248" x="1774825" y="1997075"/>
          <p14:tracePt t="67265" x="1806575" y="1965325"/>
          <p14:tracePt t="67281" x="1820863" y="1943100"/>
          <p14:tracePt t="67298" x="1844675" y="1920875"/>
          <p14:tracePt t="67314" x="1851025" y="1912938"/>
          <p14:tracePt t="67330" x="1874838" y="1897063"/>
          <p14:tracePt t="67345" x="1882775" y="1882775"/>
          <p14:tracePt t="67361" x="1905000" y="1874838"/>
          <p14:tracePt t="67378" x="1912938" y="1866900"/>
          <p14:tracePt t="67395" x="1920875" y="1866900"/>
          <p14:tracePt t="67466" x="1920875" y="1858963"/>
          <p14:tracePt t="69338" x="1927225" y="1851025"/>
          <p14:tracePt t="70229" x="1935163" y="1858963"/>
          <p14:tracePt t="70261" x="1943100" y="1866900"/>
          <p14:tracePt t="70278" x="1965325" y="1889125"/>
          <p14:tracePt t="70292" x="1981200" y="1912938"/>
          <p14:tracePt t="70309" x="1997075" y="1935163"/>
          <p14:tracePt t="70326" x="2019300" y="1958975"/>
          <p14:tracePt t="70344" x="2035175" y="1989138"/>
          <p14:tracePt t="70361" x="2065338" y="2027238"/>
          <p14:tracePt t="70376" x="2087563" y="2057400"/>
          <p14:tracePt t="70392" x="2125663" y="2111375"/>
          <p14:tracePt t="70402" x="2149475" y="2141538"/>
          <p14:tracePt t="70420" x="2163763" y="2163763"/>
          <p14:tracePt t="70438" x="2179638" y="2193925"/>
          <p14:tracePt t="70462" x="2187575" y="2209800"/>
          <p14:tracePt t="70479" x="2201863" y="2247900"/>
          <p14:tracePt t="70497" x="2217738" y="2293938"/>
          <p14:tracePt t="70513" x="2232025" y="2316163"/>
          <p14:tracePt t="70527" x="2255838" y="2378075"/>
          <p14:tracePt t="70545" x="2270125" y="2446338"/>
          <p14:tracePt t="70561" x="2278063" y="2484438"/>
          <p14:tracePt t="70578" x="2278063" y="2514600"/>
          <p14:tracePt t="70595" x="2278063" y="2530475"/>
          <p14:tracePt t="70611" x="2286000" y="2544763"/>
          <p14:tracePt t="70625" x="2286000" y="2582863"/>
          <p14:tracePt t="70641" x="2293938" y="2628900"/>
          <p14:tracePt t="70658" x="2308225" y="2659063"/>
          <p14:tracePt t="70675" x="2308225" y="2674938"/>
          <p14:tracePt t="70698" x="2308225" y="2705100"/>
          <p14:tracePt t="70714" x="2308225" y="2720975"/>
          <p14:tracePt t="70733" x="2308225" y="2751138"/>
          <p14:tracePt t="70746" x="2308225" y="2765425"/>
          <p14:tracePt t="70766" x="2308225" y="2803525"/>
          <p14:tracePt t="70780" x="2308225" y="2819400"/>
          <p14:tracePt t="70793" x="2308225" y="2849563"/>
          <p14:tracePt t="70812" x="2308225" y="2895600"/>
          <p14:tracePt t="70829" x="2308225" y="2925763"/>
          <p14:tracePt t="70841" x="2316163" y="2994025"/>
          <p14:tracePt t="70862" x="2324100" y="3017838"/>
          <p14:tracePt t="70875" x="2324100" y="3070225"/>
          <p14:tracePt t="70891" x="2339975" y="3086100"/>
          <p14:tracePt t="70908" x="2339975" y="3094038"/>
          <p14:tracePt t="70925" x="2346325" y="3116263"/>
          <p14:tracePt t="70941" x="2354263" y="3132138"/>
          <p14:tracePt t="70958" x="2354263" y="3154363"/>
          <p14:tracePt t="70974" x="2378075" y="3192463"/>
          <p14:tracePt t="70991" x="2384425" y="3230563"/>
          <p14:tracePt t="71011" x="2392363" y="3260725"/>
          <p14:tracePt t="71028" x="2408238" y="3284538"/>
          <p14:tracePt t="71045" x="2408238" y="3306763"/>
          <p14:tracePt t="71061" x="2416175" y="3322638"/>
          <p14:tracePt t="71078" x="2422525" y="3344863"/>
          <p14:tracePt t="71109" x="2430463" y="3352800"/>
          <p14:tracePt t="71126" x="2438400" y="3360738"/>
          <p14:tracePt t="71138" x="2454275" y="3375025"/>
          <p14:tracePt t="71154" x="2460625" y="3390900"/>
          <p14:tracePt t="71171" x="2484438" y="3421063"/>
          <p14:tracePt t="71187" x="2514600" y="3444875"/>
          <p14:tracePt t="71197" x="2530475" y="3459163"/>
          <p14:tracePt t="71214" x="2530475" y="3467100"/>
          <p14:tracePt t="71230" x="2544763" y="3482975"/>
          <p14:tracePt t="71247" x="2560638" y="3497263"/>
          <p14:tracePt t="71260" x="2574925" y="3513138"/>
          <p14:tracePt t="71292" x="2574925" y="3527425"/>
          <p14:tracePt t="71308" x="2590800" y="3543300"/>
          <p14:tracePt t="71326" x="2590800" y="3573463"/>
          <p14:tracePt t="71357" x="2598738" y="3573463"/>
          <p14:tracePt t="71778" x="2606675" y="3559175"/>
          <p14:tracePt t="71809" x="2606675" y="3543300"/>
          <p14:tracePt t="71839" x="2590800" y="3543300"/>
          <p14:tracePt t="71873" x="2582863" y="3543300"/>
          <p14:tracePt t="71891" x="2574925" y="3543300"/>
          <p14:tracePt t="71939" x="2568575" y="3543300"/>
          <p14:tracePt t="71996" x="2560638" y="3543300"/>
          <p14:tracePt t="72011" x="2552700" y="3551238"/>
          <p14:tracePt t="72027" x="2544763" y="3551238"/>
          <p14:tracePt t="72044" x="2530475" y="3559175"/>
          <p14:tracePt t="72089" x="2514600" y="3559175"/>
          <p14:tracePt t="72108" x="2498725" y="3559175"/>
          <p14:tracePt t="72124" x="2484438" y="3565525"/>
          <p14:tracePt t="72141" x="2476500" y="3565525"/>
          <p14:tracePt t="72157" x="2484438" y="3581400"/>
          <p14:tracePt t="73121" x="2492375" y="3581400"/>
          <p14:tracePt t="73604" x="2498725" y="3581400"/>
          <p14:tracePt t="74091" x="2498725" y="3573463"/>
          <p14:tracePt t="74370" x="2514600" y="3573463"/>
          <p14:tracePt t="74806" x="2522538" y="3573463"/>
          <p14:tracePt t="74825" x="2544763" y="3573463"/>
          <p14:tracePt t="74857" x="2552700" y="3573463"/>
          <p14:tracePt t="74886" x="2568575" y="3573463"/>
          <p14:tracePt t="74905" x="2598738" y="3573463"/>
          <p14:tracePt t="74922" x="2644775" y="3581400"/>
          <p14:tracePt t="74939" x="2667000" y="3581400"/>
          <p14:tracePt t="74951" x="2713038" y="3597275"/>
          <p14:tracePt t="74967" x="2735263" y="3611563"/>
          <p14:tracePt t="74988" x="2751138" y="3627438"/>
          <p14:tracePt t="75001" x="2765425" y="3627438"/>
          <p14:tracePt t="75010" x="2789238" y="3641725"/>
          <p14:tracePt t="75029" x="2819400" y="3665538"/>
          <p14:tracePt t="75043" x="2827338" y="3679825"/>
          <p14:tracePt t="75075" x="2835275" y="3687763"/>
          <p14:tracePt t="75106" x="2841625" y="3695700"/>
          <p14:tracePt t="75121" x="2849563" y="3703638"/>
          <p14:tracePt t="75137" x="2857500" y="3703638"/>
          <p14:tracePt t="75169" x="2865438" y="3717925"/>
          <p14:tracePt t="75187" x="2879725" y="3733800"/>
          <p14:tracePt t="75252" x="2911475" y="3749675"/>
          <p14:tracePt t="75298" x="2917825" y="3749675"/>
          <p14:tracePt t="75308" x="2917825" y="3756025"/>
          <p14:tracePt t="75325" x="2925763" y="3763963"/>
          <p14:tracePt t="75419" x="2949575" y="3771900"/>
          <p14:tracePt t="75438" x="2955925" y="3779838"/>
          <p14:tracePt t="75471" x="2971800" y="3779838"/>
          <p14:tracePt t="75498" x="3001963" y="3779838"/>
          <p14:tracePt t="75517" x="3070225" y="3779838"/>
          <p14:tracePt t="75528" x="3108325" y="3779838"/>
          <p14:tracePt t="75542" x="3140075" y="3779838"/>
          <p14:tracePt t="75558" x="3154363" y="3779838"/>
          <p14:tracePt t="75575" x="3170238" y="3779838"/>
          <p14:tracePt t="75589" x="3200400" y="3794125"/>
          <p14:tracePt t="75606" x="3238500" y="3810000"/>
          <p14:tracePt t="75622" x="3276600" y="3840163"/>
          <p14:tracePt t="75639" x="3292475" y="3840163"/>
          <p14:tracePt t="75671" x="3322638" y="3840163"/>
          <p14:tracePt t="75688" x="3352800" y="3848100"/>
          <p14:tracePt t="75700" x="3398838" y="3848100"/>
          <p14:tracePt t="75717" x="3413125" y="3856038"/>
          <p14:tracePt t="75735" x="3421063" y="3856038"/>
          <p14:tracePt t="75744" x="3475038" y="3856038"/>
          <p14:tracePt t="75786" x="3505200" y="3856038"/>
          <p14:tracePt t="75792" x="3581400" y="3856038"/>
          <p14:tracePt t="75808" x="3603625" y="3856038"/>
          <p14:tracePt t="75823" x="3611563" y="3848100"/>
          <p14:tracePt t="75840" x="3597275" y="3832225"/>
          <p14:tracePt t="75858" x="3565525" y="3810000"/>
          <p14:tracePt t="75873" x="3543300" y="3779838"/>
          <p14:tracePt t="75891" x="3497263" y="3733800"/>
          <p14:tracePt t="75916" x="3482975" y="3717925"/>
          <p14:tracePt t="75938" x="3467100" y="3679825"/>
          <p14:tracePt t="75951" x="3467100" y="3657600"/>
          <p14:tracePt t="75966" x="3459163" y="3619500"/>
          <p14:tracePt t="75983" x="3451225" y="3611563"/>
          <p14:tracePt t="75999" x="3451225" y="3603625"/>
          <p14:tracePt t="76016" x="3451225" y="3597275"/>
          <p14:tracePt t="76028" x="3451225" y="3589338"/>
          <p14:tracePt t="76044" x="3459163" y="3589338"/>
          <p14:tracePt t="76074" x="3475038" y="3573463"/>
          <p14:tracePt t="76089" x="3482975" y="3573463"/>
          <p14:tracePt t="76107" x="3497263" y="3559175"/>
          <p14:tracePt t="76138" x="3505200" y="3559175"/>
          <p14:tracePt t="76153" x="3527425" y="3543300"/>
          <p14:tracePt t="76170" x="3543300" y="3543300"/>
          <p14:tracePt t="76187" x="3551238" y="3535363"/>
          <p14:tracePt t="76204" x="3565525" y="3527425"/>
          <p14:tracePt t="76216" x="3589338" y="3527425"/>
          <p14:tracePt t="76233" x="3603625" y="3513138"/>
          <p14:tracePt t="76249" x="3619500" y="3513138"/>
          <p14:tracePt t="76266" x="3635375" y="3513138"/>
          <p14:tracePt t="76276" x="3649663" y="3497263"/>
          <p14:tracePt t="76338" x="3657600" y="3497263"/>
          <p14:tracePt t="76371" x="3673475" y="3497263"/>
          <p14:tracePt t="76386" x="3679825" y="3497263"/>
          <p14:tracePt t="76419" x="3687763" y="3497263"/>
          <p14:tracePt t="76437" x="3695700" y="3497263"/>
          <p14:tracePt t="76453" x="3695700" y="3489325"/>
          <p14:tracePt t="76470" x="3673475" y="3489325"/>
          <p14:tracePt t="76622" x="3641725" y="3489325"/>
          <p14:tracePt t="76637" x="3627438" y="3489325"/>
          <p14:tracePt t="76654" x="3603625" y="3497263"/>
          <p14:tracePt t="76670" x="3581400" y="3497263"/>
          <p14:tracePt t="76687" x="3565525" y="3497263"/>
          <p14:tracePt t="76703" x="3551238" y="3497263"/>
          <p14:tracePt t="76734" x="3497263" y="3497263"/>
          <p14:tracePt t="76753" x="3482975" y="3497263"/>
          <p14:tracePt t="76753" x="3451225" y="3497263"/>
          <p14:tracePt t="76772" x="3398838" y="3497263"/>
          <p14:tracePt t="76796" x="3390900" y="3497263"/>
          <p14:tracePt t="76807" x="3368675" y="3497263"/>
          <p14:tracePt t="76824" x="3352800" y="3497263"/>
          <p14:tracePt t="76841" x="3344863" y="3497263"/>
          <p14:tracePt t="76855" x="3336925" y="3497263"/>
          <p14:tracePt t="76871" x="3322638" y="3497263"/>
          <p14:tracePt t="76888" x="3298825" y="3497263"/>
          <p14:tracePt t="76904" x="3268663" y="3497263"/>
          <p14:tracePt t="76922" x="3254375" y="3497263"/>
          <p14:tracePt t="76968" x="3246438" y="3497263"/>
          <p14:tracePt t="76986" x="3268663" y="3497263"/>
          <p14:tracePt t="77154" x="3306763" y="3497263"/>
          <p14:tracePt t="77169" x="3336925" y="3497263"/>
          <p14:tracePt t="77186" x="3368675" y="3497263"/>
          <p14:tracePt t="77202" x="3398838" y="3497263"/>
          <p14:tracePt t="77219" x="3421063" y="3497263"/>
          <p14:tracePt t="77232" x="3505200" y="3497263"/>
          <p14:tracePt t="77248" x="3597275" y="3497263"/>
          <p14:tracePt t="77265" x="3657600" y="3497263"/>
          <p14:tracePt t="77282" x="3687763" y="3497263"/>
          <p14:tracePt t="77292" x="3695700" y="3497263"/>
          <p14:tracePt t="77308" x="3703638" y="3497263"/>
          <p14:tracePt t="77324" x="3717925" y="3497263"/>
          <p14:tracePt t="77338" x="3741738" y="3497263"/>
          <p14:tracePt t="77355" x="3794125" y="3497263"/>
          <p14:tracePt t="77371" x="3825875" y="3497263"/>
          <p14:tracePt t="77387" x="3848100" y="3497263"/>
          <p14:tracePt t="77404" x="3863975" y="3497263"/>
          <p14:tracePt t="77421" x="3870325" y="3497263"/>
          <p14:tracePt t="77438" x="3894138" y="3497263"/>
          <p14:tracePt t="77454" x="3940175" y="3497263"/>
          <p14:tracePt t="77486" x="3954463" y="3497263"/>
          <p14:tracePt t="77498" x="3970338" y="3497263"/>
          <p14:tracePt t="77515" x="3978275" y="3497263"/>
          <p14:tracePt t="77526" x="3984625" y="3497263"/>
          <p14:tracePt t="77542" x="4000500" y="3497263"/>
          <p14:tracePt t="77573" x="4016375" y="3497263"/>
          <p14:tracePt t="77591" x="4022725" y="3497263"/>
          <p14:tracePt t="77654" x="4038600" y="3497263"/>
          <p14:tracePt t="77668" x="4054475" y="3497263"/>
          <p14:tracePt t="77686" x="4068763" y="3497263"/>
          <p14:tracePt t="77771" x="4092575" y="3497263"/>
          <p14:tracePt t="77781" x="4098925" y="3497263"/>
          <p14:tracePt t="77791" x="4137025" y="3497263"/>
          <p14:tracePt t="77807" x="4160838" y="3489325"/>
          <p14:tracePt t="77823" x="4183063" y="3489325"/>
          <p14:tracePt t="77857" x="4213225" y="3482975"/>
          <p14:tracePt t="77872" x="4244975" y="3482975"/>
          <p14:tracePt t="77886" x="4297363" y="3467100"/>
          <p14:tracePt t="77903" x="4313238" y="3467100"/>
          <p14:tracePt t="77920" x="4327525" y="3467100"/>
          <p14:tracePt t="77937" x="4335463" y="3467100"/>
          <p14:tracePt t="77954" x="4365625" y="3459163"/>
          <p14:tracePt t="77971" x="4373563" y="3459163"/>
          <p14:tracePt t="77985" x="4441825" y="3459163"/>
          <p14:tracePt t="78003" x="4473575" y="3459163"/>
          <p14:tracePt t="78017" x="4511675" y="3451225"/>
          <p14:tracePt t="78034" x="4549775" y="3451225"/>
          <p14:tracePt t="78051" x="4564063" y="3451225"/>
          <p14:tracePt t="78067" x="4594225" y="3451225"/>
          <p14:tracePt t="78090" x="4625975" y="3451225"/>
          <p14:tracePt t="78107" x="4640263" y="3451225"/>
          <p14:tracePt t="78120" x="4670425" y="3451225"/>
          <p14:tracePt t="78137" x="4678363" y="3451225"/>
          <p14:tracePt t="78156" x="4702175" y="3451225"/>
          <p14:tracePt t="78172" x="4716463" y="3451225"/>
          <p14:tracePt t="78187" x="4746625" y="3451225"/>
          <p14:tracePt t="78203" x="4784725" y="3451225"/>
          <p14:tracePt t="78220" x="4792663" y="3451225"/>
          <p14:tracePt t="78234" x="4816475" y="3436938"/>
          <p14:tracePt t="78251" x="4822825" y="3436938"/>
          <p14:tracePt t="78267" x="4846638" y="3436938"/>
          <p14:tracePt t="78284" x="4868863" y="3436938"/>
          <p14:tracePt t="78300" x="4884738" y="3436938"/>
          <p14:tracePt t="78317" x="4892675" y="3436938"/>
          <p14:tracePt t="78333" x="4906963" y="3436938"/>
          <p14:tracePt t="78419" x="4914900" y="3436938"/>
          <p14:tracePt t="78435" x="4922838" y="3436938"/>
          <p14:tracePt t="78451" x="4953000" y="3421063"/>
          <p14:tracePt t="78816" x="4960938" y="3421063"/>
          <p14:tracePt t="78830" x="4975225" y="3421063"/>
          <p14:tracePt t="78854" x="4991100" y="3421063"/>
          <p14:tracePt t="78872" x="5013325" y="3421063"/>
          <p14:tracePt t="78887" x="5021263" y="3421063"/>
          <p14:tracePt t="78902" x="5045075" y="3429000"/>
          <p14:tracePt t="78935" x="5059363" y="3429000"/>
          <p14:tracePt t="78951" x="5089525" y="3429000"/>
          <p14:tracePt t="78970" x="5113338" y="3436938"/>
          <p14:tracePt t="78985" x="5121275" y="3436938"/>
          <p14:tracePt t="79000" x="5135563" y="3436938"/>
          <p14:tracePt t="79011" x="5143500" y="3436938"/>
          <p14:tracePt t="79044" x="5151438" y="3436938"/>
          <p14:tracePt t="79063" x="5197475" y="3451225"/>
          <p14:tracePt t="79073" x="5219700" y="3451225"/>
          <p14:tracePt t="79089" x="5249863" y="3451225"/>
          <p14:tracePt t="79105" x="5280025" y="3467100"/>
          <p14:tracePt t="79123" x="5295900" y="3467100"/>
          <p14:tracePt t="79153" x="5295900" y="3475038"/>
          <p14:tracePt t="79169" x="5334000" y="3475038"/>
          <p14:tracePt t="79186" x="5387975" y="3482975"/>
          <p14:tracePt t="79201" x="5448300" y="3482975"/>
          <p14:tracePt t="79218" x="5486400" y="3482975"/>
          <p14:tracePt t="79234" x="5546725" y="3497263"/>
          <p14:tracePt t="79251" x="5554663" y="3497263"/>
          <p14:tracePt t="79263" x="5584825" y="3497263"/>
          <p14:tracePt t="79279" x="5608638" y="3497263"/>
          <p14:tracePt t="79296" x="5630863" y="3497263"/>
          <p14:tracePt t="79306" x="5661025" y="3505200"/>
          <p14:tracePt t="79322" x="5699125" y="3505200"/>
          <p14:tracePt t="79338" x="5745163" y="3513138"/>
          <p14:tracePt t="79356" x="5775325" y="3521075"/>
          <p14:tracePt t="79372" x="5799138" y="3535363"/>
          <p14:tracePt t="79386" x="5807075" y="3535363"/>
          <p14:tracePt t="79448" x="5829300" y="3535363"/>
          <p14:tracePt t="79467" x="5837238" y="3535363"/>
          <p14:tracePt t="79496" x="5867400" y="3535363"/>
          <p14:tracePt t="79517" x="5883275" y="3535363"/>
          <p14:tracePt t="79529" x="5921375" y="3535363"/>
          <p14:tracePt t="79546" x="5959475" y="3535363"/>
          <p14:tracePt t="79563" x="5981700" y="3535363"/>
          <p14:tracePt t="79572" x="6003925" y="3535363"/>
          <p14:tracePt t="79588" x="6019800" y="3535363"/>
          <p14:tracePt t="79605" x="6027738" y="3535363"/>
          <p14:tracePt t="79621" x="6003925" y="3535363"/>
          <p14:tracePt t="79765" x="5965825" y="3535363"/>
          <p14:tracePt t="79782" x="5951538" y="3527425"/>
          <p14:tracePt t="79796" x="5927725" y="3527425"/>
          <p14:tracePt t="79812" x="5921375" y="3527425"/>
          <p14:tracePt t="79822" x="5905500" y="3527425"/>
          <p14:tracePt t="79838" x="5889625" y="3527425"/>
          <p14:tracePt t="79855" x="5851525" y="3527425"/>
          <p14:tracePt t="79870" x="5783263" y="3527425"/>
          <p14:tracePt t="79887" x="5646738" y="3497263"/>
          <p14:tracePt t="79900" x="5456238" y="3497263"/>
          <p14:tracePt t="79917" x="5280025" y="3497263"/>
          <p14:tracePt t="79936" x="5151438" y="3497263"/>
          <p14:tracePt t="79951" x="5075238" y="3497263"/>
          <p14:tracePt t="79968" x="4937125" y="3497263"/>
          <p14:tracePt t="79985" x="4876800" y="3497263"/>
          <p14:tracePt t="79998" x="4716463" y="3482975"/>
          <p14:tracePt t="80017" x="4587875" y="3482975"/>
          <p14:tracePt t="80034" x="4473575" y="3482975"/>
          <p14:tracePt t="80048" x="4411663" y="3482975"/>
          <p14:tracePt t="80065" x="4351338" y="3482975"/>
          <p14:tracePt t="80081" x="4321175" y="3482975"/>
          <p14:tracePt t="80099" x="4275138" y="3482975"/>
          <p14:tracePt t="80122" x="4244975" y="3489325"/>
          <p14:tracePt t="80135" x="4137025" y="3489325"/>
          <p14:tracePt t="80153" x="4092575" y="3497263"/>
          <p14:tracePt t="80170" x="4060825" y="3505200"/>
          <p14:tracePt t="80186" x="4030663" y="3505200"/>
          <p14:tracePt t="80202" x="3978275" y="3513138"/>
          <p14:tracePt t="80219" x="3894138" y="3513138"/>
          <p14:tracePt t="80235" x="3840163" y="3513138"/>
          <p14:tracePt t="80252" x="3825875" y="3513138"/>
          <p14:tracePt t="80265" x="3810000" y="3521075"/>
          <p14:tracePt t="80282" x="3802063" y="3521075"/>
          <p14:tracePt t="80299" x="3794125" y="3521075"/>
          <p14:tracePt t="80322" x="3779838" y="3521075"/>
          <p14:tracePt t="80338" x="3763963" y="3521075"/>
          <p14:tracePt t="80354" x="3756025" y="3521075"/>
          <p14:tracePt t="80466" x="3763963" y="3521075"/>
          <p14:tracePt t="80514" x="3779838" y="3521075"/>
          <p14:tracePt t="80530" x="3810000" y="3521075"/>
          <p14:tracePt t="80545" x="3863975" y="3521075"/>
          <p14:tracePt t="80561" x="3916363" y="3521075"/>
          <p14:tracePt t="80578" x="3970338" y="3521075"/>
          <p14:tracePt t="80588" x="4038600" y="3521075"/>
          <p14:tracePt t="80604" x="4137025" y="3521075"/>
          <p14:tracePt t="80620" x="4229100" y="3521075"/>
          <p14:tracePt t="80637" x="4275138" y="3521075"/>
          <p14:tracePt t="80654" x="4335463" y="3527425"/>
          <p14:tracePt t="80667" x="4419600" y="3527425"/>
          <p14:tracePt t="80684" x="4503738" y="3535363"/>
          <p14:tracePt t="80701" x="4602163" y="3535363"/>
          <p14:tracePt t="80718" x="4664075" y="3535363"/>
          <p14:tracePt t="80734" x="4740275" y="3535363"/>
          <p14:tracePt t="80751" x="4792663" y="3535363"/>
          <p14:tracePt t="80766" x="4830763" y="3535363"/>
          <p14:tracePt t="81683" x="4822825" y="3535363"/>
          <p14:tracePt t="81846" x="4816475" y="3543300"/>
          <p14:tracePt t="81860" x="4808538" y="3543300"/>
          <p14:tracePt t="81885" x="4800600" y="3543300"/>
          <p14:tracePt t="81910" x="4778375" y="3559175"/>
          <p14:tracePt t="81919" x="4754563" y="3559175"/>
          <p14:tracePt t="81933" x="4740275" y="3559175"/>
          <p14:tracePt t="81949" x="4716463" y="3573463"/>
          <p14:tracePt t="81966" x="4708525" y="3573463"/>
          <p14:tracePt t="81983" x="4686300" y="3573463"/>
          <p14:tracePt t="81999" x="4648200" y="3589338"/>
          <p14:tracePt t="82018" x="4594225" y="3603625"/>
          <p14:tracePt t="82032" x="4503738" y="3627438"/>
          <p14:tracePt t="82046" x="4449763" y="3635375"/>
          <p14:tracePt t="82063" x="4427538" y="3649663"/>
          <p14:tracePt t="82079" x="4411663" y="3649663"/>
          <p14:tracePt t="82096" x="4397375" y="3649663"/>
          <p14:tracePt t="82113" x="4343400" y="3665538"/>
          <p14:tracePt t="82129" x="4259263" y="3687763"/>
          <p14:tracePt t="82129" x="4213225" y="3687763"/>
          <p14:tracePt t="82147" x="4183063" y="3687763"/>
          <p14:tracePt t="82168" x="4175125" y="3687763"/>
          <p14:tracePt t="82184" x="4168775" y="3687763"/>
          <p14:tracePt t="82201" x="4160838" y="3687763"/>
          <p14:tracePt t="82216" x="4144963" y="3687763"/>
          <p14:tracePt t="82247" x="4137025" y="3687763"/>
          <p14:tracePt t="82279" x="4130675" y="3687763"/>
          <p14:tracePt t="82329" x="4114800" y="3687763"/>
          <p14:tracePt t="82343" x="4084638" y="3687763"/>
          <p14:tracePt t="82360" x="4076700" y="3687763"/>
          <p14:tracePt t="82369" x="4068763" y="3687763"/>
          <p14:tracePt t="82385" x="4060825" y="3687763"/>
          <p14:tracePt t="82402" x="4054475" y="3695700"/>
          <p14:tracePt t="82561" x="4054475" y="3711575"/>
          <p14:tracePt t="82611" x="4054475" y="3717925"/>
          <p14:tracePt t="82641" x="4054475" y="3725863"/>
          <p14:tracePt t="82651" x="4054475" y="3733800"/>
          <p14:tracePt t="82683" x="4054475" y="3741738"/>
          <p14:tracePt t="82697" x="4054475" y="3749675"/>
          <p14:tracePt t="82714" x="4054475" y="3756025"/>
          <p14:tracePt t="82731" x="4054475" y="3763963"/>
          <p14:tracePt t="82747" x="4054475" y="3779838"/>
          <p14:tracePt t="82783" x="4054475" y="3794125"/>
          <p14:tracePt t="82796" x="4054475" y="3810000"/>
          <p14:tracePt t="82813" x="4054475" y="3825875"/>
          <p14:tracePt t="82826" x="4054475" y="3840163"/>
          <p14:tracePt t="82842" x="4038600" y="3870325"/>
          <p14:tracePt t="82861" x="4038600" y="3878263"/>
          <p14:tracePt t="82875" x="4022725" y="3916363"/>
          <p14:tracePt t="82884" x="4022725" y="3940175"/>
          <p14:tracePt t="82902" x="4016375" y="3970338"/>
          <p14:tracePt t="82918" x="4008438" y="4000500"/>
          <p14:tracePt t="82935" x="4008438" y="4038600"/>
          <p14:tracePt t="82948" x="3970338" y="4114800"/>
          <p14:tracePt t="82964" x="3878263" y="4175125"/>
          <p14:tracePt t="82981" x="3878263" y="4206875"/>
          <p14:tracePt t="83278" x="3863975" y="4229100"/>
          <p14:tracePt t="83294" x="3848100" y="4237038"/>
          <p14:tracePt t="83313" x="3840163" y="4244975"/>
          <p14:tracePt t="83325" x="3832225" y="4251325"/>
          <p14:tracePt t="83342" x="3825875" y="4259263"/>
          <p14:tracePt t="83373" x="3825875" y="4267200"/>
          <p14:tracePt t="83391" x="3817938" y="4275138"/>
          <p14:tracePt t="83401" x="3810000" y="4283075"/>
          <p14:tracePt t="83418" x="3810000" y="4289425"/>
          <p14:tracePt t="83435" x="3810000" y="4305300"/>
          <p14:tracePt t="83448" x="3802063" y="4327525"/>
          <p14:tracePt t="83465" x="3802063" y="4343400"/>
          <p14:tracePt t="83481" x="3802063" y="4359275"/>
          <p14:tracePt t="83498" x="3802063" y="4373563"/>
          <p14:tracePt t="83515" x="3794125" y="4389438"/>
          <p14:tracePt t="83530" x="3794125" y="4403725"/>
          <p14:tracePt t="83547" x="3794125" y="4427538"/>
          <p14:tracePt t="83564" x="3794125" y="4435475"/>
          <p14:tracePt t="83580" x="3794125" y="4487863"/>
          <p14:tracePt t="83597" x="3794125" y="4503738"/>
          <p14:tracePt t="83612" x="3794125" y="4511675"/>
          <p14:tracePt t="83628" x="3794125" y="4525963"/>
          <p14:tracePt t="83645" x="3794125" y="4541838"/>
          <p14:tracePt t="83645" x="3794125" y="4556125"/>
          <p14:tracePt t="83662" x="3802063" y="4579938"/>
          <p14:tracePt t="83681" x="3810000" y="4602163"/>
          <p14:tracePt t="83698" x="3817938" y="4625975"/>
          <p14:tracePt t="83714" x="3817938" y="4632325"/>
          <p14:tracePt t="83731" x="3817938" y="4648200"/>
          <p14:tracePt t="83747" x="3817938" y="4656138"/>
          <p14:tracePt t="83767" x="3817938" y="4670425"/>
          <p14:tracePt t="83781" x="3825875" y="4678363"/>
          <p14:tracePt t="83812" x="3825875" y="4686300"/>
          <p14:tracePt t="83843" x="3825875" y="4702175"/>
          <p14:tracePt t="83863" x="3832225" y="4708525"/>
          <p14:tracePt t="83875" x="3832225" y="4716463"/>
          <p14:tracePt t="83885" x="3832225" y="4724400"/>
          <p14:tracePt t="83939" x="3832225" y="4732338"/>
          <p14:tracePt t="83949" x="3832225" y="4740275"/>
          <p14:tracePt t="83964" x="3832225" y="4746625"/>
          <p14:tracePt t="83998" x="3832225" y="4754563"/>
          <p14:tracePt t="84011" x="3832225" y="4770438"/>
          <p14:tracePt t="84029" x="3832225" y="4778375"/>
          <p14:tracePt t="84060" x="3832225" y="4784725"/>
          <p14:tracePt t="84123" x="3832225" y="4800600"/>
          <p14:tracePt t="84230" x="3832225" y="4816475"/>
          <p14:tracePt t="84260" x="3832225" y="4822825"/>
          <p14:tracePt t="84295" x="3832225" y="4830763"/>
          <p14:tracePt t="84312" x="3832225" y="4846638"/>
          <p14:tracePt t="84328" x="3832225" y="4854575"/>
          <p14:tracePt t="84345" x="3832225" y="4860925"/>
          <p14:tracePt t="84357" x="3832225" y="4868863"/>
          <p14:tracePt t="84376" x="3832225" y="4884738"/>
          <p14:tracePt t="84422" x="3832225" y="4892675"/>
          <p14:tracePt t="84432" x="3832225" y="4906963"/>
          <p14:tracePt t="84450" x="3832225" y="4922838"/>
          <p14:tracePt t="84463" x="3832225" y="4937125"/>
          <p14:tracePt t="84480" x="3832225" y="4953000"/>
          <p14:tracePt t="84496" x="3832225" y="4983163"/>
          <p14:tracePt t="84513" x="3832225" y="4991100"/>
          <p14:tracePt t="84532" x="3832225" y="5006975"/>
          <p14:tracePt t="84545" x="3832225" y="5029200"/>
          <p14:tracePt t="84561" x="3832225" y="5051425"/>
          <p14:tracePt t="84578" x="3832225" y="5067300"/>
          <p14:tracePt t="84594" x="3832225" y="5083175"/>
          <p14:tracePt t="84611" x="3832225" y="5097463"/>
          <p14:tracePt t="84628" x="3832225" y="5113338"/>
          <p14:tracePt t="84651" x="3832225" y="5127625"/>
          <p14:tracePt t="84667" x="3825875" y="5151438"/>
          <p14:tracePt t="84683" x="3825875" y="5173663"/>
          <p14:tracePt t="84700" x="3810000" y="5197475"/>
          <p14:tracePt t="84716" x="3810000" y="5211763"/>
          <p14:tracePt t="84729" x="3810000" y="5235575"/>
          <p14:tracePt t="84746" x="3794125" y="5249863"/>
          <p14:tracePt t="84766" x="3794125" y="5257800"/>
          <p14:tracePt t="84780" x="3794125" y="5273675"/>
          <p14:tracePt t="84797" x="3794125" y="5287963"/>
          <p14:tracePt t="84813" x="3794125" y="5311775"/>
          <p14:tracePt t="84829" x="3779838" y="5349875"/>
          <p14:tracePt t="84844" x="3771900" y="5364163"/>
          <p14:tracePt t="84861" x="3756025" y="5402263"/>
          <p14:tracePt t="84877" x="3756025" y="5426075"/>
          <p14:tracePt t="84900" x="3749675" y="5440363"/>
          <p14:tracePt t="84917" x="3749675" y="5456238"/>
          <p14:tracePt t="84935" x="3741738" y="5456238"/>
          <p14:tracePt t="84948" x="3741738" y="5470525"/>
          <p14:tracePt t="84964" x="3741738" y="5494338"/>
          <p14:tracePt t="84980" x="3733800" y="5502275"/>
          <p14:tracePt t="84996" x="3733800" y="5516563"/>
          <p14:tracePt t="85014" x="3725863" y="5516563"/>
          <p14:tracePt t="85031" x="3725863" y="5532438"/>
          <p14:tracePt t="85046" x="3725863" y="5546725"/>
          <p14:tracePt t="85064" x="3725863" y="5562600"/>
          <p14:tracePt t="85077" x="3725863" y="5584825"/>
          <p14:tracePt t="85094" x="3725863" y="5600700"/>
          <p14:tracePt t="85110" x="3725863" y="5616575"/>
          <p14:tracePt t="85127" x="3725863" y="5630863"/>
          <p14:tracePt t="85150" x="3725863" y="5638800"/>
          <p14:tracePt t="85188" x="3725863" y="5646738"/>
          <p14:tracePt t="85197" x="3725863" y="5661025"/>
          <p14:tracePt t="85216" x="3725863" y="5668963"/>
          <p14:tracePt t="85245" x="3725863" y="5684838"/>
          <p14:tracePt t="85704" x="3725863" y="5699125"/>
          <p14:tracePt t="85714" x="3725863" y="5715000"/>
          <p14:tracePt t="85728" x="3725863" y="5745163"/>
          <p14:tracePt t="85746" x="3725863" y="5791200"/>
          <p14:tracePt t="85762" x="3725863" y="5799138"/>
          <p14:tracePt t="85782" x="3725863" y="5845175"/>
          <p14:tracePt t="85795" x="3725863" y="5889625"/>
          <p14:tracePt t="85812" x="3733800" y="5951538"/>
          <p14:tracePt t="85829" x="3733800" y="5981700"/>
          <p14:tracePt t="85846" x="3733800" y="6003925"/>
          <p14:tracePt t="85860" x="3741738" y="6042025"/>
          <p14:tracePt t="85877" x="3749675" y="6065838"/>
          <p14:tracePt t="85893" x="3749675" y="6134100"/>
          <p14:tracePt t="85910" x="3749675" y="6180138"/>
          <p14:tracePt t="85926" x="3749675" y="6194425"/>
          <p14:tracePt t="85943" x="3749675" y="6226175"/>
          <p14:tracePt t="85943" x="3749675" y="6232525"/>
          <p14:tracePt t="85959" x="3749675" y="6270625"/>
          <p14:tracePt t="85980" x="3763963" y="6308725"/>
          <p14:tracePt t="85998" x="3763963" y="6324600"/>
          <p14:tracePt t="86011" x="3763963" y="6332538"/>
          <p14:tracePt t="86029" x="3763963" y="6346825"/>
          <p14:tracePt t="86046" x="3763963" y="6354763"/>
          <p14:tracePt t="86063" x="3763963" y="6362700"/>
          <p14:tracePt t="86079" x="3763963" y="6378575"/>
          <p14:tracePt t="86093" x="3763963" y="6384925"/>
          <p14:tracePt t="86109" x="3763963" y="6408738"/>
          <p14:tracePt t="86126" x="3763963" y="6416675"/>
          <p14:tracePt t="86142" x="3756025" y="6430963"/>
          <p14:tracePt t="86173" x="3749675" y="6438900"/>
          <p14:tracePt t="86182" x="3733800" y="6430963"/>
          <p14:tracePt t="86278" x="3703638" y="6384925"/>
          <p14:tracePt t="86293" x="3673475" y="6316663"/>
          <p14:tracePt t="86310" x="3611563" y="6202363"/>
          <p14:tracePt t="86327" x="3581400" y="6126163"/>
          <p14:tracePt t="86344" x="3581400" y="6057900"/>
          <p14:tracePt t="86360" x="3581400" y="5997575"/>
          <p14:tracePt t="86372" x="3581400" y="5921375"/>
          <p14:tracePt t="86389" x="3581400" y="5883275"/>
          <p14:tracePt t="86406" x="3581400" y="5845175"/>
          <p14:tracePt t="86416" x="3589338" y="5745163"/>
          <p14:tracePt t="86433" x="3603625" y="5646738"/>
          <p14:tracePt t="86450" x="3627438" y="5600700"/>
          <p14:tracePt t="86463" x="3657600" y="5470525"/>
          <p14:tracePt t="86479" x="3695700" y="5364163"/>
          <p14:tracePt t="86495" x="3771900" y="5241925"/>
          <p14:tracePt t="86512" x="3825875" y="5045075"/>
          <p14:tracePt t="86532" x="3825875" y="4899025"/>
          <p14:tracePt t="86547" x="3825875" y="4816475"/>
          <p14:tracePt t="86561" x="3817938" y="4618038"/>
          <p14:tracePt t="86579" x="3794125" y="4473575"/>
          <p14:tracePt t="86595" x="3779838" y="4373563"/>
          <p14:tracePt t="86611" x="3779838" y="4321175"/>
          <p14:tracePt t="86625" x="3771900" y="4237038"/>
          <p14:tracePt t="86641" x="3756025" y="4160838"/>
          <p14:tracePt t="86658" x="3756025" y="4114800"/>
          <p14:tracePt t="86675" x="3756025" y="4076700"/>
          <p14:tracePt t="86692" x="3749675" y="4038600"/>
          <p14:tracePt t="86709" x="3733800" y="3978275"/>
          <p14:tracePt t="86732" x="3733800" y="3970338"/>
          <p14:tracePt t="86745" x="3725863" y="3954463"/>
          <p14:tracePt t="86761" x="3717925" y="3954463"/>
          <p14:tracePt t="86807" x="3711575" y="3954463"/>
          <p14:tracePt t="86826" x="3695700" y="3954463"/>
          <p14:tracePt t="86874" x="3687763" y="3946525"/>
          <p14:tracePt t="86894" x="3679825" y="3946525"/>
          <p14:tracePt t="87027" x="3687763" y="3940175"/>
          <p14:tracePt t="87157" x="3725863" y="3932238"/>
          <p14:tracePt t="87176" x="3840163" y="3916363"/>
          <p14:tracePt t="87188" x="3902075" y="3908425"/>
          <p14:tracePt t="87198" x="4000500" y="3894138"/>
          <p14:tracePt t="87215" x="4084638" y="3870325"/>
          <p14:tracePt t="87230" x="4160838" y="3870325"/>
          <p14:tracePt t="87247" x="4198938" y="3870325"/>
          <p14:tracePt t="87261" x="4206875" y="3870325"/>
          <p14:tracePt t="87277" x="4221163" y="3870325"/>
          <p14:tracePt t="87309" x="4237038" y="3870325"/>
          <p14:tracePt t="87326" x="4289425" y="3894138"/>
          <p14:tracePt t="87342" x="4359275" y="3902075"/>
          <p14:tracePt t="87359" x="4389438" y="3902075"/>
          <p14:tracePt t="87375" x="4381500" y="3902075"/>
          <p14:tracePt t="87543" x="4373563" y="3902075"/>
          <p14:tracePt t="87559" x="4359275" y="3902075"/>
          <p14:tracePt t="87576" x="4351338" y="3902075"/>
          <p14:tracePt t="87592" x="4343400" y="3902075"/>
          <p14:tracePt t="87623" x="4313238" y="3902075"/>
          <p14:tracePt t="87641" x="4305300" y="3902075"/>
          <p14:tracePt t="87654" x="4275138" y="3902075"/>
          <p14:tracePt t="87671" x="4267200" y="3902075"/>
          <p14:tracePt t="87687" x="4251325" y="3902075"/>
          <p14:tracePt t="87697" x="4221163" y="3894138"/>
          <p14:tracePt t="87713" x="4168775" y="3894138"/>
          <p14:tracePt t="87729" x="4106863" y="3878263"/>
          <p14:tracePt t="87747" x="4084638" y="3870325"/>
          <p14:tracePt t="87760" x="4046538" y="3870325"/>
          <p14:tracePt t="87781" x="4000500" y="3870325"/>
          <p14:tracePt t="87794" x="3932238" y="3870325"/>
          <p14:tracePt t="87810" x="3840163" y="3870325"/>
          <p14:tracePt t="87827" x="3787775" y="3870325"/>
          <p14:tracePt t="87843" x="3749675" y="3848100"/>
          <p14:tracePt t="87860" x="3725863" y="3832225"/>
          <p14:tracePt t="87906" x="3733800" y="3832225"/>
          <p14:tracePt t="88089" x="3810000" y="3856038"/>
          <p14:tracePt t="88108" x="3840163" y="3856038"/>
          <p14:tracePt t="88125" x="3886200" y="3870325"/>
          <p14:tracePt t="88142" x="3908425" y="3878263"/>
          <p14:tracePt t="88154" x="3978275" y="3878263"/>
          <p14:tracePt t="88170" x="4076700" y="3902075"/>
          <p14:tracePt t="88187" x="4221163" y="3902075"/>
          <p14:tracePt t="88197" x="4327525" y="3902075"/>
          <p14:tracePt t="88213" x="4389438" y="3902075"/>
          <p14:tracePt t="88230" x="4419600" y="3902075"/>
          <p14:tracePt t="88247" x="4435475" y="3902075"/>
          <p14:tracePt t="88260" x="4435475" y="3894138"/>
          <p14:tracePt t="89500" x="4427538" y="3894138"/>
          <p14:tracePt t="89841" x="4427538" y="3902075"/>
          <p14:tracePt t="89888" x="4427538" y="3908425"/>
          <p14:tracePt t="89903" x="4427538" y="3916363"/>
          <p14:tracePt t="89919" x="4427538" y="3924300"/>
          <p14:tracePt t="89935" x="4427538" y="3932238"/>
          <p14:tracePt t="89952" x="4427538" y="3940175"/>
          <p14:tracePt t="89969" x="4427538" y="3946525"/>
          <p14:tracePt t="89978" x="4427538" y="3962400"/>
          <p14:tracePt t="89995" x="4427538" y="3978275"/>
          <p14:tracePt t="90011" x="4427538" y="4000500"/>
          <p14:tracePt t="90028" x="4419600" y="4016375"/>
          <p14:tracePt t="90044" x="4411663" y="4038600"/>
          <p14:tracePt t="90062" x="4411663" y="4060825"/>
          <p14:tracePt t="90074" x="4397375" y="4098925"/>
          <p14:tracePt t="90091" x="4373563" y="4137025"/>
          <p14:tracePt t="90108" x="4343400" y="4175125"/>
          <p14:tracePt t="90125" x="4327525" y="4198938"/>
          <p14:tracePt t="90143" x="4289425" y="4229100"/>
          <p14:tracePt t="90157" x="4275138" y="4267200"/>
          <p14:tracePt t="90174" x="4244975" y="4321175"/>
          <p14:tracePt t="90188" x="4213225" y="4381500"/>
          <p14:tracePt t="90205" x="4175125" y="4449763"/>
          <p14:tracePt t="90222" x="4144963" y="4525963"/>
          <p14:tracePt t="90238" x="4130675" y="4572000"/>
          <p14:tracePt t="90255" x="4114800" y="4602163"/>
          <p14:tracePt t="90271" x="4098925" y="4640263"/>
          <p14:tracePt t="90271" x="4092575" y="4656138"/>
          <p14:tracePt t="90288" x="4084638" y="4694238"/>
          <p14:tracePt t="90308" x="4060825" y="4746625"/>
          <p14:tracePt t="90325" x="4038600" y="4778375"/>
          <p14:tracePt t="90341" x="4022725" y="4816475"/>
          <p14:tracePt t="90357" x="4008438" y="4860925"/>
          <p14:tracePt t="90374" x="4000500" y="4884738"/>
          <p14:tracePt t="90390" x="3984625" y="4906963"/>
          <p14:tracePt t="90408" x="3970338" y="4930775"/>
          <p14:tracePt t="90421" x="3962400" y="4953000"/>
          <p14:tracePt t="90451" x="3946525" y="4983163"/>
          <p14:tracePt t="90469" x="3932238" y="4999038"/>
          <p14:tracePt t="90478" x="3932238" y="5006975"/>
          <p14:tracePt t="90494" x="3916363" y="5029200"/>
          <p14:tracePt t="90511" x="3916363" y="5051425"/>
          <p14:tracePt t="90530" x="3908425" y="5059363"/>
          <p14:tracePt t="90557" x="3902075" y="5059363"/>
          <p14:tracePt t="90590" x="3894138" y="5059363"/>
          <p14:tracePt t="90605" x="3878263" y="5059363"/>
          <p14:tracePt t="90653" x="3870325" y="5059363"/>
          <p14:tracePt t="90687" x="3856038" y="5059363"/>
          <p14:tracePt t="90701" x="3832225" y="5059363"/>
          <p14:tracePt t="90718" x="3825875" y="5045075"/>
          <p14:tracePt t="90734" x="3810000" y="5037138"/>
          <p14:tracePt t="90744" x="3794125" y="5021263"/>
          <p14:tracePt t="90799" x="3787775" y="5013325"/>
          <p14:tracePt t="90856" x="3787775" y="4999038"/>
          <p14:tracePt t="90970" x="3787775" y="4991100"/>
          <p14:tracePt t="91049" x="3787775" y="4983163"/>
          <p14:tracePt t="91058" x="3802063" y="4968875"/>
          <p14:tracePt t="91090" x="3802063" y="4960938"/>
          <p14:tracePt t="91169" x="3817938" y="4953000"/>
          <p14:tracePt t="91188" x="3817938" y="4937125"/>
          <p14:tracePt t="91205" x="3817938" y="4930775"/>
          <p14:tracePt t="91233" x="3817938" y="4914900"/>
          <p14:tracePt t="91250" x="3817938" y="4906963"/>
          <p14:tracePt t="91282" x="3817938" y="4899025"/>
          <p14:tracePt t="91291" x="3817938" y="4892675"/>
          <p14:tracePt t="91325" x="3817938" y="4884738"/>
          <p14:tracePt t="91355" x="3817938" y="4876800"/>
          <p14:tracePt t="91985" x="3817938" y="4868863"/>
          <p14:tracePt t="91999" x="3825875" y="4860925"/>
          <p14:tracePt t="92017" x="3825875" y="4846638"/>
          <p14:tracePt t="92059" x="3825875" y="4838700"/>
          <p14:tracePt t="92090" x="3825875" y="4830763"/>
          <p14:tracePt t="92107" x="3825875" y="4816475"/>
          <p14:tracePt t="92121" x="3825875" y="4800600"/>
          <p14:tracePt t="92138" x="3825875" y="4778375"/>
          <p14:tracePt t="92154" x="3825875" y="4762500"/>
          <p14:tracePt t="92170" x="3825875" y="4746625"/>
          <p14:tracePt t="92187" x="3817938" y="4732338"/>
          <p14:tracePt t="92204" x="3802063" y="4716463"/>
          <p14:tracePt t="92235" x="3787775" y="4702175"/>
          <p14:tracePt t="92264" x="3779838" y="4694238"/>
          <p14:tracePt t="92283" x="3771900" y="4686300"/>
          <p14:tracePt t="92293" x="3756025" y="4678363"/>
          <p14:tracePt t="92324" x="3749675" y="4670425"/>
          <p14:tracePt t="92355" x="3725863" y="4670425"/>
          <p14:tracePt t="92402" x="3717925" y="4670425"/>
          <p14:tracePt t="92420" x="3711575" y="4670425"/>
          <p14:tracePt t="92437" x="3687763" y="4670425"/>
          <p14:tracePt t="92454" x="3687763" y="4678363"/>
          <p14:tracePt t="92466" x="3687763" y="4686300"/>
          <p14:tracePt t="92497" x="3679825" y="4686300"/>
          <p14:tracePt t="92516" x="3679825" y="4708525"/>
          <p14:tracePt t="92526" x="3665538" y="4724400"/>
          <p14:tracePt t="92542" x="3665538" y="4762500"/>
          <p14:tracePt t="92559" x="3665538" y="4792663"/>
          <p14:tracePt t="92575" x="3665538" y="4822825"/>
          <p14:tracePt t="92588" x="3679825" y="4868863"/>
          <p14:tracePt t="92605" x="3703638" y="4914900"/>
          <p14:tracePt t="92622" x="3733800" y="4930775"/>
          <p14:tracePt t="92639" x="3763963" y="4953000"/>
          <p14:tracePt t="92655" x="3787775" y="4968875"/>
          <p14:tracePt t="92672" x="3817938" y="4983163"/>
          <p14:tracePt t="92689" x="3832225" y="4983163"/>
          <p14:tracePt t="92702" x="3863975" y="4983163"/>
          <p14:tracePt t="92719" x="3886200" y="4983163"/>
          <p14:tracePt t="92736" x="3902075" y="4983163"/>
          <p14:tracePt t="92752" x="3916363" y="4983163"/>
          <p14:tracePt t="92779" x="3924300" y="4975225"/>
          <p14:tracePt t="93796" x="3940175" y="4975225"/>
          <p14:tracePt t="96367" x="3932238" y="4975225"/>
          <p14:tracePt t="97142" x="3924300" y="4975225"/>
          <p14:tracePt t="97154" x="3916363" y="4983163"/>
          <p14:tracePt t="97185" x="3908425" y="4983163"/>
          <p14:tracePt t="97313" x="3908425" y="4991100"/>
          <p14:tracePt t="98096" x="3902075" y="4999038"/>
          <p14:tracePt t="98121" x="3902075" y="5006975"/>
          <p14:tracePt t="98175" x="3902075" y="5013325"/>
          <p14:tracePt t="98215" x="3902075" y="5021263"/>
          <p14:tracePt t="98231" x="3902075" y="5029200"/>
          <p14:tracePt t="98262" x="3886200" y="5037138"/>
          <p14:tracePt t="98295" x="3886200" y="5029200"/>
          <p14:tracePt t="98375" x="3924300" y="4975225"/>
          <p14:tracePt t="98393" x="3984625" y="4899025"/>
          <p14:tracePt t="98402" x="4106863" y="4800600"/>
          <p14:tracePt t="98419" x="4183063" y="4724400"/>
          <p14:tracePt t="98432" x="4503738" y="4503738"/>
          <p14:tracePt t="98449" x="4754563" y="4335463"/>
          <p14:tracePt t="98467" x="5097463" y="4168775"/>
          <p14:tracePt t="98483" x="5341938" y="4000500"/>
          <p14:tracePt t="98499" x="5464175" y="3902075"/>
          <p14:tracePt t="98516" x="5516563" y="3817938"/>
          <p14:tracePt t="98532" x="5540375" y="3763963"/>
          <p14:tracePt t="98550" x="5570538" y="3673475"/>
          <p14:tracePt t="98564" x="5646738" y="3535363"/>
          <p14:tracePt t="98580" x="5753100" y="3390900"/>
          <p14:tracePt t="98596" x="5875338" y="3260725"/>
          <p14:tracePt t="98612" x="5951538" y="3140075"/>
          <p14:tracePt t="98629" x="6042025" y="3017838"/>
          <p14:tracePt t="98646" x="6096000" y="2911475"/>
          <p14:tracePt t="98646" x="6126163" y="2865438"/>
          <p14:tracePt t="98663" x="6156325" y="2789238"/>
          <p14:tracePt t="98686" x="6172200" y="2751138"/>
          <p14:tracePt t="98700" x="6172200" y="2697163"/>
          <p14:tracePt t="98716" x="6180138" y="2659063"/>
          <p14:tracePt t="98732" x="6194425" y="2628900"/>
          <p14:tracePt t="98749" x="6210300" y="2598738"/>
          <p14:tracePt t="98766" x="6210300" y="2582863"/>
          <p14:tracePt t="98786" x="6188075" y="2498725"/>
          <p14:tracePt t="98814" x="6164263" y="2484438"/>
          <p14:tracePt t="98826" x="6134100" y="2454275"/>
          <p14:tracePt t="98843" x="6111875" y="2446338"/>
          <p14:tracePt t="98859" x="6096000" y="2430463"/>
          <p14:tracePt t="98869" x="6073775" y="2430463"/>
          <p14:tracePt t="98886" x="6049963" y="2416175"/>
          <p14:tracePt t="98902" x="6035675" y="2416175"/>
          <p14:tracePt t="98918" x="6027738" y="2416175"/>
          <p14:tracePt t="98935" x="6003925" y="2416175"/>
          <p14:tracePt t="98948" x="5997575" y="2416175"/>
          <p14:tracePt t="98980" x="5989638" y="2416175"/>
          <p14:tracePt t="98997" x="5965825" y="2416175"/>
          <p14:tracePt t="99016" x="5935663" y="2416175"/>
          <p14:tracePt t="99031" x="5875338" y="2416175"/>
          <p14:tracePt t="99046" x="5845175" y="2430463"/>
          <p14:tracePt t="99064" x="5829300" y="2430463"/>
          <p14:tracePt t="99076" x="5837238" y="2430463"/>
          <p14:tracePt t="99328" x="5845175" y="2430463"/>
          <p14:tracePt t="99346" x="5867400" y="2446338"/>
          <p14:tracePt t="99359" x="5875338" y="2446338"/>
          <p14:tracePt t="99375" x="5889625" y="2446338"/>
          <p14:tracePt t="99393" x="5897563" y="2446338"/>
          <p14:tracePt t="99418" x="5913438" y="2446338"/>
          <p14:tracePt t="99433" x="5921375" y="2446338"/>
          <p14:tracePt t="99448" x="5943600" y="2446338"/>
          <p14:tracePt t="99465" x="5959475" y="2446338"/>
          <p14:tracePt t="99482" x="5973763" y="2446338"/>
          <p14:tracePt t="99499" x="5989638" y="2446338"/>
          <p14:tracePt t="99515" x="5997575" y="2446338"/>
          <p14:tracePt t="99533" x="6003925" y="2446338"/>
          <p14:tracePt t="99549" x="6011863" y="2438400"/>
          <p14:tracePt t="99580" x="6019800" y="2438400"/>
          <p14:tracePt t="99592" x="6049963" y="2438400"/>
          <p14:tracePt t="99608" x="6103938" y="2430463"/>
          <p14:tracePt t="99625" x="6126163" y="2430463"/>
          <p14:tracePt t="99634" x="6142038" y="2430463"/>
          <p14:tracePt t="99652" x="6156325" y="2430463"/>
          <p14:tracePt t="99698" x="6180138" y="2430463"/>
          <p14:tracePt t="99718" x="6210300" y="2422525"/>
          <p14:tracePt t="99729" x="6256338" y="2422525"/>
          <p14:tracePt t="99747" x="6270625" y="2416175"/>
          <p14:tracePt t="99767" x="6278563" y="2416175"/>
          <p14:tracePt t="99796" x="6278563" y="2408238"/>
          <p14:tracePt t="99813" x="6294438" y="2408238"/>
          <p14:tracePt t="99830" x="6308725" y="2408238"/>
          <p14:tracePt t="99842" x="6346825" y="2408238"/>
          <p14:tracePt t="99858" x="6384925" y="2408238"/>
          <p14:tracePt t="99875" x="6400800" y="2408238"/>
          <p14:tracePt t="99885" x="6408738" y="2408238"/>
          <p14:tracePt t="99901" x="6423025" y="2408238"/>
          <p14:tracePt t="99932" x="6438900" y="2408238"/>
          <p14:tracePt t="99949" x="6461125" y="2408238"/>
          <p14:tracePt t="99966" x="6484938" y="2408238"/>
          <p14:tracePt t="99979" x="6492875" y="2408238"/>
          <p14:tracePt t="100044" x="6530975" y="2416175"/>
          <p14:tracePt t="100062" x="6569075" y="2422525"/>
          <p14:tracePt t="100079" x="6591300" y="2422525"/>
          <p14:tracePt t="100091" x="6599238" y="2422525"/>
          <p14:tracePt t="100160" x="6607175" y="2430463"/>
          <p14:tracePt t="100174" x="6613525" y="2430463"/>
          <p14:tracePt t="100199" x="6629400" y="2438400"/>
          <p14:tracePt t="100216" x="6607175" y="2438400"/>
          <p14:tracePt t="100360" x="6553200" y="2438400"/>
          <p14:tracePt t="100374" x="6492875" y="2438400"/>
          <p14:tracePt t="100390" x="6477000" y="2438400"/>
          <p14:tracePt t="100400" x="6416675" y="2446338"/>
          <p14:tracePt t="100417" x="6370638" y="2446338"/>
          <p14:tracePt t="100434" x="6316663" y="2446338"/>
          <p14:tracePt t="100450" x="6286500" y="2446338"/>
          <p14:tracePt t="100463" x="6210300" y="2446338"/>
          <p14:tracePt t="100463" x="6164263" y="2446338"/>
          <p14:tracePt t="100481" x="6103938" y="2454275"/>
          <p14:tracePt t="100497" x="6035675" y="2454275"/>
          <p14:tracePt t="100513" x="5973763" y="2476500"/>
          <p14:tracePt t="100533" x="5905500" y="2492375"/>
          <p14:tracePt t="100546" x="5875338" y="2498725"/>
          <p14:tracePt t="100564" x="5837238" y="2498725"/>
          <p14:tracePt t="100580" x="5813425" y="2506663"/>
          <p14:tracePt t="100611" x="5799138" y="2506663"/>
          <p14:tracePt t="100639" x="5791200" y="2506663"/>
          <p14:tracePt t="100657" x="5783263" y="2506663"/>
          <p14:tracePt t="100843" x="5799138" y="2506663"/>
          <p14:tracePt t="100861" x="5807075" y="2506663"/>
          <p14:tracePt t="100874" x="5851525" y="2492375"/>
          <p14:tracePt t="100890" x="5897563" y="2492375"/>
          <p14:tracePt t="100900" x="5927725" y="2492375"/>
          <p14:tracePt t="100917" x="5943600" y="2492375"/>
          <p14:tracePt t="100933" x="5959475" y="2484438"/>
          <p14:tracePt t="100949" x="5973763" y="2476500"/>
          <p14:tracePt t="100963" x="6011863" y="2460625"/>
          <p14:tracePt t="100980" x="6156325" y="2460625"/>
          <p14:tracePt t="100997" x="6316663" y="2460625"/>
          <p14:tracePt t="101014" x="6400800" y="2460625"/>
          <p14:tracePt t="101031" x="6408738" y="2460625"/>
          <p14:tracePt t="101109" x="6416675" y="2460625"/>
          <p14:tracePt t="101123" x="6438900" y="2460625"/>
          <p14:tracePt t="101139" x="6446838" y="2460625"/>
          <p14:tracePt t="101205" x="6423025" y="2460625"/>
          <p14:tracePt t="101375" x="6384925" y="2476500"/>
          <p14:tracePt t="101390" x="6362700" y="2476500"/>
          <p14:tracePt t="101407" x="6340475" y="2476500"/>
          <p14:tracePt t="101417" x="6308725" y="2484438"/>
          <p14:tracePt t="101434" x="6294438" y="2484438"/>
          <p14:tracePt t="101449" x="6270625" y="2484438"/>
          <p14:tracePt t="101466" x="6256338" y="2484438"/>
          <p14:tracePt t="101480" x="6226175" y="2484438"/>
          <p14:tracePt t="101496" x="6172200" y="2492375"/>
          <p14:tracePt t="101513" x="6156325" y="2492375"/>
          <p14:tracePt t="101528" x="6111875" y="2514600"/>
          <p14:tracePt t="101546" x="6103938" y="2514600"/>
          <p14:tracePt t="101609" x="6096000" y="2514600"/>
          <p14:tracePt t="101627" x="6088063" y="2514600"/>
          <p14:tracePt t="101728" x="6126163" y="2514600"/>
          <p14:tracePt t="101842" x="6156325" y="2514600"/>
          <p14:tracePt t="101860" x="6194425" y="2506663"/>
          <p14:tracePt t="101873" x="6256338" y="2498725"/>
          <p14:tracePt t="101900" x="6302375" y="2498725"/>
          <p14:tracePt t="101915" x="6378575" y="2484438"/>
          <p14:tracePt t="101932" x="6492875" y="2460625"/>
          <p14:tracePt t="101948" x="6607175" y="2460625"/>
          <p14:tracePt t="101965" x="6659563" y="2460625"/>
          <p14:tracePt t="101981" x="6667500" y="2460625"/>
          <p14:tracePt t="102058" x="6689725" y="2460625"/>
          <p14:tracePt t="102077" x="6713538" y="2460625"/>
          <p14:tracePt t="102094" x="6727825" y="2460625"/>
          <p14:tracePt t="102110" x="6735763" y="2460625"/>
          <p14:tracePt t="102127" x="6743700" y="2460625"/>
          <p14:tracePt t="102246" x="6727825" y="2460625"/>
          <p14:tracePt t="102391" x="6721475" y="2460625"/>
          <p14:tracePt t="102406" x="6689725" y="2460625"/>
          <p14:tracePt t="102416" x="6651625" y="2460625"/>
          <p14:tracePt t="102433" x="6629400" y="2460625"/>
          <p14:tracePt t="102449" x="6583363" y="2454275"/>
          <p14:tracePt t="102465" x="6561138" y="2446338"/>
          <p14:tracePt t="102483" x="6537325" y="2438400"/>
          <p14:tracePt t="102495" x="6499225" y="2438400"/>
          <p14:tracePt t="102512" x="6454775" y="2438400"/>
          <p14:tracePt t="102531" x="6423025" y="2438400"/>
          <p14:tracePt t="102545" x="6400800" y="2438400"/>
          <p14:tracePt t="102562" x="6378575" y="2438400"/>
          <p14:tracePt t="102579" x="6362700" y="2438400"/>
          <p14:tracePt t="102595" x="6354763" y="2438400"/>
          <p14:tracePt t="102608" x="6340475" y="2438400"/>
          <p14:tracePt t="102625" x="6302375" y="2438400"/>
          <p14:tracePt t="102642" x="6278563" y="2438400"/>
          <p14:tracePt t="102659" x="6248400" y="2438400"/>
          <p14:tracePt t="102675" x="6232525" y="2438400"/>
          <p14:tracePt t="102691" x="6226175" y="2438400"/>
          <p14:tracePt t="102714" x="6210300" y="2438400"/>
          <p14:tracePt t="102731" x="6202363" y="2438400"/>
          <p14:tracePt t="102745" x="6156325" y="2422525"/>
          <p14:tracePt t="102761" x="6149975" y="2422525"/>
          <p14:tracePt t="102781" x="6134100" y="2422525"/>
          <p14:tracePt t="102842" x="6126163" y="2422525"/>
          <p14:tracePt t="102861" x="6118225" y="2422525"/>
          <p14:tracePt t="102873" x="6111875" y="2422525"/>
          <p14:tracePt t="102889" x="6103938" y="2422525"/>
          <p14:tracePt t="105384" x="6019800" y="2460625"/>
          <p14:tracePt t="106139" x="5913438" y="2590800"/>
          <p14:tracePt t="106157" x="5845175" y="2667000"/>
          <p14:tracePt t="106169" x="5699125" y="2873375"/>
          <p14:tracePt t="106186" x="5540375" y="3101975"/>
          <p14:tracePt t="106202" x="5380038" y="3260725"/>
          <p14:tracePt t="106213" x="5189538" y="3451225"/>
          <p14:tracePt t="106229" x="5006975" y="3597275"/>
          <p14:tracePt t="106246" x="4846638" y="3741738"/>
          <p14:tracePt t="106262" x="4778375" y="3825875"/>
          <p14:tracePt t="106278" x="4754563" y="3886200"/>
          <p14:tracePt t="106291" x="4716463" y="3954463"/>
          <p14:tracePt t="106308" x="4694238" y="4030663"/>
          <p14:tracePt t="106324" x="4602163" y="4160838"/>
          <p14:tracePt t="106341" x="4503738" y="4289425"/>
          <p14:tracePt t="106358" x="4435475" y="4389438"/>
          <p14:tracePt t="106374" x="4397375" y="4457700"/>
          <p14:tracePt t="106391" x="4389438" y="4518025"/>
          <p14:tracePt t="106408" x="4365625" y="4564063"/>
          <p14:tracePt t="106421" x="4359275" y="4594225"/>
          <p14:tracePt t="106438" x="4327525" y="4656138"/>
          <p14:tracePt t="106455" x="4297363" y="4724400"/>
          <p14:tracePt t="106472" x="4275138" y="4784725"/>
          <p14:tracePt t="106488" x="4259263" y="4822825"/>
          <p14:tracePt t="106505" x="4251325" y="4868863"/>
          <p14:tracePt t="106505" x="4244975" y="4868863"/>
          <p14:tracePt t="106523" x="4237038" y="4914900"/>
          <p14:tracePt t="106545" x="4237038" y="4930775"/>
          <p14:tracePt t="106558" x="4229100" y="4968875"/>
          <p14:tracePt t="106576" x="4229100" y="4983163"/>
          <p14:tracePt t="106590" x="4229100" y="4999038"/>
          <p14:tracePt t="106606" x="4221163" y="5006975"/>
          <p14:tracePt t="106625" x="4221163" y="5021263"/>
          <p14:tracePt t="106640" x="4213225" y="5059363"/>
          <p14:tracePt t="106657" x="4213225" y="5067300"/>
          <p14:tracePt t="106674" x="4213225" y="5083175"/>
          <p14:tracePt t="106688" x="4213225" y="5089525"/>
          <p14:tracePt t="106704" x="4213225" y="5097463"/>
          <p14:tracePt t="106735" x="4213225" y="5105400"/>
          <p14:tracePt t="106745" x="4206875" y="5113338"/>
          <p14:tracePt t="106783" x="4206875" y="5121275"/>
          <p14:tracePt t="106808" x="4206875" y="5127625"/>
          <p14:tracePt t="106856" x="4206875" y="5135563"/>
          <p14:tracePt t="106886" x="4198938" y="5159375"/>
          <p14:tracePt t="106905" x="4198938" y="5181600"/>
          <p14:tracePt t="106922" x="4198938" y="5189538"/>
          <p14:tracePt t="106934" x="4198938" y="5203825"/>
          <p14:tracePt t="106950" x="4198938" y="5219700"/>
          <p14:tracePt t="106967" x="4198938" y="5257800"/>
          <p14:tracePt t="106984" x="4213225" y="5341938"/>
          <p14:tracePt t="106994" x="4259263" y="5456238"/>
          <p14:tracePt t="107011" x="4305300" y="5554663"/>
          <p14:tracePt t="107027" x="4335463" y="5638800"/>
          <p14:tracePt t="107044" x="4381500" y="5745163"/>
          <p14:tracePt t="107057" x="4403725" y="5837238"/>
          <p14:tracePt t="107074" x="4435475" y="5897563"/>
          <p14:tracePt t="107090" x="4465638" y="5943600"/>
          <p14:tracePt t="107109" x="4473575" y="5943600"/>
          <p14:tracePt t="107122" x="4473575" y="5951538"/>
          <p14:tracePt t="107137" x="4473575" y="5965825"/>
          <p14:tracePt t="107236" x="4465638" y="5965825"/>
          <p14:tracePt t="107369" x="4457700" y="5965825"/>
          <p14:tracePt t="107436" x="4449763" y="5965825"/>
          <p14:tracePt t="107455" x="4441825" y="5965825"/>
          <p14:tracePt t="107594" x="4427538" y="5959475"/>
          <p14:tracePt t="108009" x="4411663" y="5959475"/>
          <p14:tracePt t="108026" x="4381500" y="5959475"/>
          <p14:tracePt t="108043" x="4297363" y="5959475"/>
          <p14:tracePt t="108059" x="4198938" y="5965825"/>
          <p14:tracePt t="108074" x="4098925" y="5981700"/>
          <p14:tracePt t="108091" x="4022725" y="6003925"/>
          <p14:tracePt t="108108" x="3908425" y="6003925"/>
          <p14:tracePt t="108125" x="3703638" y="6011863"/>
          <p14:tracePt t="108138" x="3459163" y="6011863"/>
          <p14:tracePt t="108156" x="3254375" y="6011863"/>
          <p14:tracePt t="108174" x="3055938" y="6011863"/>
          <p14:tracePt t="108189" x="2925763" y="6011863"/>
          <p14:tracePt t="108204" x="2773363" y="6011863"/>
          <p14:tracePt t="108221" x="2628900" y="6011863"/>
          <p14:tracePt t="108237" x="2544763" y="6003925"/>
          <p14:tracePt t="108253" x="2506663" y="5989638"/>
          <p14:tracePt t="108270" x="2484438" y="5973763"/>
          <p14:tracePt t="108286" x="2438400" y="5959475"/>
          <p14:tracePt t="108310" x="2354263" y="5927725"/>
          <p14:tracePt t="108323" x="2255838" y="5883275"/>
          <p14:tracePt t="108339" x="2125663" y="5867400"/>
          <p14:tracePt t="108356" x="1989138" y="5859463"/>
          <p14:tracePt t="108373" x="1958975" y="5851525"/>
          <p14:tracePt t="108389" x="1935163" y="5845175"/>
          <p14:tracePt t="108406" x="1897063" y="5829300"/>
          <p14:tracePt t="108423" x="1836738" y="5807075"/>
          <p14:tracePt t="108440" x="1760538" y="5768975"/>
          <p14:tracePt t="108454" x="1676400" y="5715000"/>
          <p14:tracePt t="108470" x="1584325" y="5668963"/>
          <p14:tracePt t="108487" x="1516063" y="5638800"/>
          <p14:tracePt t="108503" x="1477963" y="5630863"/>
          <p14:tracePt t="108520" x="1463675" y="5622925"/>
          <p14:tracePt t="108536" x="1417638" y="5600700"/>
          <p14:tracePt t="108557" x="1401763" y="5584825"/>
          <p14:tracePt t="108574" x="1341438" y="5540375"/>
          <p14:tracePt t="108590" x="1249363" y="5470525"/>
          <p14:tracePt t="108607" x="1196975" y="5440363"/>
          <p14:tracePt t="108623" x="1196975" y="5432425"/>
          <p14:tracePt t="108640" x="1181100" y="5432425"/>
          <p14:tracePt t="108656" x="1165225" y="5410200"/>
          <p14:tracePt t="108688" x="1150938" y="5387975"/>
          <p14:tracePt t="108699" x="1143000" y="5380038"/>
          <p14:tracePt t="108720" x="1135063" y="5356225"/>
          <p14:tracePt t="108733" x="1127125" y="5334000"/>
          <p14:tracePt t="108750" x="1127125" y="5303838"/>
          <p14:tracePt t="108761" x="1127125" y="5273675"/>
          <p14:tracePt t="108788" x="1127125" y="5265738"/>
          <p14:tracePt t="108808" x="1120775" y="5249863"/>
          <p14:tracePt t="108823" x="1120775" y="5235575"/>
          <p14:tracePt t="108841" x="1120775" y="5219700"/>
          <p14:tracePt t="108870" x="1120775" y="5197475"/>
          <p14:tracePt t="108887" x="1112838" y="5159375"/>
          <p14:tracePt t="108904" x="1112838" y="5151438"/>
          <p14:tracePt t="108920" x="1112838" y="5135563"/>
          <p14:tracePt t="108936" x="1112838" y="5121275"/>
          <p14:tracePt t="108954" x="1112838" y="5105400"/>
          <p14:tracePt t="108970" x="1104900" y="5075238"/>
          <p14:tracePt t="109001" x="1104900" y="5059363"/>
          <p14:tracePt t="109015" x="1104900" y="5045075"/>
          <p14:tracePt t="109025" x="1089025" y="4999038"/>
          <p14:tracePt t="109042" x="1074738" y="4953000"/>
          <p14:tracePt t="109064" x="1066800" y="4930775"/>
          <p14:tracePt t="109074" x="1050925" y="4914900"/>
          <p14:tracePt t="109090" x="1050925" y="4906963"/>
          <p14:tracePt t="109104" x="1050925" y="4892675"/>
          <p14:tracePt t="109122" x="1050925" y="4884738"/>
          <p14:tracePt t="109168" x="1036638" y="4868863"/>
          <p14:tracePt t="109201" x="1036638" y="4860925"/>
          <p14:tracePt t="109219" x="1028700" y="4854575"/>
          <p14:tracePt t="109388" x="1020763" y="4868863"/>
          <p14:tracePt t="109418" x="1020763" y="4892675"/>
          <p14:tracePt t="109436" x="1020763" y="4914900"/>
          <p14:tracePt t="109453" x="1012825" y="4945063"/>
          <p14:tracePt t="109470" x="1012825" y="4968875"/>
          <p14:tracePt t="109470" x="1006475" y="4983163"/>
          <p14:tracePt t="109484" x="990600" y="5029200"/>
          <p14:tracePt t="109500" x="990600" y="5037138"/>
          <p14:tracePt t="109510" x="990600" y="5089525"/>
          <p14:tracePt t="109526" x="990600" y="5121275"/>
          <p14:tracePt t="109544" x="990600" y="5135563"/>
          <p14:tracePt t="109556" x="982663" y="5151438"/>
          <p14:tracePt t="109573" x="974725" y="5165725"/>
          <p14:tracePt t="109589" x="974725" y="5181600"/>
          <p14:tracePt t="109604" x="974725" y="5197475"/>
          <p14:tracePt t="109621" x="974725" y="5211763"/>
          <p14:tracePt t="109638" x="974725" y="5227638"/>
          <p14:tracePt t="109654" x="974725" y="5241925"/>
          <p14:tracePt t="109670" x="982663" y="5257800"/>
          <p14:tracePt t="109703" x="990600" y="5287963"/>
          <p14:tracePt t="109719" x="998538" y="5311775"/>
          <p14:tracePt t="109737" x="1006475" y="5334000"/>
          <p14:tracePt t="109752" x="1012825" y="5349875"/>
          <p14:tracePt t="109768" x="1012825" y="5356225"/>
          <p14:tracePt t="109782" x="1028700" y="5380038"/>
          <p14:tracePt t="109813" x="1036638" y="5387975"/>
          <p14:tracePt t="109823" x="1050925" y="5402263"/>
          <p14:tracePt t="109841" x="1058863" y="5426075"/>
          <p14:tracePt t="109853" x="1066800" y="5426075"/>
          <p14:tracePt t="109870" x="1074738" y="5456238"/>
          <p14:tracePt t="109887" x="1082675" y="5478463"/>
          <p14:tracePt t="109904" x="1082675" y="5486400"/>
          <p14:tracePt t="109920" x="1089025" y="5502275"/>
          <p14:tracePt t="109938" x="1096963" y="5508625"/>
          <p14:tracePt t="109954" x="1096963" y="5540375"/>
          <p14:tracePt t="109970" x="1104900" y="5554663"/>
          <p14:tracePt t="109987" x="1112838" y="5570538"/>
          <p14:tracePt t="110001" x="1120775" y="5592763"/>
          <p14:tracePt t="110018" x="1127125" y="5622925"/>
          <p14:tracePt t="110035" x="1127125" y="5646738"/>
          <p14:tracePt t="110052" x="1127125" y="5676900"/>
          <p14:tracePt t="110073" x="1143000" y="5699125"/>
          <p14:tracePt t="110090" x="1143000" y="5722938"/>
          <p14:tracePt t="110107" x="1143000" y="5730875"/>
          <p14:tracePt t="110121" x="1143000" y="5775325"/>
          <p14:tracePt t="110137" x="1158875" y="5807075"/>
          <p14:tracePt t="110153" x="1158875" y="5829300"/>
          <p14:tracePt t="110170" x="1158875" y="5851525"/>
          <p14:tracePt t="110187" x="1158875" y="5889625"/>
          <p14:tracePt t="110204" x="1158875" y="5921375"/>
          <p14:tracePt t="110222" x="1158875" y="5951538"/>
          <p14:tracePt t="110236" x="1158875" y="5965825"/>
          <p14:tracePt t="110236" x="1158875" y="5981700"/>
          <p14:tracePt t="110250" x="1143000" y="6019800"/>
          <p14:tracePt t="110268" x="1135063" y="6057900"/>
          <p14:tracePt t="110285" x="1120775" y="6065838"/>
          <p14:tracePt t="110300" x="1112838" y="6096000"/>
          <p14:tracePt t="110317" x="1112838" y="6118225"/>
          <p14:tracePt t="110334" x="1096963" y="6149975"/>
          <p14:tracePt t="110350" x="1082675" y="6194425"/>
          <p14:tracePt t="110370" x="1074738" y="6218238"/>
          <p14:tracePt t="110386" x="1066800" y="6226175"/>
          <p14:tracePt t="110404" x="1066800" y="6240463"/>
          <p14:tracePt t="110420" x="1066800" y="6264275"/>
          <p14:tracePt t="110436" x="1066800" y="6294438"/>
          <p14:tracePt t="110453" x="1058863" y="6324600"/>
          <p14:tracePt t="110470" x="1050925" y="6370638"/>
          <p14:tracePt t="110502" x="1050925" y="6384925"/>
          <p14:tracePt t="110514" x="1044575" y="6408738"/>
          <p14:tracePt t="110527" x="1044575" y="6430963"/>
          <p14:tracePt t="110542" x="1044575" y="6446838"/>
          <p14:tracePt t="110558" x="1044575" y="6477000"/>
          <p14:tracePt t="110574" x="1044575" y="6484938"/>
          <p14:tracePt t="110590" x="1044575" y="6492875"/>
          <p14:tracePt t="110606" x="1044575" y="6499225"/>
          <p14:tracePt t="110620" x="1044575" y="6515100"/>
          <p14:tracePt t="110636" x="1050925" y="6530975"/>
          <p14:tracePt t="110653" x="1050925" y="6537325"/>
          <p14:tracePt t="110670" x="1050925" y="6545263"/>
          <p14:tracePt t="110702" x="1050925" y="6553200"/>
          <p14:tracePt t="111153" x="1096963" y="6553200"/>
          <p14:tracePt t="111182" x="1112838" y="6537325"/>
          <p14:tracePt t="111201" x="1135063" y="6537325"/>
          <p14:tracePt t="111218" x="1173163" y="6515100"/>
          <p14:tracePt t="111235" x="1181100" y="6515100"/>
          <p14:tracePt t="111249" x="1203325" y="6499225"/>
          <p14:tracePt t="111265" x="1227138" y="6477000"/>
          <p14:tracePt t="111280" x="1249363" y="6469063"/>
          <p14:tracePt t="111297" x="1273175" y="6454775"/>
          <p14:tracePt t="111306" x="1325563" y="6430963"/>
          <p14:tracePt t="111323" x="1379538" y="6408738"/>
          <p14:tracePt t="111339" x="1417638" y="6392863"/>
          <p14:tracePt t="111356" x="1463675" y="6392863"/>
          <p14:tracePt t="111372" x="1485900" y="6362700"/>
          <p14:tracePt t="111385" x="1592263" y="6340475"/>
          <p14:tracePt t="111402" x="1752600" y="6308725"/>
          <p14:tracePt t="111419" x="1920875" y="6286500"/>
          <p14:tracePt t="111436" x="2003425" y="6264275"/>
          <p14:tracePt t="111452" x="2011363" y="6264275"/>
          <p14:tracePt t="111484" x="2065338" y="6264275"/>
          <p14:tracePt t="111502" x="2141538" y="6248400"/>
          <p14:tracePt t="111514" x="2346325" y="6218238"/>
          <p14:tracePt t="111530" x="2498725" y="6210300"/>
          <p14:tracePt t="111546" x="2560638" y="6194425"/>
          <p14:tracePt t="111556" x="2574925" y="6194425"/>
          <p14:tracePt t="111572" x="2590800" y="6194425"/>
          <p14:tracePt t="111590" x="2659063" y="6194425"/>
          <p14:tracePt t="111606" x="2803525" y="6194425"/>
          <p14:tracePt t="111621" x="3001963" y="6194425"/>
          <p14:tracePt t="111638" x="3154363" y="6194425"/>
          <p14:tracePt t="111654" x="3292475" y="6194425"/>
          <p14:tracePt t="111671" x="3344863" y="6194425"/>
          <p14:tracePt t="111687" x="3368675" y="6194425"/>
          <p14:tracePt t="111703" x="3390900" y="6202363"/>
          <p14:tracePt t="111720" x="3497263" y="6248400"/>
          <p14:tracePt t="111733" x="3649663" y="6270625"/>
          <p14:tracePt t="111749" x="3756025" y="6286500"/>
          <p14:tracePt t="111767" x="3802063" y="6286500"/>
          <p14:tracePt t="111784" x="3817938" y="6294438"/>
          <p14:tracePt t="111799" x="3886200" y="6316663"/>
          <p14:tracePt t="111816" x="3932238" y="6346825"/>
          <p14:tracePt t="111832" x="3962400" y="6264275"/>
          <p14:tracePt t="111832" x="3962400" y="6256338"/>
          <p14:tracePt t="111850" x="3954463" y="6256338"/>
          <p14:tracePt t="112215" x="3908425" y="6180138"/>
          <p14:tracePt t="112233" x="3908425" y="6194425"/>
          <p14:tracePt t="112250" x="3916363" y="6202363"/>
          <p14:tracePt t="112263" x="3908425" y="6232525"/>
          <p14:tracePt t="112279" x="3886200" y="6232525"/>
          <p14:tracePt t="112296" x="3870325" y="6194425"/>
          <p14:tracePt t="112328" x="3794125" y="6126163"/>
          <p14:tracePt t="112345" x="3794125" y="6142038"/>
          <p14:tracePt t="112356" x="3794125" y="6172200"/>
          <p14:tracePt t="112369" x="3810000" y="6188075"/>
          <p14:tracePt t="112515" x="3817938" y="6194425"/>
          <p14:tracePt t="112533" x="3825875" y="6202363"/>
          <p14:tracePt t="112546" x="3832225" y="6202363"/>
          <p14:tracePt t="112563" x="3832225" y="6218238"/>
          <p14:tracePt t="112626" x="3856038" y="6240463"/>
          <p14:tracePt t="112636" x="3863975" y="6256338"/>
          <p14:tracePt t="112651" x="3870325" y="6256338"/>
          <p14:tracePt t="112668" x="3840163" y="6210300"/>
          <p14:tracePt t="112731" x="3840163" y="6202363"/>
          <p14:tracePt t="112749" x="3840163" y="6180138"/>
          <p14:tracePt t="112814" x="3848100" y="6180138"/>
          <p14:tracePt t="112876" x="3848100" y="6142038"/>
          <p14:tracePt t="112886" x="3848100" y="6118225"/>
          <p14:tracePt t="112901" x="3848100" y="6096000"/>
          <p14:tracePt t="112918" x="3848100" y="6073775"/>
          <p14:tracePt t="112935" x="3848100" y="6035675"/>
          <p14:tracePt t="112953" x="3848100" y="6027738"/>
          <p14:tracePt t="112966" x="3848100" y="5997575"/>
          <p14:tracePt t="112983" x="3848100" y="5981700"/>
          <p14:tracePt t="113000" x="3863975" y="5951538"/>
          <p14:tracePt t="113017" x="3878263" y="5935663"/>
          <p14:tracePt t="113033" x="3894138" y="5921375"/>
          <p14:tracePt t="113048" x="3894138" y="5905500"/>
          <p14:tracePt t="113065" x="3924300" y="5889625"/>
          <p14:tracePt t="113081" x="3932238" y="5875338"/>
          <p14:tracePt t="113098" x="3940175" y="5845175"/>
          <p14:tracePt t="113115" x="3954463" y="5813425"/>
          <p14:tracePt t="113136" x="3970338" y="5775325"/>
          <p14:tracePt t="113153" x="3992563" y="5753100"/>
          <p14:tracePt t="113171" x="4000500" y="5737225"/>
          <p14:tracePt t="113185" x="4022725" y="5699125"/>
          <p14:tracePt t="113201" x="4022725" y="5676900"/>
          <p14:tracePt t="113217" x="4038600" y="5668963"/>
          <p14:tracePt t="113234" x="4046538" y="5638800"/>
          <p14:tracePt t="113266" x="4076700" y="5578475"/>
          <p14:tracePt t="113283" x="4076700" y="5570538"/>
          <p14:tracePt t="113295" x="4092575" y="5516563"/>
          <p14:tracePt t="113312" x="4098925" y="5486400"/>
          <p14:tracePt t="113323" x="4106863" y="5464175"/>
          <p14:tracePt t="113342" x="4106863" y="5448300"/>
          <p14:tracePt t="113358" x="4106863" y="5432425"/>
          <p14:tracePt t="113369" x="4098925" y="5394325"/>
          <p14:tracePt t="113385" x="4098925" y="5372100"/>
          <p14:tracePt t="113402" x="4084638" y="5334000"/>
          <p14:tracePt t="113418" x="4084638" y="5295900"/>
          <p14:tracePt t="113434" x="4084638" y="5265738"/>
          <p14:tracePt t="113450" x="4084638" y="5219700"/>
          <p14:tracePt t="113467" x="4084638" y="5197475"/>
          <p14:tracePt t="113483" x="4076700" y="5159375"/>
          <p14:tracePt t="113500" x="4068763" y="5135563"/>
          <p14:tracePt t="113514" x="4046538" y="5067300"/>
          <p14:tracePt t="113532" x="4016375" y="5037138"/>
          <p14:tracePt t="113549" x="3978275" y="4999038"/>
          <p14:tracePt t="113573" x="3970338" y="4983163"/>
          <p14:tracePt t="113588" x="3954463" y="4968875"/>
          <p14:tracePt t="113604" x="3940175" y="4945063"/>
          <p14:tracePt t="113620" x="3908425" y="4906963"/>
          <p14:tracePt t="113636" x="3886200" y="4868863"/>
          <p14:tracePt t="113653" x="3863975" y="4838700"/>
          <p14:tracePt t="113666" x="3817938" y="4800600"/>
          <p14:tracePt t="113683" x="3771900" y="4754563"/>
          <p14:tracePt t="113700" x="3711575" y="4686300"/>
          <p14:tracePt t="113716" x="3641725" y="4625975"/>
          <p14:tracePt t="113733" x="3597275" y="4587875"/>
          <p14:tracePt t="113750" x="3565525" y="4564063"/>
          <p14:tracePt t="113766" x="3551238" y="4556125"/>
          <p14:tracePt t="113788" x="3535363" y="4556125"/>
          <p14:tracePt t="113810" x="3527425" y="4556125"/>
          <p14:tracePt t="113827" x="3521075" y="4556125"/>
          <p14:tracePt t="113844" x="3505200" y="4556125"/>
          <p14:tracePt t="113854" x="3489325" y="4564063"/>
          <p14:tracePt t="113870" x="3467100" y="4579938"/>
          <p14:tracePt t="113887" x="3451225" y="4602163"/>
          <p14:tracePt t="113904" x="3436938" y="4632325"/>
          <p14:tracePt t="113916" x="3421063" y="4664075"/>
          <p14:tracePt t="113933" x="3413125" y="4694238"/>
          <p14:tracePt t="113949" x="3413125" y="4732338"/>
          <p14:tracePt t="113967" x="3413125" y="4762500"/>
          <p14:tracePt t="113983" x="3413125" y="4800600"/>
          <p14:tracePt t="114000" x="3413125" y="4846638"/>
          <p14:tracePt t="114017" x="3413125" y="4860925"/>
          <p14:tracePt t="114030" x="3413125" y="4876800"/>
          <p14:tracePt t="114047" x="3413125" y="4914900"/>
          <p14:tracePt t="114065" x="3413125" y="4922838"/>
          <p14:tracePt t="114080" x="3421063" y="4960938"/>
          <p14:tracePt t="114097" x="3436938" y="4983163"/>
          <p14:tracePt t="114113" x="3467100" y="4999038"/>
          <p14:tracePt t="114130" x="3482975" y="5037138"/>
          <p14:tracePt t="114130" x="3489325" y="5067300"/>
          <p14:tracePt t="114148" x="3489325" y="5075238"/>
          <p14:tracePt t="114167" x="3489325" y="5105400"/>
          <p14:tracePt t="114184" x="3489325" y="5151438"/>
          <p14:tracePt t="114202" x="3489325" y="5181600"/>
          <p14:tracePt t="114218" x="3497263" y="5203825"/>
          <p14:tracePt t="114231" x="3497263" y="5241925"/>
          <p14:tracePt t="114249" x="3497263" y="5303838"/>
          <p14:tracePt t="114267" x="3497263" y="5311775"/>
          <p14:tracePt t="114280" x="3497263" y="5356225"/>
          <p14:tracePt t="114297" x="3482975" y="5418138"/>
          <p14:tracePt t="114314" x="3421063" y="5532438"/>
          <p14:tracePt t="114331" x="3360738" y="5608638"/>
          <p14:tracePt t="114348" x="3306763" y="5684838"/>
          <p14:tracePt t="114363" x="3276600" y="5761038"/>
          <p14:tracePt t="114380" x="3254375" y="5791200"/>
          <p14:tracePt t="114380" x="3238500" y="5837238"/>
          <p14:tracePt t="114397" x="3216275" y="5875338"/>
          <p14:tracePt t="114417" x="3200400" y="5913438"/>
          <p14:tracePt t="114433" x="3192463" y="5959475"/>
          <p14:tracePt t="114450" x="3184525" y="6003925"/>
          <p14:tracePt t="114466" x="3184525" y="6049963"/>
          <p14:tracePt t="114484" x="3184525" y="6088063"/>
          <p14:tracePt t="114500" x="3184525" y="6118225"/>
          <p14:tracePt t="114517" x="3184525" y="6164263"/>
          <p14:tracePt t="114532" x="3200400" y="6232525"/>
          <p14:tracePt t="114548" x="3238500" y="6278563"/>
          <p14:tracePt t="114563" x="3268663" y="6332538"/>
          <p14:tracePt t="114581" x="3292475" y="6362700"/>
          <p14:tracePt t="114596" x="3314700" y="6384925"/>
          <p14:tracePt t="114613" x="3352800" y="6416675"/>
          <p14:tracePt t="114629" x="3368675" y="6430963"/>
          <p14:tracePt t="114646" x="3375025" y="6438900"/>
          <p14:tracePt t="114669" x="3382963" y="6461125"/>
          <p14:tracePt t="114682" x="3406775" y="6477000"/>
          <p14:tracePt t="114699" x="3459163" y="6530975"/>
          <p14:tracePt t="114716" x="3543300" y="6575425"/>
          <p14:tracePt t="114733" x="3679825" y="6645275"/>
          <p14:tracePt t="114750" x="3779838" y="6667500"/>
          <p14:tracePt t="114764" x="3832225" y="6697663"/>
          <p14:tracePt t="114783" x="3848100" y="6705600"/>
          <p14:tracePt t="114798" x="3878263" y="6721475"/>
          <p14:tracePt t="114813" x="3908425" y="6721475"/>
          <p14:tracePt t="114843" x="3940175" y="6721475"/>
          <p14:tracePt t="114859" x="4000500" y="6721475"/>
          <p14:tracePt t="114869" x="4076700" y="6721475"/>
          <p14:tracePt t="114886" x="4114800" y="6705600"/>
          <p14:tracePt t="114902" x="4152900" y="6689725"/>
          <p14:tracePt t="114919" x="4175125" y="6683375"/>
          <p14:tracePt t="114932" x="4191000" y="6667500"/>
          <p14:tracePt t="114949" x="4206875" y="6667500"/>
          <p14:tracePt t="114965" x="4244975" y="6659563"/>
          <p14:tracePt t="114983" x="4283075" y="6659563"/>
          <p14:tracePt t="114999" x="4283075" y="6621463"/>
          <p14:tracePt t="115128" x="4283075" y="6553200"/>
          <p14:tracePt t="115142" x="4275138" y="6507163"/>
          <p14:tracePt t="115152" x="4244975" y="6408738"/>
          <p14:tracePt t="115168" x="4244975" y="6384925"/>
          <p14:tracePt t="115182" x="4221163" y="6332538"/>
          <p14:tracePt t="115201" x="4213225" y="6340475"/>
          <p14:tracePt t="115214" x="4221163" y="6324600"/>
          <p14:tracePt t="115230" x="4267200" y="6240463"/>
          <p14:tracePt t="115250" x="4297363" y="6180138"/>
          <p14:tracePt t="115266" x="4313238" y="6134100"/>
          <p14:tracePt t="115283" x="4321175" y="6118225"/>
          <p14:tracePt t="115295" x="4321175" y="6088063"/>
          <p14:tracePt t="115312" x="4321175" y="6073775"/>
          <p14:tracePt t="115329" x="4321175" y="6035675"/>
          <p14:tracePt t="115346" x="4297363" y="5981700"/>
          <p14:tracePt t="115362" x="4321175" y="5883275"/>
          <p14:tracePt t="115379" x="4321175" y="5837238"/>
          <p14:tracePt t="115396" x="4343400" y="5761038"/>
          <p14:tracePt t="115419" x="4351338" y="5745163"/>
          <p14:tracePt t="115432" x="4351338" y="5699125"/>
          <p14:tracePt t="115449" x="4351338" y="5654675"/>
          <p14:tracePt t="115465" x="4343400" y="5608638"/>
          <p14:tracePt t="115482" x="4321175" y="5570538"/>
          <p14:tracePt t="115499" x="4297363" y="5516563"/>
          <p14:tracePt t="115516" x="4259263" y="5456238"/>
          <p14:tracePt t="115531" x="4244975" y="5426075"/>
          <p14:tracePt t="115548" x="4229100" y="5410200"/>
          <p14:tracePt t="115565" x="4229100" y="5402263"/>
          <p14:tracePt t="115578" x="4221163" y="5394325"/>
          <p14:tracePt t="115635" x="4213225" y="5387975"/>
          <p14:tracePt t="115658" x="4206875" y="5387975"/>
          <p14:tracePt t="115998" x="4198938" y="5387975"/>
          <p14:tracePt t="116214" x="4191000" y="5394325"/>
          <p14:tracePt t="116229" x="4191000" y="5410200"/>
          <p14:tracePt t="116246" x="4183063" y="5426075"/>
          <p14:tracePt t="116278" x="4175125" y="5426075"/>
          <p14:tracePt t="116310" x="4175125" y="5432425"/>
          <p14:tracePt t="116360" x="4175125" y="5440363"/>
          <p14:tracePt t="116448" x="4198938" y="5440363"/>
          <p14:tracePt t="116466" x="4206875" y="5440363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192"/>
          <p:cNvGrpSpPr>
            <a:grpSpLocks/>
          </p:cNvGrpSpPr>
          <p:nvPr/>
        </p:nvGrpSpPr>
        <p:grpSpPr bwMode="auto">
          <a:xfrm>
            <a:off x="83345" y="260893"/>
            <a:ext cx="1905000" cy="1794376"/>
            <a:chOff x="3552" y="288"/>
            <a:chExt cx="874" cy="826"/>
          </a:xfrm>
        </p:grpSpPr>
        <p:sp>
          <p:nvSpPr>
            <p:cNvPr id="4101" name="Oval 5"/>
            <p:cNvSpPr>
              <a:spLocks noChangeArrowheads="1"/>
            </p:cNvSpPr>
            <p:nvPr/>
          </p:nvSpPr>
          <p:spPr bwMode="auto">
            <a:xfrm>
              <a:off x="3840" y="528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02" name="Oval 6"/>
            <p:cNvSpPr>
              <a:spLocks noChangeArrowheads="1"/>
            </p:cNvSpPr>
            <p:nvPr/>
          </p:nvSpPr>
          <p:spPr bwMode="auto">
            <a:xfrm>
              <a:off x="3984" y="528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503" name="Oval 7"/>
            <p:cNvSpPr>
              <a:spLocks noChangeArrowheads="1"/>
            </p:cNvSpPr>
            <p:nvPr/>
          </p:nvSpPr>
          <p:spPr bwMode="auto">
            <a:xfrm>
              <a:off x="3888" y="864"/>
              <a:ext cx="58" cy="58"/>
            </a:xfrm>
            <a:prstGeom prst="ellipse">
              <a:avLst/>
            </a:prstGeom>
            <a:solidFill>
              <a:srgbClr val="F0F8A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04" name="Oval 8"/>
            <p:cNvSpPr>
              <a:spLocks noChangeArrowheads="1"/>
            </p:cNvSpPr>
            <p:nvPr/>
          </p:nvSpPr>
          <p:spPr bwMode="auto">
            <a:xfrm>
              <a:off x="3792" y="672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05" name="Oval 9"/>
            <p:cNvSpPr>
              <a:spLocks noChangeArrowheads="1"/>
            </p:cNvSpPr>
            <p:nvPr/>
          </p:nvSpPr>
          <p:spPr bwMode="auto">
            <a:xfrm>
              <a:off x="3984" y="672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06" name="Oval 10"/>
            <p:cNvSpPr>
              <a:spLocks noChangeArrowheads="1"/>
            </p:cNvSpPr>
            <p:nvPr/>
          </p:nvSpPr>
          <p:spPr bwMode="auto">
            <a:xfrm>
              <a:off x="3840" y="768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507" name="Oval 11"/>
            <p:cNvSpPr>
              <a:spLocks noChangeArrowheads="1"/>
            </p:cNvSpPr>
            <p:nvPr/>
          </p:nvSpPr>
          <p:spPr bwMode="auto">
            <a:xfrm>
              <a:off x="4320" y="912"/>
              <a:ext cx="58" cy="58"/>
            </a:xfrm>
            <a:prstGeom prst="ellipse">
              <a:avLst/>
            </a:prstGeom>
            <a:solidFill>
              <a:srgbClr val="F0F8A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08" name="Oval 12"/>
            <p:cNvSpPr>
              <a:spLocks noChangeArrowheads="1"/>
            </p:cNvSpPr>
            <p:nvPr/>
          </p:nvSpPr>
          <p:spPr bwMode="auto">
            <a:xfrm>
              <a:off x="4080" y="624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09" name="Oval 13"/>
            <p:cNvSpPr>
              <a:spLocks noChangeArrowheads="1"/>
            </p:cNvSpPr>
            <p:nvPr/>
          </p:nvSpPr>
          <p:spPr bwMode="auto">
            <a:xfrm>
              <a:off x="4080" y="720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10" name="Oval 14"/>
            <p:cNvSpPr>
              <a:spLocks noChangeArrowheads="1"/>
            </p:cNvSpPr>
            <p:nvPr/>
          </p:nvSpPr>
          <p:spPr bwMode="auto">
            <a:xfrm>
              <a:off x="4128" y="480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11" name="Oval 15"/>
            <p:cNvSpPr>
              <a:spLocks noChangeArrowheads="1"/>
            </p:cNvSpPr>
            <p:nvPr/>
          </p:nvSpPr>
          <p:spPr bwMode="auto">
            <a:xfrm>
              <a:off x="3744" y="864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512" name="Oval 16"/>
            <p:cNvSpPr>
              <a:spLocks noChangeArrowheads="1"/>
            </p:cNvSpPr>
            <p:nvPr/>
          </p:nvSpPr>
          <p:spPr bwMode="auto">
            <a:xfrm>
              <a:off x="3648" y="672"/>
              <a:ext cx="58" cy="58"/>
            </a:xfrm>
            <a:prstGeom prst="ellipse">
              <a:avLst/>
            </a:prstGeom>
            <a:solidFill>
              <a:srgbClr val="F0F8A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13" name="Oval 17"/>
            <p:cNvSpPr>
              <a:spLocks noChangeArrowheads="1"/>
            </p:cNvSpPr>
            <p:nvPr/>
          </p:nvSpPr>
          <p:spPr bwMode="auto">
            <a:xfrm>
              <a:off x="3648" y="528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514" name="Oval 18"/>
            <p:cNvSpPr>
              <a:spLocks noChangeArrowheads="1"/>
            </p:cNvSpPr>
            <p:nvPr/>
          </p:nvSpPr>
          <p:spPr bwMode="auto">
            <a:xfrm>
              <a:off x="3792" y="432"/>
              <a:ext cx="58" cy="58"/>
            </a:xfrm>
            <a:prstGeom prst="ellipse">
              <a:avLst/>
            </a:prstGeom>
            <a:solidFill>
              <a:srgbClr val="F0F8A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15" name="Oval 19"/>
            <p:cNvSpPr>
              <a:spLocks noChangeArrowheads="1"/>
            </p:cNvSpPr>
            <p:nvPr/>
          </p:nvSpPr>
          <p:spPr bwMode="auto">
            <a:xfrm>
              <a:off x="4176" y="624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16" name="Oval 20"/>
            <p:cNvSpPr>
              <a:spLocks noChangeArrowheads="1"/>
            </p:cNvSpPr>
            <p:nvPr/>
          </p:nvSpPr>
          <p:spPr bwMode="auto">
            <a:xfrm>
              <a:off x="3984" y="384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517" name="Oval 21"/>
            <p:cNvSpPr>
              <a:spLocks noChangeArrowheads="1"/>
            </p:cNvSpPr>
            <p:nvPr/>
          </p:nvSpPr>
          <p:spPr bwMode="auto">
            <a:xfrm>
              <a:off x="3840" y="960"/>
              <a:ext cx="58" cy="58"/>
            </a:xfrm>
            <a:prstGeom prst="ellipse">
              <a:avLst/>
            </a:prstGeom>
            <a:solidFill>
              <a:srgbClr val="E5B9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18" name="Oval 22"/>
            <p:cNvSpPr>
              <a:spLocks noChangeArrowheads="1"/>
            </p:cNvSpPr>
            <p:nvPr/>
          </p:nvSpPr>
          <p:spPr bwMode="auto">
            <a:xfrm>
              <a:off x="4080" y="912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519" name="Oval 23"/>
            <p:cNvSpPr>
              <a:spLocks noChangeArrowheads="1"/>
            </p:cNvSpPr>
            <p:nvPr/>
          </p:nvSpPr>
          <p:spPr bwMode="auto">
            <a:xfrm>
              <a:off x="4272" y="480"/>
              <a:ext cx="58" cy="58"/>
            </a:xfrm>
            <a:prstGeom prst="ellipse">
              <a:avLst/>
            </a:prstGeom>
            <a:solidFill>
              <a:srgbClr val="E5B9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0" name="Oval 24"/>
            <p:cNvSpPr>
              <a:spLocks noChangeArrowheads="1"/>
            </p:cNvSpPr>
            <p:nvPr/>
          </p:nvSpPr>
          <p:spPr bwMode="auto">
            <a:xfrm>
              <a:off x="3984" y="1056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21" name="Oval 25"/>
            <p:cNvSpPr>
              <a:spLocks noChangeArrowheads="1"/>
            </p:cNvSpPr>
            <p:nvPr/>
          </p:nvSpPr>
          <p:spPr bwMode="auto">
            <a:xfrm>
              <a:off x="4176" y="816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22" name="Oval 26"/>
            <p:cNvSpPr>
              <a:spLocks noChangeArrowheads="1"/>
            </p:cNvSpPr>
            <p:nvPr/>
          </p:nvSpPr>
          <p:spPr bwMode="auto">
            <a:xfrm>
              <a:off x="4224" y="720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23" name="Oval 27"/>
            <p:cNvSpPr>
              <a:spLocks noChangeArrowheads="1"/>
            </p:cNvSpPr>
            <p:nvPr/>
          </p:nvSpPr>
          <p:spPr bwMode="auto">
            <a:xfrm>
              <a:off x="3744" y="768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24" name="Oval 28"/>
            <p:cNvSpPr>
              <a:spLocks noChangeArrowheads="1"/>
            </p:cNvSpPr>
            <p:nvPr/>
          </p:nvSpPr>
          <p:spPr bwMode="auto">
            <a:xfrm>
              <a:off x="3888" y="288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25" name="Oval 29"/>
            <p:cNvSpPr>
              <a:spLocks noChangeArrowheads="1"/>
            </p:cNvSpPr>
            <p:nvPr/>
          </p:nvSpPr>
          <p:spPr bwMode="auto">
            <a:xfrm>
              <a:off x="3744" y="576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26" name="Oval 30"/>
            <p:cNvSpPr>
              <a:spLocks noChangeArrowheads="1"/>
            </p:cNvSpPr>
            <p:nvPr/>
          </p:nvSpPr>
          <p:spPr bwMode="auto">
            <a:xfrm>
              <a:off x="4176" y="336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27" name="Oval 31"/>
            <p:cNvSpPr>
              <a:spLocks noChangeArrowheads="1"/>
            </p:cNvSpPr>
            <p:nvPr/>
          </p:nvSpPr>
          <p:spPr bwMode="auto">
            <a:xfrm>
              <a:off x="4080" y="1008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28" name="Oval 32"/>
            <p:cNvSpPr>
              <a:spLocks noChangeArrowheads="1"/>
            </p:cNvSpPr>
            <p:nvPr/>
          </p:nvSpPr>
          <p:spPr bwMode="auto">
            <a:xfrm>
              <a:off x="3696" y="432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29" name="Oval 33"/>
            <p:cNvSpPr>
              <a:spLocks noChangeArrowheads="1"/>
            </p:cNvSpPr>
            <p:nvPr/>
          </p:nvSpPr>
          <p:spPr bwMode="auto">
            <a:xfrm>
              <a:off x="3744" y="336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30" name="Oval 34"/>
            <p:cNvSpPr>
              <a:spLocks noChangeArrowheads="1"/>
            </p:cNvSpPr>
            <p:nvPr/>
          </p:nvSpPr>
          <p:spPr bwMode="auto">
            <a:xfrm>
              <a:off x="3984" y="960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531" name="Oval 35"/>
            <p:cNvSpPr>
              <a:spLocks noChangeArrowheads="1"/>
            </p:cNvSpPr>
            <p:nvPr/>
          </p:nvSpPr>
          <p:spPr bwMode="auto">
            <a:xfrm>
              <a:off x="4032" y="288"/>
              <a:ext cx="58" cy="58"/>
            </a:xfrm>
            <a:prstGeom prst="ellipse">
              <a:avLst/>
            </a:prstGeom>
            <a:solidFill>
              <a:srgbClr val="E5B9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2" name="Oval 36"/>
            <p:cNvSpPr>
              <a:spLocks noChangeArrowheads="1"/>
            </p:cNvSpPr>
            <p:nvPr/>
          </p:nvSpPr>
          <p:spPr bwMode="auto">
            <a:xfrm>
              <a:off x="4368" y="624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33" name="Oval 37"/>
            <p:cNvSpPr>
              <a:spLocks noChangeArrowheads="1"/>
            </p:cNvSpPr>
            <p:nvPr/>
          </p:nvSpPr>
          <p:spPr bwMode="auto">
            <a:xfrm>
              <a:off x="4320" y="816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34" name="Oval 38"/>
            <p:cNvSpPr>
              <a:spLocks noChangeArrowheads="1"/>
            </p:cNvSpPr>
            <p:nvPr/>
          </p:nvSpPr>
          <p:spPr bwMode="auto">
            <a:xfrm>
              <a:off x="3888" y="624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35" name="Oval 39"/>
            <p:cNvSpPr>
              <a:spLocks noChangeArrowheads="1"/>
            </p:cNvSpPr>
            <p:nvPr/>
          </p:nvSpPr>
          <p:spPr bwMode="auto">
            <a:xfrm>
              <a:off x="4272" y="384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36" name="Oval 40"/>
            <p:cNvSpPr>
              <a:spLocks noChangeArrowheads="1"/>
            </p:cNvSpPr>
            <p:nvPr/>
          </p:nvSpPr>
          <p:spPr bwMode="auto">
            <a:xfrm>
              <a:off x="4224" y="960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37" name="Oval 41"/>
            <p:cNvSpPr>
              <a:spLocks noChangeArrowheads="1"/>
            </p:cNvSpPr>
            <p:nvPr/>
          </p:nvSpPr>
          <p:spPr bwMode="auto">
            <a:xfrm>
              <a:off x="3744" y="960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38" name="Oval 42"/>
            <p:cNvSpPr>
              <a:spLocks noChangeArrowheads="1"/>
            </p:cNvSpPr>
            <p:nvPr/>
          </p:nvSpPr>
          <p:spPr bwMode="auto">
            <a:xfrm>
              <a:off x="3840" y="1056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39" name="Oval 43"/>
            <p:cNvSpPr>
              <a:spLocks noChangeArrowheads="1"/>
            </p:cNvSpPr>
            <p:nvPr/>
          </p:nvSpPr>
          <p:spPr bwMode="auto">
            <a:xfrm>
              <a:off x="4320" y="720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40" name="Oval 44"/>
            <p:cNvSpPr>
              <a:spLocks noChangeArrowheads="1"/>
            </p:cNvSpPr>
            <p:nvPr/>
          </p:nvSpPr>
          <p:spPr bwMode="auto">
            <a:xfrm>
              <a:off x="3600" y="816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41" name="Oval 45"/>
            <p:cNvSpPr>
              <a:spLocks noChangeArrowheads="1"/>
            </p:cNvSpPr>
            <p:nvPr/>
          </p:nvSpPr>
          <p:spPr bwMode="auto">
            <a:xfrm>
              <a:off x="3552" y="720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42" name="Oval 46"/>
            <p:cNvSpPr>
              <a:spLocks noChangeArrowheads="1"/>
            </p:cNvSpPr>
            <p:nvPr/>
          </p:nvSpPr>
          <p:spPr bwMode="auto">
            <a:xfrm>
              <a:off x="3648" y="912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43" name="Oval 47"/>
            <p:cNvSpPr>
              <a:spLocks noChangeArrowheads="1"/>
            </p:cNvSpPr>
            <p:nvPr/>
          </p:nvSpPr>
          <p:spPr bwMode="auto">
            <a:xfrm>
              <a:off x="4080" y="384"/>
              <a:ext cx="58" cy="5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544" name="Line 48"/>
            <p:cNvSpPr>
              <a:spLocks noChangeShapeType="1"/>
            </p:cNvSpPr>
            <p:nvPr/>
          </p:nvSpPr>
          <p:spPr bwMode="auto">
            <a:xfrm flipV="1">
              <a:off x="3936" y="76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46" name="Line 50"/>
            <p:cNvSpPr>
              <a:spLocks noChangeShapeType="1"/>
            </p:cNvSpPr>
            <p:nvPr/>
          </p:nvSpPr>
          <p:spPr bwMode="auto">
            <a:xfrm flipH="1">
              <a:off x="4224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5" name="Line 95"/>
          <p:cNvSpPr>
            <a:spLocks noChangeShapeType="1"/>
          </p:cNvSpPr>
          <p:nvPr/>
        </p:nvSpPr>
        <p:spPr bwMode="auto">
          <a:xfrm>
            <a:off x="7315200" y="44958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7" name="Oval 51"/>
          <p:cNvSpPr>
            <a:spLocks noChangeArrowheads="1"/>
          </p:cNvSpPr>
          <p:nvPr/>
        </p:nvSpPr>
        <p:spPr bwMode="auto">
          <a:xfrm>
            <a:off x="3200400" y="762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48" name="Oval 52"/>
          <p:cNvSpPr>
            <a:spLocks noChangeArrowheads="1"/>
          </p:cNvSpPr>
          <p:nvPr/>
        </p:nvSpPr>
        <p:spPr bwMode="auto">
          <a:xfrm>
            <a:off x="3429000" y="762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18" name="Oval 53"/>
          <p:cNvSpPr>
            <a:spLocks noChangeArrowheads="1"/>
          </p:cNvSpPr>
          <p:nvPr/>
        </p:nvSpPr>
        <p:spPr bwMode="auto">
          <a:xfrm>
            <a:off x="3200400" y="1295400"/>
            <a:ext cx="92075" cy="92075"/>
          </a:xfrm>
          <a:prstGeom prst="ellipse">
            <a:avLst/>
          </a:prstGeom>
          <a:solidFill>
            <a:srgbClr val="F0F8A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50" name="Oval 54"/>
          <p:cNvSpPr>
            <a:spLocks noChangeArrowheads="1"/>
          </p:cNvSpPr>
          <p:nvPr/>
        </p:nvSpPr>
        <p:spPr bwMode="auto">
          <a:xfrm>
            <a:off x="3124200" y="990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51" name="Oval 55"/>
          <p:cNvSpPr>
            <a:spLocks noChangeArrowheads="1"/>
          </p:cNvSpPr>
          <p:nvPr/>
        </p:nvSpPr>
        <p:spPr bwMode="auto">
          <a:xfrm>
            <a:off x="3429000" y="990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52" name="Oval 56"/>
          <p:cNvSpPr>
            <a:spLocks noChangeArrowheads="1"/>
          </p:cNvSpPr>
          <p:nvPr/>
        </p:nvSpPr>
        <p:spPr bwMode="auto">
          <a:xfrm>
            <a:off x="3200400" y="1143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22" name="Oval 57"/>
          <p:cNvSpPr>
            <a:spLocks noChangeArrowheads="1"/>
          </p:cNvSpPr>
          <p:nvPr/>
        </p:nvSpPr>
        <p:spPr bwMode="auto">
          <a:xfrm>
            <a:off x="3886200" y="685800"/>
            <a:ext cx="92075" cy="92075"/>
          </a:xfrm>
          <a:prstGeom prst="ellipse">
            <a:avLst/>
          </a:prstGeom>
          <a:solidFill>
            <a:srgbClr val="F0F8A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54" name="Oval 58"/>
          <p:cNvSpPr>
            <a:spLocks noChangeArrowheads="1"/>
          </p:cNvSpPr>
          <p:nvPr/>
        </p:nvSpPr>
        <p:spPr bwMode="auto">
          <a:xfrm>
            <a:off x="3581400" y="914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55" name="Oval 59"/>
          <p:cNvSpPr>
            <a:spLocks noChangeArrowheads="1"/>
          </p:cNvSpPr>
          <p:nvPr/>
        </p:nvSpPr>
        <p:spPr bwMode="auto">
          <a:xfrm>
            <a:off x="3581400" y="1066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56" name="Oval 60"/>
          <p:cNvSpPr>
            <a:spLocks noChangeArrowheads="1"/>
          </p:cNvSpPr>
          <p:nvPr/>
        </p:nvSpPr>
        <p:spPr bwMode="auto">
          <a:xfrm>
            <a:off x="3733800" y="609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57" name="Oval 61"/>
          <p:cNvSpPr>
            <a:spLocks noChangeArrowheads="1"/>
          </p:cNvSpPr>
          <p:nvPr/>
        </p:nvSpPr>
        <p:spPr bwMode="auto">
          <a:xfrm>
            <a:off x="3048000" y="1295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27" name="Oval 62"/>
          <p:cNvSpPr>
            <a:spLocks noChangeArrowheads="1"/>
          </p:cNvSpPr>
          <p:nvPr/>
        </p:nvSpPr>
        <p:spPr bwMode="auto">
          <a:xfrm>
            <a:off x="2895600" y="990600"/>
            <a:ext cx="92075" cy="92075"/>
          </a:xfrm>
          <a:prstGeom prst="ellipse">
            <a:avLst/>
          </a:prstGeom>
          <a:solidFill>
            <a:srgbClr val="F0F8A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59" name="Oval 63"/>
          <p:cNvSpPr>
            <a:spLocks noChangeArrowheads="1"/>
          </p:cNvSpPr>
          <p:nvPr/>
        </p:nvSpPr>
        <p:spPr bwMode="auto">
          <a:xfrm>
            <a:off x="2895600" y="762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29" name="Oval 64"/>
          <p:cNvSpPr>
            <a:spLocks noChangeArrowheads="1"/>
          </p:cNvSpPr>
          <p:nvPr/>
        </p:nvSpPr>
        <p:spPr bwMode="auto">
          <a:xfrm>
            <a:off x="3124200" y="609600"/>
            <a:ext cx="92075" cy="92075"/>
          </a:xfrm>
          <a:prstGeom prst="ellipse">
            <a:avLst/>
          </a:prstGeom>
          <a:solidFill>
            <a:srgbClr val="F0F8A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61" name="Oval 65"/>
          <p:cNvSpPr>
            <a:spLocks noChangeArrowheads="1"/>
          </p:cNvSpPr>
          <p:nvPr/>
        </p:nvSpPr>
        <p:spPr bwMode="auto">
          <a:xfrm>
            <a:off x="3733800" y="914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62" name="Oval 66"/>
          <p:cNvSpPr>
            <a:spLocks noChangeArrowheads="1"/>
          </p:cNvSpPr>
          <p:nvPr/>
        </p:nvSpPr>
        <p:spPr bwMode="auto">
          <a:xfrm>
            <a:off x="3429000" y="533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32" name="Oval 67"/>
          <p:cNvSpPr>
            <a:spLocks noChangeArrowheads="1"/>
          </p:cNvSpPr>
          <p:nvPr/>
        </p:nvSpPr>
        <p:spPr bwMode="auto">
          <a:xfrm>
            <a:off x="3352800" y="1371600"/>
            <a:ext cx="92075" cy="92075"/>
          </a:xfrm>
          <a:prstGeom prst="ellipse">
            <a:avLst/>
          </a:prstGeom>
          <a:solidFill>
            <a:srgbClr val="E5B9E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64" name="Oval 68"/>
          <p:cNvSpPr>
            <a:spLocks noChangeArrowheads="1"/>
          </p:cNvSpPr>
          <p:nvPr/>
        </p:nvSpPr>
        <p:spPr bwMode="auto">
          <a:xfrm>
            <a:off x="3505200" y="1447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34" name="Oval 69"/>
          <p:cNvSpPr>
            <a:spLocks noChangeArrowheads="1"/>
          </p:cNvSpPr>
          <p:nvPr/>
        </p:nvSpPr>
        <p:spPr bwMode="auto">
          <a:xfrm>
            <a:off x="3581400" y="685800"/>
            <a:ext cx="92075" cy="92075"/>
          </a:xfrm>
          <a:prstGeom prst="ellipse">
            <a:avLst/>
          </a:prstGeom>
          <a:solidFill>
            <a:srgbClr val="E5B9E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66" name="Oval 70"/>
          <p:cNvSpPr>
            <a:spLocks noChangeArrowheads="1"/>
          </p:cNvSpPr>
          <p:nvPr/>
        </p:nvSpPr>
        <p:spPr bwMode="auto">
          <a:xfrm>
            <a:off x="3429000" y="1219200"/>
            <a:ext cx="122238" cy="460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67" name="Oval 71"/>
          <p:cNvSpPr>
            <a:spLocks noChangeArrowheads="1"/>
          </p:cNvSpPr>
          <p:nvPr/>
        </p:nvSpPr>
        <p:spPr bwMode="auto">
          <a:xfrm>
            <a:off x="3733800" y="1219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68" name="Oval 72"/>
          <p:cNvSpPr>
            <a:spLocks noChangeArrowheads="1"/>
          </p:cNvSpPr>
          <p:nvPr/>
        </p:nvSpPr>
        <p:spPr bwMode="auto">
          <a:xfrm>
            <a:off x="3810000" y="1066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69" name="Oval 73"/>
          <p:cNvSpPr>
            <a:spLocks noChangeArrowheads="1"/>
          </p:cNvSpPr>
          <p:nvPr/>
        </p:nvSpPr>
        <p:spPr bwMode="auto">
          <a:xfrm>
            <a:off x="3048000" y="1143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70" name="Oval 74"/>
          <p:cNvSpPr>
            <a:spLocks noChangeArrowheads="1"/>
          </p:cNvSpPr>
          <p:nvPr/>
        </p:nvSpPr>
        <p:spPr bwMode="auto">
          <a:xfrm>
            <a:off x="3276600" y="381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71" name="Oval 75"/>
          <p:cNvSpPr>
            <a:spLocks noChangeArrowheads="1"/>
          </p:cNvSpPr>
          <p:nvPr/>
        </p:nvSpPr>
        <p:spPr bwMode="auto">
          <a:xfrm>
            <a:off x="3048000" y="838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72" name="Oval 76"/>
          <p:cNvSpPr>
            <a:spLocks noChangeArrowheads="1"/>
          </p:cNvSpPr>
          <p:nvPr/>
        </p:nvSpPr>
        <p:spPr bwMode="auto">
          <a:xfrm>
            <a:off x="3733800" y="457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73" name="Oval 77"/>
          <p:cNvSpPr>
            <a:spLocks noChangeArrowheads="1"/>
          </p:cNvSpPr>
          <p:nvPr/>
        </p:nvSpPr>
        <p:spPr bwMode="auto">
          <a:xfrm>
            <a:off x="4038600" y="762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74" name="Oval 78"/>
          <p:cNvSpPr>
            <a:spLocks noChangeArrowheads="1"/>
          </p:cNvSpPr>
          <p:nvPr/>
        </p:nvSpPr>
        <p:spPr bwMode="auto">
          <a:xfrm>
            <a:off x="2971800" y="609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75" name="Oval 79"/>
          <p:cNvSpPr>
            <a:spLocks noChangeArrowheads="1"/>
          </p:cNvSpPr>
          <p:nvPr/>
        </p:nvSpPr>
        <p:spPr bwMode="auto">
          <a:xfrm>
            <a:off x="3048000" y="457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76" name="Oval 80"/>
          <p:cNvSpPr>
            <a:spLocks noChangeArrowheads="1"/>
          </p:cNvSpPr>
          <p:nvPr/>
        </p:nvSpPr>
        <p:spPr bwMode="auto">
          <a:xfrm>
            <a:off x="3505200" y="1600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46" name="Oval 81"/>
          <p:cNvSpPr>
            <a:spLocks noChangeArrowheads="1"/>
          </p:cNvSpPr>
          <p:nvPr/>
        </p:nvSpPr>
        <p:spPr bwMode="auto">
          <a:xfrm>
            <a:off x="3505200" y="381000"/>
            <a:ext cx="92075" cy="92075"/>
          </a:xfrm>
          <a:prstGeom prst="ellipse">
            <a:avLst/>
          </a:prstGeom>
          <a:solidFill>
            <a:srgbClr val="E5B9E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78" name="Oval 82"/>
          <p:cNvSpPr>
            <a:spLocks noChangeArrowheads="1"/>
          </p:cNvSpPr>
          <p:nvPr/>
        </p:nvSpPr>
        <p:spPr bwMode="auto">
          <a:xfrm>
            <a:off x="4038600" y="914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79" name="Oval 83"/>
          <p:cNvSpPr>
            <a:spLocks noChangeArrowheads="1"/>
          </p:cNvSpPr>
          <p:nvPr/>
        </p:nvSpPr>
        <p:spPr bwMode="auto">
          <a:xfrm>
            <a:off x="3962400" y="1219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0" name="Oval 84"/>
          <p:cNvSpPr>
            <a:spLocks noChangeArrowheads="1"/>
          </p:cNvSpPr>
          <p:nvPr/>
        </p:nvSpPr>
        <p:spPr bwMode="auto">
          <a:xfrm>
            <a:off x="3276600" y="914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1" name="Oval 85"/>
          <p:cNvSpPr>
            <a:spLocks noChangeArrowheads="1"/>
          </p:cNvSpPr>
          <p:nvPr/>
        </p:nvSpPr>
        <p:spPr bwMode="auto">
          <a:xfrm>
            <a:off x="3886200" y="533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2" name="Oval 86"/>
          <p:cNvSpPr>
            <a:spLocks noChangeArrowheads="1"/>
          </p:cNvSpPr>
          <p:nvPr/>
        </p:nvSpPr>
        <p:spPr bwMode="auto">
          <a:xfrm>
            <a:off x="3810000" y="1447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3" name="Oval 87"/>
          <p:cNvSpPr>
            <a:spLocks noChangeArrowheads="1"/>
          </p:cNvSpPr>
          <p:nvPr/>
        </p:nvSpPr>
        <p:spPr bwMode="auto">
          <a:xfrm>
            <a:off x="3124200" y="1447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5" name="Oval 89"/>
          <p:cNvSpPr>
            <a:spLocks noChangeArrowheads="1"/>
          </p:cNvSpPr>
          <p:nvPr/>
        </p:nvSpPr>
        <p:spPr bwMode="auto">
          <a:xfrm>
            <a:off x="3962400" y="1066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6" name="Oval 90"/>
          <p:cNvSpPr>
            <a:spLocks noChangeArrowheads="1"/>
          </p:cNvSpPr>
          <p:nvPr/>
        </p:nvSpPr>
        <p:spPr bwMode="auto">
          <a:xfrm>
            <a:off x="2819400" y="1219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7" name="Oval 91"/>
          <p:cNvSpPr>
            <a:spLocks noChangeArrowheads="1"/>
          </p:cNvSpPr>
          <p:nvPr/>
        </p:nvSpPr>
        <p:spPr bwMode="auto">
          <a:xfrm>
            <a:off x="2743200" y="1066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8" name="Oval 92"/>
          <p:cNvSpPr>
            <a:spLocks noChangeArrowheads="1"/>
          </p:cNvSpPr>
          <p:nvPr/>
        </p:nvSpPr>
        <p:spPr bwMode="auto">
          <a:xfrm>
            <a:off x="2895600" y="1371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9" name="Oval 93"/>
          <p:cNvSpPr>
            <a:spLocks noChangeArrowheads="1"/>
          </p:cNvSpPr>
          <p:nvPr/>
        </p:nvSpPr>
        <p:spPr bwMode="auto">
          <a:xfrm>
            <a:off x="3581400" y="533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84" name="Oval 88"/>
          <p:cNvSpPr>
            <a:spLocks noChangeArrowheads="1"/>
          </p:cNvSpPr>
          <p:nvPr/>
        </p:nvSpPr>
        <p:spPr bwMode="auto">
          <a:xfrm>
            <a:off x="7086600" y="1676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59" name="Oval 98"/>
          <p:cNvSpPr>
            <a:spLocks noChangeArrowheads="1"/>
          </p:cNvSpPr>
          <p:nvPr/>
        </p:nvSpPr>
        <p:spPr bwMode="auto">
          <a:xfrm>
            <a:off x="6934200" y="533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5" name="Oval 99"/>
          <p:cNvSpPr>
            <a:spLocks noChangeArrowheads="1"/>
          </p:cNvSpPr>
          <p:nvPr/>
        </p:nvSpPr>
        <p:spPr bwMode="auto">
          <a:xfrm>
            <a:off x="6781800" y="1447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96" name="Oval 100"/>
          <p:cNvSpPr>
            <a:spLocks noChangeArrowheads="1"/>
          </p:cNvSpPr>
          <p:nvPr/>
        </p:nvSpPr>
        <p:spPr bwMode="auto">
          <a:xfrm>
            <a:off x="6705600" y="838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97" name="Oval 101"/>
          <p:cNvSpPr>
            <a:spLocks noChangeArrowheads="1"/>
          </p:cNvSpPr>
          <p:nvPr/>
        </p:nvSpPr>
        <p:spPr bwMode="auto">
          <a:xfrm>
            <a:off x="6934200" y="533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98" name="Oval 102"/>
          <p:cNvSpPr>
            <a:spLocks noChangeArrowheads="1"/>
          </p:cNvSpPr>
          <p:nvPr/>
        </p:nvSpPr>
        <p:spPr bwMode="auto">
          <a:xfrm>
            <a:off x="7391400" y="304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99" name="Oval 103"/>
          <p:cNvSpPr>
            <a:spLocks noChangeArrowheads="1"/>
          </p:cNvSpPr>
          <p:nvPr/>
        </p:nvSpPr>
        <p:spPr bwMode="auto">
          <a:xfrm>
            <a:off x="8153400" y="838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0" name="Oval 104"/>
          <p:cNvSpPr>
            <a:spLocks noChangeArrowheads="1"/>
          </p:cNvSpPr>
          <p:nvPr/>
        </p:nvSpPr>
        <p:spPr bwMode="auto">
          <a:xfrm>
            <a:off x="8077200" y="1219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1" name="Oval 105"/>
          <p:cNvSpPr>
            <a:spLocks noChangeArrowheads="1"/>
          </p:cNvSpPr>
          <p:nvPr/>
        </p:nvSpPr>
        <p:spPr bwMode="auto">
          <a:xfrm>
            <a:off x="7543800" y="762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2" name="Oval 106"/>
          <p:cNvSpPr>
            <a:spLocks noChangeArrowheads="1"/>
          </p:cNvSpPr>
          <p:nvPr/>
        </p:nvSpPr>
        <p:spPr bwMode="auto">
          <a:xfrm>
            <a:off x="7772400" y="1371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3" name="Oval 107"/>
          <p:cNvSpPr>
            <a:spLocks noChangeArrowheads="1"/>
          </p:cNvSpPr>
          <p:nvPr/>
        </p:nvSpPr>
        <p:spPr bwMode="auto">
          <a:xfrm>
            <a:off x="7696200" y="1143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4" name="Oval 108"/>
          <p:cNvSpPr>
            <a:spLocks noChangeArrowheads="1"/>
          </p:cNvSpPr>
          <p:nvPr/>
        </p:nvSpPr>
        <p:spPr bwMode="auto">
          <a:xfrm>
            <a:off x="7772400" y="838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5" name="Oval 109"/>
          <p:cNvSpPr>
            <a:spLocks noChangeArrowheads="1"/>
          </p:cNvSpPr>
          <p:nvPr/>
        </p:nvSpPr>
        <p:spPr bwMode="auto">
          <a:xfrm>
            <a:off x="7467600" y="1295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6" name="Oval 110"/>
          <p:cNvSpPr>
            <a:spLocks noChangeArrowheads="1"/>
          </p:cNvSpPr>
          <p:nvPr/>
        </p:nvSpPr>
        <p:spPr bwMode="auto">
          <a:xfrm>
            <a:off x="7696200" y="533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7" name="Oval 111"/>
          <p:cNvSpPr>
            <a:spLocks noChangeArrowheads="1"/>
          </p:cNvSpPr>
          <p:nvPr/>
        </p:nvSpPr>
        <p:spPr bwMode="auto">
          <a:xfrm>
            <a:off x="7315200" y="609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8" name="Oval 112"/>
          <p:cNvSpPr>
            <a:spLocks noChangeArrowheads="1"/>
          </p:cNvSpPr>
          <p:nvPr/>
        </p:nvSpPr>
        <p:spPr bwMode="auto">
          <a:xfrm>
            <a:off x="7086600" y="762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09" name="Oval 113"/>
          <p:cNvSpPr>
            <a:spLocks noChangeArrowheads="1"/>
          </p:cNvSpPr>
          <p:nvPr/>
        </p:nvSpPr>
        <p:spPr bwMode="auto">
          <a:xfrm>
            <a:off x="7010400" y="990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10" name="Oval 114"/>
          <p:cNvSpPr>
            <a:spLocks noChangeArrowheads="1"/>
          </p:cNvSpPr>
          <p:nvPr/>
        </p:nvSpPr>
        <p:spPr bwMode="auto">
          <a:xfrm>
            <a:off x="7086600" y="1219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11" name="Oval 115"/>
          <p:cNvSpPr>
            <a:spLocks noChangeArrowheads="1"/>
          </p:cNvSpPr>
          <p:nvPr/>
        </p:nvSpPr>
        <p:spPr bwMode="auto">
          <a:xfrm>
            <a:off x="7239000" y="1524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12" name="Oval 116"/>
          <p:cNvSpPr>
            <a:spLocks noChangeArrowheads="1"/>
          </p:cNvSpPr>
          <p:nvPr/>
        </p:nvSpPr>
        <p:spPr bwMode="auto">
          <a:xfrm>
            <a:off x="8001000" y="533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213" name="Oval 117"/>
          <p:cNvSpPr>
            <a:spLocks noChangeArrowheads="1"/>
          </p:cNvSpPr>
          <p:nvPr/>
        </p:nvSpPr>
        <p:spPr bwMode="auto">
          <a:xfrm>
            <a:off x="7239000" y="1143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79" name="Oval 118"/>
          <p:cNvSpPr>
            <a:spLocks noChangeArrowheads="1"/>
          </p:cNvSpPr>
          <p:nvPr/>
        </p:nvSpPr>
        <p:spPr bwMode="auto">
          <a:xfrm>
            <a:off x="7239000" y="838200"/>
            <a:ext cx="182563" cy="182563"/>
          </a:xfrm>
          <a:prstGeom prst="ellipse">
            <a:avLst/>
          </a:prstGeom>
          <a:gradFill rotWithShape="1">
            <a:gsLst>
              <a:gs pos="0">
                <a:srgbClr val="F0F8A6"/>
              </a:gs>
              <a:gs pos="100000">
                <a:srgbClr val="6F734D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80" name="Oval 119"/>
          <p:cNvSpPr>
            <a:spLocks noChangeArrowheads="1"/>
          </p:cNvSpPr>
          <p:nvPr/>
        </p:nvSpPr>
        <p:spPr bwMode="auto">
          <a:xfrm>
            <a:off x="7467600" y="990600"/>
            <a:ext cx="182563" cy="182563"/>
          </a:xfrm>
          <a:prstGeom prst="ellipse">
            <a:avLst/>
          </a:prstGeom>
          <a:gradFill rotWithShape="1">
            <a:gsLst>
              <a:gs pos="0">
                <a:srgbClr val="E5B9E2"/>
              </a:gs>
              <a:gs pos="100000">
                <a:srgbClr val="6A566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16" name="Oval 120"/>
          <p:cNvSpPr>
            <a:spLocks noChangeArrowheads="1"/>
          </p:cNvSpPr>
          <p:nvPr/>
        </p:nvSpPr>
        <p:spPr bwMode="auto">
          <a:xfrm>
            <a:off x="6781800" y="1066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82" name="Text Box 195"/>
          <p:cNvSpPr txBox="1">
            <a:spLocks noChangeArrowheads="1"/>
          </p:cNvSpPr>
          <p:nvPr/>
        </p:nvSpPr>
        <p:spPr bwMode="auto">
          <a:xfrm>
            <a:off x="2560637" y="1920102"/>
            <a:ext cx="192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/>
              <a:t>Difuzija</a:t>
            </a:r>
            <a:r>
              <a:rPr lang="en-US" altLang="en-US" sz="2000" dirty="0"/>
              <a:t> A do B </a:t>
            </a:r>
          </a:p>
        </p:txBody>
      </p:sp>
      <p:sp>
        <p:nvSpPr>
          <p:cNvPr id="4337" name="Oval 241"/>
          <p:cNvSpPr>
            <a:spLocks noChangeArrowheads="1"/>
          </p:cNvSpPr>
          <p:nvPr/>
        </p:nvSpPr>
        <p:spPr bwMode="auto">
          <a:xfrm>
            <a:off x="3352800" y="1143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38" name="Oval 242"/>
          <p:cNvSpPr>
            <a:spLocks noChangeArrowheads="1"/>
          </p:cNvSpPr>
          <p:nvPr/>
        </p:nvSpPr>
        <p:spPr bwMode="auto">
          <a:xfrm>
            <a:off x="3276600" y="1447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39" name="Oval 243"/>
          <p:cNvSpPr>
            <a:spLocks noChangeArrowheads="1"/>
          </p:cNvSpPr>
          <p:nvPr/>
        </p:nvSpPr>
        <p:spPr bwMode="auto">
          <a:xfrm>
            <a:off x="3505200" y="1295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40" name="Oval 244"/>
          <p:cNvSpPr>
            <a:spLocks noChangeArrowheads="1"/>
          </p:cNvSpPr>
          <p:nvPr/>
        </p:nvSpPr>
        <p:spPr bwMode="auto">
          <a:xfrm>
            <a:off x="3886200" y="990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41" name="Oval 245"/>
          <p:cNvSpPr>
            <a:spLocks noChangeArrowheads="1"/>
          </p:cNvSpPr>
          <p:nvPr/>
        </p:nvSpPr>
        <p:spPr bwMode="auto">
          <a:xfrm>
            <a:off x="4038600" y="609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88" name="Text Box 246"/>
          <p:cNvSpPr txBox="1">
            <a:spLocks noChangeArrowheads="1"/>
          </p:cNvSpPr>
          <p:nvPr/>
        </p:nvSpPr>
        <p:spPr bwMode="auto">
          <a:xfrm>
            <a:off x="5486400" y="1905000"/>
            <a:ext cx="36576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ormiranje sudarnog para. </a:t>
            </a:r>
            <a:r>
              <a:rPr lang="sr-Latn-CS" altLang="en-US" sz="2000"/>
              <a:t>Molekuli se sudaraju sa molekulima rastvarača koji grade kavez izmenjujući energiju, </a:t>
            </a:r>
            <a:endParaRPr lang="en-US" altLang="en-US" sz="2000"/>
          </a:p>
        </p:txBody>
      </p:sp>
      <p:sp>
        <p:nvSpPr>
          <p:cNvPr id="4343" name="Oval 247"/>
          <p:cNvSpPr>
            <a:spLocks noChangeArrowheads="1"/>
          </p:cNvSpPr>
          <p:nvPr/>
        </p:nvSpPr>
        <p:spPr bwMode="auto">
          <a:xfrm>
            <a:off x="990600" y="4800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390" name="Oval 248"/>
          <p:cNvSpPr>
            <a:spLocks noChangeArrowheads="1"/>
          </p:cNvSpPr>
          <p:nvPr/>
        </p:nvSpPr>
        <p:spPr bwMode="auto">
          <a:xfrm>
            <a:off x="990600" y="3733800"/>
            <a:ext cx="822325" cy="8223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45" name="Oval 249"/>
          <p:cNvSpPr>
            <a:spLocks noChangeArrowheads="1"/>
          </p:cNvSpPr>
          <p:nvPr/>
        </p:nvSpPr>
        <p:spPr bwMode="auto">
          <a:xfrm>
            <a:off x="685800" y="4572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46" name="Oval 250"/>
          <p:cNvSpPr>
            <a:spLocks noChangeArrowheads="1"/>
          </p:cNvSpPr>
          <p:nvPr/>
        </p:nvSpPr>
        <p:spPr bwMode="auto">
          <a:xfrm>
            <a:off x="609600" y="3962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47" name="Oval 251"/>
          <p:cNvSpPr>
            <a:spLocks noChangeArrowheads="1"/>
          </p:cNvSpPr>
          <p:nvPr/>
        </p:nvSpPr>
        <p:spPr bwMode="auto">
          <a:xfrm>
            <a:off x="838200" y="3657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48" name="Oval 252"/>
          <p:cNvSpPr>
            <a:spLocks noChangeArrowheads="1"/>
          </p:cNvSpPr>
          <p:nvPr/>
        </p:nvSpPr>
        <p:spPr bwMode="auto">
          <a:xfrm>
            <a:off x="1295400" y="3429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49" name="Oval 253"/>
          <p:cNvSpPr>
            <a:spLocks noChangeArrowheads="1"/>
          </p:cNvSpPr>
          <p:nvPr/>
        </p:nvSpPr>
        <p:spPr bwMode="auto">
          <a:xfrm>
            <a:off x="2057400" y="3962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0" name="Oval 254"/>
          <p:cNvSpPr>
            <a:spLocks noChangeArrowheads="1"/>
          </p:cNvSpPr>
          <p:nvPr/>
        </p:nvSpPr>
        <p:spPr bwMode="auto">
          <a:xfrm>
            <a:off x="1981200" y="4343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1" name="Oval 255"/>
          <p:cNvSpPr>
            <a:spLocks noChangeArrowheads="1"/>
          </p:cNvSpPr>
          <p:nvPr/>
        </p:nvSpPr>
        <p:spPr bwMode="auto">
          <a:xfrm>
            <a:off x="1447800" y="3810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2" name="Oval 256"/>
          <p:cNvSpPr>
            <a:spLocks noChangeArrowheads="1"/>
          </p:cNvSpPr>
          <p:nvPr/>
        </p:nvSpPr>
        <p:spPr bwMode="auto">
          <a:xfrm>
            <a:off x="1676400" y="4495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3" name="Oval 257"/>
          <p:cNvSpPr>
            <a:spLocks noChangeArrowheads="1"/>
          </p:cNvSpPr>
          <p:nvPr/>
        </p:nvSpPr>
        <p:spPr bwMode="auto">
          <a:xfrm>
            <a:off x="1752600" y="4191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4" name="Oval 258"/>
          <p:cNvSpPr>
            <a:spLocks noChangeArrowheads="1"/>
          </p:cNvSpPr>
          <p:nvPr/>
        </p:nvSpPr>
        <p:spPr bwMode="auto">
          <a:xfrm>
            <a:off x="1676400" y="3962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5" name="Oval 259"/>
          <p:cNvSpPr>
            <a:spLocks noChangeArrowheads="1"/>
          </p:cNvSpPr>
          <p:nvPr/>
        </p:nvSpPr>
        <p:spPr bwMode="auto">
          <a:xfrm>
            <a:off x="1219200" y="4419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6" name="Oval 260"/>
          <p:cNvSpPr>
            <a:spLocks noChangeArrowheads="1"/>
          </p:cNvSpPr>
          <p:nvPr/>
        </p:nvSpPr>
        <p:spPr bwMode="auto">
          <a:xfrm>
            <a:off x="1600200" y="3657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7" name="Oval 261"/>
          <p:cNvSpPr>
            <a:spLocks noChangeArrowheads="1"/>
          </p:cNvSpPr>
          <p:nvPr/>
        </p:nvSpPr>
        <p:spPr bwMode="auto">
          <a:xfrm>
            <a:off x="1219200" y="3733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8" name="Oval 262"/>
          <p:cNvSpPr>
            <a:spLocks noChangeArrowheads="1"/>
          </p:cNvSpPr>
          <p:nvPr/>
        </p:nvSpPr>
        <p:spPr bwMode="auto">
          <a:xfrm>
            <a:off x="990600" y="3886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59" name="Oval 263"/>
          <p:cNvSpPr>
            <a:spLocks noChangeArrowheads="1"/>
          </p:cNvSpPr>
          <p:nvPr/>
        </p:nvSpPr>
        <p:spPr bwMode="auto">
          <a:xfrm>
            <a:off x="914400" y="4114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60" name="Oval 264"/>
          <p:cNvSpPr>
            <a:spLocks noChangeArrowheads="1"/>
          </p:cNvSpPr>
          <p:nvPr/>
        </p:nvSpPr>
        <p:spPr bwMode="auto">
          <a:xfrm>
            <a:off x="990600" y="4343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61" name="Oval 265"/>
          <p:cNvSpPr>
            <a:spLocks noChangeArrowheads="1"/>
          </p:cNvSpPr>
          <p:nvPr/>
        </p:nvSpPr>
        <p:spPr bwMode="auto">
          <a:xfrm>
            <a:off x="1143000" y="4648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62" name="Oval 266"/>
          <p:cNvSpPr>
            <a:spLocks noChangeArrowheads="1"/>
          </p:cNvSpPr>
          <p:nvPr/>
        </p:nvSpPr>
        <p:spPr bwMode="auto">
          <a:xfrm>
            <a:off x="1905000" y="3657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63" name="Oval 267"/>
          <p:cNvSpPr>
            <a:spLocks noChangeArrowheads="1"/>
          </p:cNvSpPr>
          <p:nvPr/>
        </p:nvSpPr>
        <p:spPr bwMode="auto">
          <a:xfrm>
            <a:off x="1524000" y="4343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10" name="Oval 268"/>
          <p:cNvSpPr>
            <a:spLocks noChangeArrowheads="1"/>
          </p:cNvSpPr>
          <p:nvPr/>
        </p:nvSpPr>
        <p:spPr bwMode="auto">
          <a:xfrm>
            <a:off x="1219200" y="4038600"/>
            <a:ext cx="182563" cy="182563"/>
          </a:xfrm>
          <a:prstGeom prst="ellipse">
            <a:avLst/>
          </a:prstGeom>
          <a:gradFill rotWithShape="1">
            <a:gsLst>
              <a:gs pos="0">
                <a:srgbClr val="F0F8A6"/>
              </a:gs>
              <a:gs pos="100000">
                <a:srgbClr val="6F734D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411" name="Oval 269"/>
          <p:cNvSpPr>
            <a:spLocks noChangeArrowheads="1"/>
          </p:cNvSpPr>
          <p:nvPr/>
        </p:nvSpPr>
        <p:spPr bwMode="auto">
          <a:xfrm>
            <a:off x="1371600" y="4114800"/>
            <a:ext cx="182563" cy="182563"/>
          </a:xfrm>
          <a:prstGeom prst="ellipse">
            <a:avLst/>
          </a:prstGeom>
          <a:gradFill rotWithShape="1">
            <a:gsLst>
              <a:gs pos="0">
                <a:srgbClr val="E5B9E2"/>
              </a:gs>
              <a:gs pos="100000">
                <a:srgbClr val="6A566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66" name="Oval 270"/>
          <p:cNvSpPr>
            <a:spLocks noChangeArrowheads="1"/>
          </p:cNvSpPr>
          <p:nvPr/>
        </p:nvSpPr>
        <p:spPr bwMode="auto">
          <a:xfrm>
            <a:off x="685800" y="4191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13" name="Text Box 271"/>
          <p:cNvSpPr txBox="1">
            <a:spLocks noChangeArrowheads="1"/>
          </p:cNvSpPr>
          <p:nvPr/>
        </p:nvSpPr>
        <p:spPr bwMode="auto">
          <a:xfrm>
            <a:off x="3962400" y="5257800"/>
            <a:ext cx="1935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Reaktivni sudar</a:t>
            </a:r>
            <a:endParaRPr lang="en-US" altLang="en-US" sz="2000"/>
          </a:p>
        </p:txBody>
      </p:sp>
      <p:sp>
        <p:nvSpPr>
          <p:cNvPr id="4393" name="Oval 297"/>
          <p:cNvSpPr>
            <a:spLocks noChangeArrowheads="1"/>
          </p:cNvSpPr>
          <p:nvPr/>
        </p:nvSpPr>
        <p:spPr bwMode="auto">
          <a:xfrm>
            <a:off x="4267200" y="4597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15" name="Oval 298"/>
          <p:cNvSpPr>
            <a:spLocks noChangeArrowheads="1"/>
          </p:cNvSpPr>
          <p:nvPr/>
        </p:nvSpPr>
        <p:spPr bwMode="auto">
          <a:xfrm>
            <a:off x="4114800" y="3987800"/>
            <a:ext cx="822325" cy="82232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95" name="Oval 299"/>
          <p:cNvSpPr>
            <a:spLocks noChangeArrowheads="1"/>
          </p:cNvSpPr>
          <p:nvPr/>
        </p:nvSpPr>
        <p:spPr bwMode="auto">
          <a:xfrm>
            <a:off x="3810000" y="4749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96" name="Oval 300"/>
          <p:cNvSpPr>
            <a:spLocks noChangeArrowheads="1"/>
          </p:cNvSpPr>
          <p:nvPr/>
        </p:nvSpPr>
        <p:spPr bwMode="auto">
          <a:xfrm>
            <a:off x="3733800" y="4140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97" name="Oval 301"/>
          <p:cNvSpPr>
            <a:spLocks noChangeArrowheads="1"/>
          </p:cNvSpPr>
          <p:nvPr/>
        </p:nvSpPr>
        <p:spPr bwMode="auto">
          <a:xfrm>
            <a:off x="3962400" y="3835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98" name="Oval 302"/>
          <p:cNvSpPr>
            <a:spLocks noChangeArrowheads="1"/>
          </p:cNvSpPr>
          <p:nvPr/>
        </p:nvSpPr>
        <p:spPr bwMode="auto">
          <a:xfrm>
            <a:off x="4419600" y="3606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399" name="Oval 303"/>
          <p:cNvSpPr>
            <a:spLocks noChangeArrowheads="1"/>
          </p:cNvSpPr>
          <p:nvPr/>
        </p:nvSpPr>
        <p:spPr bwMode="auto">
          <a:xfrm>
            <a:off x="5181600" y="4140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00" name="Oval 304"/>
          <p:cNvSpPr>
            <a:spLocks noChangeArrowheads="1"/>
          </p:cNvSpPr>
          <p:nvPr/>
        </p:nvSpPr>
        <p:spPr bwMode="auto">
          <a:xfrm>
            <a:off x="5105400" y="4521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01" name="Oval 305"/>
          <p:cNvSpPr>
            <a:spLocks noChangeArrowheads="1"/>
          </p:cNvSpPr>
          <p:nvPr/>
        </p:nvSpPr>
        <p:spPr bwMode="auto">
          <a:xfrm>
            <a:off x="4572000" y="4064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23" name="Oval 306"/>
          <p:cNvSpPr>
            <a:spLocks noChangeArrowheads="1"/>
          </p:cNvSpPr>
          <p:nvPr/>
        </p:nvSpPr>
        <p:spPr bwMode="auto">
          <a:xfrm>
            <a:off x="4572000" y="4368800"/>
            <a:ext cx="182563" cy="182563"/>
          </a:xfrm>
          <a:prstGeom prst="ellipse">
            <a:avLst/>
          </a:prstGeom>
          <a:gradFill rotWithShape="1">
            <a:gsLst>
              <a:gs pos="0">
                <a:srgbClr val="F10D69"/>
              </a:gs>
              <a:gs pos="100000">
                <a:srgbClr val="70063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" name="Oval 307"/>
          <p:cNvSpPr>
            <a:spLocks noChangeArrowheads="1"/>
          </p:cNvSpPr>
          <p:nvPr/>
        </p:nvSpPr>
        <p:spPr bwMode="auto">
          <a:xfrm>
            <a:off x="4876800" y="4368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04" name="Oval 308"/>
          <p:cNvSpPr>
            <a:spLocks noChangeArrowheads="1"/>
          </p:cNvSpPr>
          <p:nvPr/>
        </p:nvSpPr>
        <p:spPr bwMode="auto">
          <a:xfrm>
            <a:off x="4800600" y="4140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05" name="Oval 309"/>
          <p:cNvSpPr>
            <a:spLocks noChangeArrowheads="1"/>
          </p:cNvSpPr>
          <p:nvPr/>
        </p:nvSpPr>
        <p:spPr bwMode="auto">
          <a:xfrm>
            <a:off x="4495800" y="4597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06" name="Oval 310"/>
          <p:cNvSpPr>
            <a:spLocks noChangeArrowheads="1"/>
          </p:cNvSpPr>
          <p:nvPr/>
        </p:nvSpPr>
        <p:spPr bwMode="auto">
          <a:xfrm>
            <a:off x="4724400" y="3835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07" name="Oval 311"/>
          <p:cNvSpPr>
            <a:spLocks noChangeArrowheads="1"/>
          </p:cNvSpPr>
          <p:nvPr/>
        </p:nvSpPr>
        <p:spPr bwMode="auto">
          <a:xfrm>
            <a:off x="4343400" y="3911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08" name="Oval 312"/>
          <p:cNvSpPr>
            <a:spLocks noChangeArrowheads="1"/>
          </p:cNvSpPr>
          <p:nvPr/>
        </p:nvSpPr>
        <p:spPr bwMode="auto">
          <a:xfrm>
            <a:off x="4114800" y="4064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09" name="Oval 313"/>
          <p:cNvSpPr>
            <a:spLocks noChangeArrowheads="1"/>
          </p:cNvSpPr>
          <p:nvPr/>
        </p:nvSpPr>
        <p:spPr bwMode="auto">
          <a:xfrm>
            <a:off x="4038600" y="42926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10" name="Oval 314"/>
          <p:cNvSpPr>
            <a:spLocks noChangeArrowheads="1"/>
          </p:cNvSpPr>
          <p:nvPr/>
        </p:nvSpPr>
        <p:spPr bwMode="auto">
          <a:xfrm>
            <a:off x="4114800" y="4521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11" name="Oval 315"/>
          <p:cNvSpPr>
            <a:spLocks noChangeArrowheads="1"/>
          </p:cNvSpPr>
          <p:nvPr/>
        </p:nvSpPr>
        <p:spPr bwMode="auto">
          <a:xfrm>
            <a:off x="4267200" y="4826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12" name="Oval 316"/>
          <p:cNvSpPr>
            <a:spLocks noChangeArrowheads="1"/>
          </p:cNvSpPr>
          <p:nvPr/>
        </p:nvSpPr>
        <p:spPr bwMode="auto">
          <a:xfrm>
            <a:off x="5029200" y="38354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13" name="Oval 317"/>
          <p:cNvSpPr>
            <a:spLocks noChangeArrowheads="1"/>
          </p:cNvSpPr>
          <p:nvPr/>
        </p:nvSpPr>
        <p:spPr bwMode="auto">
          <a:xfrm>
            <a:off x="4267200" y="4368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35" name="Oval 318"/>
          <p:cNvSpPr>
            <a:spLocks noChangeArrowheads="1"/>
          </p:cNvSpPr>
          <p:nvPr/>
        </p:nvSpPr>
        <p:spPr bwMode="auto">
          <a:xfrm>
            <a:off x="7315200" y="4419600"/>
            <a:ext cx="92075" cy="92075"/>
          </a:xfrm>
          <a:prstGeom prst="ellipse">
            <a:avLst/>
          </a:prstGeom>
          <a:gradFill rotWithShape="1">
            <a:gsLst>
              <a:gs pos="0">
                <a:srgbClr val="F10D69"/>
              </a:gs>
              <a:gs pos="100000">
                <a:srgbClr val="70063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15" name="Oval 319"/>
          <p:cNvSpPr>
            <a:spLocks noChangeArrowheads="1"/>
          </p:cNvSpPr>
          <p:nvPr/>
        </p:nvSpPr>
        <p:spPr bwMode="auto">
          <a:xfrm>
            <a:off x="3810000" y="4368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37" name="Text Box 320"/>
          <p:cNvSpPr txBox="1">
            <a:spLocks noChangeArrowheads="1"/>
          </p:cNvSpPr>
          <p:nvPr/>
        </p:nvSpPr>
        <p:spPr bwMode="auto">
          <a:xfrm>
            <a:off x="6553200" y="5257800"/>
            <a:ext cx="2133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Nastali proizvod difunduje iz kaveza</a:t>
            </a:r>
            <a:endParaRPr lang="en-US" altLang="en-US" sz="2000"/>
          </a:p>
        </p:txBody>
      </p:sp>
      <p:sp>
        <p:nvSpPr>
          <p:cNvPr id="4417" name="Oval 321"/>
          <p:cNvSpPr>
            <a:spLocks noChangeArrowheads="1"/>
          </p:cNvSpPr>
          <p:nvPr/>
        </p:nvSpPr>
        <p:spPr bwMode="auto">
          <a:xfrm>
            <a:off x="3733800" y="762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18" name="Oval 322"/>
          <p:cNvSpPr>
            <a:spLocks noChangeArrowheads="1"/>
          </p:cNvSpPr>
          <p:nvPr/>
        </p:nvSpPr>
        <p:spPr bwMode="auto">
          <a:xfrm>
            <a:off x="3886200" y="838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19" name="Oval 323"/>
          <p:cNvSpPr>
            <a:spLocks noChangeArrowheads="1"/>
          </p:cNvSpPr>
          <p:nvPr/>
        </p:nvSpPr>
        <p:spPr bwMode="auto">
          <a:xfrm>
            <a:off x="4114800" y="1371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20" name="Oval 324"/>
          <p:cNvSpPr>
            <a:spLocks noChangeArrowheads="1"/>
          </p:cNvSpPr>
          <p:nvPr/>
        </p:nvSpPr>
        <p:spPr bwMode="auto">
          <a:xfrm>
            <a:off x="3810000" y="1295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21" name="Oval 325"/>
          <p:cNvSpPr>
            <a:spLocks noChangeArrowheads="1"/>
          </p:cNvSpPr>
          <p:nvPr/>
        </p:nvSpPr>
        <p:spPr bwMode="auto">
          <a:xfrm>
            <a:off x="6781800" y="4038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22" name="Oval 326"/>
          <p:cNvSpPr>
            <a:spLocks noChangeArrowheads="1"/>
          </p:cNvSpPr>
          <p:nvPr/>
        </p:nvSpPr>
        <p:spPr bwMode="auto">
          <a:xfrm>
            <a:off x="7010400" y="4038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44" name="Oval 327"/>
          <p:cNvSpPr>
            <a:spLocks noChangeArrowheads="1"/>
          </p:cNvSpPr>
          <p:nvPr/>
        </p:nvSpPr>
        <p:spPr bwMode="auto">
          <a:xfrm>
            <a:off x="6781800" y="4572000"/>
            <a:ext cx="92075" cy="92075"/>
          </a:xfrm>
          <a:prstGeom prst="ellipse">
            <a:avLst/>
          </a:prstGeom>
          <a:solidFill>
            <a:srgbClr val="F0F8A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24" name="Oval 328"/>
          <p:cNvSpPr>
            <a:spLocks noChangeArrowheads="1"/>
          </p:cNvSpPr>
          <p:nvPr/>
        </p:nvSpPr>
        <p:spPr bwMode="auto">
          <a:xfrm>
            <a:off x="6705600" y="4267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25" name="Oval 329"/>
          <p:cNvSpPr>
            <a:spLocks noChangeArrowheads="1"/>
          </p:cNvSpPr>
          <p:nvPr/>
        </p:nvSpPr>
        <p:spPr bwMode="auto">
          <a:xfrm>
            <a:off x="7010400" y="4267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26" name="Oval 330"/>
          <p:cNvSpPr>
            <a:spLocks noChangeArrowheads="1"/>
          </p:cNvSpPr>
          <p:nvPr/>
        </p:nvSpPr>
        <p:spPr bwMode="auto">
          <a:xfrm>
            <a:off x="6781800" y="4419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48" name="Oval 331"/>
          <p:cNvSpPr>
            <a:spLocks noChangeArrowheads="1"/>
          </p:cNvSpPr>
          <p:nvPr/>
        </p:nvSpPr>
        <p:spPr bwMode="auto">
          <a:xfrm>
            <a:off x="7543800" y="4648200"/>
            <a:ext cx="92075" cy="92075"/>
          </a:xfrm>
          <a:prstGeom prst="ellipse">
            <a:avLst/>
          </a:prstGeom>
          <a:solidFill>
            <a:srgbClr val="F0F8A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28" name="Oval 332"/>
          <p:cNvSpPr>
            <a:spLocks noChangeArrowheads="1"/>
          </p:cNvSpPr>
          <p:nvPr/>
        </p:nvSpPr>
        <p:spPr bwMode="auto">
          <a:xfrm>
            <a:off x="7162800" y="4191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29" name="Oval 333"/>
          <p:cNvSpPr>
            <a:spLocks noChangeArrowheads="1"/>
          </p:cNvSpPr>
          <p:nvPr/>
        </p:nvSpPr>
        <p:spPr bwMode="auto">
          <a:xfrm>
            <a:off x="7162800" y="4343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30" name="Oval 334"/>
          <p:cNvSpPr>
            <a:spLocks noChangeArrowheads="1"/>
          </p:cNvSpPr>
          <p:nvPr/>
        </p:nvSpPr>
        <p:spPr bwMode="auto">
          <a:xfrm>
            <a:off x="7315200" y="3886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31" name="Oval 335"/>
          <p:cNvSpPr>
            <a:spLocks noChangeArrowheads="1"/>
          </p:cNvSpPr>
          <p:nvPr/>
        </p:nvSpPr>
        <p:spPr bwMode="auto">
          <a:xfrm>
            <a:off x="6629400" y="4572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53" name="Oval 336"/>
          <p:cNvSpPr>
            <a:spLocks noChangeArrowheads="1"/>
          </p:cNvSpPr>
          <p:nvPr/>
        </p:nvSpPr>
        <p:spPr bwMode="auto">
          <a:xfrm>
            <a:off x="6477000" y="4267200"/>
            <a:ext cx="92075" cy="92075"/>
          </a:xfrm>
          <a:prstGeom prst="ellipse">
            <a:avLst/>
          </a:prstGeom>
          <a:solidFill>
            <a:srgbClr val="F0F8A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33" name="Oval 337"/>
          <p:cNvSpPr>
            <a:spLocks noChangeArrowheads="1"/>
          </p:cNvSpPr>
          <p:nvPr/>
        </p:nvSpPr>
        <p:spPr bwMode="auto">
          <a:xfrm>
            <a:off x="6477000" y="4038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55" name="Oval 338"/>
          <p:cNvSpPr>
            <a:spLocks noChangeArrowheads="1"/>
          </p:cNvSpPr>
          <p:nvPr/>
        </p:nvSpPr>
        <p:spPr bwMode="auto">
          <a:xfrm>
            <a:off x="6705600" y="3886200"/>
            <a:ext cx="92075" cy="92075"/>
          </a:xfrm>
          <a:prstGeom prst="ellipse">
            <a:avLst/>
          </a:prstGeom>
          <a:solidFill>
            <a:srgbClr val="F0F8A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35" name="Oval 339"/>
          <p:cNvSpPr>
            <a:spLocks noChangeArrowheads="1"/>
          </p:cNvSpPr>
          <p:nvPr/>
        </p:nvSpPr>
        <p:spPr bwMode="auto">
          <a:xfrm>
            <a:off x="7315200" y="4191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36" name="Oval 340"/>
          <p:cNvSpPr>
            <a:spLocks noChangeArrowheads="1"/>
          </p:cNvSpPr>
          <p:nvPr/>
        </p:nvSpPr>
        <p:spPr bwMode="auto">
          <a:xfrm>
            <a:off x="7086600" y="3962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58" name="Oval 341"/>
          <p:cNvSpPr>
            <a:spLocks noChangeArrowheads="1"/>
          </p:cNvSpPr>
          <p:nvPr/>
        </p:nvSpPr>
        <p:spPr bwMode="auto">
          <a:xfrm>
            <a:off x="6400800" y="4724400"/>
            <a:ext cx="92075" cy="92075"/>
          </a:xfrm>
          <a:prstGeom prst="ellipse">
            <a:avLst/>
          </a:prstGeom>
          <a:solidFill>
            <a:srgbClr val="E5B9E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38" name="Oval 342"/>
          <p:cNvSpPr>
            <a:spLocks noChangeArrowheads="1"/>
          </p:cNvSpPr>
          <p:nvPr/>
        </p:nvSpPr>
        <p:spPr bwMode="auto">
          <a:xfrm>
            <a:off x="7162800" y="4648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60" name="Oval 343"/>
          <p:cNvSpPr>
            <a:spLocks noChangeArrowheads="1"/>
          </p:cNvSpPr>
          <p:nvPr/>
        </p:nvSpPr>
        <p:spPr bwMode="auto">
          <a:xfrm>
            <a:off x="7467600" y="3962400"/>
            <a:ext cx="92075" cy="92075"/>
          </a:xfrm>
          <a:prstGeom prst="ellipse">
            <a:avLst/>
          </a:prstGeom>
          <a:solidFill>
            <a:srgbClr val="E5B9E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40" name="Oval 344"/>
          <p:cNvSpPr>
            <a:spLocks noChangeArrowheads="1"/>
          </p:cNvSpPr>
          <p:nvPr/>
        </p:nvSpPr>
        <p:spPr bwMode="auto">
          <a:xfrm>
            <a:off x="6934200" y="4572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41" name="Oval 345"/>
          <p:cNvSpPr>
            <a:spLocks noChangeArrowheads="1"/>
          </p:cNvSpPr>
          <p:nvPr/>
        </p:nvSpPr>
        <p:spPr bwMode="auto">
          <a:xfrm>
            <a:off x="7315200" y="4572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42" name="Oval 346"/>
          <p:cNvSpPr>
            <a:spLocks noChangeArrowheads="1"/>
          </p:cNvSpPr>
          <p:nvPr/>
        </p:nvSpPr>
        <p:spPr bwMode="auto">
          <a:xfrm>
            <a:off x="7391400" y="4343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43" name="Oval 347"/>
          <p:cNvSpPr>
            <a:spLocks noChangeArrowheads="1"/>
          </p:cNvSpPr>
          <p:nvPr/>
        </p:nvSpPr>
        <p:spPr bwMode="auto">
          <a:xfrm>
            <a:off x="6629400" y="4419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44" name="Oval 348"/>
          <p:cNvSpPr>
            <a:spLocks noChangeArrowheads="1"/>
          </p:cNvSpPr>
          <p:nvPr/>
        </p:nvSpPr>
        <p:spPr bwMode="auto">
          <a:xfrm>
            <a:off x="6858000" y="3886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45" name="Oval 349"/>
          <p:cNvSpPr>
            <a:spLocks noChangeArrowheads="1"/>
          </p:cNvSpPr>
          <p:nvPr/>
        </p:nvSpPr>
        <p:spPr bwMode="auto">
          <a:xfrm>
            <a:off x="6629400" y="4114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46" name="Oval 350"/>
          <p:cNvSpPr>
            <a:spLocks noChangeArrowheads="1"/>
          </p:cNvSpPr>
          <p:nvPr/>
        </p:nvSpPr>
        <p:spPr bwMode="auto">
          <a:xfrm>
            <a:off x="7315200" y="3733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47" name="Oval 351"/>
          <p:cNvSpPr>
            <a:spLocks noChangeArrowheads="1"/>
          </p:cNvSpPr>
          <p:nvPr/>
        </p:nvSpPr>
        <p:spPr bwMode="auto">
          <a:xfrm>
            <a:off x="7620000" y="4038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48" name="Oval 352"/>
          <p:cNvSpPr>
            <a:spLocks noChangeArrowheads="1"/>
          </p:cNvSpPr>
          <p:nvPr/>
        </p:nvSpPr>
        <p:spPr bwMode="auto">
          <a:xfrm>
            <a:off x="6553200" y="3886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49" name="Oval 353"/>
          <p:cNvSpPr>
            <a:spLocks noChangeArrowheads="1"/>
          </p:cNvSpPr>
          <p:nvPr/>
        </p:nvSpPr>
        <p:spPr bwMode="auto">
          <a:xfrm>
            <a:off x="6629400" y="3733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50" name="Oval 354"/>
          <p:cNvSpPr>
            <a:spLocks noChangeArrowheads="1"/>
          </p:cNvSpPr>
          <p:nvPr/>
        </p:nvSpPr>
        <p:spPr bwMode="auto">
          <a:xfrm>
            <a:off x="7010400" y="4648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72" name="Oval 355"/>
          <p:cNvSpPr>
            <a:spLocks noChangeArrowheads="1"/>
          </p:cNvSpPr>
          <p:nvPr/>
        </p:nvSpPr>
        <p:spPr bwMode="auto">
          <a:xfrm>
            <a:off x="6934200" y="3657600"/>
            <a:ext cx="92075" cy="92075"/>
          </a:xfrm>
          <a:prstGeom prst="ellipse">
            <a:avLst/>
          </a:prstGeom>
          <a:solidFill>
            <a:srgbClr val="E5B9E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52" name="Oval 356"/>
          <p:cNvSpPr>
            <a:spLocks noChangeArrowheads="1"/>
          </p:cNvSpPr>
          <p:nvPr/>
        </p:nvSpPr>
        <p:spPr bwMode="auto">
          <a:xfrm>
            <a:off x="7620000" y="4191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53" name="Oval 357"/>
          <p:cNvSpPr>
            <a:spLocks noChangeArrowheads="1"/>
          </p:cNvSpPr>
          <p:nvPr/>
        </p:nvSpPr>
        <p:spPr bwMode="auto">
          <a:xfrm>
            <a:off x="7696200" y="4419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54" name="Oval 358"/>
          <p:cNvSpPr>
            <a:spLocks noChangeArrowheads="1"/>
          </p:cNvSpPr>
          <p:nvPr/>
        </p:nvSpPr>
        <p:spPr bwMode="auto">
          <a:xfrm>
            <a:off x="6858000" y="4191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55" name="Oval 359"/>
          <p:cNvSpPr>
            <a:spLocks noChangeArrowheads="1"/>
          </p:cNvSpPr>
          <p:nvPr/>
        </p:nvSpPr>
        <p:spPr bwMode="auto">
          <a:xfrm>
            <a:off x="7467600" y="3810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56" name="Oval 360"/>
          <p:cNvSpPr>
            <a:spLocks noChangeArrowheads="1"/>
          </p:cNvSpPr>
          <p:nvPr/>
        </p:nvSpPr>
        <p:spPr bwMode="auto">
          <a:xfrm>
            <a:off x="7391400" y="4724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57" name="Oval 361"/>
          <p:cNvSpPr>
            <a:spLocks noChangeArrowheads="1"/>
          </p:cNvSpPr>
          <p:nvPr/>
        </p:nvSpPr>
        <p:spPr bwMode="auto">
          <a:xfrm>
            <a:off x="6705600" y="4724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58" name="Oval 362"/>
          <p:cNvSpPr>
            <a:spLocks noChangeArrowheads="1"/>
          </p:cNvSpPr>
          <p:nvPr/>
        </p:nvSpPr>
        <p:spPr bwMode="auto">
          <a:xfrm>
            <a:off x="7543800" y="4343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59" name="Oval 363"/>
          <p:cNvSpPr>
            <a:spLocks noChangeArrowheads="1"/>
          </p:cNvSpPr>
          <p:nvPr/>
        </p:nvSpPr>
        <p:spPr bwMode="auto">
          <a:xfrm>
            <a:off x="6400800" y="4495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60" name="Oval 364"/>
          <p:cNvSpPr>
            <a:spLocks noChangeArrowheads="1"/>
          </p:cNvSpPr>
          <p:nvPr/>
        </p:nvSpPr>
        <p:spPr bwMode="auto">
          <a:xfrm>
            <a:off x="6324600" y="4343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61" name="Oval 365"/>
          <p:cNvSpPr>
            <a:spLocks noChangeArrowheads="1"/>
          </p:cNvSpPr>
          <p:nvPr/>
        </p:nvSpPr>
        <p:spPr bwMode="auto">
          <a:xfrm>
            <a:off x="6477000" y="4648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62" name="Oval 366"/>
          <p:cNvSpPr>
            <a:spLocks noChangeArrowheads="1"/>
          </p:cNvSpPr>
          <p:nvPr/>
        </p:nvSpPr>
        <p:spPr bwMode="auto">
          <a:xfrm>
            <a:off x="7162800" y="38100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84" name="Line 367"/>
          <p:cNvSpPr>
            <a:spLocks noChangeShapeType="1"/>
          </p:cNvSpPr>
          <p:nvPr/>
        </p:nvSpPr>
        <p:spPr bwMode="auto">
          <a:xfrm flipV="1">
            <a:off x="6858000" y="4419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85" name="Line 368"/>
          <p:cNvSpPr>
            <a:spLocks noChangeShapeType="1"/>
          </p:cNvSpPr>
          <p:nvPr/>
        </p:nvSpPr>
        <p:spPr bwMode="auto">
          <a:xfrm flipH="1">
            <a:off x="7391400" y="3962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65" name="Oval 369"/>
          <p:cNvSpPr>
            <a:spLocks noChangeArrowheads="1"/>
          </p:cNvSpPr>
          <p:nvPr/>
        </p:nvSpPr>
        <p:spPr bwMode="auto">
          <a:xfrm>
            <a:off x="6858000" y="4343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66" name="Oval 370"/>
          <p:cNvSpPr>
            <a:spLocks noChangeArrowheads="1"/>
          </p:cNvSpPr>
          <p:nvPr/>
        </p:nvSpPr>
        <p:spPr bwMode="auto">
          <a:xfrm>
            <a:off x="6858000" y="47244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67" name="Oval 371"/>
          <p:cNvSpPr>
            <a:spLocks noChangeArrowheads="1"/>
          </p:cNvSpPr>
          <p:nvPr/>
        </p:nvSpPr>
        <p:spPr bwMode="auto">
          <a:xfrm>
            <a:off x="7162800" y="4495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68" name="Oval 372"/>
          <p:cNvSpPr>
            <a:spLocks noChangeArrowheads="1"/>
          </p:cNvSpPr>
          <p:nvPr/>
        </p:nvSpPr>
        <p:spPr bwMode="auto">
          <a:xfrm>
            <a:off x="7467600" y="4267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69" name="Oval 373"/>
          <p:cNvSpPr>
            <a:spLocks noChangeArrowheads="1"/>
          </p:cNvSpPr>
          <p:nvPr/>
        </p:nvSpPr>
        <p:spPr bwMode="auto">
          <a:xfrm>
            <a:off x="7620000" y="3886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70" name="Oval 374"/>
          <p:cNvSpPr>
            <a:spLocks noChangeArrowheads="1"/>
          </p:cNvSpPr>
          <p:nvPr/>
        </p:nvSpPr>
        <p:spPr bwMode="auto">
          <a:xfrm>
            <a:off x="7315200" y="40386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71" name="Oval 375"/>
          <p:cNvSpPr>
            <a:spLocks noChangeArrowheads="1"/>
          </p:cNvSpPr>
          <p:nvPr/>
        </p:nvSpPr>
        <p:spPr bwMode="auto">
          <a:xfrm>
            <a:off x="7467600" y="4114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72" name="Oval 376"/>
          <p:cNvSpPr>
            <a:spLocks noChangeArrowheads="1"/>
          </p:cNvSpPr>
          <p:nvPr/>
        </p:nvSpPr>
        <p:spPr bwMode="auto">
          <a:xfrm>
            <a:off x="7696200" y="46482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473" name="Oval 377"/>
          <p:cNvSpPr>
            <a:spLocks noChangeArrowheads="1"/>
          </p:cNvSpPr>
          <p:nvPr/>
        </p:nvSpPr>
        <p:spPr bwMode="auto">
          <a:xfrm>
            <a:off x="7467600" y="4495800"/>
            <a:ext cx="92075" cy="920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3495" name="Text Box 378"/>
          <p:cNvSpPr txBox="1">
            <a:spLocks noChangeArrowheads="1"/>
          </p:cNvSpPr>
          <p:nvPr/>
        </p:nvSpPr>
        <p:spPr bwMode="auto">
          <a:xfrm>
            <a:off x="304800" y="5029200"/>
            <a:ext cx="30940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Molekuli reaktanta će sudarati više puta pre nego što se udalje jedan od drugog, ili formiraju  prelazno stanje - </a:t>
            </a:r>
            <a:r>
              <a:rPr lang="sr-Latn-CS" altLang="en-US" sz="2000">
                <a:solidFill>
                  <a:srgbClr val="FF0000"/>
                </a:solidFill>
              </a:rPr>
              <a:t>efekat kaveza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13496" name="Line 232"/>
          <p:cNvSpPr>
            <a:spLocks noChangeShapeType="1"/>
          </p:cNvSpPr>
          <p:nvPr/>
        </p:nvSpPr>
        <p:spPr bwMode="auto">
          <a:xfrm>
            <a:off x="2163763" y="1036637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7" name="Line 233"/>
          <p:cNvSpPr>
            <a:spLocks noChangeShapeType="1"/>
          </p:cNvSpPr>
          <p:nvPr/>
        </p:nvSpPr>
        <p:spPr bwMode="auto">
          <a:xfrm>
            <a:off x="4926013" y="1081881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8" name="Freeform 235"/>
          <p:cNvSpPr>
            <a:spLocks/>
          </p:cNvSpPr>
          <p:nvPr/>
        </p:nvSpPr>
        <p:spPr bwMode="auto">
          <a:xfrm>
            <a:off x="0" y="2895600"/>
            <a:ext cx="4927600" cy="520700"/>
          </a:xfrm>
          <a:custGeom>
            <a:avLst/>
            <a:gdLst>
              <a:gd name="T0" fmla="*/ 2147483647 w 3104"/>
              <a:gd name="T1" fmla="*/ 2147483647 h 328"/>
              <a:gd name="T2" fmla="*/ 2147483647 w 3104"/>
              <a:gd name="T3" fmla="*/ 2147483647 h 328"/>
              <a:gd name="T4" fmla="*/ 2147483647 w 3104"/>
              <a:gd name="T5" fmla="*/ 2147483647 h 3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04" h="328">
                <a:moveTo>
                  <a:pt x="3104" y="88"/>
                </a:moveTo>
                <a:cubicBezTo>
                  <a:pt x="1968" y="44"/>
                  <a:pt x="832" y="0"/>
                  <a:pt x="416" y="40"/>
                </a:cubicBezTo>
                <a:cubicBezTo>
                  <a:pt x="0" y="80"/>
                  <a:pt x="304" y="204"/>
                  <a:pt x="608" y="3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9" name="Line 236"/>
          <p:cNvSpPr>
            <a:spLocks noChangeShapeType="1"/>
          </p:cNvSpPr>
          <p:nvPr/>
        </p:nvSpPr>
        <p:spPr bwMode="auto">
          <a:xfrm>
            <a:off x="2667000" y="4191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00" name="Line 237"/>
          <p:cNvSpPr>
            <a:spLocks noChangeShapeType="1"/>
          </p:cNvSpPr>
          <p:nvPr/>
        </p:nvSpPr>
        <p:spPr bwMode="auto">
          <a:xfrm>
            <a:off x="5715000" y="4191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52800" y="-79634"/>
            <a:ext cx="4389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Prikaz e</a:t>
            </a:r>
            <a:r>
              <a:rPr lang="en-US" dirty="0" err="1" smtClean="0"/>
              <a:t>fekat</a:t>
            </a:r>
            <a:r>
              <a:rPr lang="sr-Latn-RS" dirty="0" smtClean="0"/>
              <a:t>a</a:t>
            </a:r>
            <a:r>
              <a:rPr lang="en-US" dirty="0" smtClean="0"/>
              <a:t> </a:t>
            </a:r>
            <a:r>
              <a:rPr lang="en-US" dirty="0" err="1" smtClean="0"/>
              <a:t>kave</a:t>
            </a:r>
            <a:r>
              <a:rPr lang="sr-Latn-RS" dirty="0" smtClean="0"/>
              <a:t>za</a:t>
            </a:r>
            <a:endParaRPr 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25" x="4198938" y="5410200"/>
          <p14:tracePt t="1209" x="4160838" y="5380038"/>
          <p14:tracePt t="1223" x="4068763" y="5249863"/>
          <p14:tracePt t="1240" x="4000500" y="5151438"/>
          <p14:tracePt t="1257" x="3946525" y="5089525"/>
          <p14:tracePt t="1273" x="3924300" y="5089525"/>
          <p14:tracePt t="1286" x="3848100" y="5075238"/>
          <p14:tracePt t="1302" x="3810000" y="5075238"/>
          <p14:tracePt t="1319" x="3802063" y="5059363"/>
          <p14:tracePt t="1736" x="3817938" y="5037138"/>
          <p14:tracePt t="1755" x="3840163" y="5006975"/>
          <p14:tracePt t="1772" x="3840163" y="4999038"/>
          <p14:tracePt t="1789" x="3863975" y="4930775"/>
          <p14:tracePt t="1802" x="3992563" y="4702175"/>
          <p14:tracePt t="1819" x="4283075" y="4152900"/>
          <p14:tracePt t="1835" x="4479925" y="3825875"/>
          <p14:tracePt t="1845" x="4808538" y="3314700"/>
          <p14:tracePt t="1861" x="4960938" y="2895600"/>
          <p14:tracePt t="1878" x="5013325" y="2674938"/>
          <p14:tracePt t="1895" x="5013325" y="2606675"/>
          <p14:tracePt t="1909" x="5013325" y="2430463"/>
          <p14:tracePt t="1926" x="5013325" y="2155825"/>
          <p14:tracePt t="1943" x="5013325" y="2065338"/>
          <p14:tracePt t="1957" x="5013325" y="1897063"/>
          <p14:tracePt t="1974" x="5013325" y="1722438"/>
          <p14:tracePt t="1990" x="5006975" y="1508125"/>
          <p14:tracePt t="2005" x="4983163" y="1303338"/>
          <p14:tracePt t="2025" x="4983163" y="1089025"/>
          <p14:tracePt t="2042" x="4983163" y="1012825"/>
          <p14:tracePt t="2055" x="4983163" y="830263"/>
          <p14:tracePt t="2071" x="4983163" y="677863"/>
          <p14:tracePt t="2087" x="4983163" y="571500"/>
          <p14:tracePt t="2103" x="4983163" y="495300"/>
          <p14:tracePt t="2121" x="4960938" y="465138"/>
          <p14:tracePt t="2137" x="4953000" y="449263"/>
          <p14:tracePt t="2160" x="4945063" y="441325"/>
          <p14:tracePt t="2177" x="4937125" y="441325"/>
          <p14:tracePt t="2207" x="4914900" y="441325"/>
          <p14:tracePt t="2223" x="4884738" y="441325"/>
          <p14:tracePt t="2240" x="4868863" y="441325"/>
          <p14:tracePt t="2254" x="4830763" y="441325"/>
          <p14:tracePt t="2271" x="4778375" y="449263"/>
          <p14:tracePt t="2288" x="4770438" y="457200"/>
          <p14:tracePt t="2301" x="4762500" y="457200"/>
          <p14:tracePt t="2319" x="4740275" y="457200"/>
          <p14:tracePt t="2336" x="4708525" y="457200"/>
          <p14:tracePt t="2349" x="4670425" y="473075"/>
          <p14:tracePt t="2361" x="4632325" y="473075"/>
          <p14:tracePt t="2379" x="4610100" y="473075"/>
          <p14:tracePt t="2392" x="4594225" y="473075"/>
          <p14:tracePt t="2410" x="4579938" y="473075"/>
          <p14:tracePt t="2473" x="4572000" y="473075"/>
          <p14:tracePt t="2619" x="4564063" y="473075"/>
          <p14:tracePt t="2681" x="4572000" y="473075"/>
          <p14:tracePt t="2927" x="4572000" y="465138"/>
          <p14:tracePt t="2941" x="4579938" y="465138"/>
          <p14:tracePt t="3885" x="4587875" y="465138"/>
          <p14:tracePt t="4367" x="4587875" y="457200"/>
          <p14:tracePt t="5237" x="4579938" y="434975"/>
          <p14:tracePt t="5252" x="4564063" y="427038"/>
          <p14:tracePt t="5271" x="4525963" y="403225"/>
          <p14:tracePt t="5289" x="4503738" y="388938"/>
          <p14:tracePt t="5304" x="4479925" y="381000"/>
          <p14:tracePt t="5336" x="4473575" y="373063"/>
          <p14:tracePt t="5367" x="4465638" y="365125"/>
          <p14:tracePt t="5417" x="4457700" y="365125"/>
          <p14:tracePt t="6228" x="4419600" y="358775"/>
          <p14:tracePt t="6239" x="4403725" y="358775"/>
          <p14:tracePt t="6253" x="4359275" y="358775"/>
          <p14:tracePt t="6268" x="4259263" y="342900"/>
          <p14:tracePt t="6288" x="4229100" y="342900"/>
          <p14:tracePt t="6302" x="4168775" y="334963"/>
          <p14:tracePt t="6319" x="4130675" y="334963"/>
          <p14:tracePt t="6337" x="4106863" y="334963"/>
          <p14:tracePt t="6350" x="4068763" y="334963"/>
          <p14:tracePt t="6368" x="4022725" y="334963"/>
          <p14:tracePt t="6384" x="3984625" y="334963"/>
          <p14:tracePt t="6399" x="3954463" y="334963"/>
          <p14:tracePt t="6399" x="3924300" y="334963"/>
          <p14:tracePt t="6417" x="3908425" y="334963"/>
          <p14:tracePt t="6433" x="3916363" y="334963"/>
          <p14:tracePt t="6682" x="3940175" y="334963"/>
          <p14:tracePt t="6696" x="3970338" y="334963"/>
          <p14:tracePt t="6708" x="3984625" y="334963"/>
          <p14:tracePt t="6723" x="4000500" y="334963"/>
          <p14:tracePt t="6737" x="4016375" y="334963"/>
          <p14:tracePt t="6754" x="4030663" y="334963"/>
          <p14:tracePt t="6768" x="4060825" y="334963"/>
          <p14:tracePt t="6785" x="4092575" y="334963"/>
          <p14:tracePt t="6803" x="4160838" y="327025"/>
          <p14:tracePt t="6820" x="4206875" y="327025"/>
          <p14:tracePt t="6834" x="4259263" y="327025"/>
          <p14:tracePt t="6852" x="4297363" y="327025"/>
          <p14:tracePt t="6869" x="4321175" y="327025"/>
          <p14:tracePt t="6884" x="4351338" y="327025"/>
          <p14:tracePt t="6899" x="4373563" y="327025"/>
          <p14:tracePt t="6916" x="4411663" y="327025"/>
          <p14:tracePt t="6932" x="4473575" y="327025"/>
          <p14:tracePt t="6949" x="4556125" y="327025"/>
          <p14:tracePt t="6966" x="4640263" y="327025"/>
          <p14:tracePt t="6966" x="4670425" y="327025"/>
          <p14:tracePt t="6983" x="4694238" y="327025"/>
          <p14:tracePt t="7004" x="4716463" y="320675"/>
          <p14:tracePt t="7019" x="4732338" y="320675"/>
          <p14:tracePt t="7035" x="4762500" y="320675"/>
          <p14:tracePt t="7052" x="4808538" y="304800"/>
          <p14:tracePt t="7069" x="4906963" y="304800"/>
          <p14:tracePt t="7086" x="5067300" y="304800"/>
          <p14:tracePt t="7099" x="5241925" y="296863"/>
          <p14:tracePt t="7116" x="5318125" y="296863"/>
          <p14:tracePt t="7132" x="5380038" y="296863"/>
          <p14:tracePt t="7148" x="5387975" y="296863"/>
          <p14:tracePt t="7166" x="5394325" y="296863"/>
          <p14:tracePt t="7212" x="5470525" y="296863"/>
          <p14:tracePt t="7224" x="5532438" y="296863"/>
          <p14:tracePt t="7237" x="5622925" y="296863"/>
          <p14:tracePt t="7254" x="5654675" y="288925"/>
          <p14:tracePt t="7267" x="5638800" y="288925"/>
          <p14:tracePt t="7551" x="5608638" y="288925"/>
          <p14:tracePt t="7568" x="5578475" y="282575"/>
          <p14:tracePt t="7583" x="5546725" y="282575"/>
          <p14:tracePt t="7601" x="5532438" y="282575"/>
          <p14:tracePt t="7614" x="5478463" y="274638"/>
          <p14:tracePt t="7632" x="5464175" y="274638"/>
          <p14:tracePt t="7646" x="5402263" y="274638"/>
          <p14:tracePt t="7663" x="5326063" y="274638"/>
          <p14:tracePt t="7677" x="5241925" y="274638"/>
          <p14:tracePt t="7695" x="5151438" y="274638"/>
          <p14:tracePt t="7707" x="5083175" y="274638"/>
          <p14:tracePt t="7720" x="5051425" y="274638"/>
          <p14:tracePt t="7737" x="5006975" y="274638"/>
          <p14:tracePt t="7755" x="4960938" y="282575"/>
          <p14:tracePt t="7769" x="4906963" y="282575"/>
          <p14:tracePt t="7786" x="4822825" y="282575"/>
          <p14:tracePt t="7800" x="4746625" y="282575"/>
          <p14:tracePt t="7818" x="4664075" y="282575"/>
          <p14:tracePt t="7836" x="4602163" y="282575"/>
          <p14:tracePt t="7849" x="4564063" y="282575"/>
          <p14:tracePt t="7868" x="4533900" y="282575"/>
          <p14:tracePt t="7885" x="4487863" y="282575"/>
          <p14:tracePt t="7899" x="4457700" y="282575"/>
          <p14:tracePt t="7917" x="4419600" y="282575"/>
          <p14:tracePt t="7931" x="4365625" y="282575"/>
          <p14:tracePt t="7947" x="4313238" y="282575"/>
          <p14:tracePt t="7964" x="4251325" y="282575"/>
          <p14:tracePt t="7981" x="4198938" y="282575"/>
          <p14:tracePt t="7997" x="4152900" y="282575"/>
          <p14:tracePt t="7997" x="4144963" y="282575"/>
          <p14:tracePt t="8015" x="4106863" y="282575"/>
          <p14:tracePt t="8035" x="4076700" y="282575"/>
          <p14:tracePt t="8052" x="4008438" y="266700"/>
          <p14:tracePt t="8068" x="3940175" y="266700"/>
          <p14:tracePt t="8083" x="3878263" y="266700"/>
          <p14:tracePt t="8100" x="3848100" y="266700"/>
          <p14:tracePt t="8117" x="3825875" y="266700"/>
          <p14:tracePt t="8134" x="3794125" y="250825"/>
          <p14:tracePt t="8147" x="3779838" y="250825"/>
          <p14:tracePt t="8164" x="3756025" y="250825"/>
          <p14:tracePt t="8181" x="3725863" y="250825"/>
          <p14:tracePt t="8207" x="3717925" y="250825"/>
          <p14:tracePt t="8223" x="3703638" y="250825"/>
          <p14:tracePt t="8239" x="3695700" y="250825"/>
          <p14:tracePt t="8269" x="3687763" y="250825"/>
          <p14:tracePt t="8332" x="3679825" y="250825"/>
          <p14:tracePt t="8348" x="3673475" y="250825"/>
          <p14:tracePt t="8366" x="3657600" y="250825"/>
          <p14:tracePt t="8414" x="3649663" y="250825"/>
          <p14:tracePt t="8428" x="3611563" y="250825"/>
          <p14:tracePt t="8439" x="3597275" y="250825"/>
          <p14:tracePt t="8456" x="3589338" y="250825"/>
          <p14:tracePt t="8474" x="3581400" y="250825"/>
          <p14:tracePt t="8521" x="3573463" y="250825"/>
          <p14:tracePt t="8552" x="3565525" y="250825"/>
          <p14:tracePt t="8567" x="3559175" y="250825"/>
          <p14:tracePt t="8583" x="3543300" y="250825"/>
          <p14:tracePt t="8600" x="3535363" y="250825"/>
          <p14:tracePt t="8775" x="3527425" y="250825"/>
          <p14:tracePt t="8785" x="3521075" y="250825"/>
          <p14:tracePt t="8914" x="3513138" y="258763"/>
          <p14:tracePt t="8944" x="3513138" y="266700"/>
          <p14:tracePt t="8954" x="3513138" y="274638"/>
          <p14:tracePt t="9363" x="3521075" y="274638"/>
          <p14:tracePt t="9445" x="3527425" y="274638"/>
          <p14:tracePt t="9474" x="3535363" y="274638"/>
          <p14:tracePt t="9508" x="3559175" y="274638"/>
          <p14:tracePt t="9582" x="3565525" y="274638"/>
          <p14:tracePt t="9628" x="3581400" y="274638"/>
          <p14:tracePt t="9662" x="3603625" y="282575"/>
          <p14:tracePt t="9680" x="3619500" y="282575"/>
          <p14:tracePt t="9693" x="3641725" y="282575"/>
          <p14:tracePt t="9709" x="3657600" y="282575"/>
          <p14:tracePt t="9720" x="3687763" y="282575"/>
          <p14:tracePt t="9737" x="3711575" y="282575"/>
          <p14:tracePt t="9754" x="3725863" y="282575"/>
          <p14:tracePt t="9770" x="3741738" y="282575"/>
          <p14:tracePt t="9786" x="3771900" y="282575"/>
          <p14:tracePt t="9800" x="3779838" y="282575"/>
          <p14:tracePt t="9816" x="3794125" y="282575"/>
          <p14:tracePt t="9833" x="3810000" y="282575"/>
          <p14:tracePt t="9850" x="3832225" y="282575"/>
          <p14:tracePt t="9867" x="3840163" y="282575"/>
          <p14:tracePt t="9897" x="3856038" y="282575"/>
          <p14:tracePt t="9914" x="3863975" y="282575"/>
          <p14:tracePt t="9965" x="3870325" y="282575"/>
          <p14:tracePt t="9978" x="3886200" y="282575"/>
          <p14:tracePt t="9994" x="3894138" y="282575"/>
          <p14:tracePt t="10009" x="3902075" y="282575"/>
          <p14:tracePt t="10027" x="3908425" y="282575"/>
          <p14:tracePt t="10051" x="3924300" y="282575"/>
          <p14:tracePt t="10790" x="3924300" y="288925"/>
          <p14:tracePt t="11040" x="3902075" y="288925"/>
          <p14:tracePt t="11050" x="3863975" y="304800"/>
          <p14:tracePt t="11068" x="3840163" y="312738"/>
          <p14:tracePt t="11082" x="3787775" y="327025"/>
          <p14:tracePt t="11099" x="3741738" y="365125"/>
          <p14:tracePt t="11113" x="3673475" y="427038"/>
          <p14:tracePt t="11130" x="3597275" y="457200"/>
          <p14:tracePt t="11148" x="3489325" y="517525"/>
          <p14:tracePt t="11165" x="3390900" y="563563"/>
          <p14:tracePt t="11179" x="3298825" y="631825"/>
          <p14:tracePt t="11196" x="3192463" y="677863"/>
          <p14:tracePt t="11214" x="3116263" y="708025"/>
          <p14:tracePt t="11228" x="3017838" y="746125"/>
          <p14:tracePt t="11246" x="2917825" y="792163"/>
          <p14:tracePt t="11261" x="2789238" y="846138"/>
          <p14:tracePt t="11278" x="2636838" y="922338"/>
          <p14:tracePt t="11278" x="2560638" y="952500"/>
          <p14:tracePt t="11295" x="2392363" y="1050925"/>
          <p14:tracePt t="11316" x="2179638" y="1165225"/>
          <p14:tracePt t="11333" x="1943100" y="1249363"/>
          <p14:tracePt t="11347" x="1798638" y="1317625"/>
          <p14:tracePt t="11365" x="1706563" y="1371600"/>
          <p14:tracePt t="11382" x="1654175" y="1393825"/>
          <p14:tracePt t="11396" x="1608138" y="1409700"/>
          <p14:tracePt t="11413" x="1546225" y="1439863"/>
          <p14:tracePt t="11413" x="1516063" y="1455738"/>
          <p14:tracePt t="11431" x="1493838" y="1455738"/>
          <p14:tracePt t="11445" x="1463675" y="1470025"/>
          <p14:tracePt t="11463" x="1439863" y="1477963"/>
          <p14:tracePt t="11478" x="1431925" y="1477963"/>
          <p14:tracePt t="11501" x="1379538" y="1493838"/>
          <p14:tracePt t="11520" x="1349375" y="1508125"/>
          <p14:tracePt t="11534" x="1235075" y="1539875"/>
          <p14:tracePt t="11550" x="1112838" y="1554163"/>
          <p14:tracePt t="11567" x="1096963" y="1554163"/>
          <p14:tracePt t="11580" x="1089025" y="1554163"/>
          <p14:tracePt t="11597" x="1074738" y="1554163"/>
          <p14:tracePt t="11614" x="1058863" y="1562100"/>
          <p14:tracePt t="11630" x="1044575" y="1570038"/>
          <p14:tracePt t="11647" x="1028700" y="1570038"/>
          <p14:tracePt t="11679" x="1012825" y="1570038"/>
          <p14:tracePt t="11695" x="998538" y="1570038"/>
          <p14:tracePt t="11712" x="998538" y="1562100"/>
          <p14:tracePt t="12159" x="998538" y="1554163"/>
          <p14:tracePt t="12193" x="998538" y="1539875"/>
          <p14:tracePt t="12217" x="998538" y="1531938"/>
          <p14:tracePt t="12240" x="982663" y="1516063"/>
          <p14:tracePt t="12257" x="982663" y="1501775"/>
          <p14:tracePt t="12268" x="968375" y="1501775"/>
          <p14:tracePt t="12285" x="968375" y="1493838"/>
          <p14:tracePt t="12330" x="960438" y="1485900"/>
          <p14:tracePt t="12348" x="944563" y="1485900"/>
          <p14:tracePt t="12378" x="930275" y="1485900"/>
          <p14:tracePt t="12426" x="922338" y="1485900"/>
          <p14:tracePt t="12443" x="906463" y="1485900"/>
          <p14:tracePt t="12462" x="892175" y="1485900"/>
          <p14:tracePt t="12475" x="876300" y="1485900"/>
          <p14:tracePt t="12492" x="868363" y="1493838"/>
          <p14:tracePt t="12505" x="860425" y="1501775"/>
          <p14:tracePt t="12523" x="846138" y="1524000"/>
          <p14:tracePt t="12535" x="822325" y="1546225"/>
          <p14:tracePt t="12552" x="815975" y="1562100"/>
          <p14:tracePt t="12565" x="792163" y="1600200"/>
          <p14:tracePt t="12583" x="777875" y="1638300"/>
          <p14:tracePt t="12615" x="777875" y="1654175"/>
          <p14:tracePt t="12631" x="777875" y="1660525"/>
          <p14:tracePt t="12646" x="784225" y="1676400"/>
          <p14:tracePt t="12661" x="800100" y="1692275"/>
          <p14:tracePt t="12679" x="838200" y="1722438"/>
          <p14:tracePt t="12696" x="846138" y="1722438"/>
          <p14:tracePt t="12713" x="868363" y="1722438"/>
          <p14:tracePt t="12759" x="868363" y="1714500"/>
          <p14:tracePt t="12775" x="892175" y="1706563"/>
          <p14:tracePt t="12790" x="906463" y="1684338"/>
          <p14:tracePt t="12800" x="914400" y="1684338"/>
          <p14:tracePt t="12817" x="930275" y="1668463"/>
          <p14:tracePt t="12831" x="936625" y="1654175"/>
          <p14:tracePt t="12848" x="944563" y="1654175"/>
          <p14:tracePt t="12863" x="944563" y="1646238"/>
          <p14:tracePt t="12880" x="952500" y="1608138"/>
          <p14:tracePt t="12897" x="952500" y="1570038"/>
          <p14:tracePt t="12929" x="952500" y="1562100"/>
          <p14:tracePt t="12943" x="960438" y="1554163"/>
          <p14:tracePt t="12960" x="960438" y="1539875"/>
          <p14:tracePt t="12992" x="952500" y="1546225"/>
          <p14:tracePt t="13095" x="936625" y="1562100"/>
          <p14:tracePt t="13129" x="936625" y="1592263"/>
          <p14:tracePt t="13144" x="936625" y="1622425"/>
          <p14:tracePt t="13160" x="936625" y="1638300"/>
          <p14:tracePt t="13177" x="936625" y="1660525"/>
          <p14:tracePt t="13199" x="936625" y="1668463"/>
          <p14:tracePt t="13227" x="936625" y="1660525"/>
          <p14:tracePt t="13441" x="936625" y="1654175"/>
          <p14:tracePt t="13508" x="944563" y="1646238"/>
          <p14:tracePt t="13587" x="944563" y="1622425"/>
          <p14:tracePt t="13613" x="952500" y="1616075"/>
          <p14:tracePt t="13629" x="960438" y="1608138"/>
          <p14:tracePt t="13644" x="974725" y="1584325"/>
          <p14:tracePt t="13677" x="1006475" y="1554163"/>
          <p14:tracePt t="13693" x="1082675" y="1501775"/>
          <p14:tracePt t="13710" x="1150938" y="1425575"/>
          <p14:tracePt t="13727" x="1196975" y="1409700"/>
          <p14:tracePt t="13739" x="1235075" y="1387475"/>
          <p14:tracePt t="13756" x="1273175" y="1371600"/>
          <p14:tracePt t="13768" x="1287463" y="1341438"/>
          <p14:tracePt t="13786" x="1303338" y="1317625"/>
          <p14:tracePt t="13803" x="1303338" y="1303338"/>
          <p14:tracePt t="13815" x="1317625" y="1287463"/>
          <p14:tracePt t="13832" x="1333500" y="1265238"/>
          <p14:tracePt t="13849" x="1349375" y="1241425"/>
          <p14:tracePt t="13862" x="1393825" y="1196975"/>
          <p14:tracePt t="13879" x="1425575" y="1165225"/>
          <p14:tracePt t="13897" x="1431925" y="1135063"/>
          <p14:tracePt t="13911" x="1439863" y="1112838"/>
          <p14:tracePt t="13929" x="1463675" y="1074738"/>
          <p14:tracePt t="13960" x="1470025" y="1074738"/>
          <p14:tracePt t="13975" x="1501775" y="1044575"/>
          <p14:tracePt t="13992" x="1516063" y="1020763"/>
          <p14:tracePt t="14006" x="1539875" y="998538"/>
          <p14:tracePt t="14025" x="1570038" y="982663"/>
          <p14:tracePt t="14038" x="1577975" y="968375"/>
          <p14:tracePt t="14048" x="1577975" y="960438"/>
          <p14:tracePt t="14065" x="1592263" y="944563"/>
          <p14:tracePt t="14081" x="1600200" y="930275"/>
          <p14:tracePt t="14098" x="1608138" y="914400"/>
          <p14:tracePt t="14114" x="1630363" y="884238"/>
          <p14:tracePt t="14128" x="1638300" y="860425"/>
          <p14:tracePt t="14145" x="1646238" y="854075"/>
          <p14:tracePt t="14162" x="1654175" y="838200"/>
          <p14:tracePt t="14178" x="1660525" y="830263"/>
          <p14:tracePt t="14197" x="1668463" y="822325"/>
          <p14:tracePt t="14212" x="1684338" y="800100"/>
          <p14:tracePt t="14243" x="1692275" y="784225"/>
          <p14:tracePt t="14255" x="1698625" y="777875"/>
          <p14:tracePt t="14272" x="1698625" y="784225"/>
          <p14:tracePt t="14627" x="1676400" y="815975"/>
          <p14:tracePt t="14645" x="1654175" y="846138"/>
          <p14:tracePt t="14659" x="1646238" y="876300"/>
          <p14:tracePt t="14675" x="1622425" y="898525"/>
          <p14:tracePt t="14692" x="1608138" y="922338"/>
          <p14:tracePt t="14708" x="1592263" y="944563"/>
          <p14:tracePt t="14725" x="1584325" y="952500"/>
          <p14:tracePt t="14742" x="1562100" y="974725"/>
          <p14:tracePt t="14759" x="1531938" y="1012825"/>
          <p14:tracePt t="14788" x="1501775" y="1044575"/>
          <p14:tracePt t="14800" x="1455738" y="1089025"/>
          <p14:tracePt t="14819" x="1387475" y="1127125"/>
          <p14:tracePt t="14831" x="1355725" y="1150938"/>
          <p14:tracePt t="14847" x="1325563" y="1173163"/>
          <p14:tracePt t="14864" x="1311275" y="1181100"/>
          <p14:tracePt t="14877" x="1265238" y="1203325"/>
          <p14:tracePt t="14895" x="1189038" y="1227138"/>
          <p14:tracePt t="14914" x="1165225" y="1241425"/>
          <p14:tracePt t="14927" x="1135063" y="1257300"/>
          <p14:tracePt t="14945" x="1096963" y="1295400"/>
          <p14:tracePt t="14975" x="1074738" y="1325563"/>
          <p14:tracePt t="14992" x="1058863" y="1341438"/>
          <p14:tracePt t="15004" x="1020763" y="1379538"/>
          <p14:tracePt t="15022" x="1006475" y="1401763"/>
          <p14:tracePt t="15038" x="990600" y="1417638"/>
          <p14:tracePt t="15048" x="974725" y="1425575"/>
          <p14:tracePt t="15064" x="968375" y="1439863"/>
          <p14:tracePt t="15081" x="952500" y="1455738"/>
          <p14:tracePt t="15097" x="944563" y="1470025"/>
          <p14:tracePt t="15113" x="930275" y="1485900"/>
          <p14:tracePt t="15127" x="914400" y="1501775"/>
          <p14:tracePt t="15143" x="914400" y="1508125"/>
          <p14:tracePt t="15160" x="906463" y="1531938"/>
          <p14:tracePt t="15176" x="898525" y="1546225"/>
          <p14:tracePt t="15194" x="892175" y="1554163"/>
          <p14:tracePt t="15212" x="898525" y="1539875"/>
          <p14:tracePt t="15368" x="922338" y="1516063"/>
          <p14:tracePt t="15379" x="952500" y="1477963"/>
          <p14:tracePt t="15396" x="982663" y="1439863"/>
          <p14:tracePt t="15409" x="1058863" y="1387475"/>
          <p14:tracePt t="15426" x="1112838" y="1341438"/>
          <p14:tracePt t="15443" x="1158875" y="1311275"/>
          <p14:tracePt t="15460" x="1227138" y="1257300"/>
          <p14:tracePt t="15477" x="1295400" y="1203325"/>
          <p14:tracePt t="15491" x="1379538" y="1143000"/>
          <p14:tracePt t="15508" x="1439863" y="1104900"/>
          <p14:tracePt t="15527" x="1463675" y="1082675"/>
          <p14:tracePt t="15541" x="1477963" y="1066800"/>
          <p14:tracePt t="15557" x="1485900" y="1058863"/>
          <p14:tracePt t="15580" x="1501775" y="1044575"/>
          <p14:tracePt t="15597" x="1524000" y="998538"/>
          <p14:tracePt t="15613" x="1562100" y="974725"/>
          <p14:tracePt t="15629" x="1608138" y="930275"/>
          <p14:tracePt t="15646" x="1616075" y="922338"/>
          <p14:tracePt t="15659" x="1646238" y="898525"/>
          <p14:tracePt t="15676" x="1660525" y="876300"/>
          <p14:tracePt t="15693" x="1684338" y="860425"/>
          <p14:tracePt t="15712" x="1684338" y="854075"/>
          <p14:tracePt t="15727" x="1698625" y="846138"/>
          <p14:tracePt t="15743" x="1698625" y="830263"/>
          <p14:tracePt t="15759" x="1706563" y="822325"/>
          <p14:tracePt t="15773" x="1722438" y="808038"/>
          <p14:tracePt t="15791" x="1730375" y="792163"/>
          <p14:tracePt t="15806" x="1736725" y="784225"/>
          <p14:tracePt t="15823" x="1730375" y="792163"/>
          <p14:tracePt t="15989" x="1684338" y="830263"/>
          <p14:tracePt t="16007" x="1660525" y="854075"/>
          <p14:tracePt t="16024" x="1646238" y="868363"/>
          <p14:tracePt t="16037" x="1616075" y="914400"/>
          <p14:tracePt t="16053" x="1577975" y="952500"/>
          <p14:tracePt t="16070" x="1562100" y="974725"/>
          <p14:tracePt t="16080" x="1546225" y="998538"/>
          <p14:tracePt t="16096" x="1516063" y="1012825"/>
          <p14:tracePt t="16113" x="1508125" y="1028700"/>
          <p14:tracePt t="16129" x="1501775" y="1044575"/>
          <p14:tracePt t="16129" x="1485900" y="1058863"/>
          <p14:tracePt t="16143" x="1470025" y="1066800"/>
          <p14:tracePt t="16159" x="1455738" y="1089025"/>
          <p14:tracePt t="16176" x="1425575" y="1112838"/>
          <p14:tracePt t="16192" x="1379538" y="1143000"/>
          <p14:tracePt t="16213" x="1349375" y="1181100"/>
          <p14:tracePt t="16224" x="1311275" y="1219200"/>
          <p14:tracePt t="16242" x="1273175" y="1249363"/>
          <p14:tracePt t="16259" x="1265238" y="1279525"/>
          <p14:tracePt t="16273" x="1219200" y="1333500"/>
          <p14:tracePt t="16290" x="1181100" y="1379538"/>
          <p14:tracePt t="16306" x="1150938" y="1409700"/>
          <p14:tracePt t="16323" x="1120775" y="1447800"/>
          <p14:tracePt t="16340" x="1096963" y="1470025"/>
          <p14:tracePt t="16356" x="1089025" y="1477963"/>
          <p14:tracePt t="16380" x="1082675" y="1485900"/>
          <p14:tracePt t="16458" x="1066800" y="1501775"/>
          <p14:tracePt t="16473" x="1058863" y="1516063"/>
          <p14:tracePt t="16505" x="1044575" y="1524000"/>
          <p14:tracePt t="16539" x="1036638" y="1531938"/>
          <p14:tracePt t="16553" x="1020763" y="1546225"/>
          <p14:tracePt t="16569" x="1012825" y="1554163"/>
          <p14:tracePt t="16601" x="1006475" y="1562100"/>
          <p14:tracePt t="16658" x="1006475" y="1546225"/>
          <p14:tracePt t="16738" x="1012825" y="1524000"/>
          <p14:tracePt t="16757" x="1044575" y="1477963"/>
          <p14:tracePt t="16773" x="1089025" y="1425575"/>
          <p14:tracePt t="16786" x="1143000" y="1355725"/>
          <p14:tracePt t="16803" x="1203325" y="1279525"/>
          <p14:tracePt t="16819" x="1241425" y="1235075"/>
          <p14:tracePt t="16832" x="1257300" y="1211263"/>
          <p14:tracePt t="16848" x="1273175" y="1196975"/>
          <p14:tracePt t="16864" x="1287463" y="1189038"/>
          <p14:tracePt t="16877" x="1295400" y="1173163"/>
          <p14:tracePt t="16894" x="1325563" y="1150938"/>
          <p14:tracePt t="16911" x="1333500" y="1143000"/>
          <p14:tracePt t="16925" x="1363663" y="1112838"/>
          <p14:tracePt t="16944" x="1401763" y="1074738"/>
          <p14:tracePt t="16958" x="1447800" y="1028700"/>
          <p14:tracePt t="16975" x="1485900" y="998538"/>
          <p14:tracePt t="16992" x="1524000" y="974725"/>
          <p14:tracePt t="17008" x="1531938" y="968375"/>
          <p14:tracePt t="17024" x="1577975" y="944563"/>
          <p14:tracePt t="17039" x="1608138" y="922338"/>
          <p14:tracePt t="17057" x="1660525" y="892175"/>
          <p14:tracePt t="17072" x="1752600" y="846138"/>
          <p14:tracePt t="17089" x="1782763" y="830263"/>
          <p14:tracePt t="17106" x="1806575" y="815975"/>
          <p14:tracePt t="17121" x="1820863" y="815975"/>
          <p14:tracePt t="17121" x="1820863" y="808038"/>
          <p14:tracePt t="17140" x="1820863" y="800100"/>
          <p14:tracePt t="17177" x="1812925" y="800100"/>
          <p14:tracePt t="17254" x="1798638" y="800100"/>
          <p14:tracePt t="17272" x="1774825" y="808038"/>
          <p14:tracePt t="17289" x="1760538" y="822325"/>
          <p14:tracePt t="17302" x="1736725" y="860425"/>
          <p14:tracePt t="17302" x="1714500" y="876300"/>
          <p14:tracePt t="17334" x="1676400" y="898525"/>
          <p14:tracePt t="17346" x="1630363" y="936625"/>
          <p14:tracePt t="17363" x="1608138" y="960438"/>
          <p14:tracePt t="17380" x="1570038" y="990600"/>
          <p14:tracePt t="17393" x="1546225" y="1012825"/>
          <p14:tracePt t="17410" x="1524000" y="1044575"/>
          <p14:tracePt t="17428" x="1508125" y="1066800"/>
          <p14:tracePt t="17441" x="1485900" y="1104900"/>
          <p14:tracePt t="17458" x="1455738" y="1135063"/>
          <p14:tracePt t="17475" x="1447800" y="1165225"/>
          <p14:tracePt t="17491" x="1425575" y="1181100"/>
          <p14:tracePt t="17508" x="1393825" y="1196975"/>
          <p14:tracePt t="17522" x="1379538" y="1211263"/>
          <p14:tracePt t="17540" x="1355725" y="1235075"/>
          <p14:tracePt t="17556" x="1333500" y="1265238"/>
          <p14:tracePt t="17571" x="1303338" y="1303338"/>
          <p14:tracePt t="17588" x="1279525" y="1333500"/>
          <p14:tracePt t="17605" x="1249363" y="1363663"/>
          <p14:tracePt t="17621" x="1235075" y="1387475"/>
          <p14:tracePt t="17621" x="1227138" y="1393825"/>
          <p14:tracePt t="17639" x="1219200" y="1401763"/>
          <p14:tracePt t="17661" x="1211263" y="1409700"/>
          <p14:tracePt t="17674" x="1196975" y="1425575"/>
          <p14:tracePt t="17693" x="1181100" y="1447800"/>
          <p14:tracePt t="17707" x="1165225" y="1463675"/>
          <p14:tracePt t="17724" x="1150938" y="1470025"/>
          <p14:tracePt t="17741" x="1143000" y="1477963"/>
          <p14:tracePt t="17755" x="1135063" y="1477963"/>
          <p14:tracePt t="17772" x="1112838" y="1501775"/>
          <p14:tracePt t="17789" x="1089025" y="1508125"/>
          <p14:tracePt t="17806" x="1066800" y="1539875"/>
          <p14:tracePt t="17837" x="1058863" y="1539875"/>
          <p14:tracePt t="17847" x="1044575" y="1554163"/>
          <p14:tracePt t="17863" x="1044575" y="1562100"/>
          <p14:tracePt t="17878" x="1028700" y="1570038"/>
          <p14:tracePt t="17895" x="1028700" y="1577975"/>
          <p14:tracePt t="17911" x="1020763" y="1577975"/>
          <p14:tracePt t="17925" x="1020763" y="1584325"/>
          <p14:tracePt t="17943" x="1012825" y="1584325"/>
          <p14:tracePt t="18022" x="1006475" y="1592263"/>
          <p14:tracePt t="18054" x="998538" y="1592263"/>
          <p14:tracePt t="18068" x="1006475" y="1592263"/>
          <p14:tracePt t="18223" x="1006475" y="1584325"/>
          <p14:tracePt t="18238" x="1012825" y="1584325"/>
          <p14:tracePt t="18270" x="1036638" y="1570038"/>
          <p14:tracePt t="18288" x="1050925" y="1554163"/>
          <p14:tracePt t="18305" x="1058863" y="1546225"/>
          <p14:tracePt t="18317" x="1082675" y="1524000"/>
          <p14:tracePt t="18334" x="1112838" y="1508125"/>
          <p14:tracePt t="18350" x="1135063" y="1477963"/>
          <p14:tracePt t="18361" x="1158875" y="1447800"/>
          <p14:tracePt t="18378" x="1173163" y="1431925"/>
          <p14:tracePt t="18394" x="1189038" y="1417638"/>
          <p14:tracePt t="18411" x="1203325" y="1409700"/>
          <p14:tracePt t="18424" x="1235075" y="1387475"/>
          <p14:tracePt t="18441" x="1273175" y="1363663"/>
          <p14:tracePt t="18458" x="1311275" y="1325563"/>
          <p14:tracePt t="18475" x="1355725" y="1295400"/>
          <p14:tracePt t="18488" x="1387475" y="1273175"/>
          <p14:tracePt t="18508" x="1409700" y="1257300"/>
          <p14:tracePt t="18523" x="1417638" y="1249363"/>
          <p14:tracePt t="18540" x="1425575" y="1241425"/>
          <p14:tracePt t="18555" x="1431925" y="1241425"/>
          <p14:tracePt t="18572" x="1455738" y="1219200"/>
          <p14:tracePt t="18587" x="1477963" y="1196975"/>
          <p14:tracePt t="18604" x="1508125" y="1173163"/>
          <p14:tracePt t="18620" x="1531938" y="1135063"/>
          <p14:tracePt t="18637" x="1546225" y="1120775"/>
          <p14:tracePt t="18637" x="1546225" y="1112838"/>
          <p14:tracePt t="18655" x="1562100" y="1096963"/>
          <p14:tracePt t="18677" x="1562100" y="1089025"/>
          <p14:tracePt t="18690" x="1570038" y="1082675"/>
          <p14:tracePt t="18708" x="1577975" y="1066800"/>
          <p14:tracePt t="18723" x="1592263" y="1058863"/>
          <p14:tracePt t="18740" x="1600200" y="1050925"/>
          <p14:tracePt t="18758" x="1608138" y="1028700"/>
          <p14:tracePt t="18772" x="1616075" y="1020763"/>
          <p14:tracePt t="18789" x="1622425" y="1006475"/>
          <p14:tracePt t="18803" x="1630363" y="998538"/>
          <p14:tracePt t="18820" x="1630363" y="1006475"/>
          <p14:tracePt t="19505" x="1622425" y="1020763"/>
          <p14:tracePt t="19536" x="1622425" y="1028700"/>
          <p14:tracePt t="19569" x="1616075" y="1028700"/>
          <p14:tracePt t="19619" x="1616075" y="1036638"/>
          <p14:tracePt t="19647" x="1608138" y="1050925"/>
          <p14:tracePt t="19674" x="1608138" y="1058863"/>
          <p14:tracePt t="19710" x="1600200" y="1066800"/>
          <p14:tracePt t="19724" x="1592263" y="1074738"/>
          <p14:tracePt t="19738" x="1592263" y="1089025"/>
          <p14:tracePt t="19756" x="1584325" y="1104900"/>
          <p14:tracePt t="19773" x="1584325" y="1112838"/>
          <p14:tracePt t="19787" x="1584325" y="1127125"/>
          <p14:tracePt t="19805" x="1584325" y="1120775"/>
          <p14:tracePt t="20085" x="1584325" y="1112838"/>
          <p14:tracePt t="20103" x="1584325" y="1096963"/>
          <p14:tracePt t="20130" x="1584325" y="1089025"/>
          <p14:tracePt t="20164" x="1584325" y="1082675"/>
          <p14:tracePt t="20174" x="1584325" y="1074738"/>
          <p14:tracePt t="20318" x="1584325" y="1066800"/>
          <p14:tracePt t="20336" x="1577975" y="1066800"/>
          <p14:tracePt t="20424" x="1577975" y="1058863"/>
          <p14:tracePt t="20471" x="1570038" y="1058863"/>
          <p14:tracePt t="20486" x="1562100" y="1044575"/>
          <p14:tracePt t="20553" x="1562100" y="1028700"/>
          <p14:tracePt t="20601" x="1554163" y="1020763"/>
          <p14:tracePt t="20615" x="1554163" y="1012825"/>
          <p14:tracePt t="20632" x="1539875" y="1006475"/>
          <p14:tracePt t="20642" x="1539875" y="998538"/>
          <p14:tracePt t="20660" x="1531938" y="990600"/>
          <p14:tracePt t="20691" x="1524000" y="982663"/>
          <p14:tracePt t="20725" x="1516063" y="974725"/>
          <p14:tracePt t="20739" x="1508125" y="968375"/>
          <p14:tracePt t="20755" x="1501775" y="968375"/>
          <p14:tracePt t="20787" x="1493838" y="952500"/>
          <p14:tracePt t="20804" x="1485900" y="936625"/>
          <p14:tracePt t="20821" x="1470025" y="922338"/>
          <p14:tracePt t="20835" x="1463675" y="914400"/>
          <p14:tracePt t="20884" x="1455738" y="914400"/>
          <p14:tracePt t="20898" x="1447800" y="906463"/>
          <p14:tracePt t="20909" x="1431925" y="898525"/>
          <p14:tracePt t="20926" x="1417638" y="892175"/>
          <p14:tracePt t="20987" x="1409700" y="892175"/>
          <p14:tracePt t="21005" x="1401763" y="892175"/>
          <p14:tracePt t="21020" x="1393825" y="892175"/>
          <p14:tracePt t="21034" x="1379538" y="892175"/>
          <p14:tracePt t="21067" x="1371600" y="892175"/>
          <p14:tracePt t="21085" x="1355725" y="892175"/>
          <p14:tracePt t="21102" x="1349375" y="892175"/>
          <p14:tracePt t="21114" x="1333500" y="892175"/>
          <p14:tracePt t="21146" x="1325563" y="892175"/>
          <p14:tracePt t="21164" x="1311275" y="898525"/>
          <p14:tracePt t="21214" x="1273175" y="898525"/>
          <p14:tracePt t="21239" x="1265238" y="906463"/>
          <p14:tracePt t="21255" x="1257300" y="914400"/>
          <p14:tracePt t="21317" x="1219200" y="930275"/>
          <p14:tracePt t="21336" x="1211263" y="936625"/>
          <p14:tracePt t="21351" x="1196975" y="944563"/>
          <p14:tracePt t="21368" x="1189038" y="952500"/>
          <p14:tracePt t="21381" x="1165225" y="960438"/>
          <p14:tracePt t="21398" x="1158875" y="968375"/>
          <p14:tracePt t="21409" x="1143000" y="974725"/>
          <p14:tracePt t="21428" x="1135063" y="990600"/>
          <p14:tracePt t="21440" x="1127125" y="998538"/>
          <p14:tracePt t="21472" x="1127125" y="1006475"/>
          <p14:tracePt t="21487" x="1112838" y="1020763"/>
          <p14:tracePt t="21503" x="1112838" y="1028700"/>
          <p14:tracePt t="21521" x="1104900" y="1050925"/>
          <p14:tracePt t="21536" x="1104900" y="1058863"/>
          <p14:tracePt t="21617" x="1104900" y="1074738"/>
          <p14:tracePt t="21630" x="1104900" y="1089025"/>
          <p14:tracePt t="21662" x="1120775" y="1096963"/>
          <p14:tracePt t="21680" x="1127125" y="1112838"/>
          <p14:tracePt t="21691" x="1135063" y="1112838"/>
          <p14:tracePt t="21705" x="1143000" y="1120775"/>
          <p14:tracePt t="21770" x="1158875" y="1127125"/>
          <p14:tracePt t="21786" x="1165225" y="1135063"/>
          <p14:tracePt t="21817" x="1173163" y="1135063"/>
          <p14:tracePt t="21835" x="1189038" y="1158875"/>
          <p14:tracePt t="21852" x="1203325" y="1173163"/>
          <p14:tracePt t="21883" x="1219200" y="1189038"/>
          <p14:tracePt t="21916" x="1235075" y="1196975"/>
          <p14:tracePt t="21930" x="1241425" y="1196975"/>
          <p14:tracePt t="21943" x="1257300" y="1211263"/>
          <p14:tracePt t="21956" x="1273175" y="1235075"/>
          <p14:tracePt t="21973" x="1303338" y="1249363"/>
          <p14:tracePt t="21988" x="1333500" y="1257300"/>
          <p14:tracePt t="22005" x="1341438" y="1257300"/>
          <p14:tracePt t="22019" x="1355725" y="1257300"/>
          <p14:tracePt t="22037" x="1355725" y="1265238"/>
          <p14:tracePt t="22051" x="1355725" y="1273175"/>
          <p14:tracePt t="22068" x="1355725" y="1287463"/>
          <p14:tracePt t="22086" x="1355725" y="1303338"/>
          <p14:tracePt t="22103" x="1355725" y="1317625"/>
          <p14:tracePt t="22117" x="1349375" y="1333500"/>
          <p14:tracePt t="22133" x="1341438" y="1341438"/>
          <p14:tracePt t="22151" x="1341438" y="1363663"/>
          <p14:tracePt t="22167" x="1333500" y="1387475"/>
          <p14:tracePt t="22183" x="1333500" y="1393825"/>
          <p14:tracePt t="22214" x="1333500" y="1409700"/>
          <p14:tracePt t="22269" x="1341438" y="1409700"/>
          <p14:tracePt t="22332" x="1341438" y="1431925"/>
          <p14:tracePt t="22399" x="1341438" y="1447800"/>
          <p14:tracePt t="22428" x="1333500" y="1463675"/>
          <p14:tracePt t="22439" x="1333500" y="1470025"/>
          <p14:tracePt t="22457" x="1333500" y="1477963"/>
          <p14:tracePt t="22598" x="1349375" y="1477963"/>
          <p14:tracePt t="22632" x="1363663" y="1477963"/>
          <p14:tracePt t="22661" x="1393825" y="1477963"/>
          <p14:tracePt t="22679" x="1409700" y="1477963"/>
          <p14:tracePt t="22690" x="1439863" y="1477963"/>
          <p14:tracePt t="22707" x="1470025" y="1463675"/>
          <p14:tracePt t="22723" x="1508125" y="1463675"/>
          <p14:tracePt t="22737" x="1539875" y="1439863"/>
          <p14:tracePt t="22754" x="1546225" y="1431925"/>
          <p14:tracePt t="22771" x="1546225" y="1401763"/>
          <p14:tracePt t="22802" x="1546225" y="1379538"/>
          <p14:tracePt t="22819" x="1546225" y="1363663"/>
          <p14:tracePt t="22833" x="1546225" y="1349375"/>
          <p14:tracePt t="22853" x="1546225" y="1325563"/>
          <p14:tracePt t="22866" x="1546225" y="1303338"/>
          <p14:tracePt t="22879" x="1546225" y="1287463"/>
          <p14:tracePt t="22897" x="1546225" y="1279525"/>
          <p14:tracePt t="23020" x="1562100" y="1279525"/>
          <p14:tracePt t="23448" x="1577975" y="1279525"/>
          <p14:tracePt t="23472" x="1584325" y="1279525"/>
          <p14:tracePt t="23487" x="1592263" y="1279525"/>
          <p14:tracePt t="23504" x="1622425" y="1279525"/>
          <p14:tracePt t="23521" x="1638300" y="1279525"/>
          <p14:tracePt t="23550" x="1668463" y="1265238"/>
          <p14:tracePt t="23567" x="1698625" y="1257300"/>
          <p14:tracePt t="23585" x="1714500" y="1257300"/>
          <p14:tracePt t="23598" x="1736725" y="1241425"/>
          <p14:tracePt t="23616" x="1760538" y="1241425"/>
          <p14:tracePt t="23633" x="1774825" y="1227138"/>
          <p14:tracePt t="23646" x="1812925" y="1219200"/>
          <p14:tracePt t="23658" x="1874838" y="1196975"/>
          <p14:tracePt t="23677" x="1965325" y="1181100"/>
          <p14:tracePt t="23695" x="2027238" y="1181100"/>
          <p14:tracePt t="23706" x="2041525" y="1165225"/>
          <p14:tracePt t="23723" x="2049463" y="1165225"/>
          <p14:tracePt t="23784" x="2057400" y="1165225"/>
          <p14:tracePt t="23799" x="2073275" y="1165225"/>
          <p14:tracePt t="23818" x="2087563" y="1165225"/>
          <p14:tracePt t="23831" x="2103438" y="1165225"/>
          <p14:tracePt t="23848" x="2117725" y="1165225"/>
          <p14:tracePt t="23868" x="2141538" y="1150938"/>
          <p14:tracePt t="23883" x="2179638" y="1150938"/>
          <p14:tracePt t="23899" x="2193925" y="1150938"/>
          <p14:tracePt t="23912" x="2217738" y="1150938"/>
          <p14:tracePt t="23929" x="2255838" y="1150938"/>
          <p14:tracePt t="23940" x="2278063" y="1150938"/>
          <p14:tracePt t="23960" x="2324100" y="1135063"/>
          <p14:tracePt t="23972" x="2354263" y="1127125"/>
          <p14:tracePt t="23989" x="2378075" y="1127125"/>
          <p14:tracePt t="24003" x="2400300" y="1120775"/>
          <p14:tracePt t="24022" x="2430463" y="1120775"/>
          <p14:tracePt t="24036" x="2468563" y="1120775"/>
          <p14:tracePt t="24050" x="2522538" y="1112838"/>
          <p14:tracePt t="24068" x="2582863" y="1096963"/>
          <p14:tracePt t="24085" x="2606675" y="1096963"/>
          <p14:tracePt t="24100" x="2628900" y="1096963"/>
          <p14:tracePt t="24117" x="2636838" y="1082675"/>
          <p14:tracePt t="24134" x="2644775" y="1082675"/>
          <p14:tracePt t="24148" x="2674938" y="1082675"/>
          <p14:tracePt t="24166" x="2705100" y="1074738"/>
          <p14:tracePt t="24181" x="2720975" y="1074738"/>
          <p14:tracePt t="24181" x="2735263" y="1074738"/>
          <p14:tracePt t="24202" x="2751138" y="1066800"/>
          <p14:tracePt t="24221" x="2765425" y="1066800"/>
          <p14:tracePt t="24239" x="2781300" y="1050925"/>
          <p14:tracePt t="24253" x="2797175" y="1050925"/>
          <p14:tracePt t="24270" x="2819400" y="1050925"/>
          <p14:tracePt t="24284" x="2827338" y="1050925"/>
          <p14:tracePt t="24301" x="2841625" y="1050925"/>
          <p14:tracePt t="24319" x="2849563" y="1050925"/>
          <p14:tracePt t="24333" x="2865438" y="1050925"/>
          <p14:tracePt t="24350" x="2879725" y="1050925"/>
          <p14:tracePt t="24367" x="2887663" y="1050925"/>
          <p14:tracePt t="24381" x="2895600" y="1050925"/>
          <p14:tracePt t="24399" x="2917825" y="1050925"/>
          <p14:tracePt t="24416" x="2933700" y="1050925"/>
          <p14:tracePt t="24431" x="2941638" y="1050925"/>
          <p14:tracePt t="24448" x="2949575" y="1050925"/>
          <p14:tracePt t="24464" x="2955925" y="1050925"/>
          <p14:tracePt t="24488" x="2987675" y="1050925"/>
          <p14:tracePt t="24521" x="3001963" y="1050925"/>
          <p14:tracePt t="24552" x="3017838" y="1050925"/>
          <p14:tracePt t="24583" x="3032125" y="1050925"/>
          <p14:tracePt t="24600" x="3048000" y="1058863"/>
          <p14:tracePt t="24630" x="3063875" y="1066800"/>
          <p14:tracePt t="24680" x="3070225" y="1066800"/>
          <p14:tracePt t="24709" x="3078163" y="1074738"/>
          <p14:tracePt t="24727" x="3086100" y="1074738"/>
          <p14:tracePt t="24737" x="3094038" y="1074738"/>
          <p14:tracePt t="24783" x="3108325" y="1082675"/>
          <p14:tracePt t="24801" x="3116263" y="1082675"/>
          <p14:tracePt t="24831" x="3132138" y="1082675"/>
          <p14:tracePt t="24864" x="3140075" y="1082675"/>
          <p14:tracePt t="24884" x="3178175" y="1082675"/>
          <p14:tracePt t="24897" x="3192463" y="1082675"/>
          <p14:tracePt t="24930" x="3200400" y="1082675"/>
          <p14:tracePt t="24958" x="3208338" y="1082675"/>
          <p14:tracePt t="24977" x="3216275" y="1082675"/>
          <p14:tracePt t="24988" x="3230563" y="1082675"/>
          <p14:tracePt t="25019" x="3238500" y="1082675"/>
          <p14:tracePt t="25052" x="3246438" y="1082675"/>
          <p14:tracePt t="25067" x="3254375" y="1082675"/>
          <p14:tracePt t="25130" x="3268663" y="1082675"/>
          <p14:tracePt t="25147" x="3276600" y="1082675"/>
          <p14:tracePt t="25165" x="3284538" y="1082675"/>
          <p14:tracePt t="25177" x="3306763" y="1082675"/>
          <p14:tracePt t="25196" x="3322638" y="1082675"/>
          <p14:tracePt t="25212" x="3330575" y="1082675"/>
          <p14:tracePt t="25236" x="3336925" y="1082675"/>
          <p14:tracePt t="25252" x="3344863" y="1082675"/>
          <p14:tracePt t="25316" x="3360738" y="1082675"/>
          <p14:tracePt t="25331" x="3368675" y="1082675"/>
          <p14:tracePt t="25348" x="3382963" y="1082675"/>
          <p14:tracePt t="25412" x="3398838" y="1082675"/>
          <p14:tracePt t="25431" x="3406775" y="1082675"/>
          <p14:tracePt t="25444" x="3413125" y="1082675"/>
          <p14:tracePt t="25491" x="3421063" y="1082675"/>
          <p14:tracePt t="25518" x="3436938" y="1082675"/>
          <p14:tracePt t="25536" x="3444875" y="1082675"/>
          <p14:tracePt t="25567" x="3451225" y="1082675"/>
          <p14:tracePt t="25580" x="3467100" y="1082675"/>
          <p14:tracePt t="25615" x="3475038" y="1082675"/>
          <p14:tracePt t="25631" x="3482975" y="1082675"/>
          <p14:tracePt t="25679" x="3497263" y="1082675"/>
          <p14:tracePt t="25729" x="3505200" y="1082675"/>
          <p14:tracePt t="25738" x="3527425" y="1082675"/>
          <p14:tracePt t="25752" x="3543300" y="1082675"/>
          <p14:tracePt t="25769" x="3551238" y="1082675"/>
          <p14:tracePt t="25801" x="3565525" y="1082675"/>
          <p14:tracePt t="25834" x="3589338" y="1074738"/>
          <p14:tracePt t="25847" x="3597275" y="1074738"/>
          <p14:tracePt t="25865" x="3603625" y="1074738"/>
          <p14:tracePt t="25882" x="3611563" y="1074738"/>
          <p14:tracePt t="25899" x="3619500" y="1066800"/>
          <p14:tracePt t="25916" x="3641725" y="1066800"/>
          <p14:tracePt t="25932" x="3649663" y="1066800"/>
          <p14:tracePt t="25991" x="3665538" y="1066800"/>
          <p14:tracePt t="26009" x="3673475" y="1066800"/>
          <p14:tracePt t="26021" x="3711575" y="1066800"/>
          <p14:tracePt t="26034" x="3725863" y="1066800"/>
          <p14:tracePt t="26050" x="3741738" y="1066800"/>
          <p14:tracePt t="26067" x="3749675" y="1066800"/>
          <p14:tracePt t="26084" x="3763963" y="1066800"/>
          <p14:tracePt t="26097" x="3810000" y="1066800"/>
          <p14:tracePt t="26114" x="3856038" y="1066800"/>
          <p14:tracePt t="26131" x="3902075" y="1066800"/>
          <p14:tracePt t="26148" x="3924300" y="1066800"/>
          <p14:tracePt t="26166" x="3932238" y="1066800"/>
          <p14:tracePt t="26180" x="3940175" y="1066800"/>
          <p14:tracePt t="26198" x="3970338" y="1066800"/>
          <p14:tracePt t="26226" x="3992563" y="1066800"/>
          <p14:tracePt t="26237" x="4008438" y="1066800"/>
          <p14:tracePt t="26254" x="4022725" y="1066800"/>
          <p14:tracePt t="26271" x="4030663" y="1066800"/>
          <p14:tracePt t="26301" x="4038600" y="1066800"/>
          <p14:tracePt t="26317" x="4046538" y="1066800"/>
          <p14:tracePt t="26332" x="4060825" y="1066800"/>
          <p14:tracePt t="26349" x="4068763" y="1066800"/>
          <p14:tracePt t="26395" x="4076700" y="1066800"/>
          <p14:tracePt t="26414" x="4084638" y="1066800"/>
          <p14:tracePt t="26430" x="4106863" y="1074738"/>
          <p14:tracePt t="26443" x="4122738" y="1074738"/>
          <p14:tracePt t="26474" x="4137025" y="1082675"/>
          <p14:tracePt t="26493" x="4144963" y="1082675"/>
          <p14:tracePt t="26524" x="4168775" y="1082675"/>
          <p14:tracePt t="26535" x="4183063" y="1082675"/>
          <p14:tracePt t="26552" x="4191000" y="1082675"/>
          <p14:tracePt t="26566" x="4213225" y="1089025"/>
          <p14:tracePt t="26583" x="4229100" y="1096963"/>
          <p14:tracePt t="26600" x="4244975" y="1096963"/>
          <p14:tracePt t="26614" x="4289425" y="1096963"/>
          <p14:tracePt t="26632" x="4297363" y="1096963"/>
          <p14:tracePt t="26649" x="4321175" y="1104900"/>
          <p14:tracePt t="26663" x="4343400" y="1112838"/>
          <p14:tracePt t="26711" x="4373563" y="1112838"/>
          <p14:tracePt t="26740" x="4419600" y="1127125"/>
          <p14:tracePt t="26758" x="4449763" y="1127125"/>
          <p14:tracePt t="26770" x="4457700" y="1127125"/>
          <p14:tracePt t="26783" x="4465638" y="1127125"/>
          <p14:tracePt t="26831" x="4487863" y="1127125"/>
          <p14:tracePt t="26847" x="4541838" y="1135063"/>
          <p14:tracePt t="26864" x="4587875" y="1143000"/>
          <p14:tracePt t="26881" x="4610100" y="1143000"/>
          <p14:tracePt t="26896" x="4632325" y="1150938"/>
          <p14:tracePt t="26915" x="4648200" y="1150938"/>
          <p14:tracePt t="26945" x="4656138" y="1150938"/>
          <p14:tracePt t="26960" x="4686300" y="1158875"/>
          <p14:tracePt t="26974" x="4694238" y="1158875"/>
          <p14:tracePt t="26991" x="4724400" y="1165225"/>
          <p14:tracePt t="27008" x="4732338" y="1165225"/>
          <p14:tracePt t="27019" x="4754563" y="1165225"/>
          <p14:tracePt t="27034" x="4770438" y="1165225"/>
          <p14:tracePt t="27052" x="4784725" y="1165225"/>
          <p14:tracePt t="27065" x="4792663" y="1165225"/>
          <p14:tracePt t="27127" x="4808538" y="1165225"/>
          <p14:tracePt t="27146" x="4846638" y="1165225"/>
          <p14:tracePt t="27163" x="4876800" y="1165225"/>
          <p14:tracePt t="27180" x="4884738" y="1165225"/>
          <p14:tracePt t="27194" x="4892675" y="1165225"/>
          <p14:tracePt t="27215" x="4906963" y="1165225"/>
          <p14:tracePt t="27225" x="4914900" y="1165225"/>
          <p14:tracePt t="27235" x="4937125" y="1165225"/>
          <p14:tracePt t="27252" x="4960938" y="1165225"/>
          <p14:tracePt t="27269" x="4968875" y="1165225"/>
          <p14:tracePt t="27300" x="4975225" y="1165225"/>
          <p14:tracePt t="27410" x="4983163" y="1165225"/>
          <p14:tracePt t="27460" x="4991100" y="1173163"/>
          <p14:tracePt t="27489" x="5006975" y="1173163"/>
          <p14:tracePt t="27573" x="5013325" y="1181100"/>
          <p14:tracePt t="27630" x="5021263" y="1189038"/>
          <p14:tracePt t="27677" x="5029200" y="1189038"/>
          <p14:tracePt t="27710" x="5045075" y="1203325"/>
          <p14:tracePt t="27725" x="5059363" y="1203325"/>
          <p14:tracePt t="27737" x="5105400" y="1203325"/>
          <p14:tracePt t="27753" x="5203825" y="1203325"/>
          <p14:tracePt t="27772" x="5273675" y="1203325"/>
          <p14:tracePt t="27783" x="5311775" y="1203325"/>
          <p14:tracePt t="27800" x="5349875" y="1203325"/>
          <p14:tracePt t="27817" x="5402263" y="1219200"/>
          <p14:tracePt t="27831" x="5456238" y="1219200"/>
          <p14:tracePt t="27848" x="5524500" y="1219200"/>
          <p14:tracePt t="27865" x="5554663" y="1219200"/>
          <p14:tracePt t="27878" x="5622925" y="1219200"/>
          <p14:tracePt t="27896" x="5676900" y="1219200"/>
          <p14:tracePt t="27913" x="5707063" y="1219200"/>
          <p14:tracePt t="27930" x="5737225" y="1227138"/>
          <p14:tracePt t="27946" x="5753100" y="1227138"/>
          <p14:tracePt t="27963" x="5768975" y="1227138"/>
          <p14:tracePt t="27978" x="5799138" y="1227138"/>
          <p14:tracePt t="28002" x="5837238" y="1227138"/>
          <p14:tracePt t="28020" x="5905500" y="1227138"/>
          <p14:tracePt t="28034" x="5943600" y="1219200"/>
          <p14:tracePt t="28051" x="5965825" y="1211263"/>
          <p14:tracePt t="28067" x="5973763" y="1211263"/>
          <p14:tracePt t="28096" x="5997575" y="1211263"/>
          <p14:tracePt t="28115" x="6035675" y="1203325"/>
          <p14:tracePt t="28128" x="6126163" y="1189038"/>
          <p14:tracePt t="28147" x="6240463" y="1165225"/>
          <p14:tracePt t="28163" x="6308725" y="1165225"/>
          <p14:tracePt t="28182" x="6332538" y="1158875"/>
          <p14:tracePt t="28200" x="6370638" y="1150938"/>
          <p14:tracePt t="28277" x="6446838" y="1150938"/>
          <p14:tracePt t="28289" x="6461125" y="1150938"/>
          <p14:tracePt t="28300" x="6477000" y="1150938"/>
          <p14:tracePt t="28316" x="6492875" y="1150938"/>
          <p14:tracePt t="28333" x="6499225" y="1150938"/>
          <p14:tracePt t="28346" x="6530975" y="1150938"/>
          <p14:tracePt t="28363" x="6569075" y="1150938"/>
          <p14:tracePt t="28381" x="6591300" y="1150938"/>
          <p14:tracePt t="28394" x="6599238" y="1150938"/>
          <p14:tracePt t="28443" x="6645275" y="1150938"/>
          <p14:tracePt t="28462" x="6727825" y="1165225"/>
          <p14:tracePt t="28475" x="6804025" y="1165225"/>
          <p14:tracePt t="28492" x="6835775" y="1165225"/>
          <p14:tracePt t="28504" x="6858000" y="1165225"/>
          <p14:tracePt t="28572" x="6888163" y="1165225"/>
          <p14:tracePt t="28583" x="6904038" y="1165225"/>
          <p14:tracePt t="28596" x="6934200" y="1165225"/>
          <p14:tracePt t="28614" x="6950075" y="1165225"/>
          <p14:tracePt t="28645" x="6980238" y="1165225"/>
          <p14:tracePt t="28676" x="7026275" y="1165225"/>
          <p14:tracePt t="28695" x="7040563" y="1165225"/>
          <p14:tracePt t="28708" x="7056438" y="1165225"/>
          <p14:tracePt t="28759" x="7070725" y="1165225"/>
          <p14:tracePt t="28773" x="7102475" y="1165225"/>
          <p14:tracePt t="28784" x="7146925" y="1165225"/>
          <p14:tracePt t="28801" x="7170738" y="1165225"/>
          <p14:tracePt t="28815" x="7178675" y="1173163"/>
          <p14:tracePt t="29337" x="7178675" y="1181100"/>
          <p14:tracePt t="29587" x="7185025" y="1181100"/>
          <p14:tracePt t="29628" x="7192963" y="1181100"/>
          <p14:tracePt t="29643" x="7231063" y="1181100"/>
          <p14:tracePt t="29660" x="7254875" y="1181100"/>
          <p14:tracePt t="29678" x="7292975" y="1181100"/>
          <p14:tracePt t="29695" x="7323138" y="1181100"/>
          <p14:tracePt t="29708" x="7353300" y="1181100"/>
          <p14:tracePt t="29725" x="7369175" y="1181100"/>
          <p14:tracePt t="29758" x="7399338" y="1181100"/>
          <p14:tracePt t="29772" x="7437438" y="1181100"/>
          <p14:tracePt t="29789" x="7451725" y="1181100"/>
          <p14:tracePt t="29800" x="7475538" y="1181100"/>
          <p14:tracePt t="29863" x="7489825" y="1181100"/>
          <p14:tracePt t="29893" x="7497763" y="1181100"/>
          <p14:tracePt t="29925" x="7513638" y="1173163"/>
          <p14:tracePt t="29943" x="7513638" y="1150938"/>
          <p14:tracePt t="30774" x="7497763" y="1135063"/>
          <p14:tracePt t="30803" x="7497763" y="1127125"/>
          <p14:tracePt t="30836" x="7497763" y="1120775"/>
          <p14:tracePt t="30848" x="7489825" y="1112838"/>
          <p14:tracePt t="30862" x="7483475" y="1104900"/>
          <p14:tracePt t="30895" x="7475538" y="1096963"/>
          <p14:tracePt t="30912" x="7475538" y="1089025"/>
          <p14:tracePt t="30927" x="7467600" y="1082675"/>
          <p14:tracePt t="30944" x="7459663" y="1074738"/>
          <p14:tracePt t="30961" x="7445375" y="1058863"/>
          <p14:tracePt t="30975" x="7437438" y="1050925"/>
          <p14:tracePt t="30994" x="7421563" y="1044575"/>
          <p14:tracePt t="31036" x="7413625" y="1028700"/>
          <p14:tracePt t="31054" x="7391400" y="1028700"/>
          <p14:tracePt t="31065" x="7383463" y="1012825"/>
          <p14:tracePt t="31095" x="7369175" y="1006475"/>
          <p14:tracePt t="31128" x="7369175" y="998538"/>
          <p14:tracePt t="31145" x="7391400" y="998538"/>
          <p14:tracePt t="31443" x="7407275" y="998538"/>
          <p14:tracePt t="31458" x="7413625" y="998538"/>
          <p14:tracePt t="31476" x="7437438" y="998538"/>
          <p14:tracePt t="31506" x="7459663" y="1020763"/>
          <p14:tracePt t="31525" x="7489825" y="1028700"/>
          <p14:tracePt t="31538" x="7505700" y="1036638"/>
          <p14:tracePt t="31568" x="7505700" y="1044575"/>
          <p14:tracePt t="31580" x="7513638" y="1044575"/>
          <p14:tracePt t="31597" x="7521575" y="1044575"/>
          <p14:tracePt t="31614" x="7535863" y="1050925"/>
          <p14:tracePt t="31627" x="7543800" y="1058863"/>
          <p14:tracePt t="31645" x="7551738" y="1066800"/>
          <p14:tracePt t="31675" x="7566025" y="1066800"/>
          <p14:tracePt t="31692" x="7566025" y="1074738"/>
          <p14:tracePt t="31709" x="7573963" y="1074738"/>
          <p14:tracePt t="31723" x="7589838" y="1089025"/>
          <p14:tracePt t="31740" x="7604125" y="1096963"/>
          <p14:tracePt t="31758" x="7604125" y="1104900"/>
          <p14:tracePt t="31806" x="7612063" y="1104900"/>
          <p14:tracePt t="31820" x="7627938" y="1104900"/>
          <p14:tracePt t="31831" x="7627938" y="1112838"/>
          <p14:tracePt t="31848" x="7627938" y="1120775"/>
          <p14:tracePt t="31861" x="7635875" y="1127125"/>
          <p14:tracePt t="31926" x="7635875" y="1135063"/>
          <p14:tracePt t="32101" x="7627938" y="1135063"/>
          <p14:tracePt t="32112" x="7612063" y="1135063"/>
          <p14:tracePt t="32144" x="7597775" y="1135063"/>
          <p14:tracePt t="32161" x="7581900" y="1135063"/>
          <p14:tracePt t="32272" x="7573963" y="1135063"/>
          <p14:tracePt t="32290" x="7566025" y="1127125"/>
          <p14:tracePt t="32338" x="7559675" y="1127125"/>
          <p14:tracePt t="32384" x="7543800" y="1120775"/>
          <p14:tracePt t="32394" x="7527925" y="1104900"/>
          <p14:tracePt t="32427" x="7527925" y="1096963"/>
          <p14:tracePt t="32456" x="7513638" y="1082675"/>
          <p14:tracePt t="32474" x="7497763" y="1074738"/>
          <p14:tracePt t="32491" x="7489825" y="1074738"/>
          <p14:tracePt t="32507" x="7483475" y="1058863"/>
          <p14:tracePt t="32522" x="7459663" y="1044575"/>
          <p14:tracePt t="32552" x="7437438" y="1028700"/>
          <p14:tracePt t="32569" x="7413625" y="1012825"/>
          <p14:tracePt t="32580" x="7407275" y="998538"/>
          <p14:tracePt t="33507" x="7399338" y="998538"/>
          <p14:tracePt t="36870" x="7391400" y="990600"/>
          <p14:tracePt t="36946" x="7383463" y="990600"/>
          <p14:tracePt t="37002" x="7375525" y="998538"/>
          <p14:tracePt t="37817" x="7375525" y="1020763"/>
          <p14:tracePt t="37835" x="7375525" y="1036638"/>
          <p14:tracePt t="37852" x="7361238" y="1050925"/>
          <p14:tracePt t="37865" x="7361238" y="1074738"/>
          <p14:tracePt t="37881" x="7345363" y="1112838"/>
          <p14:tracePt t="37898" x="7345363" y="1135063"/>
          <p14:tracePt t="37909" x="7337425" y="1181100"/>
          <p14:tracePt t="37926" x="7331075" y="1257300"/>
          <p14:tracePt t="37945" x="7323138" y="1273175"/>
          <p14:tracePt t="37956" x="7323138" y="1349375"/>
          <p14:tracePt t="37956" x="7307263" y="1371600"/>
          <p14:tracePt t="37975" x="7299325" y="1409700"/>
          <p14:tracePt t="37990" x="7299325" y="1470025"/>
          <p14:tracePt t="38004" x="7285038" y="1577975"/>
          <p14:tracePt t="38023" x="7269163" y="1660525"/>
          <p14:tracePt t="38039" x="7269163" y="1692275"/>
          <p14:tracePt t="38053" x="7254875" y="1760538"/>
          <p14:tracePt t="38070" x="7223125" y="1882775"/>
          <p14:tracePt t="38087" x="7200900" y="1927225"/>
          <p14:tracePt t="38102" x="7178675" y="2011363"/>
          <p14:tracePt t="38117" x="7162800" y="2065338"/>
          <p14:tracePt t="38135" x="7132638" y="2111375"/>
          <p14:tracePt t="38150" x="7108825" y="2155825"/>
          <p14:tracePt t="38166" x="7078663" y="2187575"/>
          <p14:tracePt t="38183" x="7040563" y="2239963"/>
          <p14:tracePt t="38183" x="7018338" y="2270125"/>
          <p14:tracePt t="38204" x="7002463" y="2270125"/>
          <p14:tracePt t="38221" x="6956425" y="2293938"/>
          <p14:tracePt t="38239" x="6934200" y="2301875"/>
          <p14:tracePt t="38252" x="6904038" y="2308225"/>
          <p14:tracePt t="38270" x="6835775" y="2308225"/>
          <p14:tracePt t="38287" x="6735763" y="2308225"/>
          <p14:tracePt t="38305" x="6675438" y="2308225"/>
          <p14:tracePt t="38318" x="6515100" y="2308225"/>
          <p14:tracePt t="38337" x="6484938" y="2308225"/>
          <p14:tracePt t="38351" x="6400800" y="2324100"/>
          <p14:tracePt t="38369" x="6384925" y="2324100"/>
          <p14:tracePt t="38384" x="6346825" y="2324100"/>
          <p14:tracePt t="38399" x="6286500" y="2339975"/>
          <p14:tracePt t="38417" x="6248400" y="2339975"/>
          <p14:tracePt t="38433" x="6218238" y="2339975"/>
          <p14:tracePt t="38450" x="6180138" y="2339975"/>
          <p14:tracePt t="38450" x="6172200" y="2332038"/>
          <p14:tracePt t="38468" x="6149975" y="2332038"/>
          <p14:tracePt t="38489" x="6118225" y="2332038"/>
          <p14:tracePt t="38504" x="6103938" y="2332038"/>
          <p14:tracePt t="38519" x="6080125" y="2332038"/>
          <p14:tracePt t="38537" x="6073775" y="2332038"/>
          <p14:tracePt t="38551" x="6065838" y="2332038"/>
          <p14:tracePt t="38587" x="6065838" y="2324100"/>
          <p14:tracePt t="38711" x="6065838" y="2316163"/>
          <p14:tracePt t="38738" x="6103938" y="2308225"/>
          <p14:tracePt t="38754" x="6210300" y="2286000"/>
          <p14:tracePt t="38769" x="6302375" y="2286000"/>
          <p14:tracePt t="38786" x="6423025" y="2286000"/>
          <p14:tracePt t="38804" x="6530975" y="2286000"/>
          <p14:tracePt t="38818" x="6629400" y="2270125"/>
          <p14:tracePt t="38835" x="6683375" y="2270125"/>
          <p14:tracePt t="38853" x="6735763" y="2270125"/>
          <p14:tracePt t="38867" x="6858000" y="2263775"/>
          <p14:tracePt t="38883" x="7018338" y="2263775"/>
          <p14:tracePt t="38900" x="7140575" y="2263775"/>
          <p14:tracePt t="38916" x="7200900" y="2263775"/>
          <p14:tracePt t="38933" x="7223125" y="2247900"/>
          <p14:tracePt t="38950" x="7246938" y="2247900"/>
          <p14:tracePt t="38950" x="7277100" y="2247900"/>
          <p14:tracePt t="38967" x="7369175" y="2247900"/>
          <p14:tracePt t="38988" x="7475538" y="2247900"/>
          <p14:tracePt t="39001" x="7527925" y="2247900"/>
          <p14:tracePt t="39020" x="7551738" y="2247900"/>
          <p14:tracePt t="39035" x="7573963" y="2247900"/>
          <p14:tracePt t="39053" x="7627938" y="2247900"/>
          <p14:tracePt t="39070" x="7666038" y="2247900"/>
          <p14:tracePt t="39086" x="7688263" y="2247900"/>
          <p14:tracePt t="39103" x="7696200" y="2225675"/>
          <p14:tracePt t="39117" x="7750175" y="2217738"/>
          <p14:tracePt t="39135" x="7832725" y="2209800"/>
          <p14:tracePt t="39149" x="7970838" y="2209800"/>
          <p14:tracePt t="39166" x="8061325" y="2209800"/>
          <p14:tracePt t="39182" x="8107363" y="2209800"/>
          <p14:tracePt t="39200" x="8123238" y="2209800"/>
          <p14:tracePt t="39216" x="8137525" y="2209800"/>
          <p14:tracePt t="39216" x="8153400" y="2209800"/>
          <p14:tracePt t="39233" x="8229600" y="2209800"/>
          <p14:tracePt t="39253" x="8313738" y="2209800"/>
          <p14:tracePt t="39271" x="8335963" y="2209800"/>
          <p14:tracePt t="39285" x="8343900" y="2209800"/>
          <p14:tracePt t="39302" x="8321675" y="2209800"/>
          <p14:tracePt t="39494" x="8275638" y="2209800"/>
          <p14:tracePt t="39506" x="8221663" y="2209800"/>
          <p14:tracePt t="39523" x="8191500" y="2209800"/>
          <p14:tracePt t="39537" x="8183563" y="2209800"/>
          <p14:tracePt t="39550" x="8137525" y="2209800"/>
          <p14:tracePt t="39568" x="8085138" y="2209800"/>
          <p14:tracePt t="39585" x="8031163" y="2209800"/>
          <p14:tracePt t="39602" x="7978775" y="2209800"/>
          <p14:tracePt t="39617" x="7932738" y="2209800"/>
          <p14:tracePt t="39634" x="7886700" y="2209800"/>
          <p14:tracePt t="39649" x="7832725" y="2225675"/>
          <p14:tracePt t="39665" x="7802563" y="2239963"/>
          <p14:tracePt t="39683" x="7756525" y="2239963"/>
          <p14:tracePt t="39699" x="7742238" y="2239963"/>
          <p14:tracePt t="39715" x="7718425" y="2239963"/>
          <p14:tracePt t="39732" x="7673975" y="2239963"/>
          <p14:tracePt t="39732" x="7650163" y="2239963"/>
          <p14:tracePt t="39749" x="7604125" y="2239963"/>
          <p14:tracePt t="39771" x="7543800" y="2239963"/>
          <p14:tracePt t="39785" x="7497763" y="2247900"/>
          <p14:tracePt t="39802" x="7445375" y="2247900"/>
          <p14:tracePt t="39817" x="7383463" y="2255838"/>
          <p14:tracePt t="39835" x="7345363" y="2255838"/>
          <p14:tracePt t="39852" x="7292975" y="2263775"/>
          <p14:tracePt t="39867" x="7216775" y="2263775"/>
          <p14:tracePt t="39885" x="7132638" y="2263775"/>
          <p14:tracePt t="39900" x="7078663" y="2263775"/>
          <p14:tracePt t="39916" x="7032625" y="2263775"/>
          <p14:tracePt t="39933" x="6988175" y="2263775"/>
          <p14:tracePt t="39950" x="6934200" y="2263775"/>
          <p14:tracePt t="39967" x="6865938" y="2278063"/>
          <p14:tracePt t="39967" x="6811963" y="2278063"/>
          <p14:tracePt t="39984" x="6735763" y="2286000"/>
          <p14:tracePt t="40005" x="6683375" y="2301875"/>
          <p14:tracePt t="40019" x="6637338" y="2301875"/>
          <p14:tracePt t="40037" x="6591300" y="2301875"/>
          <p14:tracePt t="40051" x="6530975" y="2301875"/>
          <p14:tracePt t="40068" x="6469063" y="2301875"/>
          <p14:tracePt t="40086" x="6408738" y="2301875"/>
          <p14:tracePt t="40104" x="6392863" y="2301875"/>
          <p14:tracePt t="40117" x="6354763" y="2301875"/>
          <p14:tracePt t="40135" x="6308725" y="2301875"/>
          <p14:tracePt t="40149" x="6226175" y="2301875"/>
          <p14:tracePt t="40167" x="6096000" y="2301875"/>
          <p14:tracePt t="40182" x="5989638" y="2301875"/>
          <p14:tracePt t="40182" x="5935663" y="2308225"/>
          <p14:tracePt t="40205" x="5905500" y="2308225"/>
          <p14:tracePt t="40223" x="5859463" y="2308225"/>
          <p14:tracePt t="40240" x="5845175" y="2308225"/>
          <p14:tracePt t="40253" x="5791200" y="2308225"/>
          <p14:tracePt t="40270" x="5783263" y="2308225"/>
          <p14:tracePt t="40285" x="5775325" y="2308225"/>
          <p14:tracePt t="40302" x="5783263" y="2308225"/>
          <p14:tracePt t="40465" x="5813425" y="2308225"/>
          <p14:tracePt t="40479" x="5859463" y="2308225"/>
          <p14:tracePt t="40490" x="5913438" y="2308225"/>
          <p14:tracePt t="40504" x="5973763" y="2308225"/>
          <p14:tracePt t="40524" x="6027738" y="2308225"/>
          <p14:tracePt t="40539" x="6111875" y="2308225"/>
          <p14:tracePt t="40553" x="6149975" y="2308225"/>
          <p14:tracePt t="40567" x="6294438" y="2308225"/>
          <p14:tracePt t="40586" x="6346825" y="2308225"/>
          <p14:tracePt t="40604" x="6430963" y="2308225"/>
          <p14:tracePt t="40615" x="6484938" y="2308225"/>
          <p14:tracePt t="40631" x="6515100" y="2308225"/>
          <p14:tracePt t="40649" x="6545263" y="2308225"/>
          <p14:tracePt t="40666" x="6553200" y="2308225"/>
          <p14:tracePt t="40681" x="6659563" y="2308225"/>
          <p14:tracePt t="40698" x="6765925" y="2308225"/>
          <p14:tracePt t="40716" x="6842125" y="2308225"/>
          <p14:tracePt t="40732" x="6896100" y="2308225"/>
          <p14:tracePt t="40749" x="6942138" y="2308225"/>
          <p14:tracePt t="40749" x="6972300" y="2308225"/>
          <p14:tracePt t="40766" x="7026275" y="2308225"/>
          <p14:tracePt t="40788" x="7086600" y="2308225"/>
          <p14:tracePt t="40802" x="7146925" y="2308225"/>
          <p14:tracePt t="40820" x="7216775" y="2308225"/>
          <p14:tracePt t="40834" x="7299325" y="2308225"/>
          <p14:tracePt t="40852" x="7375525" y="2308225"/>
          <p14:tracePt t="40866" x="7413625" y="2308225"/>
          <p14:tracePt t="40883" x="7421563" y="2308225"/>
          <p14:tracePt t="40901" x="7445375" y="2308225"/>
          <p14:tracePt t="40916" x="7489825" y="2308225"/>
          <p14:tracePt t="40933" x="7566025" y="2308225"/>
          <p14:tracePt t="40948" x="7620000" y="2308225"/>
          <p14:tracePt t="40965" x="7642225" y="2308225"/>
          <p14:tracePt t="40982" x="7650163" y="2308225"/>
          <p14:tracePt t="40998" x="7635875" y="2308225"/>
          <p14:tracePt t="41164" x="7559675" y="2308225"/>
          <p14:tracePt t="41182" x="7467600" y="2308225"/>
          <p14:tracePt t="41195" x="7413625" y="2308225"/>
          <p14:tracePt t="41214" x="7361238" y="2308225"/>
          <p14:tracePt t="41228" x="7292975" y="2308225"/>
          <p14:tracePt t="41259" x="7261225" y="2308225"/>
          <p14:tracePt t="41271" x="7146925" y="2308225"/>
          <p14:tracePt t="41285" x="7056438" y="2308225"/>
          <p14:tracePt t="41302" x="6964363" y="2301875"/>
          <p14:tracePt t="41320" x="6918325" y="2301875"/>
          <p14:tracePt t="41349" x="6880225" y="2301875"/>
          <p14:tracePt t="41366" x="6804025" y="2301875"/>
          <p14:tracePt t="41383" x="6713538" y="2301875"/>
          <p14:tracePt t="41396" x="6583363" y="2301875"/>
          <p14:tracePt t="41413" x="6430963" y="2301875"/>
          <p14:tracePt t="41431" x="6270625" y="2301875"/>
          <p14:tracePt t="41444" x="6118225" y="2301875"/>
          <p14:tracePt t="41461" x="6035675" y="2301875"/>
          <p14:tracePt t="41473" x="5959475" y="2308225"/>
          <p14:tracePt t="41490" x="5927725" y="2316163"/>
          <p14:tracePt t="41504" x="5913438" y="2316163"/>
          <p14:tracePt t="41522" x="5897563" y="2316163"/>
          <p14:tracePt t="41538" x="5867400" y="2324100"/>
          <p14:tracePt t="41552" x="5845175" y="2332038"/>
          <p14:tracePt t="41568" x="5829300" y="2332038"/>
          <p14:tracePt t="41582" x="5821363" y="2332038"/>
          <p14:tracePt t="41833" x="5821363" y="2324100"/>
          <p14:tracePt t="42558" x="5837238" y="2301875"/>
          <p14:tracePt t="42569" x="5845175" y="2278063"/>
          <p14:tracePt t="42584" x="5859463" y="2239963"/>
          <p14:tracePt t="42599" x="5897563" y="2163763"/>
          <p14:tracePt t="42618" x="5943600" y="2103438"/>
          <p14:tracePt t="42632" x="5997575" y="2027238"/>
          <p14:tracePt t="42650" x="6065838" y="1958975"/>
          <p14:tracePt t="42667" x="6142038" y="1882775"/>
          <p14:tracePt t="42682" x="6156325" y="1866900"/>
          <p14:tracePt t="42697" x="6210300" y="1812925"/>
          <p14:tracePt t="42713" x="6248400" y="1736725"/>
          <p14:tracePt t="42731" x="6278563" y="1684338"/>
          <p14:tracePt t="42747" x="6294438" y="1646238"/>
          <p14:tracePt t="42763" x="6316663" y="1616075"/>
          <p14:tracePt t="42763" x="6324600" y="1600200"/>
          <p14:tracePt t="42781" x="6354763" y="1577975"/>
          <p14:tracePt t="42803" x="6400800" y="1531938"/>
          <p14:tracePt t="42817" x="6430963" y="1501775"/>
          <p14:tracePt t="42834" x="6492875" y="1431925"/>
          <p14:tracePt t="42850" x="6583363" y="1371600"/>
          <p14:tracePt t="42867" x="6637338" y="1325563"/>
          <p14:tracePt t="42881" x="6697663" y="1273175"/>
          <p14:tracePt t="42899" x="6751638" y="1241425"/>
          <p14:tracePt t="42917" x="6811963" y="1196975"/>
          <p14:tracePt t="42931" x="6850063" y="1173163"/>
          <p14:tracePt t="42948" x="6934200" y="1112838"/>
          <p14:tracePt t="42964" x="6956425" y="1104900"/>
          <p14:tracePt t="42981" x="6972300" y="1096963"/>
          <p14:tracePt t="42997" x="7002463" y="1089025"/>
          <p14:tracePt t="43014" x="7064375" y="1066800"/>
          <p14:tracePt t="43014" x="7086600" y="1066800"/>
          <p14:tracePt t="43032" x="7108825" y="1058863"/>
          <p14:tracePt t="43052" x="7124700" y="1058863"/>
          <p14:tracePt t="43068" x="7140575" y="1050925"/>
          <p14:tracePt t="43083" x="7170738" y="1050925"/>
          <p14:tracePt t="43103" x="7231063" y="1050925"/>
          <p14:tracePt t="43119" x="7269163" y="1050925"/>
          <p14:tracePt t="43135" x="7292975" y="1050925"/>
          <p14:tracePt t="43152" x="7307263" y="1050925"/>
          <p14:tracePt t="43165" x="7323138" y="1050925"/>
          <p14:tracePt t="43198" x="7361238" y="1050925"/>
          <p14:tracePt t="43216" x="7383463" y="1050925"/>
          <p14:tracePt t="43227" x="7399338" y="1050925"/>
          <p14:tracePt t="43247" x="7407275" y="1050925"/>
          <p14:tracePt t="43263" x="7407275" y="1044575"/>
          <p14:tracePt t="43333" x="7399338" y="1044575"/>
          <p14:tracePt t="43446" x="7391400" y="1044575"/>
          <p14:tracePt t="43460" x="7391400" y="1028700"/>
          <p14:tracePt t="43476" x="7375525" y="1028700"/>
          <p14:tracePt t="43489" x="7369175" y="1012825"/>
          <p14:tracePt t="43510" x="7353300" y="998538"/>
          <p14:tracePt t="43524" x="7337425" y="990600"/>
          <p14:tracePt t="43536" x="7337425" y="982663"/>
          <p14:tracePt t="43567" x="7323138" y="968375"/>
          <p14:tracePt t="43586" x="7315200" y="960438"/>
          <p14:tracePt t="43604" x="7331075" y="960438"/>
          <p14:tracePt t="43896" x="7369175" y="974725"/>
          <p14:tracePt t="43916" x="7383463" y="990600"/>
          <p14:tracePt t="43929" x="7399338" y="1006475"/>
          <p14:tracePt t="43948" x="7407275" y="1006475"/>
          <p14:tracePt t="43963" x="7421563" y="1020763"/>
          <p14:tracePt t="43979" x="7429500" y="1036638"/>
          <p14:tracePt t="43996" x="7437438" y="1050925"/>
          <p14:tracePt t="44011" x="7445375" y="1058863"/>
          <p14:tracePt t="44037" x="7445375" y="1066800"/>
          <p14:tracePt t="44100" x="7451725" y="1066800"/>
          <p14:tracePt t="44130" x="7467600" y="1074738"/>
          <p14:tracePt t="44149" x="7475538" y="1082675"/>
          <p14:tracePt t="44163" x="7489825" y="1089025"/>
          <p14:tracePt t="44181" x="7505700" y="1112838"/>
          <p14:tracePt t="44213" x="7513638" y="1112838"/>
          <p14:tracePt t="44226" x="7527925" y="1127125"/>
          <p14:tracePt t="44242" x="7543800" y="1135063"/>
          <p14:tracePt t="44273" x="7551738" y="1150938"/>
          <p14:tracePt t="44290" x="7566025" y="1158875"/>
          <p14:tracePt t="44331" x="7566025" y="1150938"/>
          <p14:tracePt t="44977" x="7566025" y="1143000"/>
          <p14:tracePt t="44991" x="7566025" y="1135063"/>
          <p14:tracePt t="45007" x="7566025" y="1120775"/>
          <p14:tracePt t="45019" x="7559675" y="1104900"/>
          <p14:tracePt t="45035" x="7543800" y="1089025"/>
          <p14:tracePt t="45053" x="7527925" y="1074738"/>
          <p14:tracePt t="45066" x="7513638" y="1058863"/>
          <p14:tracePt t="45083" x="7497763" y="1044575"/>
          <p14:tracePt t="45100" x="7483475" y="1028700"/>
          <p14:tracePt t="45114" x="7475538" y="1020763"/>
          <p14:tracePt t="45131" x="7475538" y="1012825"/>
          <p14:tracePt t="45149" x="7459663" y="1006475"/>
          <p14:tracePt t="45163" x="7445375" y="990600"/>
          <p14:tracePt t="45181" x="7437438" y="982663"/>
          <p14:tracePt t="45195" x="7421563" y="968375"/>
          <p14:tracePt t="45214" x="7391400" y="960438"/>
          <p14:tracePt t="45228" x="7375525" y="952500"/>
          <p14:tracePt t="45244" x="7361238" y="936625"/>
          <p14:tracePt t="45260" x="7323138" y="922338"/>
          <p14:tracePt t="45277" x="7307263" y="914400"/>
          <p14:tracePt t="45301" x="7315200" y="914400"/>
          <p14:tracePt t="45629" x="7331075" y="922338"/>
          <p14:tracePt t="45647" x="7337425" y="930275"/>
          <p14:tracePt t="45661" x="7353300" y="936625"/>
          <p14:tracePt t="45679" x="7361238" y="944563"/>
          <p14:tracePt t="45697" x="7369175" y="944563"/>
          <p14:tracePt t="45711" x="7369175" y="952500"/>
          <p14:tracePt t="45728" x="7375525" y="960438"/>
          <p14:tracePt t="45744" x="7383463" y="960438"/>
          <p14:tracePt t="45760" x="7391400" y="968375"/>
          <p14:tracePt t="45777" x="7399338" y="968375"/>
          <p14:tracePt t="45807" x="7413625" y="968375"/>
          <p14:tracePt t="45817" x="7413625" y="974725"/>
          <p14:tracePt t="45848" x="7421563" y="974725"/>
          <p14:tracePt t="45880" x="7429500" y="982663"/>
          <p14:tracePt t="45894" x="7437438" y="990600"/>
          <p14:tracePt t="45942" x="7445375" y="998538"/>
          <p14:tracePt t="45993" x="7451725" y="1006475"/>
          <p14:tracePt t="46007" x="7459663" y="1012825"/>
          <p14:tracePt t="46034" x="7475538" y="1020763"/>
          <p14:tracePt t="46050" x="7489825" y="1028700"/>
          <p14:tracePt t="46081" x="7497763" y="1044575"/>
          <p14:tracePt t="46097" x="7505700" y="1050925"/>
          <p14:tracePt t="46130" x="7513638" y="1058863"/>
          <p14:tracePt t="46146" x="7527925" y="1074738"/>
          <p14:tracePt t="46162" x="7535863" y="1096963"/>
          <p14:tracePt t="46180" x="7551738" y="1104900"/>
          <p14:tracePt t="46197" x="7559675" y="1112838"/>
          <p14:tracePt t="46214" x="7566025" y="1112838"/>
          <p14:tracePt t="46321" x="7566025" y="1104900"/>
          <p14:tracePt t="46379" x="7566025" y="1089025"/>
          <p14:tracePt t="46394" x="7559675" y="1082675"/>
          <p14:tracePt t="46411" x="7543800" y="1066800"/>
          <p14:tracePt t="46429" x="7527925" y="1050925"/>
          <p14:tracePt t="46444" x="7497763" y="1028700"/>
          <p14:tracePt t="46465" x="7483475" y="1012825"/>
          <p14:tracePt t="46481" x="7475538" y="1006475"/>
          <p14:tracePt t="46523" x="7467600" y="998538"/>
          <p14:tracePt t="46534" x="7445375" y="982663"/>
          <p14:tracePt t="46554" x="7437438" y="982663"/>
          <p14:tracePt t="46566" x="7421563" y="968375"/>
          <p14:tracePt t="46583" x="7399338" y="960438"/>
          <p14:tracePt t="46597" x="7383463" y="944563"/>
          <p14:tracePt t="46616" x="7369175" y="936625"/>
          <p14:tracePt t="46647" x="7361238" y="930275"/>
          <p14:tracePt t="46660" x="7353300" y="930275"/>
          <p14:tracePt t="46697" x="7353300" y="936625"/>
          <p14:tracePt t="46912" x="7375525" y="952500"/>
          <p14:tracePt t="46943" x="7391400" y="960438"/>
          <p14:tracePt t="46962" x="7399338" y="968375"/>
          <p14:tracePt t="46977" x="7407275" y="974725"/>
          <p14:tracePt t="46993" x="7413625" y="982663"/>
          <p14:tracePt t="47009" x="7437438" y="998538"/>
          <p14:tracePt t="47027" x="7451725" y="1006475"/>
          <p14:tracePt t="47043" x="7475538" y="1020763"/>
          <p14:tracePt t="47069" x="7483475" y="1020763"/>
          <p14:tracePt t="47085" x="7489825" y="1036638"/>
          <p14:tracePt t="47100" x="7505700" y="1044575"/>
          <p14:tracePt t="47115" x="7521575" y="1050925"/>
          <p14:tracePt t="47130" x="7535863" y="1066800"/>
          <p14:tracePt t="47145" x="7543800" y="1066800"/>
          <p14:tracePt t="47161" x="7566025" y="1089025"/>
          <p14:tracePt t="47178" x="7581900" y="1104900"/>
          <p14:tracePt t="47197" x="7597775" y="1120775"/>
          <p14:tracePt t="47212" x="7604125" y="1127125"/>
          <p14:tracePt t="47228" x="7604125" y="1120775"/>
          <p14:tracePt t="47353" x="7604125" y="1112838"/>
          <p14:tracePt t="47364" x="7581900" y="1096963"/>
          <p14:tracePt t="47378" x="7543800" y="1089025"/>
          <p14:tracePt t="47395" x="7505700" y="1058863"/>
          <p14:tracePt t="47413" x="7429500" y="1012825"/>
          <p14:tracePt t="47427" x="7361238" y="982663"/>
          <p14:tracePt t="47445" x="7307263" y="952500"/>
          <p14:tracePt t="47463" x="7269163" y="922338"/>
          <p14:tracePt t="47477" x="7261225" y="922338"/>
          <p14:tracePt t="48070" x="7254875" y="922338"/>
          <p14:tracePt t="48085" x="7239000" y="922338"/>
          <p14:tracePt t="48101" x="7208838" y="922338"/>
          <p14:tracePt t="48116" x="7192963" y="936625"/>
          <p14:tracePt t="48134" x="7154863" y="952500"/>
          <p14:tracePt t="48149" x="7108825" y="990600"/>
          <p14:tracePt t="48166" x="7078663" y="1020763"/>
          <p14:tracePt t="48182" x="7010400" y="1074738"/>
          <p14:tracePt t="48198" x="6980238" y="1120775"/>
          <p14:tracePt t="48211" x="6956425" y="1158875"/>
          <p14:tracePt t="48229" x="6926263" y="1196975"/>
          <p14:tracePt t="48245" x="6896100" y="1249363"/>
          <p14:tracePt t="48262" x="6865938" y="1311275"/>
          <p14:tracePt t="48276" x="6819900" y="1387475"/>
          <p14:tracePt t="48293" x="6773863" y="1447800"/>
          <p14:tracePt t="48309" x="6721475" y="1501775"/>
          <p14:tracePt t="48326" x="6651625" y="1577975"/>
          <p14:tracePt t="48342" x="6530975" y="1676400"/>
          <p14:tracePt t="48342" x="6454775" y="1730375"/>
          <p14:tracePt t="48360" x="6316663" y="1851025"/>
          <p14:tracePt t="48381" x="6180138" y="1951038"/>
          <p14:tracePt t="48397" x="6103938" y="2027238"/>
          <p14:tracePt t="48414" x="6042025" y="2103438"/>
          <p14:tracePt t="48430" x="5951538" y="2217738"/>
          <p14:tracePt t="48447" x="5807075" y="2392363"/>
          <p14:tracePt t="48447" x="5699125" y="2484438"/>
          <p14:tracePt t="48466" x="5592763" y="2598738"/>
          <p14:tracePt t="48478" x="5418138" y="2735263"/>
          <p14:tracePt t="48494" x="5341938" y="2811463"/>
          <p14:tracePt t="48510" x="5303838" y="2865438"/>
          <p14:tracePt t="48527" x="5295900" y="2895600"/>
          <p14:tracePt t="48543" x="5287963" y="2925763"/>
          <p14:tracePt t="48558" x="5280025" y="2971800"/>
          <p14:tracePt t="48575" x="5280025" y="3017838"/>
          <p14:tracePt t="48592" x="5265738" y="3055938"/>
          <p14:tracePt t="48592" x="5265738" y="3070225"/>
          <p14:tracePt t="48609" x="5265738" y="3101975"/>
          <p14:tracePt t="48630" x="5265738" y="3124200"/>
          <p14:tracePt t="48646" x="5265738" y="3146425"/>
          <p14:tracePt t="48660" x="5280025" y="3162300"/>
          <p14:tracePt t="48680" x="5295900" y="3170238"/>
          <p14:tracePt t="48696" x="5303838" y="3178175"/>
          <p14:tracePt t="48709" x="5349875" y="3184525"/>
          <p14:tracePt t="48727" x="5426075" y="3200400"/>
          <p14:tracePt t="48744" x="5448300" y="3200400"/>
          <p14:tracePt t="48758" x="5464175" y="3200400"/>
          <p14:tracePt t="48775" x="5486400" y="3184525"/>
          <p14:tracePt t="48793" x="5494338" y="3184525"/>
          <p14:tracePt t="48807" x="5508625" y="3178175"/>
          <p14:tracePt t="48823" x="5508625" y="3170238"/>
          <p14:tracePt t="48840" x="5516563" y="3170238"/>
          <p14:tracePt t="48856" x="5524500" y="3162300"/>
          <p14:tracePt t="48879" x="5524500" y="3154363"/>
          <p14:tracePt t="48926" x="5524500" y="3140075"/>
          <p14:tracePt t="48959" x="5516563" y="3140075"/>
          <p14:tracePt t="49010" x="5502275" y="3132138"/>
          <p14:tracePt t="49036" x="5486400" y="3132138"/>
          <p14:tracePt t="49053" x="5440363" y="3132138"/>
          <p14:tracePt t="49069" x="5402263" y="3116263"/>
          <p14:tracePt t="49087" x="5364163" y="3116263"/>
          <p14:tracePt t="49100" x="5341938" y="3116263"/>
          <p14:tracePt t="49119" x="5326063" y="3116263"/>
          <p14:tracePt t="49130" x="5318125" y="3116263"/>
          <p14:tracePt t="49144" x="5303838" y="3116263"/>
          <p14:tracePt t="49160" x="5287963" y="3116263"/>
          <p14:tracePt t="49177" x="5257800" y="3116263"/>
          <p14:tracePt t="49193" x="5219700" y="3101975"/>
          <p14:tracePt t="49210" x="5189538" y="3094038"/>
          <p14:tracePt t="49228" x="5165725" y="3094038"/>
          <p14:tracePt t="49244" x="5151438" y="3094038"/>
          <p14:tracePt t="49271" x="5135563" y="3094038"/>
          <p14:tracePt t="49306" x="5121275" y="3094038"/>
          <p14:tracePt t="49320" x="5113338" y="3086100"/>
          <p14:tracePt t="49331" x="5105400" y="3086100"/>
          <p14:tracePt t="49351" x="5097463" y="3086100"/>
          <p14:tracePt t="49425" x="5089525" y="3078163"/>
          <p14:tracePt t="49505" x="5089525" y="3070225"/>
          <p14:tracePt t="50038" x="5089525" y="3063875"/>
          <p14:tracePt t="50057" x="5075238" y="3048000"/>
          <p14:tracePt t="50069" x="5059363" y="3025775"/>
          <p14:tracePt t="50086" x="5037138" y="3001963"/>
          <p14:tracePt t="50096" x="5006975" y="2979738"/>
          <p14:tracePt t="50113" x="4975225" y="2925763"/>
          <p14:tracePt t="50130" x="4968875" y="2873375"/>
          <p14:tracePt t="50144" x="4930775" y="2835275"/>
          <p14:tracePt t="50255" x="4884738" y="2720975"/>
          <p14:tracePt t="50273" x="4860925" y="2697163"/>
          <p14:tracePt t="50287" x="4860925" y="2644775"/>
          <p14:tracePt t="50304" x="4868863" y="2536825"/>
          <p14:tracePt t="50322" x="4868863" y="2506663"/>
          <p14:tracePt t="50336" x="4884738" y="2446338"/>
          <p14:tracePt t="50346" x="4884738" y="2384425"/>
          <p14:tracePt t="50364" x="4838700" y="2316163"/>
          <p14:tracePt t="50381" x="4800600" y="2239963"/>
          <p14:tracePt t="50394" x="4762500" y="2171700"/>
          <p14:tracePt t="50411" x="4762500" y="2133600"/>
          <p14:tracePt t="50425" x="4740275" y="2073275"/>
          <p14:tracePt t="50443" x="4732338" y="2035175"/>
          <p14:tracePt t="50457" x="4708525" y="1958975"/>
          <p14:tracePt t="50475" x="4702175" y="1905000"/>
          <p14:tracePt t="50490" x="4694238" y="1866900"/>
          <p14:tracePt t="50507" x="4686300" y="1820863"/>
          <p14:tracePt t="50525" x="4686300" y="1790700"/>
          <p14:tracePt t="50539" x="4670425" y="1774825"/>
          <p14:tracePt t="50557" x="4670425" y="1736725"/>
          <p14:tracePt t="50572" x="4670425" y="1706563"/>
          <p14:tracePt t="50588" x="4670425" y="1676400"/>
          <p14:tracePt t="50612" x="4670425" y="1646238"/>
          <p14:tracePt t="50636" x="4702175" y="1570038"/>
          <p14:tracePt t="50650" x="4708525" y="1554163"/>
          <p14:tracePt t="50662" x="4724400" y="1539875"/>
          <p14:tracePt t="50676" x="4732338" y="1516063"/>
          <p14:tracePt t="50694" x="4754563" y="1493838"/>
          <p14:tracePt t="50707" x="4754563" y="1470025"/>
          <p14:tracePt t="50726" x="4770438" y="1455738"/>
          <p14:tracePt t="50743" x="4800600" y="1431925"/>
          <p14:tracePt t="50758" x="4854575" y="1417638"/>
          <p14:tracePt t="50775" x="4914900" y="1393825"/>
          <p14:tracePt t="50793" x="4960938" y="1371600"/>
          <p14:tracePt t="50823" x="4991100" y="1349375"/>
          <p14:tracePt t="50836" x="5006975" y="1349375"/>
          <p14:tracePt t="50847" x="5083175" y="1325563"/>
          <p14:tracePt t="50866" x="5089525" y="1325563"/>
          <p14:tracePt t="50878" x="5151438" y="1311275"/>
          <p14:tracePt t="50894" x="5227638" y="1295400"/>
          <p14:tracePt t="50912" x="5257800" y="1287463"/>
          <p14:tracePt t="50925" x="5295900" y="1279525"/>
          <p14:tracePt t="50943" x="5356225" y="1279525"/>
          <p14:tracePt t="50960" x="5380038" y="1273175"/>
          <p14:tracePt t="50975" x="5432425" y="1257300"/>
          <p14:tracePt t="50993" x="5464175" y="1249363"/>
          <p14:tracePt t="51007" x="5592763" y="1235075"/>
          <p14:tracePt t="51027" x="5676900" y="1227138"/>
          <p14:tracePt t="51041" x="5715000" y="1227138"/>
          <p14:tracePt t="51055" x="5783263" y="1203325"/>
          <p14:tracePt t="51072" x="5859463" y="1203325"/>
          <p14:tracePt t="51088" x="5921375" y="1203325"/>
          <p14:tracePt t="51105" x="6003925" y="1219200"/>
          <p14:tracePt t="51121" x="6164263" y="1241425"/>
          <p14:tracePt t="51138" x="6226175" y="1265238"/>
          <p14:tracePt t="51155" x="6278563" y="1287463"/>
          <p14:tracePt t="51171" x="6324600" y="1311275"/>
          <p14:tracePt t="51188" x="6378575" y="1333500"/>
          <p14:tracePt t="51210" x="6408738" y="1355725"/>
          <p14:tracePt t="51228" x="6438900" y="1379538"/>
          <p14:tracePt t="51244" x="6469063" y="1409700"/>
          <p14:tracePt t="51259" x="6499225" y="1439863"/>
          <p14:tracePt t="51273" x="6507163" y="1455738"/>
          <p14:tracePt t="51291" x="6530975" y="1477963"/>
          <p14:tracePt t="51305" x="6561138" y="1524000"/>
          <p14:tracePt t="51322" x="6575425" y="1539875"/>
          <p14:tracePt t="51337" x="6613525" y="1592263"/>
          <p14:tracePt t="51355" x="6629400" y="1630363"/>
          <p14:tracePt t="51371" x="6651625" y="1684338"/>
          <p14:tracePt t="51387" x="6659563" y="1736725"/>
          <p14:tracePt t="51404" x="6683375" y="1806575"/>
          <p14:tracePt t="51420" x="6705600" y="1874838"/>
          <p14:tracePt t="51420" x="6705600" y="1897063"/>
          <p14:tracePt t="51437" x="6705600" y="1935163"/>
          <p14:tracePt t="51458" x="6705600" y="1989138"/>
          <p14:tracePt t="51476" x="6705600" y="2057400"/>
          <p14:tracePt t="51490" x="6705600" y="2133600"/>
          <p14:tracePt t="51507" x="6689725" y="2171700"/>
          <p14:tracePt t="51525" x="6689725" y="2201863"/>
          <p14:tracePt t="51540" x="6675438" y="2239963"/>
          <p14:tracePt t="51557" x="6659563" y="2270125"/>
          <p14:tracePt t="51570" x="6621463" y="2339975"/>
          <p14:tracePt t="51587" x="6599238" y="2392363"/>
          <p14:tracePt t="51603" x="6569075" y="2416175"/>
          <p14:tracePt t="51620" x="6507163" y="2484438"/>
          <p14:tracePt t="51637" x="6461125" y="2560638"/>
          <p14:tracePt t="51654" x="6392863" y="2644775"/>
          <p14:tracePt t="51670" x="6346825" y="2743200"/>
          <p14:tracePt t="51670" x="6324600" y="2789238"/>
          <p14:tracePt t="51687" x="6278563" y="2865438"/>
          <p14:tracePt t="51708" x="6256338" y="2911475"/>
          <p14:tracePt t="51725" x="6210300" y="2955925"/>
          <p14:tracePt t="51738" x="6172200" y="2994025"/>
          <p14:tracePt t="51757" x="6118225" y="3032125"/>
          <p14:tracePt t="51775" x="6057900" y="3055938"/>
          <p14:tracePt t="51790" x="6027738" y="3086100"/>
          <p14:tracePt t="51804" x="5927725" y="3140075"/>
          <p14:tracePt t="51821" x="5829300" y="3178175"/>
          <p14:tracePt t="51838" x="5707063" y="3216275"/>
          <p14:tracePt t="51853" x="5600700" y="3230563"/>
          <p14:tracePt t="51870" x="5532438" y="3238500"/>
          <p14:tracePt t="51887" x="5464175" y="3238500"/>
          <p14:tracePt t="51904" x="5334000" y="3216275"/>
          <p14:tracePt t="51920" x="5227638" y="3200400"/>
          <p14:tracePt t="51920" x="5173663" y="3178175"/>
          <p14:tracePt t="51937" x="5097463" y="3154363"/>
          <p14:tracePt t="51958" x="4999038" y="3140075"/>
          <p14:tracePt t="51976" x="4960938" y="3140075"/>
          <p14:tracePt t="51990" x="4838700" y="3132138"/>
          <p14:tracePt t="52008" x="4770438" y="3116263"/>
          <p14:tracePt t="52022" x="4702175" y="3116263"/>
          <p14:tracePt t="52038" x="4610100" y="3094038"/>
          <p14:tracePt t="52056" x="4587875" y="3086100"/>
          <p14:tracePt t="52070" x="4503738" y="3086100"/>
          <p14:tracePt t="52087" x="4397375" y="3063875"/>
          <p14:tracePt t="52104" x="4275138" y="3048000"/>
          <p14:tracePt t="52120" x="4098925" y="3048000"/>
          <p14:tracePt t="52137" x="3932238" y="3048000"/>
          <p14:tracePt t="52153" x="3703638" y="3009900"/>
          <p14:tracePt t="52170" x="3627438" y="3001963"/>
          <p14:tracePt t="52193" x="3619500" y="3001963"/>
          <p14:tracePt t="52208" x="3543300" y="2994025"/>
          <p14:tracePt t="52224" x="3390900" y="2979738"/>
          <p14:tracePt t="52240" x="3246438" y="2979738"/>
          <p14:tracePt t="52256" x="3132138" y="2949575"/>
          <p14:tracePt t="52273" x="3063875" y="2949575"/>
          <p14:tracePt t="52290" x="3032125" y="2949575"/>
          <p14:tracePt t="52307" x="3001963" y="2949575"/>
          <p14:tracePt t="52320" x="2873375" y="2949575"/>
          <p14:tracePt t="52338" x="2803525" y="2955925"/>
          <p14:tracePt t="52338" x="2743200" y="2955925"/>
          <p14:tracePt t="52354" x="2667000" y="2955925"/>
          <p14:tracePt t="52370" x="2468563" y="2971800"/>
          <p14:tracePt t="52387" x="2370138" y="2971800"/>
          <p14:tracePt t="52403" x="2308225" y="2971800"/>
          <p14:tracePt t="52420" x="2225675" y="2971800"/>
          <p14:tracePt t="52420" x="2163763" y="2971800"/>
          <p14:tracePt t="52437" x="2057400" y="2987675"/>
          <p14:tracePt t="52458" x="1965325" y="2994025"/>
          <p14:tracePt t="52473" x="1882775" y="2994025"/>
          <p14:tracePt t="52491" x="1836738" y="3009900"/>
          <p14:tracePt t="52505" x="1760538" y="3009900"/>
          <p14:tracePt t="52524" x="1654175" y="3009900"/>
          <p14:tracePt t="52539" x="1531938" y="3009900"/>
          <p14:tracePt t="52556" x="1401763" y="3009900"/>
          <p14:tracePt t="52570" x="1325563" y="3009900"/>
          <p14:tracePt t="52587" x="1257300" y="3009900"/>
          <p14:tracePt t="52604" x="1181100" y="3009900"/>
          <p14:tracePt t="52619" x="1089025" y="3009900"/>
          <p14:tracePt t="52637" x="990600" y="3009900"/>
          <p14:tracePt t="52653" x="906463" y="3009900"/>
          <p14:tracePt t="52670" x="822325" y="3009900"/>
          <p14:tracePt t="52686" x="754063" y="3009900"/>
          <p14:tracePt t="52686" x="715963" y="3009900"/>
          <p14:tracePt t="52703" x="663575" y="3009900"/>
          <p14:tracePt t="52724" x="631825" y="3009900"/>
          <p14:tracePt t="52741" x="593725" y="3017838"/>
          <p14:tracePt t="52755" x="555625" y="3025775"/>
          <p14:tracePt t="52774" x="533400" y="3032125"/>
          <p14:tracePt t="52790" x="511175" y="3048000"/>
          <p14:tracePt t="52804" x="503238" y="3070225"/>
          <p14:tracePt t="52852" x="503238" y="3094038"/>
          <p14:tracePt t="52870" x="503238" y="3108325"/>
          <p14:tracePt t="52883" x="503238" y="3124200"/>
          <p14:tracePt t="52893" x="503238" y="3140075"/>
          <p14:tracePt t="52909" x="517525" y="3154363"/>
          <p14:tracePt t="52926" x="525463" y="3170238"/>
          <p14:tracePt t="52943" x="563563" y="3200400"/>
          <p14:tracePt t="52956" x="587375" y="3222625"/>
          <p14:tracePt t="52972" x="617538" y="3254375"/>
          <p14:tracePt t="52990" x="663575" y="3276600"/>
          <p14:tracePt t="53007" x="708025" y="3306763"/>
          <p14:tracePt t="53022" x="777875" y="3336925"/>
          <p14:tracePt t="53037" x="830263" y="3375025"/>
          <p14:tracePt t="53054" x="854075" y="3390900"/>
          <p14:tracePt t="53071" x="884238" y="3406775"/>
          <p14:tracePt t="53089" x="898525" y="3413125"/>
          <p14:tracePt t="53103" x="922338" y="3436938"/>
          <p14:tracePt t="53119" x="952500" y="3451225"/>
          <p14:tracePt t="53136" x="968375" y="3459163"/>
          <p14:tracePt t="53153" x="998538" y="3489325"/>
          <p14:tracePt t="53153" x="1006475" y="3497263"/>
          <p14:tracePt t="53170" x="1020763" y="3505200"/>
          <p14:tracePt t="53170" x="1028700" y="3513138"/>
          <p14:tracePt t="53186" x="1050925" y="3535363"/>
          <p14:tracePt t="53207" x="1066800" y="3551238"/>
          <p14:tracePt t="53224" x="1089025" y="3573463"/>
          <p14:tracePt t="53238" x="1096963" y="3581400"/>
          <p14:tracePt t="53255" x="1104900" y="3589338"/>
          <p14:tracePt t="53272" x="1112838" y="3603625"/>
          <p14:tracePt t="53291" x="1127125" y="3611563"/>
          <p14:tracePt t="53305" x="1143000" y="3619500"/>
          <p14:tracePt t="53322" x="1143000" y="3635375"/>
          <p14:tracePt t="53818" x="1143000" y="3673475"/>
          <p14:tracePt t="53836" x="1158875" y="3703638"/>
          <p14:tracePt t="53854" x="1158875" y="3711575"/>
          <p14:tracePt t="53867" x="1173163" y="3763963"/>
          <p14:tracePt t="53884" x="1189038" y="3787775"/>
          <p14:tracePt t="53897" x="1211263" y="3886200"/>
          <p14:tracePt t="53914" x="1211263" y="3932238"/>
          <p14:tracePt t="53925" x="1235075" y="3978275"/>
          <p14:tracePt t="53943" x="1249363" y="4046538"/>
          <p14:tracePt t="53957" x="1265238" y="4084638"/>
          <p14:tracePt t="53974" x="1279525" y="4130675"/>
          <p14:tracePt t="53989" x="1279525" y="4168775"/>
          <p14:tracePt t="54007" x="1287463" y="4206875"/>
          <p14:tracePt t="54021" x="1311275" y="4289425"/>
          <p14:tracePt t="54040" x="1317625" y="4335463"/>
          <p14:tracePt t="54053" x="1317625" y="4397375"/>
          <p14:tracePt t="54071" x="1325563" y="4549775"/>
          <p14:tracePt t="54088" x="1325563" y="4610100"/>
          <p14:tracePt t="54102" x="1325563" y="4716463"/>
          <p14:tracePt t="54119" x="1325563" y="4808538"/>
          <p14:tracePt t="54136" x="1349375" y="4899025"/>
          <p14:tracePt t="54151" x="1363663" y="4975225"/>
          <p14:tracePt t="54168" x="1387475" y="5045075"/>
          <p14:tracePt t="54184" x="1393825" y="5083175"/>
          <p14:tracePt t="54201" x="1439863" y="5143500"/>
          <p14:tracePt t="54219" x="1447800" y="5189538"/>
          <p14:tracePt t="54238" x="1455738" y="5249863"/>
          <p14:tracePt t="54256" x="1463675" y="5280025"/>
          <p14:tracePt t="54273" x="1463675" y="5295900"/>
          <p14:tracePt t="54302" x="1463675" y="5318125"/>
          <p14:tracePt t="54320" x="1463675" y="5341938"/>
          <p14:tracePt t="54337" x="1463675" y="5356225"/>
          <p14:tracePt t="54367" x="1463675" y="5372100"/>
          <p14:tracePt t="54385" x="1463675" y="5380038"/>
          <p14:tracePt t="54398" x="1463675" y="5387975"/>
          <p14:tracePt t="54414" x="1463675" y="5418138"/>
          <p14:tracePt t="54425" x="1463675" y="5432425"/>
          <p14:tracePt t="54441" x="1455738" y="5456238"/>
          <p14:tracePt t="54458" x="1425575" y="5478463"/>
          <p14:tracePt t="54472" x="1393825" y="5508625"/>
          <p14:tracePt t="54489" x="1333500" y="5546725"/>
          <p14:tracePt t="54505" x="1287463" y="5578475"/>
          <p14:tracePt t="54523" x="1249363" y="5578475"/>
          <p14:tracePt t="54537" x="1235075" y="5578475"/>
          <p14:tracePt t="54554" x="1189038" y="5578475"/>
          <p14:tracePt t="54571" x="1165225" y="5578475"/>
          <p14:tracePt t="54584" x="1135063" y="5578475"/>
          <p14:tracePt t="54601" x="1074738" y="5578475"/>
          <p14:tracePt t="54619" x="982663" y="5578475"/>
          <p14:tracePt t="54634" x="884238" y="5578475"/>
          <p14:tracePt t="54651" x="808038" y="5578475"/>
          <p14:tracePt t="54668" x="762000" y="5578475"/>
          <p14:tracePt t="54684" x="746125" y="5578475"/>
          <p14:tracePt t="54701" x="739775" y="5584825"/>
          <p14:tracePt t="54717" x="739775" y="5592763"/>
          <p14:tracePt t="54738" x="723900" y="5592763"/>
          <p14:tracePt t="54756" x="723900" y="5600700"/>
          <p14:tracePt t="54786" x="754063" y="5600700"/>
          <p14:tracePt t="54917" x="784225" y="5600700"/>
          <p14:tracePt t="54930" x="792163" y="5600700"/>
          <p14:tracePt t="54941" x="830263" y="5600700"/>
          <p14:tracePt t="54959" x="884238" y="5600700"/>
          <p14:tracePt t="54973" x="922338" y="5608638"/>
          <p14:tracePt t="54991" x="944563" y="5622925"/>
          <p14:tracePt t="55005" x="952500" y="5622925"/>
          <p14:tracePt t="55036" x="960438" y="5622925"/>
          <p14:tracePt t="55053" x="1006475" y="5622925"/>
          <p14:tracePt t="55070" x="1044575" y="5622925"/>
          <p14:tracePt t="55083" x="1066800" y="5622925"/>
          <p14:tracePt t="55100" x="1089025" y="5622925"/>
          <p14:tracePt t="55118" x="1096963" y="5622925"/>
          <p14:tracePt t="55130" x="1120775" y="5622925"/>
          <p14:tracePt t="55148" x="1143000" y="5638800"/>
          <p14:tracePt t="55162" x="1219200" y="5646738"/>
          <p14:tracePt t="55180" x="1317625" y="5661025"/>
          <p14:tracePt t="55192" x="1393825" y="5661025"/>
          <p14:tracePt t="55209" x="1409700" y="5661025"/>
          <p14:tracePt t="55229" x="1425575" y="5661025"/>
          <p14:tracePt t="55240" x="1470025" y="5661025"/>
          <p14:tracePt t="55272" x="1516063" y="5661025"/>
          <p14:tracePt t="55285" x="1592263" y="5661025"/>
          <p14:tracePt t="55304" x="1646238" y="5661025"/>
          <p14:tracePt t="55319" x="1676400" y="5661025"/>
          <p14:tracePt t="55336" x="1692275" y="5661025"/>
          <p14:tracePt t="55353" x="1706563" y="5661025"/>
          <p14:tracePt t="55367" x="1722438" y="5661025"/>
          <p14:tracePt t="55385" x="1806575" y="5676900"/>
          <p14:tracePt t="55400" x="1920875" y="5676900"/>
          <p14:tracePt t="55417" x="2003425" y="5676900"/>
          <p14:tracePt t="55433" x="2035175" y="5676900"/>
          <p14:tracePt t="55450" x="2049463" y="5684838"/>
          <p14:tracePt t="55489" x="2095500" y="5684838"/>
          <p14:tracePt t="55506" x="2111375" y="5684838"/>
          <p14:tracePt t="55521" x="2149475" y="5684838"/>
          <p14:tracePt t="55535" x="2209800" y="5684838"/>
          <p14:tracePt t="55552" x="2247900" y="5684838"/>
          <p14:tracePt t="55570" x="2278063" y="5684838"/>
          <p14:tracePt t="55587" x="2293938" y="5684838"/>
          <p14:tracePt t="55619" x="2308225" y="5684838"/>
          <p14:tracePt t="55662" x="2362200" y="5684838"/>
          <p14:tracePt t="55680" x="2378075" y="5684838"/>
          <p14:tracePt t="55690" x="2392363" y="5684838"/>
          <p14:tracePt t="55707" x="2408238" y="5684838"/>
          <p14:tracePt t="55738" x="2438400" y="5684838"/>
          <p14:tracePt t="55753" x="2476500" y="5684838"/>
          <p14:tracePt t="55772" x="2484438" y="5684838"/>
          <p14:tracePt t="55786" x="2498725" y="5684838"/>
          <p14:tracePt t="55804" x="2492375" y="5684838"/>
          <p14:tracePt t="55949" x="2460625" y="5684838"/>
          <p14:tracePt t="55963" x="2446338" y="5684838"/>
          <p14:tracePt t="55974" x="2422525" y="5684838"/>
          <p14:tracePt t="55989" x="2384425" y="5684838"/>
          <p14:tracePt t="56005" x="2332038" y="5684838"/>
          <p14:tracePt t="56019" x="2278063" y="5684838"/>
          <p14:tracePt t="56037" x="2193925" y="5684838"/>
          <p14:tracePt t="56054" x="2141538" y="5684838"/>
          <p14:tracePt t="56068" x="2087563" y="5684838"/>
          <p14:tracePt t="56086" x="2057400" y="5684838"/>
          <p14:tracePt t="56103" x="2027238" y="5684838"/>
          <p14:tracePt t="56117" x="1973263" y="5684838"/>
          <p14:tracePt t="56133" x="1935163" y="5684838"/>
          <p14:tracePt t="56150" x="1897063" y="5684838"/>
          <p14:tracePt t="56166" x="1874838" y="5684838"/>
          <p14:tracePt t="56182" x="1844675" y="5684838"/>
          <p14:tracePt t="56199" x="1820863" y="5684838"/>
          <p14:tracePt t="56199" x="1798638" y="5699125"/>
          <p14:tracePt t="56218" x="1774825" y="5699125"/>
          <p14:tracePt t="56238" x="1790700" y="5699125"/>
          <p14:tracePt t="56415" x="1798638" y="5699125"/>
          <p14:tracePt t="56429" x="1820863" y="5699125"/>
          <p14:tracePt t="56441" x="1844675" y="5699125"/>
          <p14:tracePt t="56460" x="1851025" y="5699125"/>
          <p14:tracePt t="56471" x="1866900" y="5699125"/>
          <p14:tracePt t="56489" x="1874838" y="5699125"/>
          <p14:tracePt t="56522" x="1882775" y="5699125"/>
          <p14:tracePt t="56535" x="1905000" y="5699125"/>
          <p14:tracePt t="56553" x="1920875" y="5699125"/>
          <p14:tracePt t="56571" x="1927225" y="5707063"/>
          <p14:tracePt t="56585" x="1935163" y="5707063"/>
          <p14:tracePt t="56603" x="1943100" y="5715000"/>
          <p14:tracePt t="56617" x="1958975" y="5715000"/>
          <p14:tracePt t="57259" x="1973263" y="5715000"/>
          <p14:tracePt t="57270" x="1997075" y="5715000"/>
          <p14:tracePt t="57288" x="1997075" y="5722938"/>
          <p14:tracePt t="57364" x="1958975" y="5730875"/>
          <p14:tracePt t="57382" x="1905000" y="5745163"/>
          <p14:tracePt t="57400" x="1889125" y="5745163"/>
          <p14:tracePt t="57414" x="1851025" y="5761038"/>
          <p14:tracePt t="57427" x="1790700" y="5761038"/>
          <p14:tracePt t="57445" x="1722438" y="5791200"/>
          <p14:tracePt t="57456" x="1646238" y="5813425"/>
          <p14:tracePt t="57473" x="1600200" y="5821363"/>
          <p14:tracePt t="57491" x="1570038" y="5845175"/>
          <p14:tracePt t="57504" x="1554163" y="5845175"/>
          <p14:tracePt t="57518" x="1524000" y="5867400"/>
          <p14:tracePt t="57536" x="1508125" y="5883275"/>
          <p14:tracePt t="57553" x="1485900" y="5905500"/>
          <p14:tracePt t="57568" x="1447800" y="5927725"/>
          <p14:tracePt t="57585" x="1425575" y="5935663"/>
          <p14:tracePt t="57599" x="1393825" y="5959475"/>
          <p14:tracePt t="57616" x="1325563" y="5973763"/>
          <p14:tracePt t="57635" x="1295400" y="6003925"/>
          <p14:tracePt t="57650" x="1279525" y="6011863"/>
          <p14:tracePt t="57664" x="1273175" y="6019800"/>
          <p14:tracePt t="57681" x="1279525" y="6019800"/>
          <p14:tracePt t="57816" x="1287463" y="6019800"/>
          <p14:tracePt t="57831" x="1333500" y="6019800"/>
          <p14:tracePt t="57848" x="1379538" y="6019800"/>
          <p14:tracePt t="57867" x="1417638" y="6019800"/>
          <p14:tracePt t="57882" x="1439863" y="6019800"/>
          <p14:tracePt t="57899" x="1470025" y="6019800"/>
          <p14:tracePt t="57930" x="1516063" y="6019800"/>
          <p14:tracePt t="57948" x="1531938" y="6019800"/>
          <p14:tracePt t="57961" x="1570038" y="6019800"/>
          <p14:tracePt t="57972" x="1584325" y="6019800"/>
          <p14:tracePt t="58027" x="1608138" y="6019800"/>
          <p14:tracePt t="58037" x="1638300" y="6019800"/>
          <p14:tracePt t="58050" x="1660525" y="6019800"/>
          <p14:tracePt t="58068" x="1668463" y="6019800"/>
          <p14:tracePt t="58085" x="1684338" y="6019800"/>
          <p14:tracePt t="58130" x="1698625" y="6019800"/>
          <p14:tracePt t="58148" x="1706563" y="6019800"/>
          <p14:tracePt t="58181" x="1714500" y="6019800"/>
          <p14:tracePt t="58197" x="1722438" y="6019800"/>
          <p14:tracePt t="58211" x="1730375" y="6019800"/>
          <p14:tracePt t="58228" x="1706563" y="6019800"/>
          <p14:tracePt t="58446" x="1698625" y="6019800"/>
          <p14:tracePt t="58460" x="1692275" y="6027738"/>
          <p14:tracePt t="58477" x="1684338" y="6035675"/>
          <p14:tracePt t="58488" x="1660525" y="6042025"/>
          <p14:tracePt t="58504" x="1654175" y="6049963"/>
          <p14:tracePt t="58524" x="1638300" y="6065838"/>
          <p14:tracePt t="58552" x="1622425" y="6065838"/>
          <p14:tracePt t="58568" x="1622425" y="6073775"/>
          <p14:tracePt t="58583" x="1600200" y="6088063"/>
          <p14:tracePt t="58600" x="1577975" y="6103938"/>
          <p14:tracePt t="58617" x="1562100" y="6118225"/>
          <p14:tracePt t="58648" x="1531938" y="6142038"/>
          <p14:tracePt t="58665" x="1508125" y="6164263"/>
          <p14:tracePt t="58681" x="1501775" y="6172200"/>
          <p14:tracePt t="58694" x="1463675" y="6188075"/>
          <p14:tracePt t="58710" x="1447800" y="6194425"/>
          <p14:tracePt t="58727" x="1447800" y="6202363"/>
          <p14:tracePt t="58738" x="1431925" y="6210300"/>
          <p14:tracePt t="58754" x="1431925" y="6218238"/>
          <p14:tracePt t="58770" x="1425575" y="6218238"/>
          <p14:tracePt t="58786" x="1417638" y="6226175"/>
          <p14:tracePt t="58800" x="1409700" y="6248400"/>
          <p14:tracePt t="58834" x="1409700" y="6264275"/>
          <p14:tracePt t="58879" x="1409700" y="6278563"/>
          <p14:tracePt t="58897" x="1409700" y="6286500"/>
          <p14:tracePt t="58946" x="1417638" y="6286500"/>
          <p14:tracePt t="59274" x="1431925" y="6302375"/>
          <p14:tracePt t="59285" x="1455738" y="6302375"/>
          <p14:tracePt t="59301" x="1485900" y="6316663"/>
          <p14:tracePt t="59318" x="1554163" y="6362700"/>
          <p14:tracePt t="59332" x="1616075" y="6370638"/>
          <p14:tracePt t="59350" x="1660525" y="6378575"/>
          <p14:tracePt t="59364" x="1698625" y="6400800"/>
          <p14:tracePt t="59380" x="1760538" y="6430963"/>
          <p14:tracePt t="59397" x="1798638" y="6454775"/>
          <p14:tracePt t="59414" x="1866900" y="6484938"/>
          <p14:tracePt t="59431" x="2041525" y="6537325"/>
          <p14:tracePt t="59448" x="2087563" y="6561138"/>
          <p14:tracePt t="59462" x="2149475" y="6591300"/>
          <p14:tracePt t="59479" x="2187575" y="6613525"/>
          <p14:tracePt t="59495" x="2225675" y="6637338"/>
          <p14:tracePt t="59512" x="2232025" y="6645275"/>
          <p14:tracePt t="59529" x="2193925" y="6629400"/>
          <p14:tracePt t="59695" x="2087563" y="6599238"/>
          <p14:tracePt t="59713" x="2049463" y="6575425"/>
          <p14:tracePt t="59726" x="1958975" y="6561138"/>
          <p14:tracePt t="59742" x="1912938" y="6553200"/>
          <p14:tracePt t="59752" x="1836738" y="6537325"/>
          <p14:tracePt t="59771" x="1806575" y="6537325"/>
          <p14:tracePt t="59784" x="1790700" y="6537325"/>
          <p14:tracePt t="59800" x="1768475" y="6537325"/>
          <p14:tracePt t="59816" x="1736725" y="6537325"/>
          <p14:tracePt t="59833" x="1706563" y="6537325"/>
          <p14:tracePt t="59850" x="1676400" y="6537325"/>
          <p14:tracePt t="59867" x="1660525" y="6537325"/>
          <p14:tracePt t="59881" x="1622425" y="6537325"/>
          <p14:tracePt t="59899" x="1562100" y="6537325"/>
          <p14:tracePt t="59915" x="1485900" y="6545263"/>
          <p14:tracePt t="59929" x="1439863" y="6561138"/>
          <p14:tracePt t="60430" x="914400" y="6553200"/>
          <p14:tracePt t="60443" x="922338" y="6553200"/>
          <p14:tracePt t="60460" x="944563" y="6537325"/>
          <p14:tracePt t="60477" x="982663" y="6530975"/>
          <p14:tracePt t="60490" x="998538" y="6530975"/>
          <p14:tracePt t="60508" x="1012825" y="6530975"/>
          <p14:tracePt t="60520" x="1020763" y="6523038"/>
          <p14:tracePt t="60535" x="1058863" y="6523038"/>
          <p14:tracePt t="60551" x="1074738" y="6523038"/>
          <p14:tracePt t="60565" x="1143000" y="6523038"/>
          <p14:tracePt t="60583" x="1227138" y="6523038"/>
          <p14:tracePt t="60600" x="1257300" y="6523038"/>
          <p14:tracePt t="60614" x="1273175" y="6523038"/>
          <p14:tracePt t="60631" x="1303338" y="6523038"/>
          <p14:tracePt t="60648" x="1317625" y="6523038"/>
          <p14:tracePt t="60664" x="1355725" y="6530975"/>
          <p14:tracePt t="60680" x="1401763" y="6530975"/>
          <p14:tracePt t="60698" x="1431925" y="6537325"/>
          <p14:tracePt t="60712" x="1546225" y="6553200"/>
          <p14:tracePt t="60730" x="1562100" y="6561138"/>
          <p14:tracePt t="60745" x="1577975" y="6561138"/>
          <p14:tracePt t="60761" x="1592263" y="6561138"/>
          <p14:tracePt t="60927" x="1798638" y="6607175"/>
          <p14:tracePt t="60945" x="1806575" y="6599238"/>
          <p14:tracePt t="61660" x="1806575" y="6583363"/>
          <p14:tracePt t="62242" x="1798638" y="6575425"/>
          <p14:tracePt t="62256" x="1798638" y="6569075"/>
          <p14:tracePt t="62273" x="1790700" y="6569075"/>
          <p14:tracePt t="62289" x="1790700" y="6561138"/>
          <p14:tracePt t="62321" x="1782763" y="6553200"/>
          <p14:tracePt t="62332" x="1768475" y="6537325"/>
          <p14:tracePt t="62364" x="1760538" y="6523038"/>
          <p14:tracePt t="62380" x="1752600" y="6499225"/>
          <p14:tracePt t="62395" x="1744663" y="6454775"/>
          <p14:tracePt t="62413" x="1730375" y="6408738"/>
          <p14:tracePt t="62429" x="1714500" y="6354763"/>
          <p14:tracePt t="62446" x="1668463" y="6264275"/>
          <p14:tracePt t="62464" x="1622425" y="6172200"/>
          <p14:tracePt t="62477" x="1592263" y="6073775"/>
          <p14:tracePt t="62495" x="1546225" y="5973763"/>
          <p14:tracePt t="62509" x="1508125" y="5927725"/>
          <p14:tracePt t="62527" x="1485900" y="5837238"/>
          <p14:tracePt t="62543" x="1447800" y="5715000"/>
          <p14:tracePt t="62559" x="1417638" y="5630863"/>
          <p14:tracePt t="62576" x="1409700" y="5578475"/>
          <p14:tracePt t="62593" x="1387475" y="5470525"/>
          <p14:tracePt t="62609" x="1379538" y="5364163"/>
          <p14:tracePt t="62630" x="1355725" y="5197475"/>
          <p14:tracePt t="62648" x="1355725" y="5165725"/>
          <p14:tracePt t="62662" x="1333500" y="5037138"/>
          <p14:tracePt t="62680" x="1333500" y="5013325"/>
          <p14:tracePt t="62694" x="1333500" y="4960938"/>
          <p14:tracePt t="62710" x="1333500" y="4892675"/>
          <p14:tracePt t="62728" x="1341438" y="4854575"/>
          <p14:tracePt t="62742" x="1341438" y="4816475"/>
          <p14:tracePt t="62760" x="1349375" y="4740275"/>
          <p14:tracePt t="62776" x="1379538" y="4648200"/>
          <p14:tracePt t="62792" x="1401763" y="4618038"/>
          <p14:tracePt t="62809" x="1439863" y="4572000"/>
          <p14:tracePt t="62809" x="1455738" y="4556125"/>
          <p14:tracePt t="62826" x="1508125" y="4487863"/>
          <p14:tracePt t="62850" x="1562100" y="4449763"/>
          <p14:tracePt t="62864" x="1584325" y="4435475"/>
          <p14:tracePt t="62881" x="1592263" y="4427538"/>
          <p14:tracePt t="63009" x="1616075" y="4411663"/>
          <p14:tracePt t="63040" x="1616075" y="4403725"/>
          <p14:tracePt t="63050" x="1616075" y="4389438"/>
          <p14:tracePt t="63098" x="1616075" y="4381500"/>
          <p14:tracePt t="63113" x="1616075" y="4365625"/>
          <p14:tracePt t="63130" x="1608138" y="4351338"/>
          <p14:tracePt t="63148" x="1600200" y="4335463"/>
          <p14:tracePt t="63179" x="1592263" y="4327525"/>
          <p14:tracePt t="63193" x="1577975" y="4321175"/>
          <p14:tracePt t="63225" x="1570038" y="4305300"/>
          <p14:tracePt t="63243" x="1554163" y="4297363"/>
          <p14:tracePt t="63256" x="1539875" y="4289425"/>
          <p14:tracePt t="63287" x="1531938" y="4289425"/>
          <p14:tracePt t="63305" x="1524000" y="4275138"/>
          <p14:tracePt t="63316" x="1516063" y="4275138"/>
          <p14:tracePt t="63370" x="1508125" y="4275138"/>
          <p14:tracePt t="63740" x="1501775" y="4275138"/>
          <p14:tracePt t="63774" x="1493838" y="4283075"/>
          <p14:tracePt t="63790" x="1485900" y="4283075"/>
          <p14:tracePt t="63870" x="1477963" y="4283075"/>
          <p14:tracePt t="63880" x="1470025" y="4283075"/>
          <p14:tracePt t="63912" x="1463675" y="4283075"/>
          <p14:tracePt t="63944" x="1455738" y="4283075"/>
          <p14:tracePt t="63974" x="1447800" y="4283075"/>
          <p14:tracePt t="63993" x="1431925" y="4283075"/>
          <p14:tracePt t="64025" x="1425575" y="4283075"/>
          <p14:tracePt t="64091" x="1439863" y="4283075"/>
          <p14:tracePt t="64707" x="1455738" y="4297363"/>
          <p14:tracePt t="64726" x="1463675" y="4297363"/>
          <p14:tracePt t="64742" x="1470025" y="4297363"/>
          <p14:tracePt t="64759" x="1477963" y="4297363"/>
          <p14:tracePt t="64790" x="1493838" y="4297363"/>
          <p14:tracePt t="64823" x="1508125" y="4297363"/>
          <p14:tracePt t="64837" x="1524000" y="4297363"/>
          <p14:tracePt t="64885" x="1546225" y="4297363"/>
          <p14:tracePt t="64896" x="1562100" y="4297363"/>
          <p14:tracePt t="64910" x="1608138" y="4275138"/>
          <p14:tracePt t="64927" x="1654175" y="4251325"/>
          <p14:tracePt t="64944" x="1660525" y="4237038"/>
          <p14:tracePt t="64962" x="1676400" y="4221163"/>
          <p14:tracePt t="64976" x="1692275" y="4213225"/>
          <p14:tracePt t="64993" x="1698625" y="4206875"/>
          <p14:tracePt t="65008" x="1714500" y="4206875"/>
          <p14:tracePt t="65025" x="1730375" y="4198938"/>
          <p14:tracePt t="65043" x="1736725" y="4191000"/>
          <p14:tracePt t="65057" x="1752600" y="4175125"/>
          <p14:tracePt t="65074" x="1782763" y="4160838"/>
          <p14:tracePt t="65074" x="1790700" y="4144963"/>
          <p14:tracePt t="65093" x="1806575" y="4144963"/>
          <p14:tracePt t="65113" x="1828800" y="4114800"/>
          <p14:tracePt t="65130" x="1836738" y="4106863"/>
          <p14:tracePt t="65145" x="1836738" y="4076700"/>
          <p14:tracePt t="65161" x="1820863" y="4054475"/>
          <p14:tracePt t="65178" x="1820863" y="4046538"/>
          <p14:tracePt t="65192" x="1798638" y="4030663"/>
          <p14:tracePt t="65209" x="1790700" y="4022725"/>
          <p14:tracePt t="65230" x="1790700" y="4000500"/>
          <p14:tracePt t="65244" x="1782763" y="3992563"/>
          <p14:tracePt t="65271" x="1768475" y="3978275"/>
          <p14:tracePt t="65289" x="1760538" y="3954463"/>
          <p14:tracePt t="65302" x="1760538" y="3932238"/>
          <p14:tracePt t="65320" x="1736725" y="3916363"/>
          <p14:tracePt t="65337" x="1722438" y="3886200"/>
          <p14:tracePt t="65348" x="1706563" y="3870325"/>
          <p14:tracePt t="65364" x="1692275" y="3848100"/>
          <p14:tracePt t="65378" x="1676400" y="3840163"/>
          <p14:tracePt t="65395" x="1654175" y="3817938"/>
          <p14:tracePt t="65411" x="1622425" y="3802063"/>
          <p14:tracePt t="65425" x="1608138" y="3787775"/>
          <p14:tracePt t="65457" x="1600200" y="3779838"/>
          <p14:tracePt t="65474" x="1592263" y="3779838"/>
          <p14:tracePt t="65491" x="1592263" y="3771900"/>
          <p14:tracePt t="65508" x="1584325" y="3771900"/>
          <p14:tracePt t="65523" x="1570038" y="3771900"/>
          <p14:tracePt t="65556" x="1562100" y="3771900"/>
          <p14:tracePt t="65569" x="1546225" y="3771900"/>
          <p14:tracePt t="65580" x="1531938" y="3771900"/>
          <p14:tracePt t="65597" x="1516063" y="3771900"/>
          <p14:tracePt t="65613" x="1501775" y="3771900"/>
          <p14:tracePt t="65630" x="1485900" y="3771900"/>
          <p14:tracePt t="65644" x="1477963" y="3771900"/>
          <p14:tracePt t="65661" x="1447800" y="3771900"/>
          <p14:tracePt t="65681" x="1425575" y="3771900"/>
          <p14:tracePt t="65695" x="1401763" y="3771900"/>
          <p14:tracePt t="65708" x="1387475" y="3771900"/>
          <p14:tracePt t="65726" x="1379538" y="3771900"/>
          <p14:tracePt t="65743" x="1371600" y="3771900"/>
          <p14:tracePt t="65774" x="1355725" y="3787775"/>
          <p14:tracePt t="65791" x="1333500" y="3802063"/>
          <p14:tracePt t="65804" x="1279525" y="3817938"/>
          <p14:tracePt t="65822" x="1265238" y="3840163"/>
          <p14:tracePt t="65836" x="1249363" y="3848100"/>
          <p14:tracePt t="65851" x="1241425" y="3863975"/>
          <p14:tracePt t="65863" x="1219200" y="3878263"/>
          <p14:tracePt t="65879" x="1203325" y="3886200"/>
          <p14:tracePt t="65896" x="1189038" y="3902075"/>
          <p14:tracePt t="65910" x="1181100" y="3902075"/>
          <p14:tracePt t="65927" x="1150938" y="3924300"/>
          <p14:tracePt t="65944" x="1135063" y="3946525"/>
          <p14:tracePt t="65973" x="1120775" y="3962400"/>
          <p14:tracePt t="66005" x="1096963" y="3992563"/>
          <p14:tracePt t="66025" x="1089025" y="4000500"/>
          <p14:tracePt t="66037" x="1074738" y="4022725"/>
          <p14:tracePt t="66053" x="1066800" y="4038600"/>
          <p14:tracePt t="66069" x="1058863" y="4046538"/>
          <p14:tracePt t="66086" x="1058863" y="4060825"/>
          <p14:tracePt t="66097" x="1050925" y="4068763"/>
          <p14:tracePt t="66114" x="1050925" y="4084638"/>
          <p14:tracePt t="66128" x="1050925" y="4098925"/>
          <p14:tracePt t="66145" x="1050925" y="4122738"/>
          <p14:tracePt t="66164" x="1050925" y="4130675"/>
          <p14:tracePt t="66179" x="1050925" y="4160838"/>
          <p14:tracePt t="66193" x="1050925" y="4175125"/>
          <p14:tracePt t="66210" x="1050925" y="4206875"/>
          <p14:tracePt t="66243" x="1050925" y="4221163"/>
          <p14:tracePt t="66257" x="1050925" y="4237038"/>
          <p14:tracePt t="66274" x="1058863" y="4244975"/>
          <p14:tracePt t="66287" x="1058863" y="4259263"/>
          <p14:tracePt t="66306" x="1066800" y="4267200"/>
          <p14:tracePt t="66318" x="1074738" y="4275138"/>
          <p14:tracePt t="66336" x="1089025" y="4305300"/>
          <p14:tracePt t="66352" x="1096963" y="4313238"/>
          <p14:tracePt t="66363" x="1127125" y="4365625"/>
          <p14:tracePt t="66380" x="1135063" y="4381500"/>
          <p14:tracePt t="66410" x="1150938" y="4397375"/>
          <p14:tracePt t="66426" x="1158875" y="4419600"/>
          <p14:tracePt t="66441" x="1173163" y="4435475"/>
          <p14:tracePt t="66473" x="1173163" y="4449763"/>
          <p14:tracePt t="66490" x="1181100" y="4457700"/>
          <p14:tracePt t="66507" x="1189038" y="4473575"/>
          <p14:tracePt t="66525" x="1196975" y="4479925"/>
          <p14:tracePt t="66538" x="1219200" y="4503738"/>
          <p14:tracePt t="66555" x="1227138" y="4511675"/>
          <p14:tracePt t="66569" x="1235075" y="4518025"/>
          <p14:tracePt t="66586" x="1249363" y="4525963"/>
          <p14:tracePt t="66597" x="1257300" y="4525963"/>
          <p14:tracePt t="66613" x="1265238" y="4533900"/>
          <p14:tracePt t="66632" x="1273175" y="4533900"/>
          <p14:tracePt t="66645" x="1303338" y="4549775"/>
          <p14:tracePt t="66661" x="1325563" y="4556125"/>
          <p14:tracePt t="66675" x="1333500" y="4564063"/>
          <p14:tracePt t="66694" x="1349375" y="4564063"/>
          <p14:tracePt t="66708" x="1363663" y="4572000"/>
          <p14:tracePt t="66726" x="1393825" y="4572000"/>
          <p14:tracePt t="66757" x="1417638" y="4572000"/>
          <p14:tracePt t="66771" x="1431925" y="4579938"/>
          <p14:tracePt t="66789" x="1455738" y="4579938"/>
          <p14:tracePt t="66807" x="1463675" y="4579938"/>
          <p14:tracePt t="66819" x="1477963" y="4579938"/>
          <p14:tracePt t="66836" x="1508125" y="4579938"/>
          <p14:tracePt t="66867" x="1524000" y="4579938"/>
          <p14:tracePt t="66877" x="1592263" y="4579938"/>
          <p14:tracePt t="66895" x="1622425" y="4579938"/>
          <p14:tracePt t="66912" x="1638300" y="4579938"/>
          <p14:tracePt t="66943" x="1646238" y="4572000"/>
          <p14:tracePt t="66972" x="1684338" y="4549775"/>
          <p14:tracePt t="66989" x="1714500" y="4533900"/>
          <p14:tracePt t="66989" x="1760538" y="4511675"/>
          <p14:tracePt t="67008" x="1790700" y="4503738"/>
          <p14:tracePt t="67039" x="1820863" y="4479925"/>
          <p14:tracePt t="67052" x="1828800" y="4479925"/>
          <p14:tracePt t="67088" x="1828800" y="4473575"/>
          <p14:tracePt t="67101" x="1828800" y="4457700"/>
          <p14:tracePt t="67112" x="1828800" y="4441825"/>
          <p14:tracePt t="67129" x="1836738" y="4419600"/>
          <p14:tracePt t="67146" x="1844675" y="4397375"/>
          <p14:tracePt t="67161" x="1858963" y="4373563"/>
          <p14:tracePt t="67177" x="1858963" y="4365625"/>
          <p14:tracePt t="67191" x="1858963" y="4351338"/>
          <p14:tracePt t="67212" x="1858963" y="4335463"/>
          <p14:tracePt t="67226" x="1858963" y="4321175"/>
          <p14:tracePt t="67240" x="1858963" y="4297363"/>
          <p14:tracePt t="67258" x="1858963" y="4289425"/>
          <p14:tracePt t="67273" x="1858963" y="4244975"/>
          <p14:tracePt t="67290" x="1858963" y="4221163"/>
          <p14:tracePt t="67307" x="1858963" y="4206875"/>
          <p14:tracePt t="67321" x="1844675" y="4191000"/>
          <p14:tracePt t="67339" x="1836738" y="4175125"/>
          <p14:tracePt t="67355" x="1820863" y="4152900"/>
          <p14:tracePt t="67371" x="1812925" y="4137025"/>
          <p14:tracePt t="67388" x="1812925" y="4106863"/>
          <p14:tracePt t="67412" x="1798638" y="4076700"/>
          <p14:tracePt t="67426" x="1774825" y="4030663"/>
          <p14:tracePt t="67445" x="1760538" y="4000500"/>
          <p14:tracePt t="67458" x="1744663" y="3962400"/>
          <p14:tracePt t="67475" x="1736725" y="3946525"/>
          <p14:tracePt t="67489" x="1730375" y="3940175"/>
          <p14:tracePt t="67506" x="1714500" y="3932238"/>
          <p14:tracePt t="67526" x="1706563" y="3908425"/>
          <p14:tracePt t="67540" x="1698625" y="3886200"/>
          <p14:tracePt t="67556" x="1684338" y="3863975"/>
          <p14:tracePt t="67573" x="1668463" y="3840163"/>
          <p14:tracePt t="67588" x="1654175" y="3817938"/>
          <p14:tracePt t="67604" x="1630363" y="3779838"/>
          <p14:tracePt t="67620" x="1616075" y="3756025"/>
          <p14:tracePt t="67638" x="1608138" y="3756025"/>
          <p14:tracePt t="67654" x="1600200" y="3741738"/>
          <p14:tracePt t="67670" x="1592263" y="3741738"/>
          <p14:tracePt t="67691" x="1584325" y="3725863"/>
          <p14:tracePt t="67708" x="1570038" y="3725863"/>
          <p14:tracePt t="67739" x="1554163" y="3725863"/>
          <p14:tracePt t="67757" x="1531938" y="3717925"/>
          <p14:tracePt t="67771" x="1516063" y="3717925"/>
          <p14:tracePt t="67788" x="1485900" y="3717925"/>
          <p14:tracePt t="67806" x="1470025" y="3717925"/>
          <p14:tracePt t="67818" x="1455738" y="3717925"/>
          <p14:tracePt t="67835" x="1439863" y="3717925"/>
          <p14:tracePt t="67865" x="1409700" y="3717925"/>
          <p14:tracePt t="67898" x="1371600" y="3717925"/>
          <p14:tracePt t="67910" x="1325563" y="3749675"/>
          <p14:tracePt t="67928" x="1311275" y="3749675"/>
          <p14:tracePt t="67958" x="1295400" y="3763963"/>
          <p14:tracePt t="67990" x="1287463" y="3771900"/>
          <p14:tracePt t="68004" x="1279525" y="3787775"/>
          <p14:tracePt t="68022" x="1249363" y="3817938"/>
          <p14:tracePt t="68040" x="1235075" y="3832225"/>
          <p14:tracePt t="68054" x="1219200" y="3848100"/>
          <p14:tracePt t="68070" x="1196975" y="3870325"/>
          <p14:tracePt t="68084" x="1173163" y="3886200"/>
          <p14:tracePt t="68102" x="1158875" y="3902075"/>
          <p14:tracePt t="68113" x="1143000" y="3916363"/>
          <p14:tracePt t="68131" x="1127125" y="3932238"/>
          <p14:tracePt t="68150" x="1112838" y="3946525"/>
          <p14:tracePt t="68163" x="1096963" y="3962400"/>
          <p14:tracePt t="68179" x="1089025" y="3962400"/>
          <p14:tracePt t="68194" x="1082675" y="3978275"/>
          <p14:tracePt t="68211" x="1050925" y="4008438"/>
          <p14:tracePt t="68228" x="1036638" y="4022725"/>
          <p14:tracePt t="68241" x="1036638" y="4038600"/>
          <p14:tracePt t="68255" x="1020763" y="4060825"/>
          <p14:tracePt t="68273" x="1020763" y="4076700"/>
          <p14:tracePt t="68290" x="1012825" y="4092575"/>
          <p14:tracePt t="68304" x="1006475" y="4114800"/>
          <p14:tracePt t="68322" x="1006475" y="4130675"/>
          <p14:tracePt t="68337" x="1006475" y="4144963"/>
          <p14:tracePt t="68354" x="1006475" y="4160838"/>
          <p14:tracePt t="68370" x="1006475" y="4175125"/>
          <p14:tracePt t="68387" x="1006475" y="4191000"/>
          <p14:tracePt t="68404" x="1006475" y="4206875"/>
          <p14:tracePt t="68428" x="1006475" y="4213225"/>
          <p14:tracePt t="68441" x="1006475" y="4229100"/>
          <p14:tracePt t="68458" x="1006475" y="4251325"/>
          <p14:tracePt t="68477" x="1006475" y="4275138"/>
          <p14:tracePt t="68491" x="1006475" y="4297363"/>
          <p14:tracePt t="68505" x="1006475" y="4321175"/>
          <p14:tracePt t="68525" x="1020763" y="4343400"/>
          <p14:tracePt t="68540" x="1036638" y="4365625"/>
          <p14:tracePt t="68554" x="1066800" y="4397375"/>
          <p14:tracePt t="68573" x="1112838" y="4435475"/>
          <p14:tracePt t="68587" x="1143000" y="4457700"/>
          <p14:tracePt t="68604" x="1165225" y="4479925"/>
          <p14:tracePt t="68620" x="1173163" y="4487863"/>
          <p14:tracePt t="68637" x="1189038" y="4503738"/>
          <p14:tracePt t="68653" x="1196975" y="4511675"/>
          <p14:tracePt t="68669" x="1219200" y="4525963"/>
          <p14:tracePt t="68693" x="1241425" y="4533900"/>
          <p14:tracePt t="68707" x="1257300" y="4541838"/>
          <p14:tracePt t="68725" x="1311275" y="4556125"/>
          <p14:tracePt t="68738" x="1349375" y="4556125"/>
          <p14:tracePt t="68755" x="1393825" y="4572000"/>
          <p14:tracePt t="68773" x="1417638" y="4579938"/>
          <p14:tracePt t="68787" x="1431925" y="4579938"/>
          <p14:tracePt t="68804" x="1439863" y="4579938"/>
          <p14:tracePt t="68823" x="1447800" y="4579938"/>
          <p14:tracePt t="68836" x="1463675" y="4579938"/>
          <p14:tracePt t="68854" x="1485900" y="4579938"/>
          <p14:tracePt t="68870" x="1516063" y="4579938"/>
          <p14:tracePt t="68887" x="1554163" y="4579938"/>
          <p14:tracePt t="68903" x="1584325" y="4579938"/>
          <p14:tracePt t="68920" x="1600200" y="4579938"/>
          <p14:tracePt t="68941" x="1616075" y="4579938"/>
          <p14:tracePt t="68958" x="1646238" y="4572000"/>
          <p14:tracePt t="68973" x="1692275" y="4556125"/>
          <p14:tracePt t="68990" x="1768475" y="4525963"/>
          <p14:tracePt t="69008" x="1798638" y="4511675"/>
          <p14:tracePt t="69024" x="1828800" y="4479925"/>
          <p14:tracePt t="69039" x="1866900" y="4441825"/>
          <p14:tracePt t="69056" x="1874838" y="4419600"/>
          <p14:tracePt t="69070" x="1882775" y="4397375"/>
          <p14:tracePt t="69088" x="1882775" y="4365625"/>
          <p14:tracePt t="69103" x="1882775" y="4321175"/>
          <p14:tracePt t="69120" x="1882775" y="4305300"/>
          <p14:tracePt t="69136" x="1882775" y="4275138"/>
          <p14:tracePt t="69152" x="1882775" y="4237038"/>
          <p14:tracePt t="69171" x="1882775" y="4206875"/>
          <p14:tracePt t="69186" x="1882775" y="4175125"/>
          <p14:tracePt t="69207" x="1882775" y="4137025"/>
          <p14:tracePt t="69228" x="1882775" y="4130675"/>
          <p14:tracePt t="69241" x="1882775" y="4114800"/>
          <p14:tracePt t="69255" x="1866900" y="4076700"/>
          <p14:tracePt t="69273" x="1851025" y="4060825"/>
          <p14:tracePt t="69287" x="1798638" y="4008438"/>
          <p14:tracePt t="69305" x="1768475" y="3984625"/>
          <p14:tracePt t="69322" x="1760538" y="3970338"/>
          <p14:tracePt t="69336" x="1722438" y="3946525"/>
          <p14:tracePt t="69354" x="1714500" y="3940175"/>
          <p14:tracePt t="69369" x="1692275" y="3908425"/>
          <p14:tracePt t="69386" x="1676400" y="3886200"/>
          <p14:tracePt t="69410" x="1630363" y="3848100"/>
          <p14:tracePt t="69427" x="1616075" y="3840163"/>
          <p14:tracePt t="69440" x="1608138" y="3832225"/>
          <p14:tracePt t="69458" x="1600200" y="3825875"/>
          <p14:tracePt t="69476" x="1584325" y="3817938"/>
          <p14:tracePt t="69490" x="1577975" y="3810000"/>
          <p14:tracePt t="69507" x="1562100" y="3802063"/>
          <p14:tracePt t="69522" x="1531938" y="3771900"/>
          <p14:tracePt t="69539" x="1524000" y="3763963"/>
          <p14:tracePt t="69553" x="1493838" y="3749675"/>
          <p14:tracePt t="69571" x="1463675" y="3725863"/>
          <p14:tracePt t="69589" x="1439863" y="3725863"/>
          <p14:tracePt t="69603" x="1417638" y="3711575"/>
          <p14:tracePt t="69620" x="1401763" y="3711575"/>
          <p14:tracePt t="69649" x="1387475" y="3711575"/>
          <p14:tracePt t="69660" x="1371600" y="3711575"/>
          <p14:tracePt t="69677" x="1317625" y="3711575"/>
          <p14:tracePt t="69690" x="1265238" y="3725863"/>
          <p14:tracePt t="69707" x="1211263" y="3741738"/>
          <p14:tracePt t="69725" x="1173163" y="3756025"/>
          <p14:tracePt t="69739" x="1150938" y="3771900"/>
          <p14:tracePt t="69756" x="1143000" y="3779838"/>
          <p14:tracePt t="69773" x="1120775" y="3794125"/>
          <p14:tracePt t="69787" x="1096963" y="3825875"/>
          <p14:tracePt t="69804" x="1082675" y="3848100"/>
          <p14:tracePt t="69822" x="1082675" y="3863975"/>
          <p14:tracePt t="69839" x="1066800" y="3863975"/>
          <p14:tracePt t="69853" x="1058863" y="3878263"/>
          <p14:tracePt t="69870" x="1050925" y="3908425"/>
          <p14:tracePt t="69885" x="1044575" y="3946525"/>
          <p14:tracePt t="69902" x="1044575" y="3984625"/>
          <p14:tracePt t="69919" x="1044575" y="4016375"/>
          <p14:tracePt t="69935" x="1044575" y="4046538"/>
          <p14:tracePt t="69952" x="1044575" y="4076700"/>
          <p14:tracePt t="69969" x="1044575" y="4092575"/>
          <p14:tracePt t="69990" x="1044575" y="4122738"/>
          <p14:tracePt t="70004" x="1044575" y="4137025"/>
          <p14:tracePt t="70023" x="1044575" y="4152900"/>
          <p14:tracePt t="70038" x="1044575" y="4183063"/>
          <p14:tracePt t="70054" x="1044575" y="4198938"/>
          <p14:tracePt t="70085" x="1044575" y="4206875"/>
          <p14:tracePt t="70101" x="1044575" y="4213225"/>
          <p14:tracePt t="70118" x="1044575" y="4221163"/>
          <p14:tracePt t="70132" x="1050925" y="4229100"/>
          <p14:tracePt t="70179" x="1050925" y="4237038"/>
          <p14:tracePt t="70190" x="1089025" y="4289425"/>
          <p14:tracePt t="70208" x="1120775" y="4321175"/>
          <p14:tracePt t="70230" x="1127125" y="4335463"/>
          <p14:tracePt t="70241" x="1135063" y="4343400"/>
          <p14:tracePt t="70241" x="1150938" y="4373563"/>
          <p14:tracePt t="70265" x="1173163" y="4403725"/>
          <p14:tracePt t="70286" x="1173163" y="4427538"/>
          <p14:tracePt t="70303" x="1189038" y="4441825"/>
          <p14:tracePt t="70320" x="1203325" y="4449763"/>
          <p14:tracePt t="70334" x="1219200" y="4465638"/>
          <p14:tracePt t="70351" x="1241425" y="4487863"/>
          <p14:tracePt t="70369" x="1273175" y="4518025"/>
          <p14:tracePt t="70400" x="1287463" y="4518025"/>
          <p14:tracePt t="70414" x="1295400" y="4533900"/>
          <p14:tracePt t="70425" x="1311275" y="4533900"/>
          <p14:tracePt t="70442" x="1317625" y="4541838"/>
          <p14:tracePt t="70459" x="1333500" y="4541838"/>
          <p14:tracePt t="70472" x="1387475" y="4572000"/>
          <p14:tracePt t="70489" x="1455738" y="4602163"/>
          <p14:tracePt t="70507" x="1501775" y="4602163"/>
          <p14:tracePt t="70521" x="1524000" y="4618038"/>
          <p14:tracePt t="70539" x="1539875" y="4618038"/>
          <p14:tracePt t="70601" x="1546225" y="4618038"/>
          <p14:tracePt t="70619" x="1562100" y="4618038"/>
          <p14:tracePt t="70646" x="1584325" y="4618038"/>
          <p14:tracePt t="70664" x="1592263" y="4610100"/>
          <p14:tracePt t="70696" x="1600200" y="4602163"/>
          <p14:tracePt t="70707" x="1616075" y="4579938"/>
          <p14:tracePt t="70724" x="1646238" y="4549775"/>
          <p14:tracePt t="70737" x="1654175" y="4541838"/>
          <p14:tracePt t="70772" x="1668463" y="4525963"/>
          <p14:tracePt t="70785" x="1698625" y="4495800"/>
          <p14:tracePt t="70802" x="1730375" y="4441825"/>
          <p14:tracePt t="70819" x="1744663" y="4411663"/>
          <p14:tracePt t="70836" x="1768475" y="4365625"/>
          <p14:tracePt t="70853" x="1782763" y="4321175"/>
          <p14:tracePt t="70867" x="1790700" y="4305300"/>
          <p14:tracePt t="70885" x="1790700" y="4283075"/>
          <p14:tracePt t="70949" x="1790700" y="4267200"/>
          <p14:tracePt t="70965" x="1782763" y="4251325"/>
          <p14:tracePt t="70975" x="1782763" y="4237038"/>
          <p14:tracePt t="70988" x="1782763" y="4221163"/>
          <p14:tracePt t="71005" x="1782763" y="4237038"/>
          <p14:tracePt t="71253" x="1782763" y="4244975"/>
          <p14:tracePt t="72269" x="1790700" y="4244975"/>
          <p14:tracePt t="72802" x="1790700" y="4251325"/>
          <p14:tracePt t="73223" x="1790700" y="4259263"/>
          <p14:tracePt t="73260" x="1774825" y="4275138"/>
          <p14:tracePt t="73286" x="1760538" y="4275138"/>
          <p14:tracePt t="73302" x="1736725" y="4275138"/>
          <p14:tracePt t="73318" x="1722438" y="4275138"/>
          <p14:tracePt t="73336" x="1698625" y="4275138"/>
          <p14:tracePt t="73352" x="1684338" y="4275138"/>
          <p14:tracePt t="73367" x="1646238" y="4267200"/>
          <p14:tracePt t="73385" x="1638300" y="4267200"/>
          <p14:tracePt t="73399" x="1616075" y="4267200"/>
          <p14:tracePt t="73416" x="1592263" y="4267200"/>
          <p14:tracePt t="73445" x="1562100" y="4267200"/>
          <p14:tracePt t="73462" x="1539875" y="4267200"/>
          <p14:tracePt t="73473" x="1531938" y="4267200"/>
          <p14:tracePt t="73489" x="1524000" y="4267200"/>
          <p14:tracePt t="74517" x="1531938" y="4267200"/>
          <p14:tracePt t="75908" x="1546225" y="4267200"/>
          <p14:tracePt t="87945" x="1554163" y="4267200"/>
          <p14:tracePt t="88785" x="1562100" y="4267200"/>
          <p14:tracePt t="88804" x="1577975" y="4267200"/>
          <p14:tracePt t="88833" x="1584325" y="4267200"/>
          <p14:tracePt t="88850" x="1600200" y="4267200"/>
          <p14:tracePt t="88867" x="1622425" y="4275138"/>
          <p14:tracePt t="88880" x="1654175" y="4289425"/>
          <p14:tracePt t="88897" x="1676400" y="4305300"/>
          <p14:tracePt t="88914" x="1684338" y="4313238"/>
          <p14:tracePt t="88925" x="1698625" y="4321175"/>
          <p14:tracePt t="92940" x="1698625" y="4313238"/>
          <p14:tracePt t="93777" x="1698625" y="4305300"/>
          <p14:tracePt t="93926" x="1692275" y="4297363"/>
          <p14:tracePt t="94692" x="1684338" y="4289425"/>
          <p14:tracePt t="94711" x="1638300" y="4251325"/>
          <p14:tracePt t="94728" x="1616075" y="4244975"/>
          <p14:tracePt t="94743" x="1592263" y="4213225"/>
          <p14:tracePt t="94755" x="1577975" y="4206875"/>
          <p14:tracePt t="94772" x="1570038" y="4213225"/>
          <p14:tracePt t="94895" x="1570038" y="4221163"/>
          <p14:tracePt t="94910" x="1570038" y="4237038"/>
          <p14:tracePt t="94927" x="1584325" y="4267200"/>
          <p14:tracePt t="94945" x="1600200" y="4289425"/>
          <p14:tracePt t="94976" x="1600200" y="4305300"/>
          <p14:tracePt t="94994" x="1600200" y="4321175"/>
          <p14:tracePt t="95042" x="1600200" y="4327525"/>
          <p14:tracePt t="95056" x="1600200" y="4335463"/>
          <p14:tracePt t="95066" x="1600200" y="4351338"/>
          <p14:tracePt t="95083" x="1592263" y="4365625"/>
          <p14:tracePt t="95113" x="1546225" y="4373563"/>
          <p14:tracePt t="95131" x="1470025" y="4389438"/>
          <p14:tracePt t="95147" x="1393825" y="4411663"/>
          <p14:tracePt t="95161" x="1341438" y="4419600"/>
          <p14:tracePt t="95179" x="1279525" y="4419600"/>
          <p14:tracePt t="95195" x="1241425" y="4419600"/>
          <p14:tracePt t="95212" x="1196975" y="4397375"/>
          <p14:tracePt t="95212" x="1120775" y="4359275"/>
          <p14:tracePt t="95238" x="1082675" y="4327525"/>
          <p14:tracePt t="95256" x="1020763" y="4267200"/>
          <p14:tracePt t="95273" x="998538" y="4244975"/>
          <p14:tracePt t="95289" x="982663" y="4213225"/>
          <p14:tracePt t="95300" x="974725" y="4183063"/>
          <p14:tracePt t="95317" x="974725" y="4168775"/>
          <p14:tracePt t="95333" x="974725" y="4144963"/>
          <p14:tracePt t="95346" x="974725" y="4114800"/>
          <p14:tracePt t="95363" x="974725" y="4076700"/>
          <p14:tracePt t="95380" x="990600" y="4016375"/>
          <p14:tracePt t="95399" x="998538" y="3970338"/>
          <p14:tracePt t="95413" x="1020763" y="3940175"/>
          <p14:tracePt t="95427" x="1028700" y="3924300"/>
          <p14:tracePt t="95445" x="1028700" y="3908425"/>
          <p14:tracePt t="95463" x="1044575" y="3902075"/>
          <p14:tracePt t="95476" x="1050925" y="3878263"/>
          <p14:tracePt t="95494" x="1066800" y="3863975"/>
          <p14:tracePt t="95509" x="1074738" y="3856038"/>
          <p14:tracePt t="95527" x="1112838" y="3848100"/>
          <p14:tracePt t="95542" x="1135063" y="3832225"/>
          <p14:tracePt t="95559" x="1173163" y="3832225"/>
          <p14:tracePt t="95576" x="1219200" y="3832225"/>
          <p14:tracePt t="95592" x="1265238" y="3832225"/>
          <p14:tracePt t="95592" x="1287463" y="3832225"/>
          <p14:tracePt t="95609" x="1349375" y="3832225"/>
          <p14:tracePt t="95630" x="1417638" y="3832225"/>
          <p14:tracePt t="95644" x="1477963" y="3832225"/>
          <p14:tracePt t="95661" x="1501775" y="3832225"/>
          <p14:tracePt t="95679" x="1516063" y="3832225"/>
          <p14:tracePt t="95696" x="1531938" y="3840163"/>
          <p14:tracePt t="95710" x="1554163" y="3856038"/>
          <p14:tracePt t="95728" x="1592263" y="3870325"/>
          <p14:tracePt t="95743" x="1608138" y="3886200"/>
          <p14:tracePt t="95760" x="1638300" y="3908425"/>
          <p14:tracePt t="95777" x="1646238" y="3924300"/>
          <p14:tracePt t="95791" x="1668463" y="3954463"/>
          <p14:tracePt t="95809" x="1692275" y="3970338"/>
          <p14:tracePt t="95826" x="1730375" y="3992563"/>
          <p14:tracePt t="95843" x="1760538" y="4022725"/>
          <p14:tracePt t="95864" x="1768475" y="4030663"/>
          <p14:tracePt t="95878" x="1790700" y="4046538"/>
          <p14:tracePt t="95895" x="1798638" y="4068763"/>
          <p14:tracePt t="95913" x="1806575" y="4092575"/>
          <p14:tracePt t="95927" x="1812925" y="4114800"/>
          <p14:tracePt t="95944" x="1812925" y="4137025"/>
          <p14:tracePt t="95962" x="1812925" y="4144963"/>
          <p14:tracePt t="95976" x="1812925" y="4191000"/>
          <p14:tracePt t="95993" x="1812925" y="4206875"/>
          <p14:tracePt t="96008" x="1812925" y="4244975"/>
          <p14:tracePt t="96026" x="1812925" y="4267200"/>
          <p14:tracePt t="96042" x="1812925" y="4283075"/>
          <p14:tracePt t="96058" x="1798638" y="4305300"/>
          <p14:tracePt t="96075" x="1790700" y="4327525"/>
          <p14:tracePt t="96091" x="1768475" y="4351338"/>
          <p14:tracePt t="96108" x="1744663" y="4365625"/>
          <p14:tracePt t="96108" x="1730375" y="4381500"/>
          <p14:tracePt t="96125" x="1706563" y="4397375"/>
          <p14:tracePt t="96146" x="1684338" y="4411663"/>
          <p14:tracePt t="96160" x="1676400" y="4411663"/>
          <p14:tracePt t="96177" x="1660525" y="4419600"/>
          <p14:tracePt t="96195" x="1600200" y="4435475"/>
          <p14:tracePt t="96212" x="1524000" y="4435475"/>
          <p14:tracePt t="96226" x="1470025" y="4449763"/>
          <p14:tracePt t="96244" x="1363663" y="4457700"/>
          <p14:tracePt t="96259" x="1333500" y="4457700"/>
          <p14:tracePt t="96276" x="1287463" y="4441825"/>
          <p14:tracePt t="96292" x="1219200" y="4389438"/>
          <p14:tracePt t="96308" x="1143000" y="4343400"/>
          <p14:tracePt t="96324" x="1120775" y="4321175"/>
          <p14:tracePt t="96341" x="1112838" y="4313238"/>
          <p14:tracePt t="96358" x="1104900" y="4297363"/>
          <p14:tracePt t="96374" x="1089025" y="4259263"/>
          <p14:tracePt t="96394" x="1074738" y="4221163"/>
          <p14:tracePt t="96411" x="1058863" y="4152900"/>
          <p14:tracePt t="96429" x="1050925" y="4114800"/>
          <p14:tracePt t="96442" x="1050925" y="4092575"/>
          <p14:tracePt t="96460" x="1050925" y="4068763"/>
          <p14:tracePt t="96477" x="1082675" y="4038600"/>
          <p14:tracePt t="96494" x="1150938" y="4000500"/>
          <p14:tracePt t="96508" x="1203325" y="3984625"/>
          <p14:tracePt t="96527" x="1265238" y="3946525"/>
          <p14:tracePt t="96542" x="1287463" y="3932238"/>
          <p14:tracePt t="96557" x="1287463" y="3924300"/>
          <p14:tracePt t="96581" x="1303338" y="3916363"/>
          <p14:tracePt t="96597" x="1317625" y="3902075"/>
          <p14:tracePt t="96614" x="1333500" y="3902075"/>
          <p14:tracePt t="96627" x="1349375" y="3886200"/>
          <p14:tracePt t="96645" x="1363663" y="3886200"/>
          <p14:tracePt t="96661" x="1371600" y="3886200"/>
          <p14:tracePt t="96678" x="1379538" y="3886200"/>
          <p14:tracePt t="96694" x="1401763" y="3886200"/>
          <p14:tracePt t="96711" x="1439863" y="3886200"/>
          <p14:tracePt t="96728" x="1455738" y="3886200"/>
          <p14:tracePt t="96741" x="1470025" y="3894138"/>
          <p14:tracePt t="96758" x="1501775" y="3902075"/>
          <p14:tracePt t="96774" x="1570038" y="3940175"/>
          <p14:tracePt t="96791" x="1608138" y="3954463"/>
          <p14:tracePt t="96807" x="1646238" y="3978275"/>
          <p14:tracePt t="96839" x="1668463" y="4000500"/>
          <p14:tracePt t="96854" x="1684338" y="4008438"/>
          <p14:tracePt t="96865" x="1698625" y="4022725"/>
          <p14:tracePt t="96878" x="1730375" y="4054475"/>
          <p14:tracePt t="96895" x="1744663" y="4060825"/>
          <p14:tracePt t="96912" x="1760538" y="4076700"/>
          <p14:tracePt t="96942" x="1768475" y="4084638"/>
          <p14:tracePt t="96973" x="1782763" y="4098925"/>
          <p14:tracePt t="97041" x="1782763" y="4106863"/>
          <p14:tracePt t="97071" x="1790700" y="4122738"/>
          <p14:tracePt t="97081" x="1798638" y="4137025"/>
          <p14:tracePt t="97098" x="1798638" y="4144963"/>
          <p14:tracePt t="97114" x="1798638" y="4160838"/>
          <p14:tracePt t="97131" x="1798638" y="4175125"/>
          <p14:tracePt t="97145" x="1798638" y="4191000"/>
          <p14:tracePt t="97161" x="1798638" y="4221163"/>
          <p14:tracePt t="97179" x="1798638" y="4237038"/>
          <p14:tracePt t="97193" x="1798638" y="4275138"/>
          <p14:tracePt t="97210" x="1782763" y="4313238"/>
          <p14:tracePt t="97226" x="1768475" y="4335463"/>
          <p14:tracePt t="97246" x="1752600" y="4351338"/>
          <p14:tracePt t="97259" x="1730375" y="4381500"/>
          <p14:tracePt t="97273" x="1714500" y="4403725"/>
          <p14:tracePt t="97291" x="1706563" y="4419600"/>
          <p14:tracePt t="97307" x="1684338" y="4441825"/>
          <p14:tracePt t="97323" x="1668463" y="4473575"/>
          <p14:tracePt t="97340" x="1646238" y="4479925"/>
          <p14:tracePt t="97357" x="1608138" y="4479925"/>
          <p14:tracePt t="97381" x="1554163" y="4479925"/>
          <p14:tracePt t="97395" x="1501775" y="4487863"/>
          <p14:tracePt t="97411" x="1425575" y="4487863"/>
          <p14:tracePt t="97428" x="1363663" y="4487863"/>
          <p14:tracePt t="97443" x="1287463" y="4465638"/>
          <p14:tracePt t="97459" x="1249363" y="4449763"/>
          <p14:tracePt t="97476" x="1219200" y="4427538"/>
          <p14:tracePt t="97493" x="1196975" y="4403725"/>
          <p14:tracePt t="97510" x="1181100" y="4381500"/>
          <p14:tracePt t="97524" x="1158875" y="4335463"/>
          <p14:tracePt t="97541" x="1135063" y="4305300"/>
          <p14:tracePt t="97557" x="1104900" y="4259263"/>
          <p14:tracePt t="97573" x="1089025" y="4221163"/>
          <p14:tracePt t="97590" x="1089025" y="4198938"/>
          <p14:tracePt t="97607" x="1089025" y="4160838"/>
          <p14:tracePt t="97623" x="1096963" y="4137025"/>
          <p14:tracePt t="97646" x="1104900" y="4122738"/>
          <p14:tracePt t="97646" x="1104900" y="4114800"/>
          <p14:tracePt t="97663" x="1112838" y="4106863"/>
          <p14:tracePt t="97677" x="1127125" y="4092575"/>
          <p14:tracePt t="97694" x="1143000" y="4076700"/>
          <p14:tracePt t="97710" x="1173163" y="4030663"/>
          <p14:tracePt t="97727" x="1219200" y="4008438"/>
          <p14:tracePt t="97740" x="1265238" y="3978275"/>
          <p14:tracePt t="97757" x="1287463" y="3962400"/>
          <p14:tracePt t="97773" x="1303338" y="3946525"/>
          <p14:tracePt t="97790" x="1325563" y="3932238"/>
          <p14:tracePt t="97820" x="1349375" y="3932238"/>
          <p14:tracePt t="97837" x="1379538" y="3924300"/>
          <p14:tracePt t="97847" x="1425575" y="3908425"/>
          <p14:tracePt t="97863" x="1463675" y="3908425"/>
          <p14:tracePt t="97881" x="1501775" y="3908425"/>
          <p14:tracePt t="97897" x="1531938" y="3908425"/>
          <p14:tracePt t="97911" x="1577975" y="3924300"/>
          <p14:tracePt t="97928" x="1592263" y="3924300"/>
          <p14:tracePt t="97943" x="1638300" y="3954463"/>
          <p14:tracePt t="97960" x="1654175" y="3954463"/>
          <p14:tracePt t="97974" x="1684338" y="3970338"/>
          <p14:tracePt t="97992" x="1722438" y="4000500"/>
          <p14:tracePt t="98010" x="1730375" y="4008438"/>
          <p14:tracePt t="98025" x="1752600" y="4016375"/>
          <p14:tracePt t="98025" x="1752600" y="4022725"/>
          <p14:tracePt t="98041" x="1760538" y="4030663"/>
          <p14:tracePt t="98056" x="1774825" y="4046538"/>
          <p14:tracePt t="98073" x="1798638" y="4068763"/>
          <p14:tracePt t="98089" x="1806575" y="4098925"/>
          <p14:tracePt t="98106" x="1820863" y="4137025"/>
          <p14:tracePt t="98123" x="1836738" y="4175125"/>
          <p14:tracePt t="98140" x="1851025" y="4221163"/>
          <p14:tracePt t="98160" x="1851025" y="4244975"/>
          <p14:tracePt t="98177" x="1851025" y="4267200"/>
          <p14:tracePt t="98194" x="1851025" y="4289425"/>
          <p14:tracePt t="98211" x="1851025" y="4313238"/>
          <p14:tracePt t="98226" x="1851025" y="4321175"/>
          <p14:tracePt t="98243" x="1851025" y="4343400"/>
          <p14:tracePt t="98257" x="1844675" y="4351338"/>
          <p14:tracePt t="98277" x="1812925" y="4359275"/>
          <p14:tracePt t="98291" x="1782763" y="4381500"/>
          <p14:tracePt t="98306" x="1744663" y="4403725"/>
          <p14:tracePt t="98324" x="1706563" y="4419600"/>
          <p14:tracePt t="98339" x="1684338" y="4427538"/>
          <p14:tracePt t="98356" x="1660525" y="4435475"/>
          <p14:tracePt t="98373" x="1608138" y="4449763"/>
          <p14:tracePt t="98389" x="1577975" y="4449763"/>
          <p14:tracePt t="98405" x="1524000" y="4449763"/>
          <p14:tracePt t="98425" x="1470025" y="4449763"/>
          <p14:tracePt t="98442" x="1417638" y="4435475"/>
          <p14:tracePt t="98460" x="1393825" y="4435475"/>
          <p14:tracePt t="98477" x="1363663" y="4435475"/>
          <p14:tracePt t="98491" x="1311275" y="4403725"/>
          <p14:tracePt t="98509" x="1273175" y="4403725"/>
          <p14:tracePt t="98524" x="1203325" y="4351338"/>
          <p14:tracePt t="98541" x="1181100" y="4327525"/>
          <p14:tracePt t="98556" x="1150938" y="4297363"/>
          <p14:tracePt t="98572" x="1143000" y="4297363"/>
          <p14:tracePt t="98589" x="1135063" y="4289425"/>
          <p14:tracePt t="98606" x="1127125" y="4283075"/>
          <p14:tracePt t="98622" x="1127125" y="4275138"/>
          <p14:tracePt t="98646" x="1127125" y="4244975"/>
          <p14:tracePt t="98660" x="1127125" y="4229100"/>
          <p14:tracePt t="98677" x="1127125" y="4191000"/>
          <p14:tracePt t="98695" x="1127125" y="4160838"/>
          <p14:tracePt t="98708" x="1135063" y="4144963"/>
          <p14:tracePt t="98726" x="1143000" y="4130675"/>
          <p14:tracePt t="98740" x="1150938" y="4106863"/>
          <p14:tracePt t="98756" x="1158875" y="4092575"/>
          <p14:tracePt t="98789" x="1173163" y="4084638"/>
          <p14:tracePt t="98802" x="1211263" y="4068763"/>
          <p14:tracePt t="98819" x="1241425" y="4054475"/>
          <p14:tracePt t="98836" x="1273175" y="4054475"/>
          <p14:tracePt t="98852" x="1279525" y="4046538"/>
          <p14:tracePt t="98862" x="1287463" y="4046538"/>
          <p14:tracePt t="98926" x="1341438" y="4046538"/>
          <p14:tracePt t="98975" x="1425575" y="4046538"/>
          <p14:tracePt t="98990" x="1516063" y="4046538"/>
          <p14:tracePt t="99007" x="1608138" y="4046538"/>
          <p14:tracePt t="99026" x="1622425" y="4046538"/>
          <p14:tracePt t="99039" x="1630363" y="4046538"/>
          <p14:tracePt t="99058" x="1638300" y="4054475"/>
          <p14:tracePt t="99072" x="1660525" y="4068763"/>
          <p14:tracePt t="99088" x="1684338" y="4084638"/>
          <p14:tracePt t="99105" x="1692275" y="4098925"/>
          <p14:tracePt t="100037" x="1714500" y="4114800"/>
          <p14:tracePt t="100636" x="1722438" y="4122738"/>
          <p14:tracePt t="100650" x="1744663" y="4130675"/>
          <p14:tracePt t="100661" x="1752600" y="4137025"/>
          <p14:tracePt t="100674" x="1752600" y="4144963"/>
          <p14:tracePt t="100956" x="1752600" y="4152900"/>
          <p14:tracePt t="100974" x="1752600" y="4160838"/>
          <p14:tracePt t="101119" x="1760538" y="4168775"/>
          <p14:tracePt t="101133" x="1768475" y="4198938"/>
          <p14:tracePt t="101243" x="1774825" y="4213225"/>
          <p14:tracePt t="101270" x="1798638" y="4251325"/>
          <p14:tracePt t="101288" x="1798638" y="4289425"/>
          <p14:tracePt t="101304" x="1812925" y="4321175"/>
          <p14:tracePt t="101321" x="1812925" y="4343400"/>
          <p14:tracePt t="101334" x="1820863" y="4397375"/>
          <p14:tracePt t="101350" x="1828800" y="4457700"/>
          <p14:tracePt t="101366" x="1836738" y="4525963"/>
          <p14:tracePt t="101383" x="1844675" y="4564063"/>
          <p14:tracePt t="101393" x="1851025" y="4632325"/>
          <p14:tracePt t="101409" x="1866900" y="4724400"/>
          <p14:tracePt t="101426" x="1874838" y="4800600"/>
          <p14:tracePt t="101442" x="1889125" y="4860925"/>
          <p14:tracePt t="101458" x="1897063" y="4922838"/>
          <p14:tracePt t="101472" x="1912938" y="4991100"/>
          <p14:tracePt t="101488" x="1920875" y="5059363"/>
          <p14:tracePt t="101505" x="1951038" y="5143500"/>
          <p14:tracePt t="101523" x="1973263" y="5203825"/>
          <p14:tracePt t="101540" x="1989138" y="5265738"/>
          <p14:tracePt t="101553" x="2011363" y="5295900"/>
          <p14:tracePt t="101570" x="2011363" y="5334000"/>
          <p14:tracePt t="101587" x="2057400" y="5418138"/>
          <p14:tracePt t="101620" x="2073275" y="5432425"/>
          <p14:tracePt t="101633" x="2087563" y="5470525"/>
          <p14:tracePt t="101644" x="2117725" y="5494338"/>
          <p14:tracePt t="101660" x="2155825" y="5494338"/>
          <p14:tracePt t="101677" x="2217738" y="5546725"/>
          <p14:tracePt t="101693" x="2278063" y="5638800"/>
          <p14:tracePt t="101706" x="2339975" y="5737225"/>
          <p14:tracePt t="101723" x="2408238" y="5845175"/>
          <p14:tracePt t="101740" x="2460625" y="5921375"/>
          <p14:tracePt t="101754" x="2506663" y="6003925"/>
          <p14:tracePt t="101771" x="2536825" y="6088063"/>
          <p14:tracePt t="101788" x="2582863" y="6194425"/>
          <p14:tracePt t="101807" x="2620963" y="6286500"/>
          <p14:tracePt t="101822" x="2636838" y="6324600"/>
          <p14:tracePt t="101839" x="2644775" y="6362700"/>
          <p14:tracePt t="101852" x="2651125" y="6384925"/>
          <p14:tracePt t="101869" x="2651125" y="6392863"/>
          <p14:tracePt t="101886" x="2667000" y="6423025"/>
          <p14:tracePt t="101902" x="2682875" y="6438900"/>
          <p14:tracePt t="101926" x="2705100" y="6446838"/>
          <p14:tracePt t="101944" x="2720975" y="6454775"/>
          <p14:tracePt t="101957" x="2727325" y="6454775"/>
          <p14:tracePt t="101973" x="2759075" y="6454775"/>
          <p14:tracePt t="101990" x="2797175" y="6454775"/>
          <p14:tracePt t="102007" x="2803525" y="6454775"/>
          <p14:tracePt t="102037" x="2819400" y="6461125"/>
          <p14:tracePt t="102069" x="2841625" y="6484938"/>
          <p14:tracePt t="102088" x="2841625" y="6499225"/>
          <p14:tracePt t="102151" x="2841625" y="6507163"/>
          <p14:tracePt t="102165" x="2841625" y="6515100"/>
          <p14:tracePt t="102176" x="2849563" y="6515100"/>
          <p14:tracePt t="102194" x="2849563" y="6523038"/>
          <p14:tracePt t="102288" x="2857500" y="6530975"/>
          <p14:tracePt t="102317" x="2865438" y="6530975"/>
          <p14:tracePt t="102504" x="2873375" y="6530975"/>
          <p14:tracePt t="102550" x="2873375" y="6523038"/>
          <p14:tracePt t="102601" x="2879725" y="6523038"/>
          <p14:tracePt t="102617" x="2887663" y="6523038"/>
          <p14:tracePt t="102713" x="2887663" y="6515100"/>
          <p14:tracePt t="102753" x="2887663" y="6499225"/>
          <p14:tracePt t="102987" x="2743200" y="6408738"/>
          <p14:tracePt t="103006" x="2552700" y="6294438"/>
          <p14:tracePt t="103023" x="2430463" y="6210300"/>
          <p14:tracePt t="103038" x="2163763" y="6027738"/>
          <p14:tracePt t="103052" x="1912938" y="5813425"/>
          <p14:tracePt t="103070" x="1698625" y="5554663"/>
          <p14:tracePt t="103087" x="1684338" y="5502275"/>
          <p14:tracePt t="103101" x="1660525" y="5394325"/>
          <p14:tracePt t="103119" x="1646238" y="5295900"/>
          <p14:tracePt t="103134" x="1638300" y="5249863"/>
          <p14:tracePt t="103152" x="1630363" y="5173663"/>
          <p14:tracePt t="103168" x="1622425" y="5097463"/>
          <p14:tracePt t="103184" x="1592263" y="4975225"/>
          <p14:tracePt t="103200" x="1584325" y="4860925"/>
          <p14:tracePt t="103200" x="1570038" y="4808538"/>
          <p14:tracePt t="103218" x="1570038" y="4724400"/>
          <p14:tracePt t="103247" x="1570038" y="4678363"/>
          <p14:tracePt t="103256" x="1570038" y="4664075"/>
          <p14:tracePt t="103269" x="1570038" y="4625975"/>
          <p14:tracePt t="103289" x="1608138" y="4579938"/>
          <p14:tracePt t="103305" x="1622425" y="4572000"/>
          <p14:tracePt t="103320" x="1646238" y="4549775"/>
          <p14:tracePt t="103338" x="1654175" y="4549775"/>
          <p14:tracePt t="103352" x="1684338" y="4503738"/>
          <p14:tracePt t="103369" x="1684338" y="4473575"/>
          <p14:tracePt t="103384" x="1698625" y="4435475"/>
          <p14:tracePt t="103401" x="1714500" y="4403725"/>
          <p14:tracePt t="103417" x="1730375" y="4359275"/>
          <p14:tracePt t="103434" x="1736725" y="4335463"/>
          <p14:tracePt t="103451" x="1744663" y="4321175"/>
          <p14:tracePt t="103489" x="1760538" y="4297363"/>
          <p14:tracePt t="103505" x="1760538" y="4283075"/>
          <p14:tracePt t="103520" x="1774825" y="4251325"/>
          <p14:tracePt t="103538" x="1774825" y="4237038"/>
          <p14:tracePt t="103555" x="1774825" y="4221163"/>
          <p14:tracePt t="103569" x="1774825" y="4206875"/>
          <p14:tracePt t="103586" x="1774825" y="4191000"/>
          <p14:tracePt t="103604" x="1774825" y="4183063"/>
          <p14:tracePt t="103622" x="1774825" y="4152900"/>
          <p14:tracePt t="103634" x="1774825" y="4130675"/>
          <p14:tracePt t="103651" x="1774825" y="4122738"/>
          <p14:tracePt t="103676" x="1782763" y="4122738"/>
          <p14:tracePt t="103697" x="1790700" y="4114800"/>
          <p14:tracePt t="103708" x="1790700" y="4106863"/>
          <p14:tracePt t="103724" x="1790700" y="4084638"/>
          <p14:tracePt t="103755" x="1774825" y="4046538"/>
          <p14:tracePt t="103769" x="1768475" y="4038600"/>
          <p14:tracePt t="103787" x="1730375" y="4000500"/>
          <p14:tracePt t="103802" x="1730375" y="3992563"/>
          <p14:tracePt t="103819" x="1722438" y="3970338"/>
          <p14:tracePt t="103838" x="1714500" y="3970338"/>
          <p14:tracePt t="103852" x="1698625" y="3954463"/>
          <p14:tracePt t="103869" x="1684338" y="3940175"/>
          <p14:tracePt t="103897" x="1654175" y="3908425"/>
          <p14:tracePt t="103914" x="1646238" y="3902075"/>
          <p14:tracePt t="103926" x="1616075" y="3870325"/>
          <p14:tracePt t="103945" x="1600200" y="3856038"/>
          <p14:tracePt t="103956" x="1584325" y="3832225"/>
          <p14:tracePt t="103974" x="1562100" y="3825875"/>
          <p14:tracePt t="103987" x="1554163" y="3817938"/>
          <p14:tracePt t="104005" x="1546225" y="3802063"/>
          <p14:tracePt t="104025" x="1531938" y="3802063"/>
          <p14:tracePt t="104036" x="1516063" y="3794125"/>
          <p14:tracePt t="104053" x="1508125" y="3794125"/>
          <p14:tracePt t="104070" x="1493838" y="3779838"/>
          <p14:tracePt t="104084" x="1470025" y="3771900"/>
          <p14:tracePt t="104101" x="1447800" y="3763963"/>
          <p14:tracePt t="104119" x="1431925" y="3763963"/>
          <p14:tracePt t="104133" x="1401763" y="3763963"/>
          <p14:tracePt t="104151" x="1379538" y="3763963"/>
          <p14:tracePt t="104167" x="1355725" y="3763963"/>
          <p14:tracePt t="104183" x="1349375" y="3763963"/>
          <p14:tracePt t="104200" x="1341438" y="3763963"/>
          <p14:tracePt t="104216" x="1287463" y="3763963"/>
          <p14:tracePt t="104235" x="1241425" y="3771900"/>
          <p14:tracePt t="104253" x="1181100" y="3794125"/>
          <p14:tracePt t="104270" x="1135063" y="3810000"/>
          <p14:tracePt t="104288" x="1104900" y="3825875"/>
          <p14:tracePt t="104305" x="1089025" y="3832225"/>
          <p14:tracePt t="104319" x="1044575" y="3848100"/>
          <p14:tracePt t="104336" x="1020763" y="3863975"/>
          <p14:tracePt t="104353" x="1012825" y="3863975"/>
          <p14:tracePt t="104367" x="998538" y="3878263"/>
          <p14:tracePt t="104384" x="974725" y="3894138"/>
          <p14:tracePt t="104400" x="952500" y="3908425"/>
          <p14:tracePt t="104416" x="936625" y="3932238"/>
          <p14:tracePt t="104433" x="922338" y="3962400"/>
          <p14:tracePt t="104450" x="914400" y="3978275"/>
          <p14:tracePt t="104467" x="898525" y="4000500"/>
          <p14:tracePt t="104467" x="898525" y="4008438"/>
          <p14:tracePt t="104484" x="884238" y="4022725"/>
          <p14:tracePt t="104504" x="884238" y="4030663"/>
          <p14:tracePt t="104520" x="884238" y="4038600"/>
          <p14:tracePt t="104536" x="884238" y="4084638"/>
          <p14:tracePt t="104553" x="884238" y="4114800"/>
          <p14:tracePt t="104570" x="884238" y="4122738"/>
          <p14:tracePt t="104585" x="898525" y="4168775"/>
          <p14:tracePt t="104602" x="898525" y="4175125"/>
          <p14:tracePt t="104620" x="898525" y="4183063"/>
          <p14:tracePt t="104633" x="914400" y="4198938"/>
          <p14:tracePt t="104651" x="914400" y="4229100"/>
          <p14:tracePt t="104680" x="922338" y="4237038"/>
          <p14:tracePt t="104691" x="944563" y="4259263"/>
          <p14:tracePt t="104711" x="952500" y="4283075"/>
          <p14:tracePt t="104723" x="974725" y="4305300"/>
          <p14:tracePt t="104737" x="998538" y="4327525"/>
          <p14:tracePt t="104754" x="1012825" y="4343400"/>
          <p14:tracePt t="104773" x="1028700" y="4359275"/>
          <p14:tracePt t="104787" x="1044575" y="4373563"/>
          <p14:tracePt t="104802" x="1050925" y="4381500"/>
          <p14:tracePt t="104819" x="1074738" y="4403725"/>
          <p14:tracePt t="104837" x="1089025" y="4419600"/>
          <p14:tracePt t="104851" x="1096963" y="4427538"/>
          <p14:tracePt t="104868" x="1112838" y="4435475"/>
          <p14:tracePt t="104885" x="1143000" y="4457700"/>
          <p14:tracePt t="104900" x="1173163" y="4479925"/>
          <p14:tracePt t="104931" x="1189038" y="4479925"/>
          <p14:tracePt t="104943" x="1203325" y="4495800"/>
          <p14:tracePt t="104961" x="1219200" y="4495800"/>
          <p14:tracePt t="104972" x="1241425" y="4518025"/>
          <p14:tracePt t="104989" x="1257300" y="4518025"/>
          <p14:tracePt t="105006" x="1279525" y="4533900"/>
          <p14:tracePt t="105021" x="1303338" y="4549775"/>
          <p14:tracePt t="105035" x="1317625" y="4556125"/>
          <p14:tracePt t="105053" x="1325563" y="4556125"/>
          <p14:tracePt t="105067" x="1341438" y="4564063"/>
          <p14:tracePt t="105085" x="1349375" y="4564063"/>
          <p14:tracePt t="105102" x="1363663" y="4564063"/>
          <p14:tracePt t="105120" x="1371600" y="4564063"/>
          <p14:tracePt t="105133" x="1401763" y="4564063"/>
          <p14:tracePt t="105152" x="1425575" y="4564063"/>
          <p14:tracePt t="105169" x="1455738" y="4564063"/>
          <p14:tracePt t="105183" x="1477963" y="4564063"/>
          <p14:tracePt t="105199" x="1516063" y="4556125"/>
          <p14:tracePt t="105215" x="1554163" y="4556125"/>
          <p14:tracePt t="105215" x="1600200" y="4541838"/>
          <p14:tracePt t="105237" x="1616075" y="4541838"/>
          <p14:tracePt t="105255" x="1646238" y="4525963"/>
          <p14:tracePt t="105272" x="1654175" y="4518025"/>
          <p14:tracePt t="105286" x="1668463" y="4495800"/>
          <p14:tracePt t="105304" x="1684338" y="4495800"/>
          <p14:tracePt t="105318" x="1730375" y="4479925"/>
          <p14:tracePt t="105337" x="1744663" y="4465638"/>
          <p14:tracePt t="105351" x="1774825" y="4441825"/>
          <p14:tracePt t="105369" x="1774825" y="4435475"/>
          <p14:tracePt t="105383" x="1774825" y="4427538"/>
          <p14:tracePt t="105399" x="1774825" y="4397375"/>
          <p14:tracePt t="105415" x="1774825" y="4389438"/>
          <p14:tracePt t="105432" x="1774825" y="4365625"/>
          <p14:tracePt t="105449" x="1774825" y="4343400"/>
          <p14:tracePt t="105465" x="1774825" y="4313238"/>
          <p14:tracePt t="105482" x="1774825" y="4289425"/>
          <p14:tracePt t="105503" x="1774825" y="4267200"/>
          <p14:tracePt t="105521" x="1774825" y="4251325"/>
          <p14:tracePt t="105536" x="1774825" y="4221163"/>
          <p14:tracePt t="105566" x="1774825" y="4191000"/>
          <p14:tracePt t="105583" x="1752600" y="4122738"/>
          <p14:tracePt t="105600" x="1744663" y="4098925"/>
          <p14:tracePt t="105617" x="1736725" y="4076700"/>
          <p14:tracePt t="105634" x="1730375" y="4060825"/>
          <p14:tracePt t="105649" x="1722438" y="4046538"/>
          <p14:tracePt t="105662" x="1714500" y="4030663"/>
          <p14:tracePt t="105679" x="1706563" y="4008438"/>
          <p14:tracePt t="105697" x="1698625" y="3984625"/>
          <p14:tracePt t="105710" x="1684338" y="3970338"/>
          <p14:tracePt t="105721" x="1668463" y="3940175"/>
          <p14:tracePt t="105738" x="1654175" y="3924300"/>
          <p14:tracePt t="105755" x="1638300" y="3894138"/>
          <p14:tracePt t="105770" x="1616075" y="3870325"/>
          <p14:tracePt t="105786" x="1600200" y="3856038"/>
          <p14:tracePt t="105801" x="1577975" y="3848100"/>
          <p14:tracePt t="105818" x="1554163" y="3840163"/>
          <p14:tracePt t="105836" x="1531938" y="3832225"/>
          <p14:tracePt t="105850" x="1516063" y="3817938"/>
          <p14:tracePt t="105869" x="1501775" y="3817938"/>
          <p14:tracePt t="105883" x="1485900" y="3817938"/>
          <p14:tracePt t="105901" x="1455738" y="3817938"/>
          <p14:tracePt t="105916" x="1401763" y="3817938"/>
          <p14:tracePt t="105932" x="1341438" y="3817938"/>
          <p14:tracePt t="105948" x="1273175" y="3817938"/>
          <p14:tracePt t="105965" x="1219200" y="3817938"/>
          <p14:tracePt t="105981" x="1181100" y="3817938"/>
          <p14:tracePt t="105981" x="1158875" y="3817938"/>
          <p14:tracePt t="106000" x="1135063" y="3825875"/>
          <p14:tracePt t="106020" x="1096963" y="3848100"/>
          <p14:tracePt t="106038" x="1074738" y="3856038"/>
          <p14:tracePt t="106051" x="1050925" y="3878263"/>
          <p14:tracePt t="106068" x="1020763" y="3908425"/>
          <p14:tracePt t="106085" x="982663" y="3924300"/>
          <p14:tracePt t="106101" x="960438" y="3962400"/>
          <p14:tracePt t="106117" x="930275" y="3992563"/>
          <p14:tracePt t="106134" x="906463" y="4022725"/>
          <p14:tracePt t="106152" x="906463" y="4030663"/>
          <p14:tracePt t="106182" x="906463" y="4038600"/>
          <p14:tracePt t="106195" x="906463" y="4046538"/>
          <p14:tracePt t="106212" x="906463" y="4060825"/>
          <p14:tracePt t="106222" x="914400" y="4098925"/>
          <p14:tracePt t="106249" x="930275" y="4114800"/>
          <p14:tracePt t="106256" x="944563" y="4130675"/>
          <p14:tracePt t="106269" x="974725" y="4183063"/>
          <p14:tracePt t="106287" x="990600" y="4213225"/>
          <p14:tracePt t="106301" x="1006475" y="4237038"/>
          <p14:tracePt t="106319" x="1020763" y="4259263"/>
          <p14:tracePt t="106333" x="1044575" y="4275138"/>
          <p14:tracePt t="106351" x="1082675" y="4327525"/>
          <p14:tracePt t="106368" x="1104900" y="4351338"/>
          <p14:tracePt t="106382" x="1112838" y="4365625"/>
          <p14:tracePt t="106399" x="1150938" y="4397375"/>
          <p14:tracePt t="106417" x="1181100" y="4435475"/>
          <p14:tracePt t="106445" x="1219200" y="4457700"/>
          <p14:tracePt t="106461" x="1249363" y="4479925"/>
          <p14:tracePt t="106473" x="1265238" y="4495800"/>
          <p14:tracePt t="106490" x="1279525" y="4511675"/>
          <p14:tracePt t="106503" x="1303338" y="4525963"/>
          <p14:tracePt t="106522" x="1325563" y="4533900"/>
          <p14:tracePt t="106537" x="1349375" y="4549775"/>
          <p14:tracePt t="106550" x="1401763" y="4564063"/>
          <p14:tracePt t="106568" x="1439863" y="4594225"/>
          <p14:tracePt t="106585" x="1447800" y="4594225"/>
          <p14:tracePt t="106599" x="1463675" y="4602163"/>
          <p14:tracePt t="106617" x="1477963" y="4602163"/>
          <p14:tracePt t="106634" x="1485900" y="4602163"/>
          <p14:tracePt t="106651" x="1508125" y="4602163"/>
          <p14:tracePt t="106665" x="1562100" y="4602163"/>
          <p14:tracePt t="106682" x="1577975" y="4602163"/>
          <p14:tracePt t="106698" x="1630363" y="4587875"/>
          <p14:tracePt t="106714" x="1660525" y="4556125"/>
          <p14:tracePt t="106731" x="1698625" y="4541838"/>
          <p14:tracePt t="106747" x="1722438" y="4525963"/>
          <p14:tracePt t="106764" x="1760538" y="4495800"/>
          <p14:tracePt t="106764" x="1774825" y="4479925"/>
          <p14:tracePt t="106781" x="1790700" y="4465638"/>
          <p14:tracePt t="106802" x="1806575" y="4435475"/>
          <p14:tracePt t="106817" x="1806575" y="4389438"/>
          <p14:tracePt t="106834" x="1812925" y="4351338"/>
          <p14:tracePt t="106852" x="1820863" y="4321175"/>
          <p14:tracePt t="106866" x="1820863" y="4289425"/>
          <p14:tracePt t="106884" x="1820863" y="4244975"/>
          <p14:tracePt t="106901" x="1820863" y="4206875"/>
          <p14:tracePt t="106917" x="1806575" y="4183063"/>
          <p14:tracePt t="106931" x="1798638" y="4152900"/>
          <p14:tracePt t="106947" x="1790700" y="4130675"/>
          <p14:tracePt t="106972" x="1774825" y="4106863"/>
          <p14:tracePt t="106989" x="1744663" y="4084638"/>
          <p14:tracePt t="107002" x="1722438" y="4054475"/>
          <p14:tracePt t="107020" x="1692275" y="4022725"/>
          <p14:tracePt t="107038" x="1668463" y="4008438"/>
          <p14:tracePt t="107052" x="1660525" y="4000500"/>
          <p14:tracePt t="107069" x="1638300" y="3978275"/>
          <p14:tracePt t="107084" x="1616075" y="3962400"/>
          <p14:tracePt t="107115" x="1608138" y="3962400"/>
          <p14:tracePt t="107131" x="1577975" y="3954463"/>
          <p14:tracePt t="107150" x="1562100" y="3946525"/>
          <p14:tracePt t="107166" x="1531938" y="3940175"/>
          <p14:tracePt t="107196" x="1501775" y="3924300"/>
          <p14:tracePt t="107229" x="1463675" y="3924300"/>
          <p14:tracePt t="107244" x="1425575" y="3902075"/>
          <p14:tracePt t="107268" x="1401763" y="3894138"/>
          <p14:tracePt t="107287" x="1393825" y="3894138"/>
          <p14:tracePt t="107302" x="1371600" y="3894138"/>
          <p14:tracePt t="107316" x="1355725" y="3894138"/>
          <p14:tracePt t="107334" x="1349375" y="3894138"/>
          <p14:tracePt t="107351" x="1341438" y="3894138"/>
          <p14:tracePt t="107365" x="1325563" y="3894138"/>
          <p14:tracePt t="107382" x="1295400" y="3894138"/>
          <p14:tracePt t="107400" x="1273175" y="3894138"/>
          <p14:tracePt t="107417" x="1257300" y="3894138"/>
          <p14:tracePt t="107430" x="1249363" y="3894138"/>
          <p14:tracePt t="107448" x="1241425" y="3894138"/>
          <p14:tracePt t="107463" x="1235075" y="3894138"/>
          <p14:tracePt t="107480" x="1211263" y="3908425"/>
          <p14:tracePt t="107497" x="1203325" y="3908425"/>
          <p14:tracePt t="107513" x="1165225" y="3924300"/>
          <p14:tracePt t="107530" x="1158875" y="3940175"/>
          <p14:tracePt t="107547" x="1150938" y="3984625"/>
          <p14:tracePt t="107568" x="1135063" y="4016375"/>
          <p14:tracePt t="107585" x="1127125" y="4038600"/>
          <p14:tracePt t="107599" x="1120775" y="4060825"/>
          <p14:tracePt t="107645" x="1120775" y="4076700"/>
          <p14:tracePt t="107664" x="1120775" y="4092575"/>
          <p14:tracePt t="107677" x="1120775" y="4106863"/>
          <p14:tracePt t="107695" x="1120775" y="4130675"/>
          <p14:tracePt t="107708" x="1120775" y="4144963"/>
          <p14:tracePt t="107741" x="1112838" y="4152900"/>
          <p14:tracePt t="107759" x="1112838" y="4160838"/>
          <p14:tracePt t="107770" x="1127125" y="4175125"/>
          <p14:tracePt t="107784" x="1158875" y="4206875"/>
          <p14:tracePt t="107801" x="1158875" y="4221163"/>
          <p14:tracePt t="107818" x="1158875" y="4237038"/>
          <p14:tracePt t="107832" x="1158875" y="4251325"/>
          <p14:tracePt t="107850" x="1173163" y="4283075"/>
          <p14:tracePt t="107867" x="1173163" y="4313238"/>
          <p14:tracePt t="107881" x="1189038" y="4343400"/>
          <p14:tracePt t="107899" x="1189038" y="4365625"/>
          <p14:tracePt t="107914" x="1211263" y="4397375"/>
          <p14:tracePt t="107932" x="1219200" y="4411663"/>
          <p14:tracePt t="107946" x="1249363" y="4435475"/>
          <p14:tracePt t="107964" x="1273175" y="4465638"/>
          <p14:tracePt t="107980" x="1317625" y="4495800"/>
          <p14:tracePt t="107996" x="1379538" y="4525963"/>
          <p14:tracePt t="108012" x="1431925" y="4533900"/>
          <p14:tracePt t="108030" x="1493838" y="4572000"/>
          <p14:tracePt t="108046" x="1508125" y="4579938"/>
          <p14:tracePt t="108066" x="1531938" y="4587875"/>
          <p14:tracePt t="108084" x="1546225" y="4587875"/>
          <p14:tracePt t="108099" x="1577975" y="4587875"/>
          <p14:tracePt t="108116" x="1630363" y="4587875"/>
          <p14:tracePt t="108134" x="1668463" y="4587875"/>
          <p14:tracePt t="108147" x="1722438" y="4587875"/>
          <p14:tracePt t="108166" x="1760538" y="4579938"/>
          <p14:tracePt t="108182" x="1889125" y="4533900"/>
          <p14:tracePt t="108198" x="1927225" y="4503738"/>
          <p14:tracePt t="108213" x="1943100" y="4479925"/>
          <p14:tracePt t="108232" x="1951038" y="4427538"/>
          <p14:tracePt t="108246" x="1951038" y="4381500"/>
          <p14:tracePt t="108263" x="1951038" y="4335463"/>
          <p14:tracePt t="108279" x="1943100" y="4283075"/>
          <p14:tracePt t="108279" x="1943100" y="4259263"/>
          <p14:tracePt t="108296" x="1935163" y="4237038"/>
          <p14:tracePt t="108320" x="1927225" y="4229100"/>
          <p14:tracePt t="108365" x="1943100" y="4229100"/>
          <p14:tracePt t="108995" x="1951038" y="4229100"/>
          <p14:tracePt t="109040" x="1973263" y="4229100"/>
          <p14:tracePt t="109052" x="2027238" y="4229100"/>
          <p14:tracePt t="109065" x="2057400" y="4229100"/>
          <p14:tracePt t="109083" x="2065338" y="4229100"/>
          <p14:tracePt t="109100" x="2079625" y="4229100"/>
          <p14:tracePt t="109177" x="2111375" y="4229100"/>
          <p14:tracePt t="109196" x="2125663" y="4229100"/>
          <p14:tracePt t="109209" x="2149475" y="4229100"/>
          <p14:tracePt t="109226" x="2171700" y="4229100"/>
          <p14:tracePt t="109242" x="2209800" y="4244975"/>
          <p14:tracePt t="109257" x="2247900" y="4244975"/>
          <p14:tracePt t="109272" x="2293938" y="4244975"/>
          <p14:tracePt t="109284" x="2354263" y="4244975"/>
          <p14:tracePt t="109301" x="2454275" y="4259263"/>
          <p14:tracePt t="109319" x="2544763" y="4259263"/>
          <p14:tracePt t="109333" x="2628900" y="4259263"/>
          <p14:tracePt t="109350" x="2659063" y="4259263"/>
          <p14:tracePt t="109364" x="2674938" y="4259263"/>
          <p14:tracePt t="109396" x="2705100" y="4259263"/>
          <p14:tracePt t="109410" x="2797175" y="4267200"/>
          <p14:tracePt t="109428" x="2895600" y="4267200"/>
          <p14:tracePt t="109445" x="2933700" y="4267200"/>
          <p14:tracePt t="109462" x="2941638" y="4267200"/>
          <p14:tracePt t="109475" x="2955925" y="4275138"/>
          <p14:tracePt t="109492" x="2963863" y="4283075"/>
          <p14:tracePt t="109539" x="2979738" y="4283075"/>
          <p14:tracePt t="109549" x="3001963" y="4283075"/>
          <p14:tracePt t="109568" x="3009900" y="4283075"/>
          <p14:tracePt t="109581" x="3009900" y="4275138"/>
          <p14:tracePt t="109647" x="3001963" y="4275138"/>
          <p14:tracePt t="109777" x="2987675" y="4275138"/>
          <p14:tracePt t="109791" x="2933700" y="4275138"/>
          <p14:tracePt t="109802" x="2873375" y="4251325"/>
          <p14:tracePt t="109816" x="2849563" y="4251325"/>
          <p14:tracePt t="109833" x="2811463" y="4251325"/>
          <p14:tracePt t="109851" x="2797175" y="4251325"/>
          <p14:tracePt t="109864" x="2759075" y="4251325"/>
          <p14:tracePt t="109881" x="2713038" y="4251325"/>
          <p14:tracePt t="109898" x="2705100" y="4251325"/>
          <p14:tracePt t="109912" x="2667000" y="4251325"/>
          <p14:tracePt t="109930" x="2667000" y="4237038"/>
          <p14:tracePt t="110646" x="2674938" y="4237038"/>
          <p14:tracePt t="110693" x="2682875" y="4237038"/>
          <p14:tracePt t="110709" x="2697163" y="4237038"/>
          <p14:tracePt t="110727" x="2705100" y="4237038"/>
          <p14:tracePt t="110759" x="2713038" y="4237038"/>
          <p14:tracePt t="110773" x="2720975" y="4237038"/>
          <p14:tracePt t="110787" x="2735263" y="4229100"/>
          <p14:tracePt t="110800" x="2743200" y="4229100"/>
          <p14:tracePt t="110817" x="2759075" y="4221163"/>
          <p14:tracePt t="110834" x="2735263" y="4221163"/>
          <p14:tracePt t="111129" x="2651125" y="4221163"/>
          <p14:tracePt t="111147" x="2560638" y="4221163"/>
          <p14:tracePt t="111161" x="2476500" y="4221163"/>
          <p14:tracePt t="111180" x="2422525" y="4221163"/>
          <p14:tracePt t="111194" x="2384425" y="4206875"/>
          <p14:tracePt t="111211" x="2293938" y="4183063"/>
          <p14:tracePt t="111229" x="2187575" y="4175125"/>
          <p14:tracePt t="111245" x="2079625" y="4152900"/>
          <p14:tracePt t="111260" x="2019300" y="4152900"/>
          <p14:tracePt t="111276" x="1973263" y="4144963"/>
          <p14:tracePt t="111293" x="1951038" y="4144963"/>
          <p14:tracePt t="111309" x="1927225" y="4144963"/>
          <p14:tracePt t="111326" x="1897063" y="4144963"/>
          <p14:tracePt t="111365" x="1874838" y="4144963"/>
          <p14:tracePt t="111379" x="1858963" y="4152900"/>
          <p14:tracePt t="111397" x="1851025" y="4152900"/>
          <p14:tracePt t="111428" x="1844675" y="4160838"/>
          <p14:tracePt t="111459" x="1858963" y="4160838"/>
          <p14:tracePt t="111542" x="1858963" y="4144963"/>
          <p14:tracePt t="111570" x="1866900" y="4137025"/>
          <p14:tracePt t="111581" x="1866900" y="4130675"/>
          <p14:tracePt t="111598" x="1851025" y="4114800"/>
          <p14:tracePt t="111612" x="1806575" y="4076700"/>
          <p14:tracePt t="111630" x="1722438" y="4016375"/>
          <p14:tracePt t="111648" x="1706563" y="3992563"/>
          <p14:tracePt t="111662" x="1684338" y="3978275"/>
          <p14:tracePt t="111679" x="1668463" y="3962400"/>
          <p14:tracePt t="111696" x="1654175" y="3954463"/>
          <p14:tracePt t="111710" x="1608138" y="3924300"/>
          <p14:tracePt t="111728" x="1592263" y="3916363"/>
          <p14:tracePt t="111742" x="1546225" y="3908425"/>
          <p14:tracePt t="111760" x="1516063" y="3894138"/>
          <p14:tracePt t="111776" x="1477963" y="3886200"/>
          <p14:tracePt t="111792" x="1447800" y="3878263"/>
          <p14:tracePt t="111809" x="1425575" y="3870325"/>
          <p14:tracePt t="111825" x="1387475" y="3848100"/>
          <p14:tracePt t="111842" x="1363663" y="3832225"/>
          <p14:tracePt t="111859" x="1341438" y="3832225"/>
          <p14:tracePt t="111879" x="1295400" y="3848100"/>
          <p14:tracePt t="111897" x="1279525" y="3848100"/>
          <p14:tracePt t="111911" x="1227138" y="3878263"/>
          <p14:tracePt t="111928" x="1203325" y="3894138"/>
          <p14:tracePt t="111946" x="1189038" y="3908425"/>
          <p14:tracePt t="111960" x="1165225" y="3932238"/>
          <p14:tracePt t="111977" x="1165225" y="3978275"/>
          <p14:tracePt t="111994" x="1165225" y="3992563"/>
          <p14:tracePt t="112008" x="1165225" y="4038600"/>
          <p14:tracePt t="112026" x="1165225" y="4054475"/>
          <p14:tracePt t="112026" x="1165225" y="4076700"/>
          <p14:tracePt t="112043" x="1181100" y="4092575"/>
          <p14:tracePt t="112059" x="1203325" y="4137025"/>
          <p14:tracePt t="112075" x="1235075" y="4168775"/>
          <p14:tracePt t="112091" x="1279525" y="4191000"/>
          <p14:tracePt t="112108" x="1325563" y="4206875"/>
          <p14:tracePt t="112108" x="1349375" y="4206875"/>
          <p14:tracePt t="112125" x="1355725" y="4206875"/>
          <p14:tracePt t="112145" x="1379538" y="4206875"/>
          <p14:tracePt t="112161" x="1409700" y="4206875"/>
          <p14:tracePt t="112192" x="1439863" y="4206875"/>
          <p14:tracePt t="112210" x="1493838" y="4191000"/>
          <p14:tracePt t="112226" x="1531938" y="4183063"/>
          <p14:tracePt t="112248" x="1577975" y="4168775"/>
          <p14:tracePt t="112258" x="1630363" y="4152900"/>
          <p14:tracePt t="112275" x="1660525" y="4137025"/>
          <p14:tracePt t="112291" x="1668463" y="4137025"/>
          <p14:tracePt t="112369" x="1676400" y="4137025"/>
          <p14:tracePt t="112381" x="1706563" y="4137025"/>
          <p14:tracePt t="112394" x="1714500" y="4137025"/>
          <p14:tracePt t="112412" x="1752600" y="4137025"/>
          <p14:tracePt t="112944" x="1768475" y="4137025"/>
          <p14:tracePt t="112958" x="1812925" y="4137025"/>
          <p14:tracePt t="112975" x="1889125" y="4137025"/>
          <p14:tracePt t="112992" x="1973263" y="4137025"/>
          <p14:tracePt t="113009" x="2027238" y="4137025"/>
          <p14:tracePt t="113024" x="2111375" y="4137025"/>
          <p14:tracePt t="113037" x="2133600" y="4137025"/>
          <p14:tracePt t="113054" x="2149475" y="4137025"/>
          <p14:tracePt t="113070" x="2155825" y="4137025"/>
          <p14:tracePt t="113081" x="2179638" y="4137025"/>
          <p14:tracePt t="113098" x="2239963" y="4137025"/>
          <p14:tracePt t="113114" x="2316163" y="4137025"/>
          <p14:tracePt t="113131" x="2378075" y="4130675"/>
          <p14:tracePt t="113144" x="2400300" y="4130675"/>
          <p14:tracePt t="113161" x="2416175" y="4130675"/>
          <p14:tracePt t="113179" x="2460625" y="4130675"/>
          <p14:tracePt t="113193" x="2522538" y="4130675"/>
          <p14:tracePt t="113210" x="2590800" y="4130675"/>
          <p14:tracePt t="113232" x="2613025" y="4130675"/>
          <p14:tracePt t="113244" x="2628900" y="4130675"/>
          <p14:tracePt t="113258" x="2644775" y="4130675"/>
          <p14:tracePt t="113275" x="2651125" y="4130675"/>
          <p14:tracePt t="113290" x="2682875" y="4130675"/>
          <p14:tracePt t="113308" x="2705100" y="4130675"/>
          <p14:tracePt t="113331" x="2735263" y="4152900"/>
          <p14:tracePt t="113348" x="2751138" y="4152900"/>
          <p14:tracePt t="113364" x="2759075" y="4152900"/>
          <p14:tracePt t="113380" x="2781300" y="4152900"/>
          <p14:tracePt t="113396" x="2827338" y="4183063"/>
          <p14:tracePt t="113415" x="2849563" y="4183063"/>
          <p14:tracePt t="113430" x="2879725" y="4183063"/>
          <p14:tracePt t="113444" x="2911475" y="4198938"/>
          <p14:tracePt t="113460" x="2925763" y="4198938"/>
          <p14:tracePt t="113477" x="2963863" y="4198938"/>
          <p14:tracePt t="113494" x="2994025" y="4206875"/>
          <p14:tracePt t="113507" x="3032125" y="4213225"/>
          <p14:tracePt t="113525" x="3055938" y="4213225"/>
          <p14:tracePt t="113541" x="3070225" y="4221163"/>
          <p14:tracePt t="113557" x="3086100" y="4221163"/>
          <p14:tracePt t="113587" x="3101975" y="4221163"/>
          <p14:tracePt t="113598" x="3154363" y="4221163"/>
          <p14:tracePt t="113615" x="3216275" y="4229100"/>
          <p14:tracePt t="113628" x="3268663" y="4229100"/>
          <p14:tracePt t="113644" x="3284538" y="4229100"/>
          <p14:tracePt t="113661" x="3298825" y="4229100"/>
          <p14:tracePt t="113709" x="3336925" y="4237038"/>
          <p14:tracePt t="113724" x="3352800" y="4237038"/>
          <p14:tracePt t="113741" x="3375025" y="4244975"/>
          <p14:tracePt t="113758" x="3390900" y="4244975"/>
          <p14:tracePt t="113770" x="3406775" y="4244975"/>
          <p14:tracePt t="113787" x="3413125" y="4251325"/>
          <p14:tracePt t="113804" x="3429000" y="4259263"/>
          <p14:tracePt t="113820" x="3451225" y="4259263"/>
          <p14:tracePt t="113837" x="3489325" y="4259263"/>
          <p14:tracePt t="113847" x="3521075" y="4259263"/>
          <p14:tracePt t="113864" x="3527425" y="4259263"/>
          <p14:tracePt t="113880" x="3535363" y="4259263"/>
          <p14:tracePt t="113893" x="3597275" y="4259263"/>
          <p14:tracePt t="113927" x="3635375" y="4259263"/>
          <p14:tracePt t="113943" x="3649663" y="4259263"/>
          <p14:tracePt t="113959" x="3665538" y="4259263"/>
          <p14:tracePt t="113976" x="3687763" y="4259263"/>
          <p14:tracePt t="114024" x="3749675" y="4259263"/>
          <p14:tracePt t="114038" x="3802063" y="4259263"/>
          <p14:tracePt t="114054" x="3832225" y="4259263"/>
          <p14:tracePt t="114070" x="3848100" y="4259263"/>
          <p14:tracePt t="114081" x="3902075" y="4259263"/>
          <p14:tracePt t="114134" x="4016375" y="4259263"/>
          <p14:tracePt t="114144" x="4098925" y="4267200"/>
          <p14:tracePt t="114162" x="4106863" y="4267200"/>
          <p14:tracePt t="114206" x="4152900" y="4283075"/>
          <p14:tracePt t="114224" x="4213225" y="4289425"/>
          <p14:tracePt t="114242" x="4251325" y="4289425"/>
          <p14:tracePt t="114259" x="4259263" y="4289425"/>
          <p14:tracePt t="114272" x="4283075" y="4305300"/>
          <p14:tracePt t="114289" x="4289425" y="4305300"/>
          <p14:tracePt t="114306" x="4297363" y="4305300"/>
          <p14:tracePt t="114319" x="4321175" y="4305300"/>
          <p14:tracePt t="114337" x="4335463" y="4305300"/>
          <p14:tracePt t="114348" x="4343400" y="4321175"/>
          <p14:tracePt t="114755" x="4351338" y="4321175"/>
          <p14:tracePt t="114774" x="4359275" y="4327525"/>
          <p14:tracePt t="114790" x="4365625" y="4335463"/>
          <p14:tracePt t="114802" x="4373563" y="4335463"/>
          <p14:tracePt t="114819" x="4403725" y="4343400"/>
          <p14:tracePt t="114850" x="4411663" y="4351338"/>
          <p14:tracePt t="114869" x="4419600" y="4359275"/>
          <p14:tracePt t="114893" x="4427538" y="4373563"/>
          <p14:tracePt t="114910" x="4479925" y="4403725"/>
          <p14:tracePt t="114926" x="4525963" y="4427538"/>
          <p14:tracePt t="114942" x="4587875" y="4457700"/>
          <p14:tracePt t="114959" x="4618038" y="4473575"/>
          <p14:tracePt t="114976" x="4632325" y="4473575"/>
          <p14:tracePt t="114990" x="4632325" y="4479925"/>
          <p14:tracePt t="115006" x="4632325" y="4495800"/>
          <p14:tracePt t="115104" x="4632325" y="4511675"/>
          <p14:tracePt t="115130" x="4640263" y="4525963"/>
          <p14:tracePt t="115145" x="4656138" y="4541838"/>
          <p14:tracePt t="115176" x="4670425" y="4541838"/>
          <p14:tracePt t="115871" x="4694238" y="4541838"/>
          <p14:tracePt t="115885" x="4740275" y="4541838"/>
          <p14:tracePt t="115896" x="4754563" y="4525963"/>
          <p14:tracePt t="115909" x="4792663" y="4525963"/>
          <p14:tracePt t="115926" x="4830763" y="4503738"/>
          <p14:tracePt t="115941" x="4876800" y="4487863"/>
          <p14:tracePt t="115960" x="4937125" y="4473575"/>
          <p14:tracePt t="115975" x="4999038" y="4457700"/>
          <p14:tracePt t="115989" x="5059363" y="4449763"/>
          <p14:tracePt t="116007" x="5083175" y="4441825"/>
          <p14:tracePt t="116025" x="5097463" y="4441825"/>
          <p14:tracePt t="116025" x="5113338" y="4441825"/>
          <p14:tracePt t="116040" x="5197475" y="4441825"/>
          <p14:tracePt t="116057" x="5280025" y="4441825"/>
          <p14:tracePt t="116070" x="5387975" y="4441825"/>
          <p14:tracePt t="116088" x="5508625" y="4479925"/>
          <p14:tracePt t="116104" x="5578475" y="4479925"/>
          <p14:tracePt t="116121" x="5592763" y="4479925"/>
          <p14:tracePt t="116145" x="5684838" y="4518025"/>
          <p14:tracePt t="116161" x="5616575" y="4564063"/>
          <p14:tracePt t="116537" x="5592763" y="4556125"/>
          <p14:tracePt t="116555" x="5592763" y="4533900"/>
          <p14:tracePt t="116568" x="5592763" y="4525963"/>
          <p14:tracePt t="116619" x="5600700" y="4518025"/>
          <p14:tracePt t="116634" x="5608638" y="4511675"/>
          <p14:tracePt t="116645" x="5638800" y="4511675"/>
          <p14:tracePt t="116661" x="5699125" y="4503738"/>
          <p14:tracePt t="116675" x="5768975" y="4479925"/>
          <p14:tracePt t="116693" x="5845175" y="4457700"/>
          <p14:tracePt t="116706" x="5927725" y="4435475"/>
          <p14:tracePt t="116723" x="6019800" y="4427538"/>
          <p14:tracePt t="116742" x="6164263" y="4403725"/>
          <p14:tracePt t="116755" x="6340475" y="4389438"/>
          <p14:tracePt t="116772" x="6484938" y="4389438"/>
          <p14:tracePt t="116789" x="6569075" y="4365625"/>
          <p14:tracePt t="116807" x="6629400" y="4359275"/>
          <p14:tracePt t="116820" x="6667500" y="4359275"/>
          <p14:tracePt t="116838" x="6675438" y="4351338"/>
          <p14:tracePt t="116853" x="6721475" y="4351338"/>
          <p14:tracePt t="116870" x="6873875" y="4343400"/>
          <p14:tracePt t="116887" x="7162800" y="4343400"/>
          <p14:tracePt t="116903" x="7521575" y="4343400"/>
          <p14:tracePt t="116920" x="7726363" y="4343400"/>
          <p14:tracePt t="116936" x="7764463" y="4343400"/>
          <p14:tracePt t="116953" x="7764463" y="4351338"/>
          <p14:tracePt t="117103" x="7794625" y="4381500"/>
          <p14:tracePt t="117115" x="7802563" y="4411663"/>
          <p14:tracePt t="117133" x="7818438" y="4419600"/>
          <p14:tracePt t="117144" x="7818438" y="4427538"/>
          <p14:tracePt t="117243" x="7802563" y="4435475"/>
          <p14:tracePt t="117256" x="7750175" y="4435475"/>
          <p14:tracePt t="117272" x="7680325" y="4435475"/>
          <p14:tracePt t="117289" x="7642225" y="4435475"/>
          <p14:tracePt t="117306" x="7635875" y="4435475"/>
          <p14:tracePt t="117320" x="7612063" y="4441825"/>
          <p14:tracePt t="117385" x="7604125" y="4441825"/>
          <p14:tracePt t="117399" x="7581900" y="4457700"/>
          <p14:tracePt t="117410" x="7581900" y="4465638"/>
          <p14:tracePt t="117426" x="7566025" y="4465638"/>
          <p14:tracePt t="117443" x="7566025" y="4479925"/>
          <p14:tracePt t="117474" x="7566025" y="4495800"/>
          <p14:tracePt t="117489" x="7566025" y="4511675"/>
          <p14:tracePt t="117505" x="7559675" y="4525963"/>
          <p14:tracePt t="117526" x="7527925" y="4541838"/>
          <p14:tracePt t="117544" x="7521575" y="4549775"/>
          <p14:tracePt t="117554" x="7513638" y="4549775"/>
          <p14:tracePt t="117652" x="7497763" y="4549775"/>
          <p14:tracePt t="117666" x="7489825" y="4549775"/>
          <p14:tracePt t="117819" x="7467600" y="4541838"/>
          <p14:tracePt t="117837" x="7459663" y="4533900"/>
          <p14:tracePt t="117853" x="7459663" y="4525963"/>
          <p14:tracePt t="117947" x="7459663" y="451802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8"/>
          <p:cNvGrpSpPr>
            <a:grpSpLocks/>
          </p:cNvGrpSpPr>
          <p:nvPr/>
        </p:nvGrpSpPr>
        <p:grpSpPr bwMode="auto">
          <a:xfrm>
            <a:off x="5433377" y="754856"/>
            <a:ext cx="1630363" cy="1401763"/>
            <a:chOff x="3312" y="240"/>
            <a:chExt cx="1027" cy="883"/>
          </a:xfrm>
        </p:grpSpPr>
        <p:sp>
          <p:nvSpPr>
            <p:cNvPr id="5124" name="Oval 4"/>
            <p:cNvSpPr>
              <a:spLocks noChangeArrowheads="1"/>
            </p:cNvSpPr>
            <p:nvPr/>
          </p:nvSpPr>
          <p:spPr bwMode="auto">
            <a:xfrm>
              <a:off x="3840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4366" name="Oval 5"/>
            <p:cNvSpPr>
              <a:spLocks noChangeArrowheads="1"/>
            </p:cNvSpPr>
            <p:nvPr/>
          </p:nvSpPr>
          <p:spPr bwMode="auto">
            <a:xfrm>
              <a:off x="3456" y="384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26" name="Oval 6"/>
            <p:cNvSpPr>
              <a:spLocks noChangeArrowheads="1"/>
            </p:cNvSpPr>
            <p:nvPr/>
          </p:nvSpPr>
          <p:spPr bwMode="auto">
            <a:xfrm>
              <a:off x="3360" y="96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27" name="Oval 7"/>
            <p:cNvSpPr>
              <a:spLocks noChangeArrowheads="1"/>
            </p:cNvSpPr>
            <p:nvPr/>
          </p:nvSpPr>
          <p:spPr bwMode="auto">
            <a:xfrm>
              <a:off x="3312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28" name="Oval 8"/>
            <p:cNvSpPr>
              <a:spLocks noChangeArrowheads="1"/>
            </p:cNvSpPr>
            <p:nvPr/>
          </p:nvSpPr>
          <p:spPr bwMode="auto">
            <a:xfrm>
              <a:off x="3456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3744" y="24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4224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4176" y="81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3840" y="52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3984" y="91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4032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3984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3792" y="86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3936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3696" y="43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3552" y="52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3504" y="67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3552" y="81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3648" y="100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4128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4385" name="Oval 24"/>
            <p:cNvSpPr>
              <a:spLocks noChangeArrowheads="1"/>
            </p:cNvSpPr>
            <p:nvPr/>
          </p:nvSpPr>
          <p:spPr bwMode="auto">
            <a:xfrm>
              <a:off x="3648" y="768"/>
              <a:ext cx="115" cy="115"/>
            </a:xfrm>
            <a:prstGeom prst="ellipse">
              <a:avLst/>
            </a:prstGeom>
            <a:gradFill rotWithShape="1">
              <a:gsLst>
                <a:gs pos="0">
                  <a:srgbClr val="0101F7"/>
                </a:gs>
                <a:gs pos="100000">
                  <a:srgbClr val="000072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86" name="Oval 25"/>
            <p:cNvSpPr>
              <a:spLocks noChangeArrowheads="1"/>
            </p:cNvSpPr>
            <p:nvPr/>
          </p:nvSpPr>
          <p:spPr bwMode="auto">
            <a:xfrm>
              <a:off x="3696" y="624"/>
              <a:ext cx="115" cy="115"/>
            </a:xfrm>
            <a:prstGeom prst="ellipse">
              <a:avLst/>
            </a:prstGeom>
            <a:gradFill rotWithShape="1">
              <a:gsLst>
                <a:gs pos="0">
                  <a:srgbClr val="F10D69"/>
                </a:gs>
                <a:gs pos="100000">
                  <a:srgbClr val="70063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3360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4339" name="Line 30"/>
          <p:cNvSpPr>
            <a:spLocks noChangeShapeType="1"/>
          </p:cNvSpPr>
          <p:nvPr/>
        </p:nvSpPr>
        <p:spPr bwMode="auto">
          <a:xfrm>
            <a:off x="533400" y="51816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0" name="Line 31"/>
          <p:cNvSpPr>
            <a:spLocks noChangeShapeType="1"/>
          </p:cNvSpPr>
          <p:nvPr/>
        </p:nvSpPr>
        <p:spPr bwMode="auto">
          <a:xfrm>
            <a:off x="533400" y="30480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32"/>
          <p:cNvSpPr>
            <a:spLocks noChangeShapeType="1"/>
          </p:cNvSpPr>
          <p:nvPr/>
        </p:nvSpPr>
        <p:spPr bwMode="auto">
          <a:xfrm flipV="1">
            <a:off x="12954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33"/>
          <p:cNvSpPr>
            <a:spLocks noChangeShapeType="1"/>
          </p:cNvSpPr>
          <p:nvPr/>
        </p:nvSpPr>
        <p:spPr bwMode="auto">
          <a:xfrm flipV="1">
            <a:off x="13716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34"/>
          <p:cNvSpPr>
            <a:spLocks noChangeShapeType="1"/>
          </p:cNvSpPr>
          <p:nvPr/>
        </p:nvSpPr>
        <p:spPr bwMode="auto">
          <a:xfrm flipV="1">
            <a:off x="14478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35"/>
          <p:cNvSpPr>
            <a:spLocks noChangeShapeType="1"/>
          </p:cNvSpPr>
          <p:nvPr/>
        </p:nvSpPr>
        <p:spPr bwMode="auto">
          <a:xfrm flipV="1">
            <a:off x="15240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36"/>
          <p:cNvSpPr>
            <a:spLocks noChangeShapeType="1"/>
          </p:cNvSpPr>
          <p:nvPr/>
        </p:nvSpPr>
        <p:spPr bwMode="auto">
          <a:xfrm flipV="1">
            <a:off x="16002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37"/>
          <p:cNvSpPr>
            <a:spLocks noChangeShapeType="1"/>
          </p:cNvSpPr>
          <p:nvPr/>
        </p:nvSpPr>
        <p:spPr bwMode="auto">
          <a:xfrm flipV="1">
            <a:off x="16764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38"/>
          <p:cNvSpPr>
            <a:spLocks noChangeShapeType="1"/>
          </p:cNvSpPr>
          <p:nvPr/>
        </p:nvSpPr>
        <p:spPr bwMode="auto">
          <a:xfrm flipV="1">
            <a:off x="49530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39"/>
          <p:cNvSpPr>
            <a:spLocks noChangeShapeType="1"/>
          </p:cNvSpPr>
          <p:nvPr/>
        </p:nvSpPr>
        <p:spPr bwMode="auto">
          <a:xfrm flipV="1">
            <a:off x="50292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40"/>
          <p:cNvSpPr>
            <a:spLocks noChangeShapeType="1"/>
          </p:cNvSpPr>
          <p:nvPr/>
        </p:nvSpPr>
        <p:spPr bwMode="auto">
          <a:xfrm flipV="1">
            <a:off x="51054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Line 41"/>
          <p:cNvSpPr>
            <a:spLocks noChangeShapeType="1"/>
          </p:cNvSpPr>
          <p:nvPr/>
        </p:nvSpPr>
        <p:spPr bwMode="auto">
          <a:xfrm flipV="1">
            <a:off x="51816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Line 42"/>
          <p:cNvSpPr>
            <a:spLocks noChangeShapeType="1"/>
          </p:cNvSpPr>
          <p:nvPr/>
        </p:nvSpPr>
        <p:spPr bwMode="auto">
          <a:xfrm flipV="1">
            <a:off x="52578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Line 43"/>
          <p:cNvSpPr>
            <a:spLocks noChangeShapeType="1"/>
          </p:cNvSpPr>
          <p:nvPr/>
        </p:nvSpPr>
        <p:spPr bwMode="auto">
          <a:xfrm flipV="1">
            <a:off x="53340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Line 44"/>
          <p:cNvSpPr>
            <a:spLocks noChangeShapeType="1"/>
          </p:cNvSpPr>
          <p:nvPr/>
        </p:nvSpPr>
        <p:spPr bwMode="auto">
          <a:xfrm flipV="1">
            <a:off x="8382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Line 45"/>
          <p:cNvSpPr>
            <a:spLocks noChangeShapeType="1"/>
          </p:cNvSpPr>
          <p:nvPr/>
        </p:nvSpPr>
        <p:spPr bwMode="auto">
          <a:xfrm flipV="1">
            <a:off x="16764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5" name="Line 46"/>
          <p:cNvSpPr>
            <a:spLocks noChangeShapeType="1"/>
          </p:cNvSpPr>
          <p:nvPr/>
        </p:nvSpPr>
        <p:spPr bwMode="auto">
          <a:xfrm flipV="1">
            <a:off x="2590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Line 47"/>
          <p:cNvSpPr>
            <a:spLocks noChangeShapeType="1"/>
          </p:cNvSpPr>
          <p:nvPr/>
        </p:nvSpPr>
        <p:spPr bwMode="auto">
          <a:xfrm flipV="1">
            <a:off x="35052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Line 48"/>
          <p:cNvSpPr>
            <a:spLocks noChangeShapeType="1"/>
          </p:cNvSpPr>
          <p:nvPr/>
        </p:nvSpPr>
        <p:spPr bwMode="auto">
          <a:xfrm flipV="1">
            <a:off x="44196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49"/>
          <p:cNvSpPr>
            <a:spLocks noChangeShapeType="1"/>
          </p:cNvSpPr>
          <p:nvPr/>
        </p:nvSpPr>
        <p:spPr bwMode="auto">
          <a:xfrm flipV="1">
            <a:off x="52578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50"/>
          <p:cNvSpPr>
            <a:spLocks noChangeShapeType="1"/>
          </p:cNvSpPr>
          <p:nvPr/>
        </p:nvSpPr>
        <p:spPr bwMode="auto">
          <a:xfrm flipV="1">
            <a:off x="6096000" y="4572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Text Box 51"/>
          <p:cNvSpPr txBox="1">
            <a:spLocks noChangeArrowheads="1"/>
          </p:cNvSpPr>
          <p:nvPr/>
        </p:nvSpPr>
        <p:spPr bwMode="auto">
          <a:xfrm>
            <a:off x="2286000" y="1298575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Sudari u tečnosti</a:t>
            </a:r>
            <a:endParaRPr lang="en-US" altLang="en-US" sz="2400"/>
          </a:p>
        </p:txBody>
      </p:sp>
      <p:sp>
        <p:nvSpPr>
          <p:cNvPr id="14361" name="Text Box 52"/>
          <p:cNvSpPr txBox="1">
            <a:spLocks noChangeArrowheads="1"/>
          </p:cNvSpPr>
          <p:nvPr/>
        </p:nvSpPr>
        <p:spPr bwMode="auto">
          <a:xfrm>
            <a:off x="2514600" y="3584575"/>
            <a:ext cx="206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Sudari u gasu</a:t>
            </a:r>
            <a:endParaRPr lang="en-US" altLang="en-US" sz="2400"/>
          </a:p>
        </p:txBody>
      </p:sp>
      <p:sp>
        <p:nvSpPr>
          <p:cNvPr id="14362" name="Text Box 50"/>
          <p:cNvSpPr txBox="1">
            <a:spLocks noChangeArrowheads="1"/>
          </p:cNvSpPr>
          <p:nvPr/>
        </p:nvSpPr>
        <p:spPr bwMode="auto">
          <a:xfrm>
            <a:off x="5562600" y="33528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vreme</a:t>
            </a:r>
            <a:endParaRPr lang="en-US" altLang="en-US" sz="1800"/>
          </a:p>
        </p:txBody>
      </p:sp>
      <p:sp>
        <p:nvSpPr>
          <p:cNvPr id="14363" name="Text Box 52"/>
          <p:cNvSpPr txBox="1">
            <a:spLocks noChangeArrowheads="1"/>
          </p:cNvSpPr>
          <p:nvPr/>
        </p:nvSpPr>
        <p:spPr bwMode="auto">
          <a:xfrm>
            <a:off x="5715000" y="5562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vreme</a:t>
            </a:r>
            <a:endParaRPr lang="en-US" altLang="en-US" sz="1800"/>
          </a:p>
        </p:txBody>
      </p:sp>
      <p:sp>
        <p:nvSpPr>
          <p:cNvPr id="14364" name="TextBox 1"/>
          <p:cNvSpPr txBox="1">
            <a:spLocks noChangeArrowheads="1"/>
          </p:cNvSpPr>
          <p:nvPr/>
        </p:nvSpPr>
        <p:spPr bwMode="auto">
          <a:xfrm>
            <a:off x="1143000" y="-19050"/>
            <a:ext cx="7452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 dirty="0" smtClean="0"/>
              <a:t>Razlike u Frekvenciji </a:t>
            </a:r>
            <a:r>
              <a:rPr lang="sr-Latn-RS" altLang="en-US" sz="2400" dirty="0"/>
              <a:t>sudara u tečnostima i gasu</a:t>
            </a:r>
            <a:endParaRPr lang="en-US" altLang="en-US" sz="24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7483475" y="4533900"/>
          <p14:tracePt t="19" x="7489825" y="4533900"/>
          <p14:tracePt t="199" x="7489825" y="4541838"/>
          <p14:tracePt t="1303" x="7483475" y="4541838"/>
          <p14:tracePt t="1349" x="7361238" y="4541838"/>
          <p14:tracePt t="1367" x="7185025" y="4495800"/>
          <p14:tracePt t="1384" x="7018338" y="4449763"/>
          <p14:tracePt t="1400" x="6918325" y="4419600"/>
          <p14:tracePt t="1417" x="6888163" y="4403725"/>
          <p14:tracePt t="1429" x="6804025" y="4327525"/>
          <p14:tracePt t="1447" x="6765925" y="4283075"/>
          <p14:tracePt t="1460" x="6735763" y="4213225"/>
          <p14:tracePt t="1477" x="6689725" y="4137025"/>
          <p14:tracePt t="1490" x="6621463" y="4038600"/>
          <p14:tracePt t="1507" x="6530975" y="3916363"/>
          <p14:tracePt t="1522" x="6423025" y="3779838"/>
          <p14:tracePt t="1535" x="6392863" y="3717925"/>
          <p14:tracePt t="1552" x="6362700" y="3641725"/>
          <p14:tracePt t="1568" x="6346825" y="3581400"/>
          <p14:tracePt t="1585" x="6346825" y="3497263"/>
          <p14:tracePt t="1602" x="6346825" y="3413125"/>
          <p14:tracePt t="1618" x="6332538" y="3322638"/>
          <p14:tracePt t="1635" x="6270625" y="3140075"/>
          <p14:tracePt t="1652" x="6194425" y="2971800"/>
          <p14:tracePt t="1665" x="6126163" y="2819400"/>
          <p14:tracePt t="1683" x="6096000" y="2713038"/>
          <p14:tracePt t="1700" x="6096000" y="2606675"/>
          <p14:tracePt t="1716" x="6096000" y="2506663"/>
          <p14:tracePt t="1733" x="6118225" y="2400300"/>
          <p14:tracePt t="1749" x="6142038" y="2293938"/>
          <p14:tracePt t="1749" x="6149975" y="2217738"/>
          <p14:tracePt t="1766" x="6149975" y="2095500"/>
          <p14:tracePt t="1786" x="6149975" y="2027238"/>
          <p14:tracePt t="1802" x="6126163" y="1935163"/>
          <p14:tracePt t="1818" x="6126163" y="1905000"/>
          <p14:tracePt t="1835" x="6126163" y="1874838"/>
          <p14:tracePt t="1852" x="6126163" y="1858963"/>
          <p14:tracePt t="1868" x="6126163" y="1836738"/>
          <p14:tracePt t="1884" x="6126163" y="1820863"/>
          <p14:tracePt t="1902" x="6126163" y="1798638"/>
          <p14:tracePt t="1918" x="6126163" y="1782763"/>
          <p14:tracePt t="1932" x="6134100" y="1730375"/>
          <p14:tracePt t="1949" x="6142038" y="1676400"/>
          <p14:tracePt t="1965" x="6164263" y="1616075"/>
          <p14:tracePt t="1982" x="6172200" y="1577975"/>
          <p14:tracePt t="1998" x="6180138" y="1570038"/>
          <p14:tracePt t="2016" x="6188075" y="1546225"/>
          <p14:tracePt t="2039" x="6188075" y="1539875"/>
          <p14:tracePt t="2051" x="6188075" y="1501775"/>
          <p14:tracePt t="2068" x="6188075" y="1485900"/>
          <p14:tracePt t="2084" x="6194425" y="1477963"/>
          <p14:tracePt t="2101" x="6194425" y="1463675"/>
          <p14:tracePt t="2118" x="6194425" y="1455738"/>
          <p14:tracePt t="2509" x="6202363" y="1447800"/>
          <p14:tracePt t="2519" x="6202363" y="1439863"/>
          <p14:tracePt t="2538" x="6210300" y="1425575"/>
          <p14:tracePt t="2554" x="6218238" y="1401763"/>
          <p14:tracePt t="2567" x="6218238" y="1393825"/>
          <p14:tracePt t="2584" x="6218238" y="1387475"/>
          <p14:tracePt t="2601" x="6218238" y="1379538"/>
          <p14:tracePt t="2618" x="6218238" y="1363663"/>
          <p14:tracePt t="2649" x="6218238" y="1355725"/>
          <p14:tracePt t="2666" x="6218238" y="1341438"/>
          <p14:tracePt t="2683" x="6202363" y="1325563"/>
          <p14:tracePt t="2699" x="6194425" y="1317625"/>
          <p14:tracePt t="2712" x="6188075" y="1317625"/>
          <p14:tracePt t="2728" x="6172200" y="1311275"/>
          <p14:tracePt t="2744" x="6156325" y="1311275"/>
          <p14:tracePt t="2754" x="6142038" y="1311275"/>
          <p14:tracePt t="2771" x="6126163" y="1311275"/>
          <p14:tracePt t="2787" x="6118225" y="1311275"/>
          <p14:tracePt t="2803" x="6111875" y="1311275"/>
          <p14:tracePt t="2817" x="6103938" y="1311275"/>
          <p14:tracePt t="2834" x="6088063" y="1311275"/>
          <p14:tracePt t="2850" x="6073775" y="1317625"/>
          <p14:tracePt t="2882" x="6073775" y="1325563"/>
          <p14:tracePt t="2898" x="6065838" y="1333500"/>
          <p14:tracePt t="2916" x="6057900" y="1341438"/>
          <p14:tracePt t="2933" x="6057900" y="1349375"/>
          <p14:tracePt t="2963" x="6049963" y="1363663"/>
          <p14:tracePt t="2982" x="6042025" y="1371600"/>
          <p14:tracePt t="3042" x="6042025" y="1387475"/>
          <p14:tracePt t="3430" x="6042025" y="1393825"/>
          <p14:tracePt t="3448" x="6042025" y="1401763"/>
          <p14:tracePt t="3465" x="6042025" y="1417638"/>
          <p14:tracePt t="3477" x="6042025" y="1447800"/>
          <p14:tracePt t="3493" x="6042025" y="1463675"/>
          <p14:tracePt t="3510" x="6042025" y="1508125"/>
          <p14:tracePt t="3520" x="6042025" y="1570038"/>
          <p14:tracePt t="3537" x="6042025" y="1592263"/>
          <p14:tracePt t="3569" x="6042025" y="1600200"/>
          <p14:tracePt t="3601" x="6057900" y="1616075"/>
          <p14:tracePt t="3614" x="6065838" y="1616075"/>
          <p14:tracePt t="3631" x="6080125" y="1616075"/>
          <p14:tracePt t="3648" x="6103938" y="1630363"/>
          <p14:tracePt t="3665" x="6126163" y="1638300"/>
          <p14:tracePt t="3681" x="6142038" y="1638300"/>
          <p14:tracePt t="3701" x="6149975" y="1638300"/>
          <p14:tracePt t="3714" x="6164263" y="1638300"/>
          <p14:tracePt t="3727" x="6188075" y="1630363"/>
          <p14:tracePt t="3743" x="6202363" y="1616075"/>
          <p14:tracePt t="3760" x="6218238" y="1600200"/>
          <p14:tracePt t="3791" x="6218238" y="1584325"/>
          <p14:tracePt t="3801" x="6232525" y="1562100"/>
          <p14:tracePt t="3819" x="6232525" y="1516063"/>
          <p14:tracePt t="3833" x="6232525" y="1455738"/>
          <p14:tracePt t="3850" x="6226175" y="1447800"/>
          <p14:tracePt t="3896" x="6210300" y="1431925"/>
          <p14:tracePt t="3914" x="6202363" y="1425575"/>
          <p14:tracePt t="3931" x="6188075" y="1409700"/>
          <p14:tracePt t="3962" x="6180138" y="1409700"/>
          <p14:tracePt t="3996" x="6172200" y="1409700"/>
          <p14:tracePt t="4014" x="6156325" y="1409700"/>
          <p14:tracePt t="4028" x="6142038" y="1409700"/>
          <p14:tracePt t="4051" x="6118225" y="1425575"/>
          <p14:tracePt t="4067" x="6103938" y="1447800"/>
          <p14:tracePt t="4084" x="6088063" y="1477963"/>
          <p14:tracePt t="4100" x="6080125" y="1508125"/>
          <p14:tracePt t="4116" x="6073775" y="1524000"/>
          <p14:tracePt t="4132" x="6073775" y="1539875"/>
          <p14:tracePt t="4148" x="6073775" y="1554163"/>
          <p14:tracePt t="4178" x="6073775" y="1584325"/>
          <p14:tracePt t="4197" x="6088063" y="1630363"/>
          <p14:tracePt t="4214" x="6096000" y="1638300"/>
          <p14:tracePt t="4226" x="6103938" y="1654175"/>
          <p14:tracePt t="4243" x="6118225" y="1668463"/>
          <p14:tracePt t="4259" x="6164263" y="1698625"/>
          <p14:tracePt t="4291" x="6194425" y="1706563"/>
          <p14:tracePt t="4309" x="6240463" y="1714500"/>
          <p14:tracePt t="4319" x="6248400" y="1714500"/>
          <p14:tracePt t="4332" x="6264275" y="1722438"/>
          <p14:tracePt t="4364" x="6270625" y="1722438"/>
          <p14:tracePt t="4380" x="6286500" y="1722438"/>
          <p14:tracePt t="4412" x="6294438" y="1706563"/>
          <p14:tracePt t="4430" x="6308725" y="1668463"/>
          <p14:tracePt t="4447" x="6308725" y="1638300"/>
          <p14:tracePt t="4475" x="6308725" y="1608138"/>
          <p14:tracePt t="4498" x="6308725" y="1600200"/>
          <p14:tracePt t="4509" x="6308725" y="1584325"/>
          <p14:tracePt t="4526" x="6308725" y="1577975"/>
          <p14:tracePt t="4536" x="6308725" y="1562100"/>
          <p14:tracePt t="4552" x="6308725" y="1554163"/>
          <p14:tracePt t="4570" x="6302375" y="1546225"/>
          <p14:tracePt t="4583" x="6270625" y="1524000"/>
          <p14:tracePt t="4599" x="6256338" y="1508125"/>
          <p14:tracePt t="4632" x="6248400" y="1493838"/>
          <p14:tracePt t="4695" x="6232525" y="1485900"/>
          <p14:tracePt t="4728" x="6226175" y="1477963"/>
          <p14:tracePt t="4928" x="6218238" y="1477963"/>
          <p14:tracePt t="5011" x="6210300" y="1477963"/>
          <p14:tracePt t="8008" x="6149975" y="1477963"/>
          <p14:tracePt t="8508" x="5913438" y="1455738"/>
          <p14:tracePt t="8527" x="5745163" y="1417638"/>
          <p14:tracePt t="8539" x="5418138" y="1387475"/>
          <p14:tracePt t="8555" x="5105400" y="1387475"/>
          <p14:tracePt t="8572" x="4906963" y="1387475"/>
          <p14:tracePt t="8588" x="4778375" y="1355725"/>
          <p14:tracePt t="8598" x="4732338" y="1349375"/>
          <p14:tracePt t="8616" x="4670425" y="1325563"/>
          <p14:tracePt t="8632" x="4625975" y="1325563"/>
          <p14:tracePt t="8645" x="4441825" y="1295400"/>
          <p14:tracePt t="8661" x="4008438" y="1196975"/>
          <p14:tracePt t="8678" x="3825875" y="1082675"/>
          <p14:tracePt t="8698" x="3756025" y="1012825"/>
          <p14:tracePt t="8711" x="3679825" y="952500"/>
          <p14:tracePt t="8727" x="3589338" y="876300"/>
          <p14:tracePt t="8744" x="3482975" y="800100"/>
          <p14:tracePt t="8761" x="3444875" y="777875"/>
          <p14:tracePt t="8775" x="3360738" y="731838"/>
          <p14:tracePt t="8775" x="3344863" y="715963"/>
          <p14:tracePt t="8792" x="3306763" y="693738"/>
          <p14:tracePt t="8808" x="3254375" y="677863"/>
          <p14:tracePt t="8825" x="3192463" y="631825"/>
          <p14:tracePt t="8842" x="3132138" y="617538"/>
          <p14:tracePt t="8859" x="3101975" y="609600"/>
          <p14:tracePt t="8875" x="3086100" y="601663"/>
          <p14:tracePt t="8928" x="3001963" y="601663"/>
          <p14:tracePt t="8974" x="2971800" y="601663"/>
          <p14:tracePt t="8993" x="2955925" y="601663"/>
          <p14:tracePt t="9009" x="2925763" y="587375"/>
          <p14:tracePt t="9026" x="2911475" y="571500"/>
          <p14:tracePt t="9038" x="2879725" y="563563"/>
          <p14:tracePt t="9055" x="2849563" y="549275"/>
          <p14:tracePt t="9072" x="2819400" y="541338"/>
          <p14:tracePt t="9088" x="2803525" y="541338"/>
          <p14:tracePt t="9098" x="2797175" y="533400"/>
          <p14:tracePt t="9177" x="2797175" y="517525"/>
          <p14:tracePt t="9240" x="2797175" y="511175"/>
          <p14:tracePt t="9258" x="2797175" y="503238"/>
          <p14:tracePt t="9276" x="2803525" y="479425"/>
          <p14:tracePt t="9288" x="2835275" y="465138"/>
          <p14:tracePt t="9305" x="2941638" y="441325"/>
          <p14:tracePt t="9322" x="3108325" y="396875"/>
          <p14:tracePt t="9338" x="3184525" y="365125"/>
          <p14:tracePt t="9348" x="3298825" y="334963"/>
          <p14:tracePt t="9363" x="3382963" y="320675"/>
          <p14:tracePt t="9381" x="3406775" y="304800"/>
          <p14:tracePt t="9397" x="3421063" y="296863"/>
          <p14:tracePt t="9414" x="3436938" y="296863"/>
          <p14:tracePt t="9427" x="3489325" y="282575"/>
          <p14:tracePt t="9444" x="3543300" y="282575"/>
          <p14:tracePt t="9460" x="3603625" y="266700"/>
          <p14:tracePt t="9476" x="3687763" y="266700"/>
          <p14:tracePt t="9491" x="3810000" y="266700"/>
          <p14:tracePt t="9511" x="3856038" y="266700"/>
          <p14:tracePt t="9526" x="3962400" y="266700"/>
          <p14:tracePt t="9542" x="4076700" y="266700"/>
          <p14:tracePt t="9557" x="4144963" y="266700"/>
          <p14:tracePt t="9574" x="4168775" y="266700"/>
          <p14:tracePt t="9590" x="4198938" y="266700"/>
          <p14:tracePt t="9590" x="4213225" y="266700"/>
          <p14:tracePt t="9608" x="4275138" y="266700"/>
          <p14:tracePt t="9624" x="4403725" y="266700"/>
          <p14:tracePt t="9647" x="4457700" y="266700"/>
          <p14:tracePt t="9660" x="4511675" y="266700"/>
          <p14:tracePt t="9676" x="4533900" y="266700"/>
          <p14:tracePt t="9696" x="4541838" y="266700"/>
          <p14:tracePt t="9710" x="4618038" y="282575"/>
          <p14:tracePt t="9726" x="4716463" y="288925"/>
          <p14:tracePt t="9744" x="4792663" y="304800"/>
          <p14:tracePt t="9759" x="4860925" y="304800"/>
          <p14:tracePt t="9777" x="4922838" y="320675"/>
          <p14:tracePt t="9793" x="4937125" y="320675"/>
          <p14:tracePt t="9807" x="4999038" y="327025"/>
          <p14:tracePt t="9824" x="5037138" y="334963"/>
          <p14:tracePt t="9843" x="5089525" y="342900"/>
          <p14:tracePt t="9857" x="5151438" y="350838"/>
          <p14:tracePt t="9874" x="5235575" y="358775"/>
          <p14:tracePt t="9874" x="5287963" y="358775"/>
          <p14:tracePt t="9891" x="5334000" y="365125"/>
          <p14:tracePt t="9914" x="5380038" y="381000"/>
          <p14:tracePt t="9926" x="5402263" y="381000"/>
          <p14:tracePt t="9943" x="5418138" y="381000"/>
          <p14:tracePt t="9960" x="5432425" y="381000"/>
          <p14:tracePt t="9977" x="5456238" y="381000"/>
          <p14:tracePt t="9993" x="5494338" y="381000"/>
          <p14:tracePt t="10011" x="5524500" y="381000"/>
          <p14:tracePt t="10026" x="5592763" y="381000"/>
          <p14:tracePt t="10042" x="5630863" y="396875"/>
          <p14:tracePt t="10058" x="5707063" y="403225"/>
          <p14:tracePt t="10074" x="5768975" y="403225"/>
          <p14:tracePt t="10090" x="5799138" y="403225"/>
          <p14:tracePt t="10107" x="5813425" y="403225"/>
          <p14:tracePt t="10123" x="5821363" y="403225"/>
          <p14:tracePt t="10161" x="5829300" y="403225"/>
          <p14:tracePt t="10192" x="5837238" y="403225"/>
          <p14:tracePt t="10208" x="5845175" y="403225"/>
          <p14:tracePt t="10239" x="5851525" y="403225"/>
          <p14:tracePt t="10755" x="5889625" y="403225"/>
          <p14:tracePt t="10774" x="5943600" y="403225"/>
          <p14:tracePt t="10790" x="5989638" y="403225"/>
          <p14:tracePt t="10807" x="6003925" y="403225"/>
          <p14:tracePt t="10819" x="6042025" y="403225"/>
          <p14:tracePt t="10836" x="6111875" y="403225"/>
          <p14:tracePt t="10852" x="6194425" y="403225"/>
          <p14:tracePt t="10869" x="6264275" y="403225"/>
          <p14:tracePt t="10879" x="6340475" y="403225"/>
          <p14:tracePt t="10896" x="6392863" y="403225"/>
          <p14:tracePt t="10912" x="6423025" y="403225"/>
          <p14:tracePt t="10926" x="6454775" y="403225"/>
          <p14:tracePt t="10943" x="6469063" y="403225"/>
          <p14:tracePt t="10974" x="6484938" y="403225"/>
          <p14:tracePt t="11006" x="6530975" y="403225"/>
          <p14:tracePt t="11025" x="6569075" y="403225"/>
          <p14:tracePt t="11037" x="6621463" y="403225"/>
          <p14:tracePt t="11053" x="6645275" y="403225"/>
          <p14:tracePt t="11069" x="6659563" y="403225"/>
          <p14:tracePt t="11638" x="6667500" y="403225"/>
          <p14:tracePt t="11652" x="6697663" y="403225"/>
          <p14:tracePt t="11661" x="6727825" y="403225"/>
          <p14:tracePt t="11685" x="6751638" y="403225"/>
          <p14:tracePt t="11695" x="6759575" y="403225"/>
          <p14:tracePt t="11708" x="6781800" y="403225"/>
          <p14:tracePt t="11754" x="6819900" y="403225"/>
          <p14:tracePt t="11773" x="6904038" y="403225"/>
          <p14:tracePt t="11790" x="6934200" y="403225"/>
          <p14:tracePt t="11806" x="6942138" y="403225"/>
          <p14:tracePt t="11823" x="6950075" y="403225"/>
          <p14:tracePt t="11839" x="6956425" y="403225"/>
          <p14:tracePt t="11850" x="6972300" y="403225"/>
          <p14:tracePt t="11868" x="7010400" y="403225"/>
          <p14:tracePt t="11885" x="7056438" y="403225"/>
          <p14:tracePt t="11894" x="7116763" y="403225"/>
          <p14:tracePt t="11911" x="7162800" y="403225"/>
          <p14:tracePt t="11927" x="7185025" y="403225"/>
          <p14:tracePt t="11945" x="7192963" y="403225"/>
          <p14:tracePt t="11991" x="7208838" y="403225"/>
          <p14:tracePt t="12022" x="7353300" y="403225"/>
          <p14:tracePt t="12041" x="7467600" y="403225"/>
          <p14:tracePt t="12057" x="7489825" y="403225"/>
          <p14:tracePt t="12069" x="7505700" y="403225"/>
          <p14:tracePt t="12089" x="7475538" y="403225"/>
          <p14:tracePt t="12223" x="7391400" y="396875"/>
          <p14:tracePt t="12239" x="7285038" y="381000"/>
          <p14:tracePt t="12256" x="7216775" y="381000"/>
          <p14:tracePt t="12273" x="7162800" y="381000"/>
          <p14:tracePt t="12290" x="7124700" y="381000"/>
          <p14:tracePt t="12308" x="7070725" y="381000"/>
          <p14:tracePt t="12321" x="7018338" y="381000"/>
          <p14:tracePt t="12339" x="6964363" y="381000"/>
          <p14:tracePt t="12355" x="6934200" y="381000"/>
          <p14:tracePt t="12368" x="6904038" y="381000"/>
          <p14:tracePt t="12384" x="6888163" y="381000"/>
          <p14:tracePt t="12394" x="6904038" y="381000"/>
          <p14:tracePt t="12522" x="6911975" y="388938"/>
          <p14:tracePt t="12540" x="6926263" y="388938"/>
          <p14:tracePt t="12570" x="6950075" y="388938"/>
          <p14:tracePt t="12585" x="6972300" y="388938"/>
          <p14:tracePt t="12601" x="6980238" y="388938"/>
          <p14:tracePt t="13522" x="6972300" y="388938"/>
          <p14:tracePt t="13714" x="6964363" y="388938"/>
          <p14:tracePt t="13902" x="6950075" y="403225"/>
          <p14:tracePt t="13931" x="6934200" y="427038"/>
          <p14:tracePt t="13949" x="6904038" y="479425"/>
          <p14:tracePt t="13959" x="6850063" y="563563"/>
          <p14:tracePt t="13975" x="6827838" y="601663"/>
          <p14:tracePt t="13989" x="6735763" y="754063"/>
          <p14:tracePt t="14006" x="6659563" y="868363"/>
          <p14:tracePt t="14025" x="6621463" y="922338"/>
          <p14:tracePt t="14037" x="6545263" y="1074738"/>
          <p14:tracePt t="14055" x="6477000" y="1173163"/>
          <p14:tracePt t="14072" x="6438900" y="1249363"/>
          <p14:tracePt t="14089" x="6423025" y="1287463"/>
          <p14:tracePt t="14103" x="6384925" y="1409700"/>
          <p14:tracePt t="14119" x="6354763" y="1470025"/>
          <p14:tracePt t="14136" x="6332538" y="1546225"/>
          <p14:tracePt t="14154" x="6308725" y="1630363"/>
          <p14:tracePt t="14171" x="6278563" y="1692275"/>
          <p14:tracePt t="14186" x="6248400" y="1752600"/>
          <p14:tracePt t="14186" x="6218238" y="1774825"/>
          <p14:tracePt t="14203" x="6188075" y="1828800"/>
          <p14:tracePt t="14225" x="6142038" y="1874838"/>
          <p14:tracePt t="14239" x="6118225" y="1912938"/>
          <p14:tracePt t="14255" x="6096000" y="1935163"/>
          <p14:tracePt t="14272" x="6073775" y="1965325"/>
          <p14:tracePt t="14289" x="6049963" y="2019300"/>
          <p14:tracePt t="14305" x="6035675" y="2035175"/>
          <p14:tracePt t="14323" x="6027738" y="2049463"/>
          <p14:tracePt t="14339" x="6027738" y="2057400"/>
          <p14:tracePt t="14355" x="6019800" y="2065338"/>
          <p14:tracePt t="14401" x="6011863" y="2073275"/>
          <p14:tracePt t="14430" x="6011863" y="2079625"/>
          <p14:tracePt t="14449" x="5997575" y="2095500"/>
          <p14:tracePt t="14458" x="5973763" y="2117725"/>
          <p14:tracePt t="14475" x="5965825" y="2133600"/>
          <p14:tracePt t="14492" x="5935663" y="2155825"/>
          <p14:tracePt t="14505" x="5883275" y="2193925"/>
          <p14:tracePt t="14522" x="5807075" y="2255838"/>
          <p14:tracePt t="14539" x="5730875" y="2332038"/>
          <p14:tracePt t="14554" x="5661025" y="2378075"/>
          <p14:tracePt t="14572" x="5616575" y="2430463"/>
          <p14:tracePt t="14589" x="5578475" y="2476500"/>
          <p14:tracePt t="14606" x="5570538" y="2492375"/>
          <p14:tracePt t="14618" x="5554663" y="2514600"/>
          <p14:tracePt t="14636" x="5554663" y="2522538"/>
          <p14:tracePt t="14653" x="5540375" y="2536825"/>
          <p14:tracePt t="14668" x="5532438" y="2544763"/>
          <p14:tracePt t="14668" x="5516563" y="2560638"/>
          <p14:tracePt t="14691" x="5508625" y="2574925"/>
          <p14:tracePt t="14707" x="5502275" y="2590800"/>
          <p14:tracePt t="14725" x="5494338" y="2613025"/>
          <p14:tracePt t="14741" x="5478463" y="2628900"/>
          <p14:tracePt t="14755" x="5478463" y="2644775"/>
          <p14:tracePt t="14771" x="5470525" y="2651125"/>
          <p14:tracePt t="14788" x="5464175" y="2659063"/>
          <p14:tracePt t="14805" x="5464175" y="2644775"/>
          <p14:tracePt t="14934" x="5470525" y="2620963"/>
          <p14:tracePt t="14948" x="5486400" y="2598738"/>
          <p14:tracePt t="14957" x="5502275" y="2552700"/>
          <p14:tracePt t="14974" x="5524500" y="2484438"/>
          <p14:tracePt t="14991" x="5546725" y="2438400"/>
          <p14:tracePt t="15005" x="5584825" y="2354263"/>
          <p14:tracePt t="15023" x="5608638" y="2324100"/>
          <p14:tracePt t="15039" x="5616575" y="2316163"/>
          <p14:tracePt t="15055" x="5616575" y="2286000"/>
          <p14:tracePt t="15072" x="5646738" y="2255838"/>
          <p14:tracePt t="15088" x="5661025" y="2193925"/>
          <p14:tracePt t="15104" x="5684838" y="2163763"/>
          <p14:tracePt t="15121" x="5684838" y="2149475"/>
          <p14:tracePt t="15135" x="5699125" y="2117725"/>
          <p14:tracePt t="15151" x="5722938" y="2079625"/>
          <p14:tracePt t="15169" x="5737225" y="2041525"/>
          <p14:tracePt t="15187" x="5791200" y="1997075"/>
          <p14:tracePt t="15201" x="5821363" y="1935163"/>
          <p14:tracePt t="15201" x="5837238" y="1897063"/>
          <p14:tracePt t="15219" x="5875338" y="1836738"/>
          <p14:tracePt t="15238" x="5897563" y="1798638"/>
          <p14:tracePt t="15254" x="5927725" y="1760538"/>
          <p14:tracePt t="15271" x="5943600" y="1736725"/>
          <p14:tracePt t="15287" x="5951538" y="1722438"/>
          <p14:tracePt t="15303" x="5965825" y="1698625"/>
          <p14:tracePt t="15320" x="5973763" y="1668463"/>
          <p14:tracePt t="15338" x="6011863" y="1600200"/>
          <p14:tracePt t="15354" x="6035675" y="1570038"/>
          <p14:tracePt t="15371" x="6065838" y="1516063"/>
          <p14:tracePt t="15386" x="6080125" y="1485900"/>
          <p14:tracePt t="15403" x="6103938" y="1463675"/>
          <p14:tracePt t="15419" x="6103938" y="1447800"/>
          <p14:tracePt t="15435" x="6118225" y="1417638"/>
          <p14:tracePt t="15435" x="6118225" y="1409700"/>
          <p14:tracePt t="15454" x="6118225" y="1371600"/>
          <p14:tracePt t="15476" x="6118225" y="1355725"/>
          <p14:tracePt t="15491" x="6126163" y="1341438"/>
          <p14:tracePt t="15506" x="6126163" y="1363663"/>
          <p14:tracePt t="15698" x="6126163" y="1387475"/>
          <p14:tracePt t="15707" x="6126163" y="1425575"/>
          <p14:tracePt t="15724" x="6126163" y="1477963"/>
          <p14:tracePt t="15740" x="6134100" y="1554163"/>
          <p14:tracePt t="15755" x="6134100" y="1592263"/>
          <p14:tracePt t="15771" x="6134100" y="1654175"/>
          <p14:tracePt t="15787" x="6134100" y="1684338"/>
          <p14:tracePt t="15803" x="6126163" y="1722438"/>
          <p14:tracePt t="15820" x="6118225" y="1752600"/>
          <p14:tracePt t="15837" x="6118225" y="1760538"/>
          <p14:tracePt t="15853" x="6118225" y="1774825"/>
          <p14:tracePt t="15870" x="6111875" y="1774825"/>
          <p14:tracePt t="15950" x="6111875" y="1768475"/>
          <p14:tracePt t="15964" x="6111875" y="1760538"/>
          <p14:tracePt t="15973" x="6111875" y="1752600"/>
          <p14:tracePt t="15990" x="6111875" y="1744663"/>
          <p14:tracePt t="16007" x="6118225" y="1706563"/>
          <p14:tracePt t="16038" x="6118225" y="1698625"/>
          <p14:tracePt t="16052" x="6126163" y="1654175"/>
          <p14:tracePt t="16069" x="6134100" y="1616075"/>
          <p14:tracePt t="16086" x="6142038" y="1592263"/>
          <p14:tracePt t="16102" x="6149975" y="1584325"/>
          <p14:tracePt t="16133" x="6149975" y="1577975"/>
          <p14:tracePt t="16199" x="6149975" y="1570038"/>
          <p14:tracePt t="16214" x="6149975" y="1562100"/>
          <p14:tracePt t="16225" x="6149975" y="1577975"/>
          <p14:tracePt t="16366" x="6156325" y="1584325"/>
          <p14:tracePt t="17052" x="6164263" y="1584325"/>
          <p14:tracePt t="17083" x="6164263" y="1577975"/>
          <p14:tracePt t="17244" x="6164263" y="1562100"/>
          <p14:tracePt t="17254" x="6164263" y="1546225"/>
          <p14:tracePt t="17288" x="6164263" y="1524000"/>
          <p14:tracePt t="17307" x="6164263" y="1508125"/>
          <p14:tracePt t="17321" x="6164263" y="1501775"/>
          <p14:tracePt t="17350" x="6142038" y="1501775"/>
          <p14:tracePt t="17466" x="6142038" y="1508125"/>
          <p14:tracePt t="17479" x="6126163" y="1554163"/>
          <p14:tracePt t="17489" x="6118225" y="1584325"/>
          <p14:tracePt t="17507" x="6111875" y="1616075"/>
          <p14:tracePt t="17520" x="6103938" y="1654175"/>
          <p14:tracePt t="17536" x="6103938" y="1668463"/>
          <p14:tracePt t="17553" x="6096000" y="1684338"/>
          <p14:tracePt t="17568" x="6088063" y="1698625"/>
          <p14:tracePt t="17600" x="6088063" y="1692275"/>
          <p14:tracePt t="17914" x="6088063" y="1684338"/>
          <p14:tracePt t="18098" x="6096000" y="1676400"/>
          <p14:tracePt t="18214" x="6096000" y="1660525"/>
          <p14:tracePt t="18694" x="6103938" y="1660525"/>
          <p14:tracePt t="18801" x="6111875" y="1660525"/>
          <p14:tracePt t="18847" x="6118225" y="1668463"/>
          <p14:tracePt t="18913" x="6126163" y="1676400"/>
          <p14:tracePt t="18932" x="6134100" y="1684338"/>
          <p14:tracePt t="18980" x="6103938" y="1692275"/>
          <p14:tracePt t="19413" x="5973763" y="1752600"/>
          <p14:tracePt t="19432" x="5875338" y="1820863"/>
          <p14:tracePt t="19449" x="5807075" y="1866900"/>
          <p14:tracePt t="19464" x="5638800" y="1951038"/>
          <p14:tracePt t="19473" x="5364163" y="2087563"/>
          <p14:tracePt t="19488" x="5051425" y="2232025"/>
          <p14:tracePt t="19504" x="4778375" y="2362200"/>
          <p14:tracePt t="19525" x="4602163" y="2422525"/>
          <p14:tracePt t="19536" x="4487863" y="2484438"/>
          <p14:tracePt t="19553" x="4397375" y="2506663"/>
          <p14:tracePt t="19566" x="4275138" y="2560638"/>
          <p14:tracePt t="19583" x="4144963" y="2606675"/>
          <p14:tracePt t="19599" x="4016375" y="2651125"/>
          <p14:tracePt t="19618" x="3878263" y="2720975"/>
          <p14:tracePt t="19634" x="3741738" y="2751138"/>
          <p14:tracePt t="19651" x="3559175" y="2811463"/>
          <p14:tracePt t="19667" x="3390900" y="2841625"/>
          <p14:tracePt t="19667" x="3284538" y="2849563"/>
          <p14:tracePt t="19690" x="2879725" y="2873375"/>
          <p14:tracePt t="19715" x="2781300" y="2873375"/>
          <p14:tracePt t="19727" x="2628900" y="2873375"/>
          <p14:tracePt t="19743" x="2552700" y="2873375"/>
          <p14:tracePt t="19759" x="2530475" y="2857500"/>
          <p14:tracePt t="19770" x="2506663" y="2841625"/>
          <p14:tracePt t="19787" x="2484438" y="2827338"/>
          <p14:tracePt t="19803" x="2454275" y="2803525"/>
          <p14:tracePt t="19820" x="2438400" y="2789238"/>
          <p14:tracePt t="19832" x="2422525" y="2781300"/>
          <p14:tracePt t="19849" x="2416175" y="2773363"/>
          <p14:tracePt t="19868" x="2400300" y="2773363"/>
          <p14:tracePt t="19898" x="2354263" y="2765425"/>
          <p14:tracePt t="19914" x="2270125" y="2751138"/>
          <p14:tracePt t="19931" x="2193925" y="2735263"/>
          <p14:tracePt t="19947" x="2149475" y="2735263"/>
          <p14:tracePt t="19965" x="2095500" y="2727325"/>
          <p14:tracePt t="19977" x="2049463" y="2727325"/>
          <p14:tracePt t="19993" x="1981200" y="2727325"/>
          <p14:tracePt t="20010" x="1951038" y="2727325"/>
          <p14:tracePt t="20021" x="1912938" y="2727325"/>
          <p14:tracePt t="20036" x="1912938" y="2713038"/>
          <p14:tracePt t="20132" x="1912938" y="2697163"/>
          <p14:tracePt t="20147" x="1912938" y="2689225"/>
          <p14:tracePt t="20164" x="1912938" y="2682875"/>
          <p14:tracePt t="20181" x="1920875" y="2674938"/>
          <p14:tracePt t="20197" x="1920875" y="2659063"/>
          <p14:tracePt t="20214" x="1920875" y="2651125"/>
          <p14:tracePt t="20245" x="1920875" y="2636838"/>
          <p14:tracePt t="20260" x="1920875" y="2613025"/>
          <p14:tracePt t="20276" x="1920875" y="2574925"/>
          <p14:tracePt t="20285" x="1920875" y="2536825"/>
          <p14:tracePt t="20303" x="1927225" y="2484438"/>
          <p14:tracePt t="20319" x="1935163" y="2468563"/>
          <p14:tracePt t="20333" x="1951038" y="2422525"/>
          <p14:tracePt t="20349" x="1958975" y="2392363"/>
          <p14:tracePt t="20366" x="1958975" y="2370138"/>
          <p14:tracePt t="20382" x="1958975" y="2346325"/>
          <p14:tracePt t="20399" x="1958975" y="2324100"/>
          <p14:tracePt t="20416" x="1958975" y="2301875"/>
          <p14:tracePt t="20432" x="1958975" y="2286000"/>
          <p14:tracePt t="20449" x="1958975" y="2263775"/>
          <p14:tracePt t="20466" x="1951038" y="2247900"/>
          <p14:tracePt t="20481" x="1943100" y="2239963"/>
          <p14:tracePt t="20496" x="1905000" y="2217738"/>
          <p14:tracePt t="20524" x="1874838" y="2201863"/>
          <p14:tracePt t="20538" x="1844675" y="2179638"/>
          <p14:tracePt t="20553" x="1836738" y="2179638"/>
          <p14:tracePt t="20568" x="1798638" y="2179638"/>
          <p14:tracePt t="20586" x="1790700" y="2171700"/>
          <p14:tracePt t="20599" x="1768475" y="2171700"/>
          <p14:tracePt t="20615" x="1722438" y="2155825"/>
          <p14:tracePt t="20632" x="1698625" y="2155825"/>
          <p14:tracePt t="20648" x="1676400" y="2155825"/>
          <p14:tracePt t="20664" x="1654175" y="2155825"/>
          <p14:tracePt t="20680" x="1630363" y="2155825"/>
          <p14:tracePt t="20698" x="1592263" y="2155825"/>
          <p14:tracePt t="20715" x="1539875" y="2155825"/>
          <p14:tracePt t="20730" x="1508125" y="2163763"/>
          <p14:tracePt t="20746" x="1485900" y="2163763"/>
          <p14:tracePt t="20762" x="1463675" y="2163763"/>
          <p14:tracePt t="20779" x="1439863" y="2163763"/>
          <p14:tracePt t="20796" x="1401763" y="2171700"/>
          <p14:tracePt t="20796" x="1387475" y="2179638"/>
          <p14:tracePt t="20813" x="1363663" y="2179638"/>
          <p14:tracePt t="20832" x="1333500" y="2187575"/>
          <p14:tracePt t="20851" x="1311275" y="2193925"/>
          <p14:tracePt t="20865" x="1287463" y="2209800"/>
          <p14:tracePt t="20882" x="1241425" y="2232025"/>
          <p14:tracePt t="20898" x="1241425" y="2247900"/>
          <p14:tracePt t="20915" x="1203325" y="2278063"/>
          <p14:tracePt t="20933" x="1165225" y="2316163"/>
          <p14:tracePt t="20948" x="1135063" y="2362200"/>
          <p14:tracePt t="20966" x="1096963" y="2392363"/>
          <p14:tracePt t="20979" x="1074738" y="2430463"/>
          <p14:tracePt t="20996" x="1058863" y="2460625"/>
          <p14:tracePt t="21012" x="1044575" y="2498725"/>
          <p14:tracePt t="21029" x="1028700" y="2530475"/>
          <p14:tracePt t="21046" x="1028700" y="2574925"/>
          <p14:tracePt t="21046" x="1020763" y="2590800"/>
          <p14:tracePt t="21063" x="1006475" y="2636838"/>
          <p14:tracePt t="21086" x="998538" y="2674938"/>
          <p14:tracePt t="21098" x="998538" y="2713038"/>
          <p14:tracePt t="21115" x="990600" y="2727325"/>
          <p14:tracePt t="21131" x="974725" y="2773363"/>
          <p14:tracePt t="21147" x="974725" y="2819400"/>
          <p14:tracePt t="21163" x="974725" y="2865438"/>
          <p14:tracePt t="21182" x="974725" y="2911475"/>
          <p14:tracePt t="21198" x="974725" y="2933700"/>
          <p14:tracePt t="21212" x="982663" y="2971800"/>
          <p14:tracePt t="21229" x="990600" y="3017838"/>
          <p14:tracePt t="21245" x="1006475" y="3048000"/>
          <p14:tracePt t="21262" x="1012825" y="3078163"/>
          <p14:tracePt t="21279" x="1028700" y="3132138"/>
          <p14:tracePt t="21296" x="1044575" y="3154363"/>
          <p14:tracePt t="21312" x="1074738" y="3184525"/>
          <p14:tracePt t="21332" x="1112838" y="3208338"/>
          <p14:tracePt t="21349" x="1158875" y="3246438"/>
          <p14:tracePt t="21365" x="1219200" y="3284538"/>
          <p14:tracePt t="21382" x="1249363" y="3298825"/>
          <p14:tracePt t="21398" x="1257300" y="3298825"/>
          <p14:tracePt t="21415" x="1279525" y="3298825"/>
          <p14:tracePt t="21432" x="1295400" y="3298825"/>
          <p14:tracePt t="21448" x="1325563" y="3314700"/>
          <p14:tracePt t="21465" x="1341438" y="3314700"/>
          <p14:tracePt t="21478" x="1417638" y="3314700"/>
          <p14:tracePt t="21496" x="1463675" y="3314700"/>
          <p14:tracePt t="21512" x="1493838" y="3314700"/>
          <p14:tracePt t="21512" x="1508125" y="3314700"/>
          <p14:tracePt t="21531" x="1592263" y="3276600"/>
          <p14:tracePt t="21551" x="1660525" y="3254375"/>
          <p14:tracePt t="21567" x="1730375" y="3208338"/>
          <p14:tracePt t="21585" x="1836738" y="3170238"/>
          <p14:tracePt t="21598" x="1935163" y="3132138"/>
          <p14:tracePt t="21614" x="2035175" y="3078163"/>
          <p14:tracePt t="21631" x="2087563" y="3055938"/>
          <p14:tracePt t="21648" x="2133600" y="3025775"/>
          <p14:tracePt t="21664" x="2149475" y="2963863"/>
          <p14:tracePt t="21681" x="2171700" y="2903538"/>
          <p14:tracePt t="21700" x="2187575" y="2849563"/>
          <p14:tracePt t="21713" x="2201863" y="2803525"/>
          <p14:tracePt t="21729" x="2209800" y="2781300"/>
          <p14:tracePt t="21745" x="2217738" y="2759075"/>
          <p14:tracePt t="21761" x="2217738" y="2720975"/>
          <p14:tracePt t="21778" x="2217738" y="2667000"/>
          <p14:tracePt t="21795" x="2217738" y="2606675"/>
          <p14:tracePt t="21811" x="2187575" y="2536825"/>
          <p14:tracePt t="21811" x="2163763" y="2506663"/>
          <p14:tracePt t="21829" x="2117725" y="2438400"/>
          <p14:tracePt t="21848" x="2095500" y="2416175"/>
          <p14:tracePt t="21864" x="2057400" y="2384425"/>
          <p14:tracePt t="21881" x="2041525" y="2362200"/>
          <p14:tracePt t="21898" x="1981200" y="2324100"/>
          <p14:tracePt t="21916" x="1889125" y="2301875"/>
          <p14:tracePt t="21932" x="1844675" y="2278063"/>
          <p14:tracePt t="21948" x="1798638" y="2255838"/>
          <p14:tracePt t="21965" x="1744663" y="2247900"/>
          <p14:tracePt t="21978" x="1692275" y="2217738"/>
          <p14:tracePt t="21995" x="1668463" y="2217738"/>
          <p14:tracePt t="22011" x="1622425" y="2217738"/>
          <p14:tracePt t="22029" x="1592263" y="2209800"/>
          <p14:tracePt t="22045" x="1546225" y="2209800"/>
          <p14:tracePt t="22062" x="1447800" y="2209800"/>
          <p14:tracePt t="22078" x="1355725" y="2209800"/>
          <p14:tracePt t="22078" x="1325563" y="2209800"/>
          <p14:tracePt t="22095" x="1265238" y="2209800"/>
          <p14:tracePt t="22114" x="1219200" y="2209800"/>
          <p14:tracePt t="22131" x="1158875" y="2217738"/>
          <p14:tracePt t="22147" x="1096963" y="2225675"/>
          <p14:tracePt t="22164" x="1036638" y="2247900"/>
          <p14:tracePt t="22179" x="990600" y="2263775"/>
          <p14:tracePt t="22195" x="952500" y="2286000"/>
          <p14:tracePt t="22212" x="944563" y="2301875"/>
          <p14:tracePt t="22228" x="922338" y="2332038"/>
          <p14:tracePt t="22244" x="914400" y="2346325"/>
          <p14:tracePt t="22261" x="898525" y="2378075"/>
          <p14:tracePt t="22278" x="884238" y="2430463"/>
          <p14:tracePt t="22294" x="876300" y="2484438"/>
          <p14:tracePt t="22311" x="868363" y="2536825"/>
          <p14:tracePt t="22311" x="860425" y="2560638"/>
          <p14:tracePt t="22330" x="860425" y="2606675"/>
          <p14:tracePt t="22348" x="860425" y="2644775"/>
          <p14:tracePt t="22364" x="860425" y="2689225"/>
          <p14:tracePt t="22380" x="876300" y="2735263"/>
          <p14:tracePt t="22397" x="922338" y="2827338"/>
          <p14:tracePt t="22414" x="952500" y="2873375"/>
          <p14:tracePt t="22430" x="982663" y="2903538"/>
          <p14:tracePt t="22447" x="1012825" y="2963863"/>
          <p14:tracePt t="22464" x="1036638" y="3017838"/>
          <p14:tracePt t="22482" x="1050925" y="3032125"/>
          <p14:tracePt t="22495" x="1074738" y="3070225"/>
          <p14:tracePt t="22510" x="1143000" y="3154363"/>
          <p14:tracePt t="22528" x="1173163" y="3192463"/>
          <p14:tracePt t="22544" x="1257300" y="3230563"/>
          <p14:tracePt t="22560" x="1303338" y="3254375"/>
          <p14:tracePt t="22578" x="1341438" y="3268663"/>
          <p14:tracePt t="22578" x="1355725" y="3276600"/>
          <p14:tracePt t="22594" x="1363663" y="3276600"/>
          <p14:tracePt t="22616" x="1379538" y="3284538"/>
          <p14:tracePt t="22632" x="1393825" y="3292475"/>
          <p14:tracePt t="22648" x="1431925" y="3292475"/>
          <p14:tracePt t="22663" x="1485900" y="3292475"/>
          <p14:tracePt t="22684" x="1600200" y="3246438"/>
          <p14:tracePt t="22698" x="1722438" y="3170238"/>
          <p14:tracePt t="22714" x="1836738" y="3116263"/>
          <p14:tracePt t="22730" x="1935163" y="3048000"/>
          <p14:tracePt t="22746" x="1965325" y="3009900"/>
          <p14:tracePt t="22762" x="2049463" y="2941638"/>
          <p14:tracePt t="22779" x="2065338" y="2895600"/>
          <p14:tracePt t="22794" x="2095500" y="2849563"/>
          <p14:tracePt t="22810" x="2103438" y="2819400"/>
          <p14:tracePt t="22827" x="2141538" y="2781300"/>
          <p14:tracePt t="22827" x="2171700" y="2759075"/>
          <p14:tracePt t="22844" x="2201863" y="2705100"/>
          <p14:tracePt t="22864" x="2209800" y="2667000"/>
          <p14:tracePt t="22880" x="2209800" y="2613025"/>
          <p14:tracePt t="22896" x="2209800" y="2560638"/>
          <p14:tracePt t="22913" x="2179638" y="2506663"/>
          <p14:tracePt t="22929" x="2141538" y="2476500"/>
          <p14:tracePt t="22947" x="2125663" y="2460625"/>
          <p14:tracePt t="22963" x="2095500" y="2446338"/>
          <p14:tracePt t="22979" x="2057400" y="2430463"/>
          <p14:tracePt t="22997" x="2003425" y="2400300"/>
          <p14:tracePt t="23010" x="1927225" y="2354263"/>
          <p14:tracePt t="23027" x="1851025" y="2339975"/>
          <p14:tracePt t="23043" x="1774825" y="2301875"/>
          <p14:tracePt t="23060" x="1730375" y="2293938"/>
          <p14:tracePt t="23077" x="1698625" y="2286000"/>
          <p14:tracePt t="23077" x="1676400" y="2263775"/>
          <p14:tracePt t="23094" x="1660525" y="2263775"/>
          <p14:tracePt t="23117" x="1654175" y="2263775"/>
          <p14:tracePt t="23130" x="1622425" y="2263775"/>
          <p14:tracePt t="23146" x="1600200" y="2263775"/>
          <p14:tracePt t="23162" x="1562100" y="2263775"/>
          <p14:tracePt t="23179" x="1546225" y="2263775"/>
          <p14:tracePt t="23196" x="1531938" y="2263775"/>
          <p14:tracePt t="23228" x="1508125" y="2270125"/>
          <p14:tracePt t="23245" x="1493838" y="2278063"/>
          <p14:tracePt t="23257" x="1470025" y="2293938"/>
          <p14:tracePt t="23273" x="1439863" y="2301875"/>
          <p14:tracePt t="23290" x="1425575" y="2308225"/>
          <p14:tracePt t="23307" x="1417638" y="2316163"/>
          <p14:tracePt t="23317" x="1371600" y="2346325"/>
          <p14:tracePt t="23332" x="1317625" y="2384425"/>
          <p14:tracePt t="23349" x="1303338" y="2400300"/>
          <p14:tracePt t="23366" x="1295400" y="2408238"/>
          <p14:tracePt t="23379" x="1265238" y="2438400"/>
          <p14:tracePt t="23396" x="1249363" y="2460625"/>
          <p14:tracePt t="23413" x="1235075" y="2476500"/>
          <p14:tracePt t="23429" x="1227138" y="2514600"/>
          <p14:tracePt t="23446" x="1219200" y="2552700"/>
          <p14:tracePt t="23463" x="1211263" y="2582863"/>
          <p14:tracePt t="23479" x="1203325" y="2613025"/>
          <p14:tracePt t="23496" x="1189038" y="2636838"/>
          <p14:tracePt t="23525" x="1189038" y="2651125"/>
          <p14:tracePt t="23541" x="1189038" y="2689225"/>
          <p14:tracePt t="23557" x="1189038" y="2705100"/>
          <p14:tracePt t="23566" x="1189038" y="2751138"/>
          <p14:tracePt t="23583" x="1189038" y="2803525"/>
          <p14:tracePt t="23599" x="1189038" y="2841625"/>
          <p14:tracePt t="23616" x="1189038" y="2879725"/>
          <p14:tracePt t="23632" x="1203325" y="2903538"/>
          <p14:tracePt t="23646" x="1203325" y="2925763"/>
          <p14:tracePt t="23662" x="1219200" y="2963863"/>
          <p14:tracePt t="23683" x="1241425" y="2979738"/>
          <p14:tracePt t="23699" x="1265238" y="3009900"/>
          <p14:tracePt t="23712" x="1279525" y="3048000"/>
          <p14:tracePt t="23728" x="1317625" y="3101975"/>
          <p14:tracePt t="23745" x="1371600" y="3140075"/>
          <p14:tracePt t="23759" x="1409700" y="3154363"/>
          <p14:tracePt t="23776" x="1463675" y="3170238"/>
          <p14:tracePt t="23793" x="1516063" y="3184525"/>
          <p14:tracePt t="23809" x="1546225" y="3184525"/>
          <p14:tracePt t="23826" x="1616075" y="3184525"/>
          <p14:tracePt t="23843" x="1722438" y="3154363"/>
          <p14:tracePt t="23843" x="1760538" y="3132138"/>
          <p14:tracePt t="23860" x="1889125" y="3086100"/>
          <p14:tracePt t="23879" x="1973263" y="3040063"/>
          <p14:tracePt t="23896" x="1997075" y="3017838"/>
          <p14:tracePt t="23912" x="2003425" y="2963863"/>
          <p14:tracePt t="23929" x="2003425" y="2903538"/>
          <p14:tracePt t="23946" x="2003425" y="2803525"/>
          <p14:tracePt t="23962" x="2003425" y="2720975"/>
          <p14:tracePt t="23978" x="2011363" y="2674938"/>
          <p14:tracePt t="23994" x="2011363" y="2628900"/>
          <p14:tracePt t="24011" x="2011363" y="2582863"/>
          <p14:tracePt t="24027" x="2011363" y="2560638"/>
          <p14:tracePt t="24043" x="2011363" y="2514600"/>
          <p14:tracePt t="24059" x="1997075" y="2454275"/>
          <p14:tracePt t="24076" x="1973263" y="2408238"/>
          <p14:tracePt t="24093" x="1958975" y="2370138"/>
          <p14:tracePt t="24109" x="1935163" y="2332038"/>
          <p14:tracePt t="24109" x="1920875" y="2324100"/>
          <p14:tracePt t="24127" x="1905000" y="2301875"/>
          <p14:tracePt t="24148" x="1882775" y="2278063"/>
          <p14:tracePt t="24162" x="1844675" y="2270125"/>
          <p14:tracePt t="24178" x="1782763" y="2239963"/>
          <p14:tracePt t="24195" x="1706563" y="2217738"/>
          <p14:tracePt t="24212" x="1660525" y="2217738"/>
          <p14:tracePt t="24228" x="1616075" y="2217738"/>
          <p14:tracePt t="24245" x="1562100" y="2193925"/>
          <p14:tracePt t="24262" x="1546225" y="2193925"/>
          <p14:tracePt t="24275" x="1501775" y="2193925"/>
          <p14:tracePt t="24292" x="1447800" y="2193925"/>
          <p14:tracePt t="24309" x="1409700" y="2193925"/>
          <p14:tracePt t="24326" x="1379538" y="2193925"/>
          <p14:tracePt t="24342" x="1363663" y="2201863"/>
          <p14:tracePt t="24359" x="1325563" y="2217738"/>
          <p14:tracePt t="24382" x="1287463" y="2232025"/>
          <p14:tracePt t="24397" x="1257300" y="2247900"/>
          <p14:tracePt t="24411" x="1227138" y="2263775"/>
          <p14:tracePt t="24428" x="1173163" y="2308225"/>
          <p14:tracePt t="24445" x="1120775" y="2354263"/>
          <p14:tracePt t="24462" x="1082675" y="2416175"/>
          <p14:tracePt t="24478" x="1058863" y="2454275"/>
          <p14:tracePt t="24495" x="1044575" y="2492375"/>
          <p14:tracePt t="24512" x="1028700" y="2530475"/>
          <p14:tracePt t="24525" x="1020763" y="2574925"/>
          <p14:tracePt t="24525" x="1020763" y="2590800"/>
          <p14:tracePt t="24543" x="1020763" y="2606675"/>
          <p14:tracePt t="24558" x="1020763" y="2644775"/>
          <p14:tracePt t="24575" x="1020763" y="2713038"/>
          <p14:tracePt t="24592" x="1020763" y="2759075"/>
          <p14:tracePt t="24609" x="1020763" y="2857500"/>
          <p14:tracePt t="24632" x="1020763" y="2879725"/>
          <p14:tracePt t="24645" x="1020763" y="3001963"/>
          <p14:tracePt t="24662" x="1020763" y="3055938"/>
          <p14:tracePt t="24678" x="1028700" y="3108325"/>
          <p14:tracePt t="24699" x="1050925" y="3162300"/>
          <p14:tracePt t="24713" x="1089025" y="3208338"/>
          <p14:tracePt t="24729" x="1158875" y="3268663"/>
          <p14:tracePt t="24746" x="1196975" y="3298825"/>
          <p14:tracePt t="24759" x="1287463" y="3352800"/>
          <p14:tracePt t="24775" x="1317625" y="3368675"/>
          <p14:tracePt t="24792" x="1325563" y="3375025"/>
          <p14:tracePt t="24808" x="1349375" y="3382963"/>
          <p14:tracePt t="24826" x="1379538" y="3382963"/>
          <p14:tracePt t="24848" x="1431925" y="3382963"/>
          <p14:tracePt t="24864" x="1501775" y="3382963"/>
          <p14:tracePt t="24884" x="1608138" y="3344863"/>
          <p14:tracePt t="24897" x="1706563" y="3292475"/>
          <p14:tracePt t="24913" x="1806575" y="3238500"/>
          <p14:tracePt t="24928" x="1858963" y="3192463"/>
          <p14:tracePt t="24944" x="1858963" y="3146425"/>
          <p14:tracePt t="24961" x="1866900" y="3078163"/>
          <p14:tracePt t="24978" x="1889125" y="2994025"/>
          <p14:tracePt t="24994" x="1912938" y="2911475"/>
          <p14:tracePt t="25010" x="1927225" y="2849563"/>
          <p14:tracePt t="25027" x="1943100" y="2765425"/>
          <p14:tracePt t="25042" x="1951038" y="2720975"/>
          <p14:tracePt t="25059" x="1951038" y="2682875"/>
          <p14:tracePt t="25075" x="1951038" y="2620963"/>
          <p14:tracePt t="25092" x="1905000" y="2530475"/>
          <p14:tracePt t="25109" x="1858963" y="2460625"/>
          <p14:tracePt t="25125" x="1820863" y="2408238"/>
          <p14:tracePt t="25125" x="1806575" y="2392363"/>
          <p14:tracePt t="25141" x="1790700" y="2378075"/>
          <p14:tracePt t="25161" x="1760538" y="2354263"/>
          <p14:tracePt t="25178" x="1714500" y="2324100"/>
          <p14:tracePt t="25194" x="1668463" y="2301875"/>
          <p14:tracePt t="25211" x="1638300" y="2286000"/>
          <p14:tracePt t="25226" x="1616075" y="2286000"/>
          <p14:tracePt t="25243" x="1584325" y="2286000"/>
          <p14:tracePt t="25261" x="1570038" y="2286000"/>
          <p14:tracePt t="25277" x="1539875" y="2286000"/>
          <p14:tracePt t="25294" x="1531938" y="2286000"/>
          <p14:tracePt t="25307" x="1508125" y="2286000"/>
          <p14:tracePt t="25325" x="1485900" y="2286000"/>
          <p14:tracePt t="25341" x="1447800" y="2293938"/>
          <p14:tracePt t="25364" x="1401763" y="2324100"/>
          <p14:tracePt t="25380" x="1355725" y="2370138"/>
          <p14:tracePt t="25397" x="1349375" y="2370138"/>
          <p14:tracePt t="25411" x="1333500" y="2384425"/>
          <p14:tracePt t="25427" x="1317625" y="2400300"/>
          <p14:tracePt t="25444" x="1303338" y="2416175"/>
          <p14:tracePt t="25461" x="1287463" y="2430463"/>
          <p14:tracePt t="25477" x="1265238" y="2460625"/>
          <p14:tracePt t="25494" x="1249363" y="2498725"/>
          <p14:tracePt t="25510" x="1235075" y="2544763"/>
          <p14:tracePt t="25528" x="1235075" y="2560638"/>
          <p14:tracePt t="25542" x="1211263" y="2628900"/>
          <p14:tracePt t="25558" x="1203325" y="2651125"/>
          <p14:tracePt t="25574" x="1203325" y="2682875"/>
          <p14:tracePt t="25591" x="1196975" y="2720975"/>
          <p14:tracePt t="25607" x="1196975" y="2765425"/>
          <p14:tracePt t="25624" x="1196975" y="2827338"/>
          <p14:tracePt t="25647" x="1203325" y="2895600"/>
          <p14:tracePt t="25663" x="1219200" y="2911475"/>
          <p14:tracePt t="25677" x="1257300" y="3040063"/>
          <p14:tracePt t="25698" x="1303338" y="3116263"/>
          <p14:tracePt t="25711" x="1317625" y="3146425"/>
          <p14:tracePt t="25726" x="1355725" y="3208338"/>
          <p14:tracePt t="25742" x="1393825" y="3246438"/>
          <p14:tracePt t="25759" x="1409700" y="3268663"/>
          <p14:tracePt t="25788" x="1417638" y="3268663"/>
          <p14:tracePt t="25840" x="1431925" y="3260725"/>
          <p14:tracePt t="25865" x="1455738" y="3238500"/>
          <p14:tracePt t="25880" x="1455738" y="3222625"/>
          <p14:tracePt t="25897" x="1455738" y="3192463"/>
          <p14:tracePt t="25910" x="1455738" y="3154363"/>
          <p14:tracePt t="25927" x="1455738" y="3140075"/>
          <p14:tracePt t="25944" x="1455738" y="3116263"/>
          <p14:tracePt t="25975" x="1455738" y="3108325"/>
          <p14:tracePt t="25992" x="1455738" y="3078163"/>
          <p14:tracePt t="26008" x="1431925" y="3001963"/>
          <p14:tracePt t="26024" x="1417638" y="2933700"/>
          <p14:tracePt t="26042" x="1409700" y="2903538"/>
          <p14:tracePt t="26054" x="1379538" y="2841625"/>
          <p14:tracePt t="26070" x="1379538" y="2827338"/>
          <p14:tracePt t="26087" x="1379538" y="2803525"/>
          <p14:tracePt t="26096" x="1379538" y="2797175"/>
          <p14:tracePt t="26121" x="1371600" y="2789238"/>
          <p14:tracePt t="26168" x="1371600" y="2797175"/>
          <p14:tracePt t="26256" x="1371600" y="2841625"/>
          <p14:tracePt t="26275" x="1371600" y="2879725"/>
          <p14:tracePt t="26291" x="1371600" y="2911475"/>
          <p14:tracePt t="26303" x="1371600" y="2963863"/>
          <p14:tracePt t="26320" x="1371600" y="2994025"/>
          <p14:tracePt t="26337" x="1371600" y="3001963"/>
          <p14:tracePt t="26368" x="1379538" y="2987675"/>
          <p14:tracePt t="27101" x="1379538" y="2963863"/>
          <p14:tracePt t="27134" x="1379538" y="2955925"/>
          <p14:tracePt t="27152" x="1379538" y="2941638"/>
          <p14:tracePt t="27162" x="1379538" y="2933700"/>
          <p14:tracePt t="27176" x="1387475" y="2925763"/>
          <p14:tracePt t="27192" x="1387475" y="2917825"/>
          <p14:tracePt t="27223" x="1387475" y="2903538"/>
          <p14:tracePt t="27240" x="1387475" y="2895600"/>
          <p14:tracePt t="27256" x="1387475" y="2879725"/>
          <p14:tracePt t="27274" x="1387475" y="2873375"/>
          <p14:tracePt t="27290" x="1401763" y="2925763"/>
          <p14:tracePt t="27388" x="1401763" y="2941638"/>
          <p14:tracePt t="27410" x="1401763" y="2933700"/>
          <p14:tracePt t="27573" x="1409700" y="2933700"/>
          <p14:tracePt t="28166" x="1425575" y="2933700"/>
          <p14:tracePt t="28193" x="1431925" y="2933700"/>
          <p14:tracePt t="28209" x="1439863" y="2933700"/>
          <p14:tracePt t="28226" x="1455738" y="2933700"/>
          <p14:tracePt t="28239" x="1463675" y="2933700"/>
          <p14:tracePt t="28256" x="1477963" y="2933700"/>
          <p14:tracePt t="28272" x="1493838" y="2933700"/>
          <p14:tracePt t="28290" x="1508125" y="2933700"/>
          <p14:tracePt t="28306" x="1516063" y="2933700"/>
          <p14:tracePt t="28322" x="1531938" y="2933700"/>
          <p14:tracePt t="28371" x="1539875" y="2933700"/>
          <p14:tracePt t="31447" x="1546225" y="2933700"/>
          <p14:tracePt t="31496" x="1554163" y="2933700"/>
          <p14:tracePt t="31505" x="1570038" y="2933700"/>
          <p14:tracePt t="31521" x="1577975" y="2933700"/>
          <p14:tracePt t="31539" x="1592263" y="2933700"/>
          <p14:tracePt t="31555" x="1616075" y="2941638"/>
          <p14:tracePt t="31571" x="1630363" y="2941638"/>
          <p14:tracePt t="31588" x="1638300" y="2941638"/>
          <p14:tracePt t="31604" x="1646238" y="2941638"/>
          <p14:tracePt t="31650" x="1654175" y="2941638"/>
          <p14:tracePt t="31669" x="1660525" y="2941638"/>
          <p14:tracePt t="31681" x="1676400" y="2941638"/>
          <p14:tracePt t="31698" x="1698625" y="2941638"/>
          <p14:tracePt t="31708" x="1714500" y="2917825"/>
          <p14:tracePt t="31724" x="1736725" y="2895600"/>
          <p14:tracePt t="31742" x="1736725" y="2887663"/>
          <p14:tracePt t="31754" x="1736725" y="2857500"/>
          <p14:tracePt t="31771" x="1736725" y="2811463"/>
          <p14:tracePt t="31787" x="1736725" y="2797175"/>
          <p14:tracePt t="31804" x="1736725" y="2765425"/>
          <p14:tracePt t="31821" x="1736725" y="2743200"/>
          <p14:tracePt t="31837" x="1736725" y="2713038"/>
          <p14:tracePt t="31854" x="1736725" y="2697163"/>
          <p14:tracePt t="31870" x="1736725" y="2674938"/>
          <p14:tracePt t="31887" x="1736725" y="2667000"/>
          <p14:tracePt t="31901" x="1736725" y="2636838"/>
          <p14:tracePt t="31918" x="1730375" y="2620963"/>
          <p14:tracePt t="31934" x="1714500" y="2606675"/>
          <p14:tracePt t="31950" x="1684338" y="2606675"/>
          <p14:tracePt t="31968" x="1638300" y="2590800"/>
          <p14:tracePt t="31991" x="1577975" y="2560638"/>
          <p14:tracePt t="32007" x="1554163" y="2552700"/>
          <p14:tracePt t="32021" x="1501775" y="2530475"/>
          <p14:tracePt t="32037" x="1470025" y="2514600"/>
          <p14:tracePt t="32054" x="1463675" y="2498725"/>
          <p14:tracePt t="32070" x="1455738" y="2498725"/>
          <p14:tracePt t="32088" x="1447800" y="2498725"/>
          <p14:tracePt t="32105" x="1439863" y="2498725"/>
          <p14:tracePt t="32119" x="1431925" y="2498725"/>
          <p14:tracePt t="32137" x="1417638" y="2498725"/>
          <p14:tracePt t="32164" x="1401763" y="2506663"/>
          <p14:tracePt t="32181" x="1393825" y="2522538"/>
          <p14:tracePt t="32198" x="1379538" y="2552700"/>
          <p14:tracePt t="32207" x="1371600" y="2582863"/>
          <p14:tracePt t="32224" x="1363663" y="2620963"/>
          <p14:tracePt t="32240" x="1355725" y="2667000"/>
          <p14:tracePt t="32256" x="1349375" y="2705100"/>
          <p14:tracePt t="32270" x="1349375" y="2759075"/>
          <p14:tracePt t="32286" x="1341438" y="2797175"/>
          <p14:tracePt t="32303" x="1333500" y="2819400"/>
          <p14:tracePt t="32320" x="1333500" y="2835275"/>
          <p14:tracePt t="32336" x="1333500" y="2857500"/>
          <p14:tracePt t="32355" x="1333500" y="2873375"/>
          <p14:tracePt t="32369" x="1355725" y="2903538"/>
          <p14:tracePt t="32386" x="1387475" y="2933700"/>
          <p14:tracePt t="32402" x="1455738" y="2987675"/>
          <p14:tracePt t="32419" x="1508125" y="3032125"/>
          <p14:tracePt t="32434" x="1546225" y="3032125"/>
          <p14:tracePt t="32450" x="1546225" y="3040063"/>
          <p14:tracePt t="32474" x="1554163" y="3040063"/>
          <p14:tracePt t="32490" x="1577975" y="3032125"/>
          <p14:tracePt t="32520" x="1584325" y="3017838"/>
          <p14:tracePt t="32537" x="1608138" y="2949575"/>
          <p14:tracePt t="32554" x="1622425" y="2887663"/>
          <p14:tracePt t="32570" x="1638300" y="2835275"/>
          <p14:tracePt t="32586" x="1646238" y="2819400"/>
          <p14:tracePt t="32602" x="1646238" y="2765425"/>
          <p14:tracePt t="32619" x="1646238" y="2727325"/>
          <p14:tracePt t="32635" x="1622425" y="2674938"/>
          <p14:tracePt t="32652" x="1608138" y="2644775"/>
          <p14:tracePt t="32665" x="1608138" y="2628900"/>
          <p14:tracePt t="32682" x="1592263" y="2613025"/>
          <p14:tracePt t="32700" x="1592263" y="2606675"/>
          <p14:tracePt t="32709" x="1592263" y="2590800"/>
          <p14:tracePt t="32726" x="1577975" y="2590800"/>
          <p14:tracePt t="32742" x="1562100" y="2574925"/>
          <p14:tracePt t="32754" x="1554163" y="2560638"/>
          <p14:tracePt t="32770" x="1531938" y="2552700"/>
          <p14:tracePt t="32787" x="1516063" y="2544763"/>
          <p14:tracePt t="32802" x="1501775" y="2544763"/>
          <p14:tracePt t="32819" x="1485900" y="2544763"/>
          <p14:tracePt t="32850" x="1463675" y="2544763"/>
          <p14:tracePt t="32868" x="1439863" y="2552700"/>
          <p14:tracePt t="32886" x="1425575" y="2590800"/>
          <p14:tracePt t="32915" x="1409700" y="2620963"/>
          <p14:tracePt t="32934" x="1409700" y="2636838"/>
          <p14:tracePt t="32947" x="1387475" y="2689225"/>
          <p14:tracePt t="32978" x="1387475" y="2743200"/>
          <p14:tracePt t="32997" x="1387475" y="2789238"/>
          <p14:tracePt t="33007" x="1387475" y="2811463"/>
          <p14:tracePt t="33020" x="1387475" y="2857500"/>
          <p14:tracePt t="33037" x="1409700" y="2895600"/>
          <p14:tracePt t="33052" x="1439863" y="2941638"/>
          <p14:tracePt t="33070" x="1447800" y="2941638"/>
          <p14:tracePt t="33086" x="1463675" y="2941638"/>
          <p14:tracePt t="33117" x="1477963" y="2941638"/>
          <p14:tracePt t="33135" x="1485900" y="2933700"/>
          <p14:tracePt t="33162" x="1485900" y="2917825"/>
          <p14:tracePt t="33184" x="1493838" y="2911475"/>
          <p14:tracePt t="33465" x="1508125" y="2911475"/>
          <p14:tracePt t="33479" x="1554163" y="2911475"/>
          <p14:tracePt t="33489" x="1616075" y="2911475"/>
          <p14:tracePt t="33505" x="1744663" y="2879725"/>
          <p14:tracePt t="33526" x="1935163" y="2849563"/>
          <p14:tracePt t="33538" x="2155825" y="2803525"/>
          <p14:tracePt t="33554" x="2392363" y="2759075"/>
          <p14:tracePt t="33570" x="2743200" y="2720975"/>
          <p14:tracePt t="33586" x="3009900" y="2636838"/>
          <p14:tracePt t="33602" x="3268663" y="2606675"/>
          <p14:tracePt t="33618" x="3482975" y="2582863"/>
          <p14:tracePt t="33635" x="3711575" y="2552700"/>
          <p14:tracePt t="33652" x="4000500" y="2522538"/>
          <p14:tracePt t="33666" x="4213225" y="2498725"/>
          <p14:tracePt t="33683" x="4365625" y="2476500"/>
          <p14:tracePt t="33703" x="4479925" y="2468563"/>
          <p14:tracePt t="33715" x="4572000" y="2446338"/>
          <p14:tracePt t="33732" x="4664075" y="2446338"/>
          <p14:tracePt t="33749" x="4762500" y="2446338"/>
          <p14:tracePt t="33749" x="4822825" y="2446338"/>
          <p14:tracePt t="33766" x="4892675" y="2446338"/>
          <p14:tracePt t="33786" x="4930775" y="2446338"/>
          <p14:tracePt t="33802" x="4968875" y="2446338"/>
          <p14:tracePt t="33819" x="4983163" y="2446338"/>
          <p14:tracePt t="33835" x="5021263" y="2446338"/>
          <p14:tracePt t="33852" x="5075238" y="2460625"/>
          <p14:tracePt t="33869" x="5159375" y="2476500"/>
          <p14:tracePt t="33886" x="5173663" y="2498725"/>
          <p14:tracePt t="33899" x="5189538" y="2506663"/>
          <p14:tracePt t="33934" x="5189538" y="2514600"/>
          <p14:tracePt t="33945" x="5219700" y="2530475"/>
          <p14:tracePt t="33962" x="5265738" y="2552700"/>
          <p14:tracePt t="33979" x="5287963" y="2568575"/>
          <p14:tracePt t="33988" x="5326063" y="2582863"/>
          <p14:tracePt t="34005" x="5341938" y="2590800"/>
          <p14:tracePt t="34023" x="5356225" y="2590800"/>
          <p14:tracePt t="34036" x="5356225" y="2606675"/>
          <p14:tracePt t="34051" x="5364163" y="2606675"/>
          <p14:tracePt t="34068" x="5372100" y="2613025"/>
          <p14:tracePt t="34131" x="5380038" y="2613025"/>
          <p14:tracePt t="34150" x="5380038" y="2598738"/>
          <p14:tracePt t="34166" x="5380038" y="2574925"/>
          <p14:tracePt t="34183" x="5380038" y="2568575"/>
          <p14:tracePt t="34196" x="5380038" y="2522538"/>
          <p14:tracePt t="34213" x="5372100" y="2522538"/>
          <p14:tracePt t="34229" x="5364163" y="2514600"/>
          <p14:tracePt t="34238" x="5364163" y="2506663"/>
          <p14:tracePt t="34269" x="5349875" y="2498725"/>
          <p14:tracePt t="34286" x="5318125" y="2484438"/>
          <p14:tracePt t="34303" x="5273675" y="2460625"/>
          <p14:tracePt t="34319" x="5249863" y="2460625"/>
          <p14:tracePt t="34333" x="5241925" y="2460625"/>
          <p14:tracePt t="34381" x="5211763" y="2460625"/>
          <p14:tracePt t="34399" x="5189538" y="2460625"/>
          <p14:tracePt t="34416" x="5173663" y="2460625"/>
          <p14:tracePt t="34433" x="5159375" y="2460625"/>
          <p14:tracePt t="34445" x="5135563" y="2484438"/>
          <p14:tracePt t="34462" x="5113338" y="2498725"/>
          <p14:tracePt t="34472" x="5075238" y="2522538"/>
          <p14:tracePt t="34488" x="5051425" y="2544763"/>
          <p14:tracePt t="34505" x="5037138" y="2560638"/>
          <p14:tracePt t="34521" x="5029200" y="2590800"/>
          <p14:tracePt t="34538" x="5021263" y="2620963"/>
          <p14:tracePt t="34551" x="5013325" y="2644775"/>
          <p14:tracePt t="34568" x="5013325" y="2689225"/>
          <p14:tracePt t="34585" x="5013325" y="2720975"/>
          <p14:tracePt t="34601" x="5006975" y="2743200"/>
          <p14:tracePt t="34617" x="4999038" y="2759075"/>
          <p14:tracePt t="34634" x="4991100" y="2797175"/>
          <p14:tracePt t="34651" x="4983163" y="2811463"/>
          <p14:tracePt t="34667" x="4983163" y="2841625"/>
          <p14:tracePt t="34667" x="4983163" y="2849563"/>
          <p14:tracePt t="34690" x="4975225" y="2865438"/>
          <p14:tracePt t="34712" x="4975225" y="2879725"/>
          <p14:tracePt t="34743" x="4975225" y="2911475"/>
          <p14:tracePt t="34756" x="4975225" y="2917825"/>
          <p14:tracePt t="34773" x="4975225" y="2941638"/>
          <p14:tracePt t="34788" x="4983163" y="2941638"/>
          <p14:tracePt t="34801" x="4999038" y="2955925"/>
          <p14:tracePt t="34819" x="5006975" y="2971800"/>
          <p14:tracePt t="34836" x="5013325" y="2971800"/>
          <p14:tracePt t="34851" x="5021263" y="2971800"/>
          <p14:tracePt t="34868" x="5037138" y="2971800"/>
          <p14:tracePt t="34884" x="5051425" y="2971800"/>
          <p14:tracePt t="34902" x="5083175" y="2971800"/>
          <p14:tracePt t="34917" x="5105400" y="2971800"/>
          <p14:tracePt t="34949" x="5113338" y="2971800"/>
          <p14:tracePt t="34976" x="5127625" y="2949575"/>
          <p14:tracePt t="35009" x="5143500" y="2933700"/>
          <p14:tracePt t="35028" x="5151438" y="2917825"/>
          <p14:tracePt t="35038" x="5159375" y="2911475"/>
          <p14:tracePt t="35051" x="5159375" y="2903538"/>
          <p14:tracePt t="40940" x="5159375" y="2887663"/>
          <p14:tracePt t="41024" x="5181600" y="2841625"/>
          <p14:tracePt t="41043" x="5189538" y="2803525"/>
          <p14:tracePt t="41055" x="5249863" y="2682875"/>
          <p14:tracePt t="41072" x="5303838" y="2574925"/>
          <p14:tracePt t="41088" x="5349875" y="2416175"/>
          <p14:tracePt t="41098" x="5426075" y="2293938"/>
          <p14:tracePt t="41114" x="5486400" y="2179638"/>
          <p14:tracePt t="41131" x="5562600" y="2065338"/>
          <p14:tracePt t="41148" x="5676900" y="1927225"/>
          <p14:tracePt t="41161" x="5829300" y="1806575"/>
          <p14:tracePt t="41178" x="5989638" y="1706563"/>
          <p14:tracePt t="41194" x="6088063" y="1630363"/>
          <p14:tracePt t="41211" x="6126163" y="1577975"/>
          <p14:tracePt t="41228" x="6149975" y="1546225"/>
          <p14:tracePt t="41244" x="6149975" y="1516063"/>
          <p14:tracePt t="41262" x="6172200" y="1485900"/>
          <p14:tracePt t="41276" x="6180138" y="1455738"/>
          <p14:tracePt t="41292" x="6188075" y="1431925"/>
          <p14:tracePt t="41308" x="6194425" y="1417638"/>
          <p14:tracePt t="41324" x="6194425" y="1387475"/>
          <p14:tracePt t="41341" x="6202363" y="1379538"/>
          <p14:tracePt t="41358" x="6202363" y="1363663"/>
          <p14:tracePt t="41358" x="6210300" y="1355725"/>
          <p14:tracePt t="41375" x="6226175" y="1333500"/>
          <p14:tracePt t="41398" x="6232525" y="1317625"/>
          <p14:tracePt t="41411" x="6232525" y="1311275"/>
          <p14:tracePt t="41507" x="6226175" y="1349375"/>
          <p14:tracePt t="41574" x="6226175" y="1371600"/>
          <p14:tracePt t="41588" x="6218238" y="1425575"/>
          <p14:tracePt t="41597" x="6210300" y="1485900"/>
          <p14:tracePt t="41614" x="6194425" y="1539875"/>
          <p14:tracePt t="41630" x="6188075" y="1584325"/>
          <p14:tracePt t="41647" x="6188075" y="1592263"/>
          <p14:tracePt t="41660" x="6188075" y="1616075"/>
          <p14:tracePt t="41677" x="6180138" y="1630363"/>
          <p14:tracePt t="41698" x="6180138" y="1660525"/>
          <p14:tracePt t="41712" x="6180138" y="1684338"/>
          <p14:tracePt t="41726" x="6180138" y="1706563"/>
          <p14:tracePt t="41742" x="6164263" y="1730375"/>
          <p14:tracePt t="41759" x="6149975" y="1768475"/>
          <p14:tracePt t="41774" x="6149975" y="1790700"/>
          <p14:tracePt t="41791" x="6134100" y="1812925"/>
          <p14:tracePt t="41808" x="6134100" y="1820863"/>
          <p14:tracePt t="41838" x="6126163" y="1820863"/>
          <p14:tracePt t="41847" x="6126163" y="1790700"/>
          <p14:tracePt t="42006" x="6134100" y="1752600"/>
          <p14:tracePt t="42025" x="6142038" y="1706563"/>
          <p14:tracePt t="42041" x="6149975" y="1676400"/>
          <p14:tracePt t="42059" x="6156325" y="1660525"/>
          <p14:tracePt t="42071" x="6164263" y="1638300"/>
          <p14:tracePt t="42087" x="6172200" y="1608138"/>
          <p14:tracePt t="42104" x="6172200" y="1592263"/>
          <p14:tracePt t="42113" x="6172200" y="1584325"/>
          <p14:tracePt t="42145" x="6172200" y="1600200"/>
          <p14:tracePt t="42473" x="6172200" y="1608138"/>
          <p14:tracePt t="42491" x="6172200" y="1622425"/>
          <p14:tracePt t="42508" x="6172200" y="1646238"/>
          <p14:tracePt t="42527" x="6172200" y="1660525"/>
          <p14:tracePt t="42540" x="6156325" y="1706563"/>
          <p14:tracePt t="42558" x="6156325" y="1730375"/>
          <p14:tracePt t="42571" x="6134100" y="1820863"/>
          <p14:tracePt t="42587" x="6118225" y="1927225"/>
          <p14:tracePt t="42603" x="6073775" y="2027238"/>
          <p14:tracePt t="42620" x="6049963" y="2125663"/>
          <p14:tracePt t="42630" x="6011863" y="2187575"/>
          <p14:tracePt t="42646" x="5989638" y="2225675"/>
          <p14:tracePt t="42663" x="5973763" y="2286000"/>
          <p14:tracePt t="42679" x="5959475" y="2308225"/>
          <p14:tracePt t="42698" x="5913438" y="2378075"/>
          <p14:tracePt t="42712" x="5897563" y="2392363"/>
          <p14:tracePt t="42725" x="5875338" y="2460625"/>
          <p14:tracePt t="42742" x="5851525" y="2484438"/>
          <p14:tracePt t="42759" x="5821363" y="2522538"/>
          <p14:tracePt t="42776" x="5753100" y="2590800"/>
          <p14:tracePt t="42793" x="5730875" y="2606675"/>
          <p14:tracePt t="42806" x="5638800" y="2667000"/>
          <p14:tracePt t="42824" x="5616575" y="2667000"/>
          <p14:tracePt t="42925" x="5584825" y="2667000"/>
          <p14:tracePt t="42944" x="5570538" y="2667000"/>
          <p14:tracePt t="42957" x="5562600" y="2667000"/>
          <p14:tracePt t="43023" x="5554663" y="2667000"/>
          <p14:tracePt t="43041" x="5554663" y="2659063"/>
          <p14:tracePt t="43105" x="5554663" y="2651125"/>
          <p14:tracePt t="43134" x="5554663" y="2644775"/>
          <p14:tracePt t="43178" x="5554663" y="2620963"/>
          <p14:tracePt t="43210" x="5562600" y="2613025"/>
          <p14:tracePt t="43224" x="5562600" y="2606675"/>
          <p14:tracePt t="43242" x="5562600" y="2598738"/>
          <p14:tracePt t="43338" x="5562600" y="2582863"/>
          <p14:tracePt t="43401" x="5562600" y="2574925"/>
          <p14:tracePt t="43475" x="5562600" y="2568575"/>
          <p14:tracePt t="43490" x="5562600" y="2544763"/>
          <p14:tracePt t="43507" x="5562600" y="2536825"/>
          <p14:tracePt t="43523" x="5562600" y="2522538"/>
          <p14:tracePt t="43540" x="5554663" y="2506663"/>
          <p14:tracePt t="43558" x="5554663" y="2492375"/>
          <p14:tracePt t="43570" x="5546725" y="2484438"/>
          <p14:tracePt t="43586" x="5546725" y="2476500"/>
          <p14:tracePt t="43603" x="5546725" y="2468563"/>
          <p14:tracePt t="43619" x="5540375" y="2454275"/>
          <p14:tracePt t="43629" x="5532438" y="2446338"/>
          <p14:tracePt t="43645" x="5524500" y="2438400"/>
          <p14:tracePt t="43662" x="5502275" y="2416175"/>
          <p14:tracePt t="43678" x="5502275" y="2408238"/>
          <p14:tracePt t="43772" x="5478463" y="2400300"/>
          <p14:tracePt t="43789" x="5456238" y="2378075"/>
          <p14:tracePt t="43807" x="5440363" y="2370138"/>
          <p14:tracePt t="43824" x="5440363" y="2362200"/>
          <p14:tracePt t="43835" x="5432425" y="2354263"/>
          <p14:tracePt t="43852" x="5426075" y="2354263"/>
          <p14:tracePt t="43869" x="5418138" y="2346325"/>
          <p14:tracePt t="43878" x="5402263" y="2339975"/>
          <p14:tracePt t="43895" x="5394325" y="2332038"/>
          <p14:tracePt t="43911" x="5387975" y="2324100"/>
          <p14:tracePt t="43928" x="5380038" y="2316163"/>
          <p14:tracePt t="43941" x="5364163" y="2308225"/>
          <p14:tracePt t="43973" x="5349875" y="2301875"/>
          <p14:tracePt t="43990" x="5326063" y="2293938"/>
          <p14:tracePt t="44006" x="5318125" y="2293938"/>
          <p14:tracePt t="44024" x="5303838" y="2293938"/>
          <p14:tracePt t="44055" x="5295900" y="2286000"/>
          <p14:tracePt t="44085" x="5273675" y="2286000"/>
          <p14:tracePt t="44102" x="5257800" y="2286000"/>
          <p14:tracePt t="44133" x="5241925" y="2286000"/>
          <p14:tracePt t="44166" x="5235575" y="2286000"/>
          <p14:tracePt t="44175" x="5227638" y="2286000"/>
          <p14:tracePt t="44194" x="5211763" y="2286000"/>
          <p14:tracePt t="44226" x="5203825" y="2286000"/>
          <p14:tracePt t="44239" x="5189538" y="2286000"/>
          <p14:tracePt t="44256" x="5173663" y="2286000"/>
          <p14:tracePt t="44272" x="5151438" y="2286000"/>
          <p14:tracePt t="44289" x="5135563" y="2286000"/>
          <p14:tracePt t="44306" x="5127625" y="2286000"/>
          <p14:tracePt t="44323" x="5121275" y="2286000"/>
          <p14:tracePt t="44340" x="5113338" y="2286000"/>
          <p14:tracePt t="44351" x="5105400" y="2286000"/>
          <p14:tracePt t="44368" x="5051425" y="2286000"/>
          <p14:tracePt t="44385" x="5006975" y="2301875"/>
          <p14:tracePt t="44402" x="4999038" y="2301875"/>
          <p14:tracePt t="44412" x="4983163" y="2308225"/>
          <p14:tracePt t="44428" x="4975225" y="2316163"/>
          <p14:tracePt t="44444" x="4968875" y="2316163"/>
          <p14:tracePt t="44458" x="4960938" y="2316163"/>
          <p14:tracePt t="44475" x="4937125" y="2324100"/>
          <p14:tracePt t="44491" x="4914900" y="2346325"/>
          <p14:tracePt t="44507" x="4884738" y="2378075"/>
          <p14:tracePt t="44525" x="4854575" y="2384425"/>
          <p14:tracePt t="44525" x="4838700" y="2392363"/>
          <p14:tracePt t="44542" x="4822825" y="2400300"/>
          <p14:tracePt t="44558" x="4822825" y="2408238"/>
          <p14:tracePt t="44571" x="4800600" y="2416175"/>
          <p14:tracePt t="44587" x="4800600" y="2422525"/>
          <p14:tracePt t="44605" x="4800600" y="2430463"/>
          <p14:tracePt t="44621" x="4792663" y="2446338"/>
          <p14:tracePt t="44638" x="4784725" y="2476500"/>
          <p14:tracePt t="44654" x="4754563" y="2536825"/>
          <p14:tracePt t="44671" x="4746625" y="2552700"/>
          <p14:tracePt t="44671" x="4732338" y="2568575"/>
          <p14:tracePt t="44691" x="4724400" y="2590800"/>
          <p14:tracePt t="44710" x="4716463" y="2598738"/>
          <p14:tracePt t="44724" x="4716463" y="2606675"/>
          <p14:tracePt t="44741" x="4708525" y="2628900"/>
          <p14:tracePt t="44758" x="4708525" y="2651125"/>
          <p14:tracePt t="44774" x="4708525" y="2674938"/>
          <p14:tracePt t="44791" x="4708525" y="2697163"/>
          <p14:tracePt t="44809" x="4702175" y="2705100"/>
          <p14:tracePt t="44821" x="4694238" y="2727325"/>
          <p14:tracePt t="44838" x="4694238" y="2751138"/>
          <p14:tracePt t="44854" x="4694238" y="2765425"/>
          <p14:tracePt t="44870" x="4694238" y="2789238"/>
          <p14:tracePt t="44888" x="4694238" y="2797175"/>
          <p14:tracePt t="44904" x="4694238" y="2827338"/>
          <p14:tracePt t="44921" x="4678363" y="2841625"/>
          <p14:tracePt t="44921" x="4678363" y="2857500"/>
          <p14:tracePt t="44940" x="4678363" y="2873375"/>
          <p14:tracePt t="44958" x="4678363" y="2887663"/>
          <p14:tracePt t="44991" x="4678363" y="2895600"/>
          <p14:tracePt t="45007" x="4686300" y="2903538"/>
          <p14:tracePt t="45070" x="4694238" y="2911475"/>
          <p14:tracePt t="45119" x="4702175" y="2917825"/>
          <p14:tracePt t="45134" x="4708525" y="2933700"/>
          <p14:tracePt t="45151" x="4716463" y="2949575"/>
          <p14:tracePt t="45168" x="4724400" y="2949575"/>
          <p14:tracePt t="45176" x="4724400" y="2963863"/>
          <p14:tracePt t="45193" x="4732338" y="2963863"/>
          <p14:tracePt t="45207" x="4732338" y="2979738"/>
          <p14:tracePt t="45223" x="4740275" y="2987675"/>
          <p14:tracePt t="45255" x="4746625" y="2994025"/>
          <p14:tracePt t="45271" x="4746625" y="3001963"/>
          <p14:tracePt t="45303" x="4746625" y="3017838"/>
          <p14:tracePt t="45322" x="4754563" y="3040063"/>
          <p14:tracePt t="45338" x="4762500" y="3055938"/>
          <p14:tracePt t="45355" x="4762500" y="3063875"/>
          <p14:tracePt t="45367" x="4770438" y="3078163"/>
          <p14:tracePt t="45384" x="4778375" y="3086100"/>
          <p14:tracePt t="45415" x="4784725" y="3101975"/>
          <p14:tracePt t="45441" x="4792663" y="3116263"/>
          <p14:tracePt t="45461" x="4800600" y="3124200"/>
          <p14:tracePt t="45475" x="4808538" y="3132138"/>
          <p14:tracePt t="45493" x="4816475" y="3146425"/>
          <p14:tracePt t="45505" x="4830763" y="3154363"/>
          <p14:tracePt t="45523" x="4838700" y="3170238"/>
          <p14:tracePt t="45543" x="4854575" y="3178175"/>
          <p14:tracePt t="45571" x="4868863" y="3192463"/>
          <p14:tracePt t="45588" x="4892675" y="3200400"/>
          <p14:tracePt t="45605" x="4899025" y="3208338"/>
          <p14:tracePt t="45617" x="4922838" y="3230563"/>
          <p14:tracePt t="45633" x="4945063" y="3230563"/>
          <p14:tracePt t="45665" x="4983163" y="3246438"/>
          <p14:tracePt t="45686" x="5021263" y="3254375"/>
          <p14:tracePt t="45699" x="5059363" y="3260725"/>
          <p14:tracePt t="45709" x="5067300" y="3260725"/>
          <p14:tracePt t="45723" x="5083175" y="3268663"/>
          <p14:tracePt t="45740" x="5097463" y="3268663"/>
          <p14:tracePt t="45756" x="5127625" y="3268663"/>
          <p14:tracePt t="45773" x="5159375" y="3268663"/>
          <p14:tracePt t="45790" x="5189538" y="3268663"/>
          <p14:tracePt t="45806" x="5227638" y="3268663"/>
          <p14:tracePt t="45823" x="5287963" y="3260725"/>
          <p14:tracePt t="45839" x="5372100" y="3230563"/>
          <p14:tracePt t="45857" x="5402263" y="3208338"/>
          <p14:tracePt t="45871" x="5448300" y="3170238"/>
          <p14:tracePt t="45887" x="5508625" y="3132138"/>
          <p14:tracePt t="45904" x="5524500" y="3108325"/>
          <p14:tracePt t="45920" x="5546725" y="3086100"/>
          <p14:tracePt t="45937" x="5562600" y="3025775"/>
          <p14:tracePt t="45960" x="5570538" y="2971800"/>
          <p14:tracePt t="45976" x="5578475" y="2925763"/>
          <p14:tracePt t="45990" x="5592763" y="2903538"/>
          <p14:tracePt t="46006" x="5592763" y="2879725"/>
          <p14:tracePt t="46022" x="5592763" y="2857500"/>
          <p14:tracePt t="46039" x="5608638" y="2827338"/>
          <p14:tracePt t="46056" x="5608638" y="2789238"/>
          <p14:tracePt t="46073" x="5562600" y="2689225"/>
          <p14:tracePt t="46089" x="5540375" y="2644775"/>
          <p14:tracePt t="46106" x="5540375" y="2636838"/>
          <p14:tracePt t="46119" x="5524500" y="2590800"/>
          <p14:tracePt t="46137" x="5516563" y="2574925"/>
          <p14:tracePt t="46153" x="5516563" y="2568575"/>
          <p14:tracePt t="46169" x="5486400" y="2522538"/>
          <p14:tracePt t="46187" x="5432425" y="2476500"/>
          <p14:tracePt t="46203" x="5380038" y="2422525"/>
          <p14:tracePt t="46203" x="5341938" y="2392363"/>
          <p14:tracePt t="46219" x="5334000" y="2384425"/>
          <p14:tracePt t="46239" x="5318125" y="2370138"/>
          <p14:tracePt t="46256" x="5273675" y="2316163"/>
          <p14:tracePt t="46273" x="5249863" y="2286000"/>
          <p14:tracePt t="46289" x="5219700" y="2270125"/>
          <p14:tracePt t="46306" x="5189538" y="2247900"/>
          <p14:tracePt t="46323" x="5165725" y="2232025"/>
          <p14:tracePt t="46338" x="5151438" y="2217738"/>
          <p14:tracePt t="46356" x="5135563" y="2217738"/>
          <p14:tracePt t="46370" x="5105400" y="2217738"/>
          <p14:tracePt t="46386" x="5067300" y="2201863"/>
          <p14:tracePt t="46403" x="5037138" y="2201863"/>
          <p14:tracePt t="46419" x="5006975" y="2201863"/>
          <p14:tracePt t="46436" x="4983163" y="2201863"/>
          <p14:tracePt t="46436" x="4968875" y="2201863"/>
          <p14:tracePt t="46453" x="4945063" y="2201863"/>
          <p14:tracePt t="46476" x="4930775" y="2201863"/>
          <p14:tracePt t="46489" x="4914900" y="2201863"/>
          <p14:tracePt t="46506" x="4876800" y="2225675"/>
          <p14:tracePt t="46523" x="4860925" y="2255838"/>
          <p14:tracePt t="46540" x="4830763" y="2286000"/>
          <p14:tracePt t="46557" x="4808538" y="2308225"/>
          <p14:tracePt t="46573" x="4784725" y="2332038"/>
          <p14:tracePt t="46589" x="4770438" y="2384425"/>
          <p14:tracePt t="46606" x="4770438" y="2392363"/>
          <p14:tracePt t="46619" x="4770438" y="2446338"/>
          <p14:tracePt t="46636" x="4770438" y="2484438"/>
          <p14:tracePt t="46652" x="4770438" y="2536825"/>
          <p14:tracePt t="46669" x="4770438" y="2590800"/>
          <p14:tracePt t="46669" x="4770438" y="2636838"/>
          <p14:tracePt t="46691" x="4770438" y="2659063"/>
          <p14:tracePt t="46708" x="4784725" y="2705100"/>
          <p14:tracePt t="46725" x="4784725" y="2720975"/>
          <p14:tracePt t="46738" x="4784725" y="2735263"/>
          <p14:tracePt t="46755" x="4800600" y="2759075"/>
          <p14:tracePt t="46772" x="4800600" y="2789238"/>
          <p14:tracePt t="46789" x="4816475" y="2827338"/>
          <p14:tracePt t="46806" x="4816475" y="2841625"/>
          <p14:tracePt t="46822" x="4816475" y="2865438"/>
          <p14:tracePt t="46838" x="4816475" y="2887663"/>
          <p14:tracePt t="46855" x="4816475" y="2903538"/>
          <p14:tracePt t="46871" x="4816475" y="2911475"/>
          <p14:tracePt t="46885" x="4816475" y="2925763"/>
          <p14:tracePt t="46904" x="4816475" y="2949575"/>
          <p14:tracePt t="46919" x="4816475" y="2979738"/>
          <p14:tracePt t="46936" x="4816475" y="2994025"/>
          <p14:tracePt t="46952" x="4816475" y="3009900"/>
          <p14:tracePt t="46969" x="4816475" y="3017838"/>
          <p14:tracePt t="46988" x="4816475" y="3032125"/>
          <p14:tracePt t="47009" x="4816475" y="3048000"/>
          <p14:tracePt t="47023" x="4816475" y="3063875"/>
          <p14:tracePt t="47039" x="4816475" y="3078163"/>
          <p14:tracePt t="47056" x="4822825" y="3086100"/>
          <p14:tracePt t="47087" x="4838700" y="3101975"/>
          <p14:tracePt t="47103" x="4846638" y="3116263"/>
          <p14:tracePt t="47120" x="4860925" y="3124200"/>
          <p14:tracePt t="47132" x="4876800" y="3140075"/>
          <p14:tracePt t="47148" x="4892675" y="3154363"/>
          <p14:tracePt t="47165" x="4906963" y="3178175"/>
          <p14:tracePt t="47182" x="4922838" y="3184525"/>
          <p14:tracePt t="47191" x="4945063" y="3200400"/>
          <p14:tracePt t="47207" x="4975225" y="3216275"/>
          <p14:tracePt t="47225" x="4991100" y="3222625"/>
          <p14:tracePt t="47238" x="5021263" y="3230563"/>
          <p14:tracePt t="47255" x="5037138" y="3238500"/>
          <p14:tracePt t="47271" x="5083175" y="3254375"/>
          <p14:tracePt t="47287" x="5105400" y="3254375"/>
          <p14:tracePt t="47304" x="5121275" y="3254375"/>
          <p14:tracePt t="47321" x="5127625" y="3260725"/>
          <p14:tracePt t="47338" x="5135563" y="3260725"/>
          <p14:tracePt t="47354" x="5165725" y="3268663"/>
          <p14:tracePt t="47371" x="5203825" y="3268663"/>
          <p14:tracePt t="47385" x="5219700" y="3284538"/>
          <p14:tracePt t="47404" x="5235575" y="3284538"/>
          <p14:tracePt t="47418" x="5241925" y="3284538"/>
          <p14:tracePt t="47435" x="5273675" y="3284538"/>
          <p14:tracePt t="47451" x="5311775" y="3284538"/>
          <p14:tracePt t="47468" x="5380038" y="3260725"/>
          <p14:tracePt t="47468" x="5410200" y="3254375"/>
          <p14:tracePt t="47485" x="5448300" y="3230563"/>
          <p14:tracePt t="47505" x="5464175" y="3222625"/>
          <p14:tracePt t="47521" x="5470525" y="3208338"/>
          <p14:tracePt t="47538" x="5478463" y="3178175"/>
          <p14:tracePt t="47556" x="5494338" y="3116263"/>
          <p14:tracePt t="47569" x="5516563" y="3055938"/>
          <p14:tracePt t="47589" x="5524500" y="3048000"/>
          <p14:tracePt t="47605" x="5540375" y="3009900"/>
          <p14:tracePt t="47621" x="5546725" y="2987675"/>
          <p14:tracePt t="47635" x="5562600" y="2925763"/>
          <p14:tracePt t="47651" x="5578475" y="2887663"/>
          <p14:tracePt t="47670" x="5600700" y="2811463"/>
          <p14:tracePt t="47686" x="5608638" y="2751138"/>
          <p14:tracePt t="47686" x="5608638" y="2713038"/>
          <p14:tracePt t="47703" x="5608638" y="2651125"/>
          <p14:tracePt t="47725" x="5608638" y="2606675"/>
          <p14:tracePt t="47741" x="5608638" y="2598738"/>
          <p14:tracePt t="47755" x="5600700" y="2590800"/>
          <p14:tracePt t="47772" x="5592763" y="2568575"/>
          <p14:tracePt t="47788" x="5554663" y="2536825"/>
          <p14:tracePt t="47804" x="5508625" y="2492375"/>
          <p14:tracePt t="47821" x="5470525" y="2438400"/>
          <p14:tracePt t="47837" x="5418138" y="2384425"/>
          <p14:tracePt t="47854" x="5402263" y="2362200"/>
          <p14:tracePt t="47873" x="5394325" y="2362200"/>
          <p14:tracePt t="47899" x="5380038" y="2346325"/>
          <p14:tracePt t="47915" x="5341938" y="2339975"/>
          <p14:tracePt t="47932" x="5326063" y="2324100"/>
          <p14:tracePt t="47943" x="5287963" y="2301875"/>
          <p14:tracePt t="47959" x="5265738" y="2301875"/>
          <p14:tracePt t="47975" x="5241925" y="2301875"/>
          <p14:tracePt t="47991" x="5235575" y="2301875"/>
          <p14:tracePt t="48007" x="5227638" y="2301875"/>
          <p14:tracePt t="48022" x="5181600" y="2301875"/>
          <p14:tracePt t="48038" x="5159375" y="2301875"/>
          <p14:tracePt t="48055" x="5127625" y="2308225"/>
          <p14:tracePt t="48071" x="5113338" y="2324100"/>
          <p14:tracePt t="48088" x="5083175" y="2339975"/>
          <p14:tracePt t="48104" x="5045075" y="2354263"/>
          <p14:tracePt t="48120" x="5013325" y="2362200"/>
          <p14:tracePt t="48137" x="5006975" y="2370138"/>
          <p14:tracePt t="48151" x="4991100" y="2378075"/>
          <p14:tracePt t="48169" x="4983163" y="2392363"/>
          <p14:tracePt t="48184" x="4960938" y="2408238"/>
          <p14:tracePt t="48208" x="4945063" y="2416175"/>
          <p14:tracePt t="48225" x="4906963" y="2460625"/>
          <p14:tracePt t="48241" x="4876800" y="2552700"/>
          <p14:tracePt t="48258" x="4838700" y="2606675"/>
          <p14:tracePt t="48271" x="4822825" y="2620963"/>
          <p14:tracePt t="48288" x="4808538" y="2636838"/>
          <p14:tracePt t="48305" x="4808538" y="2644775"/>
          <p14:tracePt t="48321" x="4800600" y="2644775"/>
          <p14:tracePt t="48353" x="4800600" y="2659063"/>
          <p14:tracePt t="48370" x="4800600" y="2682875"/>
          <p14:tracePt t="48387" x="4800600" y="2697163"/>
          <p14:tracePt t="48399" x="4800600" y="2735263"/>
          <p14:tracePt t="48415" x="4800600" y="2751138"/>
          <p14:tracePt t="48432" x="4800600" y="2789238"/>
          <p14:tracePt t="48448" x="4800600" y="2835275"/>
          <p14:tracePt t="48458" x="4808538" y="2873375"/>
          <p14:tracePt t="48475" x="4816475" y="2917825"/>
          <p14:tracePt t="48491" x="4822825" y="2955925"/>
          <p14:tracePt t="48505" x="4838700" y="2994025"/>
          <p14:tracePt t="48522" x="4860925" y="3025775"/>
          <p14:tracePt t="48538" x="4892675" y="3070225"/>
          <p14:tracePt t="48555" x="4906963" y="3101975"/>
          <p14:tracePt t="48571" x="4930775" y="3124200"/>
          <p14:tracePt t="48588" x="4945063" y="3140075"/>
          <p14:tracePt t="48604" x="4968875" y="3154363"/>
          <p14:tracePt t="48622" x="4991100" y="3170238"/>
          <p14:tracePt t="48635" x="5013325" y="3184525"/>
          <p14:tracePt t="48651" x="5037138" y="3192463"/>
          <p14:tracePt t="48668" x="5083175" y="3216275"/>
          <p14:tracePt t="48685" x="5121275" y="3216275"/>
          <p14:tracePt t="48703" x="5143500" y="3222625"/>
          <p14:tracePt t="48724" x="5151438" y="3222625"/>
          <p14:tracePt t="48740" x="5159375" y="3222625"/>
          <p14:tracePt t="48756" x="5189538" y="3222625"/>
          <p14:tracePt t="48772" x="5211763" y="3222625"/>
          <p14:tracePt t="48788" x="5241925" y="3216275"/>
          <p14:tracePt t="48805" x="5280025" y="3216275"/>
          <p14:tracePt t="48821" x="5341938" y="3192463"/>
          <p14:tracePt t="48837" x="5387975" y="3162300"/>
          <p14:tracePt t="48854" x="5448300" y="3132138"/>
          <p14:tracePt t="48871" x="5478463" y="3094038"/>
          <p14:tracePt t="48887" x="5486400" y="3070225"/>
          <p14:tracePt t="48900" x="5524500" y="3017838"/>
          <p14:tracePt t="48918" x="5570538" y="2949575"/>
          <p14:tracePt t="48935" x="5592763" y="2887663"/>
          <p14:tracePt t="48951" x="5622925" y="2841625"/>
          <p14:tracePt t="48968" x="5654675" y="2803525"/>
          <p14:tracePt t="48984" x="5676900" y="2751138"/>
          <p14:tracePt t="49002" x="5676900" y="2697163"/>
          <p14:tracePt t="49021" x="5676900" y="2667000"/>
          <p14:tracePt t="49038" x="5676900" y="2620963"/>
          <p14:tracePt t="49038" x="5676900" y="2598738"/>
          <p14:tracePt t="49055" x="5646738" y="2552700"/>
          <p14:tracePt t="49071" x="5622925" y="2522538"/>
          <p14:tracePt t="49089" x="5616575" y="2506663"/>
          <p14:tracePt t="49101" x="5562600" y="2460625"/>
          <p14:tracePt t="49121" x="5516563" y="2438400"/>
          <p14:tracePt t="49136" x="5448300" y="2392363"/>
          <p14:tracePt t="49152" x="5394325" y="2370138"/>
          <p14:tracePt t="49169" x="5364163" y="2346325"/>
          <p14:tracePt t="49184" x="5334000" y="2339975"/>
          <p14:tracePt t="49200" x="5303838" y="2332038"/>
          <p14:tracePt t="49218" x="5280025" y="2316163"/>
          <p14:tracePt t="49235" x="5235575" y="2278063"/>
          <p14:tracePt t="49251" x="5203825" y="2278063"/>
          <p14:tracePt t="49251" x="5189538" y="2278063"/>
          <p14:tracePt t="49267" x="5151438" y="2278063"/>
          <p14:tracePt t="49287" x="5127625" y="2278063"/>
          <p14:tracePt t="49304" x="5089525" y="2270125"/>
          <p14:tracePt t="49320" x="5083175" y="2263775"/>
          <p14:tracePt t="49337" x="5075238" y="2263775"/>
          <p14:tracePt t="49354" x="5067300" y="2263775"/>
          <p14:tracePt t="49370" x="5051425" y="2270125"/>
          <p14:tracePt t="49387" x="5029200" y="2293938"/>
          <p14:tracePt t="49403" x="4991100" y="2324100"/>
          <p14:tracePt t="49417" x="4960938" y="2354263"/>
          <p14:tracePt t="49435" x="4930775" y="2378075"/>
          <p14:tracePt t="49451" x="4899025" y="2400300"/>
          <p14:tracePt t="49468" x="4892675" y="2438400"/>
          <p14:tracePt t="49484" x="4868863" y="2476500"/>
          <p14:tracePt t="49501" x="4838700" y="2530475"/>
          <p14:tracePt t="49501" x="4830763" y="2552700"/>
          <p14:tracePt t="49518" x="4816475" y="2574925"/>
          <p14:tracePt t="49539" x="4808538" y="2613025"/>
          <p14:tracePt t="49554" x="4808538" y="2628900"/>
          <p14:tracePt t="49570" x="4808538" y="2651125"/>
          <p14:tracePt t="49587" x="4808538" y="2667000"/>
          <p14:tracePt t="49604" x="4808538" y="2689225"/>
          <p14:tracePt t="49620" x="4808538" y="2713038"/>
          <p14:tracePt t="49637" x="4808538" y="2735263"/>
          <p14:tracePt t="49654" x="4808538" y="2765425"/>
          <p14:tracePt t="49667" x="4808538" y="2803525"/>
          <p14:tracePt t="49685" x="4808538" y="2841625"/>
          <p14:tracePt t="49702" x="4816475" y="2879725"/>
          <p14:tracePt t="49717" x="4822825" y="2903538"/>
          <p14:tracePt t="49734" x="4830763" y="2925763"/>
          <p14:tracePt t="49750" x="4846638" y="2955925"/>
          <p14:tracePt t="49750" x="4854575" y="2979738"/>
          <p14:tracePt t="49767" x="4868863" y="2987675"/>
          <p14:tracePt t="49787" x="4868863" y="3017838"/>
          <p14:tracePt t="49804" x="4884738" y="3040063"/>
          <p14:tracePt t="49821" x="4899025" y="3055938"/>
          <p14:tracePt t="49837" x="4922838" y="3086100"/>
          <p14:tracePt t="49853" x="4937125" y="3101975"/>
          <p14:tracePt t="49870" x="4975225" y="3124200"/>
          <p14:tracePt t="49887" x="4991100" y="3132138"/>
          <p14:tracePt t="49903" x="4999038" y="3132138"/>
          <p14:tracePt t="49916" x="5006975" y="3132138"/>
          <p14:tracePt t="49933" x="5021263" y="3132138"/>
          <p14:tracePt t="49952" x="5037138" y="3132138"/>
          <p14:tracePt t="49968" x="5059363" y="3132138"/>
          <p14:tracePt t="49984" x="5089525" y="3132138"/>
          <p14:tracePt t="50000" x="5097463" y="3132138"/>
          <p14:tracePt t="50023" x="5113338" y="3132138"/>
          <p14:tracePt t="50961" x="5121275" y="3132138"/>
          <p14:tracePt t="51198" x="5067300" y="3162300"/>
          <p14:tracePt t="51217" x="5051425" y="3170238"/>
          <p14:tracePt t="51229" x="4983163" y="3200400"/>
          <p14:tracePt t="51246" x="4937125" y="3222625"/>
          <p14:tracePt t="51255" x="4854575" y="3276600"/>
          <p14:tracePt t="51272" x="4762500" y="3314700"/>
          <p14:tracePt t="51288" x="4640263" y="3382963"/>
          <p14:tracePt t="51305" x="4572000" y="3406775"/>
          <p14:tracePt t="51318" x="4351338" y="3497263"/>
          <p14:tracePt t="51335" x="4191000" y="3573463"/>
          <p14:tracePt t="51351" x="4084638" y="3611563"/>
          <p14:tracePt t="51369" x="4054475" y="3635375"/>
          <p14:tracePt t="51385" x="4030663" y="3641725"/>
          <p14:tracePt t="51401" x="4000500" y="3657600"/>
          <p14:tracePt t="51418" x="3970338" y="3665538"/>
          <p14:tracePt t="51435" x="3954463" y="3673475"/>
          <p14:tracePt t="51448" x="3902075" y="3703638"/>
          <p14:tracePt t="51466" x="3840163" y="3711575"/>
          <p14:tracePt t="51483" x="3756025" y="3749675"/>
          <p14:tracePt t="51499" x="3641725" y="3794125"/>
          <p14:tracePt t="51516" x="3551238" y="3817938"/>
          <p14:tracePt t="51516" x="3513138" y="3817938"/>
          <p14:tracePt t="51532" x="3451225" y="3840163"/>
          <p14:tracePt t="51552" x="3429000" y="3856038"/>
          <p14:tracePt t="51568" x="3406775" y="3863975"/>
          <p14:tracePt t="51585" x="3398838" y="3870325"/>
          <p14:tracePt t="51602" x="3382963" y="3878263"/>
          <p14:tracePt t="51619" x="3344863" y="3894138"/>
          <p14:tracePt t="51634" x="3292475" y="3924300"/>
          <p14:tracePt t="51651" x="3222625" y="3940175"/>
          <p14:tracePt t="51668" x="3184525" y="3946525"/>
          <p14:tracePt t="51668" x="3170238" y="3954463"/>
          <p14:tracePt t="51691" x="3154363" y="3962400"/>
          <p14:tracePt t="51713" x="3132138" y="3970338"/>
          <p14:tracePt t="51729" x="3108325" y="3970338"/>
          <p14:tracePt t="51759" x="3101975" y="3970338"/>
          <p14:tracePt t="51778" x="3063875" y="3970338"/>
          <p14:tracePt t="51787" x="3001963" y="3970338"/>
          <p14:tracePt t="51804" x="2949575" y="3970338"/>
          <p14:tracePt t="51817" x="2917825" y="3970338"/>
          <p14:tracePt t="51835" x="2911475" y="3970338"/>
          <p14:tracePt t="51851" x="2895600" y="3970338"/>
          <p14:tracePt t="51867" x="2887663" y="3978275"/>
          <p14:tracePt t="51883" x="2879725" y="3978275"/>
          <p14:tracePt t="51883" x="2865438" y="3978275"/>
          <p14:tracePt t="51902" x="2865438" y="3984625"/>
          <p14:tracePt t="51918" x="2841625" y="3984625"/>
          <p14:tracePt t="51935" x="2835275" y="3984625"/>
          <p14:tracePt t="51949" x="2819400" y="3984625"/>
          <p14:tracePt t="51993" x="2811463" y="3992563"/>
          <p14:tracePt t="52102" x="2835275" y="4000500"/>
          <p14:tracePt t="52130" x="2887663" y="4000500"/>
          <p14:tracePt t="52148" x="2941638" y="4000500"/>
          <p14:tracePt t="52166" x="2979738" y="4000500"/>
          <p14:tracePt t="52182" x="3001963" y="4000500"/>
          <p14:tracePt t="52199" x="3032125" y="4000500"/>
          <p14:tracePt t="52216" x="3048000" y="4000500"/>
          <p14:tracePt t="52228" x="3132138" y="4000500"/>
          <p14:tracePt t="52244" x="3222625" y="4000500"/>
          <p14:tracePt t="52261" x="3330575" y="4000500"/>
          <p14:tracePt t="52270" x="3382963" y="4000500"/>
          <p14:tracePt t="52287" x="3436938" y="4000500"/>
          <p14:tracePt t="52303" x="3459163" y="4000500"/>
          <p14:tracePt t="52317" x="3489325" y="4000500"/>
          <p14:tracePt t="52334" x="3527425" y="4000500"/>
          <p14:tracePt t="52351" x="3573463" y="4000500"/>
          <p14:tracePt t="52367" x="3627438" y="4000500"/>
          <p14:tracePt t="52384" x="3703638" y="4000500"/>
          <p14:tracePt t="52400" x="3756025" y="4000500"/>
          <p14:tracePt t="52419" x="3794125" y="4000500"/>
          <p14:tracePt t="52433" x="3810000" y="4008438"/>
          <p14:tracePt t="52449" x="3840163" y="4008438"/>
          <p14:tracePt t="52479" x="3908425" y="4016375"/>
          <p14:tracePt t="52494" x="4000500" y="4016375"/>
          <p14:tracePt t="52512" x="4114800" y="4016375"/>
          <p14:tracePt t="52523" x="4191000" y="4016375"/>
          <p14:tracePt t="52539" x="4191000" y="4022725"/>
          <p14:tracePt t="52633" x="4168775" y="4022725"/>
          <p14:tracePt t="52664" x="4098925" y="4030663"/>
          <p14:tracePt t="52681" x="4046538" y="4030663"/>
          <p14:tracePt t="52697" x="3916363" y="4054475"/>
          <p14:tracePt t="52714" x="3863975" y="4092575"/>
          <p14:tracePt t="52729" x="3848100" y="4114800"/>
          <p14:tracePt t="52744" x="3794125" y="4137025"/>
          <p14:tracePt t="52761" x="3725863" y="4175125"/>
          <p14:tracePt t="52770" x="3627438" y="4213225"/>
          <p14:tracePt t="52787" x="3489325" y="4259263"/>
          <p14:tracePt t="52803" x="3375025" y="4321175"/>
          <p14:tracePt t="52820" x="3284538" y="4365625"/>
          <p14:tracePt t="52833" x="3222625" y="4397375"/>
          <p14:tracePt t="52849" x="3146425" y="4441825"/>
          <p14:tracePt t="52867" x="3078163" y="4487863"/>
          <p14:tracePt t="52884" x="2979738" y="4556125"/>
          <p14:tracePt t="52900" x="2857500" y="4625975"/>
          <p14:tracePt t="52916" x="2720975" y="4678363"/>
          <p14:tracePt t="52934" x="2598738" y="4762500"/>
          <p14:tracePt t="52950" x="2460625" y="4830763"/>
          <p14:tracePt t="52964" x="2316163" y="4899025"/>
          <p14:tracePt t="52980" x="2187575" y="4983163"/>
          <p14:tracePt t="52997" x="2087563" y="5045075"/>
          <p14:tracePt t="53014" x="2003425" y="5083175"/>
          <p14:tracePt t="53030" x="1943100" y="5113338"/>
          <p14:tracePt t="53047" x="1836738" y="5173663"/>
          <p14:tracePt t="53047" x="1774825" y="5197475"/>
          <p14:tracePt t="53064" x="1654175" y="5241925"/>
          <p14:tracePt t="53084" x="1531938" y="5318125"/>
          <p14:tracePt t="53100" x="1431925" y="5364163"/>
          <p14:tracePt t="53116" x="1317625" y="5410200"/>
          <p14:tracePt t="53134" x="1203325" y="5464175"/>
          <p14:tracePt t="53151" x="1165225" y="5470525"/>
          <p14:tracePt t="53169" x="1143000" y="5478463"/>
          <p14:tracePt t="53183" x="1066800" y="5502275"/>
          <p14:tracePt t="53199" x="1020763" y="5508625"/>
          <p14:tracePt t="53216" x="1006475" y="5516563"/>
          <p14:tracePt t="53229" x="998538" y="5516563"/>
          <p14:tracePt t="53247" x="968375" y="5516563"/>
          <p14:tracePt t="53264" x="884238" y="5516563"/>
          <p14:tracePt t="53280" x="731838" y="5508625"/>
          <p14:tracePt t="53297" x="669925" y="5486400"/>
          <p14:tracePt t="53320" x="663575" y="5478463"/>
          <p14:tracePt t="53336" x="663575" y="5464175"/>
          <p14:tracePt t="53350" x="663575" y="5426075"/>
          <p14:tracePt t="53367" x="677863" y="5402263"/>
          <p14:tracePt t="53383" x="677863" y="5372100"/>
          <p14:tracePt t="53400" x="677863" y="5341938"/>
          <p14:tracePt t="53416" x="677863" y="5303838"/>
          <p14:tracePt t="53432" x="677863" y="5287963"/>
          <p14:tracePt t="53449" x="669925" y="5249863"/>
          <p14:tracePt t="53466" x="669925" y="5219700"/>
          <p14:tracePt t="53481" x="669925" y="5203825"/>
          <p14:tracePt t="53496" x="669925" y="5173663"/>
          <p14:tracePt t="53514" x="685800" y="5105400"/>
          <p14:tracePt t="53529" x="715963" y="5037138"/>
          <p14:tracePt t="53547" x="739775" y="4991100"/>
          <p14:tracePt t="53547" x="739775" y="4953000"/>
          <p14:tracePt t="53564" x="746125" y="4922838"/>
          <p14:tracePt t="53583" x="746125" y="4838700"/>
          <p14:tracePt t="53599" x="746125" y="4740275"/>
          <p14:tracePt t="53616" x="746125" y="4670425"/>
          <p14:tracePt t="53632" x="746125" y="4648200"/>
          <p14:tracePt t="53649" x="754063" y="4648200"/>
          <p14:tracePt t="53745" x="784225" y="4648200"/>
          <p14:tracePt t="53764" x="784225" y="4670425"/>
          <p14:tracePt t="53776" x="838200" y="4740275"/>
          <p14:tracePt t="53786" x="914400" y="4830763"/>
          <p14:tracePt t="53802" x="960438" y="4914900"/>
          <p14:tracePt t="53819" x="1006475" y="4960938"/>
          <p14:tracePt t="53836" x="1082675" y="5029200"/>
          <p14:tracePt t="53849" x="1143000" y="5067300"/>
          <p14:tracePt t="53865" x="1227138" y="5113338"/>
          <p14:tracePt t="53882" x="1303338" y="5143500"/>
          <p14:tracePt t="53899" x="1379538" y="5189538"/>
          <p14:tracePt t="53915" x="1439863" y="5227638"/>
          <p14:tracePt t="53932" x="1455738" y="5235575"/>
          <p14:tracePt t="53949" x="1463675" y="5241925"/>
          <p14:tracePt t="53965" x="1470025" y="5241925"/>
          <p14:tracePt t="53982" x="1485900" y="5241925"/>
          <p14:tracePt t="54009" x="1531938" y="5249863"/>
          <p14:tracePt t="54027" x="1546225" y="5249863"/>
          <p14:tracePt t="54039" x="1584325" y="5265738"/>
          <p14:tracePt t="54057" x="1592263" y="5265738"/>
          <p14:tracePt t="54068" x="1608138" y="5257800"/>
          <p14:tracePt t="54083" x="1630363" y="5235575"/>
          <p14:tracePt t="54099" x="1676400" y="5203825"/>
          <p14:tracePt t="54115" x="1768475" y="5135563"/>
          <p14:tracePt t="54131" x="1851025" y="5089525"/>
          <p14:tracePt t="54149" x="1897063" y="5051425"/>
          <p14:tracePt t="54166" x="1897063" y="4983163"/>
          <p14:tracePt t="54182" x="1897063" y="4953000"/>
          <p14:tracePt t="54199" x="1897063" y="4906963"/>
          <p14:tracePt t="54215" x="1889125" y="4868863"/>
          <p14:tracePt t="54232" x="1889125" y="4846638"/>
          <p14:tracePt t="54247" x="1882775" y="4792663"/>
          <p14:tracePt t="54263" x="1882775" y="4708525"/>
          <p14:tracePt t="54279" x="1882775" y="4656138"/>
          <p14:tracePt t="54295" x="1889125" y="4602163"/>
          <p14:tracePt t="54312" x="1897063" y="4587875"/>
          <p14:tracePt t="54335" x="1905000" y="4587875"/>
          <p14:tracePt t="54445" x="1965325" y="4664075"/>
          <p14:tracePt t="54463" x="2027238" y="4732338"/>
          <p14:tracePt t="54480" x="2065338" y="4770438"/>
          <p14:tracePt t="54493" x="2111375" y="4816475"/>
          <p14:tracePt t="54509" x="2171700" y="4868863"/>
          <p14:tracePt t="54527" x="2217738" y="4906963"/>
          <p14:tracePt t="54542" x="2278063" y="4953000"/>
          <p14:tracePt t="54552" x="2362200" y="5013325"/>
          <p14:tracePt t="54568" x="2392363" y="5037138"/>
          <p14:tracePt t="54585" x="2422525" y="5067300"/>
          <p14:tracePt t="54601" x="2468563" y="5113338"/>
          <p14:tracePt t="54617" x="2498725" y="5151438"/>
          <p14:tracePt t="54631" x="2530475" y="5173663"/>
          <p14:tracePt t="54648" x="2552700" y="5197475"/>
          <p14:tracePt t="54665" x="2568575" y="5203825"/>
          <p14:tracePt t="54681" x="2574925" y="5203825"/>
          <p14:tracePt t="54700" x="2590800" y="5211763"/>
          <p14:tracePt t="54713" x="2613025" y="5227638"/>
          <p14:tracePt t="54731" x="2628900" y="5227638"/>
          <p14:tracePt t="54745" x="2644775" y="5235575"/>
          <p14:tracePt t="54762" x="2651125" y="5235575"/>
          <p14:tracePt t="54807" x="2689225" y="5203825"/>
          <p14:tracePt t="54825" x="2735263" y="5151438"/>
          <p14:tracePt t="54835" x="2759075" y="5067300"/>
          <p14:tracePt t="54851" x="2765425" y="4968875"/>
          <p14:tracePt t="54868" x="2765425" y="4876800"/>
          <p14:tracePt t="54880" x="2765425" y="4808538"/>
          <p14:tracePt t="54898" x="2765425" y="4746625"/>
          <p14:tracePt t="54914" x="2773363" y="4686300"/>
          <p14:tracePt t="54931" x="2789238" y="4640263"/>
          <p14:tracePt t="54947" x="2811463" y="4602163"/>
          <p14:tracePt t="54965" x="2819400" y="4587875"/>
          <p14:tracePt t="54980" x="2849563" y="4564063"/>
          <p14:tracePt t="54996" x="2857500" y="4549775"/>
          <p14:tracePt t="55011" x="2865438" y="4541838"/>
          <p14:tracePt t="55028" x="2865438" y="4533900"/>
          <p14:tracePt t="55045" x="2865438" y="4525963"/>
          <p14:tracePt t="55083" x="2917825" y="4525963"/>
          <p14:tracePt t="55099" x="3001963" y="4594225"/>
          <p14:tracePt t="55116" x="3078163" y="4664075"/>
          <p14:tracePt t="55133" x="3170238" y="4754563"/>
          <p14:tracePt t="55146" x="3246438" y="4830763"/>
          <p14:tracePt t="55163" x="3314700" y="4899025"/>
          <p14:tracePt t="55179" x="3360738" y="4953000"/>
          <p14:tracePt t="55196" x="3398838" y="5006975"/>
          <p14:tracePt t="55213" x="3436938" y="5067300"/>
          <p14:tracePt t="55229" x="3489325" y="5135563"/>
          <p14:tracePt t="55246" x="3535363" y="5197475"/>
          <p14:tracePt t="55262" x="3581400" y="5257800"/>
          <p14:tracePt t="55279" x="3603625" y="5280025"/>
          <p14:tracePt t="55291" x="3619500" y="5295900"/>
          <p14:tracePt t="55308" x="3641725" y="5318125"/>
          <p14:tracePt t="55320" x="3657600" y="5318125"/>
          <p14:tracePt t="55373" x="3665538" y="5318125"/>
          <p14:tracePt t="55382" x="3673475" y="5318125"/>
          <p14:tracePt t="55397" x="3695700" y="5241925"/>
          <p14:tracePt t="55414" x="3756025" y="5135563"/>
          <p14:tracePt t="55431" x="3771900" y="5089525"/>
          <p14:tracePt t="55447" x="3779838" y="5006975"/>
          <p14:tracePt t="55464" x="3802063" y="4922838"/>
          <p14:tracePt t="55481" x="3802063" y="4800600"/>
          <p14:tracePt t="55497" x="3802063" y="4740275"/>
          <p14:tracePt t="55511" x="3794125" y="4640263"/>
          <p14:tracePt t="55530" x="3771900" y="4572000"/>
          <p14:tracePt t="55545" x="3771900" y="4564063"/>
          <p14:tracePt t="55567" x="3810000" y="4594225"/>
          <p14:tracePt t="55647" x="3856038" y="4640263"/>
          <p14:tracePt t="55662" x="4000500" y="4808538"/>
          <p14:tracePt t="55681" x="4076700" y="4899025"/>
          <p14:tracePt t="55695" x="4144963" y="4975225"/>
          <p14:tracePt t="55712" x="4213225" y="5045075"/>
          <p14:tracePt t="55728" x="4267200" y="5089525"/>
          <p14:tracePt t="55745" x="4313238" y="5121275"/>
          <p14:tracePt t="55762" x="4321175" y="5127625"/>
          <p14:tracePt t="55774" x="4373563" y="5165725"/>
          <p14:tracePt t="55791" x="4487863" y="5165725"/>
          <p14:tracePt t="55808" x="4648200" y="5189538"/>
          <p14:tracePt t="55824" x="4762500" y="5203825"/>
          <p14:tracePt t="55834" x="4822825" y="5197475"/>
          <p14:tracePt t="55850" x="4830763" y="5189538"/>
          <p14:tracePt t="55867" x="4854575" y="5151438"/>
          <p14:tracePt t="55884" x="4884738" y="5089525"/>
          <p14:tracePt t="55896" x="4884738" y="5006975"/>
          <p14:tracePt t="55913" x="4899025" y="4937125"/>
          <p14:tracePt t="55929" x="4899025" y="4930775"/>
          <p14:tracePt t="55947" x="4899025" y="4906963"/>
          <p14:tracePt t="55964" x="4906963" y="4892675"/>
          <p14:tracePt t="55980" x="4922838" y="4884738"/>
          <p14:tracePt t="56027" x="4937125" y="4906963"/>
          <p14:tracePt t="56164" x="5029200" y="5013325"/>
          <p14:tracePt t="56181" x="5097463" y="5135563"/>
          <p14:tracePt t="56197" x="5173663" y="5227638"/>
          <p14:tracePt t="56212" x="5181600" y="5257800"/>
          <p14:tracePt t="56228" x="5189538" y="5257800"/>
          <p14:tracePt t="56276" x="5227638" y="5257800"/>
          <p14:tracePt t="56290" x="5273675" y="5241925"/>
          <p14:tracePt t="56308" x="5303838" y="5203825"/>
          <p14:tracePt t="56317" x="5364163" y="5105400"/>
          <p14:tracePt t="56335" x="5387975" y="5013325"/>
          <p14:tracePt t="56351" x="5402263" y="4953000"/>
          <p14:tracePt t="56367" x="5426075" y="4922838"/>
          <p14:tracePt t="56380" x="5464175" y="4838700"/>
          <p14:tracePt t="56397" x="5486400" y="4800600"/>
          <p14:tracePt t="56413" x="5508625" y="4754563"/>
          <p14:tracePt t="56429" x="5532438" y="4686300"/>
          <p14:tracePt t="56447" x="5554663" y="4618038"/>
          <p14:tracePt t="56463" x="5570538" y="4579938"/>
          <p14:tracePt t="56480" x="5578475" y="4579938"/>
          <p14:tracePt t="56559" x="5600700" y="4594225"/>
          <p14:tracePt t="56573" x="5646738" y="4686300"/>
          <p14:tracePt t="56582" x="5668963" y="4740275"/>
          <p14:tracePt t="56599" x="5699125" y="4792663"/>
          <p14:tracePt t="56616" x="5715000" y="4816475"/>
          <p14:tracePt t="56633" x="5737225" y="4830763"/>
          <p14:tracePt t="56649" x="5783263" y="4854575"/>
          <p14:tracePt t="56663" x="5807075" y="4868863"/>
          <p14:tracePt t="56679" x="5821363" y="4876800"/>
          <p14:tracePt t="56698" x="5829300" y="4884738"/>
          <p14:tracePt t="56711" x="5845175" y="4892675"/>
          <p14:tracePt t="56727" x="5859463" y="4922838"/>
          <p14:tracePt t="56747" x="5867400" y="4930775"/>
          <p14:tracePt t="56763" x="5883275" y="4945063"/>
          <p14:tracePt t="56777" x="5927725" y="4975225"/>
          <p14:tracePt t="56793" x="5981700" y="4999038"/>
          <p14:tracePt t="56810" x="6035675" y="5029200"/>
          <p14:tracePt t="56826" x="6049963" y="5051425"/>
          <p14:tracePt t="56843" x="6065838" y="5059363"/>
          <p14:tracePt t="56866" x="6073775" y="5067300"/>
          <p14:tracePt t="56882" x="6096000" y="5097463"/>
          <p14:tracePt t="56896" x="6126163" y="5113338"/>
          <p14:tracePt t="56912" x="6149975" y="5113338"/>
          <p14:tracePt t="56959" x="6149975" y="5089525"/>
          <p14:tracePt t="56977" x="6149975" y="5045075"/>
          <p14:tracePt t="56993" x="6149975" y="4983163"/>
          <p14:tracePt t="57009" x="6149975" y="4930775"/>
          <p14:tracePt t="57027" x="6156325" y="4914900"/>
          <p14:tracePt t="57039" x="6164263" y="4899025"/>
          <p14:tracePt t="57068" x="6164263" y="4892675"/>
          <p14:tracePt t="57104" x="6172200" y="4892675"/>
          <p14:tracePt t="57123" x="6180138" y="4892675"/>
          <p14:tracePt t="57209" x="6180138" y="4899025"/>
          <p14:tracePt t="57412" x="6180138" y="4906963"/>
          <p14:tracePt t="57475" x="6180138" y="4914900"/>
          <p14:tracePt t="57493" x="6202363" y="4922838"/>
          <p14:tracePt t="57577" x="6202363" y="4930775"/>
          <p14:tracePt t="57741" x="6126163" y="4860925"/>
          <p14:tracePt t="57760" x="6027738" y="4762500"/>
          <p14:tracePt t="57777" x="5935663" y="4686300"/>
          <p14:tracePt t="57789" x="5699125" y="4495800"/>
          <p14:tracePt t="57806" x="5456238" y="4313238"/>
          <p14:tracePt t="57822" x="5326063" y="4183063"/>
          <p14:tracePt t="57838" x="5227638" y="4060825"/>
          <p14:tracePt t="57856" x="5135563" y="3940175"/>
          <p14:tracePt t="57865" x="5059363" y="3825875"/>
          <p14:tracePt t="57881" x="4983163" y="3679825"/>
          <p14:tracePt t="57898" x="4960938" y="3559175"/>
          <p14:tracePt t="57911" x="4960938" y="3497263"/>
          <p14:tracePt t="57928" x="4960938" y="3413125"/>
          <p14:tracePt t="57945" x="4991100" y="3298825"/>
          <p14:tracePt t="57961" x="5037138" y="3170238"/>
          <p14:tracePt t="57977" x="5089525" y="3063875"/>
          <p14:tracePt t="57994" x="5121275" y="3009900"/>
          <p14:tracePt t="58011" x="5135563" y="2979738"/>
          <p14:tracePt t="58028" x="5159375" y="2971800"/>
          <p14:tracePt t="58044" x="5173663" y="2955925"/>
          <p14:tracePt t="58072" x="5227638" y="2949575"/>
          <p14:tracePt t="58089" x="5303838" y="2933700"/>
          <p14:tracePt t="58098" x="5486400" y="2911475"/>
          <p14:tracePt t="58115" x="5622925" y="2887663"/>
          <p14:tracePt t="58131" x="5699125" y="2849563"/>
          <p14:tracePt t="58148" x="5715000" y="2841625"/>
          <p14:tracePt t="58164" x="5715000" y="2827338"/>
          <p14:tracePt t="58211" x="5715000" y="2797175"/>
          <p14:tracePt t="58226" x="5715000" y="2759075"/>
          <p14:tracePt t="58242" x="5737225" y="2727325"/>
          <p14:tracePt t="58260" x="5737225" y="2697163"/>
          <p14:tracePt t="58276" x="5737225" y="2659063"/>
          <p14:tracePt t="58293" x="5737225" y="2628900"/>
          <p14:tracePt t="58310" x="5737225" y="2606675"/>
          <p14:tracePt t="58322" x="5707063" y="2574925"/>
          <p14:tracePt t="58338" x="5692775" y="2560638"/>
          <p14:tracePt t="58356" x="5646738" y="2530475"/>
          <p14:tracePt t="58367" x="5608638" y="2498725"/>
          <p14:tracePt t="58383" x="5584825" y="2476500"/>
          <p14:tracePt t="58413" x="5540375" y="2468563"/>
          <p14:tracePt t="58431" x="5516563" y="2454275"/>
          <p14:tracePt t="58444" x="5464175" y="2454275"/>
          <p14:tracePt t="58460" x="5402263" y="2438400"/>
          <p14:tracePt t="58478" x="5349875" y="2430463"/>
          <p14:tracePt t="58494" x="5311775" y="2422525"/>
          <p14:tracePt t="58512" x="5303838" y="2422525"/>
          <p14:tracePt t="58529" x="5280025" y="2408238"/>
          <p14:tracePt t="58542" x="5257800" y="2400300"/>
          <p14:tracePt t="58559" x="5227638" y="2400300"/>
          <p14:tracePt t="58575" x="5219700" y="2400300"/>
          <p14:tracePt t="58591" x="5197475" y="2400300"/>
          <p14:tracePt t="58608" x="5165725" y="2400300"/>
          <p14:tracePt t="58608" x="5151438" y="2400300"/>
          <p14:tracePt t="58625" x="5089525" y="2400300"/>
          <p14:tracePt t="58648" x="5045075" y="2400300"/>
          <p14:tracePt t="58664" x="5029200" y="2400300"/>
          <p14:tracePt t="58677" x="4983163" y="2416175"/>
          <p14:tracePt t="58698" x="4968875" y="2416175"/>
          <p14:tracePt t="58711" x="4945063" y="2438400"/>
          <p14:tracePt t="58727" x="4914900" y="2476500"/>
          <p14:tracePt t="58744" x="4884738" y="2530475"/>
          <p14:tracePt t="58760" x="4854575" y="2568575"/>
          <p14:tracePt t="58777" x="4854575" y="2582863"/>
          <p14:tracePt t="58793" x="4854575" y="2613025"/>
          <p14:tracePt t="58811" x="4854575" y="2636838"/>
          <p14:tracePt t="58824" x="4854575" y="2659063"/>
          <p14:tracePt t="58841" x="4854575" y="2682875"/>
          <p14:tracePt t="58841" x="4854575" y="2705100"/>
          <p14:tracePt t="58869" x="4854575" y="2720975"/>
          <p14:tracePt t="58882" x="4876800" y="2751138"/>
          <p14:tracePt t="58898" x="4899025" y="2797175"/>
          <p14:tracePt t="58914" x="4906963" y="2819400"/>
          <p14:tracePt t="58930" x="4922838" y="2849563"/>
          <p14:tracePt t="58943" x="4922838" y="2873375"/>
          <p14:tracePt t="58960" x="4937125" y="2895600"/>
          <p14:tracePt t="58977" x="4960938" y="2933700"/>
          <p14:tracePt t="58993" x="4983163" y="2955925"/>
          <p14:tracePt t="59010" x="5013325" y="2979738"/>
          <p14:tracePt t="59027" x="5067300" y="3025775"/>
          <p14:tracePt t="59043" x="5113338" y="3048000"/>
          <p14:tracePt t="59058" x="5151438" y="3078163"/>
          <p14:tracePt t="59074" x="5211763" y="3132138"/>
          <p14:tracePt t="59091" x="5241925" y="3154363"/>
          <p14:tracePt t="59107" x="5257800" y="3170238"/>
          <p14:tracePt t="59124" x="5273675" y="3170238"/>
          <p14:tracePt t="59147" x="5280025" y="3170238"/>
          <p14:tracePt t="59164" x="5341938" y="3170238"/>
          <p14:tracePt t="59177" x="5380038" y="3146425"/>
          <p14:tracePt t="59194" x="5418138" y="3116263"/>
          <p14:tracePt t="59210" x="5426075" y="3108325"/>
          <p14:tracePt t="59227" x="5432425" y="3101975"/>
          <p14:tracePt t="59244" x="5432425" y="3078163"/>
          <p14:tracePt t="59260" x="5448300" y="3032125"/>
          <p14:tracePt t="59276" x="5456238" y="2971800"/>
          <p14:tracePt t="59294" x="5464175" y="2895600"/>
          <p14:tracePt t="59307" x="5470525" y="2797175"/>
          <p14:tracePt t="59324" x="5470525" y="2727325"/>
          <p14:tracePt t="59340" x="5470525" y="2689225"/>
          <p14:tracePt t="59357" x="5470525" y="2667000"/>
          <p14:tracePt t="59374" x="5470525" y="2659063"/>
          <p14:tracePt t="59390" x="5470525" y="2644775"/>
          <p14:tracePt t="59390" x="5470525" y="2628900"/>
          <p14:tracePt t="59408" x="5432425" y="2560638"/>
          <p14:tracePt t="59432" x="5410200" y="2514600"/>
          <p14:tracePt t="59446" x="5394325" y="2498725"/>
          <p14:tracePt t="59459" x="5372100" y="2476500"/>
          <p14:tracePt t="59477" x="5364163" y="2460625"/>
          <p14:tracePt t="59493" x="5356225" y="2446338"/>
          <p14:tracePt t="59509" x="5341938" y="2422525"/>
          <p14:tracePt t="59527" x="5303838" y="2408238"/>
          <p14:tracePt t="59543" x="5265738" y="2400300"/>
          <p14:tracePt t="59560" x="5241925" y="2384425"/>
          <p14:tracePt t="59574" x="5203825" y="2370138"/>
          <p14:tracePt t="59590" x="5189538" y="2370138"/>
          <p14:tracePt t="59606" x="5181600" y="2370138"/>
          <p14:tracePt t="59623" x="5159375" y="2370138"/>
          <p14:tracePt t="59639" x="5105400" y="2354263"/>
          <p14:tracePt t="59657" x="5083175" y="2354263"/>
          <p14:tracePt t="59679" x="5067300" y="2354263"/>
          <p14:tracePt t="59696" x="5051425" y="2370138"/>
          <p14:tracePt t="59710" x="5013325" y="2408238"/>
          <p14:tracePt t="59727" x="4983163" y="2430463"/>
          <p14:tracePt t="59743" x="4968875" y="2454275"/>
          <p14:tracePt t="59759" x="4945063" y="2484438"/>
          <p14:tracePt t="59776" x="4937125" y="2514600"/>
          <p14:tracePt t="59796" x="4922838" y="2552700"/>
          <p14:tracePt t="59810" x="4906963" y="2582863"/>
          <p14:tracePt t="59837" x="4892675" y="2598738"/>
          <p14:tracePt t="59854" x="4892675" y="2620963"/>
          <p14:tracePt t="59870" x="4892675" y="2651125"/>
          <p14:tracePt t="59879" x="4892675" y="2674938"/>
          <p14:tracePt t="59905" x="4892675" y="2720975"/>
          <p14:tracePt t="59915" x="4876800" y="2743200"/>
          <p14:tracePt t="59927" x="4876800" y="2773363"/>
          <p14:tracePt t="59943" x="4876800" y="2819400"/>
          <p14:tracePt t="59959" x="4876800" y="2835275"/>
          <p14:tracePt t="59976" x="4876800" y="2879725"/>
          <p14:tracePt t="59996" x="4899025" y="2917825"/>
          <p14:tracePt t="60008" x="4914900" y="2949575"/>
          <p14:tracePt t="60027" x="4937125" y="2971800"/>
          <p14:tracePt t="60043" x="4960938" y="3001963"/>
          <p14:tracePt t="60059" x="4975225" y="3017838"/>
          <p14:tracePt t="60072" x="5006975" y="3048000"/>
          <p14:tracePt t="60090" x="5021263" y="3063875"/>
          <p14:tracePt t="60106" x="5037138" y="3078163"/>
          <p14:tracePt t="60123" x="5059363" y="3101975"/>
          <p14:tracePt t="60146" x="5089525" y="3101975"/>
          <p14:tracePt t="60162" x="5127625" y="3101975"/>
          <p14:tracePt t="60179" x="5173663" y="3116263"/>
          <p14:tracePt t="60196" x="5197475" y="3116263"/>
          <p14:tracePt t="60209" x="5227638" y="3116263"/>
          <p14:tracePt t="60225" x="5257800" y="3116263"/>
          <p14:tracePt t="60242" x="5326063" y="3101975"/>
          <p14:tracePt t="60259" x="5402263" y="3078163"/>
          <p14:tracePt t="60276" x="5486400" y="3040063"/>
          <p14:tracePt t="60292" x="5502275" y="3017838"/>
          <p14:tracePt t="60309" x="5516563" y="3001963"/>
          <p14:tracePt t="60324" x="5524500" y="2987675"/>
          <p14:tracePt t="60339" x="5524500" y="2933700"/>
          <p14:tracePt t="60356" x="5524500" y="2887663"/>
          <p14:tracePt t="60373" x="5516563" y="2835275"/>
          <p14:tracePt t="60390" x="5508625" y="2789238"/>
          <p14:tracePt t="60406" x="5508625" y="2759075"/>
          <p14:tracePt t="60406" x="5502275" y="2735263"/>
          <p14:tracePt t="60423" x="5494338" y="2689225"/>
          <p14:tracePt t="60447" x="5486400" y="2667000"/>
          <p14:tracePt t="60461" x="5456238" y="2613025"/>
          <p14:tracePt t="60476" x="5426075" y="2552700"/>
          <p14:tracePt t="60493" x="5402263" y="2514600"/>
          <p14:tracePt t="60509" x="5394325" y="2484438"/>
          <p14:tracePt t="60526" x="5356225" y="2430463"/>
          <p14:tracePt t="60543" x="5341938" y="2422525"/>
          <p14:tracePt t="60556" x="5334000" y="2408238"/>
          <p14:tracePt t="60574" x="5303838" y="2392363"/>
          <p14:tracePt t="60590" x="5273675" y="2370138"/>
          <p14:tracePt t="60606" x="5265738" y="2370138"/>
          <p14:tracePt t="60622" x="5235575" y="2370138"/>
          <p14:tracePt t="60639" x="5219700" y="2354263"/>
          <p14:tracePt t="60656" x="5173663" y="2346325"/>
          <p14:tracePt t="60672" x="5143500" y="2346325"/>
          <p14:tracePt t="60695" x="5135563" y="2346325"/>
          <p14:tracePt t="60711" x="5127625" y="2346325"/>
          <p14:tracePt t="60725" x="5113338" y="2346325"/>
          <p14:tracePt t="60742" x="5083175" y="2354263"/>
          <p14:tracePt t="60758" x="5037138" y="2378075"/>
          <p14:tracePt t="60775" x="5006975" y="2400300"/>
          <p14:tracePt t="60792" x="4968875" y="2422525"/>
          <p14:tracePt t="60808" x="4953000" y="2438400"/>
          <p14:tracePt t="60825" x="4945063" y="2454275"/>
          <p14:tracePt t="60841" x="4945063" y="2468563"/>
          <p14:tracePt t="60855" x="4914900" y="2514600"/>
          <p14:tracePt t="60873" x="4906963" y="2560638"/>
          <p14:tracePt t="60890" x="4892675" y="2590800"/>
          <p14:tracePt t="60906" x="4884738" y="2620963"/>
          <p14:tracePt t="60906" x="4876800" y="2628900"/>
          <p14:tracePt t="60924" x="4868863" y="2659063"/>
          <p14:tracePt t="60943" x="4860925" y="2682875"/>
          <p14:tracePt t="60959" x="4846638" y="2705100"/>
          <p14:tracePt t="60975" x="4830763" y="2727325"/>
          <p14:tracePt t="60991" x="4830763" y="2765425"/>
          <p14:tracePt t="61008" x="4830763" y="2811463"/>
          <p14:tracePt t="61027" x="4830763" y="2865438"/>
          <p14:tracePt t="61040" x="4830763" y="2925763"/>
          <p14:tracePt t="61057" x="4816475" y="2963863"/>
          <p14:tracePt t="61073" x="4808538" y="2987675"/>
          <p14:tracePt t="61090" x="4808538" y="3025775"/>
          <p14:tracePt t="61106" x="4816475" y="3055938"/>
          <p14:tracePt t="61122" x="4830763" y="3078163"/>
          <p14:tracePt t="61138" x="4846638" y="3101975"/>
          <p14:tracePt t="61155" x="4860925" y="3124200"/>
          <p14:tracePt t="61171" x="4876800" y="3140075"/>
          <p14:tracePt t="61171" x="4884738" y="3146425"/>
          <p14:tracePt t="61189" x="4892675" y="3170238"/>
          <p14:tracePt t="61208" x="4922838" y="3192463"/>
          <p14:tracePt t="61226" x="4945063" y="3200400"/>
          <p14:tracePt t="61242" x="4999038" y="3230563"/>
          <p14:tracePt t="61258" x="5045075" y="3246438"/>
          <p14:tracePt t="61275" x="5083175" y="3254375"/>
          <p14:tracePt t="61291" x="5127625" y="3260725"/>
          <p14:tracePt t="61308" x="5135563" y="3260725"/>
          <p14:tracePt t="61339" x="5143500" y="3260725"/>
          <p14:tracePt t="61367" x="5159375" y="3254375"/>
          <p14:tracePt t="61385" x="5189538" y="3200400"/>
          <p14:tracePt t="61401" x="5211763" y="3178175"/>
          <p14:tracePt t="61418" x="5219700" y="3178175"/>
          <p14:tracePt t="61428" x="5219700" y="3162300"/>
          <p14:tracePt t="61444" x="5227638" y="3146425"/>
          <p14:tracePt t="61461" x="5241925" y="3132138"/>
          <p14:tracePt t="61475" x="5280025" y="3078163"/>
          <p14:tracePt t="61493" x="5311775" y="3032125"/>
          <p14:tracePt t="61509" x="5318125" y="2979738"/>
          <p14:tracePt t="61525" x="5334000" y="2933700"/>
          <p14:tracePt t="61541" x="5341938" y="2903538"/>
          <p14:tracePt t="61558" x="5341938" y="2879725"/>
          <p14:tracePt t="61574" x="5341938" y="2841625"/>
          <p14:tracePt t="61591" x="5349875" y="2841625"/>
          <p14:tracePt t="61605" x="5349875" y="2811463"/>
          <p14:tracePt t="61622" x="5349875" y="2789238"/>
          <p14:tracePt t="61638" x="5349875" y="2735263"/>
          <p14:tracePt t="61655" x="5349875" y="2705100"/>
          <p14:tracePt t="61671" x="5349875" y="2674938"/>
          <p14:tracePt t="61689" x="5356225" y="2659063"/>
          <p14:tracePt t="61709" x="5356225" y="2651125"/>
          <p14:tracePt t="61742" x="5356225" y="2644775"/>
          <p14:tracePt t="61774" x="5356225" y="2628900"/>
          <p14:tracePt t="61788" x="5356225" y="2620963"/>
          <p14:tracePt t="61904" x="5364163" y="2613025"/>
          <p14:tracePt t="61966" x="5364163" y="2606675"/>
          <p14:tracePt t="62482" x="5356225" y="2598738"/>
          <p14:tracePt t="62589" x="5364163" y="2560638"/>
          <p14:tracePt t="62636" x="5372100" y="2552700"/>
          <p14:tracePt t="62650" x="5410200" y="2468563"/>
          <p14:tracePt t="62667" x="5426075" y="2446338"/>
          <p14:tracePt t="62677" x="5592763" y="2270125"/>
          <p14:tracePt t="62699" x="5775325" y="2117725"/>
          <p14:tracePt t="62710" x="5851525" y="2027238"/>
          <p14:tracePt t="62727" x="5889625" y="1958975"/>
          <p14:tracePt t="62742" x="5889625" y="1943100"/>
          <p14:tracePt t="62756" x="5913438" y="1897063"/>
          <p14:tracePt t="62773" x="5927725" y="1851025"/>
          <p14:tracePt t="62789" x="5973763" y="1782763"/>
          <p14:tracePt t="62807" x="5981700" y="1760538"/>
          <p14:tracePt t="62823" x="5997575" y="1744663"/>
          <p14:tracePt t="62840" x="5997575" y="1730375"/>
          <p14:tracePt t="62856" x="5997575" y="1714500"/>
          <p14:tracePt t="62919" x="5997575" y="1698625"/>
          <p14:tracePt t="62948" x="6011863" y="1684338"/>
          <p14:tracePt t="62958" x="6027738" y="1654175"/>
          <p14:tracePt t="62976" x="6042025" y="1622425"/>
          <p14:tracePt t="63008" x="6042025" y="1616075"/>
          <p14:tracePt t="63023" x="6049963" y="1600200"/>
          <p14:tracePt t="63038" x="6057900" y="1592263"/>
          <p14:tracePt t="63055" x="6057900" y="1584325"/>
          <p14:tracePt t="63071" x="6065838" y="1570038"/>
          <p14:tracePt t="63087" x="6080125" y="1562100"/>
          <p14:tracePt t="63104" x="6088063" y="1562100"/>
          <p14:tracePt t="63121" x="6103938" y="1546225"/>
          <p14:tracePt t="63186" x="6111875" y="1546225"/>
          <p14:tracePt t="63215" x="6126163" y="1546225"/>
          <p14:tracePt t="63224" x="6149975" y="1546225"/>
          <p14:tracePt t="63244" x="6180138" y="1531938"/>
          <p14:tracePt t="63256" x="6202363" y="1524000"/>
          <p14:tracePt t="63272" x="6218238" y="1524000"/>
          <p14:tracePt t="63289" x="6232525" y="1516063"/>
          <p14:tracePt t="63306" x="6248400" y="1508125"/>
          <p14:tracePt t="63322" x="6264275" y="1493838"/>
          <p14:tracePt t="63339" x="6270625" y="1470025"/>
          <p14:tracePt t="63356" x="6286500" y="1463675"/>
          <p14:tracePt t="63369" x="6286500" y="1431925"/>
          <p14:tracePt t="63387" x="6286500" y="1409700"/>
          <p14:tracePt t="63403" x="6286500" y="1371600"/>
          <p14:tracePt t="63419" x="6286500" y="1333500"/>
          <p14:tracePt t="63436" x="6286500" y="1311275"/>
          <p14:tracePt t="63453" x="6286500" y="1295400"/>
          <p14:tracePt t="63453" x="6286500" y="1279525"/>
          <p14:tracePt t="63470" x="6286500" y="1257300"/>
          <p14:tracePt t="63489" x="6278563" y="1249363"/>
          <p14:tracePt t="63506" x="6264275" y="1235075"/>
          <p14:tracePt t="63523" x="6256338" y="1227138"/>
          <p14:tracePt t="63541" x="6226175" y="1203325"/>
          <p14:tracePt t="63557" x="6194425" y="1181100"/>
          <p14:tracePt t="63573" x="6180138" y="1181100"/>
          <p14:tracePt t="63589" x="6149975" y="1181100"/>
          <p14:tracePt t="63605" x="6142038" y="1181100"/>
          <p14:tracePt t="63622" x="6126163" y="1181100"/>
          <p14:tracePt t="63638" x="6088063" y="1181100"/>
          <p14:tracePt t="63666" x="6065838" y="1181100"/>
          <p14:tracePt t="63683" x="6042025" y="1211263"/>
          <p14:tracePt t="63701" x="6035675" y="1249363"/>
          <p14:tracePt t="63711" x="6027738" y="1257300"/>
          <p14:tracePt t="63724" x="6011863" y="1287463"/>
          <p14:tracePt t="63741" x="6003925" y="1295400"/>
          <p14:tracePt t="63755" x="6003925" y="1303338"/>
          <p14:tracePt t="63772" x="6003925" y="1317625"/>
          <p14:tracePt t="63804" x="5997575" y="1341438"/>
          <p14:tracePt t="63821" x="5989638" y="1363663"/>
          <p14:tracePt t="63837" x="5973763" y="1379538"/>
          <p14:tracePt t="63854" x="5965825" y="1393825"/>
          <p14:tracePt t="63871" x="5965825" y="1401763"/>
          <p14:tracePt t="63883" x="5959475" y="1409700"/>
          <p14:tracePt t="63899" x="5959475" y="1439863"/>
          <p14:tracePt t="63917" x="5959475" y="1470025"/>
          <p14:tracePt t="63933" x="5951538" y="1501775"/>
          <p14:tracePt t="63942" x="5951538" y="1524000"/>
          <p14:tracePt t="63959" x="5951538" y="1554163"/>
          <p14:tracePt t="63975" x="5951538" y="1584325"/>
          <p14:tracePt t="63993" x="5951538" y="1600200"/>
          <p14:tracePt t="64006" x="5951538" y="1646238"/>
          <p14:tracePt t="64024" x="5959475" y="1668463"/>
          <p14:tracePt t="64041" x="5965825" y="1692275"/>
          <p14:tracePt t="64054" x="6003925" y="1730375"/>
          <p14:tracePt t="64070" x="6049963" y="1774825"/>
          <p14:tracePt t="64090" x="6065838" y="1790700"/>
          <p14:tracePt t="64103" x="6103938" y="1828800"/>
          <p14:tracePt t="64120" x="6134100" y="1844675"/>
          <p14:tracePt t="64136" x="6164263" y="1851025"/>
          <p14:tracePt t="64166" x="6194425" y="1851025"/>
          <p14:tracePt t="64183" x="6240463" y="1851025"/>
          <p14:tracePt t="64193" x="6294438" y="1851025"/>
          <p14:tracePt t="64209" x="6324600" y="1851025"/>
          <p14:tracePt t="64225" x="6346825" y="1820863"/>
          <p14:tracePt t="64242" x="6354763" y="1790700"/>
          <p14:tracePt t="64259" x="6378575" y="1768475"/>
          <p14:tracePt t="64272" x="6408738" y="1730375"/>
          <p14:tracePt t="64288" x="6438900" y="1692275"/>
          <p14:tracePt t="64305" x="6461125" y="1646238"/>
          <p14:tracePt t="64322" x="6477000" y="1600200"/>
          <p14:tracePt t="64338" x="6484938" y="1546225"/>
          <p14:tracePt t="64355" x="6484938" y="1508125"/>
          <p14:tracePt t="64372" x="6492875" y="1493838"/>
          <p14:tracePt t="64388" x="6492875" y="1477963"/>
          <p14:tracePt t="64402" x="6492875" y="1447800"/>
          <p14:tracePt t="64419" x="6499225" y="1417638"/>
          <p14:tracePt t="64435" x="6499225" y="1379538"/>
          <p14:tracePt t="64451" x="6499225" y="1349375"/>
          <p14:tracePt t="64469" x="6499225" y="1317625"/>
          <p14:tracePt t="64485" x="6499225" y="1295400"/>
          <p14:tracePt t="64505" x="6499225" y="1279525"/>
          <p14:tracePt t="64523" x="6461125" y="1241425"/>
          <p14:tracePt t="64540" x="6438900" y="1211263"/>
          <p14:tracePt t="64555" x="6408738" y="1181100"/>
          <p14:tracePt t="64571" x="6392863" y="1165225"/>
          <p14:tracePt t="64587" x="6378575" y="1158875"/>
          <p14:tracePt t="64605" x="6354763" y="1127125"/>
          <p14:tracePt t="64621" x="6340475" y="1120775"/>
          <p14:tracePt t="64638" x="6308725" y="1104900"/>
          <p14:tracePt t="64652" x="6278563" y="1104900"/>
          <p14:tracePt t="64669" x="6264275" y="1089025"/>
          <p14:tracePt t="64685" x="6248400" y="1089025"/>
          <p14:tracePt t="64703" x="6232525" y="1089025"/>
          <p14:tracePt t="64703" x="6226175" y="1089025"/>
          <p14:tracePt t="64720" x="6202363" y="1089025"/>
          <p14:tracePt t="64739" x="6172200" y="1089025"/>
          <p14:tracePt t="64758" x="6164263" y="1089025"/>
          <p14:tracePt t="64771" x="6142038" y="1089025"/>
          <p14:tracePt t="64788" x="6126163" y="1096963"/>
          <p14:tracePt t="64805" x="6111875" y="1104900"/>
          <p14:tracePt t="64821" x="6073775" y="1120775"/>
          <p14:tracePt t="64839" x="6057900" y="1127125"/>
          <p14:tracePt t="64852" x="6035675" y="1158875"/>
          <p14:tracePt t="64871" x="6027738" y="1173163"/>
          <p14:tracePt t="64888" x="6019800" y="1181100"/>
          <p14:tracePt t="64901" x="6003925" y="1203325"/>
          <p14:tracePt t="64918" x="5997575" y="1227138"/>
          <p14:tracePt t="64935" x="5989638" y="1249363"/>
          <p14:tracePt t="64951" x="5973763" y="1273175"/>
          <p14:tracePt t="64968" x="5959475" y="1317625"/>
          <p14:tracePt t="64985" x="5927725" y="1349375"/>
          <p14:tracePt t="65006" x="5905500" y="1401763"/>
          <p14:tracePt t="65024" x="5889625" y="1409700"/>
          <p14:tracePt t="65037" x="5889625" y="1431925"/>
          <p14:tracePt t="65037" x="5883275" y="1431925"/>
          <p14:tracePt t="65055" x="5875338" y="1463675"/>
          <p14:tracePt t="65071" x="5875338" y="1493838"/>
          <p14:tracePt t="65087" x="5875338" y="1524000"/>
          <p14:tracePt t="65104" x="5875338" y="1554163"/>
          <p14:tracePt t="65120" x="5875338" y="1577975"/>
          <p14:tracePt t="65136" x="5875338" y="1600200"/>
          <p14:tracePt t="65154" x="5875338" y="1608138"/>
          <p14:tracePt t="65167" x="5875338" y="1646238"/>
          <p14:tracePt t="65185" x="5875338" y="1668463"/>
          <p14:tracePt t="65201" x="5889625" y="1698625"/>
          <p14:tracePt t="65218" x="5897563" y="1714500"/>
          <p14:tracePt t="65241" x="5927725" y="1744663"/>
          <p14:tracePt t="65257" x="5965825" y="1768475"/>
          <p14:tracePt t="65271" x="6003925" y="1806575"/>
          <p14:tracePt t="65288" x="6049963" y="1820863"/>
          <p14:tracePt t="65304" x="6096000" y="1836738"/>
          <p14:tracePt t="65320" x="6118225" y="1844675"/>
          <p14:tracePt t="65337" x="6142038" y="1851025"/>
          <p14:tracePt t="65354" x="6156325" y="1851025"/>
          <p14:tracePt t="65371" x="6180138" y="1851025"/>
          <p14:tracePt t="65386" x="6194425" y="1851025"/>
          <p14:tracePt t="65404" x="6218238" y="1851025"/>
          <p14:tracePt t="65418" x="6270625" y="1844675"/>
          <p14:tracePt t="65434" x="6332538" y="1836738"/>
          <p14:tracePt t="65450" x="6378575" y="1812925"/>
          <p14:tracePt t="65467" x="6400800" y="1798638"/>
          <p14:tracePt t="65484" x="6416675" y="1790700"/>
          <p14:tracePt t="65507" x="6423025" y="1760538"/>
          <p14:tracePt t="65521" x="6446838" y="1706563"/>
          <p14:tracePt t="65538" x="6469063" y="1638300"/>
          <p14:tracePt t="65555" x="6492875" y="1562100"/>
          <p14:tracePt t="65572" x="6515100" y="1501775"/>
          <p14:tracePt t="65587" x="6515100" y="1485900"/>
          <p14:tracePt t="65604" x="6515100" y="1470025"/>
          <p14:tracePt t="65620" x="6515100" y="1447800"/>
          <p14:tracePt t="65637" x="6499225" y="1425575"/>
          <p14:tracePt t="65653" x="6484938" y="1401763"/>
          <p14:tracePt t="65668" x="6461125" y="1371600"/>
          <p14:tracePt t="65684" x="6446838" y="1355725"/>
          <p14:tracePt t="65702" x="6438900" y="1355725"/>
          <p14:tracePt t="65745" x="6430963" y="1349375"/>
          <p14:tracePt t="65755" x="6423025" y="1341438"/>
          <p14:tracePt t="65773" x="6416675" y="1341438"/>
          <p14:tracePt t="65802" x="6408738" y="1341438"/>
          <p14:tracePt t="65836" x="6392863" y="1341438"/>
          <p14:tracePt t="65868" x="6384925" y="1341438"/>
          <p14:tracePt t="65885" x="6370638" y="1341438"/>
          <p14:tracePt t="65901" x="6332538" y="1355725"/>
          <p14:tracePt t="65919" x="6316663" y="1363663"/>
          <p14:tracePt t="65931" x="6302375" y="1371600"/>
          <p14:tracePt t="65947" x="6278563" y="1387475"/>
          <p14:tracePt t="65964" x="6256338" y="1401763"/>
          <p14:tracePt t="65980" x="6232525" y="1447800"/>
          <p14:tracePt t="65990" x="6218238" y="1463675"/>
          <p14:tracePt t="66006" x="6194425" y="1516063"/>
          <p14:tracePt t="66024" x="6194425" y="1539875"/>
          <p14:tracePt t="66038" x="6188075" y="1570038"/>
          <p14:tracePt t="66054" x="6188075" y="1600200"/>
          <p14:tracePt t="66070" x="6188075" y="1616075"/>
          <p14:tracePt t="66087" x="6180138" y="1616075"/>
          <p14:tracePt t="67444" x="6194425" y="1616075"/>
          <p14:tracePt t="68350" x="6188075" y="1654175"/>
          <p14:tracePt t="69179" x="6180138" y="1660525"/>
          <p14:tracePt t="69198" x="6180138" y="1668463"/>
          <p14:tracePt t="69229" x="6172200" y="1676400"/>
          <p14:tracePt t="69248" x="6172200" y="1692275"/>
          <p14:tracePt t="69275" x="6180138" y="1692275"/>
          <p14:tracePt t="69303" x="6188075" y="1692275"/>
          <p14:tracePt t="69317" x="6202363" y="1692275"/>
          <p14:tracePt t="69336" x="6226175" y="1692275"/>
          <p14:tracePt t="72460" x="6226175" y="1698625"/>
          <p14:tracePt t="72544" x="6226175" y="1714500"/>
          <p14:tracePt t="72557" x="6226175" y="1744663"/>
          <p14:tracePt t="72566" x="6218238" y="1768475"/>
          <p14:tracePt t="72583" x="6202363" y="1798638"/>
          <p14:tracePt t="72599" x="6202363" y="1812925"/>
          <p14:tracePt t="72619" x="6194425" y="1828800"/>
          <p14:tracePt t="72631" x="6194425" y="1851025"/>
          <p14:tracePt t="72647" x="6188075" y="1874838"/>
          <p14:tracePt t="72663" x="6188075" y="1897063"/>
          <p14:tracePt t="72680" x="6188075" y="1981200"/>
          <p14:tracePt t="72695" x="6180138" y="2103438"/>
          <p14:tracePt t="72715" x="6180138" y="2232025"/>
          <p14:tracePt t="72729" x="6180138" y="2362200"/>
          <p14:tracePt t="72746" x="6180138" y="2468563"/>
          <p14:tracePt t="72763" x="6180138" y="2582863"/>
          <p14:tracePt t="72777" x="6180138" y="2682875"/>
          <p14:tracePt t="72794" x="6156325" y="2803525"/>
          <p14:tracePt t="72811" x="6156325" y="2933700"/>
          <p14:tracePt t="72827" x="6156325" y="3094038"/>
          <p14:tracePt t="72843" x="6156325" y="3238500"/>
          <p14:tracePt t="72860" x="6156325" y="3368675"/>
          <p14:tracePt t="72860" x="6156325" y="3421063"/>
          <p14:tracePt t="72877" x="6126163" y="3565525"/>
          <p14:tracePt t="72897" x="6111875" y="3703638"/>
          <p14:tracePt t="72913" x="6080125" y="3817938"/>
          <p14:tracePt t="72930" x="6065838" y="3908425"/>
          <p14:tracePt t="72946" x="6057900" y="3992563"/>
          <p14:tracePt t="72962" x="6042025" y="4054475"/>
          <p14:tracePt t="72979" x="6042025" y="4106863"/>
          <p14:tracePt t="72996" x="6003925" y="4175125"/>
          <p14:tracePt t="73013" x="5965825" y="4237038"/>
          <p14:tracePt t="73028" x="5935663" y="4275138"/>
          <p14:tracePt t="73043" x="5883275" y="4297363"/>
          <p14:tracePt t="73059" x="5837238" y="4313238"/>
          <p14:tracePt t="73076" x="5768975" y="4327525"/>
          <p14:tracePt t="73076" x="5715000" y="4327525"/>
          <p14:tracePt t="73095" x="5616575" y="4343400"/>
          <p14:tracePt t="73115" x="5508625" y="4343400"/>
          <p14:tracePt t="73132" x="5341938" y="4343400"/>
          <p14:tracePt t="73149" x="5105400" y="4305300"/>
          <p14:tracePt t="73163" x="4914900" y="4289425"/>
          <p14:tracePt t="73179" x="4740275" y="4289425"/>
          <p14:tracePt t="73195" x="4640263" y="4289425"/>
          <p14:tracePt t="73211" x="4572000" y="4289425"/>
          <p14:tracePt t="73228" x="4473575" y="4289425"/>
          <p14:tracePt t="73244" x="4335463" y="4289425"/>
          <p14:tracePt t="73260" x="4168775" y="4289425"/>
          <p14:tracePt t="73276" x="4016375" y="4289425"/>
          <p14:tracePt t="73292" x="3940175" y="4289425"/>
          <p14:tracePt t="73310" x="3902075" y="4289425"/>
          <p14:tracePt t="73326" x="3856038" y="4275138"/>
          <p14:tracePt t="73351" x="3832225" y="4259263"/>
          <p14:tracePt t="73367" x="3802063" y="4244975"/>
          <p14:tracePt t="73383" x="3794125" y="4244975"/>
          <p14:tracePt t="73430" x="3794125" y="4237038"/>
          <p14:tracePt t="73508" x="3848100" y="4237038"/>
          <p14:tracePt t="73528" x="3878263" y="4237038"/>
          <p14:tracePt t="73540" x="3978275" y="4237038"/>
          <p14:tracePt t="73556" x="4106863" y="4251325"/>
          <p14:tracePt t="73573" x="4313238" y="4267200"/>
          <p14:tracePt t="73582" x="4549775" y="4267200"/>
          <p14:tracePt t="73599" x="4746625" y="4267200"/>
          <p14:tracePt t="73615" x="4899025" y="4267200"/>
          <p14:tracePt t="73632" x="4937125" y="4275138"/>
          <p14:tracePt t="73649" x="4930775" y="4275138"/>
          <p14:tracePt t="73887" x="4906963" y="4251325"/>
          <p14:tracePt t="73975" x="4906963" y="4237038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228600" y="28575"/>
            <a:ext cx="2522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Efekat kaveza</a:t>
            </a:r>
            <a:endParaRPr lang="en-US" altLang="en-US" sz="2800" b="1"/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52400" y="533400"/>
            <a:ext cx="89916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 dirty="0" err="1"/>
              <a:t>Zbo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elom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lo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rednje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lobodnog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ut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olekula</a:t>
            </a:r>
            <a:r>
              <a:rPr lang="en-US" altLang="en-US" sz="2000" dirty="0"/>
              <a:t> u </a:t>
            </a:r>
            <a:r>
              <a:rPr lang="en-US" altLang="en-US" sz="2000" dirty="0" err="1"/>
              <a:t>rastvoru</a:t>
            </a:r>
            <a:r>
              <a:rPr lang="en-US" altLang="en-US" sz="2000" dirty="0"/>
              <a:t> </a:t>
            </a:r>
            <a:endParaRPr lang="sr-Latn-CS" altLang="en-US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/>
              <a:t>kretanj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zazvan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udarim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avezom</a:t>
            </a:r>
            <a:r>
              <a:rPr lang="en-US" altLang="en-US" sz="2000" dirty="0"/>
              <a:t> </a:t>
            </a:r>
            <a:r>
              <a:rPr lang="en-US" altLang="en-US" sz="2000" dirty="0" err="1">
                <a:solidFill>
                  <a:srgbClr val="0101F7"/>
                </a:solidFill>
              </a:rPr>
              <a:t>rastvara</a:t>
            </a:r>
            <a:r>
              <a:rPr lang="sr-Latn-CS" altLang="en-US" sz="2000" dirty="0">
                <a:solidFill>
                  <a:srgbClr val="0101F7"/>
                </a:solidFill>
              </a:rPr>
              <a:t>č</a:t>
            </a:r>
            <a:r>
              <a:rPr lang="en-US" altLang="en-US" sz="2000" dirty="0">
                <a:solidFill>
                  <a:srgbClr val="0101F7"/>
                </a:solidFill>
              </a:rPr>
              <a:t>a</a:t>
            </a:r>
            <a:r>
              <a:rPr lang="sr-Latn-CS" altLang="en-US" sz="2000" dirty="0"/>
              <a:t> </a:t>
            </a:r>
            <a:r>
              <a:rPr lang="en-US" altLang="en-US" sz="2000" dirty="0"/>
              <a:t>se </a:t>
            </a:r>
            <a:r>
              <a:rPr lang="en-US" altLang="en-US" sz="2000" dirty="0" err="1"/>
              <a:t>mog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osmatrat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a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ibraci</a:t>
            </a:r>
            <a:r>
              <a:rPr lang="sr-Latn-RS" altLang="en-US" sz="2000" dirty="0"/>
              <a:t>ono kretanje reaktanata u kavezu</a:t>
            </a:r>
            <a:r>
              <a:rPr lang="en-US" altLang="en-US" sz="2000" dirty="0"/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 dirty="0" err="1"/>
              <a:t>Srednj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rem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ibracije</a:t>
            </a:r>
            <a:r>
              <a:rPr lang="en-US" altLang="en-US" sz="2000" dirty="0"/>
              <a:t> se </a:t>
            </a:r>
            <a:r>
              <a:rPr lang="en-US" altLang="en-US" sz="2000" dirty="0" err="1"/>
              <a:t>mo</a:t>
            </a:r>
            <a:r>
              <a:rPr lang="sr-Latn-CS" altLang="en-US" sz="2000" dirty="0"/>
              <a:t>ž</a:t>
            </a:r>
            <a:r>
              <a:rPr lang="en-US" altLang="en-US" sz="2000" dirty="0"/>
              <a:t>e </a:t>
            </a:r>
            <a:r>
              <a:rPr lang="sr-Latn-CS" altLang="en-US" sz="2000" dirty="0"/>
              <a:t>odrediti iz brzine kretanja </a:t>
            </a:r>
            <a:r>
              <a:rPr lang="sr-Latn-CS" altLang="en-US" sz="2000" dirty="0" smtClean="0"/>
              <a:t>molekula </a:t>
            </a:r>
            <a:r>
              <a:rPr lang="en-US" altLang="en-US" sz="2000" dirty="0"/>
              <a:t>I </a:t>
            </a:r>
            <a:r>
              <a:rPr lang="en-US" altLang="en-US" sz="2000" dirty="0" err="1"/>
              <a:t>procenjen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el</a:t>
            </a:r>
            <a:r>
              <a:rPr lang="sr-Latn-CS" altLang="en-US" sz="2000" dirty="0"/>
              <a:t>ičine k</a:t>
            </a:r>
            <a:r>
              <a:rPr lang="en-US" altLang="en-US" sz="2000" dirty="0"/>
              <a:t>a</a:t>
            </a:r>
            <a:r>
              <a:rPr lang="sr-Latn-CS" altLang="en-US" sz="2000" dirty="0"/>
              <a:t>veza. </a:t>
            </a:r>
            <a:endParaRPr lang="en-US" altLang="en-US" sz="2000" dirty="0"/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228600" y="2286000"/>
          <a:ext cx="1676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5" imgW="875920" imgH="393529" progId="Equation.3">
                  <p:embed/>
                </p:oleObj>
              </mc:Choice>
              <mc:Fallback>
                <p:oleObj name="Equation" r:id="rId5" imgW="875920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1676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14675"/>
              </p:ext>
            </p:extLst>
          </p:nvPr>
        </p:nvGraphicFramePr>
        <p:xfrm>
          <a:off x="2054225" y="2362200"/>
          <a:ext cx="25384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362200"/>
                        <a:ext cx="25384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4572000" y="2057400"/>
            <a:ext cx="4572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Na osnovu procenjene veličine kaveza </a:t>
            </a:r>
            <a:r>
              <a:rPr lang="sr-Latn-CS" altLang="en-US" sz="2000" dirty="0">
                <a:latin typeface="Symbol" panose="05050102010706020507" pitchFamily="18" charset="2"/>
              </a:rPr>
              <a:t>d</a:t>
            </a:r>
            <a:r>
              <a:rPr lang="sr-Latn-CS" altLang="en-US" sz="2000" baseline="-25000" dirty="0"/>
              <a:t>1</a:t>
            </a:r>
            <a:r>
              <a:rPr lang="sr-Latn-CS" altLang="en-US" sz="2000" dirty="0"/>
              <a:t>, srednji period </a:t>
            </a:r>
            <a:r>
              <a:rPr lang="en-US" altLang="en-US" sz="2000" dirty="0"/>
              <a:t>“</a:t>
            </a:r>
            <a:r>
              <a:rPr lang="sr-Latn-CS" altLang="en-US" sz="2000" dirty="0"/>
              <a:t>vibracije</a:t>
            </a:r>
            <a:r>
              <a:rPr lang="en-US" altLang="en-US" sz="2000" dirty="0"/>
              <a:t>” </a:t>
            </a:r>
            <a:r>
              <a:rPr lang="en-US" altLang="en-US" sz="2000" dirty="0" err="1"/>
              <a:t>molekula</a:t>
            </a:r>
            <a:r>
              <a:rPr lang="en-US" altLang="en-US" sz="2000" dirty="0"/>
              <a:t> u </a:t>
            </a:r>
            <a:r>
              <a:rPr lang="en-US" altLang="en-US" sz="2000" dirty="0" err="1"/>
              <a:t>kavezu</a:t>
            </a:r>
            <a:r>
              <a:rPr lang="sr-Latn-CS" altLang="en-US" sz="2000" dirty="0"/>
              <a:t> </a:t>
            </a:r>
            <a:r>
              <a:rPr lang="sr-Latn-CS" altLang="en-US" sz="2000" dirty="0">
                <a:latin typeface="Symbol" panose="05050102010706020507" pitchFamily="18" charset="2"/>
              </a:rPr>
              <a:t>d</a:t>
            </a:r>
            <a:r>
              <a:rPr lang="sr-Latn-CS" altLang="en-US" sz="2000" baseline="-25000" dirty="0"/>
              <a:t>1</a:t>
            </a:r>
            <a:r>
              <a:rPr lang="en-US" altLang="en-US" sz="2000" dirty="0"/>
              <a:t>/v</a:t>
            </a:r>
            <a:r>
              <a:rPr lang="sr-Latn-CS" altLang="en-US" sz="2000" baseline="-25000" dirty="0"/>
              <a:t> </a:t>
            </a:r>
            <a:r>
              <a:rPr lang="sr-Latn-CS" altLang="en-US" sz="2000" dirty="0"/>
              <a:t>će </a:t>
            </a:r>
            <a:r>
              <a:rPr lang="sr-Latn-CS" altLang="en-US" sz="2000" dirty="0" smtClean="0"/>
              <a:t>biti10</a:t>
            </a:r>
            <a:r>
              <a:rPr lang="sr-Latn-CS" altLang="en-US" sz="2000" baseline="30000" dirty="0" smtClean="0"/>
              <a:t>-2</a:t>
            </a:r>
            <a:r>
              <a:rPr lang="sr-Latn-CS" altLang="en-US" sz="2000" dirty="0" smtClean="0"/>
              <a:t>-10</a:t>
            </a:r>
            <a:r>
              <a:rPr lang="sr-Latn-CS" altLang="en-US" sz="2000" baseline="30000" dirty="0" smtClean="0"/>
              <a:t>-3</a:t>
            </a:r>
            <a:r>
              <a:rPr lang="sr-Latn-CS" altLang="en-US" sz="2000" dirty="0" smtClean="0"/>
              <a:t> </a:t>
            </a:r>
            <a:r>
              <a:rPr lang="sr-Latn-CS" altLang="en-US" sz="2000" dirty="0"/>
              <a:t>sec.</a:t>
            </a:r>
            <a:endParaRPr lang="en-US" altLang="en-US" sz="2000" dirty="0"/>
          </a:p>
        </p:txBody>
      </p:sp>
      <p:sp>
        <p:nvSpPr>
          <p:cNvPr id="15367" name="Line 11"/>
          <p:cNvSpPr>
            <a:spLocks noChangeShapeType="1"/>
          </p:cNvSpPr>
          <p:nvPr/>
        </p:nvSpPr>
        <p:spPr bwMode="auto">
          <a:xfrm>
            <a:off x="12192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12"/>
          <p:cNvSpPr>
            <a:spLocks noChangeShapeType="1"/>
          </p:cNvSpPr>
          <p:nvPr/>
        </p:nvSpPr>
        <p:spPr bwMode="auto">
          <a:xfrm>
            <a:off x="1219200" y="5638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13"/>
          <p:cNvSpPr>
            <a:spLocks noChangeShapeType="1"/>
          </p:cNvSpPr>
          <p:nvPr/>
        </p:nvSpPr>
        <p:spPr bwMode="auto">
          <a:xfrm flipV="1">
            <a:off x="1828800" y="40386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4"/>
          <p:cNvSpPr>
            <a:spLocks noChangeShapeType="1"/>
          </p:cNvSpPr>
          <p:nvPr/>
        </p:nvSpPr>
        <p:spPr bwMode="auto">
          <a:xfrm>
            <a:off x="1828800" y="4038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5"/>
          <p:cNvSpPr>
            <a:spLocks noChangeShapeType="1"/>
          </p:cNvSpPr>
          <p:nvPr/>
        </p:nvSpPr>
        <p:spPr bwMode="auto">
          <a:xfrm>
            <a:off x="2667000" y="40386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7"/>
          <p:cNvSpPr>
            <a:spLocks noChangeShapeType="1"/>
          </p:cNvSpPr>
          <p:nvPr/>
        </p:nvSpPr>
        <p:spPr bwMode="auto">
          <a:xfrm flipV="1">
            <a:off x="35052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8"/>
          <p:cNvSpPr>
            <a:spLocks noChangeShapeType="1"/>
          </p:cNvSpPr>
          <p:nvPr/>
        </p:nvSpPr>
        <p:spPr bwMode="auto">
          <a:xfrm>
            <a:off x="2667000" y="5638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9"/>
          <p:cNvSpPr>
            <a:spLocks noChangeShapeType="1"/>
          </p:cNvSpPr>
          <p:nvPr/>
        </p:nvSpPr>
        <p:spPr bwMode="auto">
          <a:xfrm>
            <a:off x="2209800" y="40386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Freeform 21"/>
          <p:cNvSpPr>
            <a:spLocks/>
          </p:cNvSpPr>
          <p:nvPr/>
        </p:nvSpPr>
        <p:spPr bwMode="auto">
          <a:xfrm>
            <a:off x="1219200" y="3962400"/>
            <a:ext cx="2286000" cy="1803400"/>
          </a:xfrm>
          <a:custGeom>
            <a:avLst/>
            <a:gdLst>
              <a:gd name="T0" fmla="*/ 0 w 1440"/>
              <a:gd name="T1" fmla="*/ 2147483647 h 1136"/>
              <a:gd name="T2" fmla="*/ 2147483647 w 1440"/>
              <a:gd name="T3" fmla="*/ 2147483647 h 1136"/>
              <a:gd name="T4" fmla="*/ 2147483647 w 1440"/>
              <a:gd name="T5" fmla="*/ 2147483647 h 1136"/>
              <a:gd name="T6" fmla="*/ 2147483647 w 1440"/>
              <a:gd name="T7" fmla="*/ 2147483647 h 1136"/>
              <a:gd name="T8" fmla="*/ 2147483647 w 1440"/>
              <a:gd name="T9" fmla="*/ 2147483647 h 1136"/>
              <a:gd name="T10" fmla="*/ 2147483647 w 1440"/>
              <a:gd name="T11" fmla="*/ 2147483647 h 1136"/>
              <a:gd name="T12" fmla="*/ 2147483647 w 1440"/>
              <a:gd name="T13" fmla="*/ 2147483647 h 1136"/>
              <a:gd name="T14" fmla="*/ 2147483647 w 1440"/>
              <a:gd name="T15" fmla="*/ 2147483647 h 11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40"/>
              <a:gd name="T25" fmla="*/ 0 h 1136"/>
              <a:gd name="T26" fmla="*/ 1440 w 1440"/>
              <a:gd name="T27" fmla="*/ 1136 h 11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40" h="1136">
                <a:moveTo>
                  <a:pt x="0" y="912"/>
                </a:moveTo>
                <a:cubicBezTo>
                  <a:pt x="12" y="948"/>
                  <a:pt x="24" y="984"/>
                  <a:pt x="48" y="1008"/>
                </a:cubicBezTo>
                <a:cubicBezTo>
                  <a:pt x="72" y="1032"/>
                  <a:pt x="104" y="1064"/>
                  <a:pt x="144" y="1056"/>
                </a:cubicBezTo>
                <a:cubicBezTo>
                  <a:pt x="184" y="1048"/>
                  <a:pt x="224" y="1112"/>
                  <a:pt x="288" y="960"/>
                </a:cubicBezTo>
                <a:cubicBezTo>
                  <a:pt x="352" y="808"/>
                  <a:pt x="456" y="280"/>
                  <a:pt x="528" y="144"/>
                </a:cubicBezTo>
                <a:cubicBezTo>
                  <a:pt x="600" y="8"/>
                  <a:pt x="632" y="0"/>
                  <a:pt x="720" y="144"/>
                </a:cubicBezTo>
                <a:cubicBezTo>
                  <a:pt x="808" y="288"/>
                  <a:pt x="936" y="880"/>
                  <a:pt x="1056" y="1008"/>
                </a:cubicBezTo>
                <a:cubicBezTo>
                  <a:pt x="1176" y="1136"/>
                  <a:pt x="1308" y="1024"/>
                  <a:pt x="1440" y="9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Text Box 22"/>
          <p:cNvSpPr txBox="1">
            <a:spLocks noChangeArrowheads="1"/>
          </p:cNvSpPr>
          <p:nvPr/>
        </p:nvSpPr>
        <p:spPr bwMode="auto">
          <a:xfrm>
            <a:off x="1355725" y="51419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1</a:t>
            </a:r>
            <a:endParaRPr lang="en-US" altLang="en-US" sz="1800"/>
          </a:p>
        </p:txBody>
      </p:sp>
      <p:sp>
        <p:nvSpPr>
          <p:cNvPr id="15377" name="Text Box 23"/>
          <p:cNvSpPr txBox="1">
            <a:spLocks noChangeArrowheads="1"/>
          </p:cNvSpPr>
          <p:nvPr/>
        </p:nvSpPr>
        <p:spPr bwMode="auto">
          <a:xfrm>
            <a:off x="2057400" y="3581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2</a:t>
            </a:r>
            <a:endParaRPr lang="en-US" altLang="en-US" sz="1800"/>
          </a:p>
        </p:txBody>
      </p:sp>
      <p:sp>
        <p:nvSpPr>
          <p:cNvPr id="15378" name="Text Box 24"/>
          <p:cNvSpPr txBox="1">
            <a:spLocks noChangeArrowheads="1"/>
          </p:cNvSpPr>
          <p:nvPr/>
        </p:nvSpPr>
        <p:spPr bwMode="auto">
          <a:xfrm>
            <a:off x="2133600" y="4648200"/>
            <a:ext cx="40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W</a:t>
            </a:r>
            <a:endParaRPr lang="en-US" altLang="en-US" sz="1800"/>
          </a:p>
        </p:txBody>
      </p:sp>
      <p:sp>
        <p:nvSpPr>
          <p:cNvPr id="15379" name="Line 25"/>
          <p:cNvSpPr>
            <a:spLocks noChangeShapeType="1"/>
          </p:cNvSpPr>
          <p:nvPr/>
        </p:nvSpPr>
        <p:spPr bwMode="auto">
          <a:xfrm>
            <a:off x="1219200" y="5715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Line 26"/>
          <p:cNvSpPr>
            <a:spLocks noChangeShapeType="1"/>
          </p:cNvSpPr>
          <p:nvPr/>
        </p:nvSpPr>
        <p:spPr bwMode="auto">
          <a:xfrm>
            <a:off x="1828800" y="5715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Text Box 27"/>
          <p:cNvSpPr txBox="1">
            <a:spLocks noChangeArrowheads="1"/>
          </p:cNvSpPr>
          <p:nvPr/>
        </p:nvSpPr>
        <p:spPr bwMode="auto">
          <a:xfrm>
            <a:off x="2133600" y="5711825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 baseline="-25000"/>
              <a:t>2</a:t>
            </a:r>
            <a:endParaRPr lang="en-US" altLang="en-US" sz="1800" baseline="-25000"/>
          </a:p>
        </p:txBody>
      </p:sp>
      <p:sp>
        <p:nvSpPr>
          <p:cNvPr id="15382" name="Text Box 28"/>
          <p:cNvSpPr txBox="1">
            <a:spLocks noChangeArrowheads="1"/>
          </p:cNvSpPr>
          <p:nvPr/>
        </p:nvSpPr>
        <p:spPr bwMode="auto">
          <a:xfrm>
            <a:off x="1371600" y="5711825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 baseline="-25000"/>
              <a:t>1</a:t>
            </a:r>
            <a:endParaRPr lang="en-US" altLang="en-US" sz="1800" baseline="-25000"/>
          </a:p>
        </p:txBody>
      </p:sp>
      <p:grpSp>
        <p:nvGrpSpPr>
          <p:cNvPr id="15383" name="Group 29"/>
          <p:cNvGrpSpPr>
            <a:grpSpLocks/>
          </p:cNvGrpSpPr>
          <p:nvPr/>
        </p:nvGrpSpPr>
        <p:grpSpPr bwMode="auto">
          <a:xfrm>
            <a:off x="4495800" y="3581400"/>
            <a:ext cx="1630363" cy="1401763"/>
            <a:chOff x="3312" y="240"/>
            <a:chExt cx="1027" cy="883"/>
          </a:xfrm>
        </p:grpSpPr>
        <p:sp>
          <p:nvSpPr>
            <p:cNvPr id="26654" name="Oval 30"/>
            <p:cNvSpPr>
              <a:spLocks noChangeArrowheads="1"/>
            </p:cNvSpPr>
            <p:nvPr/>
          </p:nvSpPr>
          <p:spPr bwMode="auto">
            <a:xfrm>
              <a:off x="3840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5389" name="Oval 31"/>
            <p:cNvSpPr>
              <a:spLocks noChangeArrowheads="1"/>
            </p:cNvSpPr>
            <p:nvPr/>
          </p:nvSpPr>
          <p:spPr bwMode="auto">
            <a:xfrm>
              <a:off x="3456" y="384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56" name="Oval 32"/>
            <p:cNvSpPr>
              <a:spLocks noChangeArrowheads="1"/>
            </p:cNvSpPr>
            <p:nvPr/>
          </p:nvSpPr>
          <p:spPr bwMode="auto">
            <a:xfrm>
              <a:off x="3360" y="96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57" name="Oval 33"/>
            <p:cNvSpPr>
              <a:spLocks noChangeArrowheads="1"/>
            </p:cNvSpPr>
            <p:nvPr/>
          </p:nvSpPr>
          <p:spPr bwMode="auto">
            <a:xfrm>
              <a:off x="3312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58" name="Oval 34"/>
            <p:cNvSpPr>
              <a:spLocks noChangeArrowheads="1"/>
            </p:cNvSpPr>
            <p:nvPr/>
          </p:nvSpPr>
          <p:spPr bwMode="auto">
            <a:xfrm>
              <a:off x="3456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59" name="Oval 35"/>
            <p:cNvSpPr>
              <a:spLocks noChangeArrowheads="1"/>
            </p:cNvSpPr>
            <p:nvPr/>
          </p:nvSpPr>
          <p:spPr bwMode="auto">
            <a:xfrm>
              <a:off x="3744" y="24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0" name="Oval 36"/>
            <p:cNvSpPr>
              <a:spLocks noChangeArrowheads="1"/>
            </p:cNvSpPr>
            <p:nvPr/>
          </p:nvSpPr>
          <p:spPr bwMode="auto">
            <a:xfrm>
              <a:off x="4224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1" name="Oval 37"/>
            <p:cNvSpPr>
              <a:spLocks noChangeArrowheads="1"/>
            </p:cNvSpPr>
            <p:nvPr/>
          </p:nvSpPr>
          <p:spPr bwMode="auto">
            <a:xfrm>
              <a:off x="4176" y="81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2" name="Oval 38"/>
            <p:cNvSpPr>
              <a:spLocks noChangeArrowheads="1"/>
            </p:cNvSpPr>
            <p:nvPr/>
          </p:nvSpPr>
          <p:spPr bwMode="auto">
            <a:xfrm>
              <a:off x="3840" y="52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3" name="Oval 39"/>
            <p:cNvSpPr>
              <a:spLocks noChangeArrowheads="1"/>
            </p:cNvSpPr>
            <p:nvPr/>
          </p:nvSpPr>
          <p:spPr bwMode="auto">
            <a:xfrm>
              <a:off x="3984" y="91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4" name="Oval 40"/>
            <p:cNvSpPr>
              <a:spLocks noChangeArrowheads="1"/>
            </p:cNvSpPr>
            <p:nvPr/>
          </p:nvSpPr>
          <p:spPr bwMode="auto">
            <a:xfrm>
              <a:off x="4032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5" name="Oval 41"/>
            <p:cNvSpPr>
              <a:spLocks noChangeArrowheads="1"/>
            </p:cNvSpPr>
            <p:nvPr/>
          </p:nvSpPr>
          <p:spPr bwMode="auto">
            <a:xfrm>
              <a:off x="3984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6" name="Oval 42"/>
            <p:cNvSpPr>
              <a:spLocks noChangeArrowheads="1"/>
            </p:cNvSpPr>
            <p:nvPr/>
          </p:nvSpPr>
          <p:spPr bwMode="auto">
            <a:xfrm>
              <a:off x="3792" y="86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7" name="Oval 43"/>
            <p:cNvSpPr>
              <a:spLocks noChangeArrowheads="1"/>
            </p:cNvSpPr>
            <p:nvPr/>
          </p:nvSpPr>
          <p:spPr bwMode="auto">
            <a:xfrm>
              <a:off x="3936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8" name="Oval 44"/>
            <p:cNvSpPr>
              <a:spLocks noChangeArrowheads="1"/>
            </p:cNvSpPr>
            <p:nvPr/>
          </p:nvSpPr>
          <p:spPr bwMode="auto">
            <a:xfrm>
              <a:off x="3696" y="43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69" name="Oval 45"/>
            <p:cNvSpPr>
              <a:spLocks noChangeArrowheads="1"/>
            </p:cNvSpPr>
            <p:nvPr/>
          </p:nvSpPr>
          <p:spPr bwMode="auto">
            <a:xfrm>
              <a:off x="3552" y="52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70" name="Oval 46"/>
            <p:cNvSpPr>
              <a:spLocks noChangeArrowheads="1"/>
            </p:cNvSpPr>
            <p:nvPr/>
          </p:nvSpPr>
          <p:spPr bwMode="auto">
            <a:xfrm>
              <a:off x="3504" y="67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71" name="Oval 47"/>
            <p:cNvSpPr>
              <a:spLocks noChangeArrowheads="1"/>
            </p:cNvSpPr>
            <p:nvPr/>
          </p:nvSpPr>
          <p:spPr bwMode="auto">
            <a:xfrm>
              <a:off x="3552" y="81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72" name="Oval 48"/>
            <p:cNvSpPr>
              <a:spLocks noChangeArrowheads="1"/>
            </p:cNvSpPr>
            <p:nvPr/>
          </p:nvSpPr>
          <p:spPr bwMode="auto">
            <a:xfrm>
              <a:off x="3648" y="100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6673" name="Oval 49"/>
            <p:cNvSpPr>
              <a:spLocks noChangeArrowheads="1"/>
            </p:cNvSpPr>
            <p:nvPr/>
          </p:nvSpPr>
          <p:spPr bwMode="auto">
            <a:xfrm>
              <a:off x="4128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5408" name="Oval 50"/>
            <p:cNvSpPr>
              <a:spLocks noChangeArrowheads="1"/>
            </p:cNvSpPr>
            <p:nvPr/>
          </p:nvSpPr>
          <p:spPr bwMode="auto">
            <a:xfrm>
              <a:off x="3648" y="768"/>
              <a:ext cx="115" cy="115"/>
            </a:xfrm>
            <a:prstGeom prst="ellipse">
              <a:avLst/>
            </a:prstGeom>
            <a:gradFill rotWithShape="1">
              <a:gsLst>
                <a:gs pos="0">
                  <a:srgbClr val="0101F7"/>
                </a:gs>
                <a:gs pos="100000">
                  <a:srgbClr val="000072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409" name="Oval 51"/>
            <p:cNvSpPr>
              <a:spLocks noChangeArrowheads="1"/>
            </p:cNvSpPr>
            <p:nvPr/>
          </p:nvSpPr>
          <p:spPr bwMode="auto">
            <a:xfrm>
              <a:off x="3696" y="624"/>
              <a:ext cx="115" cy="115"/>
            </a:xfrm>
            <a:prstGeom prst="ellipse">
              <a:avLst/>
            </a:prstGeom>
            <a:gradFill rotWithShape="1">
              <a:gsLst>
                <a:gs pos="0">
                  <a:srgbClr val="F10D69"/>
                </a:gs>
                <a:gs pos="100000">
                  <a:srgbClr val="70063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76" name="Oval 52"/>
            <p:cNvSpPr>
              <a:spLocks noChangeArrowheads="1"/>
            </p:cNvSpPr>
            <p:nvPr/>
          </p:nvSpPr>
          <p:spPr bwMode="auto">
            <a:xfrm>
              <a:off x="3360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5384" name="Text Box 53"/>
          <p:cNvSpPr txBox="1">
            <a:spLocks noChangeArrowheads="1"/>
          </p:cNvSpPr>
          <p:nvPr/>
        </p:nvSpPr>
        <p:spPr bwMode="auto">
          <a:xfrm>
            <a:off x="4648200" y="5562600"/>
            <a:ext cx="4191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W=3-5 kT</a:t>
            </a:r>
            <a:r>
              <a:rPr lang="sr-Latn-CS" altLang="en-US" sz="2400" b="1"/>
              <a:t> u slučaju nejonskih rastvora, ali može biti i znatno veće. </a:t>
            </a:r>
            <a:endParaRPr lang="en-US" altLang="en-US" sz="2400" b="1"/>
          </a:p>
        </p:txBody>
      </p:sp>
      <p:sp>
        <p:nvSpPr>
          <p:cNvPr id="15385" name="Text Box 54"/>
          <p:cNvSpPr txBox="1">
            <a:spLocks noChangeArrowheads="1"/>
          </p:cNvSpPr>
          <p:nvPr/>
        </p:nvSpPr>
        <p:spPr bwMode="auto">
          <a:xfrm>
            <a:off x="6400800" y="3810000"/>
            <a:ext cx="25304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Čestice reaktanata </a:t>
            </a:r>
            <a:r>
              <a:rPr lang="en-US" altLang="en-US" sz="2000"/>
              <a:t>u kavezu </a:t>
            </a:r>
            <a:r>
              <a:rPr lang="sr-Latn-CS" altLang="en-US" sz="2000"/>
              <a:t>se sudare 10 -10</a:t>
            </a:r>
            <a:r>
              <a:rPr lang="sr-Latn-CS" altLang="en-US" sz="2000" baseline="30000"/>
              <a:t>3</a:t>
            </a:r>
            <a:r>
              <a:rPr lang="sr-Latn-CS" altLang="en-US" sz="2000"/>
              <a:t> puta pre nego što se rastave</a:t>
            </a:r>
            <a:endParaRPr lang="en-US" altLang="en-US" sz="2000"/>
          </a:p>
        </p:txBody>
      </p:sp>
      <p:sp>
        <p:nvSpPr>
          <p:cNvPr id="15386" name="Line 50"/>
          <p:cNvSpPr>
            <a:spLocks noChangeShapeType="1"/>
          </p:cNvSpPr>
          <p:nvPr/>
        </p:nvSpPr>
        <p:spPr bwMode="auto">
          <a:xfrm flipV="1">
            <a:off x="2185988" y="36195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7" name="Text Box 51"/>
          <p:cNvSpPr txBox="1">
            <a:spLocks noChangeArrowheads="1"/>
          </p:cNvSpPr>
          <p:nvPr/>
        </p:nvSpPr>
        <p:spPr bwMode="auto">
          <a:xfrm>
            <a:off x="2795588" y="3060700"/>
            <a:ext cx="198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Barijera za izlazak iz kaveza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" x="4914900" y="4237038"/>
          <p14:tracePt t="913" x="4792663" y="4152900"/>
          <p14:tracePt t="936" x="4664075" y="4098925"/>
          <p14:tracePt t="952" x="4549775" y="4076700"/>
          <p14:tracePt t="970" x="4435475" y="4076700"/>
          <p14:tracePt t="983" x="4373563" y="4076700"/>
          <p14:tracePt t="1000" x="4365625" y="4076700"/>
          <p14:tracePt t="1347" x="4321175" y="4076700"/>
          <p14:tracePt t="1363" x="4198938" y="4076700"/>
          <p14:tracePt t="1390" x="3978275" y="4106863"/>
          <p14:tracePt t="1409" x="3756025" y="4152900"/>
          <p14:tracePt t="1419" x="3559175" y="4191000"/>
          <p14:tracePt t="1436" x="3444875" y="4206875"/>
          <p14:tracePt t="1453" x="3390900" y="4221163"/>
          <p14:tracePt t="1466" x="3482975" y="4114800"/>
          <p14:tracePt t="1595" x="3603625" y="3946525"/>
          <p14:tracePt t="1612" x="3627438" y="3787775"/>
          <p14:tracePt t="1630" x="3627438" y="3756025"/>
          <p14:tracePt t="1643" x="3619500" y="3665538"/>
          <p14:tracePt t="1654" x="3611563" y="3611563"/>
          <p14:tracePt t="1672" x="3603625" y="3565525"/>
          <p14:tracePt t="1687" x="3603625" y="3521075"/>
          <p14:tracePt t="1701" x="3581400" y="3314700"/>
          <p14:tracePt t="1717" x="3581400" y="3178175"/>
          <p14:tracePt t="1734" x="3581400" y="3101975"/>
          <p14:tracePt t="1747" x="3543300" y="2963863"/>
          <p14:tracePt t="1766" x="3521075" y="2917825"/>
          <p14:tracePt t="1779" x="3444875" y="2781300"/>
          <p14:tracePt t="1798" x="3390900" y="2659063"/>
          <p14:tracePt t="1814" x="3314700" y="2492375"/>
          <p14:tracePt t="1830" x="3246438" y="2301875"/>
          <p14:tracePt t="1847" x="3216275" y="2187575"/>
          <p14:tracePt t="1864" x="3200400" y="2141538"/>
          <p14:tracePt t="1877" x="3192463" y="2095500"/>
          <p14:tracePt t="1894" x="3170238" y="2057400"/>
          <p14:tracePt t="1910" x="3132138" y="2027238"/>
          <p14:tracePt t="1928" x="3116263" y="1989138"/>
          <p14:tracePt t="1945" x="3063875" y="1935163"/>
          <p14:tracePt t="1945" x="3025775" y="1897063"/>
          <p14:tracePt t="1962" x="2941638" y="1828800"/>
          <p14:tracePt t="1983" x="2865438" y="1768475"/>
          <p14:tracePt t="1999" x="2743200" y="1638300"/>
          <p14:tracePt t="2016" x="2606675" y="1508125"/>
          <p14:tracePt t="2031" x="2552700" y="1470025"/>
          <p14:tracePt t="2049" x="2544763" y="1470025"/>
          <p14:tracePt t="2062" x="2536825" y="1455738"/>
          <p14:tracePt t="2078" x="2506663" y="1431925"/>
          <p14:tracePt t="2095" x="2484438" y="1431925"/>
          <p14:tracePt t="2111" x="2416175" y="1401763"/>
          <p14:tracePt t="2129" x="2384425" y="1387475"/>
          <p14:tracePt t="2145" x="2332038" y="1387475"/>
          <p14:tracePt t="2162" x="2247900" y="1363663"/>
          <p14:tracePt t="2178" x="2155825" y="1333500"/>
          <p14:tracePt t="2194" x="2095500" y="1303338"/>
          <p14:tracePt t="2211" x="2079625" y="1295400"/>
          <p14:tracePt t="2211" x="2065338" y="1295400"/>
          <p14:tracePt t="2228" x="2049463" y="1295400"/>
          <p14:tracePt t="2247" x="2035175" y="1287463"/>
          <p14:tracePt t="2264" x="2011363" y="1287463"/>
          <p14:tracePt t="2281" x="1989138" y="1279525"/>
          <p14:tracePt t="2297" x="1951038" y="1279525"/>
          <p14:tracePt t="2314" x="1858963" y="1249363"/>
          <p14:tracePt t="2332" x="1752600" y="1196975"/>
          <p14:tracePt t="2347" x="1706563" y="1196975"/>
          <p14:tracePt t="2364" x="1668463" y="1196975"/>
          <p14:tracePt t="2378" x="1646238" y="1196975"/>
          <p14:tracePt t="2394" x="1616075" y="1196975"/>
          <p14:tracePt t="2411" x="1584325" y="1196975"/>
          <p14:tracePt t="2427" x="1554163" y="1196975"/>
          <p14:tracePt t="2444" x="1501775" y="1196975"/>
          <p14:tracePt t="2461" x="1393825" y="1173163"/>
          <p14:tracePt t="2477" x="1265238" y="1135063"/>
          <p14:tracePt t="2477" x="1211263" y="1120775"/>
          <p14:tracePt t="2494" x="1120775" y="1096963"/>
          <p14:tracePt t="2514" x="1074738" y="1082675"/>
          <p14:tracePt t="2530" x="1074738" y="1074738"/>
          <p14:tracePt t="2546" x="1058863" y="1050925"/>
          <p14:tracePt t="2563" x="1044575" y="1020763"/>
          <p14:tracePt t="2581" x="1020763" y="982663"/>
          <p14:tracePt t="2597" x="1020763" y="968375"/>
          <p14:tracePt t="2610" x="1006475" y="952500"/>
          <p14:tracePt t="2627" x="1006475" y="936625"/>
          <p14:tracePt t="2645" x="1006475" y="914400"/>
          <p14:tracePt t="2660" x="968375" y="884238"/>
          <p14:tracePt t="2677" x="952500" y="854075"/>
          <p14:tracePt t="2700" x="936625" y="838200"/>
          <p14:tracePt t="2716" x="914400" y="800100"/>
          <p14:tracePt t="2733" x="892175" y="769938"/>
          <p14:tracePt t="2749" x="846138" y="723900"/>
          <p14:tracePt t="2768" x="815975" y="708025"/>
          <p14:tracePt t="2780" x="792163" y="693738"/>
          <p14:tracePt t="2796" x="746125" y="677863"/>
          <p14:tracePt t="2813" x="701675" y="677863"/>
          <p14:tracePt t="2830" x="647700" y="663575"/>
          <p14:tracePt t="2847" x="593725" y="655638"/>
          <p14:tracePt t="2863" x="549275" y="647700"/>
          <p14:tracePt t="2879" x="541338" y="647700"/>
          <p14:tracePt t="2908" x="533400" y="647700"/>
          <p14:tracePt t="2935" x="517525" y="639763"/>
          <p14:tracePt t="2949" x="525463" y="639763"/>
          <p14:tracePt t="3062" x="541338" y="639763"/>
          <p14:tracePt t="3078" x="563563" y="639763"/>
          <p14:tracePt t="3095" x="571500" y="639763"/>
          <p14:tracePt t="3111" x="587375" y="639763"/>
          <p14:tracePt t="3142" x="601663" y="639763"/>
          <p14:tracePt t="3160" x="617538" y="639763"/>
          <p14:tracePt t="3173" x="669925" y="639763"/>
          <p14:tracePt t="3190" x="715963" y="639763"/>
          <p14:tracePt t="3207" x="754063" y="639763"/>
          <p14:tracePt t="3217" x="792163" y="639763"/>
          <p14:tracePt t="3233" x="822325" y="639763"/>
          <p14:tracePt t="3249" x="854075" y="639763"/>
          <p14:tracePt t="3262" x="906463" y="639763"/>
          <p14:tracePt t="3279" x="968375" y="625475"/>
          <p14:tracePt t="3296" x="1036638" y="625475"/>
          <p14:tracePt t="3313" x="1143000" y="625475"/>
          <p14:tracePt t="3329" x="1287463" y="617538"/>
          <p14:tracePt t="3346" x="1439863" y="617538"/>
          <p14:tracePt t="3365" x="1546225" y="593725"/>
          <p14:tracePt t="3379" x="1608138" y="579438"/>
          <p14:tracePt t="3394" x="1622425" y="579438"/>
          <p14:tracePt t="3411" x="1654175" y="579438"/>
          <p14:tracePt t="3427" x="1714500" y="579438"/>
          <p14:tracePt t="3443" x="1820863" y="555625"/>
          <p14:tracePt t="3460" x="1935163" y="549275"/>
          <p14:tracePt t="3477" x="2019300" y="525463"/>
          <p14:tracePt t="3477" x="2073275" y="517525"/>
          <p14:tracePt t="3493" x="2117725" y="511175"/>
          <p14:tracePt t="3513" x="2155825" y="495300"/>
          <p14:tracePt t="3530" x="2163763" y="487363"/>
          <p14:tracePt t="3546" x="2171700" y="487363"/>
          <p14:tracePt t="3627" x="2201863" y="487363"/>
          <p14:tracePt t="3644" x="2217738" y="487363"/>
          <p14:tracePt t="3656" x="2247900" y="487363"/>
          <p14:tracePt t="3673" x="2263775" y="487363"/>
          <p14:tracePt t="3689" x="2278063" y="487363"/>
          <p14:tracePt t="3706" x="2286000" y="479425"/>
          <p14:tracePt t="3732" x="2293938" y="479425"/>
          <p14:tracePt t="3747" x="2301875" y="479425"/>
          <p14:tracePt t="3765" x="2308225" y="479425"/>
          <p14:tracePt t="3779" x="2339975" y="479425"/>
          <p14:tracePt t="3796" x="2408238" y="479425"/>
          <p14:tracePt t="3815" x="2422525" y="479425"/>
          <p14:tracePt t="3830" x="2468563" y="479425"/>
          <p14:tracePt t="3845" x="2484438" y="479425"/>
          <p14:tracePt t="3862" x="2498725" y="479425"/>
          <p14:tracePt t="3908" x="2506663" y="479425"/>
          <p14:tracePt t="3958" x="2522538" y="479425"/>
          <p14:tracePt t="3987" x="2530475" y="479425"/>
          <p14:tracePt t="4013" x="2536825" y="479425"/>
          <p14:tracePt t="6991" x="2536825" y="495300"/>
          <p14:tracePt t="7874" x="2536825" y="517525"/>
          <p14:tracePt t="7885" x="2536825" y="533400"/>
          <p14:tracePt t="7906" x="2536825" y="541338"/>
          <p14:tracePt t="7923" x="2536825" y="571500"/>
          <p14:tracePt t="7939" x="2536825" y="587375"/>
          <p14:tracePt t="7956" x="2530475" y="601663"/>
          <p14:tracePt t="7968" x="2530475" y="631825"/>
          <p14:tracePt t="7985" x="2514600" y="655638"/>
          <p14:tracePt t="8002" x="2506663" y="685800"/>
          <p14:tracePt t="8012" x="2484438" y="708025"/>
          <p14:tracePt t="8028" x="2468563" y="746125"/>
          <p14:tracePt t="8044" x="2392363" y="792163"/>
          <p14:tracePt t="8061" x="2308225" y="830263"/>
          <p14:tracePt t="8078" x="2263775" y="854075"/>
          <p14:tracePt t="8091" x="2171700" y="876300"/>
          <p14:tracePt t="8108" x="2095500" y="898525"/>
          <p14:tracePt t="8125" x="2035175" y="914400"/>
          <p14:tracePt t="8141" x="1989138" y="936625"/>
          <p14:tracePt t="8158" x="1927225" y="952500"/>
          <p14:tracePt t="8174" x="1866900" y="968375"/>
          <p14:tracePt t="8192" x="1828800" y="974725"/>
          <p14:tracePt t="8206" x="1774825" y="990600"/>
          <p14:tracePt t="8223" x="1760538" y="998538"/>
          <p14:tracePt t="8238" x="1722438" y="1006475"/>
          <p14:tracePt t="8254" x="1706563" y="1012825"/>
          <p14:tracePt t="8271" x="1692275" y="1028700"/>
          <p14:tracePt t="8288" x="1676400" y="1044575"/>
          <p14:tracePt t="8305" x="1668463" y="1044575"/>
          <p14:tracePt t="8324" x="1660525" y="1044575"/>
          <p14:tracePt t="8344" x="1654175" y="1044575"/>
          <p14:tracePt t="8356" x="1638300" y="1050925"/>
          <p14:tracePt t="8374" x="1630363" y="1050925"/>
          <p14:tracePt t="8390" x="1616075" y="1058863"/>
          <p14:tracePt t="8407" x="1616075" y="1066800"/>
          <p14:tracePt t="8423" x="1608138" y="1074738"/>
          <p14:tracePt t="8440" x="1600200" y="1082675"/>
          <p14:tracePt t="8457" x="1600200" y="1096963"/>
          <p14:tracePt t="8488" x="1584325" y="1104900"/>
          <p14:tracePt t="8516" x="1584325" y="1096963"/>
          <p14:tracePt t="9219" x="1584325" y="1089025"/>
          <p14:tracePt t="9235" x="1584325" y="1074738"/>
          <p14:tracePt t="9250" x="1570038" y="1050925"/>
          <p14:tracePt t="9267" x="1562100" y="1036638"/>
          <p14:tracePt t="9284" x="1554163" y="1036638"/>
          <p14:tracePt t="9300" x="1539875" y="1028700"/>
          <p14:tracePt t="9310" x="1531938" y="1012825"/>
          <p14:tracePt t="9326" x="1524000" y="1012825"/>
          <p14:tracePt t="9342" x="1524000" y="1006475"/>
          <p14:tracePt t="9359" x="1508125" y="990600"/>
          <p14:tracePt t="9373" x="1493838" y="974725"/>
          <p14:tracePt t="9390" x="1477963" y="968375"/>
          <p14:tracePt t="9406" x="1470025" y="960438"/>
          <p14:tracePt t="9423" x="1463675" y="960438"/>
          <p14:tracePt t="9439" x="1455738" y="960438"/>
          <p14:tracePt t="9456" x="1455738" y="952500"/>
          <p14:tracePt t="9655" x="1470025" y="952500"/>
          <p14:tracePt t="10502" x="1477963" y="952500"/>
          <p14:tracePt t="10519" x="1485900" y="952500"/>
          <p14:tracePt t="10564" x="1493838" y="952500"/>
          <p14:tracePt t="10582" x="1501775" y="952500"/>
          <p14:tracePt t="10592" x="1508125" y="936625"/>
          <p14:tracePt t="11539" x="1516063" y="936625"/>
          <p14:tracePt t="13511" x="1524000" y="936625"/>
          <p14:tracePt t="13718" x="1524000" y="944563"/>
          <p14:tracePt t="13733" x="1524000" y="960438"/>
          <p14:tracePt t="13750" x="1554163" y="974725"/>
          <p14:tracePt t="13766" x="1577975" y="998538"/>
          <p14:tracePt t="13788" x="1600200" y="1012825"/>
          <p14:tracePt t="13816" x="1608138" y="1012825"/>
          <p14:tracePt t="13844" x="1630363" y="1020763"/>
          <p14:tracePt t="13862" x="1638300" y="1020763"/>
          <p14:tracePt t="13871" x="1668463" y="1020763"/>
          <p14:tracePt t="13888" x="1706563" y="1028700"/>
          <p14:tracePt t="13905" x="1760538" y="1050925"/>
          <p14:tracePt t="13922" x="1836738" y="1066800"/>
          <p14:tracePt t="13937" x="1889125" y="1066800"/>
          <p14:tracePt t="13951" x="1927225" y="1082675"/>
          <p14:tracePt t="13968" x="1958975" y="1082675"/>
          <p14:tracePt t="13984" x="1973263" y="1082675"/>
          <p14:tracePt t="14001" x="2027238" y="1096963"/>
          <p14:tracePt t="14018" x="2087563" y="1104900"/>
          <p14:tracePt t="14035" x="2133600" y="1120775"/>
          <p14:tracePt t="14051" x="2187575" y="1135063"/>
          <p14:tracePt t="14065" x="2232025" y="1135063"/>
          <p14:tracePt t="14082" x="2263775" y="1135063"/>
          <p14:tracePt t="14099" x="2301875" y="1135063"/>
          <p14:tracePt t="14115" x="2339975" y="1143000"/>
          <p14:tracePt t="14131" x="2378075" y="1143000"/>
          <p14:tracePt t="14131" x="2422525" y="1158875"/>
          <p14:tracePt t="14149" x="2506663" y="1158875"/>
          <p14:tracePt t="14171" x="2574925" y="1158875"/>
          <p14:tracePt t="14185" x="2628900" y="1158875"/>
          <p14:tracePt t="14201" x="2667000" y="1173163"/>
          <p14:tracePt t="14218" x="2697163" y="1189038"/>
          <p14:tracePt t="14249" x="2720975" y="1196975"/>
          <p14:tracePt t="14266" x="2765425" y="1211263"/>
          <p14:tracePt t="14283" x="2827338" y="1211263"/>
          <p14:tracePt t="14300" x="2895600" y="1211263"/>
          <p14:tracePt t="14312" x="2941638" y="1211263"/>
          <p14:tracePt t="14328" x="2949575" y="1211263"/>
          <p14:tracePt t="14345" x="2963863" y="1211263"/>
          <p14:tracePt t="14376" x="3017838" y="1211263"/>
          <p14:tracePt t="14395" x="3063875" y="1211263"/>
          <p14:tracePt t="14404" x="3246438" y="1211263"/>
          <p14:tracePt t="14422" x="3314700" y="1211263"/>
          <p14:tracePt t="14435" x="3398838" y="1211263"/>
          <p14:tracePt t="14451" x="3451225" y="1211263"/>
          <p14:tracePt t="14469" x="3535363" y="1211263"/>
          <p14:tracePt t="14486" x="3597275" y="1211263"/>
          <p14:tracePt t="14502" x="3703638" y="1211263"/>
          <p14:tracePt t="14520" x="3787775" y="1211263"/>
          <p14:tracePt t="14534" x="3863975" y="1211263"/>
          <p14:tracePt t="14551" x="3878263" y="1203325"/>
          <p14:tracePt t="14564" x="3886200" y="1196975"/>
          <p14:tracePt t="14582" x="3902075" y="1196975"/>
          <p14:tracePt t="14582" x="3916363" y="1196975"/>
          <p14:tracePt t="14599" x="3940175" y="1196975"/>
          <p14:tracePt t="14615" x="4030663" y="1189038"/>
          <p14:tracePt t="14631" x="4114800" y="1189038"/>
          <p14:tracePt t="14648" x="4122738" y="1189038"/>
          <p14:tracePt t="14671" x="4152900" y="1181100"/>
          <p14:tracePt t="14702" x="4183063" y="1181100"/>
          <p14:tracePt t="14719" x="4206875" y="1173163"/>
          <p14:tracePt t="14732" x="4251325" y="1173163"/>
          <p14:tracePt t="14749" x="4283075" y="1173163"/>
          <p14:tracePt t="14765" x="4289425" y="1173163"/>
          <p14:tracePt t="14782" x="4297363" y="1173163"/>
          <p14:tracePt t="14799" x="4305300" y="1165225"/>
          <p14:tracePt t="14815" x="4321175" y="1165225"/>
          <p14:tracePt t="14828" x="4343400" y="1165225"/>
          <p14:tracePt t="14845" x="4381500" y="1165225"/>
          <p14:tracePt t="14861" x="4411663" y="1165225"/>
          <p14:tracePt t="14871" x="4427538" y="1165225"/>
          <p14:tracePt t="14887" x="4457700" y="1165225"/>
          <p14:tracePt t="14919" x="4511675" y="1165225"/>
          <p14:tracePt t="14936" x="4587875" y="1165225"/>
          <p14:tracePt t="14951" x="4625975" y="1165225"/>
          <p14:tracePt t="14969" x="4640263" y="1158875"/>
          <p14:tracePt t="14982" x="4664075" y="1158875"/>
          <p14:tracePt t="14998" x="4678363" y="1158875"/>
          <p14:tracePt t="15016" x="4694238" y="1150938"/>
          <p14:tracePt t="15032" x="4716463" y="1150938"/>
          <p14:tracePt t="15049" x="4724400" y="1143000"/>
          <p14:tracePt t="15065" x="4740275" y="1143000"/>
          <p14:tracePt t="15078" x="4778375" y="1143000"/>
          <p14:tracePt t="15095" x="4808538" y="1135063"/>
          <p14:tracePt t="15111" x="4838700" y="1127125"/>
          <p14:tracePt t="15127" x="4892675" y="1120775"/>
          <p14:tracePt t="15137" x="4906963" y="1120775"/>
          <p14:tracePt t="15154" x="4937125" y="1096963"/>
          <p14:tracePt t="15170" x="4968875" y="1096963"/>
          <p14:tracePt t="15187" x="4983163" y="1096963"/>
          <p14:tracePt t="15202" x="5013325" y="1096963"/>
          <p14:tracePt t="15219" x="5067300" y="1096963"/>
          <p14:tracePt t="15232" x="5135563" y="1096963"/>
          <p14:tracePt t="15250" x="5211763" y="1096963"/>
          <p14:tracePt t="15267" x="5265738" y="1096963"/>
          <p14:tracePt t="15283" x="5295900" y="1096963"/>
          <p14:tracePt t="15300" x="5303838" y="1096963"/>
          <p14:tracePt t="15317" x="5318125" y="1096963"/>
          <p14:tracePt t="15331" x="5356225" y="1096963"/>
          <p14:tracePt t="15348" x="5410200" y="1096963"/>
          <p14:tracePt t="15364" x="5494338" y="1096963"/>
          <p14:tracePt t="15381" x="5540375" y="1096963"/>
          <p14:tracePt t="15398" x="5562600" y="1096963"/>
          <p14:tracePt t="15414" x="5578475" y="1096963"/>
          <p14:tracePt t="15437" x="5600700" y="1104900"/>
          <p14:tracePt t="15452" x="5638800" y="1112838"/>
          <p14:tracePt t="15466" x="5676900" y="1112838"/>
          <p14:tracePt t="15482" x="5715000" y="1120775"/>
          <p14:tracePt t="15500" x="5761038" y="1127125"/>
          <p14:tracePt t="15516" x="5813425" y="1127125"/>
          <p14:tracePt t="15534" x="5859463" y="1127125"/>
          <p14:tracePt t="15551" x="5875338" y="1127125"/>
          <p14:tracePt t="15565" x="5883275" y="1127125"/>
          <p14:tracePt t="15582" x="5889625" y="1127125"/>
          <p14:tracePt t="15598" x="5921375" y="1143000"/>
          <p14:tracePt t="15621" x="5935663" y="1150938"/>
          <p14:tracePt t="15644" x="5965825" y="1158875"/>
          <p14:tracePt t="15653" x="5981700" y="1158875"/>
          <p14:tracePt t="15670" x="5997575" y="1158875"/>
          <p14:tracePt t="15686" x="6011863" y="1158875"/>
          <p14:tracePt t="15703" x="6019800" y="1165225"/>
          <p14:tracePt t="15734" x="6019800" y="1173163"/>
          <p14:tracePt t="15896" x="6011863" y="1181100"/>
          <p14:tracePt t="15941" x="5973763" y="1203325"/>
          <p14:tracePt t="15968" x="5921375" y="1219200"/>
          <p14:tracePt t="15999" x="5889625" y="1219200"/>
          <p14:tracePt t="16015" x="5859463" y="1219200"/>
          <p14:tracePt t="16033" x="5851525" y="1219200"/>
          <p14:tracePt t="16033" x="5837238" y="1235075"/>
          <p14:tracePt t="16047" x="5829300" y="1235075"/>
          <p14:tracePt t="16065" x="5813425" y="1235075"/>
          <p14:tracePt t="16082" x="5799138" y="1235075"/>
          <p14:tracePt t="16095" x="5745163" y="1249363"/>
          <p14:tracePt t="16110" x="5646738" y="1249363"/>
          <p14:tracePt t="16127" x="5562600" y="1249363"/>
          <p14:tracePt t="16137" x="5508625" y="1249363"/>
          <p14:tracePt t="16153" x="5494338" y="1249363"/>
          <p14:tracePt t="16170" x="5494338" y="1257300"/>
          <p14:tracePt t="16186" x="5486400" y="1265238"/>
          <p14:tracePt t="16219" x="5478463" y="1265238"/>
          <p14:tracePt t="16236" x="5456238" y="1265238"/>
          <p14:tracePt t="16250" x="5426075" y="1265238"/>
          <p14:tracePt t="16266" x="5387975" y="1265238"/>
          <p14:tracePt t="16283" x="5341938" y="1265238"/>
          <p14:tracePt t="16299" x="5326063" y="1265238"/>
          <p14:tracePt t="16316" x="5318125" y="1265238"/>
          <p14:tracePt t="16330" x="5311775" y="1265238"/>
          <p14:tracePt t="16391" x="5326063" y="1265238"/>
          <p14:tracePt t="16691" x="5334000" y="1265238"/>
          <p14:tracePt t="16700" x="5349875" y="1265238"/>
          <p14:tracePt t="16720" x="5364163" y="1265238"/>
          <p14:tracePt t="16734" x="5372100" y="1265238"/>
          <p14:tracePt t="16748" x="5394325" y="1257300"/>
          <p14:tracePt t="16765" x="5440363" y="1257300"/>
          <p14:tracePt t="16782" x="5456238" y="1249363"/>
          <p14:tracePt t="16803" x="5486400" y="1249363"/>
          <p14:tracePt t="16815" x="5502275" y="1249363"/>
          <p14:tracePt t="16832" x="5516563" y="1249363"/>
          <p14:tracePt t="16848" x="5532438" y="1249363"/>
          <p14:tracePt t="16862" x="5562600" y="1249363"/>
          <p14:tracePt t="16880" x="5592763" y="1249363"/>
          <p14:tracePt t="16896" x="5630863" y="1241425"/>
          <p14:tracePt t="16913" x="5661025" y="1241425"/>
          <p14:tracePt t="16929" x="5684838" y="1241425"/>
          <p14:tracePt t="16953" x="5707063" y="1241425"/>
          <p14:tracePt t="16966" x="5737225" y="1241425"/>
          <p14:tracePt t="16982" x="5775325" y="1241425"/>
          <p14:tracePt t="16999" x="5851525" y="1241425"/>
          <p14:tracePt t="17015" x="5959475" y="1241425"/>
          <p14:tracePt t="17031" x="6065838" y="1241425"/>
          <p14:tracePt t="17048" x="6134100" y="1235075"/>
          <p14:tracePt t="17065" x="6164263" y="1219200"/>
          <p14:tracePt t="18976" x="6180138" y="1219200"/>
          <p14:tracePt t="19013" x="6202363" y="1219200"/>
          <p14:tracePt t="19046" x="6226175" y="1219200"/>
          <p14:tracePt t="19061" x="6286500" y="1219200"/>
          <p14:tracePt t="19079" x="6308725" y="1219200"/>
          <p14:tracePt t="19095" x="6316663" y="1219200"/>
          <p14:tracePt t="19111" x="6324600" y="1219200"/>
          <p14:tracePt t="19126" x="6346825" y="1219200"/>
          <p14:tracePt t="19141" x="6384925" y="1203325"/>
          <p14:tracePt t="19157" x="6492875" y="1203325"/>
          <p14:tracePt t="19173" x="6583363" y="1196975"/>
          <p14:tracePt t="19190" x="6637338" y="1196975"/>
          <p14:tracePt t="19199" x="6667500" y="1189038"/>
          <p14:tracePt t="19216" x="6683375" y="1189038"/>
          <p14:tracePt t="19247" x="6721475" y="1189038"/>
          <p14:tracePt t="19263" x="6765925" y="1181100"/>
          <p14:tracePt t="19279" x="6811963" y="1165225"/>
          <p14:tracePt t="19294" x="6842125" y="1165225"/>
          <p14:tracePt t="19311" x="6873875" y="1165225"/>
          <p14:tracePt t="19328" x="6911975" y="1150938"/>
          <p14:tracePt t="19345" x="6980238" y="1143000"/>
          <p14:tracePt t="19360" x="7056438" y="1127125"/>
          <p14:tracePt t="19378" x="7102475" y="1120775"/>
          <p14:tracePt t="19392" x="7132638" y="1096963"/>
          <p14:tracePt t="19408" x="7140575" y="1096963"/>
          <p14:tracePt t="19424" x="7185025" y="1074738"/>
          <p14:tracePt t="19433" x="7239000" y="1058863"/>
          <p14:tracePt t="19449" x="7307263" y="1058863"/>
          <p14:tracePt t="19466" x="7353300" y="1044575"/>
          <p14:tracePt t="19483" x="7369175" y="1036638"/>
          <p14:tracePt t="19499" x="7383463" y="1036638"/>
          <p14:tracePt t="19516" x="7391400" y="1036638"/>
          <p14:tracePt t="19529" x="7383463" y="1036638"/>
          <p14:tracePt t="19726" x="7369175" y="1036638"/>
          <p14:tracePt t="19739" x="7337425" y="1036638"/>
          <p14:tracePt t="19749" x="7299325" y="1036638"/>
          <p14:tracePt t="19766" x="7292975" y="1036638"/>
          <p14:tracePt t="19779" x="7254875" y="1036638"/>
          <p14:tracePt t="19795" x="7208838" y="1036638"/>
          <p14:tracePt t="19812" x="7154863" y="1036638"/>
          <p14:tracePt t="19828" x="7086600" y="1050925"/>
          <p14:tracePt t="19845" x="6934200" y="1058863"/>
          <p14:tracePt t="19862" x="6797675" y="1082675"/>
          <p14:tracePt t="19878" x="6727825" y="1082675"/>
          <p14:tracePt t="19892" x="6569075" y="1112838"/>
          <p14:tracePt t="19909" x="6423025" y="1135063"/>
          <p14:tracePt t="19925" x="6294438" y="1150938"/>
          <p14:tracePt t="19942" x="6156325" y="1181100"/>
          <p14:tracePt t="19959" x="6035675" y="1196975"/>
          <p14:tracePt t="19976" x="5821363" y="1227138"/>
          <p14:tracePt t="19999" x="5753100" y="1227138"/>
          <p14:tracePt t="20012" x="5608638" y="1249363"/>
          <p14:tracePt t="20029" x="5464175" y="1273175"/>
          <p14:tracePt t="20045" x="5257800" y="1303338"/>
          <p14:tracePt t="20062" x="5121275" y="1325563"/>
          <p14:tracePt t="20078" x="4975225" y="1341438"/>
          <p14:tracePt t="20095" x="4846638" y="1371600"/>
          <p14:tracePt t="20112" x="4784725" y="1393825"/>
          <p14:tracePt t="20128" x="4708525" y="1409700"/>
          <p14:tracePt t="20145" x="4686300" y="1409700"/>
          <p14:tracePt t="20159" x="4602163" y="1409700"/>
          <p14:tracePt t="20176" x="4511675" y="1431925"/>
          <p14:tracePt t="20192" x="4365625" y="1455738"/>
          <p14:tracePt t="20210" x="4251325" y="1477963"/>
          <p14:tracePt t="20226" x="4160838" y="1485900"/>
          <p14:tracePt t="20242" x="4092575" y="1501775"/>
          <p14:tracePt t="20242" x="4038600" y="1501775"/>
          <p14:tracePt t="20260" x="4000500" y="1516063"/>
          <p14:tracePt t="20280" x="3946525" y="1516063"/>
          <p14:tracePt t="20296" x="3902075" y="1516063"/>
          <p14:tracePt t="20313" x="3848100" y="1516063"/>
          <p14:tracePt t="20328" x="3733800" y="1516063"/>
          <p14:tracePt t="20345" x="3581400" y="1531938"/>
          <p14:tracePt t="20361" x="3451225" y="1539875"/>
          <p14:tracePt t="20379" x="3306763" y="1539875"/>
          <p14:tracePt t="20392" x="3132138" y="1539875"/>
          <p14:tracePt t="20409" x="2917825" y="1539875"/>
          <p14:tracePt t="20426" x="2720975" y="1539875"/>
          <p14:tracePt t="20442" x="2522538" y="1539875"/>
          <p14:tracePt t="20458" x="2370138" y="1539875"/>
          <p14:tracePt t="20475" x="2225675" y="1546225"/>
          <p14:tracePt t="20475" x="2163763" y="1546225"/>
          <p14:tracePt t="20493" x="2049463" y="1546225"/>
          <p14:tracePt t="20514" x="1927225" y="1546225"/>
          <p14:tracePt t="20529" x="1774825" y="1546225"/>
          <p14:tracePt t="20545" x="1616075" y="1546225"/>
          <p14:tracePt t="20562" x="1477963" y="1546225"/>
          <p14:tracePt t="20578" x="1363663" y="1546225"/>
          <p14:tracePt t="20596" x="1287463" y="1546225"/>
          <p14:tracePt t="20612" x="1196975" y="1546225"/>
          <p14:tracePt t="20628" x="1112838" y="1546225"/>
          <p14:tracePt t="20645" x="998538" y="1546225"/>
          <p14:tracePt t="20661" x="922338" y="1546225"/>
          <p14:tracePt t="20675" x="838200" y="1546225"/>
          <p14:tracePt t="20692" x="777875" y="1570038"/>
          <p14:tracePt t="20709" x="723900" y="1570038"/>
          <p14:tracePt t="20725" x="677863" y="1570038"/>
          <p14:tracePt t="20741" x="639763" y="1570038"/>
          <p14:tracePt t="20758" x="631825" y="1577975"/>
          <p14:tracePt t="20778" x="617538" y="1577975"/>
          <p14:tracePt t="20799" x="601663" y="1577975"/>
          <p14:tracePt t="20813" x="541338" y="1577975"/>
          <p14:tracePt t="20829" x="525463" y="1577975"/>
          <p14:tracePt t="20845" x="511175" y="1577975"/>
          <p14:tracePt t="21752" x="517525" y="1577975"/>
          <p14:tracePt t="21810" x="533400" y="1577975"/>
          <p14:tracePt t="21828" x="549275" y="1577975"/>
          <p14:tracePt t="21842" x="579438" y="1570038"/>
          <p14:tracePt t="21858" x="593725" y="1562100"/>
          <p14:tracePt t="21875" x="647700" y="1562100"/>
          <p14:tracePt t="21892" x="685800" y="1562100"/>
          <p14:tracePt t="21908" x="739775" y="1546225"/>
          <p14:tracePt t="21925" x="815975" y="1546225"/>
          <p14:tracePt t="21937" x="892175" y="1546225"/>
          <p14:tracePt t="21954" x="990600" y="1539875"/>
          <p14:tracePt t="21970" x="1050925" y="1539875"/>
          <p14:tracePt t="21980" x="1096963" y="1531938"/>
          <p14:tracePt t="21997" x="1104900" y="1531938"/>
          <p14:tracePt t="22052" x="1120775" y="1531938"/>
          <p14:tracePt t="22061" x="1135063" y="1531938"/>
          <p14:tracePt t="22076" x="1189038" y="1531938"/>
          <p14:tracePt t="22076" x="1227138" y="1531938"/>
          <p14:tracePt t="22095" x="1311275" y="1531938"/>
          <p14:tracePt t="22111" x="1371600" y="1524000"/>
          <p14:tracePt t="22125" x="1409700" y="1524000"/>
          <p14:tracePt t="22141" x="1431925" y="1524000"/>
          <p14:tracePt t="22158" x="1439863" y="1524000"/>
          <p14:tracePt t="22175" x="1470025" y="1524000"/>
          <p14:tracePt t="22205" x="1531938" y="1524000"/>
          <p14:tracePt t="22221" x="1600200" y="1524000"/>
          <p14:tracePt t="22237" x="1660525" y="1539875"/>
          <p14:tracePt t="22247" x="1698625" y="1546225"/>
          <p14:tracePt t="22264" x="1714500" y="1546225"/>
          <p14:tracePt t="22280" x="1736725" y="1546225"/>
          <p14:tracePt t="22296" x="1774825" y="1546225"/>
          <p14:tracePt t="22310" x="1820863" y="1546225"/>
          <p14:tracePt t="22327" x="1874838" y="1546225"/>
          <p14:tracePt t="22343" x="1965325" y="1546225"/>
          <p14:tracePt t="22360" x="2073275" y="1546225"/>
          <p14:tracePt t="22376" x="2163763" y="1546225"/>
          <p14:tracePt t="22394" x="2278063" y="1539875"/>
          <p14:tracePt t="22410" x="2422525" y="1539875"/>
          <p14:tracePt t="22424" x="2506663" y="1524000"/>
          <p14:tracePt t="22441" x="2536825" y="1516063"/>
          <p14:tracePt t="22457" x="2552700" y="1508125"/>
          <p14:tracePt t="22473" x="2560638" y="1508125"/>
          <p14:tracePt t="22576" x="2582863" y="1508125"/>
          <p14:tracePt t="22607" x="2606675" y="1508125"/>
          <p14:tracePt t="22624" x="2620963" y="1508125"/>
          <p14:tracePt t="22640" x="2651125" y="1516063"/>
          <p14:tracePt t="22657" x="2659063" y="1516063"/>
          <p14:tracePt t="22688" x="2674938" y="1524000"/>
          <p14:tracePt t="22772" x="2682875" y="1524000"/>
          <p14:tracePt t="23625" x="2689225" y="1524000"/>
          <p14:tracePt t="23640" x="2697163" y="1531938"/>
          <p14:tracePt t="23658" x="2713038" y="1531938"/>
          <p14:tracePt t="23672" x="2727325" y="1531938"/>
          <p14:tracePt t="23689" x="2735263" y="1531938"/>
          <p14:tracePt t="23738" x="2743200" y="1531938"/>
          <p14:tracePt t="23766" x="2765425" y="1531938"/>
          <p14:tracePt t="23785" x="2781300" y="1531938"/>
          <p14:tracePt t="23804" x="2797175" y="1531938"/>
          <p14:tracePt t="23813" x="2803525" y="1531938"/>
          <p14:tracePt t="23825" x="2819400" y="1531938"/>
          <p14:tracePt t="23842" x="2841625" y="1531938"/>
          <p14:tracePt t="23858" x="2865438" y="1531938"/>
          <p14:tracePt t="23874" x="2903538" y="1531938"/>
          <p14:tracePt t="23891" x="2941638" y="1531938"/>
          <p14:tracePt t="23908" x="2971800" y="1531938"/>
          <p14:tracePt t="23924" x="3017838" y="1524000"/>
          <p14:tracePt t="23940" x="3094038" y="1516063"/>
          <p14:tracePt t="23957" x="3146425" y="1501775"/>
          <p14:tracePt t="23972" x="3222625" y="1493838"/>
          <p14:tracePt t="23989" x="3306763" y="1477963"/>
          <p14:tracePt t="24005" x="3375025" y="1477963"/>
          <p14:tracePt t="24022" x="3444875" y="1477963"/>
          <p14:tracePt t="24038" x="3475038" y="1477963"/>
          <p14:tracePt t="24038" x="3497263" y="1477963"/>
          <p14:tracePt t="24055" x="3641725" y="1477963"/>
          <p14:tracePt t="24078" x="3703638" y="1477963"/>
          <p14:tracePt t="24078" x="3848100" y="1477963"/>
          <p14:tracePt t="24103" x="3992563" y="1477963"/>
          <p14:tracePt t="24126" x="4038600" y="1477963"/>
          <p14:tracePt t="24158" x="4076700" y="1477963"/>
          <p14:tracePt t="24172" x="4122738" y="1477963"/>
          <p14:tracePt t="24189" x="4213225" y="1477963"/>
          <p14:tracePt t="24204" x="4351338" y="1477963"/>
          <p14:tracePt t="24222" x="4381500" y="1477963"/>
          <p14:tracePt t="24235" x="4419600" y="1477963"/>
          <p14:tracePt t="24251" x="4449763" y="1477963"/>
          <p14:tracePt t="24268" x="4479925" y="1477963"/>
          <p14:tracePt t="24316" x="4503738" y="1470025"/>
          <p14:tracePt t="24326" x="4511675" y="1470025"/>
          <p14:tracePt t="24341" x="4541838" y="1470025"/>
          <p14:tracePt t="24357" x="4556125" y="1470025"/>
          <p14:tracePt t="24374" x="4564063" y="1463675"/>
          <p14:tracePt t="24390" x="4572000" y="1463675"/>
          <p14:tracePt t="24422" x="4587875" y="1463675"/>
          <p14:tracePt t="24439" x="4610100" y="1463675"/>
          <p14:tracePt t="24455" x="4632325" y="1463675"/>
          <p14:tracePt t="24472" x="4648200" y="1463675"/>
          <p14:tracePt t="24485" x="4656138" y="1463675"/>
          <p14:tracePt t="24501" x="4664075" y="1463675"/>
          <p14:tracePt t="24544" x="4656138" y="1463675"/>
          <p14:tracePt t="24703" x="4610100" y="1463675"/>
          <p14:tracePt t="24721" x="4594225" y="1463675"/>
          <p14:tracePt t="24734" x="4518025" y="1463675"/>
          <p14:tracePt t="24751" x="4435475" y="1463675"/>
          <p14:tracePt t="24767" x="4237038" y="1463675"/>
          <p14:tracePt t="24787" x="4137025" y="1463675"/>
          <p14:tracePt t="24800" x="4084638" y="1463675"/>
          <p14:tracePt t="24810" x="4016375" y="1463675"/>
          <p14:tracePt t="24827" x="3954463" y="1463675"/>
          <p14:tracePt t="24844" x="3894138" y="1447800"/>
          <p14:tracePt t="24857" x="3840163" y="1447800"/>
          <p14:tracePt t="24874" x="3794125" y="1447800"/>
          <p14:tracePt t="24890" x="3756025" y="1447800"/>
          <p14:tracePt t="24907" x="3695700" y="1447800"/>
          <p14:tracePt t="24923" x="3619500" y="1447800"/>
          <p14:tracePt t="24940" x="3521075" y="1447800"/>
          <p14:tracePt t="24957" x="3413125" y="1447800"/>
          <p14:tracePt t="24974" x="3382963" y="1447800"/>
          <p14:tracePt t="24987" x="3360738" y="1447800"/>
          <p14:tracePt t="25004" x="3330575" y="1447800"/>
          <p14:tracePt t="25020" x="3314700" y="1447800"/>
          <p14:tracePt t="25037" x="3344863" y="1447800"/>
          <p14:tracePt t="25186" x="3475038" y="1447800"/>
          <p14:tracePt t="25205" x="3611563" y="1447800"/>
          <p14:tracePt t="25221" x="3802063" y="1447800"/>
          <p14:tracePt t="25239" x="3840163" y="1447800"/>
          <p14:tracePt t="25253" x="3894138" y="1447800"/>
          <p14:tracePt t="25268" x="3940175" y="1447800"/>
          <p14:tracePt t="25284" x="3978275" y="1447800"/>
          <p14:tracePt t="25294" x="4046538" y="1447800"/>
          <p14:tracePt t="25309" x="4130675" y="1447800"/>
          <p14:tracePt t="25326" x="4191000" y="1447800"/>
          <p14:tracePt t="25340" x="4251325" y="1447800"/>
          <p14:tracePt t="25356" x="4289425" y="1447800"/>
          <p14:tracePt t="25373" x="4297363" y="1447800"/>
          <p14:tracePt t="29496" x="4305300" y="1447800"/>
          <p14:tracePt t="30498" x="4305300" y="1455738"/>
          <p14:tracePt t="31097" x="4297363" y="1455738"/>
          <p14:tracePt t="31111" x="4275138" y="1455738"/>
          <p14:tracePt t="31121" x="4251325" y="1455738"/>
          <p14:tracePt t="31137" x="4237038" y="1455738"/>
          <p14:tracePt t="31169" x="4251325" y="1455738"/>
          <p14:tracePt t="31376" x="4267200" y="1455738"/>
          <p14:tracePt t="31394" x="4275138" y="1455738"/>
          <p14:tracePt t="31403" x="4283075" y="1455738"/>
          <p14:tracePt t="31420" x="4305300" y="1455738"/>
          <p14:tracePt t="31438" x="4321175" y="1455738"/>
          <p14:tracePt t="31452" x="4359275" y="1455738"/>
          <p14:tracePt t="31468" x="4389438" y="1455738"/>
          <p14:tracePt t="31484" x="4419600" y="1455738"/>
          <p14:tracePt t="31500" x="4435475" y="1455738"/>
          <p14:tracePt t="31582" x="4441825" y="1455738"/>
          <p14:tracePt t="31594" x="4449763" y="1455738"/>
          <p14:tracePt t="31611" x="4457700" y="1455738"/>
          <p14:tracePt t="31627" x="4465638" y="1455738"/>
          <p14:tracePt t="31749" x="4457700" y="1463675"/>
          <p14:tracePt t="31913" x="4449763" y="1463675"/>
          <p14:tracePt t="39018" x="4441825" y="1463675"/>
          <p14:tracePt t="39375" x="4419600" y="1470025"/>
          <p14:tracePt t="39390" x="4389438" y="1477963"/>
          <p14:tracePt t="39407" x="4343400" y="1493838"/>
          <p14:tracePt t="39425" x="4289425" y="1508125"/>
          <p14:tracePt t="39441" x="4244975" y="1508125"/>
          <p14:tracePt t="39453" x="4183063" y="1539875"/>
          <p14:tracePt t="39469" x="4122738" y="1554163"/>
          <p14:tracePt t="39486" x="4022725" y="1592263"/>
          <p14:tracePt t="39496" x="3924300" y="1616075"/>
          <p14:tracePt t="39513" x="3779838" y="1660525"/>
          <p14:tracePt t="39530" x="3619500" y="1706563"/>
          <p14:tracePt t="39545" x="3390900" y="1768475"/>
          <p14:tracePt t="39561" x="3124200" y="1836738"/>
          <p14:tracePt t="39578" x="2903538" y="1905000"/>
          <p14:tracePt t="39592" x="2759075" y="1943100"/>
          <p14:tracePt t="39610" x="2651125" y="1981200"/>
          <p14:tracePt t="39627" x="2552700" y="1989138"/>
          <p14:tracePt t="39643" x="2454275" y="2003425"/>
          <p14:tracePt t="39660" x="2324100" y="2027238"/>
          <p14:tracePt t="39674" x="2171700" y="2049463"/>
          <p14:tracePt t="39691" x="2035175" y="2057400"/>
          <p14:tracePt t="39707" x="1951038" y="2057400"/>
          <p14:tracePt t="39722" x="1897063" y="2057400"/>
          <p14:tracePt t="39739" x="1866900" y="2057400"/>
          <p14:tracePt t="39756" x="1820863" y="2057400"/>
          <p14:tracePt t="39773" x="1768475" y="2041525"/>
          <p14:tracePt t="39789" x="1660525" y="2035175"/>
          <p14:tracePt t="39809" x="1600200" y="2035175"/>
          <p14:tracePt t="39826" x="1554163" y="2035175"/>
          <p14:tracePt t="39841" x="1508125" y="2027238"/>
          <p14:tracePt t="39858" x="1501775" y="2027238"/>
          <p14:tracePt t="39874" x="1470025" y="2027238"/>
          <p14:tracePt t="39891" x="1447800" y="2019300"/>
          <p14:tracePt t="39908" x="1447800" y="2011363"/>
          <p14:tracePt t="40005" x="1455738" y="2003425"/>
          <p14:tracePt t="40029" x="1516063" y="1989138"/>
          <p14:tracePt t="40044" x="1616075" y="1973263"/>
          <p14:tracePt t="40061" x="1676400" y="1965325"/>
          <p14:tracePt t="40078" x="1706563" y="1965325"/>
          <p14:tracePt t="40092" x="1790700" y="1951038"/>
          <p14:tracePt t="40108" x="1889125" y="1905000"/>
          <p14:tracePt t="40125" x="2027238" y="1905000"/>
          <p14:tracePt t="40125" x="2095500" y="1905000"/>
          <p14:tracePt t="40142" x="2179638" y="1905000"/>
          <p14:tracePt t="40159" x="2225675" y="1897063"/>
          <p14:tracePt t="40172" x="2293938" y="1897063"/>
          <p14:tracePt t="40189" x="2354263" y="1897063"/>
          <p14:tracePt t="40205" x="2408238" y="1897063"/>
          <p14:tracePt t="40221" x="2484438" y="1897063"/>
          <p14:tracePt t="40238" x="2574925" y="1897063"/>
          <p14:tracePt t="40255" x="2720975" y="1874838"/>
          <p14:tracePt t="40272" x="2811463" y="1874838"/>
          <p14:tracePt t="40289" x="2887663" y="1874838"/>
          <p14:tracePt t="40305" x="3017838" y="1874838"/>
          <p14:tracePt t="40328" x="3101975" y="1874838"/>
          <p14:tracePt t="40342" x="3178175" y="1874838"/>
          <p14:tracePt t="40358" x="3238500" y="1874838"/>
          <p14:tracePt t="40374" x="3292475" y="1874838"/>
          <p14:tracePt t="40390" x="3375025" y="1874838"/>
          <p14:tracePt t="40407" x="3429000" y="1874838"/>
          <p14:tracePt t="40424" x="3497263" y="1874838"/>
          <p14:tracePt t="40441" x="3573463" y="1858963"/>
          <p14:tracePt t="40457" x="3641725" y="1858963"/>
          <p14:tracePt t="40471" x="3695700" y="1858963"/>
          <p14:tracePt t="40489" x="3717925" y="1858963"/>
          <p14:tracePt t="40504" x="3741738" y="1858963"/>
          <p14:tracePt t="40520" x="3787775" y="1844675"/>
          <p14:tracePt t="40538" x="3886200" y="1820863"/>
          <p14:tracePt t="40554" x="4038600" y="1798638"/>
          <p14:tracePt t="40554" x="4106863" y="1790700"/>
          <p14:tracePt t="40571" x="4221163" y="1760538"/>
          <p14:tracePt t="40593" x="4251325" y="1760538"/>
          <p14:tracePt t="40610" x="4283075" y="1760538"/>
          <p14:tracePt t="40622" x="4321175" y="1760538"/>
          <p14:tracePt t="40642" x="4411663" y="1760538"/>
          <p14:tracePt t="40658" x="4549775" y="1760538"/>
          <p14:tracePt t="40675" x="4678363" y="1760538"/>
          <p14:tracePt t="40691" x="4770438" y="1760538"/>
          <p14:tracePt t="40707" x="4854575" y="1774825"/>
          <p14:tracePt t="40722" x="4983163" y="1790700"/>
          <p14:tracePt t="40738" x="5127625" y="1812925"/>
          <p14:tracePt t="40754" x="5303838" y="1836738"/>
          <p14:tracePt t="40771" x="5426075" y="1836738"/>
          <p14:tracePt t="40788" x="5540375" y="1844675"/>
          <p14:tracePt t="40788" x="5600700" y="1844675"/>
          <p14:tracePt t="40808" x="5684838" y="1844675"/>
          <p14:tracePt t="40825" x="5807075" y="1858963"/>
          <p14:tracePt t="40841" x="5959475" y="1858963"/>
          <p14:tracePt t="40858" x="6126163" y="1858963"/>
          <p14:tracePt t="40873" x="6324600" y="1858963"/>
          <p14:tracePt t="40890" x="6484938" y="1858963"/>
          <p14:tracePt t="40907" x="6599238" y="1858963"/>
          <p14:tracePt t="40924" x="6613525" y="1858963"/>
          <p14:tracePt t="40940" x="6629400" y="1858963"/>
          <p14:tracePt t="40957" x="6743700" y="1844675"/>
          <p14:tracePt t="40988" x="6904038" y="1836738"/>
          <p14:tracePt t="41001" x="7064375" y="1836738"/>
          <p14:tracePt t="41018" x="7154863" y="1820863"/>
          <p14:tracePt t="41028" x="7323138" y="1820863"/>
          <p14:tracePt t="41044" x="7445375" y="1820863"/>
          <p14:tracePt t="41060" x="7535863" y="1812925"/>
          <p14:tracePt t="41077" x="7566025" y="1798638"/>
          <p14:tracePt t="41093" x="7559675" y="1782763"/>
          <p14:tracePt t="41107" x="7551738" y="1782763"/>
          <p14:tracePt t="41486" x="7535863" y="1782763"/>
          <p14:tracePt t="41553" x="7527925" y="1782763"/>
          <p14:tracePt t="41575" x="7521575" y="1790700"/>
          <p14:tracePt t="41609" x="7513638" y="1790700"/>
          <p14:tracePt t="41626" x="7497763" y="1790700"/>
          <p14:tracePt t="41686" x="7489825" y="1790700"/>
          <p14:tracePt t="41704" x="7483475" y="1790700"/>
          <p14:tracePt t="42019" x="7467600" y="1790700"/>
          <p14:tracePt t="42048" x="7451725" y="1790700"/>
          <p14:tracePt t="42906" x="7445375" y="1790700"/>
          <p14:tracePt t="42920" x="7429500" y="1790700"/>
          <p14:tracePt t="42937" x="7421563" y="1798638"/>
          <p14:tracePt t="42968" x="7413625" y="1798638"/>
          <p14:tracePt t="42986" x="7407275" y="1806575"/>
          <p14:tracePt t="43051" x="7399338" y="1806575"/>
          <p14:tracePt t="43080" x="7391400" y="1806575"/>
          <p14:tracePt t="43099" x="7375525" y="1806575"/>
          <p14:tracePt t="43110" x="7369175" y="1806575"/>
          <p14:tracePt t="43123" x="7361238" y="1806575"/>
          <p14:tracePt t="43140" x="7331075" y="1806575"/>
          <p14:tracePt t="43156" x="7292975" y="1806575"/>
          <p14:tracePt t="43172" x="7239000" y="1806575"/>
          <p14:tracePt t="43189" x="7185025" y="1806575"/>
          <p14:tracePt t="43205" x="7140575" y="1806575"/>
          <p14:tracePt t="43222" x="7102475" y="1806575"/>
          <p14:tracePt t="43237" x="7070725" y="1806575"/>
          <p14:tracePt t="43254" x="7032625" y="1806575"/>
          <p14:tracePt t="43268" x="6918325" y="1806575"/>
          <p14:tracePt t="43285" x="6743700" y="1806575"/>
          <p14:tracePt t="43301" x="6523038" y="1806575"/>
          <p14:tracePt t="43318" x="6302375" y="1806575"/>
          <p14:tracePt t="43335" x="6003925" y="1820863"/>
          <p14:tracePt t="43352" x="5730875" y="1836738"/>
          <p14:tracePt t="43373" x="5464175" y="1836738"/>
          <p14:tracePt t="43390" x="5203825" y="1836738"/>
          <p14:tracePt t="43406" x="4960938" y="1858963"/>
          <p14:tracePt t="43423" x="4816475" y="1874838"/>
          <p14:tracePt t="43436" x="4533900" y="1889125"/>
          <p14:tracePt t="43453" x="4335463" y="1920875"/>
          <p14:tracePt t="43469" x="4152900" y="1943100"/>
          <p14:tracePt t="43486" x="3946525" y="1943100"/>
          <p14:tracePt t="43503" x="3581400" y="1997075"/>
          <p14:tracePt t="43521" x="3497263" y="2019300"/>
          <p14:tracePt t="43521" x="3375025" y="2035175"/>
          <p14:tracePt t="43536" x="3178175" y="2057400"/>
          <p14:tracePt t="43551" x="3055938" y="2079625"/>
          <p14:tracePt t="43569" x="2949575" y="2095500"/>
          <p14:tracePt t="43585" x="2895600" y="2095500"/>
          <p14:tracePt t="43585" x="2879725" y="2095500"/>
          <p14:tracePt t="43602" x="2857500" y="2103438"/>
          <p14:tracePt t="43623" x="2841625" y="2111375"/>
          <p14:tracePt t="43639" x="2819400" y="2111375"/>
          <p14:tracePt t="43656" x="2803525" y="2111375"/>
          <p14:tracePt t="44096" x="2781300" y="2117725"/>
          <p14:tracePt t="44114" x="2759075" y="2117725"/>
          <p14:tracePt t="44114" x="2727325" y="2117725"/>
          <p14:tracePt t="44126" x="2682875" y="2133600"/>
          <p14:tracePt t="44138" x="2560638" y="2141538"/>
          <p14:tracePt t="44155" x="2400300" y="2171700"/>
          <p14:tracePt t="44171" x="2209800" y="2201863"/>
          <p14:tracePt t="44190" x="2027238" y="2239963"/>
          <p14:tracePt t="44206" x="1866900" y="2255838"/>
          <p14:tracePt t="44220" x="1736725" y="2278063"/>
          <p14:tracePt t="44237" x="1562100" y="2301875"/>
          <p14:tracePt t="44254" x="1508125" y="2308225"/>
          <p14:tracePt t="44268" x="1379538" y="2339975"/>
          <p14:tracePt t="44284" x="1303338" y="2370138"/>
          <p14:tracePt t="44301" x="1257300" y="2378075"/>
          <p14:tracePt t="44318" x="1219200" y="2400300"/>
          <p14:tracePt t="44334" x="1173163" y="2422525"/>
          <p14:tracePt t="44351" x="1074738" y="2492375"/>
          <p14:tracePt t="44367" x="1020763" y="2530475"/>
          <p14:tracePt t="44388" x="990600" y="2544763"/>
          <p14:tracePt t="44406" x="974725" y="2560638"/>
          <p14:tracePt t="44419" x="968375" y="2568575"/>
          <p14:tracePt t="44452" x="968375" y="2574925"/>
          <p14:tracePt t="44468" x="952500" y="2590800"/>
          <p14:tracePt t="44485" x="952500" y="2613025"/>
          <p14:tracePt t="44502" x="944563" y="2620963"/>
          <p14:tracePt t="44520" x="936625" y="2636838"/>
          <p14:tracePt t="44535" x="930275" y="2651125"/>
          <p14:tracePt t="44547" x="914400" y="2659063"/>
          <p14:tracePt t="44564" x="906463" y="2659063"/>
          <p14:tracePt t="44581" x="906463" y="2667000"/>
          <p14:tracePt t="44590" x="906463" y="2674938"/>
          <p14:tracePt t="44669" x="914400" y="2674938"/>
          <p14:tracePt t="44733" x="930275" y="2674938"/>
          <p14:tracePt t="44752" x="952500" y="2674938"/>
          <p14:tracePt t="44770" x="960438" y="2674938"/>
          <p14:tracePt t="44784" x="968375" y="2674938"/>
          <p14:tracePt t="44801" x="990600" y="2674938"/>
          <p14:tracePt t="44829" x="1006475" y="2667000"/>
          <p14:tracePt t="44847" x="1006475" y="2651125"/>
          <p14:tracePt t="44856" x="1012825" y="2644775"/>
          <p14:tracePt t="44872" x="1020763" y="2628900"/>
          <p14:tracePt t="44890" x="1020763" y="2606675"/>
          <p14:tracePt t="44902" x="1028700" y="2598738"/>
          <p14:tracePt t="44934" x="1028700" y="2590800"/>
          <p14:tracePt t="44966" x="1028700" y="2582863"/>
          <p14:tracePt t="44984" x="1028700" y="2574925"/>
          <p14:tracePt t="45001" x="1020763" y="2574925"/>
          <p14:tracePt t="45203" x="1006475" y="2552700"/>
          <p14:tracePt t="45218" x="990600" y="2530475"/>
          <p14:tracePt t="45235" x="974725" y="2514600"/>
          <p14:tracePt t="45251" x="968375" y="2498725"/>
          <p14:tracePt t="45268" x="960438" y="2492375"/>
          <p14:tracePt t="45299" x="944563" y="2476500"/>
          <p14:tracePt t="45318" x="930275" y="2460625"/>
          <p14:tracePt t="45344" x="922338" y="2454275"/>
          <p14:tracePt t="45371" x="906463" y="2438400"/>
          <p14:tracePt t="45388" x="892175" y="2430463"/>
          <p14:tracePt t="45404" x="860425" y="2416175"/>
          <p14:tracePt t="45422" x="846138" y="2408238"/>
          <p14:tracePt t="45452" x="830263" y="2408238"/>
          <p14:tracePt t="45469" x="822325" y="2408238"/>
          <p14:tracePt t="45485" x="808038" y="2400300"/>
          <p14:tracePt t="45502" x="777875" y="2400300"/>
          <p14:tracePt t="45519" x="769938" y="2400300"/>
          <p14:tracePt t="45531" x="762000" y="2400300"/>
          <p14:tracePt t="45548" x="723900" y="2400300"/>
          <p14:tracePt t="45564" x="715963" y="2400300"/>
          <p14:tracePt t="45581" x="701675" y="2400300"/>
          <p14:tracePt t="45598" x="677863" y="2400300"/>
          <p14:tracePt t="45607" x="647700" y="2400300"/>
          <p14:tracePt t="45624" x="625475" y="2408238"/>
          <p14:tracePt t="45641" x="609600" y="2408238"/>
          <p14:tracePt t="45654" x="579438" y="2408238"/>
          <p14:tracePt t="45671" x="571500" y="2416175"/>
          <p14:tracePt t="45687" x="541338" y="2422525"/>
          <p14:tracePt t="45703" x="533400" y="2422525"/>
          <p14:tracePt t="45720" x="517525" y="2438400"/>
          <p14:tracePt t="45737" x="495300" y="2446338"/>
          <p14:tracePt t="45752" x="495300" y="2454275"/>
          <p14:tracePt t="45770" x="479425" y="2460625"/>
          <p14:tracePt t="45786" x="465138" y="2476500"/>
          <p14:tracePt t="45800" x="457200" y="2476500"/>
          <p14:tracePt t="45829" x="441325" y="2484438"/>
          <p14:tracePt t="45848" x="434975" y="2498725"/>
          <p14:tracePt t="45859" x="427038" y="2514600"/>
          <p14:tracePt t="45879" x="403225" y="2530475"/>
          <p14:tracePt t="45889" x="396875" y="2544763"/>
          <p14:tracePt t="45906" x="396875" y="2552700"/>
          <p14:tracePt t="45922" x="381000" y="2568575"/>
          <p14:tracePt t="45936" x="381000" y="2582863"/>
          <p14:tracePt t="45953" x="373063" y="2598738"/>
          <p14:tracePt t="45968" x="365125" y="2606675"/>
          <p14:tracePt t="46002" x="350838" y="2620963"/>
          <p14:tracePt t="46019" x="350838" y="2636838"/>
          <p14:tracePt t="46049" x="350838" y="2644775"/>
          <p14:tracePt t="46083" x="342900" y="2659063"/>
          <p14:tracePt t="46111" x="342900" y="2667000"/>
          <p14:tracePt t="46127" x="342900" y="2674938"/>
          <p14:tracePt t="46138" x="342900" y="2689225"/>
          <p14:tracePt t="46155" x="334963" y="2689225"/>
          <p14:tracePt t="46171" x="334963" y="2705100"/>
          <p14:tracePt t="46187" x="327025" y="2713038"/>
          <p14:tracePt t="46203" x="327025" y="2727325"/>
          <p14:tracePt t="46220" x="320675" y="2735263"/>
          <p14:tracePt t="46236" x="320675" y="2743200"/>
          <p14:tracePt t="46282" x="320675" y="2759075"/>
          <p14:tracePt t="46300" x="312738" y="2773363"/>
          <p14:tracePt t="46349" x="312738" y="2789238"/>
          <p14:tracePt t="46377" x="312738" y="2811463"/>
          <p14:tracePt t="46411" x="312738" y="2827338"/>
          <p14:tracePt t="46452" x="320675" y="2849563"/>
          <p14:tracePt t="46485" x="327025" y="2865438"/>
          <p14:tracePt t="46500" x="334963" y="2873375"/>
          <p14:tracePt t="46518" x="350838" y="2887663"/>
          <p14:tracePt t="46536" x="358775" y="2895600"/>
          <p14:tracePt t="46551" x="381000" y="2911475"/>
          <p14:tracePt t="46563" x="403225" y="2925763"/>
          <p14:tracePt t="46579" x="427038" y="2941638"/>
          <p14:tracePt t="46597" x="465138" y="2963863"/>
          <p14:tracePt t="46610" x="479425" y="2971800"/>
          <p14:tracePt t="46628" x="495300" y="2979738"/>
          <p14:tracePt t="46638" x="503238" y="2979738"/>
          <p14:tracePt t="46654" x="517525" y="2987675"/>
          <p14:tracePt t="46671" x="533400" y="2987675"/>
          <p14:tracePt t="46689" x="549275" y="2987675"/>
          <p14:tracePt t="46701" x="601663" y="3001963"/>
          <p14:tracePt t="46718" x="625475" y="3017838"/>
          <p14:tracePt t="46736" x="663575" y="3017838"/>
          <p14:tracePt t="46753" x="677863" y="3017838"/>
          <p14:tracePt t="46766" x="723900" y="3025775"/>
          <p14:tracePt t="46785" x="739775" y="3025775"/>
          <p14:tracePt t="46806" x="754063" y="3025775"/>
          <p14:tracePt t="46829" x="769938" y="3009900"/>
          <p14:tracePt t="46844" x="800100" y="2994025"/>
          <p14:tracePt t="46860" x="822325" y="2979738"/>
          <p14:tracePt t="46875" x="876300" y="2941638"/>
          <p14:tracePt t="46888" x="914400" y="2917825"/>
          <p14:tracePt t="46905" x="936625" y="2895600"/>
          <p14:tracePt t="46922" x="936625" y="2879725"/>
          <p14:tracePt t="46938" x="944563" y="2857500"/>
          <p14:tracePt t="46951" x="952500" y="2827338"/>
          <p14:tracePt t="46968" x="960438" y="2789238"/>
          <p14:tracePt t="46985" x="982663" y="2759075"/>
          <p14:tracePt t="47002" x="998538" y="2735263"/>
          <p14:tracePt t="47018" x="1006475" y="2727325"/>
          <p14:tracePt t="47035" x="1006475" y="2713038"/>
          <p14:tracePt t="47051" x="1020763" y="2713038"/>
          <p14:tracePt t="47069" x="1028700" y="2705100"/>
          <p14:tracePt t="47082" x="1044575" y="2697163"/>
          <p14:tracePt t="47100" x="1044575" y="2682875"/>
          <p14:tracePt t="47116" x="1044575" y="2659063"/>
          <p14:tracePt t="47132" x="1044575" y="2644775"/>
          <p14:tracePt t="47155" x="1044575" y="2628900"/>
          <p14:tracePt t="47171" x="1044575" y="2620963"/>
          <p14:tracePt t="47189" x="1036638" y="2598738"/>
          <p14:tracePt t="47201" x="1020763" y="2582863"/>
          <p14:tracePt t="47218" x="998538" y="2560638"/>
          <p14:tracePt t="47235" x="974725" y="2536825"/>
          <p14:tracePt t="47251" x="952500" y="2530475"/>
          <p14:tracePt t="47268" x="930275" y="2506663"/>
          <p14:tracePt t="47284" x="914400" y="2492375"/>
          <p14:tracePt t="47301" x="892175" y="2476500"/>
          <p14:tracePt t="47318" x="868363" y="2460625"/>
          <p14:tracePt t="47331" x="838200" y="2446338"/>
          <p14:tracePt t="47348" x="800100" y="2430463"/>
          <p14:tracePt t="47365" x="769938" y="2422525"/>
          <p14:tracePt t="47382" x="746125" y="2408238"/>
          <p14:tracePt t="47399" x="715963" y="2400300"/>
          <p14:tracePt t="47415" x="701675" y="2392363"/>
          <p14:tracePt t="47415" x="685800" y="2384425"/>
          <p14:tracePt t="47432" x="669925" y="2384425"/>
          <p14:tracePt t="47454" x="647700" y="2378075"/>
          <p14:tracePt t="47468" x="625475" y="2378075"/>
          <p14:tracePt t="47484" x="601663" y="2378075"/>
          <p14:tracePt t="47502" x="563563" y="2378075"/>
          <p14:tracePt t="47519" x="533400" y="2378075"/>
          <p14:tracePt t="47537" x="517525" y="2378075"/>
          <p14:tracePt t="47550" x="503238" y="2378075"/>
          <p14:tracePt t="47566" x="487363" y="2378075"/>
          <p14:tracePt t="47582" x="473075" y="2384425"/>
          <p14:tracePt t="47599" x="457200" y="2392363"/>
          <p14:tracePt t="47616" x="434975" y="2408238"/>
          <p14:tracePt t="47632" x="419100" y="2422525"/>
          <p14:tracePt t="47632" x="411163" y="2430463"/>
          <p14:tracePt t="47649" x="388938" y="2454275"/>
          <p14:tracePt t="47665" x="365125" y="2476500"/>
          <p14:tracePt t="47688" x="350838" y="2506663"/>
          <p14:tracePt t="47703" x="342900" y="2506663"/>
          <p14:tracePt t="47718" x="334963" y="2544763"/>
          <p14:tracePt t="47735" x="327025" y="2574925"/>
          <p14:tracePt t="47751" x="327025" y="2606675"/>
          <p14:tracePt t="47767" x="327025" y="2620963"/>
          <p14:tracePt t="47784" x="320675" y="2644775"/>
          <p14:tracePt t="47804" x="320675" y="2659063"/>
          <p14:tracePt t="47818" x="312738" y="2674938"/>
          <p14:tracePt t="47831" x="312738" y="2689225"/>
          <p14:tracePt t="47831" x="312738" y="2705100"/>
          <p14:tracePt t="47848" x="312738" y="2735263"/>
          <p14:tracePt t="47865" x="296863" y="2765425"/>
          <p14:tracePt t="47881" x="296863" y="2789238"/>
          <p14:tracePt t="47899" x="296863" y="2803525"/>
          <p14:tracePt t="47914" x="296863" y="2827338"/>
          <p14:tracePt t="47914" x="312738" y="2841625"/>
          <p14:tracePt t="47933" x="320675" y="2849563"/>
          <p14:tracePt t="47953" x="342900" y="2873375"/>
          <p14:tracePt t="47969" x="350838" y="2887663"/>
          <p14:tracePt t="47985" x="373063" y="2917825"/>
          <p14:tracePt t="48002" x="403225" y="2933700"/>
          <p14:tracePt t="48019" x="457200" y="2949575"/>
          <p14:tracePt t="48035" x="541338" y="2987675"/>
          <p14:tracePt t="48051" x="601663" y="2987675"/>
          <p14:tracePt t="48067" x="625475" y="2987675"/>
          <p14:tracePt t="48082" x="663575" y="2987675"/>
          <p14:tracePt t="48099" x="669925" y="2987675"/>
          <p14:tracePt t="48128" x="685800" y="2987675"/>
          <p14:tracePt t="48137" x="708025" y="2971800"/>
          <p14:tracePt t="48153" x="746125" y="2917825"/>
          <p14:tracePt t="48170" x="800100" y="2873375"/>
          <p14:tracePt t="48187" x="892175" y="2803525"/>
          <p14:tracePt t="48200" x="974725" y="2751138"/>
          <p14:tracePt t="48217" x="1020763" y="2705100"/>
          <p14:tracePt t="48233" x="1028700" y="2697163"/>
          <p14:tracePt t="48250" x="1028700" y="2682875"/>
          <p14:tracePt t="48282" x="1028700" y="2667000"/>
          <p14:tracePt t="48313" x="1028700" y="2659063"/>
          <p14:tracePt t="48380" x="1020763" y="2659063"/>
          <p14:tracePt t="48483" x="1006475" y="2659063"/>
          <p14:tracePt t="48648" x="1020763" y="2659063"/>
          <p14:tracePt t="48876" x="1050925" y="2659063"/>
          <p14:tracePt t="48894" x="1112838" y="2659063"/>
          <p14:tracePt t="48910" x="1203325" y="2659063"/>
          <p14:tracePt t="48920" x="1317625" y="2636838"/>
          <p14:tracePt t="48937" x="1485900" y="2606675"/>
          <p14:tracePt t="48954" x="1577975" y="2598738"/>
          <p14:tracePt t="48968" x="1774825" y="2560638"/>
          <p14:tracePt t="48985" x="1828800" y="2560638"/>
          <p14:tracePt t="49000" x="1836738" y="2552700"/>
          <p14:tracePt t="49079" x="1844675" y="2552700"/>
          <p14:tracePt t="49098" x="1851025" y="2552700"/>
          <p14:tracePt t="49109" x="1874838" y="2544763"/>
          <p14:tracePt t="49127" x="1897063" y="2536825"/>
          <p14:tracePt t="49144" x="1897063" y="2522538"/>
          <p14:tracePt t="49160" x="1905000" y="2506663"/>
          <p14:tracePt t="49169" x="1905000" y="2492375"/>
          <p14:tracePt t="49192" x="1912938" y="2476500"/>
          <p14:tracePt t="49208" x="1912938" y="2468563"/>
          <p14:tracePt t="49220" x="1912938" y="2454275"/>
          <p14:tracePt t="49232" x="1912938" y="2446338"/>
          <p14:tracePt t="49249" x="1912938" y="2438400"/>
          <p14:tracePt t="49266" x="1905000" y="2422525"/>
          <p14:tracePt t="49282" x="1882775" y="2400300"/>
          <p14:tracePt t="49312" x="1866900" y="2384425"/>
          <p14:tracePt t="49332" x="1858963" y="2378075"/>
          <p14:tracePt t="49344" x="1851025" y="2370138"/>
          <p14:tracePt t="49360" x="1836738" y="2370138"/>
          <p14:tracePt t="49377" x="1820863" y="2370138"/>
          <p14:tracePt t="49393" x="1782763" y="2362200"/>
          <p14:tracePt t="49410" x="1752600" y="2354263"/>
          <p14:tracePt t="49419" x="1730375" y="2354263"/>
          <p14:tracePt t="49436" x="1692275" y="2346325"/>
          <p14:tracePt t="49452" x="1646238" y="2346325"/>
          <p14:tracePt t="49469" x="1608138" y="2346325"/>
          <p14:tracePt t="49483" x="1600200" y="2346325"/>
          <p14:tracePt t="49499" x="1577975" y="2346325"/>
          <p14:tracePt t="49515" x="1570038" y="2346325"/>
          <p14:tracePt t="49532" x="1546225" y="2346325"/>
          <p14:tracePt t="49549" x="1524000" y="2346325"/>
          <p14:tracePt t="49565" x="1508125" y="2346325"/>
          <p14:tracePt t="49581" x="1493838" y="2346325"/>
          <p14:tracePt t="49598" x="1485900" y="2346325"/>
          <p14:tracePt t="49615" x="1477963" y="2354263"/>
          <p14:tracePt t="49643" x="1455738" y="2378075"/>
          <p14:tracePt t="49659" x="1447800" y="2384425"/>
          <p14:tracePt t="49669" x="1431925" y="2408238"/>
          <p14:tracePt t="49685" x="1409700" y="2430463"/>
          <p14:tracePt t="49702" x="1393825" y="2454275"/>
          <p14:tracePt t="49719" x="1393825" y="2460625"/>
          <p14:tracePt t="49733" x="1379538" y="2468563"/>
          <p14:tracePt t="49749" x="1371600" y="2514600"/>
          <p14:tracePt t="49765" x="1363663" y="2522538"/>
          <p14:tracePt t="49782" x="1349375" y="2544763"/>
          <p14:tracePt t="49799" x="1349375" y="2552700"/>
          <p14:tracePt t="49816" x="1341438" y="2560638"/>
          <p14:tracePt t="49830" x="1341438" y="2568575"/>
          <p14:tracePt t="49846" x="1333500" y="2568575"/>
          <p14:tracePt t="49862" x="1325563" y="2574925"/>
          <p14:tracePt t="49879" x="1325563" y="2582863"/>
          <p14:tracePt t="49896" x="1317625" y="2598738"/>
          <p14:tracePt t="49913" x="1317625" y="2613025"/>
          <p14:tracePt t="49937" x="1317625" y="2620963"/>
          <p14:tracePt t="49952" x="1317625" y="2636838"/>
          <p14:tracePt t="49969" x="1317625" y="2644775"/>
          <p14:tracePt t="49984" x="1317625" y="2659063"/>
          <p14:tracePt t="50001" x="1317625" y="2689225"/>
          <p14:tracePt t="50017" x="1317625" y="2720975"/>
          <p14:tracePt t="50045" x="1317625" y="2743200"/>
          <p14:tracePt t="50064" x="1317625" y="2765425"/>
          <p14:tracePt t="50080" x="1325563" y="2781300"/>
          <p14:tracePt t="50097" x="1333500" y="2797175"/>
          <p14:tracePt t="50113" x="1341438" y="2803525"/>
          <p14:tracePt t="50131" x="1349375" y="2827338"/>
          <p14:tracePt t="50157" x="1355725" y="2841625"/>
          <p14:tracePt t="50175" x="1379538" y="2857500"/>
          <p14:tracePt t="50185" x="1401763" y="2887663"/>
          <p14:tracePt t="50202" x="1417638" y="2911475"/>
          <p14:tracePt t="50219" x="1425575" y="2925763"/>
          <p14:tracePt t="50232" x="1439863" y="2941638"/>
          <p14:tracePt t="50249" x="1455738" y="2955925"/>
          <p14:tracePt t="50265" x="1477963" y="2955925"/>
          <p14:tracePt t="50281" x="1485900" y="2963863"/>
          <p14:tracePt t="50298" x="1508125" y="2979738"/>
          <p14:tracePt t="50314" x="1524000" y="2987675"/>
          <p14:tracePt t="50346" x="1539875" y="2987675"/>
          <p14:tracePt t="50363" x="1570038" y="2987675"/>
          <p14:tracePt t="50394" x="1592263" y="2987675"/>
          <p14:tracePt t="50413" x="1630363" y="2987675"/>
          <p14:tracePt t="50425" x="1654175" y="2979738"/>
          <p14:tracePt t="50435" x="1684338" y="2979738"/>
          <p14:tracePt t="50451" x="1698625" y="2963863"/>
          <p14:tracePt t="50469" x="1744663" y="2933700"/>
          <p14:tracePt t="50485" x="1790700" y="2925763"/>
          <p14:tracePt t="50498" x="1858963" y="2895600"/>
          <p14:tracePt t="50515" x="1912938" y="2857500"/>
          <p14:tracePt t="50534" x="1927225" y="2841625"/>
          <p14:tracePt t="50547" x="1935163" y="2819400"/>
          <p14:tracePt t="50564" x="1958975" y="2803525"/>
          <p14:tracePt t="50581" x="1965325" y="2781300"/>
          <p14:tracePt t="50598" x="1981200" y="2713038"/>
          <p14:tracePt t="50615" x="1989138" y="2689225"/>
          <p14:tracePt t="50629" x="1989138" y="2682875"/>
          <p14:tracePt t="50646" x="1989138" y="2651125"/>
          <p14:tracePt t="50662" x="1989138" y="2620963"/>
          <p14:tracePt t="50678" x="1981200" y="2606675"/>
          <p14:tracePt t="50695" x="1973263" y="2582863"/>
          <p14:tracePt t="50711" x="1951038" y="2544763"/>
          <p14:tracePt t="50711" x="1935163" y="2530475"/>
          <p14:tracePt t="50728" x="1912938" y="2506663"/>
          <p14:tracePt t="50750" x="1866900" y="2484438"/>
          <p14:tracePt t="50766" x="1844675" y="2460625"/>
          <p14:tracePt t="50782" x="1828800" y="2446338"/>
          <p14:tracePt t="50798" x="1812925" y="2438400"/>
          <p14:tracePt t="50819" x="1790700" y="2430463"/>
          <p14:tracePt t="50832" x="1774825" y="2422525"/>
          <p14:tracePt t="50848" x="1760538" y="2422525"/>
          <p14:tracePt t="50863" x="1744663" y="2422525"/>
          <p14:tracePt t="50880" x="1722438" y="2416175"/>
          <p14:tracePt t="50898" x="1714500" y="2416175"/>
          <p14:tracePt t="50911" x="1692275" y="2416175"/>
          <p14:tracePt t="50928" x="1646238" y="2400300"/>
          <p14:tracePt t="50945" x="1622425" y="2400300"/>
          <p14:tracePt t="50962" x="1608138" y="2400300"/>
          <p14:tracePt t="50984" x="1600200" y="2400300"/>
          <p14:tracePt t="51002" x="1577975" y="2400300"/>
          <p14:tracePt t="51047" x="1562100" y="2400300"/>
          <p14:tracePt t="51063" x="1539875" y="2400300"/>
          <p14:tracePt t="51079" x="1508125" y="2430463"/>
          <p14:tracePt t="51096" x="1477963" y="2446338"/>
          <p14:tracePt t="51113" x="1470025" y="2446338"/>
          <p14:tracePt t="51126" x="1447800" y="2468563"/>
          <p14:tracePt t="51142" x="1425575" y="2484438"/>
          <p14:tracePt t="51158" x="1425575" y="2492375"/>
          <p14:tracePt t="51175" x="1417638" y="2498725"/>
          <p14:tracePt t="51185" x="1409700" y="2522538"/>
          <p14:tracePt t="51201" x="1401763" y="2530475"/>
          <p14:tracePt t="51218" x="1387475" y="2552700"/>
          <p14:tracePt t="51234" x="1371600" y="2574925"/>
          <p14:tracePt t="51247" x="1371600" y="2598738"/>
          <p14:tracePt t="51264" x="1371600" y="2613025"/>
          <p14:tracePt t="51281" x="1355725" y="2628900"/>
          <p14:tracePt t="51298" x="1355725" y="2636838"/>
          <p14:tracePt t="51315" x="1355725" y="2667000"/>
          <p14:tracePt t="51330" x="1355725" y="2674938"/>
          <p14:tracePt t="51347" x="1355725" y="2697163"/>
          <p14:tracePt t="51365" x="1355725" y="2720975"/>
          <p14:tracePt t="51379" x="1355725" y="2735263"/>
          <p14:tracePt t="51395" x="1355725" y="2751138"/>
          <p14:tracePt t="51412" x="1355725" y="2765425"/>
          <p14:tracePt t="51441" x="1355725" y="2773363"/>
          <p14:tracePt t="51452" x="1355725" y="2781300"/>
          <p14:tracePt t="51467" x="1355725" y="2797175"/>
          <p14:tracePt t="51484" x="1355725" y="2811463"/>
          <p14:tracePt t="51499" x="1355725" y="2819400"/>
          <p14:tracePt t="51530" x="1355725" y="2827338"/>
          <p14:tracePt t="51546" x="1355725" y="2835275"/>
          <p14:tracePt t="51562" x="1363663" y="2857500"/>
          <p14:tracePt t="51578" x="1387475" y="2879725"/>
          <p14:tracePt t="51596" x="1401763" y="2895600"/>
          <p14:tracePt t="51613" x="1417638" y="2917825"/>
          <p14:tracePt t="51626" x="1431925" y="2933700"/>
          <p14:tracePt t="51644" x="1439863" y="2941638"/>
          <p14:tracePt t="51660" x="1455738" y="2949575"/>
          <p14:tracePt t="51675" x="1463675" y="2963863"/>
          <p14:tracePt t="51685" x="1470025" y="2963863"/>
          <p14:tracePt t="51700" x="1477963" y="2971800"/>
          <p14:tracePt t="52655" x="1485900" y="2971800"/>
          <p14:tracePt t="53345" x="1493838" y="2971800"/>
          <p14:tracePt t="53408" x="1501775" y="2971800"/>
          <p14:tracePt t="53521" x="1501775" y="2979738"/>
          <p14:tracePt t="54310" x="1508125" y="2979738"/>
          <p14:tracePt t="54329" x="1524000" y="2979738"/>
          <p14:tracePt t="55327" x="1531938" y="2979738"/>
          <p14:tracePt t="55359" x="1539875" y="2979738"/>
          <p14:tracePt t="55439" x="1546225" y="2987675"/>
          <p14:tracePt t="55473" x="1546225" y="2994025"/>
          <p14:tracePt t="55502" x="1539875" y="3001963"/>
          <p14:tracePt t="55520" x="1531938" y="3017838"/>
          <p14:tracePt t="55531" x="1516063" y="3017838"/>
          <p14:tracePt t="55547" x="1485900" y="3032125"/>
          <p14:tracePt t="55564" x="1470025" y="3032125"/>
          <p14:tracePt t="55577" x="1463675" y="3048000"/>
          <p14:tracePt t="55593" x="1455738" y="3048000"/>
          <p14:tracePt t="55610" x="1447800" y="3048000"/>
          <p14:tracePt t="55627" x="1431925" y="3055938"/>
          <p14:tracePt t="55644" x="1417638" y="3063875"/>
          <p14:tracePt t="55661" x="1387475" y="3063875"/>
          <p14:tracePt t="55677" x="1379538" y="3063875"/>
          <p14:tracePt t="55704" x="1371600" y="3063875"/>
          <p14:tracePt t="55720" x="1363663" y="3063875"/>
          <p14:tracePt t="55815" x="1379538" y="3063875"/>
          <p14:tracePt t="55872" x="1431925" y="3063875"/>
          <p14:tracePt t="55891" x="1470025" y="3063875"/>
          <p14:tracePt t="55908" x="1516063" y="3063875"/>
          <p14:tracePt t="55925" x="1546225" y="3063875"/>
          <p14:tracePt t="55941" x="1562100" y="3063875"/>
          <p14:tracePt t="55954" x="1577975" y="3063875"/>
          <p14:tracePt t="55970" x="1616075" y="3063875"/>
          <p14:tracePt t="55988" x="1638300" y="3048000"/>
          <p14:tracePt t="55999" x="1668463" y="3032125"/>
          <p14:tracePt t="56016" x="1692275" y="3017838"/>
          <p14:tracePt t="56029" x="1736725" y="2955925"/>
          <p14:tracePt t="56045" x="1790700" y="2911475"/>
          <p14:tracePt t="56062" x="1836738" y="2857500"/>
          <p14:tracePt t="56079" x="1844675" y="2841625"/>
          <p14:tracePt t="56092" x="1866900" y="2819400"/>
          <p14:tracePt t="56109" x="1882775" y="2797175"/>
          <p14:tracePt t="56126" x="1897063" y="2743200"/>
          <p14:tracePt t="56142" x="1897063" y="2697163"/>
          <p14:tracePt t="56159" x="1897063" y="2644775"/>
          <p14:tracePt t="56175" x="1897063" y="2606675"/>
          <p14:tracePt t="56192" x="1897063" y="2590800"/>
          <p14:tracePt t="56207" x="1897063" y="2552700"/>
          <p14:tracePt t="56224" x="1897063" y="2530475"/>
          <p14:tracePt t="56240" x="1897063" y="2514600"/>
          <p14:tracePt t="56256" x="1897063" y="2492375"/>
          <p14:tracePt t="56256" x="1889125" y="2492375"/>
          <p14:tracePt t="56273" x="1858963" y="2460625"/>
          <p14:tracePt t="56290" x="1790700" y="2430463"/>
          <p14:tracePt t="56311" x="1760538" y="2400300"/>
          <p14:tracePt t="56327" x="1736725" y="2384425"/>
          <p14:tracePt t="56344" x="1722438" y="2378075"/>
          <p14:tracePt t="56361" x="1706563" y="2362200"/>
          <p14:tracePt t="56377" x="1692275" y="2354263"/>
          <p14:tracePt t="56393" x="1676400" y="2346325"/>
          <p14:tracePt t="56410" x="1668463" y="2346325"/>
          <p14:tracePt t="56424" x="1654175" y="2346325"/>
          <p14:tracePt t="56441" x="1630363" y="2346325"/>
          <p14:tracePt t="56457" x="1608138" y="2346325"/>
          <p14:tracePt t="56474" x="1577975" y="2346325"/>
          <p14:tracePt t="56489" x="1562100" y="2346325"/>
          <p14:tracePt t="56519" x="1554163" y="2346325"/>
          <p14:tracePt t="56529" x="1546225" y="2354263"/>
          <p14:tracePt t="56546" x="1524000" y="2370138"/>
          <p14:tracePt t="56562" x="1508125" y="2384425"/>
          <p14:tracePt t="56578" x="1493838" y="2408238"/>
          <p14:tracePt t="56592" x="1485900" y="2454275"/>
          <p14:tracePt t="56609" x="1463675" y="2498725"/>
          <p14:tracePt t="56625" x="1431925" y="2530475"/>
          <p14:tracePt t="56645" x="1409700" y="2560638"/>
          <p14:tracePt t="56658" x="1393825" y="2574925"/>
          <p14:tracePt t="56675" x="1379538" y="2606675"/>
          <p14:tracePt t="56691" x="1371600" y="2620963"/>
          <p14:tracePt t="56708" x="1363663" y="2644775"/>
          <p14:tracePt t="56723" x="1363663" y="2651125"/>
          <p14:tracePt t="56740" x="1363663" y="2674938"/>
          <p14:tracePt t="56756" x="1363663" y="2689225"/>
          <p14:tracePt t="56773" x="1363663" y="2713038"/>
          <p14:tracePt t="56789" x="1363663" y="2735263"/>
          <p14:tracePt t="56806" x="1363663" y="2743200"/>
          <p14:tracePt t="56806" x="1363663" y="2759075"/>
          <p14:tracePt t="56823" x="1363663" y="2773363"/>
          <p14:tracePt t="56858" x="1371600" y="2789238"/>
          <p14:tracePt t="56874" x="1387475" y="2803525"/>
          <p14:tracePt t="56891" x="1417638" y="2827338"/>
          <p14:tracePt t="56907" x="1439863" y="2841625"/>
          <p14:tracePt t="56924" x="1470025" y="2849563"/>
          <p14:tracePt t="56940" x="1493838" y="2873375"/>
          <p14:tracePt t="56957" x="1501775" y="2873375"/>
          <p14:tracePt t="56973" x="1524000" y="2879725"/>
          <p14:tracePt t="56986" x="1531938" y="2879725"/>
          <p14:tracePt t="57100" x="1516063" y="2879725"/>
          <p14:tracePt t="57737" x="1447800" y="2879725"/>
          <p14:tracePt t="57756" x="1393825" y="2879725"/>
          <p14:tracePt t="57768" x="1165225" y="2879725"/>
          <p14:tracePt t="57787" x="892175" y="2873375"/>
          <p14:tracePt t="57833" x="868363" y="2865438"/>
          <p14:tracePt t="57843" x="854075" y="2849563"/>
          <p14:tracePt t="57857" x="846138" y="2849563"/>
          <p14:tracePt t="57889" x="830263" y="2841625"/>
          <p14:tracePt t="57905" x="815975" y="2841625"/>
          <p14:tracePt t="57923" x="792163" y="2835275"/>
          <p14:tracePt t="57939" x="777875" y="2827338"/>
          <p14:tracePt t="57970" x="769938" y="2827338"/>
          <p14:tracePt t="57989" x="731838" y="2827338"/>
          <p14:tracePt t="58001" x="701675" y="2827338"/>
          <p14:tracePt t="58019" x="715963" y="2827338"/>
          <p14:tracePt t="58407" x="739775" y="2827338"/>
          <p14:tracePt t="58421" x="777875" y="2827338"/>
          <p14:tracePt t="58440" x="822325" y="2827338"/>
          <p14:tracePt t="58456" x="846138" y="2827338"/>
          <p14:tracePt t="58473" x="860425" y="2827338"/>
          <p14:tracePt t="58485" x="868363" y="2827338"/>
          <p14:tracePt t="58553" x="876300" y="2827338"/>
          <p14:tracePt t="58582" x="898525" y="2827338"/>
          <p14:tracePt t="58719" x="936625" y="2827338"/>
          <p14:tracePt t="58738" x="998538" y="2827338"/>
          <p14:tracePt t="58754" x="1028700" y="2827338"/>
          <p14:tracePt t="58767" x="1089025" y="2827338"/>
          <p14:tracePt t="58783" x="1173163" y="2827338"/>
          <p14:tracePt t="58802" x="1287463" y="2819400"/>
          <p14:tracePt t="58818" x="1317625" y="2797175"/>
          <p14:tracePt t="58828" x="1379538" y="2789238"/>
          <p14:tracePt t="58844" x="1447800" y="2789238"/>
          <p14:tracePt t="58860" x="1501775" y="2789238"/>
          <p14:tracePt t="58872" x="1524000" y="2789238"/>
          <p14:tracePt t="58890" x="1570038" y="2789238"/>
          <p14:tracePt t="58906" x="1646238" y="2789238"/>
          <p14:tracePt t="58923" x="1760538" y="2789238"/>
          <p14:tracePt t="58939" x="1866900" y="2789238"/>
          <p14:tracePt t="58956" x="1951038" y="2781300"/>
          <p14:tracePt t="58973" x="1989138" y="2781300"/>
          <p14:tracePt t="58989" x="2003425" y="2781300"/>
          <p14:tracePt t="59006" x="2027238" y="2781300"/>
          <p14:tracePt t="59021" x="2057400" y="2781300"/>
          <p14:tracePt t="59050" x="2073275" y="2781300"/>
          <p14:tracePt t="59059" x="2087563" y="2781300"/>
          <p14:tracePt t="59076" x="2103438" y="2781300"/>
          <p14:tracePt t="59092" x="2125663" y="2781300"/>
          <p14:tracePt t="59109" x="2141538" y="2789238"/>
          <p14:tracePt t="59127" x="2149475" y="2789238"/>
          <p14:tracePt t="59140" x="2179638" y="2789238"/>
          <p14:tracePt t="59156" x="2193925" y="2789238"/>
          <p14:tracePt t="59173" x="2201863" y="2789238"/>
          <p14:tracePt t="59189" x="2225675" y="2797175"/>
          <p14:tracePt t="59303" x="2239963" y="2811463"/>
          <p14:tracePt t="59319" x="2247900" y="2819400"/>
          <p14:tracePt t="59365" x="2255838" y="2819400"/>
          <p14:tracePt t="59375" x="2263775" y="2819400"/>
          <p14:tracePt t="59389" x="2278063" y="2827338"/>
          <p14:tracePt t="59406" x="2332038" y="2841625"/>
          <p14:tracePt t="59423" x="2362200" y="2857500"/>
          <p14:tracePt t="59441" x="2378075" y="2857500"/>
          <p14:tracePt t="59454" x="2400300" y="2857500"/>
          <p14:tracePt t="59474" x="2416175" y="2873375"/>
          <p14:tracePt t="59490" x="2446338" y="2873375"/>
          <p14:tracePt t="59505" x="2460625" y="2873375"/>
          <p14:tracePt t="59520" x="2530475" y="2873375"/>
          <p14:tracePt t="59537" x="2552700" y="2873375"/>
          <p14:tracePt t="59553" x="2574925" y="2873375"/>
          <p14:tracePt t="59570" x="2590800" y="2873375"/>
          <p14:tracePt t="59587" x="2613025" y="2873375"/>
          <p14:tracePt t="59602" x="2644775" y="2873375"/>
          <p14:tracePt t="59602" x="2667000" y="2865438"/>
          <p14:tracePt t="59620" x="2720975" y="2857500"/>
          <p14:tracePt t="59640" x="2765425" y="2841625"/>
          <p14:tracePt t="59657" x="2773363" y="2841625"/>
          <p14:tracePt t="59673" x="2789238" y="2835275"/>
          <p14:tracePt t="59689" x="2797175" y="2835275"/>
          <p14:tracePt t="59720" x="2811463" y="2835275"/>
          <p14:tracePt t="59737" x="2865438" y="2835275"/>
          <p14:tracePt t="59754" x="2887663" y="2827338"/>
          <p14:tracePt t="59766" x="2971800" y="2827338"/>
          <p14:tracePt t="59783" x="3055938" y="2819400"/>
          <p14:tracePt t="59800" x="3078163" y="2803525"/>
          <p14:tracePt t="59816" x="3086100" y="2797175"/>
          <p14:tracePt t="59827" x="3094038" y="2797175"/>
          <p14:tracePt t="59843" x="3108325" y="2797175"/>
          <p14:tracePt t="59859" x="3140075" y="2797175"/>
          <p14:tracePt t="59875" x="3200400" y="2797175"/>
          <p14:tracePt t="59888" x="3260725" y="2797175"/>
          <p14:tracePt t="59905" x="3306763" y="2797175"/>
          <p14:tracePt t="59921" x="3344863" y="2797175"/>
          <p14:tracePt t="59937" x="3360738" y="2797175"/>
          <p14:tracePt t="59970" x="3390900" y="2797175"/>
          <p14:tracePt t="59987" x="3459163" y="2797175"/>
          <p14:tracePt t="60004" x="3482975" y="2797175"/>
          <p14:tracePt t="60016" x="3559175" y="2773363"/>
          <p14:tracePt t="60035" x="3565525" y="2773363"/>
          <p14:tracePt t="60050" x="3589338" y="2773363"/>
          <p14:tracePt t="60064" x="3611563" y="2773363"/>
          <p14:tracePt t="60114" x="3635375" y="2773363"/>
          <p14:tracePt t="60126" x="3649663" y="2773363"/>
          <p14:tracePt t="60139" x="3679825" y="2773363"/>
          <p14:tracePt t="60155" x="3725863" y="2773363"/>
          <p14:tracePt t="60171" x="3763963" y="2773363"/>
          <p14:tracePt t="60187" x="3794125" y="2773363"/>
          <p14:tracePt t="60205" x="3810000" y="2773363"/>
          <p14:tracePt t="60221" x="3832225" y="2781300"/>
          <p14:tracePt t="60238" x="3856038" y="2789238"/>
          <p14:tracePt t="60254" x="3924300" y="2803525"/>
          <p14:tracePt t="60272" x="3946525" y="2811463"/>
          <p14:tracePt t="60287" x="3984625" y="2811463"/>
          <p14:tracePt t="60302" x="4016375" y="2811463"/>
          <p14:tracePt t="60319" x="4022725" y="2819400"/>
          <p14:tracePt t="60335" x="4030663" y="2819400"/>
          <p14:tracePt t="60353" x="4084638" y="2819400"/>
          <p14:tracePt t="60404" x="4137025" y="2827338"/>
          <p14:tracePt t="60423" x="4114800" y="2835275"/>
          <p14:tracePt t="60630" x="4084638" y="2835275"/>
          <p14:tracePt t="60639" x="4076700" y="2835275"/>
          <p14:tracePt t="60654" x="4054475" y="2835275"/>
          <p14:tracePt t="60671" x="4038600" y="2841625"/>
          <p14:tracePt t="60688" x="4022725" y="2849563"/>
          <p14:tracePt t="60704" x="4008438" y="2849563"/>
          <p14:tracePt t="60735" x="4000500" y="2849563"/>
          <p14:tracePt t="60846" x="3978275" y="2849563"/>
          <p14:tracePt t="60865" x="3962400" y="2849563"/>
          <p14:tracePt t="60875" x="3932238" y="2849563"/>
          <p14:tracePt t="60890" x="3878263" y="2849563"/>
          <p14:tracePt t="60907" x="3832225" y="2849563"/>
          <p14:tracePt t="60920" x="3794125" y="2849563"/>
          <p14:tracePt t="60938" x="3749675" y="2849563"/>
          <p14:tracePt t="60954" x="3695700" y="2849563"/>
          <p14:tracePt t="60971" x="3635375" y="2849563"/>
          <p14:tracePt t="60987" x="3559175" y="2849563"/>
          <p14:tracePt t="61003" x="3505200" y="2849563"/>
          <p14:tracePt t="61021" x="3451225" y="2849563"/>
          <p14:tracePt t="61035" x="3413125" y="2849563"/>
          <p14:tracePt t="61051" x="3360738" y="2849563"/>
          <p14:tracePt t="61068" x="3330575" y="2849563"/>
          <p14:tracePt t="61085" x="3298825" y="2849563"/>
          <p14:tracePt t="61101" x="3268663" y="2857500"/>
          <p14:tracePt t="61118" x="3230563" y="2865438"/>
          <p14:tracePt t="61118" x="3208338" y="2865438"/>
          <p14:tracePt t="61135" x="3184525" y="2873375"/>
          <p14:tracePt t="61154" x="3178175" y="2879725"/>
          <p14:tracePt t="61186" x="3184525" y="2879725"/>
          <p14:tracePt t="61767" x="3192463" y="2879725"/>
          <p14:tracePt t="61787" x="3200400" y="2879725"/>
          <p14:tracePt t="61800" x="3216275" y="2879725"/>
          <p14:tracePt t="61829" x="3222625" y="2879725"/>
          <p14:tracePt t="61847" x="3254375" y="2879725"/>
          <p14:tracePt t="61864" x="3292475" y="2879725"/>
          <p14:tracePt t="61880" x="3344863" y="2879725"/>
          <p14:tracePt t="61890" x="3390900" y="2873375"/>
          <p14:tracePt t="61907" x="3459163" y="2849563"/>
          <p14:tracePt t="61919" x="3521075" y="2827338"/>
          <p14:tracePt t="61936" x="3559175" y="2811463"/>
          <p14:tracePt t="61952" x="3657600" y="2773363"/>
          <p14:tracePt t="61969" x="3771900" y="2713038"/>
          <p14:tracePt t="61986" x="3932238" y="2651125"/>
          <p14:tracePt t="62003" x="4060825" y="2590800"/>
          <p14:tracePt t="62021" x="4137025" y="2590800"/>
          <p14:tracePt t="62034" x="4160838" y="2574925"/>
          <p14:tracePt t="62051" x="4229100" y="2560638"/>
          <p14:tracePt t="62068" x="4321175" y="2536825"/>
          <p14:tracePt t="62084" x="4503738" y="2484438"/>
          <p14:tracePt t="62100" x="4670425" y="2438400"/>
          <p14:tracePt t="62117" x="4800600" y="2400300"/>
          <p14:tracePt t="62133" x="4860925" y="2378075"/>
          <p14:tracePt t="62150" x="4884738" y="2370138"/>
          <p14:tracePt t="62187" x="5021263" y="2354263"/>
          <p14:tracePt t="62201" x="5197475" y="2324100"/>
          <p14:tracePt t="62217" x="5380038" y="2293938"/>
          <p14:tracePt t="62234" x="5456238" y="2278063"/>
          <p14:tracePt t="62251" x="5456238" y="2270125"/>
          <p14:tracePt t="62299" x="5470525" y="2270125"/>
          <p14:tracePt t="62332" x="5502275" y="2270125"/>
          <p14:tracePt t="62350" x="5508625" y="2270125"/>
          <p14:tracePt t="62364" x="5524500" y="2270125"/>
          <p14:tracePt t="62373" x="5532438" y="2270125"/>
          <p14:tracePt t="62389" x="5540375" y="2278063"/>
          <p14:tracePt t="62404" x="5638800" y="2354263"/>
          <p14:tracePt t="62422" x="5668963" y="2378075"/>
          <p14:tracePt t="62436" x="5668963" y="2370138"/>
          <p14:tracePt t="62718" x="5676900" y="2370138"/>
          <p14:tracePt t="62735" x="5684838" y="2370138"/>
          <p14:tracePt t="62782" x="5768975" y="2378075"/>
          <p14:tracePt t="62800" x="5875338" y="2384425"/>
          <p14:tracePt t="62821" x="5943600" y="2400300"/>
          <p14:tracePt t="62831" x="6096000" y="2408238"/>
          <p14:tracePt t="62847" x="6302375" y="2408238"/>
          <p14:tracePt t="62856" x="6499225" y="2408238"/>
          <p14:tracePt t="62872" x="6607175" y="2408238"/>
          <p14:tracePt t="62889" x="6697663" y="2408238"/>
          <p14:tracePt t="62905" x="6781800" y="2408238"/>
          <p14:tracePt t="62922" x="6850063" y="2408238"/>
          <p14:tracePt t="62938" x="6918325" y="2408238"/>
          <p14:tracePt t="62951" x="6994525" y="2408238"/>
          <p14:tracePt t="62970" x="7108825" y="2400300"/>
          <p14:tracePt t="62984" x="7223125" y="2384425"/>
          <p14:tracePt t="63001" x="7299325" y="2378075"/>
          <p14:tracePt t="63019" x="7337425" y="2362200"/>
          <p14:tracePt t="63033" x="7369175" y="2354263"/>
          <p14:tracePt t="63050" x="7399338" y="2354263"/>
          <p14:tracePt t="63067" x="7421563" y="2346325"/>
          <p14:tracePt t="63083" x="7445375" y="2346325"/>
          <p14:tracePt t="63099" x="7467600" y="2346325"/>
          <p14:tracePt t="63116" x="7497763" y="2324100"/>
          <p14:tracePt t="63132" x="7581900" y="2324100"/>
          <p14:tracePt t="63149" x="7642225" y="2316163"/>
          <p14:tracePt t="63149" x="7680325" y="2308225"/>
          <p14:tracePt t="63166" x="7696200" y="2308225"/>
          <p14:tracePt t="63188" x="7726363" y="2308225"/>
          <p14:tracePt t="63235" x="7772400" y="2308225"/>
          <p14:tracePt t="63250" x="7810500" y="2308225"/>
          <p14:tracePt t="63267" x="7818438" y="2308225"/>
          <p14:tracePt t="63283" x="7826375" y="2308225"/>
          <p14:tracePt t="63312" x="7856538" y="2308225"/>
          <p14:tracePt t="63333" x="7902575" y="2308225"/>
          <p14:tracePt t="63346" x="7940675" y="2308225"/>
          <p14:tracePt t="63362" x="7985125" y="2308225"/>
          <p14:tracePt t="63379" x="7993063" y="2308225"/>
          <p14:tracePt t="63389" x="8016875" y="2308225"/>
          <p14:tracePt t="63405" x="8031163" y="2308225"/>
          <p14:tracePt t="63422" x="8061325" y="2308225"/>
          <p14:tracePt t="63438" x="8093075" y="2308225"/>
          <p14:tracePt t="63471" x="8107363" y="2308225"/>
          <p14:tracePt t="63485" x="8115300" y="2308225"/>
          <p14:tracePt t="63503" x="8123238" y="2308225"/>
          <p14:tracePt t="63581" x="8123238" y="2316163"/>
          <p14:tracePt t="63717" x="8115300" y="2324100"/>
          <p14:tracePt t="63733" x="8061325" y="2339975"/>
          <p14:tracePt t="63749" x="7985125" y="2339975"/>
          <p14:tracePt t="63766" x="7764463" y="2378075"/>
          <p14:tracePt t="63783" x="7559675" y="2408238"/>
          <p14:tracePt t="63799" x="7383463" y="2454275"/>
          <p14:tracePt t="63818" x="7239000" y="2468563"/>
          <p14:tracePt t="63832" x="7192963" y="2468563"/>
          <p14:tracePt t="63845" x="7132638" y="2468563"/>
          <p14:tracePt t="63861" x="7078663" y="2476500"/>
          <p14:tracePt t="63878" x="6980238" y="2484438"/>
          <p14:tracePt t="63888" x="6850063" y="2506663"/>
          <p14:tracePt t="63905" x="6659563" y="2536825"/>
          <p14:tracePt t="63921" x="6477000" y="2560638"/>
          <p14:tracePt t="63938" x="6346825" y="2598738"/>
          <p14:tracePt t="63951" x="6308725" y="2606675"/>
          <p14:tracePt t="63968" x="6294438" y="2606675"/>
          <p14:tracePt t="63984" x="6286500" y="2606675"/>
          <p14:tracePt t="64001" x="6240463" y="2606675"/>
          <p14:tracePt t="64017" x="6149975" y="2606675"/>
          <p14:tracePt t="64034" x="6011863" y="2606675"/>
          <p14:tracePt t="64051" x="5875338" y="2606675"/>
          <p14:tracePt t="64067" x="5807075" y="2628900"/>
          <p14:tracePt t="64084" x="5761038" y="2628900"/>
          <p14:tracePt t="64099" x="5707063" y="2628900"/>
          <p14:tracePt t="64115" x="5646738" y="2628900"/>
          <p14:tracePt t="64131" x="5546725" y="2651125"/>
          <p14:tracePt t="64148" x="5448300" y="2651125"/>
          <p14:tracePt t="64165" x="5311775" y="2674938"/>
          <p14:tracePt t="64165" x="5287963" y="2674938"/>
          <p14:tracePt t="64181" x="5211763" y="2689225"/>
          <p14:tracePt t="64204" x="5151438" y="2697163"/>
          <p14:tracePt t="64217" x="5105400" y="2705100"/>
          <p14:tracePt t="64235" x="5037138" y="2727325"/>
          <p14:tracePt t="64255" x="4968875" y="2759075"/>
          <p14:tracePt t="64267" x="4930775" y="2773363"/>
          <p14:tracePt t="64284" x="4892675" y="2773363"/>
          <p14:tracePt t="64300" x="4868863" y="2781300"/>
          <p14:tracePt t="64317" x="4868863" y="2773363"/>
          <p14:tracePt t="64467" x="4884738" y="2759075"/>
          <p14:tracePt t="64487" x="4892675" y="2743200"/>
          <p14:tracePt t="64517" x="4914900" y="2720975"/>
          <p14:tracePt t="64535" x="4922838" y="2713038"/>
          <p14:tracePt t="64549" x="4930775" y="2697163"/>
          <p14:tracePt t="64565" x="4945063" y="2689225"/>
          <p14:tracePt t="64580" x="4945063" y="2667000"/>
          <p14:tracePt t="64595" x="4953000" y="2659063"/>
          <p14:tracePt t="64612" x="4960938" y="2651125"/>
          <p14:tracePt t="64629" x="4968875" y="2628900"/>
          <p14:tracePt t="64638" x="4968875" y="2613025"/>
          <p14:tracePt t="64655" x="4975225" y="2613025"/>
          <p14:tracePt t="64670" x="4983163" y="2590800"/>
          <p14:tracePt t="64686" x="4983163" y="2582863"/>
          <p14:tracePt t="64719" x="4991100" y="2574925"/>
          <p14:tracePt t="64735" x="4991100" y="2568575"/>
          <p14:tracePt t="64767" x="4991100" y="2560638"/>
          <p14:tracePt t="64797" x="4991100" y="2552700"/>
          <p14:tracePt t="64815" x="4991100" y="2544763"/>
          <p14:tracePt t="64833" x="4991100" y="2522538"/>
          <p14:tracePt t="64859" x="4975225" y="2506663"/>
          <p14:tracePt t="64892" x="4975225" y="2492375"/>
          <p14:tracePt t="64910" x="4960938" y="2492375"/>
          <p14:tracePt t="64920" x="4960938" y="2484438"/>
          <p14:tracePt t="64937" x="4945063" y="2476500"/>
          <p14:tracePt t="64968" x="4937125" y="2468563"/>
          <p14:tracePt t="64984" x="4922838" y="2468563"/>
          <p14:tracePt t="65017" x="4914900" y="2468563"/>
          <p14:tracePt t="65030" x="4876800" y="2468563"/>
          <p14:tracePt t="65049" x="4860925" y="2468563"/>
          <p14:tracePt t="65065" x="4846638" y="2468563"/>
          <p14:tracePt t="65081" x="4822825" y="2468563"/>
          <p14:tracePt t="65098" x="4816475" y="2468563"/>
          <p14:tracePt t="65110" x="4808538" y="2468563"/>
          <p14:tracePt t="65127" x="4800600" y="2468563"/>
          <p14:tracePt t="65175" x="4784725" y="2468563"/>
          <p14:tracePt t="65184" x="4778375" y="2468563"/>
          <p14:tracePt t="65202" x="4770438" y="2468563"/>
          <p14:tracePt t="65220" x="4762500" y="2468563"/>
          <p14:tracePt t="65233" x="4754563" y="2468563"/>
          <p14:tracePt t="65279" x="4740275" y="2468563"/>
          <p14:tracePt t="65329" x="4732338" y="2468563"/>
          <p14:tracePt t="65362" x="4724400" y="2468563"/>
          <p14:tracePt t="65380" x="4716463" y="2468563"/>
          <p14:tracePt t="65409" x="4708525" y="2468563"/>
          <p14:tracePt t="65426" x="4708525" y="2476500"/>
          <p14:tracePt t="65436" x="4708525" y="2484438"/>
          <p14:tracePt t="65453" x="4702175" y="2492375"/>
          <p14:tracePt t="65484" x="4694238" y="2506663"/>
          <p14:tracePt t="65498" x="4694238" y="2514600"/>
          <p14:tracePt t="65518" x="4686300" y="2530475"/>
          <p14:tracePt t="65532" x="4678363" y="2544763"/>
          <p14:tracePt t="65549" x="4678363" y="2552700"/>
          <p14:tracePt t="65596" x="4678363" y="2560638"/>
          <p14:tracePt t="65630" x="4678363" y="2574925"/>
          <p14:tracePt t="65644" x="4670425" y="2582863"/>
          <p14:tracePt t="65655" x="4670425" y="2590800"/>
          <p14:tracePt t="65670" x="4670425" y="2598738"/>
          <p14:tracePt t="65686" x="4670425" y="2613025"/>
          <p14:tracePt t="65702" x="4670425" y="2628900"/>
          <p14:tracePt t="65749" x="4678363" y="2651125"/>
          <p14:tracePt t="65764" x="4702175" y="2674938"/>
          <p14:tracePt t="65782" x="4724400" y="2689225"/>
          <p14:tracePt t="65812" x="4740275" y="2689225"/>
          <p14:tracePt t="65831" x="4754563" y="2697163"/>
          <p14:tracePt t="65848" x="4762500" y="2697163"/>
          <p14:tracePt t="65860" x="4800600" y="2697163"/>
          <p14:tracePt t="65876" x="4838700" y="2697163"/>
          <p14:tracePt t="65893" x="4868863" y="2689225"/>
          <p14:tracePt t="65903" x="4906963" y="2682875"/>
          <p14:tracePt t="65926" x="4922838" y="2674938"/>
          <p14:tracePt t="65935" x="4937125" y="2659063"/>
          <p14:tracePt t="65952" x="4975225" y="2651125"/>
          <p14:tracePt t="65969" x="4983163" y="2651125"/>
          <p14:tracePt t="65982" x="4983163" y="2644775"/>
          <p14:tracePt t="65998" x="4991100" y="2636838"/>
          <p14:tracePt t="66112" x="4991100" y="2628900"/>
          <p14:tracePt t="66130" x="4975225" y="2628900"/>
          <p14:tracePt t="66157" x="4975225" y="2620963"/>
          <p14:tracePt t="66224" x="4968875" y="2620963"/>
          <p14:tracePt t="66250" x="4953000" y="2620963"/>
          <p14:tracePt t="66295" x="4937125" y="2620963"/>
          <p14:tracePt t="66313" x="4906963" y="2620963"/>
          <p14:tracePt t="66330" x="4892675" y="2620963"/>
          <p14:tracePt t="66347" x="4884738" y="2620963"/>
          <p14:tracePt t="66363" x="4868863" y="2620963"/>
          <p14:tracePt t="66380" x="4854575" y="2620963"/>
          <p14:tracePt t="66392" x="4846638" y="2628900"/>
          <p14:tracePt t="66409" x="4838700" y="2628900"/>
          <p14:tracePt t="66425" x="4822825" y="2628900"/>
          <p14:tracePt t="66457" x="4816475" y="2628900"/>
          <p14:tracePt t="66475" x="4808538" y="2636838"/>
          <p14:tracePt t="66485" x="4808538" y="2644775"/>
          <p14:tracePt t="66500" x="4808538" y="2651125"/>
          <p14:tracePt t="66515" x="4808538" y="2667000"/>
          <p14:tracePt t="66534" x="4808538" y="2697163"/>
          <p14:tracePt t="66546" x="4808538" y="2713038"/>
          <p14:tracePt t="66567" x="4822825" y="2727325"/>
          <p14:tracePt t="66581" x="4846638" y="2743200"/>
          <p14:tracePt t="66598" x="4860925" y="2751138"/>
          <p14:tracePt t="66612" x="4868863" y="2759075"/>
          <p14:tracePt t="66629" x="4876800" y="2759075"/>
          <p14:tracePt t="66646" x="4892675" y="2759075"/>
          <p14:tracePt t="66675" x="4899025" y="2759075"/>
          <p14:tracePt t="66685" x="4906963" y="2759075"/>
          <p14:tracePt t="66701" x="4906963" y="2743200"/>
          <p14:tracePt t="66764" x="4930775" y="2743200"/>
          <p14:tracePt t="67327" x="4968875" y="2743200"/>
          <p14:tracePt t="67345" x="5013325" y="2743200"/>
          <p14:tracePt t="67363" x="5051425" y="2735263"/>
          <p14:tracePt t="67379" x="5067300" y="2735263"/>
          <p14:tracePt t="67391" x="5113338" y="2720975"/>
          <p14:tracePt t="67408" x="5159375" y="2720975"/>
          <p14:tracePt t="67425" x="5181600" y="2720975"/>
          <p14:tracePt t="67435" x="5219700" y="2705100"/>
          <p14:tracePt t="67451" x="5303838" y="2697163"/>
          <p14:tracePt t="67468" x="5387975" y="2682875"/>
          <p14:tracePt t="67485" x="5470525" y="2674938"/>
          <p14:tracePt t="67501" x="5524500" y="2667000"/>
          <p14:tracePt t="67514" x="5570538" y="2659063"/>
          <p14:tracePt t="67535" x="5600700" y="2659063"/>
          <p14:tracePt t="67548" x="5707063" y="2659063"/>
          <p14:tracePt t="67565" x="6118225" y="2628900"/>
          <p14:tracePt t="67584" x="6354763" y="2590800"/>
          <p14:tracePt t="67597" x="6651625" y="2552700"/>
          <p14:tracePt t="67613" x="6804025" y="2536825"/>
          <p14:tracePt t="67613" x="6835775" y="2522538"/>
          <p14:tracePt t="67631" x="6842125" y="2522538"/>
          <p14:tracePt t="67645" x="6858000" y="2522538"/>
          <p14:tracePt t="67675" x="6911975" y="2522538"/>
          <p14:tracePt t="67691" x="6964363" y="2522538"/>
          <p14:tracePt t="67701" x="7102475" y="2522538"/>
          <p14:tracePt t="67717" x="7246938" y="2522538"/>
          <p14:tracePt t="67733" x="7315200" y="2522538"/>
          <p14:tracePt t="67750" x="7323138" y="2530475"/>
          <p14:tracePt t="67782" x="7331075" y="2530475"/>
          <p14:tracePt t="67795" x="7375525" y="2530475"/>
          <p14:tracePt t="67818" x="7445375" y="2530475"/>
          <p14:tracePt t="67832" x="7445375" y="2536825"/>
          <p14:tracePt t="67943" x="7445375" y="2552700"/>
          <p14:tracePt t="67957" x="7345363" y="2590800"/>
          <p14:tracePt t="67967" x="7208838" y="2613025"/>
          <p14:tracePt t="67983" x="7064375" y="2659063"/>
          <p14:tracePt t="68000" x="7018338" y="2667000"/>
          <p14:tracePt t="68013" x="6956425" y="2682875"/>
          <p14:tracePt t="68031" x="6934200" y="2689225"/>
          <p14:tracePt t="68046" x="6934200" y="2697163"/>
          <p14:tracePt t="68078" x="6888163" y="2720975"/>
          <p14:tracePt t="68095" x="6858000" y="2727325"/>
          <p14:tracePt t="68111" x="6835775" y="2751138"/>
          <p14:tracePt t="68129" x="6827838" y="2751138"/>
          <p14:tracePt t="68146" x="6819900" y="2751138"/>
          <p14:tracePt t="68529" x="6827838" y="2751138"/>
          <p14:tracePt t="68547" x="6850063" y="2735263"/>
          <p14:tracePt t="68577" x="6858000" y="2735263"/>
          <p14:tracePt t="68610" x="6865938" y="2735263"/>
          <p14:tracePt t="68674" x="6873875" y="2735263"/>
          <p14:tracePt t="68721" x="6896100" y="2735263"/>
          <p14:tracePt t="68740" x="6911975" y="2735263"/>
          <p14:tracePt t="68764" x="6918325" y="2727325"/>
          <p14:tracePt t="68781" x="6926263" y="2727325"/>
          <p14:tracePt t="68827" x="6956425" y="2727325"/>
          <p14:tracePt t="68844" x="6994525" y="2727325"/>
          <p14:tracePt t="68861" x="7026275" y="2727325"/>
          <p14:tracePt t="68878" x="7064375" y="2727325"/>
          <p14:tracePt t="68895" x="7070725" y="2727325"/>
          <p14:tracePt t="68908" x="7094538" y="2727325"/>
          <p14:tracePt t="68924" x="7140575" y="2727325"/>
          <p14:tracePt t="68940" x="7178675" y="2720975"/>
          <p14:tracePt t="68957" x="7216775" y="2705100"/>
          <p14:tracePt t="68967" x="7254875" y="2705100"/>
          <p14:tracePt t="68984" x="7292975" y="2697163"/>
          <p14:tracePt t="69000" x="7315200" y="2697163"/>
          <p14:tracePt t="69017" x="7337425" y="2697163"/>
          <p14:tracePt t="69032" x="7353300" y="2697163"/>
          <p14:tracePt t="69045" x="7437438" y="2689225"/>
          <p14:tracePt t="69063" x="7513638" y="2682875"/>
          <p14:tracePt t="69079" x="7573963" y="2667000"/>
          <p14:tracePt t="69096" x="7620000" y="2659063"/>
          <p14:tracePt t="69113" x="7642225" y="2659063"/>
          <p14:tracePt t="69130" x="7658100" y="2659063"/>
          <p14:tracePt t="69144" x="7718425" y="2644775"/>
          <p14:tracePt t="69160" x="7750175" y="2644775"/>
          <p14:tracePt t="69179" x="7772400" y="2644775"/>
          <p14:tracePt t="69193" x="7788275" y="2644775"/>
          <p14:tracePt t="69210" x="7810500" y="2644775"/>
          <p14:tracePt t="69226" x="7818438" y="2644775"/>
          <p14:tracePt t="69251" x="7788275" y="2644775"/>
          <p14:tracePt t="69312" x="7764463" y="2644775"/>
          <p14:tracePt t="69327" x="7742238" y="2644775"/>
          <p14:tracePt t="69344" x="7688263" y="2644775"/>
          <p14:tracePt t="69360" x="7635875" y="2644775"/>
          <p14:tracePt t="69377" x="7566025" y="2644775"/>
          <p14:tracePt t="69394" x="7535863" y="2644775"/>
          <p14:tracePt t="69407" x="7483475" y="2644775"/>
          <p14:tracePt t="69423" x="7437438" y="2644775"/>
          <p14:tracePt t="69440" x="7407275" y="2644775"/>
          <p14:tracePt t="69456" x="7375525" y="2644775"/>
          <p14:tracePt t="69466" x="7331075" y="2644775"/>
          <p14:tracePt t="69482" x="7285038" y="2644775"/>
          <p14:tracePt t="69499" x="7200900" y="2644775"/>
          <p14:tracePt t="69515" x="7140575" y="2644775"/>
          <p14:tracePt t="69529" x="7094538" y="2644775"/>
          <p14:tracePt t="69545" x="7070725" y="2644775"/>
          <p14:tracePt t="69562" x="7048500" y="2644775"/>
          <p14:tracePt t="69578" x="7010400" y="2644775"/>
          <p14:tracePt t="69596" x="6950075" y="2659063"/>
          <p14:tracePt t="69612" x="6873875" y="2674938"/>
          <p14:tracePt t="69631" x="6865938" y="2674938"/>
          <p14:tracePt t="69646" x="6850063" y="2674938"/>
          <p14:tracePt t="69659" x="6835775" y="2674938"/>
          <p14:tracePt t="69691" x="6827838" y="2674938"/>
          <p14:tracePt t="69706" x="6819900" y="2682875"/>
          <p14:tracePt t="69716" x="6880225" y="2682875"/>
          <p14:tracePt t="69874" x="6964363" y="2682875"/>
          <p14:tracePt t="69893" x="7048500" y="2674938"/>
          <p14:tracePt t="69911" x="7108825" y="2674938"/>
          <p14:tracePt t="69925" x="7162800" y="2659063"/>
          <p14:tracePt t="69941" x="7231063" y="2651125"/>
          <p14:tracePt t="69957" x="7299325" y="2644775"/>
          <p14:tracePt t="69966" x="7375525" y="2636838"/>
          <p14:tracePt t="69982" x="7413625" y="2620963"/>
          <p14:tracePt t="69999" x="7459663" y="2613025"/>
          <p14:tracePt t="70015" x="7475538" y="2613025"/>
          <p14:tracePt t="70031" x="7612063" y="2606675"/>
          <p14:tracePt t="70048" x="7666038" y="2606675"/>
          <p14:tracePt t="70061" x="7734300" y="2598738"/>
          <p14:tracePt t="70078" x="7788275" y="2598738"/>
          <p14:tracePt t="70095" x="7802563" y="2598738"/>
          <p14:tracePt t="70111" x="7810500" y="2598738"/>
          <p14:tracePt t="70128" x="7832725" y="2598738"/>
          <p14:tracePt t="70145" x="7878763" y="2598738"/>
          <p14:tracePt t="70161" x="7894638" y="2598738"/>
          <p14:tracePt t="70175" x="7947025" y="2598738"/>
          <p14:tracePt t="70191" x="8008938" y="2598738"/>
          <p14:tracePt t="70208" x="8031163" y="2598738"/>
          <p14:tracePt t="70225" x="8039100" y="2598738"/>
          <p14:tracePt t="70241" x="8047038" y="2598738"/>
          <p14:tracePt t="70264" x="8069263" y="2598738"/>
          <p14:tracePt t="70281" x="8099425" y="2598738"/>
          <p14:tracePt t="70298" x="8115300" y="2598738"/>
          <p14:tracePt t="70311" x="8107363" y="2598738"/>
          <p14:tracePt t="71123" x="8099425" y="2606675"/>
          <p14:tracePt t="71156" x="8093075" y="2606675"/>
          <p14:tracePt t="71922" x="8077200" y="2606675"/>
          <p14:tracePt t="71972" x="8054975" y="2606675"/>
          <p14:tracePt t="71990" x="8023225" y="2613025"/>
          <p14:tracePt t="72018" x="7985125" y="2620963"/>
          <p14:tracePt t="72036" x="7932738" y="2636838"/>
          <p14:tracePt t="72047" x="7848600" y="2667000"/>
          <p14:tracePt t="72063" x="7764463" y="2667000"/>
          <p14:tracePt t="72084" x="7704138" y="2682875"/>
          <p14:tracePt t="72094" x="7642225" y="2697163"/>
          <p14:tracePt t="72111" x="7612063" y="2705100"/>
          <p14:tracePt t="72111" x="7597775" y="2705100"/>
          <p14:tracePt t="72127" x="7527925" y="2743200"/>
          <p14:tracePt t="72144" x="7429500" y="2765425"/>
          <p14:tracePt t="72161" x="7353300" y="2773363"/>
          <p14:tracePt t="72175" x="7070725" y="2819400"/>
          <p14:tracePt t="72193" x="7010400" y="2865438"/>
          <p14:tracePt t="72206" x="6942138" y="2873375"/>
          <p14:tracePt t="72222" x="6934200" y="2873375"/>
          <p14:tracePt t="72239" x="6918325" y="2879725"/>
          <p14:tracePt t="72256" x="6858000" y="2903538"/>
          <p14:tracePt t="72273" x="6759575" y="2917825"/>
          <p14:tracePt t="72289" x="6659563" y="2941638"/>
          <p14:tracePt t="72312" x="6583363" y="2963863"/>
          <p14:tracePt t="72328" x="6530975" y="2971800"/>
          <p14:tracePt t="72328" x="6492875" y="2987675"/>
          <p14:tracePt t="72342" x="6362700" y="3009900"/>
          <p14:tracePt t="72359" x="6264275" y="3055938"/>
          <p14:tracePt t="72375" x="6156325" y="3078163"/>
          <p14:tracePt t="72392" x="6057900" y="3101975"/>
          <p14:tracePt t="72409" x="5973763" y="3116263"/>
          <p14:tracePt t="72426" x="5867400" y="3140075"/>
          <p14:tracePt t="72442" x="5837238" y="3140075"/>
          <p14:tracePt t="72456" x="5622925" y="3146425"/>
          <p14:tracePt t="72473" x="5426075" y="3146425"/>
          <p14:tracePt t="72490" x="5280025" y="3162300"/>
          <p14:tracePt t="72506" x="5241925" y="3162300"/>
          <p14:tracePt t="72524" x="5235575" y="3162300"/>
          <p14:tracePt t="72560" x="5235575" y="3154363"/>
          <p14:tracePt t="72608" x="5235575" y="3146425"/>
          <p14:tracePt t="72642" x="5241925" y="3132138"/>
          <p14:tracePt t="72672" x="5249863" y="3124200"/>
          <p14:tracePt t="72690" x="5265738" y="3116263"/>
          <p14:tracePt t="72706" x="5295900" y="3108325"/>
          <p14:tracePt t="72724" x="5311775" y="3108325"/>
          <p14:tracePt t="72736" x="5356225" y="3101975"/>
          <p14:tracePt t="72752" x="5410200" y="3094038"/>
          <p14:tracePt t="72752" x="5432425" y="3078163"/>
          <p14:tracePt t="72770" x="5456238" y="3078163"/>
          <p14:tracePt t="72784" x="5470525" y="3078163"/>
          <p14:tracePt t="72794" x="5478463" y="3078163"/>
          <p14:tracePt t="72811" x="5486400" y="3078163"/>
          <p14:tracePt t="72811" x="5494338" y="3078163"/>
          <p14:tracePt t="72834" x="5508625" y="3078163"/>
          <p14:tracePt t="72845" x="5554663" y="3078163"/>
          <p14:tracePt t="72858" x="5616575" y="3078163"/>
          <p14:tracePt t="72875" x="5654675" y="3078163"/>
          <p14:tracePt t="72891" x="5684838" y="3078163"/>
          <p14:tracePt t="72908" x="5684838" y="3070225"/>
          <p14:tracePt t="73600" x="5684838" y="3063875"/>
          <p14:tracePt t="73609" x="5676900" y="3055938"/>
          <p14:tracePt t="73937" x="5676900" y="3048000"/>
          <p14:tracePt t="73970" x="5676900" y="3040063"/>
          <p14:tracePt t="73989" x="5684838" y="3040063"/>
          <p14:tracePt t="74001" x="5692775" y="3032125"/>
          <p14:tracePt t="74018" x="5692775" y="3025775"/>
          <p14:tracePt t="74035" x="5699125" y="2994025"/>
          <p14:tracePt t="74066" x="5699125" y="2979738"/>
          <p14:tracePt t="74076" x="5699125" y="2949575"/>
          <p14:tracePt t="74094" x="5707063" y="2949575"/>
          <p14:tracePt t="74107" x="5707063" y="2941638"/>
          <p14:tracePt t="74124" x="5707063" y="2925763"/>
          <p14:tracePt t="74141" x="5715000" y="2903538"/>
          <p14:tracePt t="74172" x="5722938" y="2895600"/>
          <p14:tracePt t="74190" x="5722938" y="2879725"/>
          <p14:tracePt t="74206" x="5730875" y="2849563"/>
          <p14:tracePt t="74223" x="5730875" y="2841625"/>
          <p14:tracePt t="74238" x="5730875" y="2835275"/>
          <p14:tracePt t="74251" x="5730875" y="2827338"/>
          <p14:tracePt t="74268" x="5730875" y="2811463"/>
          <p14:tracePt t="74332" x="5722938" y="2803525"/>
          <p14:tracePt t="74358" x="5715000" y="2803525"/>
          <p14:tracePt t="74375" x="5699125" y="2803525"/>
          <p14:tracePt t="74420" x="5684838" y="2803525"/>
          <p14:tracePt t="74439" x="5661025" y="2803525"/>
          <p14:tracePt t="74470" x="5654675" y="2803525"/>
          <p14:tracePt t="74503" x="5646738" y="2811463"/>
          <p14:tracePt t="74522" x="5638800" y="2819400"/>
          <p14:tracePt t="74549" x="5630863" y="2819400"/>
          <p14:tracePt t="74582" x="5622925" y="2827338"/>
          <p14:tracePt t="74591" x="5622925" y="2841625"/>
          <p14:tracePt t="74609" x="5608638" y="2849563"/>
          <p14:tracePt t="74623" x="5608638" y="2857500"/>
          <p14:tracePt t="74655" x="5608638" y="2865438"/>
          <p14:tracePt t="74702" x="5608638" y="2873375"/>
          <p14:tracePt t="74721" x="5608638" y="2879725"/>
          <p14:tracePt t="74738" x="5600700" y="2887663"/>
          <p14:tracePt t="74750" x="5600700" y="2895600"/>
          <p14:tracePt t="74786" x="5600700" y="2911475"/>
          <p14:tracePt t="74848" x="5600700" y="2917825"/>
          <p14:tracePt t="74889" x="5600700" y="2933700"/>
          <p14:tracePt t="74923" x="5600700" y="2941638"/>
          <p14:tracePt t="74937" x="5600700" y="2949575"/>
          <p14:tracePt t="74969" x="5600700" y="2955925"/>
          <p14:tracePt t="74988" x="5608638" y="2963863"/>
          <p14:tracePt t="75032" x="5608638" y="2971800"/>
          <p14:tracePt t="75050" x="5622925" y="2971800"/>
          <p14:tracePt t="75060" x="5622925" y="2979738"/>
          <p14:tracePt t="75076" x="5638800" y="2979738"/>
          <p14:tracePt t="75093" x="5646738" y="2979738"/>
          <p14:tracePt t="75109" x="5668963" y="2979738"/>
          <p14:tracePt t="75126" x="5676900" y="2979738"/>
          <p14:tracePt t="75140" x="5692775" y="2979738"/>
          <p14:tracePt t="75156" x="5699125" y="2979738"/>
          <p14:tracePt t="75219" x="5707063" y="2979738"/>
          <p14:tracePt t="75235" x="5715000" y="2979738"/>
          <p14:tracePt t="76139" x="5722938" y="2971800"/>
          <p14:tracePt t="76252" x="5722938" y="2963863"/>
          <p14:tracePt t="76284" x="5730875" y="2955925"/>
          <p14:tracePt t="76303" x="5730875" y="2949575"/>
          <p14:tracePt t="76316" x="5737225" y="2925763"/>
          <p14:tracePt t="76347" x="5737225" y="2903538"/>
          <p14:tracePt t="76388" x="5737225" y="2887663"/>
          <p14:tracePt t="76406" x="5730875" y="2873375"/>
          <p14:tracePt t="76423" x="5730875" y="2865438"/>
          <p14:tracePt t="76438" x="5722938" y="2841625"/>
          <p14:tracePt t="76454" x="5699125" y="2827338"/>
          <p14:tracePt t="76484" x="5692775" y="2819400"/>
          <p14:tracePt t="76502" x="5676900" y="2811463"/>
          <p14:tracePt t="76520" x="5668963" y="2811463"/>
          <p14:tracePt t="76584" x="5654675" y="2811463"/>
          <p14:tracePt t="76613" x="5646738" y="2819400"/>
          <p14:tracePt t="76623" x="5646738" y="2849563"/>
          <p14:tracePt t="76657" x="5646738" y="2865438"/>
          <p14:tracePt t="76688" x="5646738" y="2879725"/>
          <p14:tracePt t="76705" x="5646738" y="2887663"/>
          <p14:tracePt t="76720" x="5646738" y="2903538"/>
          <p14:tracePt t="76879" x="5654675" y="2903538"/>
          <p14:tracePt t="76879" x="5668963" y="2903538"/>
          <p14:tracePt t="77350" x="5676900" y="2903538"/>
          <p14:tracePt t="77364" x="5684838" y="2903538"/>
          <p14:tracePt t="77373" x="5692775" y="2903538"/>
          <p14:tracePt t="77390" x="5715000" y="2903538"/>
          <p14:tracePt t="77407" x="5745163" y="2911475"/>
          <p14:tracePt t="77438" x="5775325" y="2925763"/>
          <p14:tracePt t="77454" x="5783263" y="2925763"/>
          <p14:tracePt t="77483" x="5807075" y="2941638"/>
          <p14:tracePt t="77501" x="5837238" y="2941638"/>
          <p14:tracePt t="77519" x="5851525" y="2941638"/>
          <p14:tracePt t="77532" x="5905500" y="2949575"/>
          <p14:tracePt t="77548" x="5959475" y="2949575"/>
          <p14:tracePt t="77564" x="5905500" y="2949575"/>
          <p14:tracePt t="78499" x="5807075" y="2949575"/>
          <p14:tracePt t="78519" x="5676900" y="2949575"/>
          <p14:tracePt t="78534" x="5410200" y="2949575"/>
          <p14:tracePt t="78551" x="5227638" y="2949575"/>
          <p14:tracePt t="78569" x="5121275" y="2949575"/>
          <p14:tracePt t="78582" x="4968875" y="2949575"/>
          <p14:tracePt t="78591" x="4822825" y="2949575"/>
          <p14:tracePt t="78607" x="4724400" y="2949575"/>
          <p14:tracePt t="78623" x="4632325" y="2949575"/>
          <p14:tracePt t="78639" x="4564063" y="2955925"/>
          <p14:tracePt t="78656" x="4487863" y="2955925"/>
          <p14:tracePt t="78673" x="4435475" y="2941638"/>
          <p14:tracePt t="78686" x="4343400" y="2917825"/>
          <p14:tracePt t="78702" x="4183063" y="2911475"/>
          <p14:tracePt t="78719" x="4060825" y="2911475"/>
          <p14:tracePt t="78735" x="3932238" y="2911475"/>
          <p14:tracePt t="78752" x="3810000" y="2911475"/>
          <p14:tracePt t="78768" x="3717925" y="2911475"/>
          <p14:tracePt t="78785" x="3657600" y="2911475"/>
          <p14:tracePt t="78802" x="3589338" y="2903538"/>
          <p14:tracePt t="78817" x="3527425" y="2895600"/>
          <p14:tracePt t="78834" x="3436938" y="2895600"/>
          <p14:tracePt t="78849" x="3352800" y="2895600"/>
          <p14:tracePt t="78867" x="3276600" y="2895600"/>
          <p14:tracePt t="78883" x="3208338" y="2895600"/>
          <p14:tracePt t="78899" x="3178175" y="2895600"/>
          <p14:tracePt t="78899" x="3146425" y="2895600"/>
          <p14:tracePt t="78916" x="3094038" y="2895600"/>
          <p14:tracePt t="78936" x="3032125" y="2895600"/>
          <p14:tracePt t="78952" x="2955925" y="2879725"/>
          <p14:tracePt t="78969" x="2903538" y="2879725"/>
          <p14:tracePt t="78985" x="2879725" y="2879725"/>
          <p14:tracePt t="79001" x="2857500" y="2879725"/>
          <p14:tracePt t="79018" x="2803525" y="2879725"/>
          <p14:tracePt t="79035" x="2765425" y="2879725"/>
          <p14:tracePt t="79052" x="2735263" y="2879725"/>
          <p14:tracePt t="79068" x="2705100" y="2879725"/>
          <p14:tracePt t="79100" x="2674938" y="2879725"/>
          <p14:tracePt t="79114" x="2659063" y="2879725"/>
          <p14:tracePt t="79123" x="2651125" y="2879725"/>
          <p14:tracePt t="79139" x="2644775" y="2879725"/>
          <p14:tracePt t="79156" x="2682875" y="2879725"/>
          <p14:tracePt t="79298" x="2759075" y="2879725"/>
          <p14:tracePt t="79317" x="2849563" y="2879725"/>
          <p14:tracePt t="79329" x="2925763" y="2879725"/>
          <p14:tracePt t="79346" x="2963863" y="2879725"/>
          <p14:tracePt t="79363" x="2979738" y="2879725"/>
          <p14:tracePt t="79372" x="3009900" y="2879725"/>
          <p14:tracePt t="79389" x="3040063" y="2879725"/>
          <p14:tracePt t="79404" x="3086100" y="2879725"/>
          <p14:tracePt t="79421" x="3222625" y="2879725"/>
          <p14:tracePt t="79438" x="3292475" y="2879725"/>
          <p14:tracePt t="79451" x="3390900" y="2879725"/>
          <p14:tracePt t="79468" x="3489325" y="2879725"/>
          <p14:tracePt t="79485" x="3565525" y="2879725"/>
          <p14:tracePt t="79502" x="3635375" y="2879725"/>
          <p14:tracePt t="79518" x="3711575" y="2887663"/>
          <p14:tracePt t="79536" x="3779838" y="2887663"/>
          <p14:tracePt t="79552" x="3810000" y="2887663"/>
          <p14:tracePt t="79565" x="3870325" y="2887663"/>
          <p14:tracePt t="79581" x="3940175" y="2887663"/>
          <p14:tracePt t="79599" x="4030663" y="2887663"/>
          <p14:tracePt t="79615" x="4137025" y="2887663"/>
          <p14:tracePt t="79632" x="4259263" y="2887663"/>
          <p14:tracePt t="79649" x="4275138" y="2887663"/>
          <p14:tracePt t="79666" x="4283075" y="2895600"/>
          <p14:tracePt t="79688" x="4289425" y="2895600"/>
          <p14:tracePt t="79984" x="4321175" y="2895600"/>
          <p14:tracePt t="79999" x="4403725" y="2887663"/>
          <p14:tracePt t="80016" x="4518025" y="2865438"/>
          <p14:tracePt t="80034" x="4694238" y="2841625"/>
          <p14:tracePt t="80050" x="4906963" y="2811463"/>
          <p14:tracePt t="80066" x="5006975" y="2811463"/>
          <p14:tracePt t="80078" x="5121275" y="2781300"/>
          <p14:tracePt t="80095" x="5197475" y="2773363"/>
          <p14:tracePt t="80111" x="5249863" y="2773363"/>
          <p14:tracePt t="80127" x="5402263" y="2773363"/>
          <p14:tracePt t="80146" x="5470525" y="2773363"/>
          <p14:tracePt t="80160" x="5668963" y="2773363"/>
          <p14:tracePt t="80170" x="5813425" y="2759075"/>
          <p14:tracePt t="80188" x="5897563" y="2759075"/>
          <p14:tracePt t="80201" x="5935663" y="2759075"/>
          <p14:tracePt t="80217" x="5981700" y="2759075"/>
          <p14:tracePt t="80234" x="6073775" y="2759075"/>
          <p14:tracePt t="80251" x="6188075" y="2759075"/>
          <p14:tracePt t="80267" x="6302375" y="2759075"/>
          <p14:tracePt t="80284" x="6384925" y="2759075"/>
          <p14:tracePt t="80302" x="6438900" y="2781300"/>
          <p14:tracePt t="80315" x="6530975" y="2835275"/>
          <p14:tracePt t="80332" x="6607175" y="2857500"/>
          <p14:tracePt t="80349" x="6721475" y="2879725"/>
          <p14:tracePt t="80365" x="6819900" y="2911475"/>
          <p14:tracePt t="80381" x="6865938" y="2917825"/>
          <p14:tracePt t="80398" x="6873875" y="2925763"/>
          <p14:tracePt t="80414" x="6896100" y="2941638"/>
          <p14:tracePt t="80438" x="6911975" y="2955925"/>
          <p14:tracePt t="80451" x="6911975" y="2963863"/>
          <p14:tracePt t="80467" x="6934200" y="2971800"/>
          <p14:tracePt t="80483" x="6942138" y="2979738"/>
          <p14:tracePt t="80500" x="6950075" y="2987675"/>
          <p14:tracePt t="80517" x="6956425" y="2987675"/>
          <p14:tracePt t="80534" x="6956425" y="3001963"/>
          <p14:tracePt t="80550" x="6964363" y="3009900"/>
          <p14:tracePt t="80567" x="6980238" y="3025775"/>
          <p14:tracePt t="80584" x="6980238" y="3040063"/>
          <p14:tracePt t="83561" x="6980238" y="3025775"/>
          <p14:tracePt t="83989" x="6994525" y="3025775"/>
          <p14:tracePt t="83999" x="7010400" y="3025775"/>
          <p14:tracePt t="84013" x="7026275" y="3025775"/>
          <p14:tracePt t="84031" x="7032625" y="3025775"/>
          <p14:tracePt t="84047" x="7040563" y="3025775"/>
          <p14:tracePt t="84064" x="7056438" y="3025775"/>
          <p14:tracePt t="84080" x="7116763" y="3025775"/>
          <p14:tracePt t="84115" x="7140575" y="3025775"/>
          <p14:tracePt t="84129" x="7154863" y="3025775"/>
          <p14:tracePt t="84143" x="7200900" y="3025775"/>
          <p14:tracePt t="84158" x="7261225" y="3025775"/>
          <p14:tracePt t="84177" x="7315200" y="3025775"/>
          <p14:tracePt t="84190" x="7331075" y="3017838"/>
          <p14:tracePt t="84201" x="7337425" y="3017838"/>
          <p14:tracePt t="84218" x="7407275" y="3017838"/>
          <p14:tracePt t="84249" x="7497763" y="3017838"/>
          <p14:tracePt t="84265" x="7566025" y="3017838"/>
          <p14:tracePt t="84285" x="7612063" y="3001963"/>
          <p14:tracePt t="84296" x="7620000" y="3001963"/>
          <p14:tracePt t="84315" x="7635875" y="3001963"/>
          <p14:tracePt t="84332" x="7673975" y="3001963"/>
          <p14:tracePt t="84347" x="7718425" y="3001963"/>
          <p14:tracePt t="84363" x="7712075" y="3001963"/>
          <p14:tracePt t="85480" x="7704138" y="3001963"/>
          <p14:tracePt t="85641" x="7726363" y="3001963"/>
          <p14:tracePt t="86520" x="7756525" y="3001963"/>
          <p14:tracePt t="86527" x="7810500" y="3001963"/>
          <p14:tracePt t="86548" x="7840663" y="3001963"/>
          <p14:tracePt t="86561" x="7856538" y="3001963"/>
          <p14:tracePt t="86577" x="7864475" y="3009900"/>
          <p14:tracePt t="86624" x="7864475" y="3017838"/>
          <p14:tracePt t="86642" x="7878763" y="3017838"/>
          <p14:tracePt t="86660" x="7878763" y="3025775"/>
          <p14:tracePt t="86676" x="7886700" y="3025775"/>
          <p14:tracePt t="86693" x="7894638" y="3025775"/>
          <p14:tracePt t="86705" x="7894638" y="3032125"/>
          <p14:tracePt t="86769" x="7870825" y="3032125"/>
          <p14:tracePt t="86861" x="7826375" y="3032125"/>
          <p14:tracePt t="86876" x="7772400" y="3032125"/>
          <p14:tracePt t="86893" x="7742238" y="3032125"/>
          <p14:tracePt t="86909" x="7704138" y="3032125"/>
          <p14:tracePt t="86926" x="7635875" y="3032125"/>
          <p14:tracePt t="86937" x="7513638" y="3032125"/>
          <p14:tracePt t="86958" x="7459663" y="3032125"/>
          <p14:tracePt t="86971" x="7285038" y="3032125"/>
          <p14:tracePt t="86988" x="7116763" y="3070225"/>
          <p14:tracePt t="86998" x="6980238" y="3094038"/>
          <p14:tracePt t="87014" x="6950075" y="3094038"/>
          <p14:tracePt t="87031" x="6950075" y="3101975"/>
          <p14:tracePt t="87156" x="6956425" y="3101975"/>
          <p14:tracePt t="87190" x="6980238" y="3101975"/>
          <p14:tracePt t="87219" x="6994525" y="3101975"/>
          <p14:tracePt t="87233" x="7026275" y="3101975"/>
          <p14:tracePt t="87249" x="7048500" y="3101975"/>
          <p14:tracePt t="87265" x="7108825" y="3101975"/>
          <p14:tracePt t="87281" x="7124700" y="3094038"/>
          <p14:tracePt t="87298" x="7170738" y="3078163"/>
          <p14:tracePt t="87310" x="7216775" y="3078163"/>
          <p14:tracePt t="87327" x="7254875" y="3070225"/>
          <p14:tracePt t="87344" x="7261225" y="3070225"/>
          <p14:tracePt t="87360" x="7337425" y="3070225"/>
          <p14:tracePt t="87377" x="7445375" y="3070225"/>
          <p14:tracePt t="87393" x="7589838" y="3055938"/>
          <p14:tracePt t="87409" x="7688263" y="3048000"/>
          <p14:tracePt t="87426" x="7742238" y="3048000"/>
          <p14:tracePt t="87441" x="7756525" y="3040063"/>
          <p14:tracePt t="87458" x="7802563" y="3040063"/>
          <p14:tracePt t="87474" x="7916863" y="3040063"/>
          <p14:tracePt t="87491" x="8023225" y="3040063"/>
          <p14:tracePt t="87507" x="8093075" y="3040063"/>
          <p14:tracePt t="87525" x="8107363" y="3032125"/>
          <p14:tracePt t="87525" x="8123238" y="3025775"/>
          <p14:tracePt t="87542" x="8115300" y="3025775"/>
          <p14:tracePt t="87626" x="8107363" y="3025775"/>
          <p14:tracePt t="87641" x="8099425" y="3025775"/>
          <p14:tracePt t="87706" x="8093075" y="3032125"/>
          <p14:tracePt t="87725" x="8069263" y="3032125"/>
          <p14:tracePt t="87752" x="8061325" y="3032125"/>
          <p14:tracePt t="87785" x="8054975" y="3040063"/>
          <p14:tracePt t="87811" x="8054975" y="3048000"/>
          <p14:tracePt t="87939" x="8061325" y="3048000"/>
          <p14:tracePt t="88092" x="8061325" y="3040063"/>
          <p14:tracePt t="88156" x="8054975" y="3032125"/>
          <p14:tracePt t="88175" x="8054975" y="3017838"/>
          <p14:tracePt t="88222" x="8047038" y="3009900"/>
          <p14:tracePt t="88342" x="8039100" y="3001963"/>
          <p14:tracePt t="88439" x="8031163" y="2994025"/>
          <p14:tracePt t="88472" x="8016875" y="2987675"/>
          <p14:tracePt t="88706" x="8008938" y="2987675"/>
          <p14:tracePt t="88723" x="7993063" y="2987675"/>
          <p14:tracePt t="88771" x="7978775" y="2987675"/>
          <p14:tracePt t="88786" x="7954963" y="2987675"/>
          <p14:tracePt t="88795" x="7924800" y="2987675"/>
          <p14:tracePt t="88811" x="7902575" y="2979738"/>
          <p14:tracePt t="88829" x="7878763" y="2971800"/>
          <p14:tracePt t="88843" x="7864475" y="2971800"/>
          <p14:tracePt t="89271" x="7848600" y="2971800"/>
          <p14:tracePt t="89281" x="7818438" y="2971800"/>
          <p14:tracePt t="89301" x="7742238" y="2971800"/>
          <p14:tracePt t="89315" x="7650163" y="2971800"/>
          <p14:tracePt t="89327" x="7505700" y="2971800"/>
          <p14:tracePt t="89342" x="7345363" y="2971800"/>
          <p14:tracePt t="89359" x="7231063" y="2971800"/>
          <p14:tracePt t="89375" x="7116763" y="2949575"/>
          <p14:tracePt t="89391" x="7002463" y="2941638"/>
          <p14:tracePt t="89408" x="6918325" y="2903538"/>
          <p14:tracePt t="89425" x="6819900" y="2895600"/>
          <p14:tracePt t="89441" x="6751638" y="2879725"/>
          <p14:tracePt t="89458" x="6721475" y="2879725"/>
          <p14:tracePt t="89471" x="6667500" y="2879725"/>
          <p14:tracePt t="89491" x="6583363" y="2879725"/>
          <p14:tracePt t="89506" x="6492875" y="2879725"/>
          <p14:tracePt t="89521" x="6362700" y="2857500"/>
          <p14:tracePt t="89538" x="6218238" y="2857500"/>
          <p14:tracePt t="89556" x="6142038" y="2857500"/>
          <p14:tracePt t="89571" x="6126163" y="2857500"/>
          <p14:tracePt t="89589" x="6202363" y="2857500"/>
          <p14:tracePt t="89787" x="6248400" y="2857500"/>
          <p14:tracePt t="89801" x="6354763" y="2857500"/>
          <p14:tracePt t="89811" x="6454775" y="2827338"/>
          <p14:tracePt t="89835" x="6545263" y="2803525"/>
          <p14:tracePt t="89845" x="6645275" y="2781300"/>
          <p14:tracePt t="89858" x="6727825" y="2781300"/>
          <p14:tracePt t="89874" x="6819900" y="2773363"/>
          <p14:tracePt t="89891" x="6926263" y="2765425"/>
          <p14:tracePt t="89907" x="7048500" y="2743200"/>
          <p14:tracePt t="89924" x="7162800" y="2743200"/>
          <p14:tracePt t="89941" x="7223125" y="2727325"/>
          <p14:tracePt t="89957" x="7285038" y="2727325"/>
          <p14:tracePt t="89975" x="7299325" y="2727325"/>
          <p14:tracePt t="89988" x="7323138" y="2727325"/>
          <p14:tracePt t="91069" x="7315200" y="2727325"/>
          <p14:tracePt t="92016" x="7315200" y="2743200"/>
          <p14:tracePt t="92024" x="7315200" y="2773363"/>
          <p14:tracePt t="92045" x="7315200" y="2841625"/>
          <p14:tracePt t="92061" x="7285038" y="2933700"/>
          <p14:tracePt t="92078" x="7192963" y="3055938"/>
          <p14:tracePt t="92095" x="7170738" y="3124200"/>
          <p14:tracePt t="92107" x="7132638" y="3192463"/>
          <p14:tracePt t="92124" x="7108825" y="3284538"/>
          <p14:tracePt t="92141" x="7086600" y="3390900"/>
          <p14:tracePt t="92157" x="7064375" y="3535363"/>
          <p14:tracePt t="92175" x="7040563" y="3611563"/>
          <p14:tracePt t="92188" x="7010400" y="3717925"/>
          <p14:tracePt t="92206" x="7010400" y="3711575"/>
          <p14:tracePt t="92518" x="7002463" y="3703638"/>
          <p14:tracePt t="92551" x="6994525" y="3725863"/>
          <p14:tracePt t="92597" x="6988175" y="3787775"/>
          <p14:tracePt t="92615" x="6980238" y="3817938"/>
          <p14:tracePt t="92625" x="6980238" y="3848100"/>
          <p14:tracePt t="92639" x="6980238" y="3886200"/>
          <p14:tracePt t="92655" x="6980238" y="3932238"/>
          <p14:tracePt t="92672" x="6994525" y="3978275"/>
          <p14:tracePt t="92688" x="7010400" y="4022725"/>
          <p14:tracePt t="92705" x="7010400" y="4060825"/>
          <p14:tracePt t="92722" x="7010400" y="4114800"/>
          <p14:tracePt t="92739" x="7010400" y="4152900"/>
          <p14:tracePt t="92753" x="7010400" y="4168775"/>
          <p14:tracePt t="92769" x="7010400" y="4183063"/>
          <p14:tracePt t="92799" x="7002463" y="4183063"/>
          <p14:tracePt t="92823" x="7002463" y="4191000"/>
          <p14:tracePt t="92841" x="6994525" y="4191000"/>
          <p14:tracePt t="92865" x="6980238" y="4191000"/>
          <p14:tracePt t="92874" x="6964363" y="4191000"/>
          <p14:tracePt t="92892" x="6942138" y="4198938"/>
          <p14:tracePt t="92905" x="6934200" y="4198938"/>
          <p14:tracePt t="92936" x="6918325" y="4198938"/>
          <p14:tracePt t="92968" x="6904038" y="4198938"/>
          <p14:tracePt t="92986" x="6896100" y="4198938"/>
          <p14:tracePt t="93003" x="6880225" y="4198938"/>
          <p14:tracePt t="93020" x="6873875" y="4191000"/>
          <p14:tracePt t="93034" x="6873875" y="4183063"/>
          <p14:tracePt t="93063" x="6865938" y="4183063"/>
          <p14:tracePt t="93081" x="6858000" y="4183063"/>
          <p14:tracePt t="93129" x="6835775" y="4183063"/>
          <p14:tracePt t="93139" x="6811963" y="4183063"/>
          <p14:tracePt t="93154" x="6804025" y="4183063"/>
          <p14:tracePt t="93171" x="6797675" y="4183063"/>
          <p14:tracePt t="93334" x="6781800" y="4183063"/>
          <p14:tracePt t="93363" x="6765925" y="4183063"/>
          <p14:tracePt t="93373" x="6705600" y="4183063"/>
          <p14:tracePt t="93392" x="6697663" y="4183063"/>
          <p14:tracePt t="93404" x="6842125" y="4206875"/>
          <p14:tracePt t="93583" x="6896100" y="4229100"/>
          <p14:tracePt t="93598" x="6950075" y="4229100"/>
          <p14:tracePt t="93607" x="6994525" y="4229100"/>
          <p14:tracePt t="93624" x="7032625" y="4229100"/>
          <p14:tracePt t="93641" x="7064375" y="4244975"/>
          <p14:tracePt t="93658" x="7124700" y="4244975"/>
          <p14:tracePt t="93671" x="7200900" y="4244975"/>
          <p14:tracePt t="93688" x="7285038" y="4267200"/>
          <p14:tracePt t="93705" x="7369175" y="4267200"/>
          <p14:tracePt t="93721" x="7413625" y="4267200"/>
          <p14:tracePt t="93737" x="7429500" y="4267200"/>
          <p14:tracePt t="93754" x="7445375" y="4267200"/>
          <p14:tracePt t="93771" x="7497763" y="4267200"/>
          <p14:tracePt t="93785" x="7589838" y="4267200"/>
          <p14:tracePt t="93801" x="7704138" y="4267200"/>
          <p14:tracePt t="93820" x="7794625" y="4259263"/>
          <p14:tracePt t="93836" x="7856538" y="4251325"/>
          <p14:tracePt t="93851" x="7870825" y="4251325"/>
          <p14:tracePt t="93878" x="7908925" y="4251325"/>
          <p14:tracePt t="93920" x="8039100" y="4244975"/>
          <p14:tracePt t="93938" x="8161338" y="4244975"/>
          <p14:tracePt t="93952" x="8245475" y="4229100"/>
          <p14:tracePt t="93968" x="8297863" y="4221163"/>
          <p14:tracePt t="93985" x="8328025" y="4213225"/>
          <p14:tracePt t="94002" x="8343900" y="4213225"/>
          <p14:tracePt t="94018" x="8397875" y="4213225"/>
          <p14:tracePt t="94035" x="8412163" y="4213225"/>
          <p14:tracePt t="94047" x="8442325" y="4206875"/>
          <p14:tracePt t="94064" x="8474075" y="4191000"/>
          <p14:tracePt t="94080" x="8480425" y="4191000"/>
          <p14:tracePt t="94170" x="8474075" y="4191000"/>
          <p14:tracePt t="94250" x="8442325" y="4198938"/>
          <p14:tracePt t="94283" x="8297863" y="4251325"/>
          <p14:tracePt t="94301" x="7924800" y="4381500"/>
          <p14:tracePt t="94315" x="7848600" y="4449763"/>
          <p14:tracePt t="94329" x="7780338" y="4427538"/>
          <p14:tracePt t="94566" x="7696200" y="4411663"/>
          <p14:tracePt t="94584" x="7673975" y="4403725"/>
          <p14:tracePt t="94597" x="7658100" y="4411663"/>
          <p14:tracePt t="94736" x="7650163" y="4419600"/>
          <p14:tracePt t="94816" x="7650163" y="4427538"/>
          <p14:tracePt t="94845" x="7650163" y="4435475"/>
          <p14:tracePt t="94863" x="7650163" y="4441825"/>
          <p14:tracePt t="94888" x="7658100" y="4465638"/>
          <p14:tracePt t="94921" x="7704138" y="4479925"/>
          <p14:tracePt t="94937" x="7718425" y="4479925"/>
          <p14:tracePt t="94954" x="7726363" y="4479925"/>
          <p14:tracePt t="94985" x="7764463" y="4495800"/>
          <p14:tracePt t="95000" x="7818438" y="4495800"/>
          <p14:tracePt t="95018" x="7864475" y="4495800"/>
          <p14:tracePt t="95035" x="7886700" y="4495800"/>
          <p14:tracePt t="95047" x="7894638" y="4495800"/>
          <p14:tracePt t="95063" x="7902575" y="4495800"/>
          <p14:tracePt t="95084" x="7916863" y="4495800"/>
          <p14:tracePt t="95096" x="7970838" y="4495800"/>
          <p14:tracePt t="95113" x="8047038" y="4495800"/>
          <p14:tracePt t="95123" x="8169275" y="4495800"/>
          <p14:tracePt t="95139" x="8305800" y="4495800"/>
          <p14:tracePt t="95156" x="8412163" y="4495800"/>
          <p14:tracePt t="95172" x="8526463" y="4495800"/>
          <p14:tracePt t="95190" x="8610600" y="4495800"/>
          <p14:tracePt t="95202" x="8724900" y="4495800"/>
          <p14:tracePt t="95219" x="8793163" y="4495800"/>
          <p14:tracePt t="95236" x="8831263" y="4495800"/>
          <p14:tracePt t="95252" x="8855075" y="4495800"/>
          <p14:tracePt t="95269" x="8869363" y="4495800"/>
          <p14:tracePt t="95286" x="8893175" y="4495800"/>
          <p14:tracePt t="95300" x="8931275" y="4495800"/>
          <p14:tracePt t="95316" x="8991600" y="4495800"/>
          <p14:tracePt t="95332" x="9029700" y="4495800"/>
          <p14:tracePt t="95349" x="9075738" y="4495800"/>
          <p14:tracePt t="95366" x="9067800" y="4495800"/>
          <p14:tracePt t="95944" x="9051925" y="4495800"/>
          <p14:tracePt t="95953" x="9021763" y="4495800"/>
          <p14:tracePt t="95968" x="8999538" y="4495800"/>
          <p14:tracePt t="95984" x="8953500" y="4495800"/>
          <p14:tracePt t="96001" x="8931275" y="4495800"/>
          <p14:tracePt t="96019" x="8923338" y="4495800"/>
          <p14:tracePt t="96037" x="8907463" y="4495800"/>
          <p14:tracePt t="96050" x="8899525" y="4495800"/>
          <p14:tracePt t="96068" x="8877300" y="4487863"/>
          <p14:tracePt t="96082" x="8839200" y="4479925"/>
          <p14:tracePt t="96099" x="8809038" y="4479925"/>
          <p14:tracePt t="96115" x="8778875" y="4479925"/>
          <p14:tracePt t="96132" x="8770938" y="4465638"/>
          <p14:tracePt t="96148" x="8763000" y="4457700"/>
          <p14:tracePt t="97080" x="8763000" y="4449763"/>
          <p14:tracePt t="97148" x="8770938" y="4449763"/>
          <p14:tracePt t="97161" x="8770938" y="4441825"/>
          <p14:tracePt t="97186" x="8702675" y="4441825"/>
          <p14:tracePt t="98109" x="8580438" y="4441825"/>
          <p14:tracePt t="98116" x="8404225" y="4435475"/>
          <p14:tracePt t="98130" x="8221663" y="4473575"/>
          <p14:tracePt t="98147" x="8039100" y="4487863"/>
          <p14:tracePt t="98164" x="7848600" y="4495800"/>
          <p14:tracePt t="98180" x="7673975" y="4518025"/>
          <p14:tracePt t="98180" x="7620000" y="4541838"/>
          <p14:tracePt t="98197" x="7467600" y="4541838"/>
          <p14:tracePt t="98217" x="7337425" y="4564063"/>
          <p14:tracePt t="98234" x="7277100" y="4579938"/>
          <p14:tracePt t="98251" x="7200900" y="4579938"/>
          <p14:tracePt t="98267" x="7170738" y="4587875"/>
          <p14:tracePt t="98283" x="7116763" y="4587875"/>
          <p14:tracePt t="98300" x="7032625" y="4587875"/>
          <p14:tracePt t="98316" x="6950075" y="4602163"/>
          <p14:tracePt t="98333" x="6850063" y="4602163"/>
          <p14:tracePt t="98347" x="6781800" y="4610100"/>
          <p14:tracePt t="98363" x="6697663" y="4625975"/>
          <p14:tracePt t="98380" x="6629400" y="4625975"/>
          <p14:tracePt t="98396" x="6599238" y="4640263"/>
          <p14:tracePt t="98412" x="6583363" y="4648200"/>
          <p14:tracePt t="98429" x="6575425" y="4648200"/>
          <p14:tracePt t="98453" x="6569075" y="4656138"/>
          <p14:tracePt t="98469" x="6561138" y="4664075"/>
          <p14:tracePt t="98497" x="6561138" y="4678363"/>
          <p14:tracePt t="98532" x="6561138" y="4686300"/>
          <p14:tracePt t="98547" x="6561138" y="4708525"/>
          <p14:tracePt t="98564" x="6561138" y="4724400"/>
          <p14:tracePt t="98579" x="6561138" y="4746625"/>
          <p14:tracePt t="98597" x="6575425" y="4762500"/>
          <p14:tracePt t="98613" x="6583363" y="4770438"/>
          <p14:tracePt t="98626" x="6613525" y="4792663"/>
          <p14:tracePt t="98643" x="6637338" y="4808538"/>
          <p14:tracePt t="98659" x="6651625" y="4808538"/>
          <p14:tracePt t="98669" x="6683375" y="4846638"/>
          <p14:tracePt t="98687" x="6689725" y="4860925"/>
          <p14:tracePt t="98700" x="6697663" y="4868863"/>
          <p14:tracePt t="98717" x="6705600" y="4876800"/>
          <p14:tracePt t="98895" x="6727825" y="4876800"/>
          <p14:tracePt t="98923" x="6759575" y="4876800"/>
          <p14:tracePt t="98942" x="6789738" y="4868863"/>
          <p14:tracePt t="98951" x="6811963" y="4868863"/>
          <p14:tracePt t="98968" x="6819900" y="4868863"/>
          <p14:tracePt t="98984" x="6835775" y="4868863"/>
          <p14:tracePt t="99032" x="6880225" y="4860925"/>
          <p14:tracePt t="99047" x="6956425" y="4838700"/>
          <p14:tracePt t="99064" x="6988175" y="4830763"/>
          <p14:tracePt t="99083" x="6994525" y="4822825"/>
          <p14:tracePt t="99095" x="6956425" y="4822825"/>
          <p14:tracePt t="99281" x="6926263" y="4822825"/>
          <p14:tracePt t="99296" x="6911975" y="4822825"/>
          <p14:tracePt t="99314" x="6880225" y="4822825"/>
          <p14:tracePt t="99345" x="6865938" y="4822825"/>
          <p14:tracePt t="99363" x="6842125" y="4822825"/>
          <p14:tracePt t="99380" x="6835775" y="4822825"/>
          <p14:tracePt t="99391" x="6827838" y="4822825"/>
          <p14:tracePt t="99408" x="6842125" y="4808538"/>
          <p14:tracePt t="99661" x="6911975" y="4792663"/>
          <p14:tracePt t="99690" x="6980238" y="4770438"/>
          <p14:tracePt t="99708" x="7056438" y="4754563"/>
          <p14:tracePt t="99718" x="7070725" y="4754563"/>
          <p14:tracePt t="99734" x="7056438" y="4754563"/>
          <p14:tracePt t="99877" x="7002463" y="4754563"/>
          <p14:tracePt t="99896" x="6988175" y="4754563"/>
          <p14:tracePt t="99910" x="6972300" y="4754563"/>
          <p14:tracePt t="99919" x="6964363" y="4754563"/>
          <p14:tracePt t="99956" x="6956425" y="4754563"/>
          <p14:tracePt t="99982" x="6972300" y="4708525"/>
          <p14:tracePt t="100443" x="6994525" y="4678363"/>
          <p14:tracePt t="100457" x="7010400" y="4632325"/>
          <p14:tracePt t="100467" x="7032625" y="4564063"/>
          <p14:tracePt t="100483" x="7056438" y="4525963"/>
          <p14:tracePt t="100500" x="7116763" y="4427538"/>
          <p14:tracePt t="100514" x="7216775" y="4283075"/>
          <p14:tracePt t="100531" x="7315200" y="4160838"/>
          <p14:tracePt t="100548" x="7413625" y="4038600"/>
          <p14:tracePt t="100565" x="7451725" y="3970338"/>
          <p14:tracePt t="100581" x="7451725" y="3932238"/>
          <p14:tracePt t="100597" x="7451725" y="3894138"/>
          <p14:tracePt t="100613" x="7489825" y="3825875"/>
          <p14:tracePt t="100630" x="7489825" y="3787775"/>
          <p14:tracePt t="100643" x="7513638" y="3733800"/>
          <p14:tracePt t="100660" x="7527925" y="3673475"/>
          <p14:tracePt t="100677" x="7551738" y="3589338"/>
          <p14:tracePt t="100693" x="7581900" y="3489325"/>
          <p14:tracePt t="100710" x="7612063" y="3406775"/>
          <p14:tracePt t="100727" x="7627938" y="3336925"/>
          <p14:tracePt t="100743" x="7642225" y="3268663"/>
          <p14:tracePt t="100760" x="7642225" y="3230563"/>
          <p14:tracePt t="100780" x="7642225" y="3208338"/>
          <p14:tracePt t="100796" x="7642225" y="3184525"/>
          <p14:tracePt t="100813" x="7642225" y="3146425"/>
          <p14:tracePt t="100830" x="7642225" y="3094038"/>
          <p14:tracePt t="100846" x="7642225" y="3025775"/>
          <p14:tracePt t="100863" x="7642225" y="2994025"/>
          <p14:tracePt t="100895" x="7642225" y="2987675"/>
          <p14:tracePt t="100926" x="7635875" y="2963863"/>
          <p14:tracePt t="100971" x="7635875" y="2955925"/>
          <p14:tracePt t="100990" x="7627938" y="2949575"/>
          <p14:tracePt t="101000" x="7612063" y="2933700"/>
          <p14:tracePt t="101016" x="7604125" y="2933700"/>
          <p14:tracePt t="101225" x="7597775" y="2941638"/>
          <p14:tracePt t="101247" x="7597775" y="2949575"/>
          <p14:tracePt t="101271" x="7597775" y="2955925"/>
          <p14:tracePt t="101280" x="7589838" y="2994025"/>
          <p14:tracePt t="101295" x="7581900" y="3001963"/>
          <p14:tracePt t="101312" x="7573963" y="3017838"/>
          <p14:tracePt t="101329" x="7559675" y="3048000"/>
          <p14:tracePt t="101345" x="7535863" y="3078163"/>
          <p14:tracePt t="101362" x="7521575" y="3116263"/>
          <p14:tracePt t="101379" x="7505700" y="3178175"/>
          <p14:tracePt t="101396" x="7467600" y="3254375"/>
          <p14:tracePt t="101410" x="7459663" y="3314700"/>
          <p14:tracePt t="101426" x="7445375" y="3421063"/>
          <p14:tracePt t="101444" x="7437438" y="3482975"/>
          <p14:tracePt t="101459" x="7421563" y="3543300"/>
          <p14:tracePt t="101476" x="7421563" y="3597275"/>
          <p14:tracePt t="101493" x="7407275" y="3649663"/>
          <p14:tracePt t="101493" x="7399338" y="3695700"/>
          <p14:tracePt t="101510" x="7383463" y="3771900"/>
          <p14:tracePt t="101531" x="7383463" y="3825875"/>
          <p14:tracePt t="101548" x="7369175" y="3863975"/>
          <p14:tracePt t="101562" x="7361238" y="3908425"/>
          <p14:tracePt t="101579" x="7331075" y="3962400"/>
          <p14:tracePt t="101596" x="7307263" y="4016375"/>
          <p14:tracePt t="101612" x="7246938" y="4076700"/>
          <p14:tracePt t="101628" x="7223125" y="4114800"/>
          <p14:tracePt t="101645" x="7185025" y="4175125"/>
          <p14:tracePt t="101660" x="7146925" y="4221163"/>
          <p14:tracePt t="101676" x="7116763" y="4244975"/>
          <p14:tracePt t="101692" x="7094538" y="4289425"/>
          <p14:tracePt t="101709" x="7064375" y="4321175"/>
          <p14:tracePt t="101727" x="7056438" y="4359275"/>
          <p14:tracePt t="101742" x="7040563" y="4381500"/>
          <p14:tracePt t="101742" x="7040563" y="4403725"/>
          <p14:tracePt t="101760" x="7002463" y="4449763"/>
          <p14:tracePt t="101780" x="6988175" y="4473575"/>
          <p14:tracePt t="101796" x="6942138" y="4533900"/>
          <p14:tracePt t="101812" x="6918325" y="4587875"/>
          <p14:tracePt t="101832" x="6911975" y="4602163"/>
          <p14:tracePt t="101846" x="6896100" y="4632325"/>
          <p14:tracePt t="101863" x="6880225" y="4664075"/>
          <p14:tracePt t="101880" x="6865938" y="4686300"/>
          <p14:tracePt t="101909" x="6858000" y="4702175"/>
          <p14:tracePt t="101926" x="6850063" y="4724400"/>
          <p14:tracePt t="101958" x="6842125" y="4732338"/>
          <p14:tracePt t="101987" x="6842125" y="4740275"/>
          <p14:tracePt t="102032" x="6842125" y="4746625"/>
          <p14:tracePt t="102191" x="6850063" y="4746625"/>
          <p14:tracePt t="102753" x="6865938" y="4746625"/>
          <p14:tracePt t="102771" x="6873875" y="4746625"/>
          <p14:tracePt t="102796" x="6888163" y="4740275"/>
          <p14:tracePt t="102813" x="6911975" y="4740275"/>
          <p14:tracePt t="102829" x="6956425" y="4740275"/>
          <p14:tracePt t="102842" x="6980238" y="4740275"/>
          <p14:tracePt t="102859" x="6994525" y="4740275"/>
          <p14:tracePt t="102876" x="7010400" y="4740275"/>
          <p14:tracePt t="102893" x="7018338" y="4740275"/>
          <p14:tracePt t="102909" x="7040563" y="4740275"/>
          <p14:tracePt t="102909" x="7048500" y="4740275"/>
          <p14:tracePt t="102927" x="7056438" y="4740275"/>
          <p14:tracePt t="102939" x="7064375" y="4740275"/>
          <p14:tracePt t="102955" x="7078663" y="4740275"/>
          <p14:tracePt t="102972" x="7094538" y="4740275"/>
          <p14:tracePt t="102982" x="7102475" y="4740275"/>
          <p14:tracePt t="103053" x="7102475" y="4746625"/>
          <p14:tracePt t="103062" x="7094538" y="4762500"/>
          <p14:tracePt t="103093" x="7086600" y="4770438"/>
          <p14:tracePt t="103109" x="7064375" y="4784725"/>
          <p14:tracePt t="103126" x="7032625" y="4800600"/>
          <p14:tracePt t="103143" x="7010400" y="4800600"/>
          <p14:tracePt t="103160" x="6994525" y="4808538"/>
          <p14:tracePt t="103176" x="6988175" y="4808538"/>
          <p14:tracePt t="103189" x="6980238" y="4816475"/>
          <p14:tracePt t="103206" x="6972300" y="4816475"/>
          <p14:tracePt t="103223" x="6988175" y="4816475"/>
          <p14:tracePt t="103423" x="7002463" y="4816475"/>
          <p14:tracePt t="103442" x="7040563" y="4816475"/>
          <p14:tracePt t="103473" x="7048500" y="4816475"/>
          <p14:tracePt t="103487" x="7064375" y="4808538"/>
          <p14:tracePt t="103504" x="7078663" y="4808538"/>
          <p14:tracePt t="103515" x="7116763" y="4800600"/>
          <p14:tracePt t="103529" x="7178675" y="4778375"/>
          <p14:tracePt t="103546" x="7246938" y="4778375"/>
          <p14:tracePt t="103562" x="7277100" y="4762500"/>
          <p14:tracePt t="103577" x="7292975" y="4762500"/>
          <p14:tracePt t="103595" x="7307263" y="4762500"/>
          <p14:tracePt t="103611" x="7345363" y="4754563"/>
          <p14:tracePt t="103627" x="7383463" y="4746625"/>
          <p14:tracePt t="103645" x="7421563" y="4746625"/>
          <p14:tracePt t="103661" x="7483475" y="4746625"/>
          <p14:tracePt t="103675" x="7559675" y="4746625"/>
          <p14:tracePt t="103692" x="7620000" y="4746625"/>
          <p14:tracePt t="103707" x="7666038" y="4746625"/>
          <p14:tracePt t="103724" x="7696200" y="4746625"/>
          <p14:tracePt t="103741" x="7734300" y="4746625"/>
          <p14:tracePt t="103765" x="7802563" y="4746625"/>
          <p14:tracePt t="103781" x="7962900" y="4716463"/>
          <p14:tracePt t="103797" x="8137525" y="4694238"/>
          <p14:tracePt t="103811" x="8221663" y="4694238"/>
          <p14:tracePt t="103836" x="8289925" y="4694238"/>
          <p14:tracePt t="103846" x="8289925" y="4702175"/>
          <p14:tracePt t="103939" x="8259763" y="4724400"/>
          <p14:tracePt t="103959" x="8175625" y="4762500"/>
          <p14:tracePt t="103974" x="8115300" y="4792663"/>
          <p14:tracePt t="103985" x="8061325" y="4830763"/>
          <p14:tracePt t="104004" x="8047038" y="4838700"/>
          <p14:tracePt t="104013" x="7954963" y="4876800"/>
          <p14:tracePt t="104030" x="7856538" y="4906963"/>
          <p14:tracePt t="104047" x="7704138" y="4937125"/>
          <p14:tracePt t="104063" x="7658100" y="4937125"/>
          <p14:tracePt t="104076" x="7551738" y="4960938"/>
          <p14:tracePt t="104093" x="7521575" y="4960938"/>
          <p14:tracePt t="104110" x="7489825" y="4960938"/>
          <p14:tracePt t="104125" x="7421563" y="4975225"/>
          <p14:tracePt t="104143" x="7345363" y="4991100"/>
          <p14:tracePt t="104161" x="7292975" y="4991100"/>
          <p14:tracePt t="104175" x="7178675" y="4991100"/>
          <p14:tracePt t="104192" x="7094538" y="4991100"/>
          <p14:tracePt t="104209" x="7070725" y="4999038"/>
          <p14:tracePt t="104223" x="7040563" y="5006975"/>
          <p14:tracePt t="104240" x="7002463" y="5013325"/>
          <p14:tracePt t="104258" x="6980238" y="5029200"/>
          <p14:tracePt t="104273" x="6972300" y="5029200"/>
          <p14:tracePt t="104290" x="6956425" y="5037138"/>
          <p14:tracePt t="104290" x="6950075" y="5037138"/>
          <p14:tracePt t="104307" x="6934200" y="5037138"/>
          <p14:tracePt t="104360" x="6918325" y="5045075"/>
          <p14:tracePt t="104406" x="6956425" y="5059363"/>
          <p14:tracePt t="104506" x="6988175" y="5059363"/>
          <p14:tracePt t="104520" x="7010400" y="5059363"/>
          <p14:tracePt t="104531" x="7040563" y="5059363"/>
          <p14:tracePt t="104551" x="7056438" y="5059363"/>
          <p14:tracePt t="104562" x="7116763" y="5059363"/>
          <p14:tracePt t="104578" x="7223125" y="5059363"/>
          <p14:tracePt t="104592" x="7353300" y="5059363"/>
          <p14:tracePt t="104609" x="7421563" y="5059363"/>
          <p14:tracePt t="104626" x="7445375" y="5059363"/>
          <p14:tracePt t="104642" x="7459663" y="5059363"/>
          <p14:tracePt t="104659" x="7483475" y="5059363"/>
          <p14:tracePt t="104676" x="7521575" y="5059363"/>
          <p14:tracePt t="104693" x="7589838" y="5059363"/>
          <p14:tracePt t="104706" x="7718425" y="5067300"/>
          <p14:tracePt t="104722" x="7856538" y="5083175"/>
          <p14:tracePt t="104739" x="7947025" y="5083175"/>
          <p14:tracePt t="104757" x="7978775" y="5083175"/>
          <p14:tracePt t="104773" x="7970838" y="5083175"/>
          <p14:tracePt t="105584" x="7962900" y="5083175"/>
          <p14:tracePt t="105610" x="7954963" y="5075238"/>
          <p14:tracePt t="105623" x="7947025" y="5067300"/>
          <p14:tracePt t="105657" x="7940675" y="5059363"/>
          <p14:tracePt t="105673" x="7924800" y="5045075"/>
          <p14:tracePt t="105691" x="7908925" y="5045075"/>
          <p14:tracePt t="105723" x="7894638" y="5029200"/>
          <p14:tracePt t="105736" x="7840663" y="5029200"/>
          <p14:tracePt t="105752" x="7810500" y="5029200"/>
          <p14:tracePt t="105769" x="7734300" y="5029200"/>
          <p14:tracePt t="105779" x="7673975" y="5029200"/>
          <p14:tracePt t="105795" x="7566025" y="5045075"/>
          <p14:tracePt t="105812" x="7483475" y="5067300"/>
          <p14:tracePt t="105830" x="7437438" y="5067300"/>
          <p14:tracePt t="105844" x="7239000" y="5097463"/>
          <p14:tracePt t="105860" x="7223125" y="5105400"/>
          <p14:tracePt t="105876" x="7208838" y="5127625"/>
          <p14:tracePt t="106271" x="7185025" y="5143500"/>
          <p14:tracePt t="106284" x="7154863" y="5143500"/>
          <p14:tracePt t="106295" x="6972300" y="5127625"/>
          <p14:tracePt t="106315" x="6583363" y="5127625"/>
          <p14:tracePt t="106327" x="6156325" y="5127625"/>
          <p14:tracePt t="106344" x="6035675" y="5127625"/>
          <p14:tracePt t="106357" x="5707063" y="5151438"/>
          <p14:tracePt t="106375" x="5546725" y="5203825"/>
          <p14:tracePt t="106391" x="5402263" y="5227638"/>
          <p14:tracePt t="106408" x="5135563" y="5227638"/>
          <p14:tracePt t="106424" x="4702175" y="5227638"/>
          <p14:tracePt t="106440" x="4130675" y="5203825"/>
          <p14:tracePt t="106457" x="3886200" y="5173663"/>
          <p14:tracePt t="106474" x="3840163" y="5165725"/>
          <p14:tracePt t="106487" x="3825875" y="5143500"/>
          <p14:tracePt t="106518" x="3794125" y="5121275"/>
          <p14:tracePt t="106530" x="3779838" y="5089525"/>
          <p14:tracePt t="106547" x="3771900" y="5083175"/>
          <p14:tracePt t="106563" x="3771900" y="5059363"/>
          <p14:tracePt t="106576" x="3802063" y="5021263"/>
          <p14:tracePt t="106592" x="3878263" y="4960938"/>
          <p14:tracePt t="106608" x="3954463" y="4899025"/>
          <p14:tracePt t="106623" x="4000500" y="4808538"/>
          <p14:tracePt t="106640" x="4038600" y="4762500"/>
          <p14:tracePt t="106656" x="4060825" y="4708525"/>
          <p14:tracePt t="106673" x="4076700" y="4678363"/>
          <p14:tracePt t="106691" x="4137025" y="4632325"/>
          <p14:tracePt t="106707" x="4221163" y="4579938"/>
          <p14:tracePt t="106724" x="4335463" y="4549775"/>
          <p14:tracePt t="106739" x="4397375" y="4511675"/>
          <p14:tracePt t="106755" x="4435475" y="4495800"/>
          <p14:tracePt t="106770" x="4449763" y="4479925"/>
          <p14:tracePt t="106787" x="4465638" y="4473575"/>
          <p14:tracePt t="106804" x="4479925" y="4449763"/>
          <p14:tracePt t="106804" x="4495800" y="4435475"/>
          <p14:tracePt t="106825" x="4495800" y="4427538"/>
          <p14:tracePt t="106845" x="4503738" y="4419600"/>
          <p14:tracePt t="106857" x="4511675" y="4419600"/>
          <p14:tracePt t="106987" x="4511675" y="4411663"/>
          <p14:tracePt t="107005" x="4511675" y="4397375"/>
          <p14:tracePt t="107017" x="4541838" y="4381500"/>
          <p14:tracePt t="107034" x="4587875" y="4343400"/>
          <p14:tracePt t="107051" x="4610100" y="4343400"/>
          <p14:tracePt t="107060" x="4625975" y="4313238"/>
          <p14:tracePt t="107077" x="4648200" y="4275138"/>
          <p14:tracePt t="107093" x="4664075" y="4229100"/>
          <p14:tracePt t="107110" x="4664075" y="4213225"/>
          <p14:tracePt t="107123" x="4664075" y="4198938"/>
          <p14:tracePt t="107140" x="4664075" y="4175125"/>
          <p14:tracePt t="107156" x="4664075" y="4144963"/>
          <p14:tracePt t="107172" x="4664075" y="4092575"/>
          <p14:tracePt t="107190" x="4664075" y="4060825"/>
          <p14:tracePt t="107207" x="4664075" y="4054475"/>
          <p14:tracePt t="107223" x="4664075" y="4038600"/>
          <p14:tracePt t="107240" x="4670425" y="4038600"/>
          <p14:tracePt t="107254" x="4670425" y="4030663"/>
          <p14:tracePt t="107270" x="4670425" y="4016375"/>
          <p14:tracePt t="107287" x="4686300" y="4000500"/>
          <p14:tracePt t="107304" x="4702175" y="3970338"/>
          <p14:tracePt t="107320" x="4716463" y="3954463"/>
          <p14:tracePt t="107337" x="4754563" y="3932238"/>
          <p14:tracePt t="107360" x="4762500" y="3902075"/>
          <p14:tracePt t="107376" x="4770438" y="3902075"/>
          <p14:tracePt t="107389" x="4778375" y="3894138"/>
          <p14:tracePt t="107406" x="4784725" y="3886200"/>
          <p14:tracePt t="107503" x="4792663" y="3886200"/>
          <p14:tracePt t="107553" x="4808538" y="3886200"/>
          <p14:tracePt t="107719" x="4822825" y="3886200"/>
          <p14:tracePt t="107769" x="4830763" y="3886200"/>
          <p14:tracePt t="107783" x="4838700" y="3870325"/>
          <p14:tracePt t="107800" x="4860925" y="3863975"/>
          <p14:tracePt t="107810" x="4892675" y="3856038"/>
          <p14:tracePt t="107828" x="4906963" y="3856038"/>
          <p14:tracePt t="107842" x="4922838" y="3848100"/>
          <p14:tracePt t="107859" x="4937125" y="3840163"/>
          <p14:tracePt t="107876" x="4953000" y="3840163"/>
          <p14:tracePt t="107907" x="4968875" y="3840163"/>
          <p14:tracePt t="107921" x="4991100" y="3840163"/>
          <p14:tracePt t="107938" x="5021263" y="3840163"/>
          <p14:tracePt t="107955" x="5045075" y="3840163"/>
          <p14:tracePt t="107970" x="5059363" y="3832225"/>
          <p14:tracePt t="107987" x="5075238" y="3832225"/>
          <p14:tracePt t="108035" x="5089525" y="3832225"/>
          <p14:tracePt t="108064" x="5097463" y="3832225"/>
          <p14:tracePt t="108083" x="5121275" y="3840163"/>
          <p14:tracePt t="108092" x="5135563" y="3840163"/>
          <p14:tracePt t="108109" x="5165725" y="3863975"/>
          <p14:tracePt t="108126" x="5181600" y="3870325"/>
          <p14:tracePt t="108139" x="5203825" y="3878263"/>
          <p14:tracePt t="108155" x="5219700" y="3894138"/>
          <p14:tracePt t="108237" x="5227638" y="3894138"/>
          <p14:tracePt t="108254" x="5241925" y="3908425"/>
          <p14:tracePt t="108266" x="5257800" y="3908425"/>
          <p14:tracePt t="108283" x="5265738" y="3908425"/>
          <p14:tracePt t="108299" x="5273675" y="3916363"/>
          <p14:tracePt t="108317" x="5295900" y="3932238"/>
          <p14:tracePt t="108327" x="5303838" y="3940175"/>
          <p14:tracePt t="108342" x="5318125" y="3940175"/>
          <p14:tracePt t="108452" x="5334000" y="3940175"/>
          <p14:tracePt t="108470" x="5364163" y="3954463"/>
          <p14:tracePt t="108535" x="5380038" y="3970338"/>
          <p14:tracePt t="108558" x="5402263" y="3978275"/>
          <p14:tracePt t="108582" x="5402263" y="3984625"/>
          <p14:tracePt t="108608" x="5418138" y="3992563"/>
          <p14:tracePt t="108622" x="5418138" y="4008438"/>
          <p14:tracePt t="108641" x="5432425" y="4030663"/>
          <p14:tracePt t="108655" x="5432425" y="4054475"/>
          <p14:tracePt t="108672" x="5448300" y="4092575"/>
          <p14:tracePt t="108689" x="5448300" y="4106863"/>
          <p14:tracePt t="108706" x="5464175" y="4122738"/>
          <p14:tracePt t="108721" x="5470525" y="4144963"/>
          <p14:tracePt t="108738" x="5486400" y="4168775"/>
          <p14:tracePt t="108754" x="5494338" y="4191000"/>
          <p14:tracePt t="108771" x="5502275" y="4229100"/>
          <p14:tracePt t="108785" x="5508625" y="4251325"/>
          <p14:tracePt t="108802" x="5508625" y="4275138"/>
          <p14:tracePt t="108819" x="5508625" y="4289425"/>
          <p14:tracePt t="108819" x="5508625" y="4305300"/>
          <p14:tracePt t="108839" x="5508625" y="4327525"/>
          <p14:tracePt t="108859" x="5508625" y="4359275"/>
          <p14:tracePt t="108875" x="5508625" y="4411663"/>
          <p14:tracePt t="108891" x="5508625" y="4427538"/>
          <p14:tracePt t="108904" x="5508625" y="4457700"/>
          <p14:tracePt t="108921" x="5508625" y="4511675"/>
          <p14:tracePt t="108938" x="5494338" y="4556125"/>
          <p14:tracePt t="108955" x="5470525" y="4587875"/>
          <p14:tracePt t="108971" x="5448300" y="4618038"/>
          <p14:tracePt t="108987" x="5402263" y="4656138"/>
          <p14:tracePt t="109005" x="5349875" y="4670425"/>
          <p14:tracePt t="109023" x="5295900" y="4702175"/>
          <p14:tracePt t="109036" x="5227638" y="4708525"/>
          <p14:tracePt t="109052" x="5211763" y="4716463"/>
          <p14:tracePt t="109069" x="5203825" y="4716463"/>
          <p14:tracePt t="109113" x="5197475" y="4716463"/>
          <p14:tracePt t="109123" x="5159375" y="4740275"/>
          <p14:tracePt t="109421" x="4991100" y="4792663"/>
          <p14:tracePt t="109436" x="4556125" y="4930775"/>
          <p14:tracePt t="109453" x="3870325" y="5165725"/>
          <p14:tracePt t="109469" x="3116263" y="5432425"/>
          <p14:tracePt t="109488" x="2743200" y="5608638"/>
          <p14:tracePt t="109503" x="2620963" y="5646738"/>
          <p14:tracePt t="109520" x="2613025" y="5661025"/>
          <p14:tracePt t="109534" x="2568575" y="5676900"/>
          <p14:tracePt t="109549" x="2438400" y="5699125"/>
          <p14:tracePt t="109565" x="2179638" y="5745163"/>
          <p14:tracePt t="109581" x="1943100" y="5783263"/>
          <p14:tracePt t="109598" x="1828800" y="5807075"/>
          <p14:tracePt t="109607" x="1790700" y="5807075"/>
          <p14:tracePt t="109623" x="1782763" y="5807075"/>
          <p14:tracePt t="109640" x="1736725" y="5807075"/>
          <p14:tracePt t="109657" x="1654175" y="5807075"/>
          <p14:tracePt t="109670" x="1546225" y="5799138"/>
          <p14:tracePt t="109688" x="1539875" y="5799138"/>
          <p14:tracePt t="109704" x="1531938" y="5799138"/>
          <p14:tracePt t="109720" x="1524000" y="5783263"/>
          <p14:tracePt t="109752" x="1516063" y="5768975"/>
          <p14:tracePt t="109768" x="1508125" y="5761038"/>
          <p14:tracePt t="109785" x="1508125" y="5753100"/>
          <p14:tracePt t="110552" x="1524000" y="5745163"/>
          <p14:tracePt t="110580" x="1539875" y="5737225"/>
          <p14:tracePt t="110599" x="1546225" y="5730875"/>
          <p14:tracePt t="110613" x="1562100" y="5715000"/>
          <p14:tracePt t="110629" x="1570038" y="5715000"/>
          <p14:tracePt t="110643" x="1577975" y="5699125"/>
          <p14:tracePt t="110656" x="1584325" y="5699125"/>
          <p14:tracePt t="110670" x="1600200" y="5676900"/>
          <p14:tracePt t="110689" x="1608138" y="5661025"/>
          <p14:tracePt t="110720" x="1608138" y="5654675"/>
          <p14:tracePt t="110735" x="1616075" y="5654675"/>
          <p14:tracePt t="111144" x="1622425" y="5646738"/>
          <p14:tracePt t="111153" x="1630363" y="5638800"/>
          <p14:tracePt t="111187" x="1630363" y="5630863"/>
          <p14:tracePt t="111234" x="1638300" y="5622925"/>
          <p14:tracePt t="111251" x="1638300" y="5616575"/>
          <p14:tracePt t="111267" x="1646238" y="5592763"/>
          <p14:tracePt t="111298" x="1654175" y="5584825"/>
          <p14:tracePt t="111317" x="1654175" y="5578475"/>
          <p14:tracePt t="111329" x="1668463" y="5546725"/>
          <p14:tracePt t="111346" x="1668463" y="5532438"/>
          <p14:tracePt t="111363" x="1676400" y="5516563"/>
          <p14:tracePt t="111380" x="1676400" y="5508625"/>
          <p14:tracePt t="111404" x="1676400" y="5494338"/>
          <p14:tracePt t="111421" x="1684338" y="5486400"/>
          <p14:tracePt t="111437" x="1698625" y="5464175"/>
          <p14:tracePt t="111451" x="1706563" y="5448300"/>
          <p14:tracePt t="111467" x="1706563" y="5440363"/>
          <p14:tracePt t="111483" x="1714500" y="5440363"/>
          <p14:tracePt t="111515" x="1714500" y="5432425"/>
          <p14:tracePt t="111582" x="1730375" y="5426075"/>
          <p14:tracePt t="112602" x="1730375" y="5440363"/>
          <p14:tracePt t="113500" x="1722438" y="5448300"/>
          <p14:tracePt t="113515" x="1714500" y="5448300"/>
          <p14:tracePt t="113533" x="1714500" y="5456238"/>
          <p14:tracePt t="113549" x="1714500" y="5464175"/>
          <p14:tracePt t="113565" x="1714500" y="5478463"/>
          <p14:tracePt t="113582" x="1706563" y="5494338"/>
          <p14:tracePt t="113594" x="1706563" y="5502275"/>
          <p14:tracePt t="113629" x="1706563" y="5508625"/>
          <p14:tracePt t="113659" x="1698625" y="5524500"/>
          <p14:tracePt t="113677" x="1698625" y="5532438"/>
          <p14:tracePt t="113686" x="1698625" y="5540375"/>
          <p14:tracePt t="113704" x="1692275" y="5540375"/>
          <p14:tracePt t="113717" x="1692275" y="5554663"/>
          <p14:tracePt t="113733" x="1684338" y="5562600"/>
          <p14:tracePt t="113750" x="1684338" y="5578475"/>
          <p14:tracePt t="113781" x="1676400" y="5584825"/>
          <p14:tracePt t="113799" x="1668463" y="5592763"/>
          <p14:tracePt t="113815" x="1660525" y="5608638"/>
          <p14:tracePt t="113832" x="1630363" y="5622925"/>
          <p14:tracePt t="113850" x="1622425" y="5630863"/>
          <p14:tracePt t="113863" x="1592263" y="5646738"/>
          <p14:tracePt t="113872" x="1554163" y="5654675"/>
          <p14:tracePt t="113889" x="1524000" y="5668963"/>
          <p14:tracePt t="113905" x="1501775" y="5676900"/>
          <p14:tracePt t="113920" x="1493838" y="5676900"/>
          <p14:tracePt t="113937" x="1485900" y="5676900"/>
          <p14:tracePt t="113952" x="1455738" y="5676900"/>
          <p14:tracePt t="113969" x="1439863" y="5676900"/>
          <p14:tracePt t="113983" x="1401763" y="5676900"/>
          <p14:tracePt t="114000" x="1371600" y="5676900"/>
          <p14:tracePt t="114017" x="1325563" y="5661025"/>
          <p14:tracePt t="114049" x="1295400" y="5622925"/>
          <p14:tracePt t="114065" x="1265238" y="5592763"/>
          <p14:tracePt t="114082" x="1257300" y="5584825"/>
          <p14:tracePt t="114094" x="1235075" y="5562600"/>
          <p14:tracePt t="114110" x="1219200" y="5554663"/>
          <p14:tracePt t="114127" x="1219200" y="5532438"/>
          <p14:tracePt t="114144" x="1219200" y="5516563"/>
          <p14:tracePt t="114160" x="1203325" y="5486400"/>
          <p14:tracePt t="114170" x="1203325" y="5464175"/>
          <p14:tracePt t="114187" x="1203325" y="5456238"/>
          <p14:tracePt t="114205" x="1203325" y="5410200"/>
          <p14:tracePt t="114218" x="1203325" y="5394325"/>
          <p14:tracePt t="114234" x="1203325" y="5410200"/>
          <p14:tracePt t="114595" x="1203325" y="5426075"/>
          <p14:tracePt t="114614" x="1203325" y="5440363"/>
          <p14:tracePt t="114626" x="1211263" y="5456238"/>
          <p14:tracePt t="114643" x="1219200" y="5478463"/>
          <p14:tracePt t="114660" x="1227138" y="5486400"/>
          <p14:tracePt t="114670" x="1235075" y="5486400"/>
          <p14:tracePt t="114689" x="1249363" y="5502275"/>
          <p14:tracePt t="114703" x="1257300" y="5516563"/>
          <p14:tracePt t="114720" x="1265238" y="5532438"/>
          <p14:tracePt t="114733" x="1265238" y="5540375"/>
          <p14:tracePt t="114764" x="1279525" y="5546725"/>
          <p14:tracePt t="114780" x="1279525" y="5562600"/>
          <p14:tracePt t="114797" x="1287463" y="5578475"/>
          <p14:tracePt t="114813" x="1295400" y="5584825"/>
          <p14:tracePt t="114830" x="1303338" y="5592763"/>
          <p14:tracePt t="114848" x="1317625" y="5608638"/>
          <p14:tracePt t="114863" x="1341438" y="5622925"/>
          <p14:tracePt t="114880" x="1349375" y="5630863"/>
          <p14:tracePt t="114893" x="1363663" y="5654675"/>
          <p14:tracePt t="114909" x="1371600" y="5668963"/>
          <p14:tracePt t="114919" x="1387475" y="5668963"/>
          <p14:tracePt t="114935" x="1387475" y="5676900"/>
          <p14:tracePt t="114951" x="1401763" y="5684838"/>
          <p14:tracePt t="114969" x="1409700" y="5684838"/>
          <p14:tracePt t="114985" x="1425575" y="5692775"/>
          <p14:tracePt t="114998" x="1439863" y="5692775"/>
          <p14:tracePt t="115015" x="1455738" y="5692775"/>
          <p14:tracePt t="115032" x="1470025" y="5692775"/>
          <p14:tracePt t="115063" x="1485900" y="5692775"/>
          <p14:tracePt t="115080" x="1493838" y="5692775"/>
          <p14:tracePt t="115097" x="1516063" y="5692775"/>
          <p14:tracePt t="115113" x="1516063" y="5684838"/>
          <p14:tracePt t="115142" x="1516063" y="5676900"/>
          <p14:tracePt t="115158" x="1531938" y="5661025"/>
          <p14:tracePt t="115174" x="1531938" y="5646738"/>
          <p14:tracePt t="115203" x="1539875" y="5638800"/>
          <p14:tracePt t="115217" x="1562100" y="5622925"/>
          <p14:tracePt t="115235" x="1600200" y="5600700"/>
          <p14:tracePt t="115248" x="1616075" y="5578475"/>
          <p14:tracePt t="115265" x="1630363" y="5562600"/>
          <p14:tracePt t="115281" x="1630363" y="5554663"/>
          <p14:tracePt t="115298" x="1638300" y="5546725"/>
          <p14:tracePt t="115315" x="1654175" y="5532438"/>
          <p14:tracePt t="115331" x="1654175" y="5516563"/>
          <p14:tracePt t="115347" x="1668463" y="5502275"/>
          <p14:tracePt t="115364" x="1676400" y="5478463"/>
          <p14:tracePt t="115392" x="1684338" y="5470525"/>
          <p14:tracePt t="115408" x="1684338" y="5456238"/>
          <p14:tracePt t="115425" x="1692275" y="5456238"/>
          <p14:tracePt t="115442" x="1698625" y="5456238"/>
          <p14:tracePt t="115627" x="1698625" y="5478463"/>
          <p14:tracePt t="115646" x="1692275" y="5494338"/>
          <p14:tracePt t="115658" x="1692275" y="5508625"/>
          <p14:tracePt t="115675" x="1692275" y="5524500"/>
          <p14:tracePt t="115685" x="1684338" y="5540375"/>
          <p14:tracePt t="115701" x="1676400" y="5562600"/>
          <p14:tracePt t="115717" x="1660525" y="5600700"/>
          <p14:tracePt t="115735" x="1646238" y="5622925"/>
          <p14:tracePt t="115765" x="1638300" y="5638800"/>
          <p14:tracePt t="115779" x="1630363" y="5654675"/>
          <p14:tracePt t="115796" x="1616075" y="5676900"/>
          <p14:tracePt t="115812" x="1608138" y="5684838"/>
          <p14:tracePt t="115829" x="1592263" y="5692775"/>
          <p14:tracePt t="115849" x="1584325" y="5699125"/>
          <p14:tracePt t="115862" x="1539875" y="5722938"/>
          <p14:tracePt t="115880" x="1516063" y="5722938"/>
          <p14:tracePt t="115894" x="1455738" y="5737225"/>
          <p14:tracePt t="115911" x="1425575" y="5737225"/>
          <p14:tracePt t="115928" x="1393825" y="5745163"/>
          <p14:tracePt t="115945" x="1363663" y="5745163"/>
          <p14:tracePt t="115968" x="1341438" y="5745163"/>
          <p14:tracePt t="115984" x="1295400" y="5707063"/>
          <p14:tracePt t="116000" x="1279525" y="5692775"/>
          <p14:tracePt t="116014" x="1227138" y="5654675"/>
          <p14:tracePt t="116032" x="1196975" y="5630863"/>
          <p14:tracePt t="116047" x="1189038" y="5622925"/>
          <p14:tracePt t="116064" x="1150938" y="5570538"/>
          <p14:tracePt t="116080" x="1127125" y="5532438"/>
          <p14:tracePt t="116097" x="1112838" y="5494338"/>
          <p14:tracePt t="116114" x="1112838" y="5464175"/>
          <p14:tracePt t="116131" x="1112838" y="5448300"/>
          <p14:tracePt t="116145" x="1112838" y="5440363"/>
          <p14:tracePt t="116160" x="1112838" y="5432425"/>
          <p14:tracePt t="116177" x="1112838" y="5418138"/>
          <p14:tracePt t="116195" x="1112838" y="5410200"/>
          <p14:tracePt t="116217" x="1127125" y="5410200"/>
          <p14:tracePt t="116426" x="1143000" y="5426075"/>
          <p14:tracePt t="116455" x="1158875" y="5448300"/>
          <p14:tracePt t="116474" x="1189038" y="5486400"/>
          <p14:tracePt t="116485" x="1203325" y="5508625"/>
          <p14:tracePt t="116497" x="1227138" y="5540375"/>
          <p14:tracePt t="116513" x="1241425" y="5562600"/>
          <p14:tracePt t="116530" x="1257300" y="5584825"/>
          <p14:tracePt t="116546" x="1279525" y="5600700"/>
          <p14:tracePt t="116562" x="1303338" y="5616575"/>
          <p14:tracePt t="116580" x="1325563" y="5630863"/>
          <p14:tracePt t="116597" x="1333500" y="5638800"/>
          <p14:tracePt t="116613" x="1349375" y="5654675"/>
          <p14:tracePt t="116630" x="1349375" y="5668963"/>
          <p14:tracePt t="116647" x="1363663" y="5676900"/>
          <p14:tracePt t="116661" x="1371600" y="5692775"/>
          <p14:tracePt t="116677" x="1387475" y="5699125"/>
          <p14:tracePt t="116694" x="1393825" y="5699125"/>
          <p14:tracePt t="116710" x="1409700" y="5715000"/>
          <p14:tracePt t="116727" x="1431925" y="5715000"/>
          <p14:tracePt t="116750" x="1447800" y="5715000"/>
          <p14:tracePt t="116768" x="1463675" y="5715000"/>
          <p14:tracePt t="116783" x="1470025" y="5715000"/>
          <p14:tracePt t="116798" x="1493838" y="5715000"/>
          <p14:tracePt t="116812" x="1501775" y="5699125"/>
          <p14:tracePt t="116829" x="1524000" y="5692775"/>
          <p14:tracePt t="116847" x="1546225" y="5692775"/>
          <p14:tracePt t="116862" x="1577975" y="5668963"/>
          <p14:tracePt t="116880" x="1592263" y="5661025"/>
          <p14:tracePt t="116895" x="1608138" y="5638800"/>
          <p14:tracePt t="116912" x="1630363" y="5616575"/>
          <p14:tracePt t="116927" x="1646238" y="5584825"/>
          <p14:tracePt t="116943" x="1684338" y="5532438"/>
          <p14:tracePt t="116961" x="1698625" y="5508625"/>
          <p14:tracePt t="116978" x="1722438" y="5464175"/>
          <p14:tracePt t="116999" x="1730375" y="5440363"/>
          <p14:tracePt t="117015" x="1744663" y="5418138"/>
          <p14:tracePt t="117033" x="1744663" y="5410200"/>
          <p14:tracePt t="117046" x="1752600" y="5380038"/>
          <p14:tracePt t="117063" x="1752600" y="5394325"/>
          <p14:tracePt t="117263" x="1744663" y="5432425"/>
          <p14:tracePt t="117281" x="1744663" y="5464175"/>
          <p14:tracePt t="117298" x="1730375" y="5494338"/>
          <p14:tracePt t="117311" x="1722438" y="5516563"/>
          <p14:tracePt t="117328" x="1714500" y="5554663"/>
          <p14:tracePt t="117344" x="1706563" y="5584825"/>
          <p14:tracePt t="117360" x="1698625" y="5608638"/>
          <p14:tracePt t="117377" x="1692275" y="5616575"/>
          <p14:tracePt t="117393" x="1692275" y="5630863"/>
          <p14:tracePt t="117411" x="1676400" y="5646738"/>
          <p14:tracePt t="117423" x="1676400" y="5654675"/>
          <p14:tracePt t="117440" x="1660525" y="5661025"/>
          <p14:tracePt t="117456" x="1638300" y="5668963"/>
          <p14:tracePt t="117473" x="1616075" y="5676900"/>
          <p14:tracePt t="117483" x="1584325" y="5676900"/>
          <p14:tracePt t="117499" x="1531938" y="5676900"/>
          <p14:tracePt t="117516" x="1485900" y="5668963"/>
          <p14:tracePt t="117529" x="1417638" y="5622925"/>
          <p14:tracePt t="117546" x="1371600" y="5608638"/>
          <p14:tracePt t="117561" x="1341438" y="5592763"/>
          <p14:tracePt t="117578" x="1317625" y="5570538"/>
          <p14:tracePt t="117594" x="1287463" y="5540375"/>
          <p14:tracePt t="117611" x="1273175" y="5524500"/>
          <p14:tracePt t="117627" x="1257300" y="5508625"/>
          <p14:tracePt t="117644" x="1249363" y="5494338"/>
          <p14:tracePt t="117661" x="1241425" y="5478463"/>
          <p14:tracePt t="117691" x="1241425" y="5470525"/>
          <p14:tracePt t="117700" x="1241425" y="5456238"/>
          <p14:tracePt t="117717" x="1241425" y="5440363"/>
          <p14:tracePt t="117747" x="1257300" y="5456238"/>
          <p14:tracePt t="117891" x="1303338" y="5486400"/>
          <p14:tracePt t="117911" x="1311275" y="5494338"/>
          <p14:tracePt t="117923" x="1333500" y="5516563"/>
          <p14:tracePt t="117940" x="1363663" y="5546725"/>
          <p14:tracePt t="117956" x="1371600" y="5554663"/>
          <p14:tracePt t="117966" x="1379538" y="5562600"/>
          <p14:tracePt t="117982" x="1387475" y="5578475"/>
          <p14:tracePt t="117998" x="1393825" y="5584825"/>
          <p14:tracePt t="118016" x="1393825" y="5592763"/>
          <p14:tracePt t="118045" x="1401763" y="5600700"/>
          <p14:tracePt t="118061" x="1409700" y="5608638"/>
          <p14:tracePt t="118077" x="1425575" y="5622925"/>
          <p14:tracePt t="118093" x="1455738" y="5638800"/>
          <p14:tracePt t="118110" x="1501775" y="5668963"/>
          <p14:tracePt t="118127" x="1531938" y="5668963"/>
          <p14:tracePt t="118144" x="1546225" y="5684838"/>
          <p14:tracePt t="118156" x="1554163" y="5684838"/>
          <p14:tracePt t="118208" x="1562100" y="5684838"/>
          <p14:tracePt t="118222" x="1577975" y="5668963"/>
          <p14:tracePt t="118231" x="1592263" y="5638800"/>
          <p14:tracePt t="118249" x="1600200" y="5622925"/>
          <p14:tracePt t="118265" x="1600200" y="5616575"/>
          <p14:tracePt t="118281" x="1600200" y="5608638"/>
          <p14:tracePt t="118298" x="1600200" y="5578475"/>
          <p14:tracePt t="118328" x="1616075" y="5562600"/>
          <p14:tracePt t="118344" x="1616075" y="5546725"/>
          <p14:tracePt t="118360" x="1616075" y="5540375"/>
          <p14:tracePt t="118376" x="1630363" y="5546725"/>
          <p14:tracePt t="118998" x="1630363" y="5554663"/>
          <p14:tracePt t="119014" x="1638300" y="5554663"/>
          <p14:tracePt t="119424" x="1646238" y="5546725"/>
          <p14:tracePt t="119442" x="1646238" y="5540375"/>
          <p14:tracePt t="119469" x="1654175" y="5532438"/>
          <p14:tracePt t="119490" x="1668463" y="5516563"/>
          <p14:tracePt t="119505" x="1692275" y="5502275"/>
          <p14:tracePt t="119516" x="1714500" y="5470525"/>
          <p14:tracePt t="119529" x="1722438" y="5464175"/>
          <p14:tracePt t="119548" x="1722438" y="5456238"/>
          <p14:tracePt t="119593" x="1730375" y="5456238"/>
          <p14:tracePt t="119640" x="1730375" y="5448300"/>
          <p14:tracePt t="119659" x="1736725" y="5432425"/>
          <p14:tracePt t="119676" x="1736725" y="5418138"/>
          <p14:tracePt t="119707" x="1736725" y="5410200"/>
          <p14:tracePt t="119802" x="1736725" y="5402263"/>
          <p14:tracePt t="119829" x="1744663" y="5402263"/>
          <p14:tracePt t="119842" x="1744663" y="5394325"/>
          <p14:tracePt t="119956" x="1744663" y="5387975"/>
          <p14:tracePt t="119974" x="1744663" y="5380038"/>
          <p14:tracePt t="119999" x="1744663" y="5364163"/>
          <p14:tracePt t="120052" x="1752600" y="5349875"/>
          <p14:tracePt t="120078" x="1752600" y="5341938"/>
          <p14:tracePt t="120108" x="1752600" y="5326063"/>
          <p14:tracePt t="120125" x="1752600" y="5318125"/>
          <p14:tracePt t="120141" x="1760538" y="5295900"/>
          <p14:tracePt t="120158" x="1760538" y="5280025"/>
          <p14:tracePt t="120175" x="1760538" y="5265738"/>
          <p14:tracePt t="120191" x="1760538" y="5235575"/>
          <p14:tracePt t="120209" x="1768475" y="5235575"/>
          <p14:tracePt t="120221" x="1774825" y="5219700"/>
          <p14:tracePt t="120238" x="1774825" y="5203825"/>
          <p14:tracePt t="120248" x="1774825" y="5197475"/>
          <p14:tracePt t="120264" x="1774825" y="5181600"/>
          <p14:tracePt t="120281" x="1774825" y="5165725"/>
          <p14:tracePt t="120297" x="1782763" y="5159375"/>
          <p14:tracePt t="120313" x="1782763" y="5135563"/>
          <p14:tracePt t="120345" x="1782763" y="5127625"/>
          <p14:tracePt t="120358" x="1782763" y="5113338"/>
          <p14:tracePt t="120375" x="1790700" y="5083175"/>
          <p14:tracePt t="120392" x="1790700" y="5067300"/>
          <p14:tracePt t="120408" x="1806575" y="5037138"/>
          <p14:tracePt t="120425" x="1806575" y="5029200"/>
          <p14:tracePt t="120441" x="1806575" y="5006975"/>
          <p14:tracePt t="120454" x="1806575" y="4999038"/>
          <p14:tracePt t="120470" x="1806575" y="4983163"/>
          <p14:tracePt t="120487" x="1806575" y="4960938"/>
          <p14:tracePt t="120497" x="1806575" y="4945063"/>
          <p14:tracePt t="120513" x="1806575" y="4922838"/>
          <p14:tracePt t="120532" x="1806575" y="4906963"/>
          <p14:tracePt t="120544" x="1812925" y="4892675"/>
          <p14:tracePt t="120560" x="1812925" y="4884738"/>
          <p14:tracePt t="120576" x="1820863" y="4876800"/>
          <p14:tracePt t="120593" x="1820863" y="4868863"/>
          <p14:tracePt t="120609" x="1820863" y="4860925"/>
          <p14:tracePt t="120626" x="1820863" y="4854575"/>
          <p14:tracePt t="120643" x="1820863" y="4846638"/>
          <p14:tracePt t="120659" x="1820863" y="4838700"/>
          <p14:tracePt t="120676" x="1820863" y="4816475"/>
          <p14:tracePt t="120693" x="1820863" y="4808538"/>
          <p14:tracePt t="120707" x="1820863" y="4784725"/>
          <p14:tracePt t="120724" x="1820863" y="4770438"/>
          <p14:tracePt t="120741" x="1820863" y="4746625"/>
          <p14:tracePt t="120756" x="1820863" y="4732338"/>
          <p14:tracePt t="120773" x="1820863" y="4708525"/>
          <p14:tracePt t="120790" x="1820863" y="4694238"/>
          <p14:tracePt t="120806" x="1820863" y="4678363"/>
          <p14:tracePt t="120844" x="1820863" y="4664075"/>
          <p14:tracePt t="120879" x="1820863" y="4648200"/>
          <p14:tracePt t="120892" x="1820863" y="4610100"/>
          <p14:tracePt t="120911" x="1828800" y="4602163"/>
          <p14:tracePt t="120925" x="1836738" y="4579938"/>
          <p14:tracePt t="120941" x="1836738" y="4564063"/>
          <p14:tracePt t="120958" x="1836738" y="4549775"/>
          <p14:tracePt t="121051" x="1836738" y="4541838"/>
          <p14:tracePt t="121078" x="1836738" y="4525963"/>
          <p14:tracePt t="121110" x="1836738" y="4518025"/>
          <p14:tracePt t="121138" x="1836738" y="4511675"/>
          <p14:tracePt t="121188" x="1836738" y="4495800"/>
          <p14:tracePt t="121208" x="1836738" y="4487863"/>
          <p14:tracePt t="121267" x="1836738" y="4479925"/>
          <p14:tracePt t="121286" x="1836738" y="4473575"/>
          <p14:tracePt t="121295" x="1836738" y="4465638"/>
          <p14:tracePt t="121312" x="1844675" y="4457700"/>
          <p14:tracePt t="121329" x="1844675" y="4435475"/>
          <p14:tracePt t="121345" x="1851025" y="4419600"/>
          <p14:tracePt t="121358" x="1851025" y="4411663"/>
          <p14:tracePt t="121375" x="1858963" y="4397375"/>
          <p14:tracePt t="121392" x="1858963" y="4381500"/>
          <p14:tracePt t="121423" x="1858963" y="4365625"/>
          <p14:tracePt t="121440" x="1866900" y="4359275"/>
          <p14:tracePt t="121457" x="1866900" y="4313238"/>
          <p14:tracePt t="121474" x="1874838" y="4313238"/>
          <p14:tracePt t="121486" x="1882775" y="4297363"/>
          <p14:tracePt t="121502" x="1882775" y="4289425"/>
          <p14:tracePt t="121519" x="1889125" y="4283075"/>
          <p14:tracePt t="121567" x="1889125" y="4267200"/>
          <p14:tracePt t="121576" x="1897063" y="4259263"/>
          <p14:tracePt t="121591" x="1905000" y="4251325"/>
          <p14:tracePt t="121623" x="1912938" y="4237038"/>
          <p14:tracePt t="121671" x="1920875" y="4221163"/>
          <p14:tracePt t="121689" x="1927225" y="4221163"/>
          <p14:tracePt t="121721" x="1935163" y="4213225"/>
          <p14:tracePt t="121754" x="1951038" y="4198938"/>
          <p14:tracePt t="121784" x="1951038" y="4191000"/>
          <p14:tracePt t="121802" x="1958975" y="4183063"/>
          <p14:tracePt t="121812" x="1965325" y="4168775"/>
          <p14:tracePt t="121829" x="1973263" y="4152900"/>
          <p14:tracePt t="121841" x="1981200" y="4144963"/>
          <p14:tracePt t="121860" x="1989138" y="4137025"/>
          <p14:tracePt t="121879" x="1989138" y="4130675"/>
          <p14:tracePt t="121892" x="1997075" y="4122738"/>
          <p14:tracePt t="121939" x="2003425" y="4106863"/>
          <p14:tracePt t="121957" x="2011363" y="4098925"/>
          <p14:tracePt t="121969" x="2027238" y="4068763"/>
          <p14:tracePt t="121985" x="2035175" y="4068763"/>
          <p14:tracePt t="122002" x="2035175" y="4054475"/>
          <p14:tracePt t="122019" x="2041525" y="4054475"/>
          <p14:tracePt t="122030" x="2041525" y="4046538"/>
          <p14:tracePt t="122046" x="2049463" y="4038600"/>
          <p14:tracePt t="122124" x="2057400" y="4038600"/>
          <p14:tracePt t="122155" x="2065338" y="4038600"/>
          <p14:tracePt t="122270" x="2079625" y="4038600"/>
          <p14:tracePt t="122299" x="2087563" y="4038600"/>
          <p14:tracePt t="122407" x="2095500" y="4030663"/>
          <p14:tracePt t="122437" x="2125663" y="4030663"/>
          <p14:tracePt t="122471" x="2141538" y="4022725"/>
          <p14:tracePt t="122488" x="2149475" y="4022725"/>
          <p14:tracePt t="122501" x="2149475" y="4016375"/>
          <p14:tracePt t="122554" x="2155825" y="4016375"/>
          <p14:tracePt t="122575" x="2163763" y="4016375"/>
          <p14:tracePt t="122657" x="2179638" y="4016375"/>
          <p14:tracePt t="122803" x="2193925" y="4016375"/>
          <p14:tracePt t="122832" x="2217738" y="4022725"/>
          <p14:tracePt t="122841" x="2232025" y="4022725"/>
          <p14:tracePt t="122867" x="2247900" y="4022725"/>
          <p14:tracePt t="122877" x="2255838" y="4030663"/>
          <p14:tracePt t="123236" x="2255838" y="4038600"/>
          <p14:tracePt t="123255" x="2263775" y="4038600"/>
          <p14:tracePt t="123270" x="2270125" y="4046538"/>
          <p14:tracePt t="123298" x="2278063" y="4046538"/>
          <p14:tracePt t="123332" x="2301875" y="4060825"/>
          <p14:tracePt t="123358" x="2308225" y="4068763"/>
          <p14:tracePt t="124601" x="2308225" y="4060825"/>
          <p14:tracePt t="124921" x="2308225" y="4054475"/>
          <p14:tracePt t="124936" x="2308225" y="4046538"/>
          <p14:tracePt t="125051" x="2308225" y="4038600"/>
          <p14:tracePt t="125251" x="2293938" y="4038600"/>
          <p14:tracePt t="125270" x="2293938" y="4046538"/>
          <p14:tracePt t="125286" x="2293938" y="4060825"/>
          <p14:tracePt t="125299" x="2301875" y="4084638"/>
          <p14:tracePt t="125316" x="2301875" y="4114800"/>
          <p14:tracePt t="125326" x="2301875" y="4213225"/>
          <p14:tracePt t="125342" x="2301875" y="4283075"/>
          <p14:tracePt t="125359" x="2301875" y="4321175"/>
          <p14:tracePt t="125375" x="2301875" y="4351338"/>
          <p14:tracePt t="125389" x="2301875" y="4419600"/>
          <p14:tracePt t="125389" x="2301875" y="4449763"/>
          <p14:tracePt t="125406" x="2301875" y="4479925"/>
          <p14:tracePt t="125423" x="2301875" y="4511675"/>
          <p14:tracePt t="125439" x="2301875" y="4541838"/>
          <p14:tracePt t="125455" x="2301875" y="4564063"/>
          <p14:tracePt t="125471" x="2301875" y="4587875"/>
          <p14:tracePt t="125487" x="2301875" y="4610100"/>
          <p14:tracePt t="125504" x="2301875" y="4625975"/>
          <p14:tracePt t="125519" x="2293938" y="4648200"/>
          <p14:tracePt t="125534" x="2286000" y="4670425"/>
          <p14:tracePt t="125551" x="2286000" y="4694238"/>
          <p14:tracePt t="125568" x="2286000" y="4754563"/>
          <p14:tracePt t="125585" x="2286000" y="4808538"/>
          <p14:tracePt t="125601" x="2286000" y="4860925"/>
          <p14:tracePt t="125601" x="2286000" y="4876800"/>
          <p14:tracePt t="125619" x="2286000" y="4906963"/>
          <p14:tracePt t="125639" x="2286000" y="4937125"/>
          <p14:tracePt t="125656" x="2286000" y="4953000"/>
          <p14:tracePt t="125673" x="2278063" y="4975225"/>
          <p14:tracePt t="125689" x="2278063" y="5029200"/>
          <p14:tracePt t="125706" x="2270125" y="5083175"/>
          <p14:tracePt t="125720" x="2270125" y="5159375"/>
          <p14:tracePt t="125736" x="2270125" y="5227638"/>
          <p14:tracePt t="125754" x="2270125" y="5311775"/>
          <p14:tracePt t="125771" x="2270125" y="5387975"/>
          <p14:tracePt t="125785" x="2247900" y="5456238"/>
          <p14:tracePt t="125802" x="2232025" y="5532438"/>
          <p14:tracePt t="125819" x="2209800" y="5608638"/>
          <p14:tracePt t="125834" x="2209800" y="5661025"/>
          <p14:tracePt t="125851" x="2209800" y="5692775"/>
          <p14:tracePt t="125851" x="2193925" y="5707063"/>
          <p14:tracePt t="125875" x="2193925" y="5715000"/>
          <p14:tracePt t="125983" x="2201863" y="5715000"/>
          <p14:tracePt t="126162" x="2209800" y="5707063"/>
          <p14:tracePt t="126174" x="2217738" y="5707063"/>
          <p14:tracePt t="126188" x="2225675" y="5707063"/>
          <p14:tracePt t="126205" x="2239963" y="5707063"/>
          <p14:tracePt t="126235" x="2255838" y="5707063"/>
          <p14:tracePt t="126252" x="2270125" y="5692775"/>
          <p14:tracePt t="126269" x="2286000" y="5692775"/>
          <p14:tracePt t="126286" x="2316163" y="5692775"/>
          <p14:tracePt t="126298" x="2324100" y="5692775"/>
          <p14:tracePt t="126314" x="2362200" y="5692775"/>
          <p14:tracePt t="126331" x="2400300" y="5668963"/>
          <p14:tracePt t="126348" x="2430463" y="5668963"/>
          <p14:tracePt t="126357" x="2492375" y="5668963"/>
          <p14:tracePt t="126374" x="2636838" y="5668963"/>
          <p14:tracePt t="126390" x="2971800" y="5761038"/>
          <p14:tracePt t="126407" x="3048000" y="5761038"/>
          <p14:tracePt t="126420" x="3184525" y="5761038"/>
          <p14:tracePt t="126437" x="3330575" y="5761038"/>
          <p14:tracePt t="126454" x="3505200" y="5761038"/>
          <p14:tracePt t="126469" x="3703638" y="5761038"/>
          <p14:tracePt t="126486" x="3970338" y="5829300"/>
          <p14:tracePt t="126503" x="4098925" y="5837238"/>
          <p14:tracePt t="126521" x="4160838" y="5837238"/>
          <p14:tracePt t="126535" x="4259263" y="5837238"/>
          <p14:tracePt t="126551" x="4381500" y="5837238"/>
          <p14:tracePt t="126567" x="4503738" y="5837238"/>
          <p14:tracePt t="126584" x="4572000" y="5799138"/>
          <p14:tracePt t="126600" x="4610100" y="5791200"/>
          <p14:tracePt t="126617" x="4640263" y="5775325"/>
          <p14:tracePt t="126633" x="4702175" y="5775325"/>
          <p14:tracePt t="126650" x="4716463" y="5821363"/>
          <p14:tracePt t="126703" x="4602163" y="5768975"/>
          <p14:tracePt t="127099" x="4579938" y="5768975"/>
          <p14:tracePt t="127113" x="4579938" y="5761038"/>
          <p14:tracePt t="127161" x="4579938" y="5783263"/>
          <p14:tracePt t="127203" x="4579938" y="5807075"/>
          <p14:tracePt t="127217" x="4579938" y="5851525"/>
          <p14:tracePt t="127235" x="4618038" y="5889625"/>
          <p14:tracePt t="127254" x="4632325" y="5897563"/>
          <p14:tracePt t="127268" x="4656138" y="5897563"/>
          <p14:tracePt t="127285" x="4678363" y="5897563"/>
          <p14:tracePt t="127316" x="4746625" y="5897563"/>
          <p14:tracePt t="127334" x="4899025" y="5897563"/>
          <p14:tracePt t="127347" x="4991100" y="5897563"/>
          <p14:tracePt t="127357" x="5173663" y="5897563"/>
          <p14:tracePt t="127373" x="5249863" y="5897563"/>
          <p14:tracePt t="127389" x="5356225" y="5897563"/>
          <p14:tracePt t="127406" x="5372100" y="5897563"/>
          <p14:tracePt t="127422" x="5380038" y="5905500"/>
          <p14:tracePt t="127439" x="5387975" y="5913438"/>
          <p14:tracePt t="127469" x="5540375" y="5913438"/>
          <p14:tracePt t="127485" x="5753100" y="5913438"/>
          <p14:tracePt t="127501" x="5927725" y="5913438"/>
          <p14:tracePt t="127518" x="5997575" y="5913438"/>
          <p14:tracePt t="127533" x="6003925" y="5913438"/>
          <p14:tracePt t="127615" x="6003925" y="5905500"/>
          <p14:tracePt t="127685" x="5973763" y="5905500"/>
          <p14:tracePt t="127718" x="5959475" y="5905500"/>
          <p14:tracePt t="127733" x="5867400" y="5905500"/>
          <p14:tracePt t="127751" x="5799138" y="5905500"/>
          <p14:tracePt t="127767" x="5753100" y="5921375"/>
          <p14:tracePt t="127784" x="5745163" y="5921375"/>
          <p14:tracePt t="127800" x="5737225" y="5921375"/>
          <p14:tracePt t="127817" x="5722938" y="5921375"/>
          <p14:tracePt t="127830" x="5684838" y="5921375"/>
          <p14:tracePt t="127846" x="5592763" y="5921375"/>
          <p14:tracePt t="127864" x="5486400" y="5921375"/>
          <p14:tracePt t="127878" x="5432425" y="5921375"/>
          <p14:tracePt t="127888" x="5394325" y="5897563"/>
          <p14:tracePt t="127905" x="5372100" y="5889625"/>
          <p14:tracePt t="127998" x="5349875" y="5883275"/>
          <p14:tracePt t="128017" x="5341938" y="5883275"/>
          <p14:tracePt t="128035" x="5334000" y="5883275"/>
          <p14:tracePt t="128114" x="5356225" y="5883275"/>
          <p14:tracePt t="128301" x="5387975" y="5883275"/>
          <p14:tracePt t="128316" x="5418138" y="5889625"/>
          <p14:tracePt t="128333" x="5432425" y="5889625"/>
          <p14:tracePt t="128345" x="5470525" y="5897563"/>
          <p14:tracePt t="128362" x="5516563" y="5905500"/>
          <p14:tracePt t="128378" x="5554663" y="5905500"/>
          <p14:tracePt t="128388" x="5654675" y="5921375"/>
          <p14:tracePt t="128405" x="5730875" y="5927725"/>
          <p14:tracePt t="128420" x="5783263" y="5927725"/>
          <p14:tracePt t="128438" x="5799138" y="5927725"/>
          <p14:tracePt t="128451" x="5829300" y="5927725"/>
          <p14:tracePt t="128469" x="5867400" y="5927725"/>
          <p14:tracePt t="128486" x="5905500" y="5927725"/>
          <p14:tracePt t="128502" x="5921375" y="5927725"/>
          <p14:tracePt t="128519" x="5943600" y="5927725"/>
          <p14:tracePt t="128533" x="5959475" y="5935663"/>
          <p14:tracePt t="128548" x="5989638" y="5935663"/>
          <p14:tracePt t="128583" x="6003925" y="5943600"/>
          <p14:tracePt t="128595" x="6065838" y="5959475"/>
          <p14:tracePt t="128612" x="6142038" y="5973763"/>
          <p14:tracePt t="128628" x="6156325" y="5973763"/>
          <p14:tracePt t="128637" x="6180138" y="5973763"/>
          <p14:tracePt t="129609" x="6180138" y="5981700"/>
          <p14:tracePt t="131108" x="6180138" y="5989638"/>
          <p14:tracePt t="131764" x="6172200" y="5989638"/>
          <p14:tracePt t="131861" x="6164263" y="5989638"/>
          <p14:tracePt t="131879" x="6156325" y="6011863"/>
          <p14:tracePt t="132031" x="6156325" y="6027738"/>
          <p14:tracePt t="132061" x="6194425" y="6035675"/>
          <p14:tracePt t="132080" x="6240463" y="6035675"/>
          <p14:tracePt t="132096" x="6340475" y="6011863"/>
          <p14:tracePt t="132112" x="6454775" y="5935663"/>
          <p14:tracePt t="132129" x="6515100" y="5897563"/>
          <p14:tracePt t="132141" x="6515100" y="5867400"/>
          <p14:tracePt t="132158" x="6515100" y="5859463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685800" y="304800"/>
            <a:ext cx="706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MEHANIZAM REAKCIJA U TEČNOJ FAZI</a:t>
            </a:r>
            <a:endParaRPr lang="en-US" altLang="en-US" sz="2800" b="1"/>
          </a:p>
        </p:txBody>
      </p:sp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492125" y="1600200"/>
          <a:ext cx="83883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3048000" imgH="228600" progId="Equation.3">
                  <p:embed/>
                </p:oleObj>
              </mc:Choice>
              <mc:Fallback>
                <p:oleObj name="Equation" r:id="rId5" imgW="3048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600200"/>
                        <a:ext cx="83883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9"/>
          <p:cNvSpPr txBox="1">
            <a:spLocks noChangeArrowheads="1"/>
          </p:cNvSpPr>
          <p:nvPr/>
        </p:nvSpPr>
        <p:spPr bwMode="auto">
          <a:xfrm>
            <a:off x="152400" y="2362200"/>
            <a:ext cx="2697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Difuzija molekula</a:t>
            </a:r>
            <a:endParaRPr lang="en-US" altLang="en-US" sz="2400" b="1"/>
          </a:p>
        </p:txBody>
      </p:sp>
      <p:sp>
        <p:nvSpPr>
          <p:cNvPr id="16389" name="Text Box 10"/>
          <p:cNvSpPr txBox="1">
            <a:spLocks noChangeArrowheads="1"/>
          </p:cNvSpPr>
          <p:nvPr/>
        </p:nvSpPr>
        <p:spPr bwMode="auto">
          <a:xfrm>
            <a:off x="2057400" y="2819400"/>
            <a:ext cx="1981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Sudarni par molekula</a:t>
            </a:r>
            <a:endParaRPr lang="en-US" altLang="en-US" sz="2400" b="1"/>
          </a:p>
        </p:txBody>
      </p:sp>
      <p:sp>
        <p:nvSpPr>
          <p:cNvPr id="16390" name="Text Box 11"/>
          <p:cNvSpPr txBox="1">
            <a:spLocks noChangeArrowheads="1"/>
          </p:cNvSpPr>
          <p:nvPr/>
        </p:nvSpPr>
        <p:spPr bwMode="auto">
          <a:xfrm>
            <a:off x="3962400" y="2971800"/>
            <a:ext cx="1676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Aktivirani kompleks, prelazno stanje</a:t>
            </a:r>
            <a:endParaRPr lang="en-US" altLang="en-US" sz="2400" b="1"/>
          </a:p>
        </p:txBody>
      </p:sp>
      <p:sp>
        <p:nvSpPr>
          <p:cNvPr id="16391" name="Text Box 12"/>
          <p:cNvSpPr txBox="1">
            <a:spLocks noChangeArrowheads="1"/>
          </p:cNvSpPr>
          <p:nvPr/>
        </p:nvSpPr>
        <p:spPr bwMode="auto">
          <a:xfrm>
            <a:off x="6019800" y="3733800"/>
            <a:ext cx="1905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 proizvod</a:t>
            </a:r>
            <a:r>
              <a:rPr lang="en-US" altLang="en-US" sz="2400" b="1"/>
              <a:t> re</a:t>
            </a:r>
            <a:r>
              <a:rPr lang="sr-Latn-CS" altLang="en-US" sz="2400" b="1"/>
              <a:t>akcije</a:t>
            </a:r>
            <a:endParaRPr lang="en-US" altLang="en-US" sz="2400" b="1"/>
          </a:p>
        </p:txBody>
      </p:sp>
      <p:sp>
        <p:nvSpPr>
          <p:cNvPr id="16392" name="Text Box 13"/>
          <p:cNvSpPr txBox="1">
            <a:spLocks noChangeArrowheads="1"/>
          </p:cNvSpPr>
          <p:nvPr/>
        </p:nvSpPr>
        <p:spPr bwMode="auto">
          <a:xfrm>
            <a:off x="5562600" y="3276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Reakcija</a:t>
            </a:r>
            <a:endParaRPr lang="en-US" altLang="en-US" sz="2400" b="1"/>
          </a:p>
        </p:txBody>
      </p:sp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7315200" y="5029200"/>
            <a:ext cx="160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Difuzija molekula produkta</a:t>
            </a:r>
            <a:endParaRPr lang="en-US" altLang="en-US" sz="2400" b="1"/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V="1">
            <a:off x="1295400" y="2057400"/>
            <a:ext cx="609600" cy="381000"/>
          </a:xfrm>
          <a:prstGeom prst="line">
            <a:avLst/>
          </a:prstGeom>
          <a:noFill/>
          <a:ln w="25400">
            <a:solidFill>
              <a:srgbClr val="F51A0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6"/>
          <p:cNvSpPr>
            <a:spLocks noChangeShapeType="1"/>
          </p:cNvSpPr>
          <p:nvPr/>
        </p:nvSpPr>
        <p:spPr bwMode="auto">
          <a:xfrm flipV="1">
            <a:off x="2895600" y="2209800"/>
            <a:ext cx="228600" cy="685800"/>
          </a:xfrm>
          <a:prstGeom prst="line">
            <a:avLst/>
          </a:prstGeom>
          <a:noFill/>
          <a:ln w="25400">
            <a:solidFill>
              <a:srgbClr val="F51A0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7"/>
          <p:cNvSpPr>
            <a:spLocks noChangeShapeType="1"/>
          </p:cNvSpPr>
          <p:nvPr/>
        </p:nvSpPr>
        <p:spPr bwMode="auto">
          <a:xfrm flipV="1">
            <a:off x="4724400" y="2209800"/>
            <a:ext cx="228600" cy="838200"/>
          </a:xfrm>
          <a:prstGeom prst="line">
            <a:avLst/>
          </a:prstGeom>
          <a:noFill/>
          <a:ln w="25400">
            <a:solidFill>
              <a:srgbClr val="F51A0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8"/>
          <p:cNvSpPr>
            <a:spLocks noChangeShapeType="1"/>
          </p:cNvSpPr>
          <p:nvPr/>
        </p:nvSpPr>
        <p:spPr bwMode="auto">
          <a:xfrm flipV="1">
            <a:off x="6248400" y="2133600"/>
            <a:ext cx="228600" cy="1143000"/>
          </a:xfrm>
          <a:prstGeom prst="line">
            <a:avLst/>
          </a:prstGeom>
          <a:noFill/>
          <a:ln w="25400">
            <a:solidFill>
              <a:srgbClr val="F51A0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9"/>
          <p:cNvSpPr>
            <a:spLocks noChangeShapeType="1"/>
          </p:cNvSpPr>
          <p:nvPr/>
        </p:nvSpPr>
        <p:spPr bwMode="auto">
          <a:xfrm flipV="1">
            <a:off x="7086600" y="2133600"/>
            <a:ext cx="76200" cy="1752600"/>
          </a:xfrm>
          <a:prstGeom prst="line">
            <a:avLst/>
          </a:prstGeom>
          <a:noFill/>
          <a:ln w="25400">
            <a:solidFill>
              <a:srgbClr val="F51A0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20"/>
          <p:cNvSpPr>
            <a:spLocks noChangeShapeType="1"/>
          </p:cNvSpPr>
          <p:nvPr/>
        </p:nvSpPr>
        <p:spPr bwMode="auto">
          <a:xfrm flipV="1">
            <a:off x="7748588" y="2133600"/>
            <a:ext cx="266700" cy="3001963"/>
          </a:xfrm>
          <a:prstGeom prst="line">
            <a:avLst/>
          </a:prstGeom>
          <a:noFill/>
          <a:ln w="25400">
            <a:solidFill>
              <a:srgbClr val="F51A0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Text Box 21"/>
          <p:cNvSpPr txBox="1">
            <a:spLocks noChangeArrowheads="1"/>
          </p:cNvSpPr>
          <p:nvPr/>
        </p:nvSpPr>
        <p:spPr bwMode="auto">
          <a:xfrm>
            <a:off x="838200" y="5638800"/>
            <a:ext cx="6118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>
                <a:solidFill>
                  <a:srgbClr val="FF0000"/>
                </a:solidFill>
              </a:rPr>
              <a:t>Proces je konsekutivni niz reakcija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71" x="6484938" y="5829300"/>
          <p14:tracePt t="991" x="6408738" y="5753100"/>
          <p14:tracePt t="1006" x="6302375" y="5654675"/>
          <p14:tracePt t="1023" x="6278563" y="5616575"/>
          <p14:tracePt t="1034" x="6226175" y="5554663"/>
          <p14:tracePt t="1053" x="6218238" y="5540375"/>
          <p14:tracePt t="1069" x="6210300" y="5532438"/>
          <p14:tracePt t="1085" x="6210300" y="5524500"/>
          <p14:tracePt t="1094" x="6210300" y="5478463"/>
          <p14:tracePt t="1111" x="6210300" y="5394325"/>
          <p14:tracePt t="1128" x="6226175" y="5273675"/>
          <p14:tracePt t="1145" x="6232525" y="5127625"/>
          <p14:tracePt t="1158" x="6240463" y="4945063"/>
          <p14:tracePt t="1175" x="6270625" y="4754563"/>
          <p14:tracePt t="1191" x="6308725" y="4487863"/>
          <p14:tracePt t="1207" x="6423025" y="4054475"/>
          <p14:tracePt t="1224" x="6569075" y="3787775"/>
          <p14:tracePt t="1242" x="6713538" y="3565525"/>
          <p14:tracePt t="1257" x="6842125" y="3292475"/>
          <p14:tracePt t="1275" x="6926263" y="3101975"/>
          <p14:tracePt t="1290" x="6942138" y="2987675"/>
          <p14:tracePt t="1305" x="6904038" y="3025775"/>
          <p14:tracePt t="1322" x="6773863" y="3124200"/>
          <p14:tracePt t="1338" x="6713538" y="3124200"/>
          <p14:tracePt t="1354" x="6705600" y="2819400"/>
          <p14:tracePt t="1372" x="6858000" y="2027238"/>
          <p14:tracePt t="1372" x="6964363" y="1676400"/>
          <p14:tracePt t="1388" x="7132638" y="1493838"/>
          <p14:tracePt t="1408" x="7146925" y="1493838"/>
          <p14:tracePt t="1424" x="7146925" y="1485900"/>
          <p14:tracePt t="1441" x="7146925" y="1477963"/>
          <p14:tracePt t="1471" x="7108825" y="1477963"/>
          <p14:tracePt t="1650" x="7002463" y="1501775"/>
          <p14:tracePt t="1660" x="6797675" y="1524000"/>
          <p14:tracePt t="1674" x="6667500" y="1524000"/>
          <p14:tracePt t="1689" x="6575425" y="1508125"/>
          <p14:tracePt t="1706" x="6477000" y="1455738"/>
          <p14:tracePt t="1724" x="6340475" y="1317625"/>
          <p14:tracePt t="1745" x="6294438" y="1279525"/>
          <p14:tracePt t="1757" x="6248400" y="1257300"/>
          <p14:tracePt t="1774" x="6226175" y="1235075"/>
          <p14:tracePt t="1787" x="6194425" y="1227138"/>
          <p14:tracePt t="1804" x="6156325" y="1219200"/>
          <p14:tracePt t="1821" x="6049963" y="1219200"/>
          <p14:tracePt t="1837" x="5859463" y="1219200"/>
          <p14:tracePt t="1854" x="5646738" y="1219200"/>
          <p14:tracePt t="1870" x="5486400" y="1219200"/>
          <p14:tracePt t="1887" x="5387975" y="1219200"/>
          <p14:tracePt t="1904" x="5318125" y="1219200"/>
          <p14:tracePt t="1924" x="5211763" y="1219200"/>
          <p14:tracePt t="1941" x="5006975" y="1219200"/>
          <p14:tracePt t="1957" x="4914900" y="1219200"/>
          <p14:tracePt t="1974" x="4868863" y="1219200"/>
          <p14:tracePt t="1990" x="4830763" y="1219200"/>
          <p14:tracePt t="2006" x="4746625" y="1219200"/>
          <p14:tracePt t="2025" x="4632325" y="1219200"/>
          <p14:tracePt t="2039" x="4525963" y="1219200"/>
          <p14:tracePt t="2056" x="4449763" y="1219200"/>
          <p14:tracePt t="2056" x="4389438" y="1219200"/>
          <p14:tracePt t="2071" x="4251325" y="1219200"/>
          <p14:tracePt t="2087" x="4106863" y="1219200"/>
          <p14:tracePt t="2104" x="3870325" y="1219200"/>
          <p14:tracePt t="2120" x="3673475" y="1219200"/>
          <p14:tracePt t="2120" x="3559175" y="1219200"/>
          <p14:tracePt t="2138" x="3314700" y="1235075"/>
          <p14:tracePt t="2157" x="3124200" y="1257300"/>
          <p14:tracePt t="2174" x="3001963" y="1273175"/>
          <p14:tracePt t="2190" x="2925763" y="1279525"/>
          <p14:tracePt t="2206" x="2865438" y="1295400"/>
          <p14:tracePt t="2223" x="2789238" y="1295400"/>
          <p14:tracePt t="2240" x="2705100" y="1317625"/>
          <p14:tracePt t="2257" x="2590800" y="1325563"/>
          <p14:tracePt t="2273" x="2484438" y="1341438"/>
          <p14:tracePt t="2290" x="2416175" y="1341438"/>
          <p14:tracePt t="2303" x="2362200" y="1341438"/>
          <p14:tracePt t="2320" x="2346325" y="1341438"/>
          <p14:tracePt t="2382" x="2332038" y="1341438"/>
          <p14:tracePt t="2440" x="2324100" y="1333500"/>
          <p14:tracePt t="2502" x="2324100" y="1325563"/>
          <p14:tracePt t="2521" x="2308225" y="1317625"/>
          <p14:tracePt t="2538" x="2301875" y="1303338"/>
          <p14:tracePt t="2554" x="2293938" y="1287463"/>
          <p14:tracePt t="2567" x="2286000" y="1279525"/>
          <p14:tracePt t="2583" x="2286000" y="1265238"/>
          <p14:tracePt t="2600" x="2270125" y="1235075"/>
          <p14:tracePt t="2617" x="2255838" y="1227138"/>
          <p14:tracePt t="2627" x="2239963" y="1211263"/>
          <p14:tracePt t="2643" x="2225675" y="1196975"/>
          <p14:tracePt t="2662" x="2209800" y="1181100"/>
          <p14:tracePt t="2674" x="2209800" y="1173163"/>
          <p14:tracePt t="2691" x="2179638" y="1150938"/>
          <p14:tracePt t="2709" x="2155825" y="1143000"/>
          <p14:tracePt t="2743" x="2149475" y="1135063"/>
          <p14:tracePt t="2771" x="2133600" y="1127125"/>
          <p14:tracePt t="2787" x="2111375" y="1112838"/>
          <p14:tracePt t="2806" x="2095500" y="1104900"/>
          <p14:tracePt t="2819" x="2087563" y="1096963"/>
          <p14:tracePt t="2834" x="2111375" y="1089025"/>
          <p14:tracePt t="2986" x="2149475" y="1082675"/>
          <p14:tracePt t="3004" x="2201863" y="1058863"/>
          <p14:tracePt t="3022" x="2384425" y="1020763"/>
          <p14:tracePt t="3038" x="2438400" y="1020763"/>
          <p14:tracePt t="3050" x="2697163" y="990600"/>
          <p14:tracePt t="3071" x="2835275" y="960438"/>
          <p14:tracePt t="3083" x="3246438" y="906463"/>
          <p14:tracePt t="3100" x="3741738" y="854075"/>
          <p14:tracePt t="3116" x="4305300" y="746125"/>
          <p14:tracePt t="3125" x="4930775" y="647700"/>
          <p14:tracePt t="3143" x="5578475" y="525463"/>
          <p14:tracePt t="3158" x="6042025" y="365125"/>
          <p14:tracePt t="3176" x="6384925" y="304800"/>
          <p14:tracePt t="3190" x="6507163" y="282575"/>
          <p14:tracePt t="3206" x="6591300" y="266700"/>
          <p14:tracePt t="3222" x="6651625" y="258763"/>
          <p14:tracePt t="3239" x="6765925" y="236538"/>
          <p14:tracePt t="3256" x="7048500" y="212725"/>
          <p14:tracePt t="3272" x="7475538" y="114300"/>
          <p14:tracePt t="3289" x="7924800" y="60325"/>
          <p14:tracePt t="3306" x="8191500" y="15875"/>
          <p14:tracePt t="3320" x="8237538" y="7938"/>
          <p14:tracePt t="3336" x="8283575" y="7938"/>
          <p14:tracePt t="3353" x="8267700" y="46038"/>
          <p14:tracePt t="3472" x="8191500" y="114300"/>
          <p14:tracePt t="3487" x="8131175" y="168275"/>
          <p14:tracePt t="3503" x="8077200" y="198438"/>
          <p14:tracePt t="3522" x="8016875" y="212725"/>
          <p14:tracePt t="3537" x="7870825" y="258763"/>
          <p14:tracePt t="3554" x="7467600" y="320675"/>
          <p14:tracePt t="3570" x="7116763" y="396875"/>
          <p14:tracePt t="3583" x="6530975" y="601663"/>
          <p14:tracePt t="3599" x="6126163" y="754063"/>
          <p14:tracePt t="3616" x="5943600" y="838200"/>
          <p14:tracePt t="3632" x="5867400" y="876300"/>
          <p14:tracePt t="3642" x="5837238" y="876300"/>
          <p14:tracePt t="3658" x="5791200" y="876300"/>
          <p14:tracePt t="3675" x="5676900" y="892175"/>
          <p14:tracePt t="3689" x="5380038" y="944563"/>
          <p14:tracePt t="3710" x="5273675" y="952500"/>
          <p14:tracePt t="3729" x="5037138" y="1006475"/>
          <p14:tracePt t="3742" x="4968875" y="1020763"/>
          <p14:tracePt t="3755" x="4854575" y="1044575"/>
          <p14:tracePt t="3772" x="4724400" y="1050925"/>
          <p14:tracePt t="3788" x="4625975" y="1050925"/>
          <p14:tracePt t="3804" x="4541838" y="1050925"/>
          <p14:tracePt t="3822" x="4511675" y="1044575"/>
          <p14:tracePt t="3835" x="4457700" y="1036638"/>
          <p14:tracePt t="3853" x="4381500" y="1028700"/>
          <p14:tracePt t="3869" x="4275138" y="1028700"/>
          <p14:tracePt t="3885" x="4152900" y="1028700"/>
          <p14:tracePt t="3902" x="4038600" y="1028700"/>
          <p14:tracePt t="3918" x="3886200" y="1028700"/>
          <p14:tracePt t="3936" x="3771900" y="1028700"/>
          <p14:tracePt t="3956" x="3649663" y="1036638"/>
          <p14:tracePt t="3972" x="3505200" y="1074738"/>
          <p14:tracePt t="3988" x="3398838" y="1096963"/>
          <p14:tracePt t="4005" x="3184525" y="1120775"/>
          <p14:tracePt t="4022" x="3040063" y="1150938"/>
          <p14:tracePt t="4038" x="2963863" y="1150938"/>
          <p14:tracePt t="4054" x="2849563" y="1173163"/>
          <p14:tracePt t="4054" x="2811463" y="1173163"/>
          <p14:tracePt t="4071" x="2759075" y="1181100"/>
          <p14:tracePt t="4085" x="2667000" y="1196975"/>
          <p14:tracePt t="4101" x="2568575" y="1211263"/>
          <p14:tracePt t="4118" x="2468563" y="1219200"/>
          <p14:tracePt t="4136" x="2430463" y="1235075"/>
          <p14:tracePt t="4152" x="2400300" y="1235075"/>
          <p14:tracePt t="4169" x="2346325" y="1235075"/>
          <p14:tracePt t="4190" x="2339975" y="1235075"/>
          <p14:tracePt t="4207" x="2332038" y="1235075"/>
          <p14:tracePt t="4237" x="2332038" y="1211263"/>
          <p14:tracePt t="4351" x="2339975" y="1203325"/>
          <p14:tracePt t="4369" x="2346325" y="1196975"/>
          <p14:tracePt t="4382" x="2354263" y="1196975"/>
          <p14:tracePt t="4430" x="2378075" y="1196975"/>
          <p14:tracePt t="4439" x="2422525" y="1189038"/>
          <p14:tracePt t="4457" x="2522538" y="1173163"/>
          <p14:tracePt t="4471" x="2659063" y="1143000"/>
          <p14:tracePt t="4487" x="2751138" y="1127125"/>
          <p14:tracePt t="4504" x="2781300" y="1127125"/>
          <p14:tracePt t="4523" x="2797175" y="1127125"/>
          <p14:tracePt t="4568" x="2819400" y="1127125"/>
          <p14:tracePt t="4586" x="2857500" y="1127125"/>
          <p14:tracePt t="4598" x="2955925" y="1112838"/>
          <p14:tracePt t="4615" x="3116263" y="1089025"/>
          <p14:tracePt t="4631" x="3314700" y="1058863"/>
          <p14:tracePt t="4641" x="3451225" y="1028700"/>
          <p14:tracePt t="4657" x="3489325" y="1028700"/>
          <p14:tracePt t="4674" x="3505200" y="1028700"/>
          <p14:tracePt t="4691" x="3535363" y="1028700"/>
          <p14:tracePt t="4721" x="3597275" y="1012825"/>
          <p14:tracePt t="4740" x="3725863" y="1006475"/>
          <p14:tracePt t="4752" x="3856038" y="990600"/>
          <p14:tracePt t="4770" x="4008438" y="968375"/>
          <p14:tracePt t="4789" x="4054475" y="960438"/>
          <p14:tracePt t="4802" x="4068763" y="960438"/>
          <p14:tracePt t="4820" x="4092575" y="952500"/>
          <p14:tracePt t="4838" x="4144963" y="952500"/>
          <p14:tracePt t="4869" x="4229100" y="944563"/>
          <p14:tracePt t="4882" x="4297363" y="930275"/>
          <p14:tracePt t="4891" x="4403725" y="922338"/>
          <p14:tracePt t="4907" x="4511675" y="898525"/>
          <p14:tracePt t="4924" x="4648200" y="876300"/>
          <p14:tracePt t="4941" x="4678363" y="876300"/>
          <p14:tracePt t="4957" x="4702175" y="868363"/>
          <p14:tracePt t="4970" x="4732338" y="860425"/>
          <p14:tracePt t="4986" x="4770438" y="860425"/>
          <p14:tracePt t="5003" x="4860925" y="860425"/>
          <p14:tracePt t="5021" x="5029200" y="860425"/>
          <p14:tracePt t="5038" x="5143500" y="860425"/>
          <p14:tracePt t="5054" x="5227638" y="860425"/>
          <p14:tracePt t="5071" x="5265738" y="860425"/>
          <p14:tracePt t="5085" x="5341938" y="860425"/>
          <p14:tracePt t="5101" x="5432425" y="846138"/>
          <p14:tracePt t="5117" x="5540375" y="846138"/>
          <p14:tracePt t="5134" x="5661025" y="846138"/>
          <p14:tracePt t="5150" x="5775325" y="846138"/>
          <p14:tracePt t="5167" x="5859463" y="838200"/>
          <p14:tracePt t="5184" x="5989638" y="838200"/>
          <p14:tracePt t="5207" x="6035675" y="838200"/>
          <p14:tracePt t="5221" x="6188075" y="815975"/>
          <p14:tracePt t="5238" x="6308725" y="800100"/>
          <p14:tracePt t="5255" x="6370638" y="800100"/>
          <p14:tracePt t="5270" x="6430963" y="777875"/>
          <p14:tracePt t="5288" x="6438900" y="777875"/>
          <p14:tracePt t="5304" x="6469063" y="777875"/>
          <p14:tracePt t="5335" x="6530975" y="769938"/>
          <p14:tracePt t="5352" x="6583363" y="769938"/>
          <p14:tracePt t="5364" x="6683375" y="754063"/>
          <p14:tracePt t="5381" x="6735763" y="754063"/>
          <p14:tracePt t="5397" x="6765925" y="754063"/>
          <p14:tracePt t="5407" x="6804025" y="739775"/>
          <p14:tracePt t="5424" x="6850063" y="731838"/>
          <p14:tracePt t="5439" x="6896100" y="731838"/>
          <p14:tracePt t="5456" x="6950075" y="723900"/>
          <p14:tracePt t="5470" x="7002463" y="715963"/>
          <p14:tracePt t="5486" x="7064375" y="715963"/>
          <p14:tracePt t="5503" x="7162800" y="715963"/>
          <p14:tracePt t="5521" x="7277100" y="715963"/>
          <p14:tracePt t="5537" x="7337425" y="715963"/>
          <p14:tracePt t="5553" x="7353300" y="715963"/>
          <p14:tracePt t="5570" x="7337425" y="715963"/>
          <p14:tracePt t="5767" x="7269163" y="715963"/>
          <p14:tracePt t="5785" x="7178675" y="715963"/>
          <p14:tracePt t="5801" x="7094538" y="715963"/>
          <p14:tracePt t="5818" x="7010400" y="715963"/>
          <p14:tracePt t="5835" x="6950075" y="701675"/>
          <p14:tracePt t="5851" x="6873875" y="701675"/>
          <p14:tracePt t="5868" x="6781800" y="693738"/>
          <p14:tracePt t="5880" x="6637338" y="693738"/>
          <p14:tracePt t="5897" x="6569075" y="693738"/>
          <p14:tracePt t="5907" x="6454775" y="693738"/>
          <p14:tracePt t="5923" x="6346825" y="693738"/>
          <p14:tracePt t="5939" x="6270625" y="693738"/>
          <p14:tracePt t="5956" x="6218238" y="693738"/>
          <p14:tracePt t="5973" x="6180138" y="693738"/>
          <p14:tracePt t="5986" x="6065838" y="693738"/>
          <p14:tracePt t="6004" x="5875338" y="693738"/>
          <p14:tracePt t="6020" x="5661025" y="693738"/>
          <p14:tracePt t="6037" x="5464175" y="693738"/>
          <p14:tracePt t="6052" x="5326063" y="693738"/>
          <p14:tracePt t="6068" x="5235575" y="693738"/>
          <p14:tracePt t="6085" x="5151438" y="701675"/>
          <p14:tracePt t="6101" x="4975225" y="701675"/>
          <p14:tracePt t="6117" x="4746625" y="723900"/>
          <p14:tracePt t="6134" x="4487863" y="754063"/>
          <p14:tracePt t="6151" x="4191000" y="800100"/>
          <p14:tracePt t="6168" x="4000500" y="830263"/>
          <p14:tracePt t="6184" x="3779838" y="854075"/>
          <p14:tracePt t="6202" x="3565525" y="860425"/>
          <p14:tracePt t="6222" x="3406775" y="884238"/>
          <p14:tracePt t="6238" x="3268663" y="884238"/>
          <p14:tracePt t="6254" x="3146425" y="892175"/>
          <p14:tracePt t="6271" x="3032125" y="892175"/>
          <p14:tracePt t="6286" x="2917825" y="892175"/>
          <p14:tracePt t="6304" x="2811463" y="914400"/>
          <p14:tracePt t="6321" x="2743200" y="930275"/>
          <p14:tracePt t="6335" x="2606675" y="960438"/>
          <p14:tracePt t="6351" x="2498725" y="974725"/>
          <p14:tracePt t="6368" x="2422525" y="974725"/>
          <p14:tracePt t="6384" x="2378075" y="974725"/>
          <p14:tracePt t="6401" x="2346325" y="974725"/>
          <p14:tracePt t="6424" x="2324100" y="974725"/>
          <p14:tracePt t="6440" x="2278063" y="974725"/>
          <p14:tracePt t="6457" x="2217738" y="974725"/>
          <p14:tracePt t="6473" x="2179638" y="982663"/>
          <p14:tracePt t="6486" x="2103438" y="990600"/>
          <p14:tracePt t="6503" x="2087563" y="990600"/>
          <p14:tracePt t="6521" x="2095500" y="990600"/>
          <p14:tracePt t="6649" x="2103438" y="990600"/>
          <p14:tracePt t="6664" x="2117725" y="990600"/>
          <p14:tracePt t="6680" x="2155825" y="990600"/>
          <p14:tracePt t="6690" x="2209800" y="990600"/>
          <p14:tracePt t="6707" x="2255838" y="990600"/>
          <p14:tracePt t="6722" x="2293938" y="990600"/>
          <p14:tracePt t="6740" x="2324100" y="990600"/>
          <p14:tracePt t="6752" x="2370138" y="990600"/>
          <p14:tracePt t="6770" x="2408238" y="990600"/>
          <p14:tracePt t="6787" x="2468563" y="990600"/>
          <p14:tracePt t="6804" x="2544763" y="990600"/>
          <p14:tracePt t="6822" x="2644775" y="990600"/>
          <p14:tracePt t="6837" x="2727325" y="990600"/>
          <p14:tracePt t="6853" x="2811463" y="990600"/>
          <p14:tracePt t="6867" x="2895600" y="990600"/>
          <p14:tracePt t="6884" x="2955925" y="990600"/>
          <p14:tracePt t="6900" x="3032125" y="990600"/>
          <p14:tracePt t="6917" x="3086100" y="982663"/>
          <p14:tracePt t="6933" x="3124200" y="982663"/>
          <p14:tracePt t="6950" x="3162300" y="974725"/>
          <p14:tracePt t="6966" x="3208338" y="960438"/>
          <p14:tracePt t="6966" x="3254375" y="960438"/>
          <p14:tracePt t="6983" x="3336925" y="960438"/>
          <p14:tracePt t="7003" x="3421063" y="944563"/>
          <p14:tracePt t="7019" x="3475038" y="936625"/>
          <p14:tracePt t="7036" x="3505200" y="936625"/>
          <p14:tracePt t="7052" x="3543300" y="922338"/>
          <p14:tracePt t="7085" x="3597275" y="922338"/>
          <p14:tracePt t="7101" x="3741738" y="898525"/>
          <p14:tracePt t="7118" x="3810000" y="898525"/>
          <p14:tracePt t="7130" x="3940175" y="868363"/>
          <p14:tracePt t="7147" x="4068763" y="846138"/>
          <p14:tracePt t="7164" x="4160838" y="830263"/>
          <p14:tracePt t="7180" x="4198938" y="830263"/>
          <p14:tracePt t="7189" x="4267200" y="830263"/>
          <p14:tracePt t="7209" x="4289425" y="830263"/>
          <p14:tracePt t="7221" x="4321175" y="830263"/>
          <p14:tracePt t="7237" x="4373563" y="830263"/>
          <p14:tracePt t="7253" x="4465638" y="830263"/>
          <p14:tracePt t="7269" x="4587875" y="830263"/>
          <p14:tracePt t="7286" x="4822825" y="830263"/>
          <p14:tracePt t="7302" x="5013325" y="830263"/>
          <p14:tracePt t="7319" x="5211763" y="830263"/>
          <p14:tracePt t="7336" x="5380038" y="808038"/>
          <p14:tracePt t="7352" x="5470525" y="800100"/>
          <p14:tracePt t="7369" x="5516563" y="800100"/>
          <p14:tracePt t="7382" x="5600700" y="784225"/>
          <p14:tracePt t="7399" x="5684838" y="784225"/>
          <p14:tracePt t="7416" x="5768975" y="784225"/>
          <p14:tracePt t="7433" x="5883275" y="784225"/>
          <p14:tracePt t="7450" x="5981700" y="784225"/>
          <p14:tracePt t="7466" x="6088063" y="784225"/>
          <p14:tracePt t="7466" x="6118225" y="784225"/>
          <p14:tracePt t="7483" x="6156325" y="777875"/>
          <p14:tracePt t="7502" x="6172200" y="777875"/>
          <p14:tracePt t="7520" x="6180138" y="777875"/>
          <p14:tracePt t="7551" x="6172200" y="777875"/>
          <p14:tracePt t="8001" x="6164263" y="777875"/>
          <p14:tracePt t="8035" x="6156325" y="777875"/>
          <p14:tracePt t="8098" x="6149975" y="777875"/>
          <p14:tracePt t="8116" x="6142038" y="777875"/>
          <p14:tracePt t="8181" x="6126163" y="777875"/>
          <p14:tracePt t="8248" x="6118225" y="769938"/>
          <p14:tracePt t="8301" x="6103938" y="769938"/>
          <p14:tracePt t="8317" x="6088063" y="769938"/>
          <p14:tracePt t="8348" x="6065838" y="769938"/>
          <p14:tracePt t="8366" x="6035675" y="769938"/>
          <p14:tracePt t="8383" x="6019800" y="777875"/>
          <p14:tracePt t="8399" x="6011863" y="777875"/>
          <p14:tracePt t="8412" x="5981700" y="777875"/>
          <p14:tracePt t="8429" x="5951538" y="784225"/>
          <p14:tracePt t="8445" x="5875338" y="800100"/>
          <p14:tracePt t="8455" x="5722938" y="808038"/>
          <p14:tracePt t="8473" x="5508625" y="860425"/>
          <p14:tracePt t="8486" x="5197475" y="922338"/>
          <p14:tracePt t="8502" x="4914900" y="968375"/>
          <p14:tracePt t="8519" x="4686300" y="1006475"/>
          <p14:tracePt t="8535" x="4518025" y="1028700"/>
          <p14:tracePt t="8551" x="4343400" y="1066800"/>
          <p14:tracePt t="8568" x="4160838" y="1120775"/>
          <p14:tracePt t="8584" x="3946525" y="1189038"/>
          <p14:tracePt t="8601" x="3817938" y="1235075"/>
          <p14:tracePt t="8617" x="3673475" y="1273175"/>
          <p14:tracePt t="8635" x="3505200" y="1325563"/>
          <p14:tracePt t="8651" x="3314700" y="1355725"/>
          <p14:tracePt t="8665" x="3132138" y="1417638"/>
          <p14:tracePt t="8681" x="2933700" y="1477963"/>
          <p14:tracePt t="8698" x="2759075" y="1524000"/>
          <p14:tracePt t="8715" x="2590800" y="1577975"/>
          <p14:tracePt t="8732" x="2460625" y="1622425"/>
          <p14:tracePt t="8732" x="2408238" y="1646238"/>
          <p14:tracePt t="8750" x="2278063" y="1692275"/>
          <p14:tracePt t="8769" x="2193925" y="1736725"/>
          <p14:tracePt t="8784" x="2117725" y="1790700"/>
          <p14:tracePt t="8801" x="2065338" y="1820863"/>
          <p14:tracePt t="8817" x="2011363" y="1851025"/>
          <p14:tracePt t="8834" x="1973263" y="1866900"/>
          <p14:tracePt t="8851" x="1927225" y="1889125"/>
          <p14:tracePt t="8868" x="1905000" y="1912938"/>
          <p14:tracePt t="8884" x="1874838" y="1920875"/>
          <p14:tracePt t="8901" x="1858963" y="1943100"/>
          <p14:tracePt t="8915" x="1836738" y="1958975"/>
          <p14:tracePt t="8931" x="1820863" y="1973263"/>
          <p14:tracePt t="8948" x="1806575" y="1981200"/>
          <p14:tracePt t="8965" x="1782763" y="2003425"/>
          <p14:tracePt t="8965" x="1768475" y="2019300"/>
          <p14:tracePt t="8983" x="1722438" y="2065338"/>
          <p14:tracePt t="9003" x="1668463" y="2103438"/>
          <p14:tracePt t="9018" x="1646238" y="2141538"/>
          <p14:tracePt t="9036" x="1638300" y="2149475"/>
          <p14:tracePt t="9051" x="1630363" y="2149475"/>
          <p14:tracePt t="9097" x="1608138" y="2163763"/>
          <p14:tracePt t="9115" x="1570038" y="2179638"/>
          <p14:tracePt t="9132" x="1524000" y="2209800"/>
          <p14:tracePt t="9148" x="1493838" y="2232025"/>
          <p14:tracePt t="9165" x="1447800" y="2278063"/>
          <p14:tracePt t="9178" x="1425575" y="2308225"/>
          <p14:tracePt t="9195" x="1371600" y="2362200"/>
          <p14:tracePt t="9211" x="1341438" y="2400300"/>
          <p14:tracePt t="9221" x="1249363" y="2468563"/>
          <p14:tracePt t="9237" x="1143000" y="2536825"/>
          <p14:tracePt t="9254" x="1089025" y="2552700"/>
          <p14:tracePt t="9270" x="1082675" y="2552700"/>
          <p14:tracePt t="9286" x="1074738" y="2568575"/>
          <p14:tracePt t="9300" x="1066800" y="2568575"/>
          <p14:tracePt t="9317" x="1044575" y="2574925"/>
          <p14:tracePt t="9335" x="1036638" y="2574925"/>
          <p14:tracePt t="9350" x="1020763" y="2582863"/>
          <p14:tracePt t="9367" x="998538" y="2582863"/>
          <p14:tracePt t="9384" x="974725" y="2598738"/>
          <p14:tracePt t="9400" x="952500" y="2598738"/>
          <p14:tracePt t="9414" x="930275" y="2613025"/>
          <p14:tracePt t="9431" x="906463" y="2613025"/>
          <p14:tracePt t="9447" x="868363" y="2628900"/>
          <p14:tracePt t="9463" x="830263" y="2628900"/>
          <p14:tracePt t="9480" x="784225" y="2628900"/>
          <p14:tracePt t="9497" x="754063" y="2644775"/>
          <p14:tracePt t="9513" x="746125" y="2644775"/>
          <p14:tracePt t="9596" x="739775" y="2644775"/>
          <p14:tracePt t="9614" x="723900" y="2644775"/>
          <p14:tracePt t="9631" x="746125" y="2644775"/>
          <p14:tracePt t="9878" x="784225" y="2651125"/>
          <p14:tracePt t="9897" x="800100" y="2659063"/>
          <p14:tracePt t="9914" x="815975" y="2659063"/>
          <p14:tracePt t="9932" x="830263" y="2659063"/>
          <p14:tracePt t="9960" x="860425" y="2659063"/>
          <p14:tracePt t="9985" x="892175" y="2659063"/>
          <p14:tracePt t="10001" x="914400" y="2659063"/>
          <p14:tracePt t="10020" x="936625" y="2659063"/>
          <p14:tracePt t="10034" x="944563" y="2659063"/>
          <p14:tracePt t="10050" x="952500" y="2659063"/>
          <p14:tracePt t="10068" x="968375" y="2659063"/>
          <p14:tracePt t="10084" x="974725" y="2659063"/>
          <p14:tracePt t="10100" x="990600" y="2659063"/>
          <p14:tracePt t="10117" x="1028700" y="2659063"/>
          <p14:tracePt t="10133" x="1050925" y="2659063"/>
          <p14:tracePt t="10149" x="1074738" y="2659063"/>
          <p14:tracePt t="10181" x="1082675" y="2659063"/>
          <p14:tracePt t="10229" x="1127125" y="2659063"/>
          <p14:tracePt t="10242" x="1150938" y="2659063"/>
          <p14:tracePt t="10251" x="1189038" y="2659063"/>
          <p14:tracePt t="10270" x="1196975" y="2659063"/>
          <p14:tracePt t="10285" x="1211263" y="2659063"/>
          <p14:tracePt t="10346" x="1227138" y="2659063"/>
          <p14:tracePt t="10364" x="1241425" y="2659063"/>
          <p14:tracePt t="10381" x="1249363" y="2659063"/>
          <p14:tracePt t="10397" x="1257300" y="2659063"/>
          <p14:tracePt t="10414" x="1287463" y="2659063"/>
          <p14:tracePt t="10414" x="1303338" y="2659063"/>
          <p14:tracePt t="10462" x="1333500" y="2659063"/>
          <p14:tracePt t="10476" x="1363663" y="2659063"/>
          <p14:tracePt t="10492" x="1379538" y="2659063"/>
          <p14:tracePt t="10501" x="1387475" y="2659063"/>
          <p14:tracePt t="10520" x="1393825" y="2659063"/>
          <p14:tracePt t="10552" x="1409700" y="2659063"/>
          <p14:tracePt t="10565" x="1417638" y="2659063"/>
          <p14:tracePt t="10565" x="1425575" y="2659063"/>
          <p14:tracePt t="10583" x="1439863" y="2659063"/>
          <p14:tracePt t="10599" x="1470025" y="2659063"/>
          <p14:tracePt t="10615" x="1501775" y="2659063"/>
          <p14:tracePt t="10632" x="1508125" y="2659063"/>
          <p14:tracePt t="10649" x="1516063" y="2659063"/>
          <p14:tracePt t="10677" x="1524000" y="2659063"/>
          <p14:tracePt t="10712" x="1546225" y="2659063"/>
          <p14:tracePt t="10745" x="1577975" y="2651125"/>
          <p14:tracePt t="10757" x="1630363" y="2644775"/>
          <p14:tracePt t="10767" x="1714500" y="2628900"/>
          <p14:tracePt t="10783" x="1828800" y="2620963"/>
          <p14:tracePt t="10799" x="1912938" y="2606675"/>
          <p14:tracePt t="10815" x="1935163" y="2606675"/>
          <p14:tracePt t="10831" x="1943100" y="2606675"/>
          <p14:tracePt t="10895" x="1951038" y="2606675"/>
          <p14:tracePt t="10914" x="1973263" y="2606675"/>
          <p14:tracePt t="10929" x="1981200" y="2606675"/>
          <p14:tracePt t="10945" x="1997075" y="2606675"/>
          <p14:tracePt t="11007" x="2003425" y="2606675"/>
          <p14:tracePt t="11026" x="2049463" y="2606675"/>
          <p14:tracePt t="11035" x="2095500" y="2606675"/>
          <p14:tracePt t="11052" x="2133600" y="2606675"/>
          <p14:tracePt t="11067" x="2117725" y="2590800"/>
          <p14:tracePt t="11212" x="2095500" y="2590800"/>
          <p14:tracePt t="11225" x="2003425" y="2582863"/>
          <p14:tracePt t="11243" x="1989138" y="2574925"/>
          <p14:tracePt t="11252" x="1958975" y="2560638"/>
          <p14:tracePt t="11269" x="1935163" y="2544763"/>
          <p14:tracePt t="11284" x="1905000" y="2522538"/>
          <p14:tracePt t="11301" x="1858963" y="2498725"/>
          <p14:tracePt t="11315" x="1806575" y="2460625"/>
          <p14:tracePt t="11331" x="1790700" y="2430463"/>
          <p14:tracePt t="11347" x="1744663" y="2384425"/>
          <p14:tracePt t="11364" x="1698625" y="2339975"/>
          <p14:tracePt t="11380" x="1638300" y="2293938"/>
          <p14:tracePt t="11397" x="1592263" y="2270125"/>
          <p14:tracePt t="11414" x="1570038" y="2255838"/>
          <p14:tracePt t="11430" x="1546225" y="2232025"/>
          <p14:tracePt t="11444" x="1508125" y="2193925"/>
          <p14:tracePt t="11461" x="1463675" y="2149475"/>
          <p14:tracePt t="11477" x="1409700" y="2125663"/>
          <p14:tracePt t="11494" x="1371600" y="2095500"/>
          <p14:tracePt t="11511" x="1317625" y="2065338"/>
          <p14:tracePt t="11528" x="1287463" y="2041525"/>
          <p14:tracePt t="11548" x="1257300" y="2019300"/>
          <p14:tracePt t="11564" x="1227138" y="2011363"/>
          <p14:tracePt t="11564" x="1211263" y="2003425"/>
          <p14:tracePt t="11581" x="1196975" y="1989138"/>
          <p14:tracePt t="11597" x="1173163" y="1989138"/>
          <p14:tracePt t="11614" x="1173163" y="1981200"/>
          <p14:tracePt t="11630" x="1165225" y="1973263"/>
          <p14:tracePt t="11647" x="1150938" y="1965325"/>
          <p14:tracePt t="11727" x="1181100" y="1965325"/>
          <p14:tracePt t="11894" x="1219200" y="1965325"/>
          <p14:tracePt t="11911" x="1257300" y="1965325"/>
          <p14:tracePt t="11928" x="1303338" y="1965325"/>
          <p14:tracePt t="11945" x="1363663" y="1958975"/>
          <p14:tracePt t="11961" x="1409700" y="1958975"/>
          <p14:tracePt t="11974" x="1463675" y="1951038"/>
          <p14:tracePt t="11991" x="1539875" y="1943100"/>
          <p14:tracePt t="12007" x="1577975" y="1927225"/>
          <p14:tracePt t="12024" x="1616075" y="1920875"/>
          <p14:tracePt t="12033" x="1646238" y="1920875"/>
          <p14:tracePt t="12050" x="1684338" y="1920875"/>
          <p14:tracePt t="12066" x="1722438" y="1927225"/>
          <p14:tracePt t="12083" x="1768475" y="1943100"/>
          <p14:tracePt t="12097" x="1820863" y="1943100"/>
          <p14:tracePt t="12113" x="1866900" y="1943100"/>
          <p14:tracePt t="12130" x="1927225" y="1943100"/>
          <p14:tracePt t="12146" x="2003425" y="1958975"/>
          <p14:tracePt t="12163" x="2041525" y="1958975"/>
          <p14:tracePt t="12180" x="2073275" y="1958975"/>
          <p14:tracePt t="12197" x="2087563" y="1958975"/>
          <p14:tracePt t="12210" x="2111375" y="1958975"/>
          <p14:tracePt t="12227" x="2171700" y="1958975"/>
          <p14:tracePt t="12244" x="2247900" y="1958975"/>
          <p14:tracePt t="12260" x="2346325" y="1958975"/>
          <p14:tracePt t="12277" x="2446338" y="1958975"/>
          <p14:tracePt t="12277" x="2484438" y="1958975"/>
          <p14:tracePt t="12294" x="2530475" y="1958975"/>
          <p14:tracePt t="12317" x="2536825" y="1958975"/>
          <p14:tracePt t="12330" x="2560638" y="1958975"/>
          <p14:tracePt t="12347" x="2574925" y="1958975"/>
          <p14:tracePt t="12362" x="2590800" y="1958975"/>
          <p14:tracePt t="12379" x="2636838" y="1943100"/>
          <p14:tracePt t="12396" x="2689225" y="1943100"/>
          <p14:tracePt t="12413" x="2773363" y="1927225"/>
          <p14:tracePt t="12429" x="2811463" y="1927225"/>
          <p14:tracePt t="12446" x="2819400" y="1912938"/>
          <p14:tracePt t="12771" x="2835275" y="1882775"/>
          <p14:tracePt t="12790" x="2841625" y="1858963"/>
          <p14:tracePt t="12800" x="2849563" y="1836738"/>
          <p14:tracePt t="12817" x="2865438" y="1828800"/>
          <p14:tracePt t="12832" x="2879725" y="1806575"/>
          <p14:tracePt t="12848" x="2887663" y="1790700"/>
          <p14:tracePt t="12864" x="2895600" y="1790700"/>
          <p14:tracePt t="12880" x="2895600" y="1774825"/>
          <p14:tracePt t="12896" x="2895600" y="1768475"/>
          <p14:tracePt t="12912" x="2895600" y="1752600"/>
          <p14:tracePt t="12929" x="2895600" y="1736725"/>
          <p14:tracePt t="12960" x="2895600" y="1730375"/>
          <p14:tracePt t="12977" x="2895600" y="1722438"/>
          <p14:tracePt t="12989" x="2895600" y="1714500"/>
          <p14:tracePt t="13021" x="2895600" y="1706563"/>
          <p14:tracePt t="13047" x="2873375" y="1706563"/>
          <p14:tracePt t="13088" x="2857500" y="1706563"/>
          <p14:tracePt t="13099" x="2841625" y="1706563"/>
          <p14:tracePt t="13112" x="2827338" y="1722438"/>
          <p14:tracePt t="13128" x="2803525" y="1744663"/>
          <p14:tracePt t="13144" x="2803525" y="1760538"/>
          <p14:tracePt t="13163" x="2789238" y="1782763"/>
          <p14:tracePt t="13179" x="2781300" y="1798638"/>
          <p14:tracePt t="13196" x="2773363" y="1812925"/>
          <p14:tracePt t="13212" x="2773363" y="1820863"/>
          <p14:tracePt t="13226" x="2765425" y="1836738"/>
          <p14:tracePt t="13242" x="2759075" y="1858963"/>
          <p14:tracePt t="13259" x="2751138" y="1874838"/>
          <p14:tracePt t="13276" x="2751138" y="1897063"/>
          <p14:tracePt t="13293" x="2743200" y="1897063"/>
          <p14:tracePt t="13293" x="2743200" y="1912938"/>
          <p14:tracePt t="13310" x="2735263" y="1927225"/>
          <p14:tracePt t="13329" x="2735263" y="1935163"/>
          <p14:tracePt t="13346" x="2735263" y="1951038"/>
          <p14:tracePt t="13362" x="2735263" y="1965325"/>
          <p14:tracePt t="13378" x="2735263" y="1989138"/>
          <p14:tracePt t="13395" x="2735263" y="2003425"/>
          <p14:tracePt t="13412" x="2743200" y="2027238"/>
          <p14:tracePt t="13428" x="2759075" y="2049463"/>
          <p14:tracePt t="13445" x="2797175" y="2095500"/>
          <p14:tracePt t="13462" x="2811463" y="2111375"/>
          <p14:tracePt t="13475" x="2827338" y="2117725"/>
          <p14:tracePt t="13493" x="2835275" y="2133600"/>
          <p14:tracePt t="13509" x="2857500" y="2133600"/>
          <p14:tracePt t="13527" x="2873375" y="2149475"/>
          <p14:tracePt t="13543" x="2887663" y="2149475"/>
          <p14:tracePt t="13560" x="2917825" y="2155825"/>
          <p14:tracePt t="13583" x="2925763" y="2155825"/>
          <p14:tracePt t="13596" x="2949575" y="2171700"/>
          <p14:tracePt t="13614" x="2963863" y="2179638"/>
          <p14:tracePt t="13630" x="2979738" y="2193925"/>
          <p14:tracePt t="13644" x="3017838" y="2193925"/>
          <p14:tracePt t="13662" x="3094038" y="2193925"/>
          <p14:tracePt t="13679" x="3146425" y="2209800"/>
          <p14:tracePt t="13696" x="3162300" y="2209800"/>
          <p14:tracePt t="13710" x="3200400" y="2209800"/>
          <p14:tracePt t="13727" x="3230563" y="2209800"/>
          <p14:tracePt t="13745" x="3268663" y="2209800"/>
          <p14:tracePt t="13761" x="3292475" y="2209800"/>
          <p14:tracePt t="13776" x="3306763" y="2209800"/>
          <p14:tracePt t="13792" x="3352800" y="2209800"/>
          <p14:tracePt t="13792" x="3375025" y="2209800"/>
          <p14:tracePt t="13810" x="3421063" y="2209800"/>
          <p14:tracePt t="13831" x="3475038" y="2201863"/>
          <p14:tracePt t="13848" x="3513138" y="2193925"/>
          <p14:tracePt t="13862" x="3559175" y="2171700"/>
          <p14:tracePt t="13879" x="3589338" y="2155825"/>
          <p14:tracePt t="13896" x="3619500" y="2125663"/>
          <p14:tracePt t="13914" x="3657600" y="2111375"/>
          <p14:tracePt t="13927" x="3687763" y="2087563"/>
          <p14:tracePt t="13945" x="3703638" y="2027238"/>
          <p14:tracePt t="13964" x="3711575" y="1989138"/>
          <p14:tracePt t="13977" x="3711575" y="1958975"/>
          <p14:tracePt t="13992" x="3711575" y="1943100"/>
          <p14:tracePt t="14010" x="3711575" y="1927225"/>
          <p14:tracePt t="14027" x="3711575" y="1912938"/>
          <p14:tracePt t="14043" x="3711575" y="1905000"/>
          <p14:tracePt t="14068" x="3695700" y="1889125"/>
          <p14:tracePt t="14081" x="3665538" y="1858963"/>
          <p14:tracePt t="14096" x="3635375" y="1828800"/>
          <p14:tracePt t="14114" x="3603625" y="1798638"/>
          <p14:tracePt t="14129" x="3565525" y="1782763"/>
          <p14:tracePt t="14147" x="3543300" y="1752600"/>
          <p14:tracePt t="14162" x="3527425" y="1744663"/>
          <p14:tracePt t="14180" x="3513138" y="1736725"/>
          <p14:tracePt t="14193" x="3489325" y="1730375"/>
          <p14:tracePt t="14212" x="3467100" y="1730375"/>
          <p14:tracePt t="14228" x="3436938" y="1722438"/>
          <p14:tracePt t="14244" x="3413125" y="1714500"/>
          <p14:tracePt t="14261" x="3352800" y="1660525"/>
          <p14:tracePt t="14277" x="3336925" y="1654175"/>
          <p14:tracePt t="14294" x="3292475" y="1654175"/>
          <p14:tracePt t="14294" x="3276600" y="1654175"/>
          <p14:tracePt t="14311" x="3192463" y="1638300"/>
          <p14:tracePt t="14337" x="3162300" y="1638300"/>
          <p14:tracePt t="14349" x="3108325" y="1638300"/>
          <p14:tracePt t="14364" x="3070225" y="1638300"/>
          <p14:tracePt t="14379" x="3055938" y="1646238"/>
          <p14:tracePt t="14394" x="3048000" y="1646238"/>
          <p14:tracePt t="14414" x="3032125" y="1654175"/>
          <p14:tracePt t="14429" x="3017838" y="1668463"/>
          <p14:tracePt t="14444" x="2979738" y="1692275"/>
          <p14:tracePt t="14463" x="2949575" y="1714500"/>
          <p14:tracePt t="14479" x="2941638" y="1722438"/>
          <p14:tracePt t="14494" x="2925763" y="1744663"/>
          <p14:tracePt t="14510" x="2911475" y="1774825"/>
          <p14:tracePt t="14528" x="2903538" y="1806575"/>
          <p14:tracePt t="14543" x="2903538" y="1820863"/>
          <p14:tracePt t="14543" x="2903538" y="1836738"/>
          <p14:tracePt t="14560" x="2903538" y="1866900"/>
          <p14:tracePt t="14581" x="2903538" y="1912938"/>
          <p14:tracePt t="14603" x="2903538" y="1943100"/>
          <p14:tracePt t="14616" x="2903538" y="1973263"/>
          <p14:tracePt t="14631" x="2911475" y="1997075"/>
          <p14:tracePt t="14646" x="2925763" y="2027238"/>
          <p14:tracePt t="14661" x="2979738" y="2079625"/>
          <p14:tracePt t="14681" x="3001963" y="2095500"/>
          <p14:tracePt t="14696" x="3032125" y="2117725"/>
          <p14:tracePt t="14711" x="3063875" y="2133600"/>
          <p14:tracePt t="14727" x="3086100" y="2155825"/>
          <p14:tracePt t="14743" x="3124200" y="2187575"/>
          <p14:tracePt t="14764" x="3140075" y="2187575"/>
          <p14:tracePt t="14784" x="3154363" y="2187575"/>
          <p14:tracePt t="14799" x="3184525" y="2187575"/>
          <p14:tracePt t="14821" x="3238500" y="2171700"/>
          <p14:tracePt t="14835" x="3298825" y="2155825"/>
          <p14:tracePt t="14848" x="3314700" y="2155825"/>
          <p14:tracePt t="14863" x="3322638" y="2141538"/>
          <p14:tracePt t="14878" x="3336925" y="2133600"/>
          <p14:tracePt t="14926" x="3352800" y="2125663"/>
          <p14:tracePt t="14944" x="3360738" y="2125663"/>
          <p14:tracePt t="14959" x="3344863" y="2133600"/>
          <p14:tracePt t="15209" x="3336925" y="2149475"/>
          <p14:tracePt t="15224" x="3336925" y="2193925"/>
          <p14:tracePt t="15243" x="3322638" y="2255838"/>
          <p14:tracePt t="15258" x="3322638" y="2286000"/>
          <p14:tracePt t="15272" x="3322638" y="2370138"/>
          <p14:tracePt t="15286" x="3322638" y="2536825"/>
          <p14:tracePt t="15306" x="3322638" y="2674938"/>
          <p14:tracePt t="15321" x="3322638" y="2743200"/>
          <p14:tracePt t="15339" x="3360738" y="2917825"/>
          <p14:tracePt t="15355" x="3360738" y="2979738"/>
          <p14:tracePt t="15369" x="3368675" y="3001963"/>
          <p14:tracePt t="15382" x="3375025" y="3048000"/>
          <p14:tracePt t="15397" x="3375025" y="3055938"/>
          <p14:tracePt t="15412" x="3382963" y="3070225"/>
          <p14:tracePt t="15427" x="3382963" y="3078163"/>
          <p14:tracePt t="15458" x="3390900" y="3094038"/>
          <p14:tracePt t="15478" x="3390900" y="3101975"/>
          <p14:tracePt t="15508" x="3398838" y="3108325"/>
          <p14:tracePt t="15522" x="3406775" y="3124200"/>
          <p14:tracePt t="15554" x="3413125" y="3124200"/>
          <p14:tracePt t="15565" x="3413125" y="3140075"/>
          <p14:tracePt t="15588" x="3421063" y="3146425"/>
          <p14:tracePt t="15600" x="3429000" y="3146425"/>
          <p14:tracePt t="15614" x="3429000" y="3154363"/>
          <p14:tracePt t="15629" x="3444875" y="3170238"/>
          <p14:tracePt t="15644" x="3475038" y="3192463"/>
          <p14:tracePt t="15663" x="3482975" y="3192463"/>
          <p14:tracePt t="15678" x="3497263" y="3208338"/>
          <p14:tracePt t="15693" x="3521075" y="3216275"/>
          <p14:tracePt t="15712" x="3527425" y="3216275"/>
          <p14:tracePt t="15727" x="3535363" y="3216275"/>
          <p14:tracePt t="15745" x="3551238" y="3230563"/>
          <p14:tracePt t="15761" x="3565525" y="3230563"/>
          <p14:tracePt t="15788" x="3573463" y="3238500"/>
          <p14:tracePt t="15896" x="3543300" y="3238500"/>
          <p14:tracePt t="16306" x="3505200" y="3238500"/>
          <p14:tracePt t="16320" x="3421063" y="3238500"/>
          <p14:tracePt t="16330" x="3322638" y="3238500"/>
          <p14:tracePt t="16348" x="3246438" y="3246438"/>
          <p14:tracePt t="16361" x="3154363" y="3246438"/>
          <p14:tracePt t="16378" x="3124200" y="3260725"/>
          <p14:tracePt t="16392" x="3078163" y="3260725"/>
          <p14:tracePt t="16410" x="3032125" y="3276600"/>
          <p14:tracePt t="16428" x="2994025" y="3276600"/>
          <p14:tracePt t="16445" x="2925763" y="3276600"/>
          <p14:tracePt t="16460" x="2849563" y="3298825"/>
          <p14:tracePt t="16474" x="2713038" y="3314700"/>
          <p14:tracePt t="16491" x="2590800" y="3314700"/>
          <p14:tracePt t="16510" x="2568575" y="3314700"/>
          <p14:tracePt t="16523" x="2522538" y="3314700"/>
          <p14:tracePt t="16541" x="2484438" y="3306763"/>
          <p14:tracePt t="16558" x="2422525" y="3284538"/>
          <p14:tracePt t="16574" x="2384425" y="3268663"/>
          <p14:tracePt t="16590" x="2370138" y="3268663"/>
          <p14:tracePt t="16607" x="2346325" y="3268663"/>
          <p14:tracePt t="16629" x="2332038" y="3268663"/>
          <p14:tracePt t="16643" x="2301875" y="3268663"/>
          <p14:tracePt t="16661" x="2286000" y="3268663"/>
          <p14:tracePt t="16679" x="2293938" y="3268663"/>
          <p14:tracePt t="16768" x="2362200" y="3268663"/>
          <p14:tracePt t="16786" x="2400300" y="3268663"/>
          <p14:tracePt t="16804" x="2454275" y="3268663"/>
          <p14:tracePt t="16816" x="2506663" y="3268663"/>
          <p14:tracePt t="16835" x="2522538" y="3268663"/>
          <p14:tracePt t="16846" x="2544763" y="3268663"/>
          <p14:tracePt t="16864" x="2552700" y="3268663"/>
          <p14:tracePt t="16876" x="2598738" y="3268663"/>
          <p14:tracePt t="16894" x="2674938" y="3268663"/>
          <p14:tracePt t="16912" x="2720975" y="3268663"/>
          <p14:tracePt t="16926" x="2841625" y="3268663"/>
          <p14:tracePt t="16943" x="2903538" y="3268663"/>
          <p14:tracePt t="16959" x="2949575" y="3268663"/>
          <p14:tracePt t="16977" x="2963863" y="3268663"/>
          <p14:tracePt t="16991" x="3017838" y="3246438"/>
          <p14:tracePt t="17007" x="3040063" y="3246438"/>
          <p14:tracePt t="17024" x="3116263" y="3238500"/>
          <p14:tracePt t="17039" x="3162300" y="3230563"/>
          <p14:tracePt t="17056" x="3238500" y="3230563"/>
          <p14:tracePt t="17073" x="3268663" y="3230563"/>
          <p14:tracePt t="17073" x="3298825" y="3230563"/>
          <p14:tracePt t="17073" x="3330575" y="3230563"/>
          <p14:tracePt t="17093" x="3368675" y="3230563"/>
          <p14:tracePt t="17112" x="3375025" y="3230563"/>
          <p14:tracePt t="17129" x="3382963" y="3222625"/>
          <p14:tracePt t="17144" x="3390900" y="3222625"/>
          <p14:tracePt t="17161" x="3398838" y="3222625"/>
          <p14:tracePt t="17175" x="3406775" y="3216275"/>
          <p14:tracePt t="17192" x="3421063" y="3216275"/>
          <p14:tracePt t="17226" x="3436938" y="3216275"/>
          <p14:tracePt t="17239" x="3444875" y="3216275"/>
          <p14:tracePt t="17257" x="3436938" y="3216275"/>
          <p14:tracePt t="18132" x="3429000" y="3216275"/>
          <p14:tracePt t="18141" x="3421063" y="3216275"/>
          <p14:tracePt t="18160" x="3406775" y="3216275"/>
          <p14:tracePt t="18174" x="3398838" y="3216275"/>
          <p14:tracePt t="18190" x="3382963" y="3216275"/>
          <p14:tracePt t="18207" x="3375025" y="3216275"/>
          <p14:tracePt t="18238" x="3360738" y="3216275"/>
          <p14:tracePt t="18255" x="3336925" y="3216275"/>
          <p14:tracePt t="18272" x="3322638" y="3216275"/>
          <p14:tracePt t="18288" x="3284538" y="3216275"/>
          <p14:tracePt t="18305" x="3276600" y="3216275"/>
          <p14:tracePt t="18317" x="3238500" y="3222625"/>
          <p14:tracePt t="18333" x="3192463" y="3222625"/>
          <p14:tracePt t="18351" x="3140075" y="3222625"/>
          <p14:tracePt t="18360" x="3078163" y="3222625"/>
          <p14:tracePt t="18377" x="3001963" y="3222625"/>
          <p14:tracePt t="18393" x="2963863" y="3222625"/>
          <p14:tracePt t="18411" x="2879725" y="3192463"/>
          <p14:tracePt t="18423" x="2827338" y="3170238"/>
          <p14:tracePt t="18440" x="2797175" y="3170238"/>
          <p14:tracePt t="18456" x="2781300" y="3170238"/>
          <p14:tracePt t="18473" x="2773363" y="3170238"/>
          <p14:tracePt t="18504" x="2759075" y="3170238"/>
          <p14:tracePt t="18523" x="2727325" y="3170238"/>
          <p14:tracePt t="18537" x="2705100" y="3170238"/>
          <p14:tracePt t="18552" x="2674938" y="3170238"/>
          <p14:tracePt t="18568" x="2659063" y="3170238"/>
          <p14:tracePt t="18568" x="2651125" y="3170238"/>
          <p14:tracePt t="18585" x="2628900" y="3170238"/>
          <p14:tracePt t="18601" x="2613025" y="3170238"/>
          <p14:tracePt t="18611" x="2574925" y="3170238"/>
          <p14:tracePt t="18626" x="2530475" y="3154363"/>
          <p14:tracePt t="18643" x="2492375" y="3140075"/>
          <p14:tracePt t="18660" x="2484438" y="3140075"/>
          <p14:tracePt t="18690" x="2476500" y="3132138"/>
          <p14:tracePt t="18819" x="2530475" y="3124200"/>
          <p14:tracePt t="18898" x="2560638" y="3124200"/>
          <p14:tracePt t="18908" x="2620963" y="3108325"/>
          <p14:tracePt t="18926" x="2636838" y="3108325"/>
          <p14:tracePt t="18940" x="2682875" y="3101975"/>
          <p14:tracePt t="18956" x="2759075" y="3101975"/>
          <p14:tracePt t="18974" x="2797175" y="3101975"/>
          <p14:tracePt t="18989" x="2849563" y="3094038"/>
          <p14:tracePt t="19006" x="2895600" y="3094038"/>
          <p14:tracePt t="19024" x="2911475" y="3094038"/>
          <p14:tracePt t="19038" x="2925763" y="3094038"/>
          <p14:tracePt t="19056" x="2933700" y="3094038"/>
          <p14:tracePt t="19071" x="2955925" y="3094038"/>
          <p14:tracePt t="19088" x="2987675" y="3094038"/>
          <p14:tracePt t="19104" x="3017838" y="3094038"/>
          <p14:tracePt t="19121" x="3055938" y="3094038"/>
          <p14:tracePt t="19121" x="3078163" y="3101975"/>
          <p14:tracePt t="19138" x="3094038" y="3101975"/>
          <p14:tracePt t="19161" x="3101975" y="3101975"/>
          <p14:tracePt t="19174" x="3116263" y="3108325"/>
          <p14:tracePt t="19208" x="3132138" y="3108325"/>
          <p14:tracePt t="19238" x="3208338" y="3146425"/>
          <p14:tracePt t="19256" x="3222625" y="3154363"/>
          <p14:tracePt t="19273" x="3238500" y="3154363"/>
          <p14:tracePt t="19315" x="3254375" y="3154363"/>
          <p14:tracePt t="19334" x="3276600" y="3154363"/>
          <p14:tracePt t="19351" x="3292475" y="3154363"/>
          <p14:tracePt t="19364" x="3306763" y="3154363"/>
          <p14:tracePt t="19408" x="3314700" y="3154363"/>
          <p14:tracePt t="19424" x="3336925" y="3154363"/>
          <p14:tracePt t="19440" x="3375025" y="3154363"/>
          <p14:tracePt t="19462" x="3382963" y="3154363"/>
          <p14:tracePt t="19475" x="3390900" y="3154363"/>
          <p14:tracePt t="19489" x="3398838" y="3154363"/>
          <p14:tracePt t="19522" x="3406775" y="3154363"/>
          <p14:tracePt t="19537" x="3421063" y="3154363"/>
          <p14:tracePt t="20484" x="3413125" y="3154363"/>
          <p14:tracePt t="21350" x="3390900" y="3154363"/>
          <p14:tracePt t="21370" x="3368675" y="3154363"/>
          <p14:tracePt t="21382" x="3336925" y="3154363"/>
          <p14:tracePt t="21391" x="3292475" y="3154363"/>
          <p14:tracePt t="21407" x="3254375" y="3154363"/>
          <p14:tracePt t="21423" x="3208338" y="3154363"/>
          <p14:tracePt t="21440" x="3200400" y="3146425"/>
          <p14:tracePt t="21456" x="3192463" y="3146425"/>
          <p14:tracePt t="21473" x="3178175" y="3146425"/>
          <p14:tracePt t="21487" x="3140075" y="3146425"/>
          <p14:tracePt t="21503" x="3086100" y="3146425"/>
          <p14:tracePt t="21521" x="3040063" y="3140075"/>
          <p14:tracePt t="21538" x="3001963" y="3140075"/>
          <p14:tracePt t="21553" x="2987675" y="3140075"/>
          <p14:tracePt t="21571" x="2941638" y="3140075"/>
          <p14:tracePt t="21585" x="2917825" y="3132138"/>
          <p14:tracePt t="21600" x="2911475" y="3132138"/>
          <p14:tracePt t="21678" x="2925763" y="3132138"/>
          <p14:tracePt t="21768" x="2963863" y="3132138"/>
          <p14:tracePt t="21784" x="3017838" y="3108325"/>
          <p14:tracePt t="21802" x="3086100" y="3086100"/>
          <p14:tracePt t="21818" x="3132138" y="3078163"/>
          <p14:tracePt t="21835" x="3154363" y="3063875"/>
          <p14:tracePt t="21851" x="3162300" y="3063875"/>
          <p14:tracePt t="21868" x="3184525" y="3063875"/>
          <p14:tracePt t="21896" x="3192463" y="3063875"/>
          <p14:tracePt t="21913" x="3216275" y="3063875"/>
          <p14:tracePt t="21930" x="3230563" y="3063875"/>
          <p14:tracePt t="21955" x="3246438" y="3063875"/>
          <p14:tracePt t="21971" x="3268663" y="3078163"/>
          <p14:tracePt t="21988" x="3276600" y="3078163"/>
          <p14:tracePt t="22002" x="3292475" y="3101975"/>
          <p14:tracePt t="22018" x="3314700" y="3116263"/>
          <p14:tracePt t="22035" x="3336925" y="3140075"/>
          <p14:tracePt t="22052" x="3352800" y="3154363"/>
          <p14:tracePt t="22068" x="3360738" y="3162300"/>
          <p14:tracePt t="22068" x="3368675" y="3170238"/>
          <p14:tracePt t="22086" x="3368675" y="3184525"/>
          <p14:tracePt t="22117" x="3375025" y="3192463"/>
          <p14:tracePt t="22130" x="3375025" y="3200400"/>
          <p14:tracePt t="22147" x="3382963" y="3208338"/>
          <p14:tracePt t="22178" x="3382963" y="3222625"/>
          <p14:tracePt t="22196" x="3390900" y="3230563"/>
          <p14:tracePt t="22205" x="3390900" y="3238500"/>
          <p14:tracePt t="22223" x="3398838" y="3246438"/>
          <p14:tracePt t="22236" x="3398838" y="3254375"/>
          <p14:tracePt t="22268" x="3406775" y="3276600"/>
          <p14:tracePt t="22284" x="3406775" y="3298825"/>
          <p14:tracePt t="22317" x="3406775" y="3306763"/>
          <p14:tracePt t="22334" x="3406775" y="3322638"/>
          <p14:tracePt t="22363" x="3406775" y="3336925"/>
          <p14:tracePt t="22380" x="3398838" y="3352800"/>
          <p14:tracePt t="22411" x="3382963" y="3368675"/>
          <p14:tracePt t="22430" x="3368675" y="3382963"/>
          <p14:tracePt t="22439" x="3352800" y="3390900"/>
          <p14:tracePt t="22456" x="3336925" y="3406775"/>
          <p14:tracePt t="22473" x="3314700" y="3413125"/>
          <p14:tracePt t="22486" x="3298825" y="3421063"/>
          <p14:tracePt t="22502" x="3276600" y="3436938"/>
          <p14:tracePt t="22519" x="3246438" y="3436938"/>
          <p14:tracePt t="22538" x="3222625" y="3444875"/>
          <p14:tracePt t="22553" x="3192463" y="3459163"/>
          <p14:tracePt t="22570" x="3162300" y="3467100"/>
          <p14:tracePt t="22586" x="3140075" y="3482975"/>
          <p14:tracePt t="22602" x="3094038" y="3482975"/>
          <p14:tracePt t="22619" x="3063875" y="3489325"/>
          <p14:tracePt t="22633" x="3017838" y="3513138"/>
          <p14:tracePt t="22650" x="2994025" y="3513138"/>
          <p14:tracePt t="22666" x="2971800" y="3521075"/>
          <p14:tracePt t="22683" x="2955925" y="3521075"/>
          <p14:tracePt t="22683" x="2941638" y="3521075"/>
          <p14:tracePt t="22700" x="2911475" y="3521075"/>
          <p14:tracePt t="22721" x="2865438" y="3521075"/>
          <p14:tracePt t="22736" x="2803525" y="3521075"/>
          <p14:tracePt t="22752" x="2727325" y="3521075"/>
          <p14:tracePt t="22772" x="2659063" y="3497263"/>
          <p14:tracePt t="22785" x="2620963" y="3459163"/>
          <p14:tracePt t="22802" x="2560638" y="3406775"/>
          <p14:tracePt t="22818" x="2506663" y="3352800"/>
          <p14:tracePt t="22835" x="2468563" y="3314700"/>
          <p14:tracePt t="22854" x="2468563" y="3306763"/>
          <p14:tracePt t="22867" x="2454275" y="3292475"/>
          <p14:tracePt t="22883" x="2438400" y="3254375"/>
          <p14:tracePt t="22899" x="2416175" y="3222625"/>
          <p14:tracePt t="22916" x="2400300" y="3184525"/>
          <p14:tracePt t="22933" x="2384425" y="3140075"/>
          <p14:tracePt t="22949" x="2384425" y="3124200"/>
          <p14:tracePt t="22949" x="2384425" y="3116263"/>
          <p14:tracePt t="22966" x="2384425" y="3094038"/>
          <p14:tracePt t="22985" x="2384425" y="3070225"/>
          <p14:tracePt t="23002" x="2384425" y="3063875"/>
          <p14:tracePt t="23021" x="2384425" y="3055938"/>
          <p14:tracePt t="23034" x="2400300" y="3055938"/>
          <p14:tracePt t="23053" x="2408238" y="3048000"/>
          <p14:tracePt t="23069" x="2460625" y="3040063"/>
          <p14:tracePt t="23086" x="2492375" y="3032125"/>
          <p14:tracePt t="23099" x="2536825" y="3009900"/>
          <p14:tracePt t="23116" x="2590800" y="3001963"/>
          <p14:tracePt t="23133" x="2667000" y="2994025"/>
          <p14:tracePt t="23149" x="2713038" y="2987675"/>
          <p14:tracePt t="23166" x="2759075" y="2971800"/>
          <p14:tracePt t="23182" x="2797175" y="2971800"/>
          <p14:tracePt t="23198" x="2865438" y="2971800"/>
          <p14:tracePt t="23216" x="2949575" y="2971800"/>
          <p14:tracePt t="23238" x="2971800" y="2971800"/>
          <p14:tracePt t="23251" x="3025775" y="2971800"/>
          <p14:tracePt t="23268" x="3055938" y="2971800"/>
          <p14:tracePt t="23285" x="3078163" y="2971800"/>
          <p14:tracePt t="23302" x="3094038" y="2971800"/>
          <p14:tracePt t="23319" x="3124200" y="2971800"/>
          <p14:tracePt t="23336" x="3154363" y="2971800"/>
          <p14:tracePt t="23352" x="3184525" y="2979738"/>
          <p14:tracePt t="23384" x="3192463" y="2987675"/>
          <p14:tracePt t="23396" x="3208338" y="2987675"/>
          <p14:tracePt t="23413" x="3238500" y="3009900"/>
          <p14:tracePt t="23422" x="3254375" y="3025775"/>
          <p14:tracePt t="23438" x="3268663" y="3032125"/>
          <p14:tracePt t="23455" x="3292475" y="3040063"/>
          <p14:tracePt t="23471" x="3314700" y="3070225"/>
          <p14:tracePt t="23488" x="3330575" y="3086100"/>
          <p14:tracePt t="23502" x="3336925" y="3101975"/>
          <p14:tracePt t="23519" x="3344863" y="3108325"/>
          <p14:tracePt t="23534" x="3352800" y="3132138"/>
          <p14:tracePt t="23551" x="3352800" y="3140075"/>
          <p14:tracePt t="23568" x="3360738" y="3154363"/>
          <p14:tracePt t="23585" x="3368675" y="3178175"/>
          <p14:tracePt t="23602" x="3382963" y="3200400"/>
          <p14:tracePt t="23617" x="3382963" y="3208338"/>
          <p14:tracePt t="23635" x="3382963" y="3230563"/>
          <p14:tracePt t="23649" x="3382963" y="3246438"/>
          <p14:tracePt t="23679" x="3382963" y="3254375"/>
          <p14:tracePt t="23688" x="3375025" y="3268663"/>
          <p14:tracePt t="23704" x="3368675" y="3284538"/>
          <p14:tracePt t="23721" x="3352800" y="3298825"/>
          <p14:tracePt t="23738" x="3352800" y="3314700"/>
          <p14:tracePt t="23752" x="3336925" y="3336925"/>
          <p14:tracePt t="23772" x="3322638" y="3352800"/>
          <p14:tracePt t="23785" x="3298825" y="3368675"/>
          <p14:tracePt t="23801" x="3268663" y="3382963"/>
          <p14:tracePt t="23817" x="3254375" y="3398838"/>
          <p14:tracePt t="23835" x="3246438" y="3406775"/>
          <p14:tracePt t="23852" x="3238500" y="3413125"/>
          <p14:tracePt t="23868" x="3222625" y="3429000"/>
          <p14:tracePt t="23881" x="3192463" y="3444875"/>
          <p14:tracePt t="23912" x="3178175" y="3444875"/>
          <p14:tracePt t="23928" x="3146425" y="3444875"/>
          <p14:tracePt t="23945" x="3108325" y="3444875"/>
          <p14:tracePt t="23955" x="3040063" y="3429000"/>
          <p14:tracePt t="23972" x="2987675" y="3421063"/>
          <p14:tracePt t="23988" x="2963863" y="3421063"/>
          <p14:tracePt t="24004" x="2955925" y="3421063"/>
          <p14:tracePt t="24018" x="2925763" y="3390900"/>
          <p14:tracePt t="24036" x="2911475" y="3368675"/>
          <p14:tracePt t="24052" x="2835275" y="3314700"/>
          <p14:tracePt t="24068" x="2773363" y="3268663"/>
          <p14:tracePt t="24068" x="2759075" y="3246438"/>
          <p14:tracePt t="24086" x="2720975" y="3200400"/>
          <p14:tracePt t="24102" x="2713038" y="3170238"/>
          <p14:tracePt t="24120" x="2713038" y="3162300"/>
          <p14:tracePt t="24135" x="2705100" y="3146425"/>
          <p14:tracePt t="24148" x="2705100" y="3124200"/>
          <p14:tracePt t="24165" x="2713038" y="3108325"/>
          <p14:tracePt t="24207" x="2743200" y="3108325"/>
          <p14:tracePt t="24221" x="2789238" y="3108325"/>
          <p14:tracePt t="24238" x="2857500" y="3108325"/>
          <p14:tracePt t="24255" x="2911475" y="3108325"/>
          <p14:tracePt t="24268" x="3001963" y="3108325"/>
          <p14:tracePt t="24285" x="3063875" y="3108325"/>
          <p14:tracePt t="24300" x="3094038" y="3116263"/>
          <p14:tracePt t="24317" x="3140075" y="3132138"/>
          <p14:tracePt t="24335" x="3140075" y="3140075"/>
          <p14:tracePt t="24350" x="3192463" y="3178175"/>
          <p14:tracePt t="24366" x="3208338" y="3192463"/>
          <p14:tracePt t="24382" x="3216275" y="3200400"/>
          <p14:tracePt t="24398" x="3230563" y="3216275"/>
          <p14:tracePt t="24415" x="3238500" y="3230563"/>
          <p14:tracePt t="24431" x="3246438" y="3254375"/>
          <p14:tracePt t="24448" x="3254375" y="3268663"/>
          <p14:tracePt t="24471" x="3260725" y="3284538"/>
          <p14:tracePt t="24486" x="3260725" y="3292475"/>
          <p14:tracePt t="24504" x="3260725" y="3298825"/>
          <p14:tracePt t="24517" x="3260725" y="3330575"/>
          <p14:tracePt t="24535" x="3260725" y="3344863"/>
          <p14:tracePt t="24550" x="3260725" y="3368675"/>
          <p14:tracePt t="24567" x="3260725" y="3382963"/>
          <p14:tracePt t="24584" x="3260725" y="3406775"/>
          <p14:tracePt t="24599" x="3254375" y="3421063"/>
          <p14:tracePt t="24616" x="3230563" y="3436938"/>
          <p14:tracePt t="24634" x="3208338" y="3451225"/>
          <p14:tracePt t="24648" x="3154363" y="3467100"/>
          <p14:tracePt t="24665" x="3040063" y="3489325"/>
          <p14:tracePt t="24681" x="2917825" y="3489325"/>
          <p14:tracePt t="24698" x="2835275" y="3489325"/>
          <p14:tracePt t="24714" x="2803525" y="3489325"/>
          <p14:tracePt t="24730" x="2789238" y="3489325"/>
          <p14:tracePt t="24753" x="2751138" y="3451225"/>
          <p14:tracePt t="24771" x="2720975" y="3413125"/>
          <p14:tracePt t="24785" x="2667000" y="3360738"/>
          <p14:tracePt t="24803" x="2651125" y="3344863"/>
          <p14:tracePt t="24816" x="2636838" y="3330575"/>
          <p14:tracePt t="24833" x="2636838" y="3306763"/>
          <p14:tracePt t="24850" x="2636838" y="3292475"/>
          <p14:tracePt t="24867" x="2636838" y="3276600"/>
          <p14:tracePt t="24883" x="2636838" y="3268663"/>
          <p14:tracePt t="24898" x="2636838" y="3254375"/>
          <p14:tracePt t="24915" x="2636838" y="3238500"/>
          <p14:tracePt t="24930" x="2644775" y="3222625"/>
          <p14:tracePt t="24947" x="2682875" y="3208338"/>
          <p14:tracePt t="24964" x="2705100" y="3192463"/>
          <p14:tracePt t="24964" x="2720975" y="3184525"/>
          <p14:tracePt t="24981" x="2735263" y="3170238"/>
          <p14:tracePt t="25001" x="2751138" y="3162300"/>
          <p14:tracePt t="25017" x="2789238" y="3154363"/>
          <p14:tracePt t="25034" x="2811463" y="3140075"/>
          <p14:tracePt t="25051" x="2841625" y="3140075"/>
          <p14:tracePt t="25067" x="2887663" y="3132138"/>
          <p14:tracePt t="25084" x="2917825" y="3132138"/>
          <p14:tracePt t="25100" x="2933700" y="3132138"/>
          <p14:tracePt t="25117" x="2979738" y="3116263"/>
          <p14:tracePt t="25134" x="2987675" y="3116263"/>
          <p14:tracePt t="25147" x="3009900" y="3116263"/>
          <p14:tracePt t="25164" x="3025775" y="3116263"/>
          <p14:tracePt t="25180" x="3040063" y="3116263"/>
          <p14:tracePt t="25210" x="3055938" y="3116263"/>
          <p14:tracePt t="25219" x="3055938" y="3108325"/>
          <p14:tracePt t="25776" x="3063875" y="3108325"/>
          <p14:tracePt t="25786" x="3094038" y="3086100"/>
          <p14:tracePt t="25799" x="3124200" y="3086100"/>
          <p14:tracePt t="25815" x="3146425" y="3086100"/>
          <p14:tracePt t="25833" x="3170238" y="3086100"/>
          <p14:tracePt t="25850" x="3178175" y="3086100"/>
          <p14:tracePt t="25866" x="3184525" y="3086100"/>
          <p14:tracePt t="25883" x="3192463" y="3086100"/>
          <p14:tracePt t="25899" x="3200400" y="3086100"/>
          <p14:tracePt t="25926" x="3230563" y="3086100"/>
          <p14:tracePt t="25943" x="3238500" y="3086100"/>
          <p14:tracePt t="25959" x="3246438" y="3101975"/>
          <p14:tracePt t="25976" x="3268663" y="3101975"/>
          <p14:tracePt t="25986" x="3292475" y="3116263"/>
          <p14:tracePt t="26002" x="3306763" y="3132138"/>
          <p14:tracePt t="26020" x="3322638" y="3146425"/>
          <p14:tracePt t="26051" x="3330575" y="3162300"/>
          <p14:tracePt t="26064" x="3336925" y="3170238"/>
          <p14:tracePt t="26081" x="3336925" y="3200400"/>
          <p14:tracePt t="26115" x="3344863" y="3208338"/>
          <p14:tracePt t="26131" x="3352800" y="3222625"/>
          <p14:tracePt t="26148" x="3352800" y="3238500"/>
          <p14:tracePt t="26159" x="3352800" y="3260725"/>
          <p14:tracePt t="26181" x="3352800" y="3268663"/>
          <p14:tracePt t="26193" x="3352800" y="3284538"/>
          <p14:tracePt t="26224" x="3352800" y="3298825"/>
          <p14:tracePt t="26243" x="3352800" y="3314700"/>
          <p14:tracePt t="26252" x="3352800" y="3330575"/>
          <p14:tracePt t="26283" x="3352800" y="3360738"/>
          <p14:tracePt t="26300" x="3352800" y="3375025"/>
          <p14:tracePt t="26314" x="3330575" y="3413125"/>
          <p14:tracePt t="26330" x="3314700" y="3429000"/>
          <p14:tracePt t="26347" x="3292475" y="3444875"/>
          <p14:tracePt t="26363" x="3276600" y="3459163"/>
          <p14:tracePt t="26382" x="3230563" y="3475038"/>
          <p14:tracePt t="26399" x="3222625" y="3475038"/>
          <p14:tracePt t="26413" x="3178175" y="3482975"/>
          <p14:tracePt t="26429" x="3094038" y="3482975"/>
          <p14:tracePt t="26444" x="3025775" y="3482975"/>
          <p14:tracePt t="26460" x="2963863" y="3482975"/>
          <p14:tracePt t="26469" x="2917825" y="3467100"/>
          <p14:tracePt t="26485" x="2873375" y="3429000"/>
          <p14:tracePt t="26502" x="2849563" y="3406775"/>
          <p14:tracePt t="26518" x="2835275" y="3390900"/>
          <p14:tracePt t="26535" x="2819400" y="3375025"/>
          <p14:tracePt t="26548" x="2811463" y="3375025"/>
          <p14:tracePt t="26566" x="2797175" y="3344863"/>
          <p14:tracePt t="26581" x="2781300" y="3314700"/>
          <p14:tracePt t="26598" x="2773363" y="3276600"/>
          <p14:tracePt t="26615" x="2765425" y="3230563"/>
          <p14:tracePt t="26632" x="2751138" y="3200400"/>
          <p14:tracePt t="26648" x="2751138" y="3192463"/>
          <p14:tracePt t="26665" x="2751138" y="3178175"/>
          <p14:tracePt t="26693" x="2751138" y="3162300"/>
          <p14:tracePt t="26723" x="2765425" y="3146425"/>
          <p14:tracePt t="26742" x="2803525" y="3132138"/>
          <p14:tracePt t="26760" x="2827338" y="3116263"/>
          <p14:tracePt t="26771" x="2857500" y="3108325"/>
          <p14:tracePt t="26783" x="2903538" y="3101975"/>
          <p14:tracePt t="26799" x="2941638" y="3086100"/>
          <p14:tracePt t="26815" x="2971800" y="3078163"/>
          <p14:tracePt t="26831" x="2979738" y="3078163"/>
          <p14:tracePt t="26848" x="2987675" y="3078163"/>
          <p14:tracePt t="26865" x="3001963" y="3078163"/>
          <p14:tracePt t="26881" x="3009900" y="3078163"/>
          <p14:tracePt t="26898" x="3025775" y="3078163"/>
          <p14:tracePt t="26914" x="3048000" y="3078163"/>
          <p14:tracePt t="26931" x="3070225" y="3078163"/>
          <p14:tracePt t="26946" x="3094038" y="3078163"/>
          <p14:tracePt t="26963" x="3116263" y="3078163"/>
          <p14:tracePt t="26979" x="3140075" y="3094038"/>
          <p14:tracePt t="26995" x="3154363" y="3094038"/>
          <p14:tracePt t="27011" x="3170238" y="3101975"/>
          <p14:tracePt t="27029" x="3192463" y="3124200"/>
          <p14:tracePt t="27049" x="3208338" y="3140075"/>
          <p14:tracePt t="27066" x="3238500" y="3162300"/>
          <p14:tracePt t="27083" x="3254375" y="3184525"/>
          <p14:tracePt t="27099" x="3260725" y="3192463"/>
          <p14:tracePt t="27115" x="3268663" y="3200400"/>
          <p14:tracePt t="27132" x="3268663" y="3216275"/>
          <p14:tracePt t="27148" x="3268663" y="3238500"/>
          <p14:tracePt t="27164" x="3276600" y="3268663"/>
          <p14:tracePt t="27178" x="3276600" y="3276600"/>
          <p14:tracePt t="27195" x="3284538" y="3284538"/>
          <p14:tracePt t="27212" x="3292475" y="3298825"/>
          <p14:tracePt t="27228" x="3292475" y="3314700"/>
          <p14:tracePt t="27252" x="3292475" y="3330575"/>
          <p14:tracePt t="27268" x="3292475" y="3352800"/>
          <p14:tracePt t="27299" x="3284538" y="3352800"/>
          <p14:tracePt t="27316" x="3276600" y="3360738"/>
          <p14:tracePt t="27329" x="3260725" y="3375025"/>
          <p14:tracePt t="27345" x="3246438" y="3390900"/>
          <p14:tracePt t="27363" x="3230563" y="3398838"/>
          <p14:tracePt t="27379" x="3222625" y="3398838"/>
          <p14:tracePt t="27396" x="3216275" y="3406775"/>
          <p14:tracePt t="27413" x="3208338" y="3406775"/>
          <p14:tracePt t="27430" x="3208338" y="3413125"/>
          <p14:tracePt t="27442" x="3200400" y="3413125"/>
          <p14:tracePt t="27458" x="3192463" y="3421063"/>
          <p14:tracePt t="28488" x="3178175" y="3421063"/>
          <p14:tracePt t="29473" x="3170238" y="3429000"/>
          <p14:tracePt t="29479" x="3162300" y="3429000"/>
          <p14:tracePt t="29492" x="3146425" y="3429000"/>
          <p14:tracePt t="29510" x="3094038" y="3429000"/>
          <p14:tracePt t="29526" x="3032125" y="3390900"/>
          <p14:tracePt t="29526" x="3001963" y="3375025"/>
          <p14:tracePt t="29544" x="2933700" y="3352800"/>
          <p14:tracePt t="29564" x="2911475" y="3336925"/>
          <p14:tracePt t="29564" x="2903538" y="3330575"/>
          <p14:tracePt t="29581" x="2857500" y="3276600"/>
          <p14:tracePt t="29598" x="2735263" y="3178175"/>
          <p14:tracePt t="29613" x="2713038" y="3162300"/>
          <p14:tracePt t="29628" x="2689225" y="3146425"/>
          <p14:tracePt t="29645" x="2674938" y="3132138"/>
          <p14:tracePt t="29662" x="2651125" y="3116263"/>
          <p14:tracePt t="29678" x="2628900" y="3055938"/>
          <p14:tracePt t="29695" x="2628900" y="2994025"/>
          <p14:tracePt t="29712" x="2628900" y="2979738"/>
          <p14:tracePt t="29726" x="2644775" y="2925763"/>
          <p14:tracePt t="29743" x="2667000" y="2849563"/>
          <p14:tracePt t="29760" x="2697163" y="2803525"/>
          <p14:tracePt t="29777" x="2727325" y="2727325"/>
          <p14:tracePt t="29792" x="2773363" y="2628900"/>
          <p14:tracePt t="29792" x="2789238" y="2598738"/>
          <p14:tracePt t="29810" x="2797175" y="2536825"/>
          <p14:tracePt t="29830" x="2797175" y="2498725"/>
          <p14:tracePt t="29846" x="2797175" y="2468563"/>
          <p14:tracePt t="29862" x="2803525" y="2446338"/>
          <p14:tracePt t="29879" x="2803525" y="2422525"/>
          <p14:tracePt t="29895" x="2819400" y="2384425"/>
          <p14:tracePt t="29911" x="2865438" y="2346325"/>
          <p14:tracePt t="29929" x="2895600" y="2308225"/>
          <p14:tracePt t="29945" x="2933700" y="2270125"/>
          <p14:tracePt t="29961" x="2955925" y="2247900"/>
          <p14:tracePt t="29978" x="2963863" y="2232025"/>
          <p14:tracePt t="29993" x="2963863" y="2225675"/>
          <p14:tracePt t="30023" x="2971800" y="2209800"/>
          <p14:tracePt t="30095" x="3001963" y="2187575"/>
          <p14:tracePt t="30113" x="3009900" y="2179638"/>
          <p14:tracePt t="30129" x="3017838" y="2171700"/>
          <p14:tracePt t="30524" x="3063875" y="2171700"/>
          <p14:tracePt t="30553" x="3108325" y="2171700"/>
          <p14:tracePt t="30571" x="3140075" y="2171700"/>
          <p14:tracePt t="30571" x="3162300" y="2171700"/>
          <p14:tracePt t="30581" x="3216275" y="2171700"/>
          <p14:tracePt t="30597" x="3246438" y="2171700"/>
          <p14:tracePt t="30611" x="3276600" y="2171700"/>
          <p14:tracePt t="30628" x="3292475" y="2171700"/>
          <p14:tracePt t="30646" x="3298825" y="2171700"/>
          <p14:tracePt t="30662" x="3314700" y="2179638"/>
          <p14:tracePt t="30678" x="3336925" y="2179638"/>
          <p14:tracePt t="30694" x="3375025" y="2179638"/>
          <p14:tracePt t="30710" x="3406775" y="2179638"/>
          <p14:tracePt t="30727" x="3421063" y="2179638"/>
          <p14:tracePt t="30743" x="3436938" y="2179638"/>
          <p14:tracePt t="30769" x="3467100" y="2179638"/>
          <p14:tracePt t="30783" x="3521075" y="2179638"/>
          <p14:tracePt t="30798" x="3573463" y="2179638"/>
          <p14:tracePt t="30815" x="3641725" y="2179638"/>
          <p14:tracePt t="30830" x="3687763" y="2179638"/>
          <p14:tracePt t="30847" x="3741738" y="2179638"/>
          <p14:tracePt t="30864" x="3763963" y="2179638"/>
          <p14:tracePt t="30877" x="3779838" y="2179638"/>
          <p14:tracePt t="30894" x="3794125" y="2179638"/>
          <p14:tracePt t="30911" x="3832225" y="2179638"/>
          <p14:tracePt t="30927" x="3856038" y="2171700"/>
          <p14:tracePt t="30945" x="3886200" y="2163763"/>
          <p14:tracePt t="30961" x="3916363" y="2155825"/>
          <p14:tracePt t="30977" x="3924300" y="2155825"/>
          <p14:tracePt t="30990" x="3954463" y="2149475"/>
          <p14:tracePt t="31008" x="3984625" y="2149475"/>
          <p14:tracePt t="31026" x="4038600" y="2133600"/>
          <p14:tracePt t="31041" x="4076700" y="2133600"/>
          <p14:tracePt t="31058" x="4098925" y="2133600"/>
          <p14:tracePt t="31074" x="4114800" y="2133600"/>
          <p14:tracePt t="31074" x="4122738" y="2133600"/>
          <p14:tracePt t="31091" x="4144963" y="2133600"/>
          <p14:tracePt t="31111" x="4160838" y="2133600"/>
          <p14:tracePt t="31128" x="4198938" y="2125663"/>
          <p14:tracePt t="31144" x="4229100" y="2103438"/>
          <p14:tracePt t="31160" x="4259263" y="2103438"/>
          <p14:tracePt t="31177" x="4289425" y="2103438"/>
          <p14:tracePt t="31194" x="4313238" y="2103438"/>
          <p14:tracePt t="31210" x="4343400" y="2103438"/>
          <p14:tracePt t="31227" x="4365625" y="2103438"/>
          <p14:tracePt t="31243" x="4397375" y="2103438"/>
          <p14:tracePt t="31257" x="4419600" y="2095500"/>
          <p14:tracePt t="31287" x="4435475" y="2095500"/>
          <p14:tracePt t="31304" x="4487863" y="2087563"/>
          <p14:tracePt t="31313" x="4518025" y="2087563"/>
          <p14:tracePt t="31331" x="4549775" y="2073275"/>
          <p14:tracePt t="31346" x="4564063" y="2073275"/>
          <p14:tracePt t="31364" x="4579938" y="2073275"/>
          <p14:tracePt t="31376" x="4610100" y="2073275"/>
          <p14:tracePt t="31393" x="4625975" y="2073275"/>
          <p14:tracePt t="31410" x="4656138" y="2073275"/>
          <p14:tracePt t="31427" x="4708525" y="2073275"/>
          <p14:tracePt t="31442" x="4746625" y="2073275"/>
          <p14:tracePt t="31460" x="4784725" y="2073275"/>
          <p14:tracePt t="31476" x="4792663" y="2073275"/>
          <p14:tracePt t="31493" x="4822825" y="2073275"/>
          <p14:tracePt t="31507" x="4838700" y="2073275"/>
          <p14:tracePt t="31525" x="4868863" y="2073275"/>
          <p14:tracePt t="31540" x="4922838" y="2087563"/>
          <p14:tracePt t="31557" x="4975225" y="2087563"/>
          <p14:tracePt t="31574" x="5013325" y="2087563"/>
          <p14:tracePt t="31574" x="5029200" y="2087563"/>
          <p14:tracePt t="31591" x="5045075" y="2087563"/>
          <p14:tracePt t="31614" x="5051425" y="2087563"/>
          <p14:tracePt t="31627" x="5075238" y="2087563"/>
          <p14:tracePt t="31645" x="5159375" y="2087563"/>
          <p14:tracePt t="31661" x="5249863" y="2087563"/>
          <p14:tracePt t="31677" x="5326063" y="2087563"/>
          <p14:tracePt t="31694" x="5356225" y="2073275"/>
          <p14:tracePt t="31710" x="5364163" y="2065338"/>
          <p14:tracePt t="31726" x="5364163" y="2049463"/>
          <p14:tracePt t="31743" x="5364163" y="2035175"/>
          <p14:tracePt t="31759" x="5387975" y="2011363"/>
          <p14:tracePt t="31775" x="5402263" y="1989138"/>
          <p14:tracePt t="31790" x="5426075" y="1951038"/>
          <p14:tracePt t="31807" x="5448300" y="1889125"/>
          <p14:tracePt t="31824" x="5464175" y="1866900"/>
          <p14:tracePt t="31840" x="5464175" y="1858963"/>
          <p14:tracePt t="31877" x="5464175" y="1844675"/>
          <p14:tracePt t="31909" x="5448300" y="1828800"/>
          <p14:tracePt t="31925" x="5387975" y="1806575"/>
          <p14:tracePt t="31941" x="5341938" y="1782763"/>
          <p14:tracePt t="31958" x="5287963" y="1768475"/>
          <p14:tracePt t="31974" x="5287963" y="1760538"/>
          <p14:tracePt t="31991" x="5280025" y="1760538"/>
          <p14:tracePt t="32022" x="5265738" y="1760538"/>
          <p14:tracePt t="32040" x="5241925" y="1760538"/>
          <p14:tracePt t="32069" x="5203825" y="1760538"/>
          <p14:tracePt t="32086" x="5181600" y="1768475"/>
          <p14:tracePt t="32097" x="5165725" y="1782763"/>
          <p14:tracePt t="32113" x="5151438" y="1798638"/>
          <p14:tracePt t="32129" x="5135563" y="1806575"/>
          <p14:tracePt t="32142" x="5135563" y="1812925"/>
          <p14:tracePt t="32159" x="5135563" y="1820863"/>
          <p14:tracePt t="32176" x="5135563" y="1828800"/>
          <p14:tracePt t="32192" x="5135563" y="1844675"/>
          <p14:tracePt t="32351" x="5143500" y="1858963"/>
          <p14:tracePt t="32377" x="5143500" y="1866900"/>
          <p14:tracePt t="32394" x="5143500" y="1897063"/>
          <p14:tracePt t="32407" x="5143500" y="1935163"/>
          <p14:tracePt t="32424" x="5143500" y="1965325"/>
          <p14:tracePt t="32441" x="5143500" y="2003425"/>
          <p14:tracePt t="32457" x="5127625" y="2041525"/>
          <p14:tracePt t="32474" x="5113338" y="2079625"/>
          <p14:tracePt t="32491" x="5097463" y="2111375"/>
          <p14:tracePt t="32507" x="5083175" y="2133600"/>
          <p14:tracePt t="32521" x="5045075" y="2179638"/>
          <p14:tracePt t="32538" x="5029200" y="2225675"/>
          <p14:tracePt t="32553" x="5013325" y="2255838"/>
          <p14:tracePt t="32569" x="4999038" y="2270125"/>
          <p14:tracePt t="32579" x="4991100" y="2301875"/>
          <p14:tracePt t="32596" x="4983163" y="2324100"/>
          <p14:tracePt t="32612" x="4968875" y="2384425"/>
          <p14:tracePt t="32630" x="4960938" y="2408238"/>
          <p14:tracePt t="32645" x="4945063" y="2454275"/>
          <p14:tracePt t="32658" x="4937125" y="2522538"/>
          <p14:tracePt t="32677" x="4922838" y="2560638"/>
          <p14:tracePt t="32693" x="4906963" y="2620963"/>
          <p14:tracePt t="32709" x="4906963" y="2651125"/>
          <p14:tracePt t="32726" x="4892675" y="2713038"/>
          <p14:tracePt t="32743" x="4884738" y="2735263"/>
          <p14:tracePt t="32761" x="4884738" y="2781300"/>
          <p14:tracePt t="32776" x="4884738" y="2797175"/>
          <p14:tracePt t="32789" x="4868863" y="2849563"/>
          <p14:tracePt t="32806" x="4868863" y="2887663"/>
          <p14:tracePt t="32822" x="4838700" y="2979738"/>
          <p14:tracePt t="32839" x="4830763" y="3009900"/>
          <p14:tracePt t="32856" x="4816475" y="3032125"/>
          <p14:tracePt t="32876" x="4792663" y="3078163"/>
          <p14:tracePt t="32894" x="4784725" y="3132138"/>
          <p14:tracePt t="32910" x="4762500" y="3178175"/>
          <p14:tracePt t="32926" x="4746625" y="3216275"/>
          <p14:tracePt t="32942" x="4740275" y="3238500"/>
          <p14:tracePt t="32958" x="4724400" y="3306763"/>
          <p14:tracePt t="32975" x="4702175" y="3352800"/>
          <p14:tracePt t="32992" x="4702175" y="3398838"/>
          <p14:tracePt t="33008" x="4670425" y="3444875"/>
          <p14:tracePt t="33025" x="4670425" y="3482975"/>
          <p14:tracePt t="33040" x="4648200" y="3513138"/>
          <p14:tracePt t="33056" x="4648200" y="3543300"/>
          <p14:tracePt t="33073" x="4640263" y="3573463"/>
          <p14:tracePt t="33090" x="4640263" y="3603625"/>
          <p14:tracePt t="33112" x="4640263" y="3635375"/>
          <p14:tracePt t="33130" x="4632325" y="3657600"/>
          <p14:tracePt t="33145" x="4632325" y="3687763"/>
          <p14:tracePt t="33158" x="4632325" y="3711575"/>
          <p14:tracePt t="33176" x="4632325" y="3733800"/>
          <p14:tracePt t="33193" x="4632325" y="3749675"/>
          <p14:tracePt t="33211" x="4632325" y="3763963"/>
          <p14:tracePt t="33223" x="4632325" y="3771900"/>
          <p14:tracePt t="33258" x="4632325" y="3787775"/>
          <p14:tracePt t="33271" x="4640263" y="3787775"/>
          <p14:tracePt t="33318" x="4670425" y="3779838"/>
          <p14:tracePt t="33336" x="4686300" y="3725863"/>
          <p14:tracePt t="33347" x="4724400" y="3679825"/>
          <p14:tracePt t="33361" x="4740275" y="3627438"/>
          <p14:tracePt t="33378" x="4740275" y="3573463"/>
          <p14:tracePt t="33395" x="4740275" y="3513138"/>
          <p14:tracePt t="33409" x="4754563" y="3429000"/>
          <p14:tracePt t="33426" x="4784725" y="3344863"/>
          <p14:tracePt t="33444" x="4816475" y="3260725"/>
          <p14:tracePt t="33458" x="4838700" y="3162300"/>
          <p14:tracePt t="33475" x="4876800" y="3086100"/>
          <p14:tracePt t="33492" x="4899025" y="3025775"/>
          <p14:tracePt t="33509" x="4922838" y="2971800"/>
          <p14:tracePt t="33525" x="4922838" y="2895600"/>
          <p14:tracePt t="33539" x="4922838" y="2841625"/>
          <p14:tracePt t="33557" x="4922838" y="2803525"/>
          <p14:tracePt t="33573" x="4922838" y="2759075"/>
          <p14:tracePt t="33589" x="4922838" y="2727325"/>
          <p14:tracePt t="33606" x="4937125" y="2667000"/>
          <p14:tracePt t="33606" x="4953000" y="2644775"/>
          <p14:tracePt t="33623" x="4975225" y="2568575"/>
          <p14:tracePt t="33642" x="4991100" y="2498725"/>
          <p14:tracePt t="33661" x="4999038" y="2422525"/>
          <p14:tracePt t="33674" x="5021263" y="2362200"/>
          <p14:tracePt t="33692" x="5037138" y="2293938"/>
          <p14:tracePt t="33710" x="5037138" y="2270125"/>
          <p14:tracePt t="33725" x="5037138" y="2217738"/>
          <p14:tracePt t="33742" x="5037138" y="2133600"/>
          <p14:tracePt t="33742" x="5037138" y="2095500"/>
          <p14:tracePt t="33770" x="5045075" y="2079625"/>
          <p14:tracePt t="33788" x="5067300" y="2041525"/>
          <p14:tracePt t="33801" x="5067300" y="2027238"/>
          <p14:tracePt t="33818" x="5067300" y="2003425"/>
          <p14:tracePt t="33830" x="5067300" y="1981200"/>
          <p14:tracePt t="33850" x="5075238" y="1965325"/>
          <p14:tracePt t="33877" x="5083175" y="1965325"/>
          <p14:tracePt t="33970" x="5089525" y="1965325"/>
          <p14:tracePt t="33989" x="5089525" y="1973263"/>
          <p14:tracePt t="34070" x="5097463" y="1973263"/>
          <p14:tracePt t="34149" x="5105400" y="1981200"/>
          <p14:tracePt t="34208" x="5113338" y="1981200"/>
          <p14:tracePt t="34222" x="5121275" y="1981200"/>
          <p14:tracePt t="34239" x="5127625" y="1989138"/>
          <p14:tracePt t="34256" x="5143500" y="1997075"/>
          <p14:tracePt t="34303" x="5159375" y="1997075"/>
          <p14:tracePt t="34775" x="5173663" y="1997075"/>
          <p14:tracePt t="35070" x="5181600" y="1997075"/>
          <p14:tracePt t="35552" x="5189538" y="1997075"/>
          <p14:tracePt t="35570" x="5197475" y="1997075"/>
          <p14:tracePt t="35602" x="5211763" y="1997075"/>
          <p14:tracePt t="35664" x="5219700" y="2003425"/>
          <p14:tracePt t="35691" x="5235575" y="2003425"/>
          <p14:tracePt t="35704" x="5241925" y="2003425"/>
          <p14:tracePt t="35752" x="5249863" y="2003425"/>
          <p14:tracePt t="35752" x="5265738" y="2003425"/>
          <p14:tracePt t="35780" x="5280025" y="2003425"/>
          <p14:tracePt t="35804" x="5287963" y="2003425"/>
          <p14:tracePt t="35834" x="5295900" y="2003425"/>
          <p14:tracePt t="35849" x="5311775" y="2003425"/>
          <p14:tracePt t="35866" x="5326063" y="2003425"/>
          <p14:tracePt t="35876" x="5349875" y="2003425"/>
          <p14:tracePt t="35892" x="5356225" y="2003425"/>
          <p14:tracePt t="35909" x="5364163" y="2003425"/>
          <p14:tracePt t="35955" x="5372100" y="2011363"/>
          <p14:tracePt t="35970" x="5387975" y="2011363"/>
          <p14:tracePt t="35987" x="5394325" y="2019300"/>
          <p14:tracePt t="36019" x="5402263" y="2019300"/>
          <p14:tracePt t="36037" x="5418138" y="2027238"/>
          <p14:tracePt t="36054" x="5418138" y="2035175"/>
          <p14:tracePt t="36070" x="5432425" y="2035175"/>
          <p14:tracePt t="36102" x="5440363" y="2035175"/>
          <p14:tracePt t="36147" x="5448300" y="2035175"/>
          <p14:tracePt t="36174" x="5456238" y="2035175"/>
          <p14:tracePt t="36206" x="5464175" y="2035175"/>
          <p14:tracePt t="36238" x="5470525" y="2035175"/>
          <p14:tracePt t="36268" x="5502275" y="2035175"/>
          <p14:tracePt t="36287" x="5508625" y="2035175"/>
          <p14:tracePt t="36303" x="5516563" y="2035175"/>
          <p14:tracePt t="36321" x="5524500" y="2035175"/>
          <p14:tracePt t="36348" x="5540375" y="2035175"/>
          <p14:tracePt t="36380" x="5546725" y="2035175"/>
          <p14:tracePt t="36398" x="5570538" y="2035175"/>
          <p14:tracePt t="36408" x="5578475" y="2035175"/>
          <p14:tracePt t="36425" x="5592763" y="2035175"/>
          <p14:tracePt t="36442" x="5616575" y="2035175"/>
          <p14:tracePt t="36455" x="5630863" y="2035175"/>
          <p14:tracePt t="36472" x="5646738" y="2035175"/>
          <p14:tracePt t="36488" x="5661025" y="2035175"/>
          <p14:tracePt t="36504" x="5668963" y="2035175"/>
          <p14:tracePt t="36522" x="5684838" y="2035175"/>
          <p14:tracePt t="36987" x="5692775" y="2035175"/>
          <p14:tracePt t="37018" x="5699125" y="2035175"/>
          <p14:tracePt t="37036" x="5715000" y="2035175"/>
          <p14:tracePt t="37053" x="5730875" y="2035175"/>
          <p14:tracePt t="37070" x="5737225" y="2019300"/>
          <p14:tracePt t="37087" x="5745163" y="2019300"/>
          <p14:tracePt t="37099" x="5768975" y="2019300"/>
          <p14:tracePt t="37115" x="5783263" y="2019300"/>
          <p14:tracePt t="37146" x="5799138" y="2019300"/>
          <p14:tracePt t="37165" x="5813425" y="2019300"/>
          <p14:tracePt t="37174" x="5829300" y="2019300"/>
          <p14:tracePt t="37195" x="5837238" y="2019300"/>
          <p14:tracePt t="37206" x="5859463" y="2019300"/>
          <p14:tracePt t="37253" x="5867400" y="2019300"/>
          <p14:tracePt t="37283" x="5875338" y="2019300"/>
          <p14:tracePt t="37302" x="5883275" y="2019300"/>
          <p14:tracePt t="38499" x="5889625" y="2019300"/>
          <p14:tracePt t="39211" x="5905500" y="2019300"/>
          <p14:tracePt t="39220" x="5913438" y="2019300"/>
          <p14:tracePt t="39239" x="5921375" y="2019300"/>
          <p14:tracePt t="39252" x="5927725" y="2019300"/>
          <p14:tracePt t="39268" x="5935663" y="2019300"/>
          <p14:tracePt t="40080" x="5943600" y="2019300"/>
          <p14:tracePt t="40099" x="5951538" y="2019300"/>
          <p14:tracePt t="40116" x="5959475" y="2019300"/>
          <p14:tracePt t="40132" x="5973763" y="2019300"/>
          <p14:tracePt t="40227" x="5981700" y="2019300"/>
          <p14:tracePt t="40267" x="5989638" y="2019300"/>
          <p14:tracePt t="40330" x="6011863" y="2019300"/>
          <p14:tracePt t="40351" x="6019800" y="2019300"/>
          <p14:tracePt t="40509" x="6027738" y="2019300"/>
          <p14:tracePt t="40519" x="6042025" y="2019300"/>
          <p14:tracePt t="40597" x="6049963" y="2027238"/>
          <p14:tracePt t="40617" x="6057900" y="2027238"/>
          <p14:tracePt t="40629" x="6065838" y="2027238"/>
          <p14:tracePt t="40645" x="6080125" y="2027238"/>
          <p14:tracePt t="40662" x="6088063" y="2035175"/>
          <p14:tracePt t="40677" x="6096000" y="2035175"/>
          <p14:tracePt t="40694" x="6111875" y="2035175"/>
          <p14:tracePt t="40725" x="6118225" y="2041525"/>
          <p14:tracePt t="40744" x="6126163" y="2041525"/>
          <p14:tracePt t="40753" x="6142038" y="2049463"/>
          <p14:tracePt t="40767" x="6164263" y="2049463"/>
          <p14:tracePt t="40799" x="6180138" y="2049463"/>
          <p14:tracePt t="40816" x="6202363" y="2049463"/>
          <p14:tracePt t="40832" x="6210300" y="2057400"/>
          <p14:tracePt t="40849" x="6218238" y="2057400"/>
          <p14:tracePt t="40881" x="6232525" y="2057400"/>
          <p14:tracePt t="40899" x="6240463" y="2057400"/>
          <p14:tracePt t="40911" x="6264275" y="2057400"/>
          <p14:tracePt t="40928" x="6278563" y="2057400"/>
          <p14:tracePt t="40944" x="6294438" y="2057400"/>
          <p14:tracePt t="40992" x="6302375" y="2057400"/>
          <p14:tracePt t="41019" x="6308725" y="2057400"/>
          <p14:tracePt t="41033" x="6324600" y="2057400"/>
          <p14:tracePt t="41049" x="6332538" y="2057400"/>
          <p14:tracePt t="41065" x="6340475" y="2057400"/>
          <p14:tracePt t="41081" x="6354763" y="2065338"/>
          <p14:tracePt t="41099" x="6384925" y="2073275"/>
          <p14:tracePt t="41116" x="6408738" y="2073275"/>
          <p14:tracePt t="41132" x="6430963" y="2073275"/>
          <p14:tracePt t="41144" x="6438900" y="2073275"/>
          <p14:tracePt t="41161" x="6446838" y="2073275"/>
          <p14:tracePt t="41231" x="6454775" y="2073275"/>
          <p14:tracePt t="41251" x="6469063" y="2073275"/>
          <p14:tracePt t="41267" x="6477000" y="2073275"/>
          <p14:tracePt t="41329" x="6430963" y="2073275"/>
          <p14:tracePt t="41766" x="6400800" y="2073275"/>
          <p14:tracePt t="41784" x="6362700" y="2073275"/>
          <p14:tracePt t="41800" x="6332538" y="2049463"/>
          <p14:tracePt t="41815" x="6278563" y="2019300"/>
          <p14:tracePt t="41832" x="6248400" y="2011363"/>
          <p14:tracePt t="41848" x="6202363" y="1997075"/>
          <p14:tracePt t="41866" x="6188075" y="1997075"/>
          <p14:tracePt t="41881" x="6172200" y="1997075"/>
          <p14:tracePt t="41897" x="6126163" y="1997075"/>
          <p14:tracePt t="41913" x="6111875" y="1997075"/>
          <p14:tracePt t="41931" x="6103938" y="1997075"/>
          <p14:tracePt t="41943" x="6096000" y="1997075"/>
          <p14:tracePt t="41960" x="6080125" y="1997075"/>
          <p14:tracePt t="41970" x="6042025" y="1997075"/>
          <p14:tracePt t="41987" x="5997575" y="1997075"/>
          <p14:tracePt t="42003" x="5981700" y="1997075"/>
          <p14:tracePt t="42020" x="5951538" y="1997075"/>
          <p14:tracePt t="42034" x="5935663" y="1997075"/>
          <p14:tracePt t="42050" x="5905500" y="1997075"/>
          <p14:tracePt t="42067" x="5875338" y="1997075"/>
          <p14:tracePt t="42084" x="5829300" y="1997075"/>
          <p14:tracePt t="42101" x="5813425" y="1997075"/>
          <p14:tracePt t="42114" x="5791200" y="1997075"/>
          <p14:tracePt t="42134" x="5783263" y="1997075"/>
          <p14:tracePt t="42160" x="5799138" y="1997075"/>
          <p14:tracePt t="42378" x="5821363" y="1997075"/>
          <p14:tracePt t="42398" x="5837238" y="1997075"/>
          <p14:tracePt t="42410" x="5875338" y="1997075"/>
          <p14:tracePt t="42427" x="5883275" y="1997075"/>
          <p14:tracePt t="42443" x="5889625" y="1997075"/>
          <p14:tracePt t="42459" x="5905500" y="1997075"/>
          <p14:tracePt t="42491" x="5921375" y="1997075"/>
          <p14:tracePt t="42509" x="5943600" y="1997075"/>
          <p14:tracePt t="42519" x="5959475" y="1997075"/>
          <p14:tracePt t="42533" x="5973763" y="1997075"/>
          <p14:tracePt t="42549" x="5981700" y="1997075"/>
          <p14:tracePt t="42595" x="5997575" y="1997075"/>
          <p14:tracePt t="42628" x="6019800" y="1997075"/>
          <p14:tracePt t="42647" x="6035675" y="1997075"/>
          <p14:tracePt t="42663" x="6057900" y="1997075"/>
          <p14:tracePt t="42680" x="6065838" y="1997075"/>
          <p14:tracePt t="42693" x="6096000" y="1997075"/>
          <p14:tracePt t="42709" x="6118225" y="1997075"/>
          <p14:tracePt t="42726" x="6134100" y="1997075"/>
          <p14:tracePt t="42735" x="6164263" y="1997075"/>
          <p14:tracePt t="42756" x="6194425" y="1997075"/>
          <p14:tracePt t="42785" x="6226175" y="1997075"/>
          <p14:tracePt t="42802" x="6256338" y="1997075"/>
          <p14:tracePt t="42816" x="6294438" y="1997075"/>
          <p14:tracePt t="42834" x="6308725" y="2011363"/>
          <p14:tracePt t="42849" x="6340475" y="2011363"/>
          <p14:tracePt t="42880" x="6400800" y="2019300"/>
          <p14:tracePt t="42898" x="6416675" y="2019300"/>
          <p14:tracePt t="42911" x="6477000" y="2027238"/>
          <p14:tracePt t="42929" x="6499225" y="2027238"/>
          <p14:tracePt t="42942" x="6515100" y="2027238"/>
          <p14:tracePt t="42995" x="6530975" y="2027238"/>
          <p14:tracePt t="43008" x="6553200" y="2027238"/>
          <p14:tracePt t="43018" x="6569075" y="2027238"/>
          <p14:tracePt t="43036" x="6583363" y="2027238"/>
          <p14:tracePt t="43048" x="6599238" y="2027238"/>
          <p14:tracePt t="43065" x="6613525" y="2027238"/>
          <p14:tracePt t="43097" x="6667500" y="2027238"/>
          <p14:tracePt t="43130" x="6773863" y="2027238"/>
          <p14:tracePt t="43146" x="6865938" y="2027238"/>
          <p14:tracePt t="43163" x="6896100" y="2027238"/>
          <p14:tracePt t="43175" x="6942138" y="2027238"/>
          <p14:tracePt t="43192" x="6950075" y="2027238"/>
          <p14:tracePt t="43260" x="7002463" y="2027238"/>
          <p14:tracePt t="43275" x="7026275" y="2035175"/>
          <p14:tracePt t="43284" x="7116763" y="2049463"/>
          <p14:tracePt t="43301" x="7132638" y="2049463"/>
          <p14:tracePt t="43317" x="7146925" y="2041525"/>
          <p14:tracePt t="43523" x="7154863" y="2027238"/>
          <p14:tracePt t="43533" x="7170738" y="1997075"/>
          <p14:tracePt t="43552" x="7185025" y="1981200"/>
          <p14:tracePt t="43566" x="7192963" y="1965325"/>
          <p14:tracePt t="43584" x="7200900" y="1951038"/>
          <p14:tracePt t="43597" x="7216775" y="1905000"/>
          <p14:tracePt t="43615" x="7223125" y="1866900"/>
          <p14:tracePt t="43632" x="7231063" y="1858963"/>
          <p14:tracePt t="43647" x="7231063" y="1828800"/>
          <p14:tracePt t="43667" x="7231063" y="1806575"/>
          <p14:tracePt t="43667" x="7231063" y="1790700"/>
          <p14:tracePt t="43687" x="7231063" y="1774825"/>
          <p14:tracePt t="43712" x="7231063" y="1768475"/>
          <p14:tracePt t="43799" x="7216775" y="1768475"/>
          <p14:tracePt t="43878" x="7200900" y="1768475"/>
          <p14:tracePt t="43896" x="7185025" y="1768475"/>
          <p14:tracePt t="43915" x="7170738" y="1774825"/>
          <p14:tracePt t="43928" x="7162800" y="1782763"/>
          <p14:tracePt t="43947" x="7154863" y="1782763"/>
          <p14:tracePt t="43990" x="7154863" y="1790700"/>
          <p14:tracePt t="44008" x="7146925" y="1798638"/>
          <p14:tracePt t="44019" x="7140575" y="1806575"/>
          <p14:tracePt t="44034" x="7140575" y="1812925"/>
          <p14:tracePt t="44051" x="7124700" y="1820863"/>
          <p14:tracePt t="44065" x="7124700" y="1836738"/>
          <p14:tracePt t="44084" x="7116763" y="1858963"/>
          <p14:tracePt t="44098" x="7108825" y="1874838"/>
          <p14:tracePt t="44117" x="7108825" y="1897063"/>
          <p14:tracePt t="44130" x="7094538" y="1912938"/>
          <p14:tracePt t="44149" x="7094538" y="1927225"/>
          <p14:tracePt t="44162" x="7094538" y="1951038"/>
          <p14:tracePt t="44181" x="7094538" y="1981200"/>
          <p14:tracePt t="44195" x="7094538" y="2003425"/>
          <p14:tracePt t="44212" x="7094538" y="2019300"/>
          <p14:tracePt t="44228" x="7094538" y="2027238"/>
          <p14:tracePt t="44244" x="7094538" y="2035175"/>
          <p14:tracePt t="44299" x="7108825" y="2027238"/>
          <p14:tracePt t="44879" x="7116763" y="2019300"/>
          <p14:tracePt t="44894" x="7132638" y="2011363"/>
          <p14:tracePt t="44911" x="7140575" y="2011363"/>
          <p14:tracePt t="44927" x="7146925" y="2011363"/>
          <p14:tracePt t="44945" x="7154863" y="2011363"/>
          <p14:tracePt t="44959" x="7170738" y="2003425"/>
          <p14:tracePt t="44990" x="7185025" y="2003425"/>
          <p14:tracePt t="45006" x="7200900" y="2003425"/>
          <p14:tracePt t="45023" x="7216775" y="2003425"/>
          <p14:tracePt t="45033" x="7246938" y="2003425"/>
          <p14:tracePt t="45049" x="7277100" y="2003425"/>
          <p14:tracePt t="45066" x="7292975" y="2003425"/>
          <p14:tracePt t="45098" x="7307263" y="2003425"/>
          <p14:tracePt t="45142" x="7323138" y="2003425"/>
          <p14:tracePt t="45160" x="7337425" y="2003425"/>
          <p14:tracePt t="45177" x="7345363" y="2003425"/>
          <p14:tracePt t="45209" x="7353300" y="2003425"/>
          <p14:tracePt t="45227" x="7369175" y="2003425"/>
          <p14:tracePt t="45259" x="7375525" y="2003425"/>
          <p14:tracePt t="45273" x="7437438" y="2003425"/>
          <p14:tracePt t="45285" x="7489825" y="2003425"/>
          <p14:tracePt t="45298" x="7535863" y="2003425"/>
          <p14:tracePt t="45313" x="7551738" y="2003425"/>
          <p14:tracePt t="45331" x="7566025" y="2003425"/>
          <p14:tracePt t="45351" x="7589838" y="2003425"/>
          <p14:tracePt t="45367" x="7597775" y="1997075"/>
          <p14:tracePt t="45381" x="7627938" y="1989138"/>
          <p14:tracePt t="45394" x="7666038" y="1989138"/>
          <p14:tracePt t="45410" x="7718425" y="1981200"/>
          <p14:tracePt t="45429" x="7756525" y="1981200"/>
          <p14:tracePt t="45445" x="7780338" y="1981200"/>
          <p14:tracePt t="45462" x="7788275" y="1973263"/>
          <p14:tracePt t="45502" x="7794625" y="1973263"/>
          <p14:tracePt t="45523" x="7802563" y="1973263"/>
          <p14:tracePt t="45532" x="7810500" y="1973263"/>
          <p14:tracePt t="45549" x="7818438" y="1965325"/>
          <p14:tracePt t="45596" x="7832725" y="1958975"/>
          <p14:tracePt t="45612" x="7848600" y="1951038"/>
          <p14:tracePt t="45627" x="7856538" y="1951038"/>
          <p14:tracePt t="45658" x="7864475" y="1943100"/>
          <p14:tracePt t="45708" x="7870825" y="1943100"/>
          <p14:tracePt t="46191" x="7878763" y="1943100"/>
          <p14:tracePt t="46224" x="7894638" y="1943100"/>
          <p14:tracePt t="46243" x="7902575" y="1943100"/>
          <p14:tracePt t="46255" x="7940675" y="1943100"/>
          <p14:tracePt t="46272" x="8008938" y="1943100"/>
          <p14:tracePt t="46289" x="8047038" y="1943100"/>
          <p14:tracePt t="46298" x="8145463" y="1943100"/>
          <p14:tracePt t="46315" x="8237538" y="1943100"/>
          <p14:tracePt t="46332" x="8328025" y="1951038"/>
          <p14:tracePt t="46349" x="8435975" y="1965325"/>
          <p14:tracePt t="46363" x="8556625" y="1965325"/>
          <p14:tracePt t="46380" x="8648700" y="1965325"/>
          <p14:tracePt t="46396" x="8686800" y="1973263"/>
          <p14:tracePt t="46412" x="8724900" y="1981200"/>
          <p14:tracePt t="46428" x="8755063" y="1989138"/>
          <p14:tracePt t="46445" x="8793163" y="1989138"/>
          <p14:tracePt t="46461" x="8823325" y="1989138"/>
          <p14:tracePt t="46478" x="8839200" y="1989138"/>
          <p14:tracePt t="46491" x="8885238" y="1989138"/>
          <p14:tracePt t="46508" x="8907463" y="1989138"/>
          <p14:tracePt t="46526" x="8915400" y="1989138"/>
          <p14:tracePt t="46541" x="8923338" y="1989138"/>
          <p14:tracePt t="49487" x="8923338" y="2003425"/>
          <p14:tracePt t="50483" x="8899525" y="2065338"/>
          <p14:tracePt t="50505" x="8861425" y="2163763"/>
          <p14:tracePt t="50523" x="8855075" y="2209800"/>
          <p14:tracePt t="50535" x="8785225" y="2400300"/>
          <p14:tracePt t="50555" x="8763000" y="2454275"/>
          <p14:tracePt t="50568" x="8724900" y="2568575"/>
          <p14:tracePt t="50584" x="8664575" y="2743200"/>
          <p14:tracePt t="50602" x="8648700" y="2803525"/>
          <p14:tracePt t="50612" x="8626475" y="2925763"/>
          <p14:tracePt t="50627" x="8602663" y="3116263"/>
          <p14:tracePt t="50644" x="8458200" y="3406775"/>
          <p14:tracePt t="50661" x="8404225" y="3505200"/>
          <p14:tracePt t="50673" x="8237538" y="3802063"/>
          <p14:tracePt t="50690" x="8069263" y="4106863"/>
          <p14:tracePt t="50707" x="7954963" y="4327525"/>
          <p14:tracePt t="50724" x="7864475" y="4479925"/>
          <p14:tracePt t="50740" x="7742238" y="4686300"/>
          <p14:tracePt t="50758" x="7666038" y="4784725"/>
          <p14:tracePt t="50770" x="7513638" y="4983163"/>
          <p14:tracePt t="50787" x="7345363" y="5197475"/>
          <p14:tracePt t="50808" x="7216775" y="5349875"/>
          <p14:tracePt t="50820" x="7078663" y="5486400"/>
          <p14:tracePt t="50837" x="6972300" y="5638800"/>
          <p14:tracePt t="50854" x="6904038" y="5799138"/>
          <p14:tracePt t="50870" x="6842125" y="6035675"/>
          <p14:tracePt t="50888" x="6781800" y="6164263"/>
          <p14:tracePt t="50907" x="6773863" y="6256338"/>
          <p14:tracePt t="50924" x="6751638" y="6294438"/>
          <p14:tracePt t="50940" x="6727825" y="6332538"/>
          <p14:tracePt t="50956" x="6697663" y="6354763"/>
          <p14:tracePt t="50973" x="6689725" y="6354763"/>
          <p14:tracePt t="50990" x="6659563" y="6362700"/>
          <p14:tracePt t="51006" x="6629400" y="6362700"/>
          <p14:tracePt t="51023" x="6599238" y="6362700"/>
          <p14:tracePt t="51040" x="6583363" y="6362700"/>
          <p14:tracePt t="51056" x="6530975" y="6362700"/>
          <p14:tracePt t="51071" x="6416675" y="6346825"/>
          <p14:tracePt t="51087" x="6194425" y="6316663"/>
          <p14:tracePt t="51105" x="6065838" y="6294438"/>
          <p14:tracePt t="51120" x="5989638" y="6286500"/>
          <p14:tracePt t="51137" x="5829300" y="6264275"/>
          <p14:tracePt t="51160" x="5775325" y="6248400"/>
          <p14:tracePt t="51174" x="5600700" y="6240463"/>
          <p14:tracePt t="51193" x="5470525" y="6226175"/>
          <p14:tracePt t="51209" x="5303838" y="6218238"/>
          <p14:tracePt t="51223" x="5181600" y="6194425"/>
          <p14:tracePt t="51239" x="5059363" y="6180138"/>
          <p14:tracePt t="51256" x="4930775" y="6172200"/>
          <p14:tracePt t="51273" x="4808538" y="6149975"/>
          <p14:tracePt t="51290" x="4664075" y="6126163"/>
          <p14:tracePt t="51303" x="4549775" y="6103938"/>
          <p14:tracePt t="51320" x="4457700" y="6103938"/>
          <p14:tracePt t="51338" x="4411663" y="6103938"/>
          <p14:tracePt t="51354" x="4343400" y="6103938"/>
          <p14:tracePt t="51370" x="4237038" y="6103938"/>
          <p14:tracePt t="51386" x="4122738" y="6096000"/>
          <p14:tracePt t="51403" x="3954463" y="6096000"/>
          <p14:tracePt t="51403" x="3825875" y="6080125"/>
          <p14:tracePt t="51420" x="3611563" y="6080125"/>
          <p14:tracePt t="51440" x="3513138" y="6080125"/>
          <p14:tracePt t="51456" x="3467100" y="6073775"/>
          <p14:tracePt t="51473" x="3451225" y="6073775"/>
          <p14:tracePt t="51489" x="3390900" y="6057900"/>
          <p14:tracePt t="51506" x="3284538" y="6057900"/>
          <p14:tracePt t="51524" x="3162300" y="6057900"/>
          <p14:tracePt t="51537" x="3032125" y="6057900"/>
          <p14:tracePt t="51554" x="2971800" y="6057900"/>
          <p14:tracePt t="51570" x="2925763" y="6057900"/>
          <p14:tracePt t="51586" x="2857500" y="6057900"/>
          <p14:tracePt t="51603" x="2759075" y="6057900"/>
          <p14:tracePt t="51619" x="2651125" y="6057900"/>
          <p14:tracePt t="51637" x="2590800" y="6057900"/>
          <p14:tracePt t="51653" x="2544763" y="6088063"/>
          <p14:tracePt t="51653" x="2536825" y="6088063"/>
          <p14:tracePt t="51670" x="2506663" y="6088063"/>
          <p14:tracePt t="51690" x="2422525" y="6088063"/>
          <p14:tracePt t="51706" x="2316163" y="6088063"/>
          <p14:tracePt t="51723" x="2225675" y="6088063"/>
          <p14:tracePt t="51739" x="2179638" y="6088063"/>
          <p14:tracePt t="51755" x="2155825" y="6088063"/>
          <p14:tracePt t="51773" x="2133600" y="6088063"/>
          <p14:tracePt t="51788" x="2049463" y="6088063"/>
          <p14:tracePt t="51809" x="2019300" y="6088063"/>
          <p14:tracePt t="51819" x="1927225" y="6103938"/>
          <p14:tracePt t="51836" x="1905000" y="6111875"/>
          <p14:tracePt t="51853" x="1874838" y="6126163"/>
          <p14:tracePt t="51869" x="1836738" y="6126163"/>
          <p14:tracePt t="51886" x="1806575" y="6126163"/>
          <p14:tracePt t="51902" x="1730375" y="6126163"/>
          <p14:tracePt t="51920" x="1654175" y="6126163"/>
          <p14:tracePt t="51940" x="1600200" y="6134100"/>
          <p14:tracePt t="51956" x="1577975" y="6142038"/>
          <p14:tracePt t="51972" x="1570038" y="6142038"/>
          <p14:tracePt t="51988" x="1562100" y="6149975"/>
          <p14:tracePt t="52005" x="1531938" y="6149975"/>
          <p14:tracePt t="52022" x="1485900" y="6156325"/>
          <p14:tracePt t="52039" x="1463675" y="6164263"/>
          <p14:tracePt t="52054" x="1409700" y="6180138"/>
          <p14:tracePt t="52069" x="1485900" y="6180138"/>
          <p14:tracePt t="52239" x="1501775" y="6134100"/>
          <p14:tracePt t="52254" x="1531938" y="6134100"/>
          <p14:tracePt t="52272" x="1546225" y="6134100"/>
          <p14:tracePt t="52286" x="1577975" y="6134100"/>
          <p14:tracePt t="52304" x="1584325" y="6134100"/>
          <p14:tracePt t="52317" x="1646238" y="6149975"/>
          <p14:tracePt t="52335" x="1798638" y="6156325"/>
          <p14:tracePt t="52346" x="2027238" y="6156325"/>
          <p14:tracePt t="52365" x="2438400" y="6156325"/>
          <p14:tracePt t="52376" x="2879725" y="6156325"/>
          <p14:tracePt t="52394" x="3154363" y="6156325"/>
          <p14:tracePt t="52407" x="3284538" y="6156325"/>
          <p14:tracePt t="52425" x="3352800" y="6172200"/>
          <p14:tracePt t="52439" x="3382963" y="6172200"/>
          <p14:tracePt t="52457" x="3489325" y="6172200"/>
          <p14:tracePt t="52475" x="3717925" y="6172200"/>
          <p14:tracePt t="52489" x="4076700" y="6180138"/>
          <p14:tracePt t="52506" x="4327525" y="6180138"/>
          <p14:tracePt t="52522" x="4518025" y="6180138"/>
          <p14:tracePt t="52540" x="4670425" y="6180138"/>
          <p14:tracePt t="52553" x="4808538" y="6180138"/>
          <p14:tracePt t="52572" x="4983163" y="6180138"/>
          <p14:tracePt t="52587" x="5173663" y="6180138"/>
          <p14:tracePt t="52603" x="5364163" y="6180138"/>
          <p14:tracePt t="52619" x="5592763" y="6194425"/>
          <p14:tracePt t="52636" x="5761038" y="6210300"/>
          <p14:tracePt t="52636" x="5837238" y="6210300"/>
          <p14:tracePt t="52653" x="6019800" y="6210300"/>
          <p14:tracePt t="52675" x="6156325" y="6210300"/>
          <p14:tracePt t="52693" x="6324600" y="6210300"/>
          <p14:tracePt t="52706" x="6454775" y="6210300"/>
          <p14:tracePt t="52724" x="6515100" y="6210300"/>
          <p14:tracePt t="52740" x="6591300" y="6226175"/>
          <p14:tracePt t="52753" x="6651625" y="6240463"/>
          <p14:tracePt t="52773" x="6735763" y="6240463"/>
          <p14:tracePt t="52788" x="6835775" y="6240463"/>
          <p14:tracePt t="52804" x="6934200" y="6240463"/>
          <p14:tracePt t="52822" x="6956425" y="6240463"/>
          <p14:tracePt t="52837" x="6994525" y="6240463"/>
          <p14:tracePt t="52852" x="7002463" y="6240463"/>
          <p14:tracePt t="52869" x="7002463" y="6248400"/>
          <p14:tracePt t="53068" x="6994525" y="6248400"/>
          <p14:tracePt t="53237" x="6988175" y="6248400"/>
          <p14:tracePt t="53471" x="6980238" y="6248400"/>
          <p14:tracePt t="53489" x="6972300" y="6248400"/>
          <p14:tracePt t="53502" x="6956425" y="6256338"/>
          <p14:tracePt t="53518" x="6934200" y="6256338"/>
          <p14:tracePt t="53536" x="6911975" y="6264275"/>
          <p14:tracePt t="53552" x="6904038" y="6270625"/>
          <p14:tracePt t="53569" x="6888163" y="6270625"/>
          <p14:tracePt t="53585" x="6842125" y="6270625"/>
          <p14:tracePt t="53602" x="6789738" y="6270625"/>
          <p14:tracePt t="53615" x="6667500" y="6270625"/>
          <p14:tracePt t="53631" x="6477000" y="6270625"/>
          <p14:tracePt t="53648" x="6286500" y="6270625"/>
          <p14:tracePt t="53664" x="6035675" y="6264275"/>
          <p14:tracePt t="53674" x="5676900" y="6164263"/>
          <p14:tracePt t="53690" x="5287963" y="6057900"/>
          <p14:tracePt t="53704" x="4892675" y="5883275"/>
          <p14:tracePt t="53719" x="4618038" y="5745163"/>
          <p14:tracePt t="53737" x="4389438" y="5600700"/>
          <p14:tracePt t="53754" x="4092575" y="5334000"/>
          <p14:tracePt t="53770" x="3894138" y="5121275"/>
          <p14:tracePt t="53790" x="3489325" y="4716463"/>
          <p14:tracePt t="53804" x="2895600" y="4213225"/>
          <p14:tracePt t="53821" x="2498725" y="3817938"/>
          <p14:tracePt t="53834" x="2293938" y="3589338"/>
          <p14:tracePt t="53851" x="2149475" y="3406775"/>
          <p14:tracePt t="53868" x="1973263" y="3178175"/>
          <p14:tracePt t="53884" x="1790700" y="2941638"/>
          <p14:tracePt t="53901" x="1584325" y="2727325"/>
          <p14:tracePt t="53918" x="1409700" y="2552700"/>
          <p14:tracePt t="53934" x="1287463" y="2400300"/>
          <p14:tracePt t="53934" x="1257300" y="2378075"/>
          <p14:tracePt t="53950" x="1219200" y="2286000"/>
          <p14:tracePt t="53970" x="1203325" y="2209800"/>
          <p14:tracePt t="53986" x="1173163" y="2079625"/>
          <p14:tracePt t="54003" x="1143000" y="1981200"/>
          <p14:tracePt t="54021" x="1082675" y="1844675"/>
          <p14:tracePt t="54038" x="1058863" y="1782763"/>
          <p14:tracePt t="54054" x="1050925" y="1768475"/>
          <p14:tracePt t="54070" x="1050925" y="1760538"/>
          <p14:tracePt t="54086" x="1050925" y="1752600"/>
          <p14:tracePt t="54100" x="1044575" y="1744663"/>
          <p14:tracePt t="54145" x="1036638" y="1744663"/>
          <p14:tracePt t="54178" x="1074738" y="1812925"/>
          <p14:tracePt t="54254" x="1089025" y="1858963"/>
          <p14:tracePt t="54269" x="1135063" y="1951038"/>
          <p14:tracePt t="54287" x="1189038" y="2011363"/>
          <p14:tracePt t="54305" x="1196975" y="2019300"/>
          <p14:tracePt t="54319" x="1196975" y="2027238"/>
          <p14:tracePt t="54351" x="1203325" y="2027238"/>
          <p14:tracePt t="54396" x="1227138" y="2027238"/>
          <p14:tracePt t="54415" x="1273175" y="2041525"/>
          <p14:tracePt t="54427" x="1355725" y="2041525"/>
          <p14:tracePt t="54440" x="1455738" y="2041525"/>
          <p14:tracePt t="54458" x="1516063" y="2041525"/>
          <p14:tracePt t="54475" x="1524000" y="2041525"/>
          <p14:tracePt t="54488" x="1531938" y="2041525"/>
          <p14:tracePt t="54634" x="1546225" y="2041525"/>
          <p14:tracePt t="54648" x="1638300" y="2057400"/>
          <p14:tracePt t="54666" x="1660525" y="2057400"/>
          <p14:tracePt t="54678" x="1722438" y="2057400"/>
          <p14:tracePt t="54690" x="1812925" y="2057400"/>
          <p14:tracePt t="54708" x="1935163" y="2057400"/>
          <p14:tracePt t="54721" x="2035175" y="2057400"/>
          <p14:tracePt t="54739" x="2103438" y="2057400"/>
          <p14:tracePt t="54757" x="2133600" y="2057400"/>
          <p14:tracePt t="54771" x="2141538" y="2057400"/>
          <p14:tracePt t="54803" x="2187575" y="2065338"/>
          <p14:tracePt t="54822" x="2270125" y="2065338"/>
          <p14:tracePt t="54835" x="2378075" y="2065338"/>
          <p14:tracePt t="54853" x="2484438" y="2065338"/>
          <p14:tracePt t="54866" x="2536825" y="2065338"/>
          <p14:tracePt t="54884" x="2560638" y="2065338"/>
          <p14:tracePt t="54897" x="2613025" y="2065338"/>
          <p14:tracePt t="54915" x="2689225" y="2065338"/>
          <p14:tracePt t="54931" x="2720975" y="2065338"/>
          <p14:tracePt t="54940" x="2887663" y="2065338"/>
          <p14:tracePt t="54958" x="2925763" y="2065338"/>
          <p14:tracePt t="54972" x="3048000" y="2057400"/>
          <p14:tracePt t="54989" x="3230563" y="2041525"/>
          <p14:tracePt t="55007" x="3260725" y="2041525"/>
          <p14:tracePt t="55021" x="3314700" y="2035175"/>
          <p14:tracePt t="55039" x="3322638" y="2035175"/>
          <p14:tracePt t="55053" x="3360738" y="2035175"/>
          <p14:tracePt t="55071" x="3398838" y="2019300"/>
          <p14:tracePt t="55088" x="3421063" y="2019300"/>
          <p14:tracePt t="55102" x="3489325" y="2011363"/>
          <p14:tracePt t="55102" x="3521075" y="2011363"/>
          <p14:tracePt t="55120" x="3551238" y="2011363"/>
          <p14:tracePt t="55134" x="3597275" y="2003425"/>
          <p14:tracePt t="55151" x="3619500" y="2003425"/>
          <p14:tracePt t="55167" x="3635375" y="2003425"/>
          <p14:tracePt t="55184" x="3641725" y="2003425"/>
          <p14:tracePt t="55206" x="3657600" y="2003425"/>
          <p14:tracePt t="55222" x="3725863" y="2003425"/>
          <p14:tracePt t="55239" x="3749675" y="2003425"/>
          <p14:tracePt t="55253" x="3802063" y="2003425"/>
          <p14:tracePt t="55269" x="3886200" y="1997075"/>
          <p14:tracePt t="55286" x="3946525" y="1997075"/>
          <p14:tracePt t="55303" x="3962400" y="1997075"/>
          <p14:tracePt t="55320" x="3970338" y="1997075"/>
          <p14:tracePt t="55352" x="3978275" y="1997075"/>
          <p14:tracePt t="55364" x="4016375" y="1997075"/>
          <p14:tracePt t="55380" x="4068763" y="1997075"/>
          <p14:tracePt t="55399" x="4130675" y="1997075"/>
          <p14:tracePt t="55414" x="4175125" y="1997075"/>
          <p14:tracePt t="55430" x="4221163" y="1997075"/>
          <p14:tracePt t="55439" x="4259263" y="1997075"/>
          <p14:tracePt t="55456" x="4335463" y="1997075"/>
          <p14:tracePt t="55473" x="4419600" y="1997075"/>
          <p14:tracePt t="55489" x="4457700" y="1997075"/>
          <p14:tracePt t="55505" x="4525963" y="1997075"/>
          <p14:tracePt t="55520" x="4610100" y="1997075"/>
          <p14:tracePt t="55537" x="4702175" y="1997075"/>
          <p14:tracePt t="55553" x="4754563" y="1997075"/>
          <p14:tracePt t="55570" x="4792663" y="1997075"/>
          <p14:tracePt t="55586" x="4822825" y="1997075"/>
          <p14:tracePt t="55603" x="4868863" y="1997075"/>
          <p14:tracePt t="55620" x="4960938" y="1997075"/>
          <p14:tracePt t="55634" x="5059363" y="1997075"/>
          <p14:tracePt t="55650" x="5127625" y="1997075"/>
          <p14:tracePt t="55666" x="5181600" y="1997075"/>
          <p14:tracePt t="55684" x="5235575" y="1997075"/>
          <p14:tracePt t="55700" x="5287963" y="1997075"/>
          <p14:tracePt t="55700" x="5318125" y="1997075"/>
          <p14:tracePt t="55717" x="5380038" y="1997075"/>
          <p14:tracePt t="55736" x="5464175" y="1997075"/>
          <p14:tracePt t="55752" x="5546725" y="1997075"/>
          <p14:tracePt t="55769" x="5592763" y="1997075"/>
          <p14:tracePt t="55785" x="5630863" y="1989138"/>
          <p14:tracePt t="55806" x="5638800" y="1989138"/>
          <p14:tracePt t="55819" x="5646738" y="1989138"/>
          <p14:tracePt t="55836" x="5668963" y="1989138"/>
          <p14:tracePt t="55852" x="5699125" y="1997075"/>
          <p14:tracePt t="55868" x="5753100" y="1997075"/>
          <p14:tracePt t="55885" x="5837238" y="2011363"/>
          <p14:tracePt t="55900" x="5897563" y="2035175"/>
          <p14:tracePt t="55916" x="5943600" y="2049463"/>
          <p14:tracePt t="55939" x="5981700" y="2065338"/>
          <p14:tracePt t="55956" x="6073775" y="2095500"/>
          <p14:tracePt t="55972" x="6188075" y="2117725"/>
          <p14:tracePt t="55989" x="6302375" y="2133600"/>
          <p14:tracePt t="56003" x="6362700" y="2141538"/>
          <p14:tracePt t="56020" x="6378575" y="2149475"/>
          <p14:tracePt t="56036" x="6392863" y="2149475"/>
          <p14:tracePt t="56053" x="6446838" y="2155825"/>
          <p14:tracePt t="56069" x="6561138" y="2171700"/>
          <p14:tracePt t="56086" x="6675438" y="2171700"/>
          <p14:tracePt t="56102" x="6721475" y="2171700"/>
          <p14:tracePt t="56119" x="6751638" y="2179638"/>
          <p14:tracePt t="56158" x="6781800" y="2179638"/>
          <p14:tracePt t="56180" x="6789738" y="2187575"/>
          <p14:tracePt t="56211" x="6789738" y="2179638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>
                <a:solidFill>
                  <a:schemeClr val="accent2"/>
                </a:solidFill>
              </a:rPr>
              <a:t>Poredjenje brzine reakcije u ras</a:t>
            </a:r>
            <a:r>
              <a:rPr lang="en-US" altLang="en-US" sz="2800" b="1">
                <a:solidFill>
                  <a:schemeClr val="accent2"/>
                </a:solidFill>
              </a:rPr>
              <a:t>t</a:t>
            </a:r>
            <a:r>
              <a:rPr lang="sr-Latn-CS" altLang="en-US" sz="2800" b="1">
                <a:solidFill>
                  <a:schemeClr val="accent2"/>
                </a:solidFill>
              </a:rPr>
              <a:t>voru sa brzinom reakcije u gasnoj fazi, teorija prelaznog stanja</a:t>
            </a:r>
            <a:endParaRPr lang="en-US" alt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7227"/>
              </p:ext>
            </p:extLst>
          </p:nvPr>
        </p:nvGraphicFramePr>
        <p:xfrm>
          <a:off x="847725" y="991870"/>
          <a:ext cx="24288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991870"/>
                        <a:ext cx="24288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0" y="1524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Brzina reakcije je jednaka propizvodu koncentracije molekula aktiviranog kompleksa i konstante brzine (</a:t>
            </a:r>
            <a:r>
              <a:rPr lang="en-US" altLang="en-US" sz="2000"/>
              <a:t>k</a:t>
            </a:r>
            <a:r>
              <a:rPr lang="sr-Latn-CS" altLang="en-US" sz="2000"/>
              <a:t>T</a:t>
            </a:r>
            <a:r>
              <a:rPr lang="en-US" altLang="en-US" sz="2000"/>
              <a:t>/h</a:t>
            </a:r>
            <a:r>
              <a:rPr lang="sr-Latn-CS" altLang="en-US" sz="2000"/>
              <a:t>)K</a:t>
            </a:r>
            <a:r>
              <a:rPr lang="en-US" altLang="en-US" sz="2000"/>
              <a:t>,</a:t>
            </a:r>
            <a:r>
              <a:rPr lang="sr-Latn-CS" altLang="en-US" sz="2000"/>
              <a:t>:</a:t>
            </a:r>
            <a:endParaRPr lang="en-US" altLang="en-US" sz="2000"/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1143000" y="2286000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7" imgW="774364" imgH="393529" progId="Equation.3">
                  <p:embed/>
                </p:oleObj>
              </mc:Choice>
              <mc:Fallback>
                <p:oleObj name="Equation" r:id="rId7" imgW="774364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600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"/>
          <p:cNvGraphicFramePr>
            <a:graphicFrameLocks noChangeAspect="1"/>
          </p:cNvGraphicFramePr>
          <p:nvPr/>
        </p:nvGraphicFramePr>
        <p:xfrm>
          <a:off x="228600" y="3352800"/>
          <a:ext cx="18288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9" imgW="520700" imgH="228600" progId="Equation.3">
                  <p:embed/>
                </p:oleObj>
              </mc:Choice>
              <mc:Fallback>
                <p:oleObj name="Equation" r:id="rId9" imgW="5207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18288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2"/>
          <p:cNvGraphicFramePr>
            <a:graphicFrameLocks noChangeAspect="1"/>
          </p:cNvGraphicFramePr>
          <p:nvPr/>
        </p:nvGraphicFramePr>
        <p:xfrm>
          <a:off x="3124200" y="2241550"/>
          <a:ext cx="1447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11" imgW="698500" imgH="457200" progId="Equation.3">
                  <p:embed/>
                </p:oleObj>
              </mc:Choice>
              <mc:Fallback>
                <p:oleObj name="Equation" r:id="rId11" imgW="6985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41550"/>
                        <a:ext cx="1447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3"/>
          <p:cNvGraphicFramePr>
            <a:graphicFrameLocks noChangeAspect="1"/>
          </p:cNvGraphicFramePr>
          <p:nvPr/>
        </p:nvGraphicFramePr>
        <p:xfrm>
          <a:off x="3503613" y="3200400"/>
          <a:ext cx="25146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3" imgW="1041400" imgH="457200" progId="Equation.3">
                  <p:embed/>
                </p:oleObj>
              </mc:Choice>
              <mc:Fallback>
                <p:oleObj name="Equation" r:id="rId13" imgW="10414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200400"/>
                        <a:ext cx="25146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4"/>
          <p:cNvGraphicFramePr>
            <a:graphicFrameLocks noChangeAspect="1"/>
          </p:cNvGraphicFramePr>
          <p:nvPr/>
        </p:nvGraphicFramePr>
        <p:xfrm>
          <a:off x="304800" y="4572000"/>
          <a:ext cx="1676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5" imgW="431613" imgH="203112" progId="Equation.3">
                  <p:embed/>
                </p:oleObj>
              </mc:Choice>
              <mc:Fallback>
                <p:oleObj name="Equation" r:id="rId15" imgW="431613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16764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5"/>
          <p:cNvGraphicFramePr>
            <a:graphicFrameLocks noChangeAspect="1"/>
          </p:cNvGraphicFramePr>
          <p:nvPr/>
        </p:nvGraphicFramePr>
        <p:xfrm>
          <a:off x="3200400" y="4398963"/>
          <a:ext cx="32766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17" imgW="1155199" imgH="444307" progId="Equation.3">
                  <p:embed/>
                </p:oleObj>
              </mc:Choice>
              <mc:Fallback>
                <p:oleObj name="Equation" r:id="rId17" imgW="1155199" imgH="44430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98963"/>
                        <a:ext cx="32766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6"/>
          <p:cNvGraphicFramePr>
            <a:graphicFrameLocks noChangeAspect="1"/>
          </p:cNvGraphicFramePr>
          <p:nvPr/>
        </p:nvGraphicFramePr>
        <p:xfrm>
          <a:off x="381000" y="5668963"/>
          <a:ext cx="21336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19" imgW="876300" imgH="419100" progId="Equation.DSMT4">
                  <p:embed/>
                </p:oleObj>
              </mc:Choice>
              <mc:Fallback>
                <p:oleObj name="Equation" r:id="rId19" imgW="8763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68963"/>
                        <a:ext cx="21336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8"/>
          <p:cNvGraphicFramePr>
            <a:graphicFrameLocks noChangeAspect="1"/>
          </p:cNvGraphicFramePr>
          <p:nvPr/>
        </p:nvGraphicFramePr>
        <p:xfrm>
          <a:off x="6573838" y="5481638"/>
          <a:ext cx="25495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21" imgW="800100" imgH="419100" progId="Equation.DSMT4">
                  <p:embed/>
                </p:oleObj>
              </mc:Choice>
              <mc:Fallback>
                <p:oleObj name="Equation" r:id="rId21" imgW="8001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481638"/>
                        <a:ext cx="2549525" cy="1335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51A0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9"/>
          <p:cNvGraphicFramePr>
            <a:graphicFrameLocks noChangeAspect="1"/>
          </p:cNvGraphicFramePr>
          <p:nvPr/>
        </p:nvGraphicFramePr>
        <p:xfrm>
          <a:off x="3429000" y="5791200"/>
          <a:ext cx="16764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23" imgW="545626" imgH="253780" progId="Equation.3">
                  <p:embed/>
                </p:oleObj>
              </mc:Choice>
              <mc:Fallback>
                <p:oleObj name="Equation" r:id="rId23" imgW="545626" imgH="2537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91200"/>
                        <a:ext cx="16764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20"/>
          <p:cNvGraphicFramePr>
            <a:graphicFrameLocks noChangeAspect="1"/>
          </p:cNvGraphicFramePr>
          <p:nvPr/>
        </p:nvGraphicFramePr>
        <p:xfrm>
          <a:off x="5257800" y="685800"/>
          <a:ext cx="1676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25" imgW="431613" imgH="203112" progId="Equation.3">
                  <p:embed/>
                </p:oleObj>
              </mc:Choice>
              <mc:Fallback>
                <p:oleObj name="Equation" r:id="rId25" imgW="431613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85800"/>
                        <a:ext cx="16764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AutoShape 21"/>
          <p:cNvSpPr>
            <a:spLocks noChangeArrowheads="1"/>
          </p:cNvSpPr>
          <p:nvPr/>
        </p:nvSpPr>
        <p:spPr bwMode="auto">
          <a:xfrm>
            <a:off x="2667000" y="3657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51A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24" name="AutoShape 22"/>
          <p:cNvSpPr>
            <a:spLocks noChangeArrowheads="1"/>
          </p:cNvSpPr>
          <p:nvPr/>
        </p:nvSpPr>
        <p:spPr bwMode="auto">
          <a:xfrm>
            <a:off x="2438400" y="48768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51A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25" name="AutoShape 23"/>
          <p:cNvSpPr>
            <a:spLocks noChangeArrowheads="1"/>
          </p:cNvSpPr>
          <p:nvPr/>
        </p:nvSpPr>
        <p:spPr bwMode="auto">
          <a:xfrm>
            <a:off x="5410200" y="5943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51A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26" name="Text Box 19"/>
          <p:cNvSpPr txBox="1">
            <a:spLocks noChangeArrowheads="1"/>
          </p:cNvSpPr>
          <p:nvPr/>
        </p:nvSpPr>
        <p:spPr bwMode="auto">
          <a:xfrm>
            <a:off x="228600" y="32004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U rastvoru:</a:t>
            </a:r>
          </a:p>
        </p:txBody>
      </p:sp>
      <p:sp>
        <p:nvSpPr>
          <p:cNvPr id="17427" name="Rectangle 20"/>
          <p:cNvSpPr>
            <a:spLocks noChangeArrowheads="1"/>
          </p:cNvSpPr>
          <p:nvPr/>
        </p:nvSpPr>
        <p:spPr bwMode="auto">
          <a:xfrm>
            <a:off x="4800600" y="4622800"/>
            <a:ext cx="1600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7428" name="Object 1"/>
          <p:cNvGraphicFramePr>
            <a:graphicFrameLocks noChangeAspect="1"/>
          </p:cNvGraphicFramePr>
          <p:nvPr/>
        </p:nvGraphicFramePr>
        <p:xfrm>
          <a:off x="4992688" y="2362200"/>
          <a:ext cx="20526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26" imgW="723586" imgH="241195" progId="Equation.DSMT4">
                  <p:embed/>
                </p:oleObj>
              </mc:Choice>
              <mc:Fallback>
                <p:oleObj name="Equation" r:id="rId26" imgW="72358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2362200"/>
                        <a:ext cx="20526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" x="6751638" y="2141538"/>
          <p14:tracePt t="870" x="6537325" y="1997075"/>
          <p14:tracePt t="887" x="6416675" y="1912938"/>
          <p14:tracePt t="900" x="6003925" y="1714500"/>
          <p14:tracePt t="917" x="5875338" y="1638300"/>
          <p14:tracePt t="934" x="5851525" y="1630363"/>
          <p14:tracePt t="950" x="5646738" y="1630363"/>
          <p14:tracePt t="1335" x="4960938" y="1638300"/>
          <p14:tracePt t="1353" x="4465638" y="1524000"/>
          <p14:tracePt t="1367" x="4305300" y="1349375"/>
          <p14:tracePt t="1383" x="4289425" y="1249363"/>
          <p14:tracePt t="1400" x="4259263" y="1227138"/>
          <p14:tracePt t="1543" x="4244975" y="1219200"/>
          <p14:tracePt t="1561" x="4237038" y="1211263"/>
          <p14:tracePt t="1570" x="4213225" y="1196975"/>
          <p14:tracePt t="1587" x="4198938" y="1189038"/>
          <p14:tracePt t="1600" x="4144963" y="1165225"/>
          <p14:tracePt t="1619" x="4122738" y="1150938"/>
          <p14:tracePt t="1632" x="4076700" y="1143000"/>
          <p14:tracePt t="1650" x="4060825" y="1127125"/>
          <p14:tracePt t="1666" x="4030663" y="1120775"/>
          <p14:tracePt t="1686" x="4022725" y="1112838"/>
          <p14:tracePt t="1701" x="4008438" y="1104900"/>
          <p14:tracePt t="1714" x="4000500" y="1104900"/>
          <p14:tracePt t="1759" x="3932238" y="1104900"/>
          <p14:tracePt t="1777" x="3894138" y="1104900"/>
          <p14:tracePt t="1794" x="3848100" y="1096963"/>
          <p14:tracePt t="1805" x="3825875" y="1082675"/>
          <p14:tracePt t="1818" x="3756025" y="1058863"/>
          <p14:tracePt t="1837" x="3741738" y="1058863"/>
          <p14:tracePt t="1850" x="3695700" y="1050925"/>
          <p14:tracePt t="1866" x="3649663" y="1028700"/>
          <p14:tracePt t="1866" x="3627438" y="1028700"/>
          <p14:tracePt t="1883" x="3513138" y="990600"/>
          <p14:tracePt t="1900" x="3429000" y="960438"/>
          <p14:tracePt t="1917" x="3322638" y="936625"/>
          <p14:tracePt t="1933" x="3216275" y="898525"/>
          <p14:tracePt t="1950" x="3170238" y="892175"/>
          <p14:tracePt t="1963" x="3063875" y="854075"/>
          <p14:tracePt t="1980" x="2925763" y="815975"/>
          <p14:tracePt t="1997" x="2811463" y="777875"/>
          <p14:tracePt t="2013" x="2682875" y="754063"/>
          <p14:tracePt t="2032" x="2582863" y="731838"/>
          <p14:tracePt t="2047" x="2498725" y="715963"/>
          <p14:tracePt t="2047" x="2454275" y="708025"/>
          <p14:tracePt t="2066" x="2324100" y="677863"/>
          <p14:tracePt t="2086" x="2239963" y="669925"/>
          <p14:tracePt t="2100" x="2149475" y="669925"/>
          <p14:tracePt t="2116" x="2041525" y="669925"/>
          <p14:tracePt t="2133" x="1951038" y="669925"/>
          <p14:tracePt t="2149" x="1820863" y="669925"/>
          <p14:tracePt t="2167" x="1714500" y="685800"/>
          <p14:tracePt t="2182" x="1616075" y="685800"/>
          <p14:tracePt t="2199" x="1531938" y="685800"/>
          <p14:tracePt t="2216" x="1425575" y="693738"/>
          <p14:tracePt t="2231" x="1325563" y="693738"/>
          <p14:tracePt t="2248" x="1219200" y="693738"/>
          <p14:tracePt t="2264" x="1135063" y="708025"/>
          <p14:tracePt t="2281" x="1058863" y="708025"/>
          <p14:tracePt t="2297" x="1012825" y="708025"/>
          <p14:tracePt t="2297" x="990600" y="708025"/>
          <p14:tracePt t="2314" x="960438" y="708025"/>
          <p14:tracePt t="2337" x="930275" y="708025"/>
          <p14:tracePt t="2350" x="892175" y="708025"/>
          <p14:tracePt t="2367" x="876300" y="708025"/>
          <p14:tracePt t="2383" x="846138" y="701675"/>
          <p14:tracePt t="2401" x="838200" y="693738"/>
          <p14:tracePt t="2416" x="784225" y="677863"/>
          <p14:tracePt t="2433" x="739775" y="677863"/>
          <p14:tracePt t="2450" x="685800" y="663575"/>
          <p14:tracePt t="2466" x="655638" y="663575"/>
          <p14:tracePt t="2480" x="609600" y="663575"/>
          <p14:tracePt t="2497" x="563563" y="663575"/>
          <p14:tracePt t="2514" x="479425" y="663575"/>
          <p14:tracePt t="2530" x="388938" y="663575"/>
          <p14:tracePt t="2530" x="365125" y="663575"/>
          <p14:tracePt t="2549" x="320675" y="663575"/>
          <p14:tracePt t="2571" x="304800" y="663575"/>
          <p14:tracePt t="2584" x="288925" y="663575"/>
          <p14:tracePt t="2618" x="282575" y="663575"/>
          <p14:tracePt t="2631" x="282575" y="655638"/>
          <p14:tracePt t="2647" x="282575" y="647700"/>
          <p14:tracePt t="2929" x="288925" y="647700"/>
          <p14:tracePt t="3195" x="304800" y="647700"/>
          <p14:tracePt t="3744" x="312738" y="639763"/>
          <p14:tracePt t="3900" x="312738" y="631825"/>
          <p14:tracePt t="3994" x="327025" y="631825"/>
          <p14:tracePt t="4013" x="334963" y="631825"/>
          <p14:tracePt t="4025" x="342900" y="631825"/>
          <p14:tracePt t="4042" x="350838" y="625475"/>
          <p14:tracePt t="4073" x="365125" y="617538"/>
          <p14:tracePt t="4147" x="373063" y="609600"/>
          <p14:tracePt t="4180" x="373063" y="601663"/>
          <p14:tracePt t="4196" x="381000" y="593725"/>
          <p14:tracePt t="4214" x="388938" y="593725"/>
          <p14:tracePt t="4227" x="396875" y="593725"/>
          <p14:tracePt t="4246" x="411163" y="593725"/>
          <p14:tracePt t="4258" x="427038" y="579438"/>
          <p14:tracePt t="4293" x="434975" y="579438"/>
          <p14:tracePt t="4323" x="449263" y="579438"/>
          <p14:tracePt t="4341" x="457200" y="579438"/>
          <p14:tracePt t="4350" x="465138" y="579438"/>
          <p14:tracePt t="4367" x="479425" y="579438"/>
          <p14:tracePt t="4380" x="487363" y="579438"/>
          <p14:tracePt t="4412" x="511175" y="579438"/>
          <p14:tracePt t="4428" x="511175" y="571500"/>
          <p14:tracePt t="4445" x="517525" y="571500"/>
          <p14:tracePt t="4477" x="525463" y="571500"/>
          <p14:tracePt t="4495" x="533400" y="571500"/>
          <p14:tracePt t="4512" x="571500" y="571500"/>
          <p14:tracePt t="4539" x="579438" y="571500"/>
          <p14:tracePt t="4557" x="587375" y="571500"/>
          <p14:tracePt t="4574" x="593725" y="563563"/>
          <p14:tracePt t="4622" x="609600" y="563563"/>
          <p14:tracePt t="4632" x="639763" y="563563"/>
          <p14:tracePt t="4646" x="663575" y="563563"/>
          <p14:tracePt t="4664" x="685800" y="563563"/>
          <p14:tracePt t="4680" x="693738" y="563563"/>
          <p14:tracePt t="4727" x="708025" y="555625"/>
          <p14:tracePt t="4745" x="723900" y="555625"/>
          <p14:tracePt t="4773" x="731838" y="555625"/>
          <p14:tracePt t="4810" x="746125" y="549275"/>
          <p14:tracePt t="5147" x="769938" y="549275"/>
          <p14:tracePt t="5165" x="784225" y="549275"/>
          <p14:tracePt t="5178" x="808038" y="541338"/>
          <p14:tracePt t="5195" x="830263" y="541338"/>
          <p14:tracePt t="5212" x="846138" y="533400"/>
          <p14:tracePt t="5228" x="860425" y="533400"/>
          <p14:tracePt t="5245" x="914400" y="525463"/>
          <p14:tracePt t="5261" x="974725" y="517525"/>
          <p14:tracePt t="5278" x="998538" y="511175"/>
          <p14:tracePt t="5289" x="1044575" y="495300"/>
          <p14:tracePt t="5307" x="1127125" y="495300"/>
          <p14:tracePt t="5324" x="1203325" y="473075"/>
          <p14:tracePt t="5341" x="1287463" y="465138"/>
          <p14:tracePt t="5352" x="1379538" y="465138"/>
          <p14:tracePt t="5367" x="1447800" y="457200"/>
          <p14:tracePt t="5380" x="1508125" y="441325"/>
          <p14:tracePt t="5397" x="1546225" y="441325"/>
          <p14:tracePt t="5414" x="1584325" y="441325"/>
          <p14:tracePt t="5429" x="1630363" y="441325"/>
          <p14:tracePt t="5446" x="1684338" y="427038"/>
          <p14:tracePt t="5464" x="1768475" y="419100"/>
          <p14:tracePt t="5481" x="1874838" y="419100"/>
          <p14:tracePt t="5497" x="1973263" y="419100"/>
          <p14:tracePt t="5513" x="2027238" y="419100"/>
          <p14:tracePt t="5530" x="2065338" y="419100"/>
          <p14:tracePt t="5544" x="2087563" y="419100"/>
          <p14:tracePt t="5574" x="2103438" y="419100"/>
          <p14:tracePt t="5584" x="2155825" y="419100"/>
          <p14:tracePt t="5600" x="2217738" y="419100"/>
          <p14:tracePt t="5617" x="2308225" y="419100"/>
          <p14:tracePt t="5635" x="2438400" y="419100"/>
          <p14:tracePt t="5648" x="2568575" y="419100"/>
          <p14:tracePt t="5664" x="2674938" y="403225"/>
          <p14:tracePt t="5681" x="2743200" y="403225"/>
          <p14:tracePt t="5698" x="2803525" y="396875"/>
          <p14:tracePt t="5714" x="2849563" y="381000"/>
          <p14:tracePt t="5730" x="2879725" y="381000"/>
          <p14:tracePt t="5746" x="2941638" y="381000"/>
          <p14:tracePt t="5764" x="3048000" y="381000"/>
          <p14:tracePt t="5777" x="3200400" y="381000"/>
          <p14:tracePt t="5795" x="3368675" y="381000"/>
          <p14:tracePt t="5811" x="3521075" y="381000"/>
          <p14:tracePt t="5827" x="3611563" y="381000"/>
          <p14:tracePt t="5845" x="3649663" y="381000"/>
          <p14:tracePt t="5861" x="3673475" y="373063"/>
          <p14:tracePt t="5861" x="3679825" y="373063"/>
          <p14:tracePt t="5878" x="3695700" y="373063"/>
          <p14:tracePt t="5897" x="3756025" y="373063"/>
          <p14:tracePt t="5913" x="3825875" y="373063"/>
          <p14:tracePt t="5930" x="3878263" y="373063"/>
          <p14:tracePt t="5947" x="3916363" y="373063"/>
          <p14:tracePt t="5964" x="3932238" y="373063"/>
          <p14:tracePt t="5979" x="3978275" y="373063"/>
          <p14:tracePt t="5996" x="4008438" y="373063"/>
          <p14:tracePt t="6014" x="4022725" y="373063"/>
          <p14:tracePt t="6031" x="4038600" y="373063"/>
          <p14:tracePt t="6045" x="4046538" y="373063"/>
          <p14:tracePt t="6060" x="4054475" y="373063"/>
          <p14:tracePt t="6091" x="4076700" y="365125"/>
          <p14:tracePt t="6139" x="4122738" y="365125"/>
          <p14:tracePt t="6148" x="4152900" y="365125"/>
          <p14:tracePt t="6166" x="4160838" y="365125"/>
          <p14:tracePt t="6195" x="4168775" y="365125"/>
          <p14:tracePt t="6211" x="4221163" y="365125"/>
          <p14:tracePt t="6228" x="4237038" y="365125"/>
          <p14:tracePt t="6245" x="4267200" y="365125"/>
          <p14:tracePt t="6261" x="4275138" y="365125"/>
          <p14:tracePt t="6278" x="4283075" y="365125"/>
          <p14:tracePt t="6290" x="4305300" y="365125"/>
          <p14:tracePt t="6307" x="4335463" y="365125"/>
          <p14:tracePt t="6324" x="4389438" y="365125"/>
          <p14:tracePt t="6340" x="4435475" y="365125"/>
          <p14:tracePt t="6349" x="4465638" y="365125"/>
          <p14:tracePt t="6366" x="4511675" y="365125"/>
          <p14:tracePt t="6383" x="4549775" y="365125"/>
          <p14:tracePt t="6400" x="4579938" y="365125"/>
          <p14:tracePt t="6413" x="4632325" y="365125"/>
          <p14:tracePt t="6429" x="4686300" y="373063"/>
          <p14:tracePt t="6446" x="4724400" y="381000"/>
          <p14:tracePt t="6463" x="4792663" y="381000"/>
          <p14:tracePt t="6480" x="4846638" y="381000"/>
          <p14:tracePt t="6495" x="4899025" y="381000"/>
          <p14:tracePt t="6513" x="4906963" y="381000"/>
          <p14:tracePt t="6530" x="4930775" y="388938"/>
          <p14:tracePt t="6561" x="4953000" y="388938"/>
          <p14:tracePt t="6574" x="5021263" y="396875"/>
          <p14:tracePt t="6590" x="5113338" y="396875"/>
          <p14:tracePt t="6599" x="5181600" y="396875"/>
          <p14:tracePt t="6616" x="5203825" y="411163"/>
          <p14:tracePt t="6632" x="5219700" y="411163"/>
          <p14:tracePt t="6664" x="5257800" y="434975"/>
          <p14:tracePt t="6681" x="5318125" y="449263"/>
          <p14:tracePt t="6694" x="5341938" y="449263"/>
          <p14:tracePt t="6712" x="5380038" y="449263"/>
          <p14:tracePt t="6729" x="5410200" y="449263"/>
          <p14:tracePt t="6745" x="5440363" y="465138"/>
          <p14:tracePt t="6761" x="5470525" y="465138"/>
          <p14:tracePt t="6777" x="5508625" y="465138"/>
          <p14:tracePt t="6795" x="5540375" y="465138"/>
          <p14:tracePt t="6807" x="5554663" y="465138"/>
          <p14:tracePt t="6842" x="5570538" y="465138"/>
          <p14:tracePt t="6856" x="5745163" y="465138"/>
          <p14:tracePt t="6873" x="5813425" y="465138"/>
          <p14:tracePt t="6882" x="5927725" y="465138"/>
          <p14:tracePt t="6899" x="5959475" y="465138"/>
          <p14:tracePt t="6916" x="5989638" y="465138"/>
          <p14:tracePt t="6975" x="6042025" y="457200"/>
          <p14:tracePt t="6994" x="6156325" y="457200"/>
          <p14:tracePt t="7012" x="6218238" y="457200"/>
          <p14:tracePt t="7027" x="6286500" y="457200"/>
          <p14:tracePt t="7045" x="6294438" y="457200"/>
          <p14:tracePt t="7056" x="6302375" y="457200"/>
          <p14:tracePt t="7074" x="6324600" y="457200"/>
          <p14:tracePt t="7090" x="6400800" y="457200"/>
          <p14:tracePt t="7106" x="6537325" y="457200"/>
          <p14:tracePt t="7123" x="6651625" y="457200"/>
          <p14:tracePt t="7132" x="6713538" y="457200"/>
          <p14:tracePt t="7149" x="6721475" y="457200"/>
          <p14:tracePt t="7165" x="6797675" y="465138"/>
          <p14:tracePt t="7197" x="6865938" y="465138"/>
          <p14:tracePt t="7213" x="6964363" y="473075"/>
          <p14:tracePt t="7228" x="7010400" y="487363"/>
          <p14:tracePt t="7245" x="7040563" y="487363"/>
          <p14:tracePt t="7260" x="7048500" y="487363"/>
          <p14:tracePt t="7277" x="7056438" y="487363"/>
          <p14:tracePt t="7294" x="7070725" y="487363"/>
          <p14:tracePt t="7310" x="7094538" y="487363"/>
          <p14:tracePt t="7322" x="7124700" y="487363"/>
          <p14:tracePt t="7339" x="7154863" y="487363"/>
          <p14:tracePt t="7356" x="7162800" y="487363"/>
          <p14:tracePt t="7365" x="7170738" y="487363"/>
          <p14:tracePt t="7381" x="7185025" y="487363"/>
          <p14:tracePt t="7414" x="7231063" y="487363"/>
          <p14:tracePt t="7429" x="7254875" y="487363"/>
          <p14:tracePt t="7446" x="7277100" y="487363"/>
          <p14:tracePt t="7479" x="7315200" y="487363"/>
          <p14:tracePt t="7493" x="7331075" y="487363"/>
          <p14:tracePt t="7510" x="7345363" y="487363"/>
          <p14:tracePt t="7558" x="7223125" y="571500"/>
          <p14:tracePt t="8153" x="7140575" y="587375"/>
          <p14:tracePt t="8163" x="6980238" y="587375"/>
          <p14:tracePt t="8181" x="6873875" y="587375"/>
          <p14:tracePt t="8195" x="6683375" y="593725"/>
          <p14:tracePt t="8211" x="6408738" y="609600"/>
          <p14:tracePt t="8228" x="6194425" y="609600"/>
          <p14:tracePt t="8245" x="6027738" y="609600"/>
          <p14:tracePt t="8261" x="5851525" y="609600"/>
          <p14:tracePt t="8278" x="5668963" y="631825"/>
          <p14:tracePt t="8295" x="5456238" y="663575"/>
          <p14:tracePt t="8310" x="5311775" y="708025"/>
          <p14:tracePt t="8327" x="5227638" y="715963"/>
          <p14:tracePt t="8341" x="4975225" y="762000"/>
          <p14:tracePt t="8359" x="4854575" y="777875"/>
          <p14:tracePt t="8375" x="4702175" y="792163"/>
          <p14:tracePt t="8391" x="4549775" y="815975"/>
          <p14:tracePt t="8391" x="4441825" y="846138"/>
          <p14:tracePt t="8409" x="4267200" y="868363"/>
          <p14:tracePt t="8429" x="4106863" y="892175"/>
          <p14:tracePt t="8445" x="3970338" y="898525"/>
          <p14:tracePt t="8461" x="3878263" y="906463"/>
          <p14:tracePt t="8478" x="3794125" y="914400"/>
          <p14:tracePt t="8494" x="3673475" y="930275"/>
          <p14:tracePt t="8511" x="3527425" y="936625"/>
          <p14:tracePt t="8527" x="3390900" y="960438"/>
          <p14:tracePt t="8544" x="3238500" y="974725"/>
          <p14:tracePt t="8560" x="3078163" y="974725"/>
          <p14:tracePt t="8577" x="2955925" y="974725"/>
          <p14:tracePt t="8591" x="2873375" y="982663"/>
          <p14:tracePt t="8608" x="2765425" y="982663"/>
          <p14:tracePt t="8625" x="2651125" y="982663"/>
          <p14:tracePt t="8641" x="2544763" y="982663"/>
          <p14:tracePt t="8658" x="2430463" y="982663"/>
          <p14:tracePt t="8674" x="2324100" y="982663"/>
          <p14:tracePt t="8674" x="2278063" y="982663"/>
          <p14:tracePt t="8691" x="2187575" y="982663"/>
          <p14:tracePt t="8711" x="2079625" y="982663"/>
          <p14:tracePt t="8728" x="1989138" y="982663"/>
          <p14:tracePt t="8744" x="1882775" y="982663"/>
          <p14:tracePt t="8760" x="1790700" y="982663"/>
          <p14:tracePt t="8777" x="1706563" y="982663"/>
          <p14:tracePt t="8794" x="1630363" y="982663"/>
          <p14:tracePt t="8811" x="1554163" y="982663"/>
          <p14:tracePt t="8825" x="1501775" y="998538"/>
          <p14:tracePt t="8841" x="1463675" y="998538"/>
          <p14:tracePt t="8857" x="1425575" y="998538"/>
          <p14:tracePt t="8873" x="1349375" y="998538"/>
          <p14:tracePt t="8890" x="1249363" y="1006475"/>
          <p14:tracePt t="8906" x="1150938" y="1028700"/>
          <p14:tracePt t="8906" x="1120775" y="1028700"/>
          <p14:tracePt t="8924" x="1082675" y="1028700"/>
          <p14:tracePt t="8943" x="1050925" y="1028700"/>
          <p14:tracePt t="8960" x="1036638" y="1028700"/>
          <p14:tracePt t="8976" x="1006475" y="1028700"/>
          <p14:tracePt t="8993" x="968375" y="1028700"/>
          <p14:tracePt t="9009" x="952500" y="1028700"/>
          <p14:tracePt t="9027" x="960438" y="1028700"/>
          <p14:tracePt t="9229" x="990600" y="1028700"/>
          <p14:tracePt t="9241" x="1036638" y="1028700"/>
          <p14:tracePt t="9260" x="1112838" y="1028700"/>
          <p14:tracePt t="9277" x="1189038" y="1028700"/>
          <p14:tracePt t="9293" x="1249363" y="1028700"/>
          <p14:tracePt t="9309" x="1355725" y="1006475"/>
          <p14:tracePt t="9325" x="1431925" y="982663"/>
          <p14:tracePt t="9339" x="1600200" y="960438"/>
          <p14:tracePt t="9356" x="1820863" y="930275"/>
          <p14:tracePt t="9373" x="2095500" y="898525"/>
          <p14:tracePt t="9389" x="2232025" y="884238"/>
          <p14:tracePt t="9406" x="2324100" y="884238"/>
          <p14:tracePt t="9430" x="2384425" y="884238"/>
          <p14:tracePt t="9446" x="2446338" y="884238"/>
          <p14:tracePt t="9459" x="2492375" y="884238"/>
          <p14:tracePt t="9476" x="2530475" y="884238"/>
          <p14:tracePt t="9492" x="2574925" y="884238"/>
          <p14:tracePt t="9509" x="2644775" y="884238"/>
          <p14:tracePt t="9527" x="2751138" y="906463"/>
          <p14:tracePt t="9543" x="2865438" y="922338"/>
          <p14:tracePt t="9560" x="2949575" y="930275"/>
          <p14:tracePt t="9574" x="3001963" y="930275"/>
          <p14:tracePt t="9590" x="3025775" y="960438"/>
          <p14:tracePt t="9608" x="3094038" y="960438"/>
          <p14:tracePt t="9623" x="3146425" y="974725"/>
          <p14:tracePt t="9639" x="3230563" y="982663"/>
          <p14:tracePt t="9656" x="3352800" y="998538"/>
          <p14:tracePt t="9673" x="3421063" y="1006475"/>
          <p14:tracePt t="9673" x="3451225" y="1006475"/>
          <p14:tracePt t="9690" x="3475038" y="1006475"/>
          <p14:tracePt t="9710" x="3482975" y="1006475"/>
          <p14:tracePt t="9728" x="3497263" y="1006475"/>
          <p14:tracePt t="9788" x="3513138" y="1012825"/>
          <p14:tracePt t="9806" x="3543300" y="1012825"/>
          <p14:tracePt t="9823" x="3559175" y="1012825"/>
          <p14:tracePt t="9840" x="3565525" y="1012825"/>
          <p14:tracePt t="12801" x="3565525" y="1006475"/>
          <p14:tracePt t="13634" x="3565525" y="998538"/>
          <p14:tracePt t="13653" x="3565525" y="990600"/>
          <p14:tracePt t="13665" x="3573463" y="990600"/>
          <p14:tracePt t="13682" x="3581400" y="990600"/>
          <p14:tracePt t="13787" x="3589338" y="990600"/>
          <p14:tracePt t="13803" x="3603625" y="990600"/>
          <p14:tracePt t="13819" x="3611563" y="974725"/>
          <p14:tracePt t="13836" x="3619500" y="974725"/>
          <p14:tracePt t="13852" x="3619500" y="968375"/>
          <p14:tracePt t="13869" x="3627438" y="968375"/>
          <p14:tracePt t="13901" x="3641725" y="968375"/>
          <p14:tracePt t="13916" x="3657600" y="960438"/>
          <p14:tracePt t="13948" x="3687763" y="960438"/>
          <p14:tracePt t="13965" x="3741738" y="960438"/>
          <p14:tracePt t="13975" x="3825875" y="960438"/>
          <p14:tracePt t="13991" x="3894138" y="944563"/>
          <p14:tracePt t="14007" x="3940175" y="930275"/>
          <p14:tracePt t="14020" x="3962400" y="930275"/>
          <p14:tracePt t="14037" x="3984625" y="930275"/>
          <p14:tracePt t="14054" x="4008438" y="930275"/>
          <p14:tracePt t="14070" x="4022725" y="930275"/>
          <p14:tracePt t="14090" x="4030663" y="930275"/>
          <p14:tracePt t="14105" x="4046538" y="930275"/>
          <p14:tracePt t="14136" x="4084638" y="930275"/>
          <p14:tracePt t="14153" x="4183063" y="930275"/>
          <p14:tracePt t="14169" x="4221163" y="930275"/>
          <p14:tracePt t="14181" x="4289425" y="930275"/>
          <p14:tracePt t="14198" x="4321175" y="930275"/>
          <p14:tracePt t="14214" x="4327525" y="930275"/>
          <p14:tracePt t="14242" x="4365625" y="930275"/>
          <p14:tracePt t="14256" x="4427538" y="930275"/>
          <p14:tracePt t="14273" x="4533900" y="930275"/>
          <p14:tracePt t="14286" x="4640263" y="930275"/>
          <p14:tracePt t="14304" x="4716463" y="922338"/>
          <p14:tracePt t="14321" x="4746625" y="922338"/>
          <p14:tracePt t="14338" x="4800600" y="922338"/>
          <p14:tracePt t="14356" x="4816475" y="922338"/>
          <p14:tracePt t="14369" x="4899025" y="922338"/>
          <p14:tracePt t="14385" x="5075238" y="922338"/>
          <p14:tracePt t="14402" x="5387975" y="922338"/>
          <p14:tracePt t="14421" x="5478463" y="922338"/>
          <p14:tracePt t="14434" x="5616575" y="922338"/>
          <p14:tracePt t="14450" x="5676900" y="922338"/>
          <p14:tracePt t="14467" x="5722938" y="922338"/>
          <p14:tracePt t="14485" x="5761038" y="922338"/>
          <p14:tracePt t="14500" x="5913438" y="922338"/>
          <p14:tracePt t="14518" x="6149975" y="922338"/>
          <p14:tracePt t="14539" x="6302375" y="922338"/>
          <p14:tracePt t="14555" x="6416675" y="898525"/>
          <p14:tracePt t="14571" x="6469063" y="898525"/>
          <p14:tracePt t="14587" x="6499225" y="898525"/>
          <p14:tracePt t="14604" x="6515100" y="892175"/>
          <p14:tracePt t="14620" x="6599238" y="892175"/>
          <p14:tracePt t="14636" x="6759575" y="892175"/>
          <p14:tracePt t="14653" x="6850063" y="892175"/>
          <p14:tracePt t="14667" x="7010400" y="892175"/>
          <p14:tracePt t="14684" x="7140575" y="892175"/>
          <p14:tracePt t="14701" x="7146925" y="892175"/>
          <p14:tracePt t="14716" x="7178675" y="892175"/>
          <p14:tracePt t="14734" x="7223125" y="892175"/>
          <p14:tracePt t="14750" x="7261225" y="892175"/>
          <p14:tracePt t="14750" x="7292975" y="892175"/>
          <p14:tracePt t="14768" x="7353300" y="892175"/>
          <p14:tracePt t="14787" x="7383463" y="898525"/>
          <p14:tracePt t="14804" x="7429500" y="906463"/>
          <p14:tracePt t="14820" x="7483475" y="922338"/>
          <p14:tracePt t="14836" x="7581900" y="936625"/>
          <p14:tracePt t="14854" x="7673975" y="936625"/>
          <p14:tracePt t="14870" x="7718425" y="936625"/>
          <p14:tracePt t="14887" x="7734300" y="936625"/>
          <p14:tracePt t="14903" x="7673975" y="936625"/>
          <p14:tracePt t="15085" x="7566025" y="936625"/>
          <p14:tracePt t="15101" x="7421563" y="936625"/>
          <p14:tracePt t="15118" x="7277100" y="936625"/>
          <p14:tracePt t="15134" x="7070725" y="960438"/>
          <p14:tracePt t="15151" x="6904038" y="960438"/>
          <p14:tracePt t="15168" x="6705600" y="960438"/>
          <p14:tracePt t="15185" x="6637338" y="960438"/>
          <p14:tracePt t="15197" x="6484938" y="960438"/>
          <p14:tracePt t="15214" x="6378575" y="960438"/>
          <p14:tracePt t="15230" x="6286500" y="982663"/>
          <p14:tracePt t="15240" x="6202363" y="982663"/>
          <p14:tracePt t="15256" x="6065838" y="982663"/>
          <p14:tracePt t="15273" x="5927725" y="982663"/>
          <p14:tracePt t="15289" x="5745163" y="990600"/>
          <p14:tracePt t="15303" x="5562600" y="1028700"/>
          <p14:tracePt t="15320" x="5418138" y="1044575"/>
          <p14:tracePt t="15336" x="5311775" y="1044575"/>
          <p14:tracePt t="15353" x="5249863" y="1044575"/>
          <p14:tracePt t="15371" x="5165725" y="1050925"/>
          <p14:tracePt t="15385" x="5059363" y="1050925"/>
          <p14:tracePt t="15403" x="4953000" y="1050925"/>
          <p14:tracePt t="15416" x="4868863" y="1050925"/>
          <p14:tracePt t="15433" x="4754563" y="1050925"/>
          <p14:tracePt t="15450" x="4610100" y="1050925"/>
          <p14:tracePt t="15467" x="4479925" y="1050925"/>
          <p14:tracePt t="15483" x="4351338" y="1050925"/>
          <p14:tracePt t="15500" x="4229100" y="1050925"/>
          <p14:tracePt t="15516" x="4130675" y="1050925"/>
          <p14:tracePt t="15516" x="4098925" y="1050925"/>
          <p14:tracePt t="15533" x="4038600" y="1050925"/>
          <p14:tracePt t="15553" x="3970338" y="1050925"/>
          <p14:tracePt t="15569" x="3916363" y="1050925"/>
          <p14:tracePt t="15586" x="3878263" y="1050925"/>
          <p14:tracePt t="15602" x="3802063" y="1050925"/>
          <p14:tracePt t="15618" x="3717925" y="1050925"/>
          <p14:tracePt t="15634" x="3687763" y="1050925"/>
          <p14:tracePt t="15650" x="3665538" y="1050925"/>
          <p14:tracePt t="15669" x="3657600" y="1050925"/>
          <p14:tracePt t="15732" x="3673475" y="1050925"/>
          <p14:tracePt t="15794" x="3687763" y="1050925"/>
          <p14:tracePt t="15820" x="3695700" y="1050925"/>
          <p14:tracePt t="15833" x="3725863" y="1044575"/>
          <p14:tracePt t="15850" x="3825875" y="1036638"/>
          <p14:tracePt t="15867" x="3916363" y="1012825"/>
          <p14:tracePt t="15884" x="4022725" y="998538"/>
          <p14:tracePt t="15900" x="4106863" y="974725"/>
          <p14:tracePt t="15917" x="4183063" y="968375"/>
          <p14:tracePt t="15934" x="4221163" y="960438"/>
          <p14:tracePt t="15946" x="4267200" y="960438"/>
          <p14:tracePt t="15963" x="4321175" y="952500"/>
          <p14:tracePt t="15979" x="4359275" y="936625"/>
          <p14:tracePt t="15996" x="4411663" y="930275"/>
          <p14:tracePt t="16005" x="4441825" y="922338"/>
          <p14:tracePt t="16024" x="4473575" y="914400"/>
          <p14:tracePt t="16038" x="4487863" y="906463"/>
          <p14:tracePt t="16054" x="4503738" y="906463"/>
          <p14:tracePt t="16070" x="4525963" y="906463"/>
          <p14:tracePt t="16086" x="4594225" y="906463"/>
          <p14:tracePt t="16103" x="4686300" y="906463"/>
          <p14:tracePt t="16120" x="4792663" y="906463"/>
          <p14:tracePt t="16136" x="4854575" y="906463"/>
          <p14:tracePt t="16152" x="4899025" y="922338"/>
          <p14:tracePt t="16168" x="4937125" y="922338"/>
          <p14:tracePt t="16185" x="4991100" y="922338"/>
          <p14:tracePt t="16199" x="5045075" y="944563"/>
          <p14:tracePt t="16216" x="5127625" y="944563"/>
          <p14:tracePt t="16233" x="5189538" y="960438"/>
          <p14:tracePt t="16249" x="5241925" y="960438"/>
          <p14:tracePt t="16266" x="5295900" y="974725"/>
          <p14:tracePt t="16266" x="5311775" y="974725"/>
          <p14:tracePt t="16283" x="5349875" y="982663"/>
          <p14:tracePt t="16302" x="5432425" y="990600"/>
          <p14:tracePt t="16319" x="5532438" y="990600"/>
          <p14:tracePt t="16335" x="5646738" y="990600"/>
          <p14:tracePt t="16351" x="5730875" y="990600"/>
          <p14:tracePt t="16368" x="5753100" y="990600"/>
          <p14:tracePt t="16385" x="5775325" y="990600"/>
          <p14:tracePt t="16402" x="5783263" y="990600"/>
          <p14:tracePt t="16402" x="5791200" y="990600"/>
          <p14:tracePt t="16419" x="5813425" y="990600"/>
          <p14:tracePt t="16433" x="5859463" y="990600"/>
          <p14:tracePt t="16449" x="5973763" y="990600"/>
          <p14:tracePt t="16468" x="6111875" y="990600"/>
          <p14:tracePt t="16483" x="6164263" y="990600"/>
          <p14:tracePt t="16499" x="6180138" y="990600"/>
          <p14:tracePt t="16516" x="6188075" y="990600"/>
          <p14:tracePt t="16537" x="6194425" y="990600"/>
          <p14:tracePt t="16553" x="6240463" y="982663"/>
          <p14:tracePt t="16570" x="6324600" y="982663"/>
          <p14:tracePt t="16586" x="6454775" y="968375"/>
          <p14:tracePt t="16606" x="6484938" y="968375"/>
          <p14:tracePt t="16621" x="6499225" y="968375"/>
          <p14:tracePt t="16648" x="6537325" y="968375"/>
          <p14:tracePt t="16667" x="6621463" y="944563"/>
          <p14:tracePt t="16684" x="6659563" y="944563"/>
          <p14:tracePt t="16695" x="6713538" y="944563"/>
          <p14:tracePt t="16712" x="6727825" y="944563"/>
          <p14:tracePt t="16729" x="6743700" y="944563"/>
          <p14:tracePt t="16744" x="6751638" y="944563"/>
          <p14:tracePt t="16762" x="6765925" y="944563"/>
          <p14:tracePt t="16786" x="6827838" y="944563"/>
          <p14:tracePt t="16803" x="6835775" y="944563"/>
          <p14:tracePt t="16851" x="6842125" y="944563"/>
          <p14:tracePt t="16866" x="6858000" y="936625"/>
          <p14:tracePt t="16882" x="6865938" y="936625"/>
          <p14:tracePt t="16900" x="6911975" y="930275"/>
          <p14:tracePt t="16947" x="6934200" y="914400"/>
          <p14:tracePt t="16966" x="6950075" y="914400"/>
          <p14:tracePt t="16978" x="6980238" y="898525"/>
          <p14:tracePt t="16995" x="6994525" y="898525"/>
          <p14:tracePt t="17005" x="7032625" y="898525"/>
          <p14:tracePt t="17021" x="7108825" y="884238"/>
          <p14:tracePt t="17037" x="7178675" y="884238"/>
          <p14:tracePt t="17054" x="7208838" y="860425"/>
          <p14:tracePt t="17071" x="7216775" y="860425"/>
          <p14:tracePt t="17087" x="7200900" y="860425"/>
          <p14:tracePt t="17480" x="7208838" y="860425"/>
          <p14:tracePt t="17532" x="7216775" y="860425"/>
          <p14:tracePt t="17617" x="7231063" y="860425"/>
          <p14:tracePt t="17632" x="7277100" y="876300"/>
          <p14:tracePt t="17648" x="7361238" y="892175"/>
          <p14:tracePt t="17665" x="7407275" y="892175"/>
          <p14:tracePt t="17682" x="7445375" y="898525"/>
          <p14:tracePt t="17699" x="7459663" y="898525"/>
          <p14:tracePt t="17715" x="7497763" y="898525"/>
          <p14:tracePt t="17732" x="7527925" y="898525"/>
          <p14:tracePt t="17744" x="7597775" y="898525"/>
          <p14:tracePt t="17761" x="7666038" y="898525"/>
          <p14:tracePt t="17771" x="7696200" y="898525"/>
          <p14:tracePt t="17787" x="7712075" y="898525"/>
          <p14:tracePt t="17803" x="7696200" y="898525"/>
          <p14:tracePt t="18479" x="7673975" y="898525"/>
          <p14:tracePt t="18497" x="7650163" y="906463"/>
          <p14:tracePt t="18510" x="7589838" y="906463"/>
          <p14:tracePt t="18527" x="7551738" y="906463"/>
          <p14:tracePt t="18543" x="7527925" y="906463"/>
          <p14:tracePt t="18552" x="7497763" y="906463"/>
          <p14:tracePt t="18570" x="7467600" y="906463"/>
          <p14:tracePt t="18585" x="7399338" y="906463"/>
          <p14:tracePt t="18600" x="7331075" y="906463"/>
          <p14:tracePt t="18616" x="7239000" y="906463"/>
          <p14:tracePt t="18633" x="7185025" y="906463"/>
          <p14:tracePt t="18649" x="7132638" y="906463"/>
          <p14:tracePt t="18666" x="7086600" y="906463"/>
          <p14:tracePt t="18682" x="7048500" y="906463"/>
          <p14:tracePt t="18699" x="6972300" y="930275"/>
          <p14:tracePt t="18716" x="6934200" y="930275"/>
          <p14:tracePt t="18729" x="6835775" y="930275"/>
          <p14:tracePt t="18746" x="6751638" y="930275"/>
          <p14:tracePt t="18763" x="6697663" y="930275"/>
          <p14:tracePt t="18779" x="6659563" y="930275"/>
          <p14:tracePt t="18796" x="6607175" y="930275"/>
          <p14:tracePt t="18796" x="6583363" y="930275"/>
          <p14:tracePt t="18813" x="6530975" y="930275"/>
          <p14:tracePt t="18830" x="6461125" y="930275"/>
          <p14:tracePt t="18849" x="6392863" y="930275"/>
          <p14:tracePt t="18866" x="6286500" y="930275"/>
          <p14:tracePt t="18883" x="6126163" y="930275"/>
          <p14:tracePt t="18900" x="6027738" y="930275"/>
          <p14:tracePt t="18918" x="6003925" y="930275"/>
          <p14:tracePt t="18930" x="5935663" y="930275"/>
          <p14:tracePt t="18949" x="5905500" y="930275"/>
          <p14:tracePt t="18966" x="5867400" y="930275"/>
          <p14:tracePt t="18979" x="5791200" y="930275"/>
          <p14:tracePt t="18996" x="5630863" y="930275"/>
          <p14:tracePt t="19014" x="5532438" y="930275"/>
          <p14:tracePt t="19031" x="5432425" y="930275"/>
          <p14:tracePt t="19047" x="5364163" y="936625"/>
          <p14:tracePt t="19063" x="5334000" y="936625"/>
          <p14:tracePt t="19063" x="5326063" y="944563"/>
          <p14:tracePt t="19083" x="5318125" y="944563"/>
          <p14:tracePt t="19099" x="5311775" y="944563"/>
          <p14:tracePt t="19115" x="5273675" y="944563"/>
          <p14:tracePt t="19133" x="5211763" y="944563"/>
          <p14:tracePt t="19150" x="5143500" y="944563"/>
          <p14:tracePt t="19166" x="5067300" y="944563"/>
          <p14:tracePt t="19182" x="4991100" y="944563"/>
          <p14:tracePt t="19198" x="4914900" y="944563"/>
          <p14:tracePt t="19215" x="4816475" y="944563"/>
          <p14:tracePt t="19232" x="4716463" y="944563"/>
          <p14:tracePt t="19247" x="4632325" y="944563"/>
          <p14:tracePt t="19263" x="4594225" y="944563"/>
          <p14:tracePt t="19280" x="4525963" y="944563"/>
          <p14:tracePt t="19296" x="4465638" y="944563"/>
          <p14:tracePt t="19312" x="4389438" y="930275"/>
          <p14:tracePt t="19329" x="4351338" y="892175"/>
          <p14:tracePt t="19329" x="4327525" y="892175"/>
          <p14:tracePt t="19347" x="4283075" y="892175"/>
          <p14:tracePt t="19366" x="4244975" y="892175"/>
          <p14:tracePt t="19382" x="4206875" y="892175"/>
          <p14:tracePt t="19399" x="4160838" y="892175"/>
          <p14:tracePt t="19416" x="4137025" y="892175"/>
          <p14:tracePt t="19432" x="4130675" y="892175"/>
          <p14:tracePt t="19448" x="4114800" y="892175"/>
          <p14:tracePt t="19480" x="4106863" y="892175"/>
          <p14:tracePt t="19497" x="4098925" y="892175"/>
          <p14:tracePt t="19525" x="4092575" y="892175"/>
          <p14:tracePt t="19542" x="4098925" y="892175"/>
          <p14:tracePt t="19678" x="4114800" y="892175"/>
          <p14:tracePt t="19697" x="4144963" y="892175"/>
          <p14:tracePt t="19714" x="4168775" y="892175"/>
          <p14:tracePt t="19730" x="4183063" y="892175"/>
          <p14:tracePt t="19746" x="4206875" y="892175"/>
          <p14:tracePt t="19763" x="4237038" y="892175"/>
          <p14:tracePt t="19790" x="4275138" y="892175"/>
          <p14:tracePt t="19808" x="4343400" y="892175"/>
          <p14:tracePt t="19825" x="4397375" y="892175"/>
          <p14:tracePt t="19834" x="4610100" y="892175"/>
          <p14:tracePt t="19851" x="4754563" y="892175"/>
          <p14:tracePt t="19868" x="4800600" y="892175"/>
          <p14:tracePt t="19881" x="4876800" y="892175"/>
          <p14:tracePt t="19898" x="4937125" y="884238"/>
          <p14:tracePt t="19915" x="4999038" y="876300"/>
          <p14:tracePt t="19932" x="5037138" y="876300"/>
          <p14:tracePt t="19948" x="5113338" y="868363"/>
          <p14:tracePt t="19965" x="5203825" y="868363"/>
          <p14:tracePt t="19982" x="5341938" y="854075"/>
          <p14:tracePt t="19997" x="5402263" y="846138"/>
          <p14:tracePt t="20012" x="5570538" y="808038"/>
          <p14:tracePt t="20030" x="5630863" y="800100"/>
          <p14:tracePt t="20046" x="5638800" y="800100"/>
          <p14:tracePt t="20086" x="5676900" y="800100"/>
          <p14:tracePt t="20100" x="5737225" y="800100"/>
          <p14:tracePt t="20118" x="5799138" y="800100"/>
          <p14:tracePt t="20131" x="5867400" y="800100"/>
          <p14:tracePt t="20148" x="5951538" y="800100"/>
          <p14:tracePt t="20166" x="6011863" y="800100"/>
          <p14:tracePt t="20183" x="6057900" y="800100"/>
          <p14:tracePt t="20195" x="6134100" y="800100"/>
          <p14:tracePt t="20214" x="6194425" y="792163"/>
          <p14:tracePt t="20231" x="6286500" y="792163"/>
          <p14:tracePt t="20247" x="6400800" y="792163"/>
          <p14:tracePt t="20261" x="6484938" y="792163"/>
          <p14:tracePt t="20279" x="6515100" y="792163"/>
          <p14:tracePt t="20295" x="6545263" y="792163"/>
          <p14:tracePt t="20311" x="6575425" y="792163"/>
          <p14:tracePt t="20334" x="6637338" y="808038"/>
          <p14:tracePt t="20350" x="6727825" y="808038"/>
          <p14:tracePt t="20368" x="6835775" y="808038"/>
          <p14:tracePt t="20382" x="6904038" y="808038"/>
          <p14:tracePt t="20398" x="6926263" y="808038"/>
          <p14:tracePt t="20415" x="6956425" y="815975"/>
          <p14:tracePt t="20431" x="6988175" y="822325"/>
          <p14:tracePt t="20447" x="7056438" y="822325"/>
          <p14:tracePt t="20464" x="7146925" y="822325"/>
          <p14:tracePt t="20480" x="7231063" y="822325"/>
          <p14:tracePt t="20498" x="7261225" y="822325"/>
          <p14:tracePt t="20512" x="7269163" y="822325"/>
          <p14:tracePt t="20528" x="7285038" y="830263"/>
          <p14:tracePt t="20545" x="7315200" y="838200"/>
          <p14:tracePt t="20561" x="7437438" y="854075"/>
          <p14:tracePt t="20578" x="7559675" y="876300"/>
          <p14:tracePt t="20595" x="7642225" y="876300"/>
          <p14:tracePt t="20610" x="7658100" y="876300"/>
          <p14:tracePt t="20627" x="7673975" y="876300"/>
          <p14:tracePt t="20677" x="7673975" y="884238"/>
          <p14:tracePt t="20760" x="7680325" y="892175"/>
          <p14:tracePt t="20778" x="7680325" y="898525"/>
          <p14:tracePt t="35332" x="7635875" y="898525"/>
          <p14:tracePt t="36227" x="7467600" y="868363"/>
          <p14:tracePt t="36246" x="7345363" y="838200"/>
          <p14:tracePt t="36262" x="7277100" y="815975"/>
          <p14:tracePt t="36275" x="7162800" y="769938"/>
          <p14:tracePt t="36292" x="7070725" y="746125"/>
          <p14:tracePt t="36308" x="6972300" y="677863"/>
          <p14:tracePt t="36318" x="6835775" y="625475"/>
          <p14:tracePt t="36335" x="6683375" y="601663"/>
          <p14:tracePt t="36351" x="6537325" y="587375"/>
          <p14:tracePt t="36368" x="6416675" y="563563"/>
          <p14:tracePt t="36380" x="6340475" y="541338"/>
          <p14:tracePt t="36397" x="6270625" y="533400"/>
          <p14:tracePt t="36414" x="6194425" y="533400"/>
          <p14:tracePt t="36432" x="6080125" y="517525"/>
          <p14:tracePt t="36448" x="5927725" y="517525"/>
          <p14:tracePt t="36464" x="5775325" y="517525"/>
          <p14:tracePt t="36481" x="5661025" y="517525"/>
          <p14:tracePt t="36497" x="5570538" y="533400"/>
          <p14:tracePt t="36511" x="5508625" y="541338"/>
          <p14:tracePt t="36530" x="5394325" y="555625"/>
          <p14:tracePt t="36545" x="5265738" y="555625"/>
          <p14:tracePt t="36562" x="5143500" y="555625"/>
          <p14:tracePt t="36578" x="5037138" y="555625"/>
          <p14:tracePt t="36578" x="4999038" y="555625"/>
          <p14:tracePt t="36596" x="4899025" y="555625"/>
          <p14:tracePt t="36618" x="4784725" y="555625"/>
          <p14:tracePt t="36630" x="4664075" y="555625"/>
          <p14:tracePt t="36647" x="4572000" y="555625"/>
          <p14:tracePt t="36664" x="4518025" y="555625"/>
          <p14:tracePt t="36680" x="4465638" y="555625"/>
          <p14:tracePt t="36696" x="4435475" y="555625"/>
          <p14:tracePt t="36714" x="4381500" y="555625"/>
          <p14:tracePt t="36730" x="4283075" y="555625"/>
          <p14:tracePt t="36747" x="4213225" y="555625"/>
          <p14:tracePt t="36764" x="4183063" y="555625"/>
          <p14:tracePt t="36778" x="4160838" y="555625"/>
          <p14:tracePt t="36796" x="4106863" y="555625"/>
          <p14:tracePt t="36811" x="4068763" y="555625"/>
          <p14:tracePt t="36828" x="4054475" y="555625"/>
          <p14:tracePt t="36844" x="4022725" y="555625"/>
          <p14:tracePt t="36861" x="4008438" y="549275"/>
          <p14:tracePt t="36881" x="3978275" y="549275"/>
          <p14:tracePt t="36898" x="3962400" y="541338"/>
          <p14:tracePt t="36914" x="3946525" y="541338"/>
          <p14:tracePt t="36931" x="3924300" y="541338"/>
          <p14:tracePt t="36947" x="3886200" y="533400"/>
          <p14:tracePt t="36964" x="3848100" y="533400"/>
          <p14:tracePt t="36980" x="3817938" y="525463"/>
          <p14:tracePt t="36997" x="3787775" y="517525"/>
          <p14:tracePt t="37014" x="3756025" y="517525"/>
          <p14:tracePt t="37043" x="3717925" y="511175"/>
          <p14:tracePt t="37052" x="3641725" y="495300"/>
          <p14:tracePt t="37069" x="3581400" y="495300"/>
          <p14:tracePt t="37092" x="3513138" y="495300"/>
          <p14:tracePt t="37105" x="3451225" y="495300"/>
          <p14:tracePt t="37115" x="3368675" y="495300"/>
          <p14:tracePt t="37131" x="3246438" y="495300"/>
          <p14:tracePt t="37147" x="3108325" y="495300"/>
          <p14:tracePt t="37163" x="2987675" y="495300"/>
          <p14:tracePt t="37181" x="2895600" y="495300"/>
          <p14:tracePt t="37197" x="2811463" y="495300"/>
          <p14:tracePt t="37213" x="2759075" y="495300"/>
          <p14:tracePt t="37230" x="2705100" y="487363"/>
          <p14:tracePt t="37247" x="2682875" y="487363"/>
          <p14:tracePt t="37261" x="2628900" y="487363"/>
          <p14:tracePt t="37278" x="2560638" y="487363"/>
          <p14:tracePt t="37294" x="2522538" y="495300"/>
          <p14:tracePt t="37311" x="2468563" y="495300"/>
          <p14:tracePt t="37328" x="2400300" y="495300"/>
          <p14:tracePt t="37344" x="2370138" y="495300"/>
          <p14:tracePt t="37344" x="2354263" y="495300"/>
          <p14:tracePt t="37361" x="2339975" y="495300"/>
          <p14:tracePt t="37413" x="2324100" y="495300"/>
          <p14:tracePt t="37430" x="2308225" y="495300"/>
          <p14:tracePt t="37446" x="2301875" y="495300"/>
          <p14:tracePt t="37461" x="2293938" y="495300"/>
          <p14:tracePt t="37509" x="2308225" y="503238"/>
          <p14:tracePt t="37793" x="2316163" y="503238"/>
          <p14:tracePt t="37811" x="2339975" y="503238"/>
          <p14:tracePt t="37824" x="2354263" y="503238"/>
          <p14:tracePt t="37840" x="2362200" y="511175"/>
          <p14:tracePt t="37849" x="2384425" y="511175"/>
          <p14:tracePt t="37866" x="2422525" y="517525"/>
          <p14:tracePt t="37882" x="2476500" y="517525"/>
          <p14:tracePt t="37896" x="2530475" y="517525"/>
          <p14:tracePt t="37913" x="2560638" y="525463"/>
          <p14:tracePt t="37929" x="2598738" y="525463"/>
          <p14:tracePt t="37946" x="2667000" y="525463"/>
          <p14:tracePt t="37963" x="2735263" y="525463"/>
          <p14:tracePt t="37979" x="2819400" y="525463"/>
          <p14:tracePt t="37997" x="2895600" y="525463"/>
          <p14:tracePt t="38012" x="2979738" y="525463"/>
          <p14:tracePt t="38031" x="3025775" y="525463"/>
          <p14:tracePt t="38044" x="3108325" y="525463"/>
          <p14:tracePt t="38062" x="3170238" y="525463"/>
          <p14:tracePt t="38078" x="3200400" y="525463"/>
          <p14:tracePt t="38095" x="3260725" y="525463"/>
          <p14:tracePt t="38110" x="3336925" y="525463"/>
          <p14:tracePt t="38110" x="3398838" y="525463"/>
          <p14:tracePt t="38128" x="3527425" y="525463"/>
          <p14:tracePt t="38147" x="3673475" y="517525"/>
          <p14:tracePt t="38163" x="3802063" y="503238"/>
          <p14:tracePt t="38179" x="3902075" y="495300"/>
          <p14:tracePt t="38196" x="3940175" y="479425"/>
          <p14:tracePt t="38212" x="3978275" y="457200"/>
          <p14:tracePt t="38229" x="4022725" y="457200"/>
          <p14:tracePt t="38246" x="4084638" y="457200"/>
          <p14:tracePt t="38263" x="4106863" y="457200"/>
          <p14:tracePt t="38277" x="4175125" y="441325"/>
          <p14:tracePt t="38293" x="4244975" y="427038"/>
          <p14:tracePt t="38310" x="4283075" y="419100"/>
          <p14:tracePt t="38326" x="4327525" y="419100"/>
          <p14:tracePt t="38343" x="4351338" y="411163"/>
          <p14:tracePt t="38359" x="4359275" y="411163"/>
          <p14:tracePt t="38375" x="4343400" y="411163"/>
          <p14:tracePt t="39105" x="4335463" y="411163"/>
          <p14:tracePt t="39114" x="4305300" y="411163"/>
          <p14:tracePt t="39132" x="4289425" y="419100"/>
          <p14:tracePt t="39148" x="4259263" y="427038"/>
          <p14:tracePt t="39165" x="4237038" y="434975"/>
          <p14:tracePt t="39178" x="4152900" y="457200"/>
          <p14:tracePt t="39198" x="4114800" y="473075"/>
          <p14:tracePt t="39211" x="3978275" y="517525"/>
          <p14:tracePt t="39228" x="3916363" y="533400"/>
          <p14:tracePt t="39244" x="3840163" y="563563"/>
          <p14:tracePt t="39260" x="3741738" y="579438"/>
          <p14:tracePt t="39275" x="3673475" y="609600"/>
          <p14:tracePt t="39293" x="3619500" y="639763"/>
          <p14:tracePt t="39309" x="3573463" y="663575"/>
          <p14:tracePt t="39326" x="3527425" y="677863"/>
          <p14:tracePt t="39342" x="3467100" y="715963"/>
          <p14:tracePt t="39359" x="3375025" y="739775"/>
          <p14:tracePt t="39375" x="3268663" y="769938"/>
          <p14:tracePt t="39375" x="3238500" y="784225"/>
          <p14:tracePt t="39393" x="3170238" y="808038"/>
          <p14:tracePt t="39412" x="3140075" y="822325"/>
          <p14:tracePt t="39428" x="3116263" y="838200"/>
          <p14:tracePt t="39445" x="3086100" y="846138"/>
          <p14:tracePt t="39462" x="3078163" y="854075"/>
          <p14:tracePt t="39479" x="3055938" y="860425"/>
          <p14:tracePt t="39495" x="3025775" y="876300"/>
          <p14:tracePt t="39512" x="3009900" y="884238"/>
          <p14:tracePt t="39530" x="2994025" y="892175"/>
          <p14:tracePt t="39543" x="2963863" y="898525"/>
          <p14:tracePt t="39560" x="2941638" y="914400"/>
          <p14:tracePt t="39578" x="2933700" y="914400"/>
          <p14:tracePt t="39591" x="2925763" y="906463"/>
          <p14:tracePt t="39677" x="2925763" y="898525"/>
          <p14:tracePt t="39696" x="2925763" y="892175"/>
          <p14:tracePt t="39709" x="2933700" y="876300"/>
          <p14:tracePt t="39727" x="2941638" y="860425"/>
          <p14:tracePt t="39745" x="2963863" y="830263"/>
          <p14:tracePt t="39760" x="2994025" y="792163"/>
          <p14:tracePt t="39776" x="3040063" y="754063"/>
          <p14:tracePt t="39793" x="3094038" y="715963"/>
          <p14:tracePt t="39809" x="3108325" y="708025"/>
          <p14:tracePt t="39822" x="3184525" y="655638"/>
          <p14:tracePt t="39838" x="3254375" y="617538"/>
          <p14:tracePt t="39854" x="3330575" y="579438"/>
          <p14:tracePt t="39871" x="3368675" y="555625"/>
          <p14:tracePt t="39881" x="3429000" y="511175"/>
          <p14:tracePt t="39898" x="3475038" y="487363"/>
          <p14:tracePt t="39914" x="3535363" y="457200"/>
          <p14:tracePt t="39927" x="3589338" y="427038"/>
          <p14:tracePt t="39944" x="3635375" y="388938"/>
          <p14:tracePt t="39961" x="3649663" y="373063"/>
          <p14:tracePt t="39976" x="3657600" y="365125"/>
          <p14:tracePt t="39994" x="3641725" y="365125"/>
          <p14:tracePt t="40169" x="3619500" y="373063"/>
          <p14:tracePt t="40178" x="3581400" y="396875"/>
          <p14:tracePt t="40193" x="3565525" y="419100"/>
          <p14:tracePt t="40210" x="3521075" y="457200"/>
          <p14:tracePt t="40228" x="3489325" y="503238"/>
          <p14:tracePt t="40244" x="3413125" y="563563"/>
          <p14:tracePt t="40260" x="3330575" y="617538"/>
          <p14:tracePt t="40277" x="3254375" y="655638"/>
          <p14:tracePt t="40294" x="3192463" y="693738"/>
          <p14:tracePt t="40307" x="3146425" y="739775"/>
          <p14:tracePt t="40325" x="3086100" y="777875"/>
          <p14:tracePt t="40342" x="3070225" y="792163"/>
          <p14:tracePt t="40358" x="3055938" y="808038"/>
          <p14:tracePt t="40381" x="3040063" y="815975"/>
          <p14:tracePt t="40397" x="3009900" y="838200"/>
          <p14:tracePt t="40414" x="3001963" y="860425"/>
          <p14:tracePt t="40430" x="2987675" y="884238"/>
          <p14:tracePt t="40445" x="2987675" y="892175"/>
          <p14:tracePt t="40461" x="2987675" y="906463"/>
          <p14:tracePt t="40557" x="2987675" y="898525"/>
          <p14:tracePt t="45851" x="2994025" y="884238"/>
          <p14:tracePt t="46279" x="3001963" y="884238"/>
          <p14:tracePt t="46384" x="3009900" y="884238"/>
          <p14:tracePt t="46433" x="3017838" y="876300"/>
          <p14:tracePt t="46684" x="3025775" y="876300"/>
          <p14:tracePt t="46712" x="3032125" y="876300"/>
          <p14:tracePt t="46762" x="3040063" y="876300"/>
          <p14:tracePt t="47499" x="3055938" y="876300"/>
          <p14:tracePt t="52860" x="3063875" y="876300"/>
          <p14:tracePt t="53413" x="3070225" y="876300"/>
          <p14:tracePt t="53429" x="3070225" y="868363"/>
          <p14:tracePt t="53461" x="3078163" y="868363"/>
          <p14:tracePt t="54388" x="3094038" y="868363"/>
          <p14:tracePt t="65863" x="3101975" y="860425"/>
          <p14:tracePt t="66026" x="3101975" y="868363"/>
          <p14:tracePt t="66463" x="3078163" y="936625"/>
          <p14:tracePt t="66481" x="3078163" y="960438"/>
          <p14:tracePt t="66494" x="3078163" y="1012825"/>
          <p14:tracePt t="66511" x="3055938" y="1089025"/>
          <p14:tracePt t="66527" x="3009900" y="1203325"/>
          <p14:tracePt t="66544" x="2994025" y="1235075"/>
          <p14:tracePt t="66553" x="2979738" y="1257300"/>
          <p14:tracePt t="66570" x="2971800" y="1257300"/>
          <p14:tracePt t="67148" x="2963863" y="1265238"/>
          <p14:tracePt t="67349" x="2979738" y="1265238"/>
          <p14:tracePt t="67367" x="3032125" y="1265238"/>
          <p14:tracePt t="67380" x="3055938" y="1265238"/>
          <p14:tracePt t="67398" x="3070225" y="1265238"/>
          <p14:tracePt t="67414" x="3086100" y="1273175"/>
          <p14:tracePt t="67431" x="3086100" y="1241425"/>
          <p14:tracePt t="67662" x="3086100" y="1235075"/>
          <p14:tracePt t="67696" x="3086100" y="1227138"/>
          <p14:tracePt t="67713" x="3086100" y="1211263"/>
          <p14:tracePt t="67745" x="3086100" y="1150938"/>
          <p14:tracePt t="67763" x="3086100" y="1135063"/>
          <p14:tracePt t="67776" x="3086100" y="1127125"/>
          <p14:tracePt t="67786" x="3101975" y="1112838"/>
          <p14:tracePt t="67802" x="3108325" y="1096963"/>
          <p14:tracePt t="67818" x="3116263" y="1096963"/>
          <p14:tracePt t="67835" x="3116263" y="1082675"/>
          <p14:tracePt t="67852" x="3132138" y="1074738"/>
          <p14:tracePt t="67865" x="3146425" y="1044575"/>
          <p14:tracePt t="67882" x="3162300" y="1020763"/>
          <p14:tracePt t="67898" x="3170238" y="1012825"/>
          <p14:tracePt t="67915" x="3178175" y="998538"/>
          <p14:tracePt t="67932" x="3184525" y="990600"/>
          <p14:tracePt t="67978" x="3192463" y="990600"/>
          <p14:tracePt t="67993" x="3192463" y="982663"/>
          <p14:tracePt t="68009" x="3208338" y="968375"/>
          <p14:tracePt t="68026" x="3216275" y="960438"/>
          <p14:tracePt t="68043" x="3216275" y="952500"/>
          <p14:tracePt t="69460" x="3216275" y="944563"/>
          <p14:tracePt t="70076" x="3222625" y="936625"/>
          <p14:tracePt t="70121" x="3222625" y="922338"/>
          <p14:tracePt t="70759" x="3230563" y="922338"/>
          <p14:tracePt t="72869" x="3230563" y="914400"/>
          <p14:tracePt t="78374" x="3230563" y="898525"/>
          <p14:tracePt t="80881" x="3230563" y="892175"/>
          <p14:tracePt t="81764" x="3230563" y="884238"/>
          <p14:tracePt t="82663" x="3238500" y="884238"/>
          <p14:tracePt t="82746" x="3246438" y="876300"/>
          <p14:tracePt t="82760" x="3246438" y="868363"/>
          <p14:tracePt t="82825" x="3246438" y="860425"/>
          <p14:tracePt t="82834" x="3246438" y="846138"/>
          <p14:tracePt t="82850" x="3246438" y="838200"/>
          <p14:tracePt t="82866" x="3260725" y="800100"/>
          <p14:tracePt t="82883" x="3260725" y="792163"/>
          <p14:tracePt t="82900" x="3260725" y="784225"/>
          <p14:tracePt t="82930" x="3260725" y="762000"/>
          <p14:tracePt t="82948" x="3260725" y="739775"/>
          <p14:tracePt t="82965" x="3260725" y="731838"/>
          <p14:tracePt t="82982" x="3260725" y="723900"/>
          <p14:tracePt t="82994" x="3260725" y="701675"/>
          <p14:tracePt t="83009" x="3260725" y="677863"/>
          <p14:tracePt t="83025" x="3260725" y="669925"/>
          <p14:tracePt t="83039" x="3260725" y="655638"/>
          <p14:tracePt t="83052" x="3260725" y="639763"/>
          <p14:tracePt t="83071" x="3260725" y="625475"/>
          <p14:tracePt t="83101" x="3260725" y="617538"/>
          <p14:tracePt t="83118" x="3260725" y="601663"/>
          <p14:tracePt t="83166" x="3246438" y="587375"/>
          <p14:tracePt t="83180" x="3230563" y="563563"/>
          <p14:tracePt t="83196" x="3230563" y="555625"/>
          <p14:tracePt t="83210" x="3216275" y="541338"/>
          <p14:tracePt t="83231" x="3208338" y="517525"/>
          <p14:tracePt t="83262" x="3200400" y="517525"/>
          <p14:tracePt t="83287" x="3200400" y="511175"/>
          <p14:tracePt t="83334" x="3192463" y="495300"/>
          <p14:tracePt t="83351" x="3178175" y="487363"/>
          <p14:tracePt t="83368" x="3170238" y="479425"/>
          <p14:tracePt t="83381" x="3178175" y="479425"/>
          <p14:tracePt t="83912" x="3184525" y="479425"/>
          <p14:tracePt t="84877" x="3192463" y="479425"/>
          <p14:tracePt t="85589" x="3200400" y="479425"/>
          <p14:tracePt t="85599" x="3208338" y="479425"/>
          <p14:tracePt t="85633" x="3222625" y="479425"/>
          <p14:tracePt t="85648" x="3238500" y="479425"/>
          <p14:tracePt t="85662" x="3246438" y="479425"/>
          <p14:tracePt t="85726" x="3254375" y="479425"/>
          <p14:tracePt t="85810" x="3260725" y="479425"/>
          <p14:tracePt t="85824" x="3268663" y="479425"/>
          <p14:tracePt t="85896" x="3276600" y="479425"/>
          <p14:tracePt t="85915" x="3292475" y="479425"/>
          <p14:tracePt t="85928" x="3306763" y="479425"/>
          <p14:tracePt t="85945" x="3322638" y="465138"/>
          <p14:tracePt t="85962" x="3336925" y="465138"/>
          <p14:tracePt t="85995" x="3344863" y="465138"/>
          <p14:tracePt t="86028" x="3360738" y="465138"/>
          <p14:tracePt t="86089" x="3375025" y="465138"/>
          <p14:tracePt t="86107" x="3390900" y="465138"/>
          <p14:tracePt t="86116" x="3398838" y="449263"/>
          <p14:tracePt t="86133" x="3406775" y="449263"/>
          <p14:tracePt t="86165" x="3436938" y="449263"/>
          <p14:tracePt t="86195" x="3467100" y="449263"/>
          <p14:tracePt t="86212" x="3505200" y="465138"/>
          <p14:tracePt t="86228" x="3543300" y="465138"/>
          <p14:tracePt t="86245" x="3581400" y="479425"/>
          <p14:tracePt t="86261" x="3603625" y="479425"/>
          <p14:tracePt t="86278" x="3627438" y="479425"/>
          <p14:tracePt t="86290" x="3649663" y="479425"/>
          <p14:tracePt t="86307" x="3687763" y="479425"/>
          <p14:tracePt t="86323" x="3711575" y="479425"/>
          <p14:tracePt t="86340" x="3725863" y="479425"/>
          <p14:tracePt t="86349" x="3741738" y="479425"/>
          <p14:tracePt t="86366" x="3749675" y="479425"/>
          <p14:tracePt t="86398" x="3771900" y="479425"/>
          <p14:tracePt t="86415" x="3810000" y="479425"/>
          <p14:tracePt t="86428" x="3856038" y="465138"/>
          <p14:tracePt t="86444" x="3894138" y="449263"/>
          <p14:tracePt t="86461" x="3916363" y="449263"/>
          <p14:tracePt t="86478" x="3962400" y="434975"/>
          <p14:tracePt t="86494" x="4000500" y="419100"/>
          <p14:tracePt t="86511" x="4046538" y="396875"/>
          <p14:tracePt t="86528" x="4054475" y="396875"/>
          <p14:tracePt t="86540" x="4068763" y="396875"/>
          <p14:tracePt t="86557" x="4084638" y="381000"/>
          <p14:tracePt t="86573" x="4092575" y="381000"/>
          <p14:tracePt t="86584" x="4106863" y="381000"/>
          <p14:tracePt t="86605" x="4137025" y="381000"/>
          <p14:tracePt t="86616" x="4191000" y="373063"/>
          <p14:tracePt t="86631" x="4251325" y="358775"/>
          <p14:tracePt t="86647" x="4289425" y="342900"/>
          <p14:tracePt t="86663" x="4297363" y="342900"/>
          <p14:tracePt t="86679" x="4313238" y="342900"/>
          <p14:tracePt t="86695" x="4321175" y="342900"/>
          <p14:tracePt t="86713" x="4359275" y="342900"/>
          <p14:tracePt t="86731" x="4397375" y="342900"/>
          <p14:tracePt t="86743" x="4419600" y="334963"/>
          <p14:tracePt t="86763" x="4457700" y="334963"/>
          <p14:tracePt t="86779" x="4473575" y="334963"/>
          <p14:tracePt t="86806" x="4503738" y="334963"/>
          <p14:tracePt t="86823" x="4549775" y="334963"/>
          <p14:tracePt t="86840" x="4556125" y="334963"/>
          <p14:tracePt t="86849" x="4572000" y="334963"/>
          <p14:tracePt t="86866" x="4579938" y="334963"/>
          <p14:tracePt t="86881" x="4625975" y="334963"/>
          <p14:tracePt t="86899" x="4640263" y="334963"/>
          <p14:tracePt t="86913" x="4686300" y="327025"/>
          <p14:tracePt t="86931" x="4732338" y="327025"/>
          <p14:tracePt t="86944" x="4784725" y="327025"/>
          <p14:tracePt t="86961" x="4854575" y="327025"/>
          <p14:tracePt t="86961" x="4884738" y="327025"/>
          <p14:tracePt t="86979" x="4937125" y="327025"/>
          <p14:tracePt t="86996" x="4968875" y="327025"/>
          <p14:tracePt t="87012" x="4983163" y="327025"/>
          <p14:tracePt t="87029" x="5029200" y="327025"/>
          <p14:tracePt t="87060" x="5045075" y="320675"/>
          <p14:tracePt t="87073" x="5105400" y="304800"/>
          <p14:tracePt t="87089" x="5135563" y="304800"/>
          <p14:tracePt t="87099" x="5151438" y="304800"/>
          <p14:tracePt t="87116" x="5165725" y="304800"/>
          <p14:tracePt t="87132" x="5173663" y="304800"/>
          <p14:tracePt t="87148" x="5181600" y="304800"/>
          <p14:tracePt t="87162" x="5219700" y="304800"/>
          <p14:tracePt t="87182" x="5235575" y="304800"/>
          <p14:tracePt t="87197" x="5241925" y="312738"/>
          <p14:tracePt t="87227" x="5249863" y="312738"/>
          <p14:tracePt t="87243" x="5265738" y="312738"/>
          <p14:tracePt t="87260" x="5273675" y="320675"/>
          <p14:tracePt t="87277" x="5280025" y="320675"/>
          <p14:tracePt t="87293" x="5295900" y="327025"/>
          <p14:tracePt t="87305" x="5295900" y="334963"/>
          <p14:tracePt t="87327" x="5303838" y="334963"/>
          <p14:tracePt t="87338" x="5311775" y="342900"/>
          <p14:tracePt t="87356" x="5318125" y="350838"/>
          <p14:tracePt t="87365" x="5311775" y="365125"/>
          <p14:tracePt t="87462" x="5295900" y="381000"/>
          <p14:tracePt t="87477" x="5280025" y="388938"/>
          <p14:tracePt t="87493" x="5273675" y="396875"/>
          <p14:tracePt t="87511" x="5249863" y="403225"/>
          <p14:tracePt t="87529" x="5227638" y="403225"/>
          <p14:tracePt t="87554" x="5203825" y="419100"/>
          <p14:tracePt t="87574" x="5189538" y="419100"/>
          <p14:tracePt t="87590" x="5165725" y="427038"/>
          <p14:tracePt t="87605" x="5151438" y="434975"/>
          <p14:tracePt t="87616" x="5143500" y="434975"/>
          <p14:tracePt t="87649" x="5135563" y="434975"/>
          <p14:tracePt t="87695" x="5127625" y="434975"/>
          <p14:tracePt t="87710" x="5121275" y="434975"/>
          <p14:tracePt t="87728" x="5113338" y="434975"/>
          <p14:tracePt t="87758" x="5097463" y="434975"/>
          <p14:tracePt t="87777" x="5083175" y="441325"/>
          <p14:tracePt t="87825" x="5075238" y="441325"/>
          <p14:tracePt t="87854" x="5051425" y="441325"/>
          <p14:tracePt t="87873" x="5037138" y="441325"/>
          <p14:tracePt t="87897" x="5021263" y="441325"/>
          <p14:tracePt t="87913" x="5029200" y="441325"/>
          <p14:tracePt t="88171" x="5037138" y="441325"/>
          <p14:tracePt t="88193" x="5045075" y="441325"/>
          <p14:tracePt t="88210" x="5051425" y="441325"/>
          <p14:tracePt t="88258" x="5059363" y="441325"/>
          <p14:tracePt t="88277" x="5075238" y="441325"/>
          <p14:tracePt t="88325" x="5083175" y="441325"/>
          <p14:tracePt t="88335" x="5089525" y="441325"/>
          <p14:tracePt t="88351" x="5105400" y="441325"/>
          <p14:tracePt t="88368" x="5135563" y="441325"/>
          <p14:tracePt t="88384" x="5151438" y="441325"/>
          <p14:tracePt t="88399" x="5159375" y="441325"/>
          <p14:tracePt t="88415" x="5173663" y="449263"/>
          <p14:tracePt t="88431" x="5181600" y="449263"/>
          <p14:tracePt t="88445" x="5203825" y="449263"/>
          <p14:tracePt t="88461" x="5211763" y="449263"/>
          <p14:tracePt t="88479" x="5249863" y="449263"/>
          <p14:tracePt t="88495" x="5273675" y="449263"/>
          <p14:tracePt t="88511" x="5287963" y="449263"/>
          <p14:tracePt t="88527" x="5303838" y="449263"/>
          <p14:tracePt t="88556" x="5311775" y="449263"/>
          <p14:tracePt t="88572" x="5318125" y="457200"/>
          <p14:tracePt t="88588" x="5303838" y="457200"/>
          <p14:tracePt t="89091" x="5287963" y="465138"/>
          <p14:tracePt t="89105" x="5249863" y="465138"/>
          <p14:tracePt t="89122" x="5235575" y="465138"/>
          <p14:tracePt t="89131" x="5159375" y="487363"/>
          <p14:tracePt t="89148" x="5121275" y="511175"/>
          <p14:tracePt t="89164" x="5045075" y="541338"/>
          <p14:tracePt t="89186" x="4945063" y="571500"/>
          <p14:tracePt t="89197" x="4892675" y="587375"/>
          <p14:tracePt t="89211" x="4816475" y="617538"/>
          <p14:tracePt t="89228" x="4762500" y="631825"/>
          <p14:tracePt t="89243" x="4708525" y="647700"/>
          <p14:tracePt t="89260" x="4694238" y="647700"/>
          <p14:tracePt t="89278" x="4656138" y="669925"/>
          <p14:tracePt t="89296" x="4640263" y="669925"/>
          <p14:tracePt t="89309" x="4556125" y="708025"/>
          <p14:tracePt t="89326" x="4549775" y="708025"/>
          <p14:tracePt t="89340" x="4533900" y="715963"/>
          <p14:tracePt t="89358" x="4525963" y="715963"/>
          <p14:tracePt t="89403" x="4503738" y="731838"/>
          <p14:tracePt t="89414" x="4435475" y="754063"/>
          <p14:tracePt t="89431" x="4327525" y="815975"/>
          <p14:tracePt t="89444" x="4229100" y="868363"/>
          <p14:tracePt t="89461" x="4160838" y="906463"/>
          <p14:tracePt t="89478" x="4130675" y="914400"/>
          <p14:tracePt t="89494" x="4114800" y="922338"/>
          <p14:tracePt t="89511" x="4106863" y="922338"/>
          <p14:tracePt t="89528" x="4068763" y="930275"/>
          <p14:tracePt t="89545" x="4000500" y="944563"/>
          <p14:tracePt t="89560" x="3908425" y="982663"/>
          <p14:tracePt t="89577" x="3848100" y="1006475"/>
          <p14:tracePt t="89591" x="3817938" y="1020763"/>
          <p14:tracePt t="89608" x="3787775" y="1036638"/>
          <p14:tracePt t="89625" x="3756025" y="1036638"/>
          <p14:tracePt t="89641" x="3687763" y="1058863"/>
          <p14:tracePt t="89658" x="3573463" y="1082675"/>
          <p14:tracePt t="89658" x="3497263" y="1082675"/>
          <p14:tracePt t="89674" x="3322638" y="1143000"/>
          <p14:tracePt t="89694" x="3124200" y="1181100"/>
          <p14:tracePt t="89713" x="2963863" y="1235075"/>
          <p14:tracePt t="89727" x="2865438" y="1257300"/>
          <p14:tracePt t="89745" x="2781300" y="1265238"/>
          <p14:tracePt t="89759" x="2743200" y="1265238"/>
          <p14:tracePt t="89777" x="2705100" y="1265238"/>
          <p14:tracePt t="89794" x="2651125" y="1265238"/>
          <p14:tracePt t="89811" x="2552700" y="1265238"/>
          <p14:tracePt t="89827" x="2484438" y="1265238"/>
          <p14:tracePt t="89840" x="2460625" y="1265238"/>
          <p14:tracePt t="89857" x="2430463" y="1265238"/>
          <p14:tracePt t="89888" x="2416175" y="1265238"/>
          <p14:tracePt t="89897" x="2384425" y="1249363"/>
          <p14:tracePt t="89914" x="2362200" y="1249363"/>
          <p14:tracePt t="89930" x="2339975" y="1249363"/>
          <p14:tracePt t="89947" x="2324100" y="1241425"/>
          <p14:tracePt t="89960" x="2278063" y="1211263"/>
          <p14:tracePt t="89977" x="2239963" y="1203325"/>
          <p14:tracePt t="89993" x="2225675" y="1196975"/>
          <p14:tracePt t="90009" x="2209800" y="1181100"/>
          <p14:tracePt t="90027" x="2193925" y="1181100"/>
          <p14:tracePt t="90044" x="2163763" y="1165225"/>
          <p14:tracePt t="90060" x="2125663" y="1150938"/>
          <p14:tracePt t="90076" x="2117725" y="1150938"/>
          <p14:tracePt t="90091" x="2087563" y="1135063"/>
          <p14:tracePt t="90107" x="2065338" y="1120775"/>
          <p14:tracePt t="90124" x="2035175" y="1104900"/>
          <p14:tracePt t="90140" x="2027238" y="1096963"/>
          <p14:tracePt t="90157" x="1989138" y="1066800"/>
          <p14:tracePt t="90157" x="1989138" y="1058863"/>
          <p14:tracePt t="90174" x="1927225" y="1028700"/>
          <p14:tracePt t="90197" x="1912938" y="1028700"/>
          <p14:tracePt t="90210" x="1905000" y="1020763"/>
          <p14:tracePt t="90228" x="1897063" y="1012825"/>
          <p14:tracePt t="90244" x="1874838" y="998538"/>
          <p14:tracePt t="90260" x="1851025" y="998538"/>
          <p14:tracePt t="90277" x="1828800" y="974725"/>
          <p14:tracePt t="90293" x="1806575" y="974725"/>
          <p14:tracePt t="90310" x="1806575" y="968375"/>
          <p14:tracePt t="90509" x="1812925" y="968375"/>
          <p14:tracePt t="90525" x="1828800" y="968375"/>
          <p14:tracePt t="90542" x="1858963" y="968375"/>
          <p14:tracePt t="90558" x="1897063" y="968375"/>
          <p14:tracePt t="90575" x="1920875" y="968375"/>
          <p14:tracePt t="90588" x="1965325" y="968375"/>
          <p14:tracePt t="90604" x="2003425" y="968375"/>
          <p14:tracePt t="90620" x="2049463" y="968375"/>
          <p14:tracePt t="90637" x="2087563" y="968375"/>
          <p14:tracePt t="90646" x="2117725" y="968375"/>
          <p14:tracePt t="90663" x="2201863" y="952500"/>
          <p14:tracePt t="90679" x="2255838" y="944563"/>
          <p14:tracePt t="90696" x="2308225" y="922338"/>
          <p14:tracePt t="90713" x="2346325" y="922338"/>
          <p14:tracePt t="90726" x="2370138" y="914400"/>
          <p14:tracePt t="90743" x="2408238" y="906463"/>
          <p14:tracePt t="90759" x="2476500" y="892175"/>
          <p14:tracePt t="90776" x="2574925" y="846138"/>
          <p14:tracePt t="90794" x="2659063" y="808038"/>
          <p14:tracePt t="90809" x="2713038" y="800100"/>
          <p14:tracePt t="90826" x="2735263" y="792163"/>
          <p14:tracePt t="90842" x="2751138" y="792163"/>
          <p14:tracePt t="90856" x="2781300" y="792163"/>
          <p14:tracePt t="90875" x="2819400" y="784225"/>
          <p14:tracePt t="90890" x="2849563" y="784225"/>
          <p14:tracePt t="90906" x="2873375" y="784225"/>
          <p14:tracePt t="90929" x="2903538" y="784225"/>
          <p14:tracePt t="90946" x="2955925" y="784225"/>
          <p14:tracePt t="90962" x="3040063" y="784225"/>
          <p14:tracePt t="90979" x="3094038" y="784225"/>
          <p14:tracePt t="90993" x="3162300" y="762000"/>
          <p14:tracePt t="91010" x="3200400" y="762000"/>
          <p14:tracePt t="91027" x="3230563" y="762000"/>
          <p14:tracePt t="91044" x="3260725" y="762000"/>
          <p14:tracePt t="91060" x="3298825" y="762000"/>
          <p14:tracePt t="91077" x="3330575" y="762000"/>
          <p14:tracePt t="91090" x="3352800" y="762000"/>
          <p14:tracePt t="91107" x="3398838" y="769938"/>
          <p14:tracePt t="91124" x="3429000" y="777875"/>
          <p14:tracePt t="91140" x="3505200" y="808038"/>
          <p14:tracePt t="91156" x="3527425" y="815975"/>
          <p14:tracePt t="91173" x="3543300" y="815975"/>
          <p14:tracePt t="91196" x="3543300" y="822325"/>
          <p14:tracePt t="91212" x="3559175" y="830263"/>
          <p14:tracePt t="91229" x="3559175" y="838200"/>
          <p14:tracePt t="91242" x="3565525" y="838200"/>
          <p14:tracePt t="91289" x="3573463" y="838200"/>
          <p14:tracePt t="91307" x="3589338" y="838200"/>
          <p14:tracePt t="92377" x="3589338" y="846138"/>
          <p14:tracePt t="93201" x="3581400" y="854075"/>
          <p14:tracePt t="93240" x="3573463" y="854075"/>
          <p14:tracePt t="93258" x="3565525" y="860425"/>
          <p14:tracePt t="93275" x="3551238" y="876300"/>
          <p14:tracePt t="93289" x="3535363" y="884238"/>
          <p14:tracePt t="93304" x="3521075" y="892175"/>
          <p14:tracePt t="93323" x="3513138" y="898525"/>
          <p14:tracePt t="93339" x="3489325" y="914400"/>
          <p14:tracePt t="93355" x="3467100" y="930275"/>
          <p14:tracePt t="93372" x="3444875" y="944563"/>
          <p14:tracePt t="93383" x="3344863" y="998538"/>
          <p14:tracePt t="93405" x="3314700" y="1020763"/>
          <p14:tracePt t="93417" x="3178175" y="1096963"/>
          <p14:tracePt t="93434" x="3070225" y="1181100"/>
          <p14:tracePt t="93450" x="2987675" y="1235075"/>
          <p14:tracePt t="93460" x="2949575" y="1249363"/>
          <p14:tracePt t="93478" x="2941638" y="1249363"/>
          <p14:tracePt t="93494" x="2933700" y="1249363"/>
          <p14:tracePt t="93507" x="2925763" y="1257300"/>
          <p14:tracePt t="93524" x="2887663" y="1265238"/>
          <p14:tracePt t="93542" x="2841625" y="1273175"/>
          <p14:tracePt t="93558" x="2797175" y="1279525"/>
          <p14:tracePt t="93575" x="2765425" y="1279525"/>
          <p14:tracePt t="93592" x="2759075" y="1279525"/>
          <p14:tracePt t="93686" x="2759075" y="1273175"/>
          <p14:tracePt t="93715" x="2759075" y="1257300"/>
          <p14:tracePt t="93725" x="2759075" y="1249363"/>
          <p14:tracePt t="93742" x="2751138" y="1235075"/>
          <p14:tracePt t="93759" x="2751138" y="1219200"/>
          <p14:tracePt t="93773" x="2751138" y="1181100"/>
          <p14:tracePt t="93789" x="2735263" y="1150938"/>
          <p14:tracePt t="93806" x="2735263" y="1135063"/>
          <p14:tracePt t="93823" x="2735263" y="1112838"/>
          <p14:tracePt t="93840" x="2735263" y="1104900"/>
          <p14:tracePt t="93856" x="2735263" y="1096963"/>
          <p14:tracePt t="93886" x="2727325" y="1089025"/>
          <p14:tracePt t="94006" x="2720975" y="1089025"/>
          <p14:tracePt t="94039" x="2705100" y="1082675"/>
          <p14:tracePt t="94054" x="2689225" y="1074738"/>
          <p14:tracePt t="94085" x="2682875" y="1074738"/>
          <p14:tracePt t="94104" x="2674938" y="1066800"/>
          <p14:tracePt t="94121" x="2667000" y="1058863"/>
          <p14:tracePt t="94152" x="2659063" y="1058863"/>
          <p14:tracePt t="94167" x="2659063" y="1050925"/>
          <p14:tracePt t="94202" x="2651125" y="1050925"/>
          <p14:tracePt t="94247" x="2644775" y="1050925"/>
          <p14:tracePt t="94289" x="2628900" y="1036638"/>
          <p14:tracePt t="94304" x="2620963" y="1036638"/>
          <p14:tracePt t="94321" x="2590800" y="1036638"/>
          <p14:tracePt t="94339" x="2560638" y="1036638"/>
          <p14:tracePt t="94355" x="2530475" y="1036638"/>
          <p14:tracePt t="94371" x="2498725" y="1036638"/>
          <p14:tracePt t="94387" x="2484438" y="1036638"/>
          <p14:tracePt t="94399" x="2454275" y="1036638"/>
          <p14:tracePt t="94417" x="2438400" y="1036638"/>
          <p14:tracePt t="94434" x="2430463" y="1036638"/>
          <p14:tracePt t="94464" x="2422525" y="1036638"/>
          <p14:tracePt t="94483" x="2416175" y="1036638"/>
          <p14:tracePt t="94522" x="2392363" y="1028700"/>
          <p14:tracePt t="94540" x="2362200" y="1020763"/>
          <p14:tracePt t="94570" x="2332038" y="1020763"/>
          <p14:tracePt t="94587" x="2301875" y="1020763"/>
          <p14:tracePt t="94604" x="2270125" y="1020763"/>
          <p14:tracePt t="94621" x="2239963" y="1020763"/>
          <p14:tracePt t="94637" x="2209800" y="1020763"/>
          <p14:tracePt t="94668" x="2201863" y="1020763"/>
          <p14:tracePt t="94687" x="2193925" y="1020763"/>
          <p14:tracePt t="94699" x="2179638" y="1020763"/>
          <p14:tracePt t="94709" x="2163763" y="1020763"/>
          <p14:tracePt t="94725" x="2133600" y="1020763"/>
          <p14:tracePt t="94742" x="2111375" y="1020763"/>
          <p14:tracePt t="94759" x="2095500" y="1006475"/>
          <p14:tracePt t="94772" x="2057400" y="1006475"/>
          <p14:tracePt t="94788" x="2027238" y="1006475"/>
          <p14:tracePt t="94805" x="2011363" y="1006475"/>
          <p14:tracePt t="94822" x="1981200" y="1006475"/>
          <p14:tracePt t="94838" x="1965325" y="1006475"/>
          <p14:tracePt t="94855" x="1935163" y="1006475"/>
          <p14:tracePt t="94871" x="1905000" y="1006475"/>
          <p14:tracePt t="94889" x="1874838" y="1006475"/>
          <p14:tracePt t="94906" x="1858963" y="1006475"/>
          <p14:tracePt t="94933" x="1844675" y="1006475"/>
          <p14:tracePt t="94950" x="1836738" y="1006475"/>
          <p14:tracePt t="94959" x="1820863" y="1012825"/>
          <p14:tracePt t="94976" x="1806575" y="1012825"/>
          <p14:tracePt t="94992" x="1798638" y="1012825"/>
          <p14:tracePt t="95009" x="1774825" y="1020763"/>
          <p14:tracePt t="95022" x="1752600" y="1020763"/>
          <p14:tracePt t="95040" x="1736725" y="1028700"/>
          <p14:tracePt t="95056" x="1730375" y="1028700"/>
          <p14:tracePt t="95072" x="1706563" y="1028700"/>
          <p14:tracePt t="95088" x="1676400" y="1028700"/>
          <p14:tracePt t="95105" x="1654175" y="1044575"/>
          <p14:tracePt t="95121" x="1630363" y="1050925"/>
          <p14:tracePt t="95138" x="1600200" y="1058863"/>
          <p14:tracePt t="95155" x="1577975" y="1058863"/>
          <p14:tracePt t="95187" x="1531938" y="1058863"/>
          <p14:tracePt t="95201" x="1524000" y="1058863"/>
          <p14:tracePt t="95210" x="1501775" y="1066800"/>
          <p14:tracePt t="95225" x="1485900" y="1066800"/>
          <p14:tracePt t="95257" x="1477963" y="1066800"/>
          <p14:tracePt t="95272" x="1463675" y="1066800"/>
          <p14:tracePt t="95290" x="1447800" y="1074738"/>
          <p14:tracePt t="95304" x="1425575" y="1082675"/>
          <p14:tracePt t="95320" x="1401763" y="1082675"/>
          <p14:tracePt t="95337" x="1387475" y="1089025"/>
          <p14:tracePt t="95354" x="1349375" y="1104900"/>
          <p14:tracePt t="95371" x="1311275" y="1120775"/>
          <p14:tracePt t="95388" x="1311275" y="1127125"/>
          <p14:tracePt t="95404" x="1303338" y="1135063"/>
          <p14:tracePt t="95421" x="1295400" y="1135063"/>
          <p14:tracePt t="95435" x="1287463" y="1143000"/>
          <p14:tracePt t="95452" x="1273175" y="1158875"/>
          <p14:tracePt t="95475" x="1257300" y="1181100"/>
          <p14:tracePt t="95475" x="1241425" y="1196975"/>
          <p14:tracePt t="95492" x="1227138" y="1227138"/>
          <p14:tracePt t="95508" x="1211263" y="1249363"/>
          <p14:tracePt t="95526" x="1211263" y="1257300"/>
          <p14:tracePt t="95539" x="1203325" y="1273175"/>
          <p14:tracePt t="95556" x="1203325" y="1303338"/>
          <p14:tracePt t="95573" x="1203325" y="1317625"/>
          <p14:tracePt t="95588" x="1203325" y="1333500"/>
          <p14:tracePt t="95605" x="1203325" y="1349375"/>
          <p14:tracePt t="95621" x="1211263" y="1363663"/>
          <p14:tracePt t="95638" x="1211263" y="1379538"/>
          <p14:tracePt t="95654" x="1227138" y="1387475"/>
          <p14:tracePt t="95671" x="1235075" y="1393825"/>
          <p14:tracePt t="95686" x="1249363" y="1409700"/>
          <p14:tracePt t="95702" x="1273175" y="1425575"/>
          <p14:tracePt t="95719" x="1325563" y="1455738"/>
          <p14:tracePt t="95735" x="1363663" y="1470025"/>
          <p14:tracePt t="95752" x="1401763" y="1485900"/>
          <p14:tracePt t="95775" x="1425575" y="1485900"/>
          <p14:tracePt t="95789" x="1439863" y="1493838"/>
          <p14:tracePt t="95805" x="1455738" y="1493838"/>
          <p14:tracePt t="95822" x="1477963" y="1493838"/>
          <p14:tracePt t="95838" x="1501775" y="1501775"/>
          <p14:tracePt t="95855" x="1516063" y="1501775"/>
          <p14:tracePt t="95871" x="1539875" y="1508125"/>
          <p14:tracePt t="95888" x="1546225" y="1508125"/>
          <p14:tracePt t="95904" x="1562100" y="1508125"/>
          <p14:tracePt t="95921" x="1584325" y="1508125"/>
          <p14:tracePt t="95935" x="1600200" y="1508125"/>
          <p14:tracePt t="95952" x="1622425" y="1508125"/>
          <p14:tracePt t="95970" x="1668463" y="1508125"/>
          <p14:tracePt t="95985" x="1722438" y="1508125"/>
          <p14:tracePt t="96001" x="1760538" y="1508125"/>
          <p14:tracePt t="96001" x="1774825" y="1508125"/>
          <p14:tracePt t="96018" x="1820863" y="1508125"/>
          <p14:tracePt t="96038" x="1836738" y="1508125"/>
          <p14:tracePt t="96054" x="1851025" y="1508125"/>
          <p14:tracePt t="96071" x="1889125" y="1508125"/>
          <p14:tracePt t="96087" x="1935163" y="1508125"/>
          <p14:tracePt t="96104" x="2019300" y="1470025"/>
          <p14:tracePt t="96121" x="2087563" y="1447800"/>
          <p14:tracePt t="96138" x="2149475" y="1425575"/>
          <p14:tracePt t="96155" x="2171700" y="1409700"/>
          <p14:tracePt t="96168" x="2187575" y="1409700"/>
          <p14:tracePt t="96200" x="2201863" y="1409700"/>
          <p14:tracePt t="96229" x="2217738" y="1409700"/>
          <p14:tracePt t="96247" x="2225675" y="1409700"/>
          <p14:tracePt t="96272" x="2255838" y="1425575"/>
          <p14:tracePt t="96289" x="2263775" y="1425575"/>
          <p14:tracePt t="96305" x="2270125" y="1425575"/>
          <p14:tracePt t="96318" x="2286000" y="1425575"/>
          <p14:tracePt t="96335" x="2293938" y="1431925"/>
          <p14:tracePt t="96352" x="2308225" y="1447800"/>
          <p14:tracePt t="97382" x="2308225" y="1463675"/>
          <p14:tracePt t="97898" x="2286000" y="1470025"/>
          <p14:tracePt t="97917" x="2247900" y="1470025"/>
          <p14:tracePt t="97934" x="2239963" y="1477963"/>
          <p14:tracePt t="97965" x="2232025" y="1477963"/>
          <p14:tracePt t="97981" x="2217738" y="1477963"/>
          <p14:tracePt t="97990" x="2193925" y="1477963"/>
          <p14:tracePt t="98006" x="2187575" y="1477963"/>
          <p14:tracePt t="98022" x="2163763" y="1477963"/>
          <p14:tracePt t="98038" x="2149475" y="1477963"/>
          <p14:tracePt t="98055" x="2141538" y="1477963"/>
          <p14:tracePt t="98074" x="2125663" y="1477963"/>
          <p14:tracePt t="98088" x="2111375" y="1477963"/>
          <p14:tracePt t="98133" x="2103438" y="1477963"/>
          <p14:tracePt t="98150" x="2087563" y="1477963"/>
          <p14:tracePt t="98166" x="2065338" y="1477963"/>
          <p14:tracePt t="98183" x="2049463" y="1470025"/>
          <p14:tracePt t="98199" x="2035175" y="1463675"/>
          <p14:tracePt t="98212" x="2027238" y="1463675"/>
          <p14:tracePt t="98229" x="2011363" y="1463675"/>
          <p14:tracePt t="98246" x="1997075" y="1463675"/>
          <p14:tracePt t="98277" x="1989138" y="1455738"/>
          <p14:tracePt t="98295" x="1981200" y="1455738"/>
          <p14:tracePt t="98304" x="1965325" y="1455738"/>
          <p14:tracePt t="98321" x="1958975" y="1455738"/>
          <p14:tracePt t="98337" x="1951038" y="1455738"/>
          <p14:tracePt t="98351" x="1943100" y="1455738"/>
          <p14:tracePt t="98368" x="1935163" y="1455738"/>
          <p14:tracePt t="98385" x="1927225" y="1455738"/>
          <p14:tracePt t="98401" x="1920875" y="1455738"/>
          <p14:tracePt t="98418" x="1912938" y="1455738"/>
          <p14:tracePt t="98433" x="1905000" y="1455738"/>
          <p14:tracePt t="98448" x="1889125" y="1455738"/>
          <p14:tracePt t="98493" x="1882775" y="1455738"/>
          <p14:tracePt t="98528" x="1874838" y="1455738"/>
          <p14:tracePt t="98538" x="1866900" y="1455738"/>
          <p14:tracePt t="98555" x="1851025" y="1455738"/>
          <p14:tracePt t="98572" x="1836738" y="1455738"/>
          <p14:tracePt t="98601" x="1820863" y="1455738"/>
          <p14:tracePt t="98620" x="1806575" y="1455738"/>
          <p14:tracePt t="98648" x="1790700" y="1455738"/>
          <p14:tracePt t="98666" x="1774825" y="1455738"/>
          <p14:tracePt t="98683" x="1768475" y="1455738"/>
          <p14:tracePt t="98699" x="1752600" y="1455738"/>
          <p14:tracePt t="98716" x="1736725" y="1455738"/>
          <p14:tracePt t="98732" x="1730375" y="1455738"/>
          <p14:tracePt t="98745" x="1722438" y="1447800"/>
          <p14:tracePt t="98761" x="1714500" y="1439863"/>
          <p14:tracePt t="98778" x="1706563" y="1439863"/>
          <p14:tracePt t="98826" x="1698625" y="1439863"/>
          <p14:tracePt t="98852" x="1692275" y="1439863"/>
          <p14:tracePt t="98884" x="1684338" y="1439863"/>
          <p14:tracePt t="98899" x="1668463" y="1439863"/>
          <p14:tracePt t="98917" x="1660525" y="1439863"/>
          <p14:tracePt t="98933" x="1646238" y="1439863"/>
          <p14:tracePt t="98949" x="1630363" y="1439863"/>
          <p14:tracePt t="99031" x="1622425" y="1439863"/>
          <p14:tracePt t="99076" x="1616075" y="1439863"/>
          <p14:tracePt t="99118" x="1616075" y="1431925"/>
          <p14:tracePt t="99132" x="1608138" y="1431925"/>
          <p14:tracePt t="99149" x="1592263" y="1431925"/>
          <p14:tracePt t="99166" x="1570038" y="1425575"/>
          <p14:tracePt t="99182" x="1562100" y="1425575"/>
          <p14:tracePt t="99201" x="1554163" y="1425575"/>
          <p14:tracePt t="99247" x="1546225" y="1417638"/>
          <p14:tracePt t="99256" x="1531938" y="1417638"/>
          <p14:tracePt t="99278" x="1524000" y="1417638"/>
          <p14:tracePt t="99287" x="1516063" y="1417638"/>
          <p14:tracePt t="99304" x="1501775" y="1409700"/>
          <p14:tracePt t="99326" x="1485900" y="1409700"/>
          <p14:tracePt t="99336" x="1470025" y="1409700"/>
          <p14:tracePt t="99353" x="1463675" y="1409700"/>
          <p14:tracePt t="99397" x="1455738" y="1409700"/>
          <p14:tracePt t="99431" x="1447800" y="1409700"/>
          <p14:tracePt t="99449" x="1455738" y="1409700"/>
          <p14:tracePt t="99680" x="1463675" y="1409700"/>
          <p14:tracePt t="99698" x="1485900" y="1409700"/>
          <p14:tracePt t="99715" x="1501775" y="1409700"/>
          <p14:tracePt t="99728" x="1516063" y="1409700"/>
          <p14:tracePt t="99745" x="1539875" y="1409700"/>
          <p14:tracePt t="99761" x="1546225" y="1417638"/>
          <p14:tracePt t="99778" x="1554163" y="1425575"/>
          <p14:tracePt t="99787" x="1570038" y="1431925"/>
          <p14:tracePt t="99803" x="1577975" y="1431925"/>
          <p14:tracePt t="99820" x="1592263" y="1431925"/>
          <p14:tracePt t="99837" x="1616075" y="1431925"/>
          <p14:tracePt t="99868" x="1622425" y="1431925"/>
          <p14:tracePt t="99882" x="1630363" y="1431925"/>
          <p14:tracePt t="99898" x="1646238" y="1431925"/>
          <p14:tracePt t="99915" x="1660525" y="1431925"/>
          <p14:tracePt t="99931" x="1706563" y="1431925"/>
          <p14:tracePt t="99948" x="1714500" y="1431925"/>
          <p14:tracePt t="99965" x="1730375" y="1431925"/>
          <p14:tracePt t="99982" x="1736725" y="1431925"/>
          <p14:tracePt t="99994" x="1752600" y="1431925"/>
          <p14:tracePt t="100010" x="1760538" y="1431925"/>
          <p14:tracePt t="100028" x="1774825" y="1431925"/>
          <p14:tracePt t="100039" x="1790700" y="1425575"/>
          <p14:tracePt t="100091" x="1820863" y="1425575"/>
          <p14:tracePt t="100100" x="1844675" y="1409700"/>
          <p14:tracePt t="100121" x="1905000" y="1409700"/>
          <p14:tracePt t="100136" x="1912938" y="1417638"/>
          <p14:tracePt t="100148" x="1927225" y="1417638"/>
          <p14:tracePt t="100167" x="1943100" y="1417638"/>
          <p14:tracePt t="100186" x="1965325" y="1409700"/>
          <p14:tracePt t="100200" x="2011363" y="1409700"/>
          <p14:tracePt t="100216" x="2035175" y="1393825"/>
          <p14:tracePt t="100233" x="2057400" y="1393825"/>
          <p14:tracePt t="100247" x="2065338" y="1393825"/>
          <p14:tracePt t="100263" x="2079625" y="1393825"/>
          <p14:tracePt t="100293" x="2087563" y="1393825"/>
          <p14:tracePt t="100325" x="2103438" y="1393825"/>
          <p14:tracePt t="100334" x="2117725" y="1387475"/>
          <p14:tracePt t="100352" x="2133600" y="1379538"/>
          <p14:tracePt t="100369" x="2155825" y="1363663"/>
          <p14:tracePt t="100383" x="2141538" y="1363663"/>
          <p14:tracePt t="100496" x="2103438" y="1363663"/>
          <p14:tracePt t="100514" x="2095500" y="1363663"/>
          <p14:tracePt t="100528" x="2073275" y="1363663"/>
          <p14:tracePt t="100537" x="2035175" y="1363663"/>
          <p14:tracePt t="100560" x="2019300" y="1363663"/>
          <p14:tracePt t="100585" x="2003425" y="1363663"/>
          <p14:tracePt t="100602" x="1989138" y="1363663"/>
          <p14:tracePt t="100617" x="1981200" y="1363663"/>
          <p14:tracePt t="100635" x="1965325" y="1363663"/>
          <p14:tracePt t="100647" x="1951038" y="1363663"/>
          <p14:tracePt t="100664" x="1935163" y="1363663"/>
          <p14:tracePt t="100695" x="1920875" y="1363663"/>
          <p14:tracePt t="100713" x="1897063" y="1363663"/>
          <p14:tracePt t="100731" x="1882775" y="1363663"/>
          <p14:tracePt t="100748" x="1866900" y="1363663"/>
          <p14:tracePt t="100760" x="1858963" y="1363663"/>
          <p14:tracePt t="100777" x="1851025" y="1363663"/>
          <p14:tracePt t="100793" x="1844675" y="1363663"/>
          <p14:tracePt t="100809" x="1836738" y="1363663"/>
          <p14:tracePt t="100818" x="1828800" y="1363663"/>
          <p14:tracePt t="100835" x="1812925" y="1363663"/>
          <p14:tracePt t="100852" x="1798638" y="1363663"/>
          <p14:tracePt t="100866" x="1782763" y="1363663"/>
          <p14:tracePt t="100900" x="1806575" y="1371600"/>
          <p14:tracePt t="101107" x="1828800" y="1371600"/>
          <p14:tracePt t="101116" x="1836738" y="1371600"/>
          <p14:tracePt t="101131" x="1866900" y="1371600"/>
          <p14:tracePt t="101148" x="1897063" y="1371600"/>
          <p14:tracePt t="101165" x="1920875" y="1371600"/>
          <p14:tracePt t="101185" x="1927225" y="1371600"/>
          <p14:tracePt t="101198" x="1951038" y="1379538"/>
          <p14:tracePt t="101215" x="1973263" y="1379538"/>
          <p14:tracePt t="101233" x="1989138" y="1387475"/>
          <p14:tracePt t="101246" x="1997075" y="1387475"/>
          <p14:tracePt t="101263" x="2027238" y="1393825"/>
          <p14:tracePt t="101280" x="2035175" y="1393825"/>
          <p14:tracePt t="101303" x="2049463" y="1393825"/>
          <p14:tracePt t="101319" x="2073275" y="1393825"/>
          <p14:tracePt t="101335" x="2103438" y="1393825"/>
          <p14:tracePt t="101352" x="2133600" y="1393825"/>
          <p14:tracePt t="101368" x="2149475" y="1393825"/>
          <p14:tracePt t="101382" x="2163763" y="1393825"/>
          <p14:tracePt t="101444" x="2179638" y="1393825"/>
          <p14:tracePt t="101463" x="2187575" y="1393825"/>
          <p14:tracePt t="101480" x="2201863" y="1393825"/>
          <p14:tracePt t="101495" x="2232025" y="1393825"/>
          <p14:tracePt t="101525" x="2239963" y="1401763"/>
          <p14:tracePt t="101978" x="2187575" y="1425575"/>
          <p14:tracePt t="101997" x="2111375" y="1439863"/>
          <p14:tracePt t="102013" x="2095500" y="1439863"/>
          <p14:tracePt t="102028" x="2041525" y="1439863"/>
          <p14:tracePt t="102037" x="2027238" y="1431925"/>
          <p14:tracePt t="102053" x="1997075" y="1409700"/>
          <p14:tracePt t="102075" x="1965325" y="1387475"/>
          <p14:tracePt t="102086" x="1905000" y="1349375"/>
          <p14:tracePt t="102102" x="1866900" y="1333500"/>
          <p14:tracePt t="102118" x="1836738" y="1317625"/>
          <p14:tracePt t="102134" x="1820863" y="1311275"/>
          <p14:tracePt t="102148" x="1806575" y="1295400"/>
          <p14:tracePt t="102164" x="1798638" y="1287463"/>
          <p14:tracePt t="102227" x="1790700" y="1273175"/>
          <p14:tracePt t="102246" x="1790700" y="1257300"/>
          <p14:tracePt t="102710" x="1790700" y="1249363"/>
          <p14:tracePt t="102743" x="1806575" y="1241425"/>
          <p14:tracePt t="102793" x="1820863" y="1211263"/>
          <p14:tracePt t="102812" x="1820863" y="1203325"/>
          <p14:tracePt t="102824" x="1820863" y="1196975"/>
          <p14:tracePt t="102841" x="1828800" y="1189038"/>
          <p14:tracePt t="102850" x="1836738" y="1181100"/>
          <p14:tracePt t="102867" x="1851025" y="1165225"/>
          <p14:tracePt t="102884" x="1866900" y="1150938"/>
          <p14:tracePt t="102897" x="1889125" y="1135063"/>
          <p14:tracePt t="102913" x="1920875" y="1127125"/>
          <p14:tracePt t="102930" x="1935163" y="1112838"/>
          <p14:tracePt t="102947" x="1943100" y="1112838"/>
          <p14:tracePt t="102964" x="1951038" y="1112838"/>
          <p14:tracePt t="102979" x="1989138" y="1104900"/>
          <p14:tracePt t="102997" x="2027238" y="1082675"/>
          <p14:tracePt t="103013" x="2073275" y="1058863"/>
          <p14:tracePt t="103044" x="2103438" y="1044575"/>
          <p14:tracePt t="103053" x="2125663" y="1036638"/>
          <p14:tracePt t="103068" x="2133600" y="1036638"/>
          <p14:tracePt t="103105" x="2141538" y="1036638"/>
          <p14:tracePt t="103124" x="2149475" y="1036638"/>
          <p14:tracePt t="103132" x="2163763" y="1036638"/>
          <p14:tracePt t="103149" x="2179638" y="1036638"/>
          <p14:tracePt t="103163" x="2232025" y="1036638"/>
          <p14:tracePt t="103180" x="2247900" y="1036638"/>
          <p14:tracePt t="103200" x="2278063" y="1050925"/>
          <p14:tracePt t="103228" x="2293938" y="1058863"/>
          <p14:tracePt t="103245" x="2316163" y="1074738"/>
          <p14:tracePt t="103261" x="2332038" y="1089025"/>
          <p14:tracePt t="103293" x="2346325" y="1096963"/>
          <p14:tracePt t="103311" x="2354263" y="1104900"/>
          <p14:tracePt t="103338" x="2362200" y="1104900"/>
          <p14:tracePt t="103357" x="2370138" y="1120775"/>
          <p14:tracePt t="103367" x="2378075" y="1127125"/>
          <p14:tracePt t="103385" x="2384425" y="1135063"/>
          <p14:tracePt t="103397" x="2392363" y="1135063"/>
          <p14:tracePt t="103413" x="2392363" y="1143000"/>
          <p14:tracePt t="103430" x="2400300" y="1150938"/>
          <p14:tracePt t="103445" x="2400300" y="1158875"/>
          <p14:tracePt t="103462" x="2400300" y="1165225"/>
          <p14:tracePt t="103479" x="2408238" y="1173163"/>
          <p14:tracePt t="103495" x="2408238" y="1181100"/>
          <p14:tracePt t="103511" x="2408238" y="1196975"/>
          <p14:tracePt t="103527" x="2416175" y="1203325"/>
          <p14:tracePt t="103543" x="2422525" y="1219200"/>
          <p14:tracePt t="103574" x="2422525" y="1235075"/>
          <p14:tracePt t="103590" x="2422525" y="1249363"/>
          <p14:tracePt t="103621" x="2422525" y="1257300"/>
          <p14:tracePt t="103630" x="2422525" y="1273175"/>
          <p14:tracePt t="103649" x="2422525" y="1287463"/>
          <p14:tracePt t="103666" x="2422525" y="1303338"/>
          <p14:tracePt t="103694" x="2416175" y="1325563"/>
          <p14:tracePt t="103727" x="2400300" y="1333500"/>
          <p14:tracePt t="103744" x="2384425" y="1341438"/>
          <p14:tracePt t="103761" x="2362200" y="1341438"/>
          <p14:tracePt t="103779" x="2346325" y="1349375"/>
          <p14:tracePt t="103791" x="2324100" y="1349375"/>
          <p14:tracePt t="103807" x="2293938" y="1349375"/>
          <p14:tracePt t="103823" x="2263775" y="1349375"/>
          <p14:tracePt t="103840" x="2247900" y="1349375"/>
          <p14:tracePt t="103866" x="2209800" y="1341438"/>
          <p14:tracePt t="103889" x="2209800" y="1333500"/>
          <p14:tracePt t="103899" x="2187575" y="1325563"/>
          <p14:tracePt t="103916" x="2179638" y="1311275"/>
          <p14:tracePt t="103929" x="2171700" y="1303338"/>
          <p14:tracePt t="103948" x="2163763" y="1287463"/>
          <p14:tracePt t="103978" x="2163763" y="1279525"/>
          <p14:tracePt t="103994" x="2149475" y="1265238"/>
          <p14:tracePt t="104011" x="2141538" y="1241425"/>
          <p14:tracePt t="104042" x="2141538" y="1227138"/>
          <p14:tracePt t="104060" x="2141538" y="1219200"/>
          <p14:tracePt t="104073" x="2141538" y="1203325"/>
          <p14:tracePt t="104089" x="2141538" y="1189038"/>
          <p14:tracePt t="104106" x="2141538" y="1173163"/>
          <p14:tracePt t="104123" x="2141538" y="1158875"/>
          <p14:tracePt t="104132" x="2141538" y="1143000"/>
          <p14:tracePt t="104149" x="2141538" y="1135063"/>
          <p14:tracePt t="104166" x="2155825" y="1096963"/>
          <p14:tracePt t="104199" x="2163763" y="1096963"/>
          <p14:tracePt t="104211" x="2193925" y="1066800"/>
          <p14:tracePt t="104228" x="2225675" y="1050925"/>
          <p14:tracePt t="104245" x="2232025" y="1044575"/>
          <p14:tracePt t="104262" x="2239963" y="1036638"/>
          <p14:tracePt t="104279" x="2247900" y="1036638"/>
          <p14:tracePt t="104295" x="2270125" y="1020763"/>
          <p14:tracePt t="104324" x="2286000" y="1020763"/>
          <p14:tracePt t="104340" x="2301875" y="1020763"/>
          <p14:tracePt t="104356" x="2316163" y="1020763"/>
          <p14:tracePt t="104367" x="2332038" y="1020763"/>
          <p14:tracePt t="104382" x="2346325" y="1020763"/>
          <p14:tracePt t="104400" x="2354263" y="1020763"/>
          <p14:tracePt t="104415" x="2384425" y="1020763"/>
          <p14:tracePt t="104431" x="2392363" y="1020763"/>
          <p14:tracePt t="104445" x="2416175" y="1020763"/>
          <p14:tracePt t="104462" x="2422525" y="1020763"/>
          <p14:tracePt t="104479" x="2438400" y="1020763"/>
          <p14:tracePt t="104496" x="2446338" y="1020763"/>
          <p14:tracePt t="104512" x="2454275" y="1020763"/>
          <p14:tracePt t="104530" x="2460625" y="1020763"/>
          <p14:tracePt t="104543" x="2476500" y="1036638"/>
          <p14:tracePt t="104561" x="2484438" y="1036638"/>
          <p14:tracePt t="104577" x="2492375" y="1036638"/>
          <p14:tracePt t="104600" x="2492375" y="1044575"/>
          <p14:tracePt t="104637" x="2506663" y="1050925"/>
          <p14:tracePt t="104655" x="2522538" y="1058863"/>
          <p14:tracePt t="104665" x="2522538" y="1066800"/>
          <p14:tracePt t="104678" x="2536825" y="1074738"/>
          <p14:tracePt t="104695" x="2544763" y="1104900"/>
          <p14:tracePt t="104758" x="2544763" y="1112838"/>
          <p14:tracePt t="104791" x="2544763" y="1120775"/>
          <p14:tracePt t="104806" x="2544763" y="1127125"/>
          <p14:tracePt t="104822" x="2544763" y="1150938"/>
          <p14:tracePt t="104839" x="2544763" y="1158875"/>
          <p14:tracePt t="104870" x="2560638" y="1189038"/>
          <p14:tracePt t="104888" x="2560638" y="1211263"/>
          <p14:tracePt t="104914" x="2560638" y="1219200"/>
          <p14:tracePt t="104929" x="2544763" y="1241425"/>
          <p14:tracePt t="104960" x="2536825" y="1257300"/>
          <p14:tracePt t="104976" x="2530475" y="1303338"/>
          <p14:tracePt t="104993" x="2522538" y="1311275"/>
          <p14:tracePt t="105009" x="2506663" y="1325563"/>
          <p14:tracePt t="105027" x="2506663" y="1341438"/>
          <p14:tracePt t="105043" x="2492375" y="1349375"/>
          <p14:tracePt t="105059" x="2476500" y="1379538"/>
          <p14:tracePt t="105076" x="2460625" y="1393825"/>
          <p14:tracePt t="105089" x="2454275" y="1401763"/>
          <p14:tracePt t="105120" x="2446338" y="1401763"/>
          <p14:tracePt t="105138" x="2430463" y="1401763"/>
          <p14:tracePt t="105148" x="2384425" y="1401763"/>
          <p14:tracePt t="105165" x="2339975" y="1401763"/>
          <p14:tracePt t="105180" x="2316163" y="1401763"/>
          <p14:tracePt t="105196" x="2239963" y="1393825"/>
          <p14:tracePt t="105213" x="2217738" y="1393825"/>
          <p14:tracePt t="105228" x="2217738" y="1387475"/>
          <p14:tracePt t="105244" x="2209800" y="1379538"/>
          <p14:tracePt t="105261" x="2193925" y="1363663"/>
          <p14:tracePt t="105278" x="2187575" y="1355725"/>
          <p14:tracePt t="105294" x="2171700" y="1333500"/>
          <p14:tracePt t="105311" x="2155825" y="1311275"/>
          <p14:tracePt t="105338" x="2149475" y="1295400"/>
          <p14:tracePt t="105355" x="2149475" y="1287463"/>
          <p14:tracePt t="105386" x="2141538" y="1279525"/>
          <p14:tracePt t="105405" x="2141538" y="1265238"/>
          <p14:tracePt t="105414" x="2141538" y="1257300"/>
          <p14:tracePt t="105430" x="2141538" y="1249363"/>
          <p14:tracePt t="105444" x="2141538" y="1235075"/>
          <p14:tracePt t="105461" x="2141538" y="1196975"/>
          <p14:tracePt t="105495" x="2163763" y="1165225"/>
          <p14:tracePt t="105510" x="2179638" y="1135063"/>
          <p14:tracePt t="105526" x="2193925" y="1112838"/>
          <p14:tracePt t="105542" x="2201863" y="1104900"/>
          <p14:tracePt t="105574" x="2232025" y="1089025"/>
          <p14:tracePt t="105607" x="2232025" y="1082675"/>
          <p14:tracePt t="105616" x="2247900" y="1082675"/>
          <p14:tracePt t="105632" x="2270125" y="1074738"/>
          <p14:tracePt t="105648" x="2301875" y="1074738"/>
          <p14:tracePt t="105679" x="2324100" y="1074738"/>
          <p14:tracePt t="105710" x="2339975" y="1074738"/>
          <p14:tracePt t="105726" x="2354263" y="1074738"/>
          <p14:tracePt t="105742" x="2362200" y="1074738"/>
          <p14:tracePt t="105759" x="2384425" y="1082675"/>
          <p14:tracePt t="105776" x="2408238" y="1096963"/>
          <p14:tracePt t="105807" x="2422525" y="1096963"/>
          <p14:tracePt t="105825" x="2430463" y="1112838"/>
          <p14:tracePt t="105853" x="2438400" y="1112838"/>
          <p14:tracePt t="105871" x="2438400" y="1127125"/>
          <p14:tracePt t="105888" x="2454275" y="1127125"/>
          <p14:tracePt t="105897" x="2454275" y="1135063"/>
          <p14:tracePt t="105913" x="2454275" y="1150938"/>
          <p14:tracePt t="105946" x="2454275" y="1165225"/>
          <p14:tracePt t="105963" x="2454275" y="1181100"/>
          <p14:tracePt t="105991" x="2454275" y="1189038"/>
          <p14:tracePt t="106008" x="2454275" y="1203325"/>
          <p14:tracePt t="106027" x="2454275" y="1211263"/>
          <p14:tracePt t="106073" x="2454275" y="1219200"/>
          <p14:tracePt t="106089" x="2446338" y="1241425"/>
          <p14:tracePt t="106119" x="2438400" y="1249363"/>
          <p14:tracePt t="106138" x="2430463" y="1273175"/>
          <p14:tracePt t="106154" x="2422525" y="1279525"/>
          <p14:tracePt t="106185" x="2416175" y="1287463"/>
          <p14:tracePt t="106195" x="2408238" y="1295400"/>
          <p14:tracePt t="106243" x="2400300" y="1295400"/>
          <p14:tracePt t="106259" x="2384425" y="1295400"/>
          <p14:tracePt t="106274" x="2346325" y="1295400"/>
          <p14:tracePt t="106291" x="2308225" y="1295400"/>
          <p14:tracePt t="106308" x="2278063" y="1295400"/>
          <p14:tracePt t="106325" x="2270125" y="1295400"/>
          <p14:tracePt t="106342" x="2255838" y="1295400"/>
          <p14:tracePt t="106354" x="2225675" y="1265238"/>
          <p14:tracePt t="106370" x="2209800" y="1249363"/>
          <p14:tracePt t="106387" x="2201863" y="1241425"/>
          <p14:tracePt t="106404" x="2193925" y="1241425"/>
          <p14:tracePt t="106413" x="2193925" y="1235075"/>
          <p14:tracePt t="106429" x="2179638" y="1219200"/>
          <p14:tracePt t="106446" x="2179638" y="1203325"/>
          <p14:tracePt t="106508" x="2179638" y="1189038"/>
          <p14:tracePt t="106541" x="2179638" y="1173163"/>
          <p14:tracePt t="106558" x="2179638" y="1158875"/>
          <p14:tracePt t="106575" x="2179638" y="1143000"/>
          <p14:tracePt t="106607" x="2179638" y="1135063"/>
          <p14:tracePt t="106631" x="2187575" y="1127125"/>
          <p14:tracePt t="106668" x="2201863" y="1112838"/>
          <p14:tracePt t="106694" x="2217738" y="1112838"/>
          <p14:tracePt t="106712" x="2232025" y="1104900"/>
          <p14:tracePt t="106728" x="2239963" y="1104900"/>
          <p14:tracePt t="106741" x="2239963" y="1096963"/>
          <p14:tracePt t="106758" x="2263775" y="1096963"/>
          <p14:tracePt t="106774" x="2270125" y="1096963"/>
          <p14:tracePt t="106791" x="2286000" y="1096963"/>
          <p14:tracePt t="106807" x="2301875" y="1096963"/>
          <p14:tracePt t="106839" x="2316163" y="1096963"/>
          <p14:tracePt t="106857" x="2324100" y="1096963"/>
          <p14:tracePt t="106870" x="2332038" y="1096963"/>
          <p14:tracePt t="106898" x="2339975" y="1096963"/>
          <p14:tracePt t="107758" x="2354263" y="1096963"/>
          <p14:tracePt t="108887" x="2362200" y="1096963"/>
          <p14:tracePt t="109249" x="2370138" y="1096963"/>
          <p14:tracePt t="109704" x="2378075" y="1096963"/>
          <p14:tracePt t="111896" x="2384425" y="1089025"/>
          <p14:tracePt t="112586" x="2384425" y="1074738"/>
          <p14:tracePt t="112699" x="2378075" y="1066800"/>
          <p14:tracePt t="112779" x="2370138" y="1058863"/>
          <p14:tracePt t="112788" x="2362200" y="1058863"/>
          <p14:tracePt t="112806" x="2354263" y="1044575"/>
          <p14:tracePt t="112835" x="2339975" y="1044575"/>
          <p14:tracePt t="113166" x="2332038" y="1036638"/>
          <p14:tracePt t="113188" x="2324100" y="1028700"/>
          <p14:tracePt t="113200" x="2308225" y="1020763"/>
          <p14:tracePt t="113213" x="2278063" y="1006475"/>
          <p14:tracePt t="113230" x="2263775" y="990600"/>
          <p14:tracePt t="113247" x="2239963" y="968375"/>
          <p14:tracePt t="113256" x="2232025" y="952500"/>
          <p14:tracePt t="113273" x="2217738" y="944563"/>
          <p14:tracePt t="113289" x="2201863" y="936625"/>
          <p14:tracePt t="113303" x="2193925" y="922338"/>
          <p14:tracePt t="113319" x="2187575" y="922338"/>
          <p14:tracePt t="113336" x="2179638" y="922338"/>
          <p14:tracePt t="113353" x="2163763" y="914400"/>
          <p14:tracePt t="113369" x="2149475" y="914400"/>
          <p14:tracePt t="113386" x="2125663" y="906463"/>
          <p14:tracePt t="113402" x="2103438" y="906463"/>
          <p14:tracePt t="113419" x="2073275" y="906463"/>
          <p14:tracePt t="113436" x="2057400" y="906463"/>
          <p14:tracePt t="113449" x="2041525" y="906463"/>
          <p14:tracePt t="113467" x="2027238" y="906463"/>
          <p14:tracePt t="113482" x="2019300" y="906463"/>
          <p14:tracePt t="113523" x="1981200" y="906463"/>
          <p14:tracePt t="113540" x="1951038" y="906463"/>
          <p14:tracePt t="113557" x="1927225" y="906463"/>
          <p14:tracePt t="113571" x="1889125" y="906463"/>
          <p14:tracePt t="113587" x="1866900" y="906463"/>
          <p14:tracePt t="113603" x="1836738" y="930275"/>
          <p14:tracePt t="113619" x="1820863" y="930275"/>
          <p14:tracePt t="113636" x="1798638" y="936625"/>
          <p14:tracePt t="113652" x="1790700" y="936625"/>
          <p14:tracePt t="113669" x="1752600" y="952500"/>
          <p14:tracePt t="113686" x="1744663" y="952500"/>
          <p14:tracePt t="113699" x="1722438" y="968375"/>
          <p14:tracePt t="113717" x="1684338" y="982663"/>
          <p14:tracePt t="113734" x="1668463" y="998538"/>
          <p14:tracePt t="113750" x="1616075" y="1036638"/>
          <p14:tracePt t="113767" x="1584325" y="1050925"/>
          <p14:tracePt t="113783" x="1562100" y="1058863"/>
          <p14:tracePt t="113804" x="1539875" y="1066800"/>
          <p14:tracePt t="113819" x="1531938" y="1066800"/>
          <p14:tracePt t="113836" x="1524000" y="1082675"/>
          <p14:tracePt t="113852" x="1508125" y="1096963"/>
          <p14:tracePt t="113870" x="1501775" y="1104900"/>
          <p14:tracePt t="113886" x="1501775" y="1120775"/>
          <p14:tracePt t="113902" x="1501775" y="1135063"/>
          <p14:tracePt t="113919" x="1501775" y="1150938"/>
          <p14:tracePt t="113934" x="1501775" y="1158875"/>
          <p14:tracePt t="113950" x="1501775" y="1173163"/>
          <p14:tracePt t="113966" x="1501775" y="1189038"/>
          <p14:tracePt t="113996" x="1501775" y="1211263"/>
          <p14:tracePt t="114013" x="1516063" y="1235075"/>
          <p14:tracePt t="114044" x="1531938" y="1241425"/>
          <p14:tracePt t="114053" x="1539875" y="1257300"/>
          <p14:tracePt t="114073" x="1554163" y="1273175"/>
          <p14:tracePt t="114085" x="1570038" y="1287463"/>
          <p14:tracePt t="114101" x="1577975" y="1303338"/>
          <p14:tracePt t="114121" x="1592263" y="1317625"/>
          <p14:tracePt t="114137" x="1608138" y="1333500"/>
          <p14:tracePt t="114153" x="1616075" y="1349375"/>
          <p14:tracePt t="114168" x="1654175" y="1379538"/>
          <p14:tracePt t="114189" x="1676400" y="1393825"/>
          <p14:tracePt t="114202" x="1698625" y="1417638"/>
          <p14:tracePt t="114215" x="1730375" y="1425575"/>
          <p14:tracePt t="114232" x="1752600" y="1447800"/>
          <p14:tracePt t="114249" x="1812925" y="1470025"/>
          <p14:tracePt t="114272" x="1851025" y="1493838"/>
          <p14:tracePt t="114287" x="1912938" y="1508125"/>
          <p14:tracePt t="114304" x="1981200" y="1524000"/>
          <p14:tracePt t="114321" x="2019300" y="1524000"/>
          <p14:tracePt t="114335" x="2057400" y="1524000"/>
          <p14:tracePt t="114352" x="2079625" y="1531938"/>
          <p14:tracePt t="114369" x="2087563" y="1531938"/>
          <p14:tracePt t="114387" x="2111375" y="1531938"/>
          <p14:tracePt t="114403" x="2133600" y="1531938"/>
          <p14:tracePt t="114419" x="2187575" y="1531938"/>
          <p14:tracePt t="114435" x="2217738" y="1524000"/>
          <p14:tracePt t="114452" x="2247900" y="1516063"/>
          <p14:tracePt t="114467" x="2263775" y="1516063"/>
          <p14:tracePt t="114481" x="2293938" y="1516063"/>
          <p14:tracePt t="114499" x="2316163" y="1501775"/>
          <p14:tracePt t="114516" x="2346325" y="1477963"/>
          <p14:tracePt t="114533" x="2384425" y="1455738"/>
          <p14:tracePt t="114549" x="2416175" y="1439863"/>
          <p14:tracePt t="114549" x="2422525" y="1431925"/>
          <p14:tracePt t="114566" x="2446338" y="1417638"/>
          <p14:tracePt t="114585" x="2468563" y="1401763"/>
          <p14:tracePt t="114601" x="2498725" y="1371600"/>
          <p14:tracePt t="114618" x="2514600" y="1341438"/>
          <p14:tracePt t="114634" x="2530475" y="1317625"/>
          <p14:tracePt t="114651" x="2536825" y="1287463"/>
          <p14:tracePt t="114668" x="2544763" y="1265238"/>
          <p14:tracePt t="114684" x="2544763" y="1241425"/>
          <p14:tracePt t="114701" x="2544763" y="1235075"/>
          <p14:tracePt t="114718" x="2544763" y="1211263"/>
          <p14:tracePt t="114731" x="2544763" y="1196975"/>
          <p14:tracePt t="114749" x="2544763" y="1143000"/>
          <p14:tracePt t="114765" x="2544763" y="1112838"/>
          <p14:tracePt t="114782" x="2544763" y="1082675"/>
          <p14:tracePt t="114799" x="2522538" y="1058863"/>
          <p14:tracePt t="114816" x="2506663" y="1044575"/>
          <p14:tracePt t="114835" x="2484438" y="1028700"/>
          <p14:tracePt t="114851" x="2468563" y="1012825"/>
          <p14:tracePt t="114868" x="2446338" y="1012825"/>
          <p14:tracePt t="114885" x="2422525" y="1012825"/>
          <p14:tracePt t="114901" x="2400300" y="998538"/>
          <p14:tracePt t="114918" x="2362200" y="998538"/>
          <p14:tracePt t="114933" x="2332038" y="982663"/>
          <p14:tracePt t="114949" x="2301875" y="974725"/>
          <p14:tracePt t="114965" x="2263775" y="974725"/>
          <p14:tracePt t="114981" x="2209800" y="974725"/>
          <p14:tracePt t="114981" x="2187575" y="974725"/>
          <p14:tracePt t="114999" x="2155825" y="974725"/>
          <p14:tracePt t="115016" x="2117725" y="974725"/>
          <p14:tracePt t="115033" x="2095500" y="982663"/>
          <p14:tracePt t="115033" x="2079625" y="982663"/>
          <p14:tracePt t="115049" x="2049463" y="998538"/>
          <p14:tracePt t="115069" x="2035175" y="1006475"/>
          <p14:tracePt t="115088" x="2003425" y="1012825"/>
          <p14:tracePt t="115101" x="1951038" y="1044575"/>
          <p14:tracePt t="115117" x="1927225" y="1058863"/>
          <p14:tracePt t="115136" x="1897063" y="1082675"/>
          <p14:tracePt t="115153" x="1874838" y="1104900"/>
          <p14:tracePt t="115166" x="1866900" y="1120775"/>
          <p14:tracePt t="115166" x="1866900" y="1135063"/>
          <p14:tracePt t="115193" x="1836738" y="1203325"/>
          <p14:tracePt t="115215" x="1820863" y="1227138"/>
          <p14:tracePt t="115232" x="1820863" y="1235075"/>
          <p14:tracePt t="115245" x="1812925" y="1257300"/>
          <p14:tracePt t="115261" x="1806575" y="1273175"/>
          <p14:tracePt t="115278" x="1806575" y="1295400"/>
          <p14:tracePt t="115294" x="1806575" y="1317625"/>
          <p14:tracePt t="115304" x="1812925" y="1349375"/>
          <p14:tracePt t="115321" x="1828800" y="1363663"/>
          <p14:tracePt t="115334" x="1844675" y="1387475"/>
          <p14:tracePt t="115351" x="1866900" y="1431925"/>
          <p14:tracePt t="115368" x="1889125" y="1455738"/>
          <p14:tracePt t="115383" x="1927225" y="1463675"/>
          <p14:tracePt t="115400" x="1943100" y="1470025"/>
          <p14:tracePt t="115417" x="1965325" y="1470025"/>
          <p14:tracePt t="115433" x="1989138" y="1485900"/>
          <p14:tracePt t="115450" x="2003425" y="1485900"/>
          <p14:tracePt t="115467" x="2035175" y="1485900"/>
          <p14:tracePt t="115485" x="2041525" y="1485900"/>
          <p14:tracePt t="115498" x="2049463" y="1485900"/>
          <p14:tracePt t="115516" x="2079625" y="1485900"/>
          <p14:tracePt t="115531" x="2087563" y="1485900"/>
          <p14:tracePt t="115555" x="2103438" y="1485900"/>
          <p14:tracePt t="115571" x="2117725" y="1485900"/>
          <p14:tracePt t="115586" x="2133600" y="1485900"/>
          <p14:tracePt t="115600" x="2149475" y="1485900"/>
          <p14:tracePt t="115632" x="2179638" y="1485900"/>
          <p14:tracePt t="115648" x="2187575" y="1485900"/>
          <p14:tracePt t="115665" x="2209800" y="1485900"/>
          <p14:tracePt t="115682" x="2232025" y="1455738"/>
          <p14:tracePt t="115699" x="2095500" y="1311275"/>
          <p14:tracePt t="115716" x="2111375" y="1295400"/>
          <p14:tracePt t="115747" x="2133600" y="1295400"/>
          <p14:tracePt t="115765" x="2141538" y="1295400"/>
          <p14:tracePt t="115777" x="2155825" y="1295400"/>
          <p14:tracePt t="115838" x="2171700" y="1295400"/>
          <p14:tracePt t="116179" x="2201863" y="1287463"/>
          <p14:tracePt t="116201" x="2232025" y="1279525"/>
          <p14:tracePt t="116214" x="2255838" y="1273175"/>
          <p14:tracePt t="116233" x="2286000" y="1249363"/>
          <p14:tracePt t="116250" x="2316163" y="1241425"/>
          <p14:tracePt t="116264" x="2339975" y="1219200"/>
          <p14:tracePt t="116280" x="2378075" y="1196975"/>
          <p14:tracePt t="116297" x="2400300" y="1181100"/>
          <p14:tracePt t="116313" x="2430463" y="1150938"/>
          <p14:tracePt t="116337" x="2454275" y="1135063"/>
          <p14:tracePt t="116353" x="2454275" y="1120775"/>
          <p14:tracePt t="116368" x="2454275" y="1112838"/>
          <p14:tracePt t="116416" x="2454275" y="1104900"/>
          <p14:tracePt t="116431" x="2454275" y="1082675"/>
          <p14:tracePt t="116447" x="2454275" y="1066800"/>
          <p14:tracePt t="116465" x="2454275" y="1058863"/>
          <p14:tracePt t="116481" x="2454275" y="1050925"/>
          <p14:tracePt t="116497" x="2454275" y="1044575"/>
          <p14:tracePt t="116510" x="2430463" y="1028700"/>
          <p14:tracePt t="116530" x="2422525" y="1028700"/>
          <p14:tracePt t="116540" x="2400300" y="1020763"/>
          <p14:tracePt t="116555" x="2378075" y="1006475"/>
          <p14:tracePt t="116570" x="2362200" y="1006475"/>
          <p14:tracePt t="116586" x="2346325" y="998538"/>
          <p14:tracePt t="116603" x="2332038" y="998538"/>
          <p14:tracePt t="116616" x="2316163" y="998538"/>
          <p14:tracePt t="116648" x="2308225" y="998538"/>
          <p14:tracePt t="116665" x="2270125" y="998538"/>
          <p14:tracePt t="116680" x="2255838" y="998538"/>
          <p14:tracePt t="116697" x="2225675" y="1012825"/>
          <p14:tracePt t="116714" x="2201863" y="1028700"/>
          <p14:tracePt t="116731" x="2193925" y="1036638"/>
          <p14:tracePt t="116743" x="2179638" y="1050925"/>
          <p14:tracePt t="116760" x="2171700" y="1066800"/>
          <p14:tracePt t="116777" x="2163763" y="1074738"/>
          <p14:tracePt t="116793" x="2155825" y="1089025"/>
          <p14:tracePt t="116802" x="2149475" y="1104900"/>
          <p14:tracePt t="116819" x="2133600" y="1127125"/>
          <p14:tracePt t="116836" x="2133600" y="1158875"/>
          <p14:tracePt t="116852" x="2155825" y="1196975"/>
          <p14:tracePt t="116868" x="2209800" y="1249363"/>
          <p14:tracePt t="116885" x="2209800" y="1265238"/>
          <p14:tracePt t="116914" x="2209800" y="1279525"/>
          <p14:tracePt t="116931" x="2217738" y="1303338"/>
          <p14:tracePt t="116962" x="2217738" y="1311275"/>
          <p14:tracePt t="116981" x="2225675" y="1333500"/>
          <p14:tracePt t="116998" x="2225675" y="1341438"/>
          <p14:tracePt t="117013" x="2232025" y="1355725"/>
          <p14:tracePt t="117028" x="2239963" y="1379538"/>
          <p14:tracePt t="117043" x="2247900" y="1379538"/>
          <p14:tracePt t="117059" x="2247900" y="1387475"/>
          <p14:tracePt t="117068" x="2263775" y="1401763"/>
          <p14:tracePt t="117086" x="2270125" y="1409700"/>
          <p14:tracePt t="117101" x="2270125" y="1425575"/>
          <p14:tracePt t="117117" x="2286000" y="1425575"/>
          <p14:tracePt t="117133" x="2293938" y="1439863"/>
          <p14:tracePt t="117148" x="2308225" y="1447800"/>
          <p14:tracePt t="117165" x="2316163" y="1447800"/>
          <p14:tracePt t="117200" x="2332038" y="1447800"/>
          <p14:tracePt t="117213" x="2346325" y="1447800"/>
          <p14:tracePt t="117230" x="2362200" y="1447800"/>
          <p14:tracePt t="117262" x="2370138" y="1447800"/>
          <p14:tracePt t="117280" x="2378075" y="1447800"/>
          <p14:tracePt t="117293" x="2400300" y="1447800"/>
          <p14:tracePt t="117302" x="2400300" y="1439863"/>
          <p14:tracePt t="117319" x="2408238" y="1439863"/>
          <p14:tracePt t="117335" x="2416175" y="1431925"/>
          <p14:tracePt t="117352" x="2422525" y="1417638"/>
          <p14:tracePt t="117367" x="2430463" y="1409700"/>
          <p14:tracePt t="117383" x="2454275" y="1379538"/>
          <p14:tracePt t="117399" x="2476500" y="1349375"/>
          <p14:tracePt t="117415" x="2514600" y="1333500"/>
          <p14:tracePt t="117431" x="2530475" y="1325563"/>
          <p14:tracePt t="117449" x="2536825" y="1311275"/>
          <p14:tracePt t="117465" x="2544763" y="1311275"/>
          <p14:tracePt t="119513" x="2544763" y="1317625"/>
          <p14:tracePt t="119663" x="2544763" y="1333500"/>
          <p14:tracePt t="120527" x="2544763" y="1349375"/>
          <p14:tracePt t="120695" x="2552700" y="1355725"/>
          <p14:tracePt t="120825" x="2560638" y="1355725"/>
          <p14:tracePt t="120875" x="2568575" y="1363663"/>
          <p14:tracePt t="120928" x="2582863" y="1363663"/>
          <p14:tracePt t="120946" x="2598738" y="1363663"/>
          <p14:tracePt t="120959" x="2620963" y="1363663"/>
          <p14:tracePt t="120978" x="2636838" y="1363663"/>
          <p14:tracePt t="120994" x="2659063" y="1363663"/>
          <p14:tracePt t="121010" x="2689225" y="1371600"/>
          <p14:tracePt t="121029" x="2697163" y="1371600"/>
          <p14:tracePt t="121041" x="2735263" y="1371600"/>
          <p14:tracePt t="121056" x="2797175" y="1363663"/>
          <p14:tracePt t="121072" x="2827338" y="1363663"/>
          <p14:tracePt t="121089" x="2841625" y="1363663"/>
          <p14:tracePt t="121105" x="2879725" y="1349375"/>
          <p14:tracePt t="121170" x="2903538" y="1333500"/>
          <p14:tracePt t="121179" x="2955925" y="1317625"/>
          <p14:tracePt t="121197" x="3017838" y="1295400"/>
          <p14:tracePt t="121214" x="3032125" y="1295400"/>
          <p14:tracePt t="121227" x="3101975" y="1295400"/>
          <p14:tracePt t="121244" x="3132138" y="1279525"/>
          <p14:tracePt t="121261" x="3170238" y="1279525"/>
          <p14:tracePt t="121278" x="3246438" y="1257300"/>
          <p14:tracePt t="121295" x="3314700" y="1241425"/>
          <p14:tracePt t="121311" x="3375025" y="1219200"/>
          <p14:tracePt t="121328" x="3390900" y="1219200"/>
          <p14:tracePt t="121341" x="3413125" y="1219200"/>
          <p14:tracePt t="121358" x="3451225" y="1219200"/>
          <p14:tracePt t="121375" x="3527425" y="1219200"/>
          <p14:tracePt t="121391" x="3597275" y="1203325"/>
          <p14:tracePt t="121391" x="3627438" y="1196975"/>
          <p14:tracePt t="121409" x="3679825" y="1181100"/>
          <p14:tracePt t="121428" x="3741738" y="1181100"/>
          <p14:tracePt t="121444" x="3779838" y="1181100"/>
          <p14:tracePt t="121461" x="3810000" y="1181100"/>
          <p14:tracePt t="121477" x="3863975" y="1165225"/>
          <p14:tracePt t="121494" x="3924300" y="1158875"/>
          <p14:tracePt t="121513" x="3992563" y="1143000"/>
          <p14:tracePt t="121527" x="4030663" y="1143000"/>
          <p14:tracePt t="121545" x="4046538" y="1143000"/>
          <p14:tracePt t="121561" x="4098925" y="1143000"/>
          <p14:tracePt t="121575" x="4198938" y="1143000"/>
          <p14:tracePt t="121592" x="4305300" y="1120775"/>
          <p14:tracePt t="121609" x="4389438" y="1120775"/>
          <p14:tracePt t="121625" x="4419600" y="1120775"/>
          <p14:tracePt t="121642" x="4465638" y="1120775"/>
          <p14:tracePt t="121642" x="4479925" y="1120775"/>
          <p14:tracePt t="121659" x="4518025" y="1150938"/>
          <p14:tracePt t="121678" x="4610100" y="1158875"/>
          <p14:tracePt t="121694" x="4686300" y="1158875"/>
          <p14:tracePt t="121711" x="4754563" y="1173163"/>
          <p14:tracePt t="121727" x="4800600" y="1173163"/>
          <p14:tracePt t="121744" x="4854575" y="1196975"/>
          <p14:tracePt t="121760" x="4914900" y="1219200"/>
          <p14:tracePt t="121777" x="5006975" y="1235075"/>
          <p14:tracePt t="121793" x="5067300" y="1249363"/>
          <p14:tracePt t="121810" x="5097463" y="1265238"/>
          <p14:tracePt t="121826" x="5143500" y="1287463"/>
          <p14:tracePt t="121844" x="5165725" y="1287463"/>
          <p14:tracePt t="121858" x="5197475" y="1303338"/>
          <p14:tracePt t="121875" x="5227638" y="1303338"/>
          <p14:tracePt t="121891" x="5280025" y="1303338"/>
          <p14:tracePt t="121908" x="5334000" y="1303338"/>
          <p14:tracePt t="121908" x="5364163" y="1273175"/>
          <p14:tracePt t="121925" x="5372100" y="1219200"/>
          <p14:tracePt t="121944" x="5372100" y="1104900"/>
          <p14:tracePt t="121962" x="5356225" y="1028700"/>
          <p14:tracePt t="121977" x="5356225" y="1089025"/>
          <p14:tracePt t="122340" x="5356225" y="1104900"/>
          <p14:tracePt t="122358" x="5356225" y="1120775"/>
          <p14:tracePt t="122371" x="5387975" y="1143000"/>
          <p14:tracePt t="122388" x="5426075" y="1173163"/>
          <p14:tracePt t="122404" x="5432425" y="1189038"/>
          <p14:tracePt t="122414" x="5432425" y="1203325"/>
          <p14:tracePt t="122430" x="5432425" y="1227138"/>
          <p14:tracePt t="122447" x="5448300" y="1249363"/>
          <p14:tracePt t="122460" x="5470525" y="1265238"/>
          <p14:tracePt t="122476" x="5478463" y="1273175"/>
          <p14:tracePt t="122493" x="5508625" y="1295400"/>
          <p14:tracePt t="122511" x="5562600" y="1341438"/>
          <p14:tracePt t="122527" x="5592763" y="1355725"/>
          <p14:tracePt t="122543" x="5630863" y="1387475"/>
          <p14:tracePt t="122562" x="5646738" y="1409700"/>
          <p14:tracePt t="122577" x="5646738" y="1417638"/>
          <p14:tracePt t="122590" x="5661025" y="1425575"/>
          <p14:tracePt t="122607" x="5661025" y="1431925"/>
          <p14:tracePt t="122637" x="5668963" y="1447800"/>
          <p14:tracePt t="122654" x="5684838" y="1455738"/>
          <p14:tracePt t="122663" x="5692775" y="1455738"/>
          <p14:tracePt t="122694" x="5699125" y="1455738"/>
          <p14:tracePt t="122743" x="5707063" y="1439863"/>
          <p14:tracePt t="122758" x="5707063" y="1425575"/>
          <p14:tracePt t="122774" x="5722938" y="1401763"/>
          <p14:tracePt t="122789" x="5722938" y="1387475"/>
          <p14:tracePt t="122809" x="5722938" y="1371600"/>
          <p14:tracePt t="122825" x="5722938" y="1355725"/>
          <p14:tracePt t="122842" x="5722938" y="1341438"/>
          <p14:tracePt t="122854" x="5730875" y="1311275"/>
          <p14:tracePt t="122870" x="5730875" y="1295400"/>
          <p14:tracePt t="122887" x="5730875" y="1273175"/>
          <p14:tracePt t="122918" x="5730875" y="1257300"/>
          <p14:tracePt t="122944" x="5730875" y="1249363"/>
          <p14:tracePt t="122961" x="5730875" y="1241425"/>
          <p14:tracePt t="122978" x="5730875" y="1227138"/>
          <p14:tracePt t="122991" x="5737225" y="1211263"/>
          <p14:tracePt t="123008" x="5737225" y="1196975"/>
          <p14:tracePt t="123027" x="5737225" y="1181100"/>
          <p14:tracePt t="123041" x="5737225" y="1173163"/>
          <p14:tracePt t="123056" x="5737225" y="1158875"/>
          <p14:tracePt t="123071" x="5737225" y="1150938"/>
          <p14:tracePt t="123091" x="5737225" y="1143000"/>
          <p14:tracePt t="123103" x="5737225" y="1135063"/>
          <p14:tracePt t="123120" x="5737225" y="1120775"/>
          <p14:tracePt t="123137" x="5715000" y="1104900"/>
          <p14:tracePt t="123168" x="5699125" y="1096963"/>
          <p14:tracePt t="123186" x="5692775" y="1082675"/>
          <p14:tracePt t="123204" x="5684838" y="1082675"/>
          <p14:tracePt t="123227" x="5661025" y="1066800"/>
          <p14:tracePt t="123259" x="5654675" y="1066800"/>
          <p14:tracePt t="123274" x="5622925" y="1058863"/>
          <p14:tracePt t="123290" x="5600700" y="1050925"/>
          <p14:tracePt t="123309" x="5584825" y="1050925"/>
          <p14:tracePt t="123356" x="5554663" y="1050925"/>
          <p14:tracePt t="123374" x="5516563" y="1050925"/>
          <p14:tracePt t="123401" x="5502275" y="1050925"/>
          <p14:tracePt t="123419" x="5478463" y="1066800"/>
          <p14:tracePt t="123428" x="5448300" y="1082675"/>
          <p14:tracePt t="123446" x="5426075" y="1112838"/>
          <p14:tracePt t="123463" x="5410200" y="1135063"/>
          <p14:tracePt t="123478" x="5410200" y="1143000"/>
          <p14:tracePt t="123523" x="5410200" y="1181100"/>
          <p14:tracePt t="123544" x="5410200" y="1203325"/>
          <p14:tracePt t="123559" x="5410200" y="1211263"/>
          <p14:tracePt t="123605" x="5418138" y="1227138"/>
          <p14:tracePt t="123624" x="5426075" y="1235075"/>
          <p14:tracePt t="123636" x="5470525" y="1279525"/>
          <p14:tracePt t="123653" x="5486400" y="1287463"/>
          <p14:tracePt t="123669" x="5516563" y="1325563"/>
          <p14:tracePt t="123678" x="5540375" y="1349375"/>
          <p14:tracePt t="123695" x="5546725" y="1355725"/>
          <p14:tracePt t="123712" x="5554663" y="1363663"/>
          <p14:tracePt t="123726" x="5562600" y="1371600"/>
          <p14:tracePt t="123775" x="5578475" y="1379538"/>
          <p14:tracePt t="123790" x="5600700" y="1379538"/>
          <p14:tracePt t="123806" x="5622925" y="1379538"/>
          <p14:tracePt t="123823" x="5622925" y="1363663"/>
          <p14:tracePt t="123921" x="5622925" y="1349375"/>
          <p14:tracePt t="123936" x="5622925" y="1341438"/>
          <p14:tracePt t="123945" x="5622925" y="1333500"/>
          <p14:tracePt t="123962" x="5622925" y="1325563"/>
          <p14:tracePt t="123992" x="5622925" y="1317625"/>
          <p14:tracePt t="124038" x="5616575" y="1311275"/>
          <p14:tracePt t="124056" x="5646738" y="1311275"/>
          <p14:tracePt t="124733" x="5654675" y="1311275"/>
          <p14:tracePt t="124742" x="5661025" y="1311275"/>
          <p14:tracePt t="124757" x="5684838" y="1311275"/>
          <p14:tracePt t="124773" x="5707063" y="1295400"/>
          <p14:tracePt t="124790" x="5737225" y="1287463"/>
          <p14:tracePt t="124808" x="5745163" y="1279525"/>
          <p14:tracePt t="124824" x="5753100" y="1279525"/>
          <p14:tracePt t="124920" x="5761038" y="1279525"/>
          <p14:tracePt t="125137" x="5768975" y="1279525"/>
          <p14:tracePt t="125306" x="5768975" y="1257300"/>
          <p14:tracePt t="125322" x="5768975" y="1235075"/>
          <p14:tracePt t="125339" x="5768975" y="1203325"/>
          <p14:tracePt t="125355" x="5761038" y="1181100"/>
          <p14:tracePt t="125373" x="5775325" y="1150938"/>
          <p14:tracePt t="125420" x="5791200" y="1143000"/>
          <p14:tracePt t="125434" x="5813425" y="1143000"/>
          <p14:tracePt t="125451" x="5845175" y="1143000"/>
          <p14:tracePt t="125461" x="5859463" y="1143000"/>
          <p14:tracePt t="125477" x="5889625" y="1143000"/>
          <p14:tracePt t="125493" x="5913438" y="1143000"/>
          <p14:tracePt t="125523" x="5935663" y="1173163"/>
          <p14:tracePt t="125540" x="5951538" y="1189038"/>
          <p14:tracePt t="125556" x="5981700" y="1203325"/>
          <p14:tracePt t="125572" x="5997575" y="1219200"/>
          <p14:tracePt t="125588" x="6011863" y="1235075"/>
          <p14:tracePt t="125605" x="6019800" y="1241425"/>
          <p14:tracePt t="125621" x="6035675" y="1241425"/>
          <p14:tracePt t="125638" x="6049963" y="1273175"/>
          <p14:tracePt t="125651" x="6080125" y="1303338"/>
          <p14:tracePt t="125667" x="6088063" y="1311275"/>
          <p14:tracePt t="125684" x="6103938" y="1317625"/>
          <p14:tracePt t="125700" x="6118225" y="1325563"/>
          <p14:tracePt t="125748" x="6134100" y="1311275"/>
          <p14:tracePt t="125806" x="6134100" y="1303338"/>
          <p14:tracePt t="125821" x="6156325" y="1303338"/>
          <p14:tracePt t="125936" x="6188075" y="1303338"/>
          <p14:tracePt t="125962" x="6226175" y="1311275"/>
          <p14:tracePt t="125976" x="6248400" y="1311275"/>
          <p14:tracePt t="125993" x="6270625" y="1317625"/>
          <p14:tracePt t="126008" x="6278563" y="1317625"/>
          <p14:tracePt t="126026" x="6316663" y="1317625"/>
          <p14:tracePt t="126042" x="6362700" y="1317625"/>
          <p14:tracePt t="126058" x="6416675" y="1317625"/>
          <p14:tracePt t="126074" x="6423025" y="1317625"/>
          <p14:tracePt t="126105" x="6438900" y="1317625"/>
          <p14:tracePt t="126152" x="6461125" y="1317625"/>
          <p14:tracePt t="126231" x="6469063" y="1317625"/>
          <p14:tracePt t="126241" x="6477000" y="1317625"/>
          <p14:tracePt t="127118" x="6492875" y="1317625"/>
          <p14:tracePt t="127134" x="6515100" y="1317625"/>
          <p14:tracePt t="127154" x="6537325" y="1295400"/>
          <p14:tracePt t="127166" x="6569075" y="1295400"/>
          <p14:tracePt t="127183" x="6629400" y="1265238"/>
          <p14:tracePt t="127203" x="6659563" y="1241425"/>
          <p14:tracePt t="127216" x="6683375" y="1227138"/>
          <p14:tracePt t="127264" x="6721475" y="1196975"/>
          <p14:tracePt t="127273" x="6759575" y="1158875"/>
          <p14:tracePt t="127288" x="6811963" y="1112838"/>
          <p14:tracePt t="127306" x="6835775" y="1082675"/>
          <p14:tracePt t="127321" x="6850063" y="1058863"/>
          <p14:tracePt t="127339" x="6850063" y="1044575"/>
          <p14:tracePt t="127354" x="6850063" y="1036638"/>
          <p14:tracePt t="127371" x="6850063" y="1006475"/>
          <p14:tracePt t="127388" x="6850063" y="990600"/>
          <p14:tracePt t="127405" x="6835775" y="974725"/>
          <p14:tracePt t="127419" x="6835775" y="968375"/>
          <p14:tracePt t="127435" x="6835775" y="960438"/>
          <p14:tracePt t="127452" x="6827838" y="952500"/>
          <p14:tracePt t="127469" x="6827838" y="944563"/>
          <p14:tracePt t="127485" x="6819900" y="936625"/>
          <p14:tracePt t="127502" x="6804025" y="922338"/>
          <p14:tracePt t="127554" x="6773863" y="914400"/>
          <p14:tracePt t="127570" x="6751638" y="914400"/>
          <p14:tracePt t="127586" x="6727825" y="906463"/>
          <p14:tracePt t="127603" x="6713538" y="906463"/>
          <p14:tracePt t="127619" x="6697663" y="906463"/>
          <p14:tracePt t="127636" x="6659563" y="906463"/>
          <p14:tracePt t="127653" x="6645275" y="906463"/>
          <p14:tracePt t="127669" x="6637338" y="906463"/>
          <p14:tracePt t="127682" x="6621463" y="906463"/>
          <p14:tracePt t="127698" x="6607175" y="922338"/>
          <p14:tracePt t="127741" x="6599238" y="936625"/>
          <p14:tracePt t="127756" x="6599238" y="960438"/>
          <p14:tracePt t="127774" x="6591300" y="974725"/>
          <p14:tracePt t="127790" x="6591300" y="990600"/>
          <p14:tracePt t="127807" x="6591300" y="998538"/>
          <p14:tracePt t="127821" x="6591300" y="1012825"/>
          <p14:tracePt t="127838" x="6591300" y="1028700"/>
          <p14:tracePt t="127853" x="6591300" y="1044575"/>
          <p14:tracePt t="127869" x="6591300" y="1058863"/>
          <p14:tracePt t="127888" x="6599238" y="1089025"/>
          <p14:tracePt t="127905" x="6607175" y="1112838"/>
          <p14:tracePt t="127919" x="6621463" y="1127125"/>
          <p14:tracePt t="127935" x="6621463" y="1135063"/>
          <p14:tracePt t="127964" x="6621463" y="1143000"/>
          <p14:tracePt t="127981" x="6629400" y="1143000"/>
          <p14:tracePt t="127991" x="6645275" y="1150938"/>
          <p14:tracePt t="128008" x="6651625" y="1158875"/>
          <p14:tracePt t="128026" x="6683375" y="1158875"/>
          <p14:tracePt t="128041" x="6697663" y="1165225"/>
          <p14:tracePt t="128056" x="6713538" y="1165225"/>
          <p14:tracePt t="128133" x="6735763" y="1165225"/>
          <p14:tracePt t="128152" x="6759575" y="1165225"/>
          <p14:tracePt t="128168" x="6765925" y="1165225"/>
          <p14:tracePt t="128182" x="6781800" y="1158875"/>
          <p14:tracePt t="128198" x="6789738" y="1158875"/>
          <p14:tracePt t="128215" x="6797675" y="1158875"/>
          <p14:tracePt t="128231" x="6811963" y="1127125"/>
          <p14:tracePt t="128241" x="6819900" y="1112838"/>
          <p14:tracePt t="128257" x="6827838" y="1096963"/>
          <p14:tracePt t="128274" x="6827838" y="1089025"/>
          <p14:tracePt t="128291" x="6835775" y="1089025"/>
          <p14:tracePt t="128304" x="6835775" y="1074738"/>
          <p14:tracePt t="128320" x="6842125" y="1050925"/>
          <p14:tracePt t="128339" x="6842125" y="1044575"/>
          <p14:tracePt t="128355" x="6842125" y="1036638"/>
          <p14:tracePt t="128371" x="6842125" y="1020763"/>
          <p14:tracePt t="128387" x="6842125" y="1006475"/>
          <p14:tracePt t="128404" x="6842125" y="998538"/>
          <p14:tracePt t="128420" x="6835775" y="974725"/>
          <p14:tracePt t="128452" x="6811963" y="952500"/>
          <p14:tracePt t="128500" x="6804025" y="952500"/>
          <p14:tracePt t="128524" x="6765925" y="936625"/>
          <p14:tracePt t="128540" x="6735763" y="936625"/>
          <p14:tracePt t="128569" x="6667500" y="936625"/>
          <p14:tracePt t="128588" x="6651625" y="936625"/>
          <p14:tracePt t="128602" x="6629400" y="936625"/>
          <p14:tracePt t="128619" x="6607175" y="936625"/>
          <p14:tracePt t="128635" x="6575425" y="936625"/>
          <p14:tracePt t="128652" x="6553200" y="936625"/>
          <p14:tracePt t="128669" x="6537325" y="936625"/>
          <p14:tracePt t="128685" x="6523038" y="936625"/>
          <p14:tracePt t="128697" x="6492875" y="960438"/>
          <p14:tracePt t="128714" x="6430963" y="990600"/>
          <p14:tracePt t="128731" x="6408738" y="1012825"/>
          <p14:tracePt t="128747" x="6384925" y="1028700"/>
          <p14:tracePt t="128757" x="6378575" y="1036638"/>
          <p14:tracePt t="128774" x="6370638" y="1044575"/>
          <p14:tracePt t="128789" x="6370638" y="1066800"/>
          <p14:tracePt t="128806" x="6370638" y="1089025"/>
          <p14:tracePt t="128820" x="6370638" y="1127125"/>
          <p14:tracePt t="128837" x="6370638" y="1150938"/>
          <p14:tracePt t="128854" x="6370638" y="1189038"/>
          <p14:tracePt t="128871" x="6370638" y="1203325"/>
          <p14:tracePt t="128886" x="6370638" y="1227138"/>
          <p14:tracePt t="128902" x="6378575" y="1235075"/>
          <p14:tracePt t="128918" x="6378575" y="1241425"/>
          <p14:tracePt t="128934" x="6384925" y="1273175"/>
          <p14:tracePt t="128951" x="6400800" y="1303338"/>
          <p14:tracePt t="128967" x="6408738" y="1333500"/>
          <p14:tracePt t="128983" x="6408738" y="1355725"/>
          <p14:tracePt t="129000" x="6423025" y="1387475"/>
          <p14:tracePt t="129017" x="6430963" y="1401763"/>
          <p14:tracePt t="129040" x="6454775" y="1417638"/>
          <p14:tracePt t="129056" x="6477000" y="1425575"/>
          <p14:tracePt t="129070" x="6499225" y="1425575"/>
          <p14:tracePt t="129087" x="6537325" y="1425575"/>
          <p14:tracePt t="129103" x="6569075" y="1425575"/>
          <p14:tracePt t="129120" x="6591300" y="1425575"/>
          <p14:tracePt t="129137" x="6629400" y="1425575"/>
          <p14:tracePt t="129153" x="6675438" y="1393825"/>
          <p14:tracePt t="129170" x="6727825" y="1371600"/>
          <p14:tracePt t="129185" x="6759575" y="1341438"/>
          <p14:tracePt t="129203" x="6781800" y="1303338"/>
          <p14:tracePt t="129230" x="6797675" y="1279525"/>
          <p14:tracePt t="129247" x="6797675" y="1241425"/>
          <p14:tracePt t="129256" x="6804025" y="1227138"/>
          <p14:tracePt t="129273" x="6804025" y="1196975"/>
          <p14:tracePt t="129290" x="6811963" y="1143000"/>
          <p14:tracePt t="129306" x="6835775" y="1112838"/>
          <p14:tracePt t="129319" x="6850063" y="1058863"/>
          <p14:tracePt t="129336" x="6858000" y="1020763"/>
          <p14:tracePt t="129353" x="6865938" y="982663"/>
          <p14:tracePt t="129369" x="6865938" y="968375"/>
          <p14:tracePt t="129387" x="6865938" y="960438"/>
          <p14:tracePt t="129403" x="6865938" y="952500"/>
          <p14:tracePt t="129420" x="6865938" y="936625"/>
          <p14:tracePt t="129435" x="6835775" y="906463"/>
          <p14:tracePt t="129467" x="6811963" y="892175"/>
          <p14:tracePt t="129480" x="6781800" y="876300"/>
          <p14:tracePt t="129497" x="6751638" y="876300"/>
          <p14:tracePt t="129510" x="6713538" y="830263"/>
          <p14:tracePt t="129523" x="6659563" y="830263"/>
          <p14:tracePt t="129540" x="6637338" y="830263"/>
          <p14:tracePt t="129553" x="6591300" y="830263"/>
          <p14:tracePt t="129570" x="6553200" y="854075"/>
          <p14:tracePt t="129586" x="6499225" y="868363"/>
          <p14:tracePt t="129603" x="6461125" y="876300"/>
          <p14:tracePt t="129620" x="6423025" y="906463"/>
          <p14:tracePt t="129620" x="6416675" y="914400"/>
          <p14:tracePt t="129636" x="6392863" y="944563"/>
          <p14:tracePt t="129652" x="6370638" y="960438"/>
          <p14:tracePt t="129669" x="6346825" y="982663"/>
          <p14:tracePt t="129686" x="6340475" y="1012825"/>
          <p14:tracePt t="129699" x="6324600" y="1028700"/>
          <p14:tracePt t="129716" x="6302375" y="1050925"/>
          <p14:tracePt t="129734" x="6302375" y="1074738"/>
          <p14:tracePt t="129750" x="6302375" y="1112838"/>
          <p14:tracePt t="129767" x="6302375" y="1120775"/>
          <p14:tracePt t="129767" x="6302375" y="1135063"/>
          <p14:tracePt t="129784" x="6302375" y="1158875"/>
          <p14:tracePt t="129800" x="6308725" y="1203325"/>
          <p14:tracePt t="129820" x="6324600" y="1227138"/>
          <p14:tracePt t="129835" x="6340475" y="1265238"/>
          <p14:tracePt t="129852" x="6384925" y="1317625"/>
          <p14:tracePt t="129869" x="6416675" y="1355725"/>
          <p14:tracePt t="129885" x="6430963" y="1371600"/>
          <p14:tracePt t="129903" x="6454775" y="1401763"/>
          <p14:tracePt t="129921" x="6484938" y="1431925"/>
          <p14:tracePt t="129934" x="6492875" y="1447800"/>
          <p14:tracePt t="129963" x="6499225" y="1447800"/>
          <p14:tracePt t="129979" x="6515100" y="1463675"/>
          <p14:tracePt t="129996" x="6530975" y="1463675"/>
          <p14:tracePt t="130013" x="6569075" y="1463675"/>
          <p14:tracePt t="130023" x="6599238" y="1447800"/>
          <p14:tracePt t="130039" x="6629400" y="1431925"/>
          <p14:tracePt t="130057" x="6659563" y="1409700"/>
          <p14:tracePt t="130069" x="6675438" y="1363663"/>
          <p14:tracePt t="130085" x="6705600" y="1303338"/>
          <p14:tracePt t="130102" x="6743700" y="1265238"/>
          <p14:tracePt t="130118" x="6773863" y="1211263"/>
          <p14:tracePt t="130135" x="6781800" y="1196975"/>
          <p14:tracePt t="130152" x="6781800" y="1181100"/>
          <p14:tracePt t="130169" x="6789738" y="1143000"/>
          <p14:tracePt t="130184" x="6819900" y="1104900"/>
          <p14:tracePt t="130206" x="6797675" y="1050925"/>
          <p14:tracePt t="130229" x="6797675" y="1044575"/>
          <p14:tracePt t="130246" x="6811963" y="1028700"/>
          <p14:tracePt t="130262" x="6811963" y="1020763"/>
          <p14:tracePt t="130287" x="6797675" y="1006475"/>
          <p14:tracePt t="130319" x="6781800" y="1006475"/>
          <p14:tracePt t="130337" x="6743700" y="982663"/>
          <p14:tracePt t="130354" x="6727825" y="968375"/>
          <p14:tracePt t="130369" x="6697663" y="960438"/>
          <p14:tracePt t="130385" x="6683375" y="952500"/>
          <p14:tracePt t="130400" x="6651625" y="952500"/>
          <p14:tracePt t="130417" x="6621463" y="952500"/>
          <p14:tracePt t="130434" x="6569075" y="952500"/>
          <p14:tracePt t="130450" x="6515100" y="952500"/>
          <p14:tracePt t="130465" x="6484938" y="960438"/>
          <p14:tracePt t="130483" x="6438900" y="960438"/>
          <p14:tracePt t="130496" x="6423025" y="974725"/>
          <p14:tracePt t="130513" x="6408738" y="990600"/>
          <p14:tracePt t="130522" x="6392863" y="1012825"/>
          <p14:tracePt t="130538" x="6384925" y="1044575"/>
          <p14:tracePt t="130555" x="6362700" y="1082675"/>
          <p14:tracePt t="130572" x="6362700" y="1096963"/>
          <p14:tracePt t="130585" x="6354763" y="1135063"/>
          <p14:tracePt t="130602" x="6354763" y="1165225"/>
          <p14:tracePt t="130619" x="6354763" y="1196975"/>
          <p14:tracePt t="130635" x="6354763" y="1235075"/>
          <p14:tracePt t="130651" x="6354763" y="1265238"/>
          <p14:tracePt t="130668" x="6354763" y="1295400"/>
          <p14:tracePt t="130685" x="6354763" y="1311275"/>
          <p14:tracePt t="130701" x="6370638" y="1325563"/>
          <p14:tracePt t="130733" x="6384925" y="1333500"/>
          <p14:tracePt t="130746" x="6416675" y="1349375"/>
          <p14:tracePt t="130762" x="6446838" y="1355725"/>
          <p14:tracePt t="130779" x="6492875" y="1355725"/>
          <p14:tracePt t="130788" x="6507163" y="1355725"/>
          <p14:tracePt t="130804" x="6515100" y="1355725"/>
          <p14:tracePt t="130821" x="6523038" y="1355725"/>
          <p14:tracePt t="130853" x="6530975" y="1349375"/>
          <p14:tracePt t="130866" x="6545263" y="1333500"/>
          <p14:tracePt t="130883" x="6545263" y="1317625"/>
          <p14:tracePt t="130900" x="6545263" y="1311275"/>
          <p14:tracePt t="130916" x="6545263" y="1303338"/>
          <p14:tracePt t="130948" x="6537325" y="1303338"/>
          <p14:tracePt t="131100" x="6530975" y="1303338"/>
          <p14:tracePt t="131399" x="6523038" y="1303338"/>
          <p14:tracePt t="137406" x="6515100" y="1295400"/>
          <p14:tracePt t="137590" x="6515100" y="1279525"/>
          <p14:tracePt t="138089" x="6515100" y="1273175"/>
          <p14:tracePt t="138135" x="6515100" y="1257300"/>
          <p14:tracePt t="138146" x="6545263" y="1219200"/>
          <p14:tracePt t="138163" x="6553200" y="1203325"/>
          <p14:tracePt t="138179" x="6553200" y="1196975"/>
          <p14:tracePt t="138196" x="6553200" y="1189038"/>
          <p14:tracePt t="138224" x="6553200" y="1181100"/>
          <p14:tracePt t="138272" x="6553200" y="1165225"/>
          <p14:tracePt t="138291" x="6553200" y="1143000"/>
          <p14:tracePt t="138307" x="6553200" y="1112838"/>
          <p14:tracePt t="138324" x="6545263" y="1096963"/>
          <p14:tracePt t="138341" x="6530975" y="1082675"/>
          <p14:tracePt t="138353" x="6515100" y="1058863"/>
          <p14:tracePt t="138370" x="6507163" y="1058863"/>
          <p14:tracePt t="138386" x="6499225" y="1058863"/>
          <p14:tracePt t="138395" x="6492875" y="1058863"/>
          <p14:tracePt t="138428" x="6484938" y="1058863"/>
          <p14:tracePt t="138446" x="6461125" y="1058863"/>
          <p14:tracePt t="138460" x="6446838" y="1066800"/>
          <p14:tracePt t="138475" x="6423025" y="1089025"/>
          <p14:tracePt t="138493" x="6400800" y="1104900"/>
          <p14:tracePt t="138508" x="6378575" y="1127125"/>
          <p14:tracePt t="138528" x="6362700" y="1150938"/>
          <p14:tracePt t="138544" x="6362700" y="1165225"/>
          <p14:tracePt t="138557" x="6346825" y="1219200"/>
          <p14:tracePt t="138573" x="6332538" y="1249363"/>
          <p14:tracePt t="138590" x="6332538" y="1279525"/>
          <p14:tracePt t="138606" x="6332538" y="1317625"/>
          <p14:tracePt t="138624" x="6332538" y="1333500"/>
          <p14:tracePt t="138640" x="6332538" y="1349375"/>
          <p14:tracePt t="138662" x="6340475" y="1363663"/>
          <p14:tracePt t="138679" x="6346825" y="1379538"/>
          <p14:tracePt t="138695" x="6354763" y="1379538"/>
          <p14:tracePt t="138709" x="6362700" y="1387475"/>
          <p14:tracePt t="138741" x="6370638" y="1387475"/>
          <p14:tracePt t="138788" x="6370638" y="1371600"/>
          <p14:tracePt t="138838" x="6370638" y="1363663"/>
          <p14:tracePt t="140923" x="6370638" y="1355725"/>
          <p14:tracePt t="142430" x="6370638" y="1371600"/>
          <p14:tracePt t="142997" x="6370638" y="1379538"/>
          <p14:tracePt t="143006" x="6354763" y="1387475"/>
          <p14:tracePt t="143026" x="6324600" y="1409700"/>
          <p14:tracePt t="143040" x="6232525" y="1431925"/>
          <p14:tracePt t="143057" x="6103938" y="1477963"/>
          <p14:tracePt t="143072" x="5883275" y="1570038"/>
          <p14:tracePt t="143087" x="5508625" y="1706563"/>
          <p14:tracePt t="143104" x="5013325" y="1851025"/>
          <p14:tracePt t="143121" x="4610100" y="2011363"/>
          <p14:tracePt t="143137" x="4198938" y="2187575"/>
          <p14:tracePt t="143154" x="3665538" y="2408238"/>
          <p14:tracePt t="143168" x="3108325" y="2682875"/>
          <p14:tracePt t="143168" x="2925763" y="2797175"/>
          <p14:tracePt t="143190" x="2628900" y="2987675"/>
          <p14:tracePt t="143215" x="2408238" y="3101975"/>
          <p14:tracePt t="143232" x="2362200" y="3124200"/>
          <p14:tracePt t="143241" x="2247900" y="3170238"/>
          <p14:tracePt t="143257" x="2133600" y="3238500"/>
          <p14:tracePt t="143274" x="2003425" y="3314700"/>
          <p14:tracePt t="143288" x="1858963" y="3406775"/>
          <p14:tracePt t="143304" x="1714500" y="3513138"/>
          <p14:tracePt t="143320" x="1577975" y="3589338"/>
          <p14:tracePt t="143337" x="1493838" y="3635375"/>
          <p14:tracePt t="143354" x="1447800" y="3657600"/>
          <p14:tracePt t="143354" x="1447800" y="3665538"/>
          <p14:tracePt t="143371" x="1439863" y="3665538"/>
          <p14:tracePt t="143387" x="1431925" y="3665538"/>
          <p14:tracePt t="143467" x="1409700" y="3657600"/>
          <p14:tracePt t="143513" x="1409700" y="3649663"/>
          <p14:tracePt t="143522" x="1393825" y="3619500"/>
          <p14:tracePt t="143538" x="1379538" y="3565525"/>
          <p14:tracePt t="143554" x="1379538" y="3535363"/>
          <p14:tracePt t="143571" x="1371600" y="3497263"/>
          <p14:tracePt t="143588" x="1363663" y="3444875"/>
          <p14:tracePt t="143603" x="1341438" y="3398838"/>
          <p14:tracePt t="143620" x="1333500" y="3360738"/>
          <p14:tracePt t="143637" x="1333500" y="3344863"/>
          <p14:tracePt t="143654" x="1333500" y="3306763"/>
          <p14:tracePt t="143667" x="1333500" y="3238500"/>
          <p14:tracePt t="143685" x="1333500" y="3162300"/>
          <p14:tracePt t="143700" x="1333500" y="3154363"/>
          <p14:tracePt t="143717" x="1333500" y="3140075"/>
          <p14:tracePt t="143734" x="1333500" y="3124200"/>
          <p14:tracePt t="143790" x="1325563" y="3108325"/>
          <p14:tracePt t="143802" x="1325563" y="3094038"/>
          <p14:tracePt t="143818" x="1325563" y="3078163"/>
          <p14:tracePt t="143867" x="1317625" y="3078163"/>
          <p14:tracePt t="143933" x="1311275" y="3078163"/>
          <p14:tracePt t="143979" x="1303338" y="3078163"/>
          <p14:tracePt t="144070" x="1303338" y="3070225"/>
          <p14:tracePt t="144932" x="1303338" y="3063875"/>
          <p14:tracePt t="144950" x="1303338" y="3055938"/>
          <p14:tracePt t="144976" x="1303338" y="3048000"/>
          <p14:tracePt t="144989" x="1303338" y="3040063"/>
          <p14:tracePt t="145022" x="1303338" y="3032125"/>
          <p14:tracePt t="145365" x="1311275" y="3025775"/>
          <p14:tracePt t="145384" x="1317625" y="3025775"/>
          <p14:tracePt t="145400" x="1325563" y="3025775"/>
          <p14:tracePt t="145448" x="1333500" y="3017838"/>
          <p14:tracePt t="146443" x="1341438" y="3017838"/>
          <p14:tracePt t="146562" x="1349375" y="3017838"/>
          <p14:tracePt t="146571" x="1355725" y="3017838"/>
          <p14:tracePt t="146631" x="1363663" y="3017838"/>
          <p14:tracePt t="146664" x="1371600" y="3017838"/>
          <p14:tracePt t="146682" x="1401763" y="3017838"/>
          <p14:tracePt t="146700" x="1417638" y="3017838"/>
          <p14:tracePt t="146728" x="1425575" y="3017838"/>
          <p14:tracePt t="146744" x="1431925" y="3017838"/>
          <p14:tracePt t="146776" x="1439863" y="3017838"/>
          <p14:tracePt t="146802" x="1447800" y="3017838"/>
          <p14:tracePt t="146819" x="1447800" y="3009900"/>
          <p14:tracePt t="146835" x="1455738" y="3001963"/>
          <p14:tracePt t="146849" x="1463675" y="2979738"/>
          <p14:tracePt t="146884" x="1463675" y="2963863"/>
          <p14:tracePt t="146900" x="1470025" y="2949575"/>
          <p14:tracePt t="146916" x="1470025" y="2941638"/>
          <p14:tracePt t="146932" x="1470025" y="2925763"/>
          <p14:tracePt t="146966" x="1477963" y="2911475"/>
          <p14:tracePt t="146990" x="1477963" y="2903538"/>
          <p14:tracePt t="147026" x="1477963" y="2895600"/>
          <p14:tracePt t="147100" x="1485900" y="2879725"/>
          <p14:tracePt t="147116" x="1501775" y="2865438"/>
          <p14:tracePt t="147180" x="1501775" y="2857500"/>
          <p14:tracePt t="147202" x="1516063" y="2827338"/>
          <p14:tracePt t="147214" x="1516063" y="2819400"/>
          <p14:tracePt t="147232" x="1516063" y="2811463"/>
          <p14:tracePt t="147244" x="1516063" y="2789238"/>
          <p14:tracePt t="147296" x="1516063" y="2773363"/>
          <p14:tracePt t="147318" x="1516063" y="2759075"/>
          <p14:tracePt t="147335" x="1516063" y="2743200"/>
          <p14:tracePt t="147351" x="1516063" y="2735263"/>
          <p14:tracePt t="147368" x="1516063" y="2720975"/>
          <p14:tracePt t="147381" x="1516063" y="2697163"/>
          <p14:tracePt t="147398" x="1516063" y="2689225"/>
          <p14:tracePt t="147414" x="1516063" y="2674938"/>
          <p14:tracePt t="147430" x="1516063" y="2651125"/>
          <p14:tracePt t="147448" x="1516063" y="2644775"/>
          <p14:tracePt t="147479" x="1508125" y="2628900"/>
          <p14:tracePt t="147498" x="1501775" y="2628900"/>
          <p14:tracePt t="147510" x="1470025" y="2598738"/>
          <p14:tracePt t="147522" x="1455738" y="2574925"/>
          <p14:tracePt t="147541" x="1447800" y="2574925"/>
          <p14:tracePt t="147553" x="1425575" y="2544763"/>
          <p14:tracePt t="147569" x="1409700" y="2530475"/>
          <p14:tracePt t="147585" x="1387475" y="2522538"/>
          <p14:tracePt t="147601" x="1379538" y="2514600"/>
          <p14:tracePt t="147617" x="1355725" y="2498725"/>
          <p14:tracePt t="147634" x="1349375" y="2498725"/>
          <p14:tracePt t="147650" x="1325563" y="2492375"/>
          <p14:tracePt t="147666" x="1303338" y="2484438"/>
          <p14:tracePt t="147683" x="1279525" y="2476500"/>
          <p14:tracePt t="147729" x="1265238" y="2468563"/>
          <p14:tracePt t="147747" x="1257300" y="2468563"/>
          <p14:tracePt t="147760" x="1249363" y="2468563"/>
          <p14:tracePt t="147777" x="1241425" y="2468563"/>
          <p14:tracePt t="147808" x="1227138" y="2468563"/>
          <p14:tracePt t="147826" x="1203325" y="2476500"/>
          <p14:tracePt t="147835" x="1181100" y="2492375"/>
          <p14:tracePt t="147852" x="1158875" y="2498725"/>
          <p14:tracePt t="147866" x="1135063" y="2498725"/>
          <p14:tracePt t="147883" x="1120775" y="2522538"/>
          <p14:tracePt t="147899" x="1112838" y="2536825"/>
          <p14:tracePt t="147916" x="1096963" y="2560638"/>
          <p14:tracePt t="147933" x="1089025" y="2560638"/>
          <p14:tracePt t="147948" x="1089025" y="2574925"/>
          <p14:tracePt t="147966" x="1089025" y="2582863"/>
          <p14:tracePt t="147982" x="1089025" y="2598738"/>
          <p14:tracePt t="147997" x="1089025" y="2620963"/>
          <p14:tracePt t="148015" x="1089025" y="2628900"/>
          <p14:tracePt t="148043" x="1089025" y="2651125"/>
          <p14:tracePt t="148053" x="1089025" y="2659063"/>
          <p14:tracePt t="148069" x="1089025" y="2674938"/>
          <p14:tracePt t="148086" x="1089025" y="2682875"/>
          <p14:tracePt t="148099" x="1089025" y="2705100"/>
          <p14:tracePt t="148116" x="1089025" y="2720975"/>
          <p14:tracePt t="148132" x="1089025" y="2735263"/>
          <p14:tracePt t="148149" x="1104900" y="2759075"/>
          <p14:tracePt t="148166" x="1104900" y="2781300"/>
          <p14:tracePt t="148182" x="1112838" y="2819400"/>
          <p14:tracePt t="148204" x="1135063" y="2841625"/>
          <p14:tracePt t="148213" x="1135063" y="2849563"/>
          <p14:tracePt t="148244" x="1150938" y="2873375"/>
          <p14:tracePt t="148260" x="1173163" y="2887663"/>
          <p14:tracePt t="148276" x="1189038" y="2911475"/>
          <p14:tracePt t="148293" x="1203325" y="2933700"/>
          <p14:tracePt t="148309" x="1219200" y="2941638"/>
          <p14:tracePt t="148319" x="1227138" y="2955925"/>
          <p14:tracePt t="148335" x="1241425" y="2963863"/>
          <p14:tracePt t="148349" x="1265238" y="2971800"/>
          <p14:tracePt t="148366" x="1287463" y="2979738"/>
          <p14:tracePt t="148382" x="1311275" y="2994025"/>
          <p14:tracePt t="148399" x="1325563" y="2994025"/>
          <p14:tracePt t="148416" x="1341438" y="3001963"/>
          <p14:tracePt t="148433" x="1355725" y="3001963"/>
          <p14:tracePt t="148448" x="1363663" y="3001963"/>
          <p14:tracePt t="148465" x="1387475" y="3001963"/>
          <p14:tracePt t="148482" x="1401763" y="3001963"/>
          <p14:tracePt t="148509" x="1409700" y="3001963"/>
          <p14:tracePt t="148995" x="1417638" y="3001963"/>
          <p14:tracePt t="149091" x="1425575" y="2994025"/>
          <p14:tracePt t="149340" x="1431925" y="2994025"/>
          <p14:tracePt t="149381" x="1439863" y="2987675"/>
          <p14:tracePt t="149396" x="1439863" y="2979738"/>
          <p14:tracePt t="149413" x="1463675" y="2971800"/>
          <p14:tracePt t="149432" x="1493838" y="2949575"/>
          <p14:tracePt t="149448" x="1524000" y="2949575"/>
          <p14:tracePt t="149464" x="1546225" y="2933700"/>
          <p14:tracePt t="149478" x="1554163" y="2933700"/>
          <p14:tracePt t="149493" x="1577975" y="2933700"/>
          <p14:tracePt t="149508" x="1622425" y="2925763"/>
          <p14:tracePt t="149525" x="1684338" y="2911475"/>
          <p14:tracePt t="149525" x="1722438" y="2895600"/>
          <p14:tracePt t="149542" x="1744663" y="2887663"/>
          <p14:tracePt t="149557" x="1782763" y="2879725"/>
          <p14:tracePt t="149575" x="1798638" y="2873375"/>
          <p14:tracePt t="149584" x="1806575" y="2873375"/>
          <p14:tracePt t="149601" x="1806575" y="2865438"/>
          <p14:tracePt t="149617" x="1820863" y="2849563"/>
          <p14:tracePt t="149630" x="1836738" y="2819400"/>
          <p14:tracePt t="149650" x="1874838" y="2803525"/>
          <p14:tracePt t="149664" x="1920875" y="2759075"/>
          <p14:tracePt t="149681" x="1951038" y="2727325"/>
          <p14:tracePt t="149698" x="1973263" y="2713038"/>
          <p14:tracePt t="149714" x="1981200" y="2697163"/>
          <p14:tracePt t="149731" x="1989138" y="2689225"/>
          <p14:tracePt t="149777" x="1989138" y="2674938"/>
          <p14:tracePt t="149796" x="1989138" y="2667000"/>
          <p14:tracePt t="149823" x="1981200" y="2651125"/>
          <p14:tracePt t="149841" x="1981200" y="2628900"/>
          <p14:tracePt t="149851" x="1981200" y="2613025"/>
          <p14:tracePt t="149867" x="1981200" y="2598738"/>
          <p14:tracePt t="149880" x="1981200" y="2582863"/>
          <p14:tracePt t="149930" x="1981200" y="2568575"/>
          <p14:tracePt t="149946" x="1997075" y="2552700"/>
          <p14:tracePt t="149962" x="1997075" y="2530475"/>
          <p14:tracePt t="149979" x="2003425" y="2530475"/>
          <p14:tracePt t="149996" x="2027238" y="2536825"/>
          <p14:tracePt t="150131" x="2027238" y="2552700"/>
          <p14:tracePt t="150150" x="2035175" y="2552700"/>
          <p14:tracePt t="150163" x="2035175" y="2582863"/>
          <p14:tracePt t="150181" x="2041525" y="2613025"/>
          <p14:tracePt t="150198" x="2041525" y="2651125"/>
          <p14:tracePt t="150214" x="2041525" y="2697163"/>
          <p14:tracePt t="150229" x="2041525" y="2743200"/>
          <p14:tracePt t="150246" x="2041525" y="2789238"/>
          <p14:tracePt t="150265" x="2041525" y="2811463"/>
          <p14:tracePt t="150278" x="2041525" y="2857500"/>
          <p14:tracePt t="150294" x="2035175" y="2887663"/>
          <p14:tracePt t="150310" x="2035175" y="2917825"/>
          <p14:tracePt t="150328" x="2035175" y="2949575"/>
          <p14:tracePt t="150344" x="2035175" y="2987675"/>
          <p14:tracePt t="150344" x="2035175" y="2994025"/>
          <p14:tracePt t="150361" x="2027238" y="3040063"/>
          <p14:tracePt t="150380" x="2019300" y="3063875"/>
          <p14:tracePt t="150397" x="2019300" y="3086100"/>
          <p14:tracePt t="150414" x="2019300" y="3108325"/>
          <p14:tracePt t="150430" x="2019300" y="3132138"/>
          <p14:tracePt t="150446" x="2019300" y="3140075"/>
          <p14:tracePt t="150479" x="2019300" y="3132138"/>
          <p14:tracePt t="150663" x="2019300" y="3124200"/>
          <p14:tracePt t="150678" x="2019300" y="3094038"/>
          <p14:tracePt t="150709" x="2057400" y="3055938"/>
          <p14:tracePt t="150728" x="2065338" y="3032125"/>
          <p14:tracePt t="150745" x="2065338" y="3025775"/>
          <p14:tracePt t="150761" x="2065338" y="3009900"/>
          <p14:tracePt t="150778" x="2073275" y="2994025"/>
          <p14:tracePt t="150792" x="2073275" y="2987675"/>
          <p14:tracePt t="150802" x="2087563" y="2963863"/>
          <p14:tracePt t="150824" x="2087563" y="2955925"/>
          <p14:tracePt t="150840" x="2095500" y="2941638"/>
          <p14:tracePt t="150849" x="2103438" y="2911475"/>
          <p14:tracePt t="150867" x="2125663" y="2887663"/>
          <p14:tracePt t="150883" x="2133600" y="2873375"/>
          <p14:tracePt t="150896" x="2133600" y="2865438"/>
          <p14:tracePt t="150913" x="2141538" y="2865438"/>
          <p14:tracePt t="150960" x="2149475" y="2865438"/>
          <p14:tracePt t="150978" x="2163763" y="2865438"/>
          <p14:tracePt t="150995" x="2225675" y="2865438"/>
          <p14:tracePt t="151012" x="2239963" y="2865438"/>
          <p14:tracePt t="151025" x="2286000" y="2865438"/>
          <p14:tracePt t="151045" x="2316163" y="2879725"/>
          <p14:tracePt t="151072" x="2332038" y="2887663"/>
          <p14:tracePt t="151090" x="2346325" y="2903538"/>
          <p14:tracePt t="151099" x="2384425" y="2917825"/>
          <p14:tracePt t="151116" x="2422525" y="2917825"/>
          <p14:tracePt t="151132" x="2446338" y="2925763"/>
          <p14:tracePt t="151149" x="2454275" y="2925763"/>
          <p14:tracePt t="151163" x="2468563" y="2925763"/>
          <p14:tracePt t="151325" x="2476500" y="2925763"/>
          <p14:tracePt t="151429" x="2484438" y="2917825"/>
          <p14:tracePt t="151475" x="2484438" y="2911475"/>
          <p14:tracePt t="151543" x="2492375" y="2895600"/>
          <p14:tracePt t="151585" x="2498725" y="2895600"/>
          <p14:tracePt t="151637" x="2498725" y="2887663"/>
          <p14:tracePt t="151725" x="2506663" y="2887663"/>
          <p14:tracePt t="152541" x="2522538" y="2887663"/>
          <p14:tracePt t="152757" x="2530475" y="2887663"/>
          <p14:tracePt t="152776" x="2544763" y="2887663"/>
          <p14:tracePt t="152793" x="2552700" y="2879725"/>
          <p14:tracePt t="152824" x="2574925" y="2873375"/>
          <p14:tracePt t="152842" x="2582863" y="2857500"/>
          <p14:tracePt t="152855" x="2590800" y="2849563"/>
          <p14:tracePt t="152886" x="2590800" y="2841625"/>
          <p14:tracePt t="153358" x="2598738" y="2841625"/>
          <p14:tracePt t="153371" x="2606675" y="2827338"/>
          <p14:tracePt t="153380" x="2606675" y="2819400"/>
          <p14:tracePt t="153397" x="2606675" y="2803525"/>
          <p14:tracePt t="153415" x="2620963" y="2797175"/>
          <p14:tracePt t="153428" x="2628900" y="2789238"/>
          <p14:tracePt t="153444" x="2628900" y="2781300"/>
          <p14:tracePt t="153460" x="2644775" y="2773363"/>
          <p14:tracePt t="153477" x="2659063" y="2759075"/>
          <p14:tracePt t="153494" x="2674938" y="2727325"/>
          <p14:tracePt t="153510" x="2682875" y="2713038"/>
          <p14:tracePt t="153529" x="2682875" y="2705100"/>
          <p14:tracePt t="153541" x="2682875" y="2689225"/>
          <p14:tracePt t="153558" x="2689225" y="2682875"/>
          <p14:tracePt t="153587" x="2689225" y="2674938"/>
          <p14:tracePt t="153619" x="2689225" y="2667000"/>
          <p14:tracePt t="153652" x="2682875" y="2651125"/>
          <p14:tracePt t="153671" x="2667000" y="2644775"/>
          <p14:tracePt t="153695" x="2667000" y="2636838"/>
          <p14:tracePt t="153709" x="2659063" y="2636838"/>
          <p14:tracePt t="153724" x="2651125" y="2636838"/>
          <p14:tracePt t="153742" x="2628900" y="2628900"/>
          <p14:tracePt t="153758" x="2620963" y="2628900"/>
          <p14:tracePt t="153775" x="2613025" y="2628900"/>
          <p14:tracePt t="153791" x="2590800" y="2620963"/>
          <p14:tracePt t="153808" x="2582863" y="2620963"/>
          <p14:tracePt t="153825" x="2552700" y="2620963"/>
          <p14:tracePt t="153856" x="2536825" y="2620963"/>
          <p14:tracePt t="153885" x="2522538" y="2620963"/>
          <p14:tracePt t="153904" x="2514600" y="2620963"/>
          <p14:tracePt t="153928" x="2498725" y="2620963"/>
          <p14:tracePt t="153960" x="2498725" y="2628900"/>
          <p14:tracePt t="154007" x="2498725" y="2651125"/>
          <p14:tracePt t="154026" x="2492375" y="2651125"/>
          <p14:tracePt t="154041" x="2492375" y="2667000"/>
          <p14:tracePt t="154058" x="2492375" y="2674938"/>
          <p14:tracePt t="154075" x="2492375" y="2689225"/>
          <p14:tracePt t="154087" x="2492375" y="2697163"/>
          <p14:tracePt t="154104" x="2492375" y="2713038"/>
          <p14:tracePt t="154120" x="2492375" y="2727325"/>
          <p14:tracePt t="154137" x="2492375" y="2743200"/>
          <p14:tracePt t="154162" x="2492375" y="2765425"/>
          <p14:tracePt t="154185" x="2492375" y="2773363"/>
          <p14:tracePt t="154196" x="2498725" y="2789238"/>
          <p14:tracePt t="154210" x="2506663" y="2797175"/>
          <p14:tracePt t="154241" x="2530475" y="2811463"/>
          <p14:tracePt t="154272" x="2536825" y="2819400"/>
          <p14:tracePt t="154291" x="2544763" y="2819400"/>
          <p14:tracePt t="154322" x="2552700" y="2819400"/>
          <p14:tracePt t="154341" x="2560638" y="2819400"/>
          <p14:tracePt t="154353" x="2568575" y="2819400"/>
          <p14:tracePt t="154385" x="2590800" y="2819400"/>
          <p14:tracePt t="154413" x="2598738" y="2811463"/>
          <p14:tracePt t="154427" x="2598738" y="2803525"/>
          <p14:tracePt t="154461" x="2598738" y="2797175"/>
          <p14:tracePt t="154493" x="2598738" y="2781300"/>
          <p14:tracePt t="154508" x="2598738" y="2765425"/>
          <p14:tracePt t="154526" x="2598738" y="2759075"/>
          <p14:tracePt t="154542" x="2598738" y="2751138"/>
          <p14:tracePt t="154560" x="2598738" y="2735263"/>
          <p14:tracePt t="154585" x="2598738" y="2720975"/>
          <p14:tracePt t="154607" x="2598738" y="2697163"/>
          <p14:tracePt t="154634" x="2598738" y="2689225"/>
          <p14:tracePt t="154668" x="2598738" y="2682875"/>
          <p14:tracePt t="154676" x="2598738" y="2674938"/>
          <p14:tracePt t="154710" x="2590800" y="2659063"/>
          <p14:tracePt t="154727" x="2582863" y="2644775"/>
          <p14:tracePt t="154759" x="2568575" y="2636838"/>
          <p14:tracePt t="154789" x="2560638" y="2628900"/>
          <p14:tracePt t="154822" x="2552700" y="2628900"/>
          <p14:tracePt t="154872" x="2544763" y="2628900"/>
          <p14:tracePt t="154886" x="2536825" y="2628900"/>
          <p14:tracePt t="154903" x="2530475" y="2628900"/>
          <p14:tracePt t="154912" x="2522538" y="2628900"/>
          <p14:tracePt t="154928" x="2522538" y="2636838"/>
          <p14:tracePt t="154960" x="2514600" y="2644775"/>
          <p14:tracePt t="154977" x="2514600" y="2659063"/>
          <p14:tracePt t="154992" x="2514600" y="2674938"/>
          <p14:tracePt t="155008" x="2514600" y="2697163"/>
          <p14:tracePt t="155025" x="2514600" y="2705100"/>
          <p14:tracePt t="155041" x="2506663" y="2720975"/>
          <p14:tracePt t="155057" x="2506663" y="2735263"/>
          <p14:tracePt t="155121" x="2506663" y="2751138"/>
          <p14:tracePt t="155151" x="2522538" y="2765425"/>
          <p14:tracePt t="155169" x="2522538" y="2781300"/>
          <p14:tracePt t="155197" x="2530475" y="2781300"/>
          <p14:tracePt t="155211" x="2536825" y="2797175"/>
          <p14:tracePt t="155240" x="2544763" y="2797175"/>
          <p14:tracePt t="155257" x="2552700" y="2797175"/>
          <p14:tracePt t="155274" x="2560638" y="2797175"/>
          <p14:tracePt t="155290" x="2568575" y="2803525"/>
          <p14:tracePt t="155307" x="2574925" y="2803525"/>
          <p14:tracePt t="155388" x="2582863" y="2803525"/>
          <p14:tracePt t="157436" x="2598738" y="2803525"/>
          <p14:tracePt t="158006" x="2606675" y="2803525"/>
          <p14:tracePt t="158024" x="2620963" y="2803525"/>
          <p14:tracePt t="158037" x="2659063" y="2803525"/>
          <p14:tracePt t="158054" x="2697163" y="2803525"/>
          <p14:tracePt t="158070" x="2765425" y="2803525"/>
          <p14:tracePt t="158087" x="2819400" y="2803525"/>
          <p14:tracePt t="158104" x="2849563" y="2803525"/>
          <p14:tracePt t="158121" x="2895600" y="2803525"/>
          <p14:tracePt t="158152" x="2955925" y="2803525"/>
          <p14:tracePt t="158170" x="3048000" y="2797175"/>
          <p14:tracePt t="158183" x="3116263" y="2773363"/>
          <p14:tracePt t="158201" x="3140075" y="2773363"/>
          <p14:tracePt t="158211" x="3154363" y="2773363"/>
          <p14:tracePt t="158227" x="3184525" y="2773363"/>
          <p14:tracePt t="158257" x="3254375" y="2773363"/>
          <p14:tracePt t="158274" x="3368675" y="2773363"/>
          <p14:tracePt t="158287" x="3421063" y="2751138"/>
          <p14:tracePt t="158304" x="3459163" y="2743200"/>
          <p14:tracePt t="158320" x="3475038" y="2743200"/>
          <p14:tracePt t="158385" x="3482975" y="2743200"/>
          <p14:tracePt t="158714" x="3489325" y="2743200"/>
          <p14:tracePt t="158732" x="3497263" y="2727325"/>
          <p14:tracePt t="160945" x="3505200" y="2727325"/>
          <p14:tracePt t="160978" x="3513138" y="2735263"/>
          <p14:tracePt t="166460" x="3521075" y="2735263"/>
          <p14:tracePt t="166527" x="3527425" y="2735263"/>
          <p14:tracePt t="166872" x="3543300" y="2735263"/>
          <p14:tracePt t="167201" x="3559175" y="2727325"/>
          <p14:tracePt t="167212" x="3565525" y="2727325"/>
          <p14:tracePt t="167293" x="3573463" y="2720975"/>
          <p14:tracePt t="167307" x="3589338" y="2720975"/>
          <p14:tracePt t="167323" x="3597275" y="2713038"/>
          <p14:tracePt t="167333" x="3603625" y="2713038"/>
          <p14:tracePt t="167349" x="3611563" y="2705100"/>
          <p14:tracePt t="167367" x="3627438" y="2697163"/>
          <p14:tracePt t="167383" x="3641725" y="2697163"/>
          <p14:tracePt t="167399" x="3673475" y="2689225"/>
          <p14:tracePt t="167415" x="3695700" y="2682875"/>
          <p14:tracePt t="167429" x="3703638" y="2674938"/>
          <p14:tracePt t="167446" x="3717925" y="2674938"/>
          <p14:tracePt t="167463" x="3725863" y="2667000"/>
          <p14:tracePt t="167494" x="3741738" y="2667000"/>
          <p14:tracePt t="167510" x="3756025" y="2659063"/>
          <p14:tracePt t="167528" x="3802063" y="2651125"/>
          <p14:tracePt t="167559" x="3802063" y="2644775"/>
          <p14:tracePt t="167573" x="3832225" y="2636838"/>
          <p14:tracePt t="167590" x="3848100" y="2636838"/>
          <p14:tracePt t="167599" x="3863975" y="2636838"/>
          <p14:tracePt t="167616" x="3878263" y="2620963"/>
          <p14:tracePt t="167632" x="3908425" y="2613025"/>
          <p14:tracePt t="167680" x="3940175" y="2606675"/>
          <p14:tracePt t="167693" x="3954463" y="2598738"/>
          <p14:tracePt t="167710" x="3970338" y="2598738"/>
          <p14:tracePt t="167758" x="3984625" y="2598738"/>
          <p14:tracePt t="167777" x="4022725" y="2598738"/>
          <p14:tracePt t="167794" x="4038600" y="2598738"/>
          <p14:tracePt t="167806" x="4046538" y="2598738"/>
          <p14:tracePt t="167823" x="4060825" y="2598738"/>
          <p14:tracePt t="167871" x="4068763" y="2598738"/>
          <p14:tracePt t="167880" x="4076700" y="2598738"/>
          <p14:tracePt t="167896" x="4084638" y="2598738"/>
          <p14:tracePt t="167912" x="4098925" y="2598738"/>
          <p14:tracePt t="167929" x="4114800" y="2598738"/>
          <p14:tracePt t="167944" x="4130675" y="2598738"/>
          <p14:tracePt t="167963" x="4137025" y="2613025"/>
          <p14:tracePt t="167979" x="4144963" y="2613025"/>
          <p14:tracePt t="167994" x="4160838" y="2613025"/>
          <p14:tracePt t="168092" x="4175125" y="2620963"/>
          <p14:tracePt t="169075" x="4183063" y="2620963"/>
          <p14:tracePt t="169403" x="4191000" y="2628900"/>
          <p14:tracePt t="169480" x="4191000" y="2620963"/>
          <p14:tracePt t="170444" x="4191000" y="2606675"/>
          <p14:tracePt t="170539" x="4191000" y="2590800"/>
          <p14:tracePt t="170559" x="4191000" y="2582863"/>
          <p14:tracePt t="170591" x="4198938" y="2568575"/>
          <p14:tracePt t="170618" x="4206875" y="2560638"/>
          <p14:tracePt t="170958" x="4213225" y="2560638"/>
          <p14:tracePt t="170977" x="4221163" y="2560638"/>
          <p14:tracePt t="170993" x="4237038" y="2544763"/>
          <p14:tracePt t="171007" x="4259263" y="2536825"/>
          <p14:tracePt t="171039" x="4259263" y="2530475"/>
          <p14:tracePt t="171058" x="4267200" y="2522538"/>
          <p14:tracePt t="171074" x="4283075" y="2522538"/>
          <p14:tracePt t="171974" x="4305300" y="2522538"/>
          <p14:tracePt t="171993" x="4327525" y="2506663"/>
          <p14:tracePt t="172006" x="4335463" y="2506663"/>
          <p14:tracePt t="172024" x="4359275" y="2514600"/>
          <p14:tracePt t="172055" x="4373563" y="2514600"/>
          <p14:tracePt t="172088" x="4403725" y="2514600"/>
          <p14:tracePt t="172106" x="4419600" y="2514600"/>
          <p14:tracePt t="172125" x="4427538" y="2506663"/>
          <p14:tracePt t="172166" x="4427538" y="2498725"/>
          <p14:tracePt t="172304" x="4427538" y="2492375"/>
          <p14:tracePt t="172322" x="4427538" y="2484438"/>
          <p14:tracePt t="172339" x="4427538" y="2468563"/>
          <p14:tracePt t="172421" x="4427538" y="2460625"/>
          <p14:tracePt t="172605" x="4427538" y="2446338"/>
          <p14:tracePt t="173086" x="4411663" y="2438400"/>
          <p14:tracePt t="173273" x="4403725" y="2438400"/>
          <p14:tracePt t="173460" x="4403725" y="2454275"/>
          <p14:tracePt t="173586" x="4397375" y="2460625"/>
          <p14:tracePt t="173605" x="4397375" y="2468563"/>
          <p14:tracePt t="173621" x="4389438" y="2476500"/>
          <p14:tracePt t="173633" x="4381500" y="2492375"/>
          <p14:tracePt t="173650" x="4381500" y="2514600"/>
          <p14:tracePt t="173667" x="4373563" y="2522538"/>
          <p14:tracePt t="173684" x="4365625" y="2530475"/>
          <p14:tracePt t="173695" x="4365625" y="2544763"/>
          <p14:tracePt t="173711" x="4351338" y="2560638"/>
          <p14:tracePt t="173724" x="4335463" y="2582863"/>
          <p14:tracePt t="173740" x="4327525" y="2598738"/>
          <p14:tracePt t="173757" x="4321175" y="2644775"/>
          <p14:tracePt t="173776" x="4321175" y="2659063"/>
          <p14:tracePt t="173789" x="4305300" y="2705100"/>
          <p14:tracePt t="173805" x="4297363" y="2720975"/>
          <p14:tracePt t="173822" x="4275138" y="2765425"/>
          <p14:tracePt t="173839" x="4259263" y="2781300"/>
          <p14:tracePt t="173856" x="4267200" y="2773363"/>
          <p14:tracePt t="174023" x="4275138" y="2765425"/>
          <p14:tracePt t="174038" x="4283075" y="2743200"/>
          <p14:tracePt t="174054" x="4289425" y="2727325"/>
          <p14:tracePt t="174072" x="4297363" y="2713038"/>
          <p14:tracePt t="174088" x="4305300" y="2697163"/>
          <p14:tracePt t="174119" x="4321175" y="2674938"/>
          <p14:tracePt t="174138" x="4359275" y="2644775"/>
          <p14:tracePt t="174165" x="4365625" y="2644775"/>
          <p14:tracePt t="174183" x="4427538" y="2606675"/>
          <p14:tracePt t="174201" x="4435475" y="2598738"/>
          <p14:tracePt t="174225" x="4435475" y="2590800"/>
          <p14:tracePt t="174241" x="4449763" y="2582863"/>
          <p14:tracePt t="174272" x="4449763" y="2568575"/>
          <p14:tracePt t="174290" x="4457700" y="2552700"/>
          <p14:tracePt t="174305" x="4473575" y="2536825"/>
          <p14:tracePt t="174321" x="4479925" y="2530475"/>
          <p14:tracePt t="174337" x="4479925" y="2514600"/>
          <p14:tracePt t="174354" x="4479925" y="2492375"/>
          <p14:tracePt t="174371" x="4479925" y="2484438"/>
          <p14:tracePt t="174383" x="4487863" y="2484438"/>
          <p14:tracePt t="174400" x="4487863" y="2476500"/>
          <p14:tracePt t="174431" x="4495800" y="2476500"/>
          <p14:tracePt t="174481" x="4503738" y="2476500"/>
          <p14:tracePt t="174652" x="4511675" y="2476500"/>
          <p14:tracePt t="174697" x="4518025" y="2468563"/>
          <p14:tracePt t="174716" x="4533900" y="2446338"/>
          <p14:tracePt t="174725" x="4541838" y="2438400"/>
          <p14:tracePt t="174741" x="4549775" y="2416175"/>
          <p14:tracePt t="174758" x="4549775" y="2408238"/>
          <p14:tracePt t="174902" x="4549775" y="2400300"/>
          <p14:tracePt t="174919" x="4541838" y="2400300"/>
          <p14:tracePt t="174980" x="4525963" y="2400300"/>
          <p14:tracePt t="175007" x="4511675" y="2400300"/>
          <p14:tracePt t="175025" x="4495800" y="2400300"/>
          <p14:tracePt t="175037" x="4479925" y="2400300"/>
          <p14:tracePt t="175054" x="4479925" y="2408238"/>
          <p14:tracePt t="175072" x="4465638" y="2416175"/>
          <p14:tracePt t="175118" x="4465638" y="2422525"/>
          <p14:tracePt t="175150" x="4457700" y="2430463"/>
          <p14:tracePt t="175169" x="4457700" y="2438400"/>
          <p14:tracePt t="175224" x="4457700" y="2446338"/>
          <p14:tracePt t="175248" x="4449763" y="2460625"/>
          <p14:tracePt t="175258" x="4441825" y="2460625"/>
          <p14:tracePt t="175289" x="4435475" y="2484438"/>
          <p14:tracePt t="175303" x="4427538" y="2492375"/>
          <p14:tracePt t="175321" x="4419600" y="2506663"/>
          <p14:tracePt t="175336" x="4411663" y="2536825"/>
          <p14:tracePt t="175352" x="4373563" y="2560638"/>
          <p14:tracePt t="175369" x="4365625" y="2560638"/>
          <p14:tracePt t="175386" x="4365625" y="2574925"/>
          <p14:tracePt t="175402" x="4351338" y="2606675"/>
          <p14:tracePt t="175420" x="4343400" y="2606675"/>
          <p14:tracePt t="175432" x="4327525" y="2636838"/>
          <p14:tracePt t="175448" x="4321175" y="2644775"/>
          <p14:tracePt t="175465" x="4313238" y="2644775"/>
          <p14:tracePt t="175513" x="4305300" y="2659063"/>
          <p14:tracePt t="175539" x="4297363" y="2659063"/>
          <p14:tracePt t="175552" x="4297363" y="2651125"/>
          <p14:tracePt t="175729" x="4305300" y="2644775"/>
          <p14:tracePt t="175748" x="4313238" y="2628900"/>
          <p14:tracePt t="175757" x="4321175" y="2613025"/>
          <p14:tracePt t="175775" x="4327525" y="2590800"/>
          <p14:tracePt t="175789" x="4335463" y="2590800"/>
          <p14:tracePt t="175807" x="4343400" y="2582863"/>
          <p14:tracePt t="175820" x="4351338" y="2582863"/>
          <p14:tracePt t="175867" x="4351338" y="2560638"/>
          <p14:tracePt t="175886" x="4373563" y="2530475"/>
          <p14:tracePt t="175902" x="4381500" y="2530475"/>
          <p14:tracePt t="175915" x="4389438" y="2522538"/>
          <p14:tracePt t="175931" x="4389438" y="2514600"/>
          <p14:tracePt t="175979" x="4411663" y="2492375"/>
          <p14:tracePt t="175997" x="4441825" y="2468563"/>
          <p14:tracePt t="176006" x="4465638" y="2446338"/>
          <p14:tracePt t="176026" x="4473575" y="2438400"/>
          <p14:tracePt t="176039" x="4479925" y="2438400"/>
          <p14:tracePt t="176069" x="4479925" y="2430463"/>
          <p14:tracePt t="176085" x="4479925" y="2422525"/>
          <p14:tracePt t="176120" x="4479925" y="2416175"/>
          <p14:tracePt t="176167" x="4479925" y="2408238"/>
          <p14:tracePt t="176262" x="4473575" y="2408238"/>
          <p14:tracePt t="176271" x="4457700" y="2408238"/>
          <p14:tracePt t="176304" x="4449763" y="2422525"/>
          <p14:tracePt t="176320" x="4441825" y="2438400"/>
          <p14:tracePt t="176335" x="4419600" y="2468563"/>
          <p14:tracePt t="176352" x="4419600" y="2484438"/>
          <p14:tracePt t="176368" x="4411663" y="2492375"/>
          <p14:tracePt t="176383" x="4403725" y="2514600"/>
          <p14:tracePt t="176402" x="4335463" y="2574925"/>
          <p14:tracePt t="176419" x="4313238" y="2598738"/>
          <p14:tracePt t="176431" x="4283075" y="2628900"/>
          <p14:tracePt t="176448" x="4259263" y="2644775"/>
          <p14:tracePt t="176464" x="4251325" y="2659063"/>
          <p14:tracePt t="176481" x="4251325" y="2667000"/>
          <p14:tracePt t="176538" x="4251325" y="2674938"/>
          <p14:tracePt t="176555" x="4237038" y="2682875"/>
          <p14:tracePt t="176587" x="4244975" y="2667000"/>
          <p14:tracePt t="176683" x="4251325" y="2659063"/>
          <p14:tracePt t="176701" x="4251325" y="2644775"/>
          <p14:tracePt t="176745" x="4275138" y="2628900"/>
          <p14:tracePt t="176763" x="4365625" y="2574925"/>
          <p14:tracePt t="176772" x="4457700" y="2536825"/>
          <p14:tracePt t="176790" x="4473575" y="2522538"/>
          <p14:tracePt t="176803" x="4487863" y="2522538"/>
          <p14:tracePt t="176883" x="4503738" y="2514600"/>
          <p14:tracePt t="176901" x="4511675" y="2514600"/>
          <p14:tracePt t="176933" x="4518025" y="2514600"/>
          <p14:tracePt t="176966" x="4518025" y="2522538"/>
          <p14:tracePt t="176980" x="4518025" y="2530475"/>
          <p14:tracePt t="177022" x="4518025" y="2536825"/>
          <p14:tracePt t="177039" x="4495800" y="2544763"/>
          <p14:tracePt t="177054" x="4479925" y="2560638"/>
          <p14:tracePt t="177070" x="4465638" y="2574925"/>
          <p14:tracePt t="177086" x="4449763" y="2582863"/>
          <p14:tracePt t="177118" x="4449763" y="2598738"/>
          <p14:tracePt t="177135" x="4449763" y="2606675"/>
          <p14:tracePt t="177232" x="4441825" y="2613025"/>
          <p14:tracePt t="177302" x="4441825" y="2606675"/>
          <p14:tracePt t="177365" x="4427538" y="2582863"/>
          <p14:tracePt t="177415" x="4427538" y="2574925"/>
          <p14:tracePt t="177434" x="4419600" y="2552700"/>
          <p14:tracePt t="177451" x="4419600" y="2544763"/>
          <p14:tracePt t="177477" x="4419600" y="2536825"/>
          <p14:tracePt t="177496" x="4419600" y="2522538"/>
          <p14:tracePt t="177513" x="4419600" y="2506663"/>
          <p14:tracePt t="177569" x="4419600" y="2498725"/>
          <p14:tracePt t="177584" x="4419600" y="2492375"/>
          <p14:tracePt t="177600" x="4419600" y="2484438"/>
          <p14:tracePt t="177631" x="4419600" y="2476500"/>
          <p14:tracePt t="177715" x="4419600" y="2468563"/>
          <p14:tracePt t="177733" x="4419600" y="2484438"/>
          <p14:tracePt t="177852" x="4419600" y="2506663"/>
          <p14:tracePt t="177868" x="4419600" y="2522538"/>
          <p14:tracePt t="177883" x="4419600" y="2544763"/>
          <p14:tracePt t="177901" x="4419600" y="2560638"/>
          <p14:tracePt t="177918" x="4419600" y="2574925"/>
          <p14:tracePt t="177930" x="4419600" y="2606675"/>
          <p14:tracePt t="177946" x="4419600" y="2636838"/>
          <p14:tracePt t="177963" x="4419600" y="2667000"/>
          <p14:tracePt t="177979" x="4419600" y="2697163"/>
          <p14:tracePt t="177996" x="4419600" y="2713038"/>
          <p14:tracePt t="178012" x="4419600" y="2735263"/>
          <p14:tracePt t="178021" x="4427538" y="2735263"/>
          <p14:tracePt t="178084" x="4435475" y="2735263"/>
          <p14:tracePt t="178100" x="4441825" y="2720975"/>
          <p14:tracePt t="178117" x="4441825" y="2713038"/>
          <p14:tracePt t="178133" x="4441825" y="2705100"/>
          <p14:tracePt t="178184" x="4441825" y="2697163"/>
          <p14:tracePt t="178214" x="4441825" y="2674938"/>
          <p14:tracePt t="178233" x="4441825" y="2659063"/>
          <p14:tracePt t="178246" x="4441825" y="2644775"/>
          <p14:tracePt t="178255" x="4441825" y="2636838"/>
          <p14:tracePt t="178271" x="4449763" y="2636838"/>
          <p14:tracePt t="178303" x="4449763" y="2644775"/>
          <p14:tracePt t="180492" x="4457700" y="2651125"/>
          <p14:tracePt t="181245" x="4457700" y="2659063"/>
          <p14:tracePt t="181631" x="4441825" y="2659063"/>
          <p14:tracePt t="181647" x="4427538" y="2667000"/>
          <p14:tracePt t="181663" x="4411663" y="2667000"/>
          <p14:tracePt t="181679" x="4389438" y="2682875"/>
          <p14:tracePt t="181696" x="4365625" y="2682875"/>
          <p14:tracePt t="181713" x="4327525" y="2689225"/>
          <p14:tracePt t="181729" x="4283075" y="2697163"/>
          <p14:tracePt t="181747" x="4221163" y="2697163"/>
          <p14:tracePt t="181758" x="4168775" y="2713038"/>
          <p14:tracePt t="181776" x="4144963" y="2735263"/>
          <p14:tracePt t="181792" x="4114800" y="2751138"/>
          <p14:tracePt t="181809" x="4084638" y="2751138"/>
          <p14:tracePt t="181818" x="4008438" y="2765425"/>
          <p14:tracePt t="181835" x="3916363" y="2789238"/>
          <p14:tracePt t="181851" x="3840163" y="2811463"/>
          <p14:tracePt t="181868" x="3825875" y="2819400"/>
          <p14:tracePt t="181881" x="3810000" y="2819400"/>
          <p14:tracePt t="181898" x="3794125" y="2819400"/>
          <p14:tracePt t="181929" x="3771900" y="2827338"/>
          <p14:tracePt t="181946" x="3749675" y="2835275"/>
          <p14:tracePt t="181962" x="3725863" y="2841625"/>
          <p14:tracePt t="181980" x="3711575" y="2841625"/>
          <p14:tracePt t="181995" x="3657600" y="2841625"/>
          <p14:tracePt t="182012" x="3641725" y="2841625"/>
          <p14:tracePt t="182026" x="3619500" y="2841625"/>
          <p14:tracePt t="182042" x="3603625" y="2841625"/>
          <p14:tracePt t="182058" x="3597275" y="2841625"/>
          <p14:tracePt t="182070" x="3581400" y="2841625"/>
          <p14:tracePt t="182089" x="3565525" y="2841625"/>
          <p14:tracePt t="182100" x="3551238" y="2835275"/>
          <p14:tracePt t="182116" x="3543300" y="2835275"/>
          <p14:tracePt t="182166" x="3535363" y="2835275"/>
          <p14:tracePt t="182179" x="3535363" y="2827338"/>
          <p14:tracePt t="182260" x="3535363" y="2819400"/>
          <p14:tracePt t="182323" x="3535363" y="2811463"/>
          <p14:tracePt t="182397" x="3535363" y="2803525"/>
          <p14:tracePt t="182477" x="3535363" y="2789238"/>
          <p14:tracePt t="183293" x="3543300" y="2781300"/>
          <p14:tracePt t="183338" x="3543300" y="2773363"/>
          <p14:tracePt t="183365" x="3559175" y="2759075"/>
          <p14:tracePt t="183429" x="3559175" y="2743200"/>
          <p14:tracePt t="183509" x="3565525" y="2727325"/>
          <p14:tracePt t="183578" x="3565525" y="2720975"/>
          <p14:tracePt t="183607" x="3581400" y="2713038"/>
          <p14:tracePt t="183631" x="3581400" y="2705100"/>
          <p14:tracePt t="183663" x="3589338" y="2697163"/>
          <p14:tracePt t="183678" x="3597275" y="2682875"/>
          <p14:tracePt t="183696" x="3603625" y="2674938"/>
          <p14:tracePt t="183712" x="3611563" y="2667000"/>
          <p14:tracePt t="183728" x="3611563" y="2659063"/>
          <p14:tracePt t="183744" x="3619500" y="2659063"/>
          <p14:tracePt t="183792" x="3627438" y="2651125"/>
          <p14:tracePt t="183811" x="3627438" y="2644775"/>
          <p14:tracePt t="183849" x="3627438" y="2628900"/>
          <p14:tracePt t="183873" x="3627438" y="2606675"/>
          <p14:tracePt t="183883" x="3619500" y="2598738"/>
          <p14:tracePt t="183896" x="3597275" y="2582863"/>
          <p14:tracePt t="183912" x="3565525" y="2560638"/>
          <p14:tracePt t="183929" x="3527425" y="2536825"/>
          <p14:tracePt t="183945" x="3505200" y="2514600"/>
          <p14:tracePt t="183962" x="3489325" y="2514600"/>
          <p14:tracePt t="183979" x="3475038" y="2514600"/>
          <p14:tracePt t="183997" x="3459163" y="2498725"/>
          <p14:tracePt t="184010" x="3444875" y="2498725"/>
          <p14:tracePt t="184027" x="3429000" y="2498725"/>
          <p14:tracePt t="184043" x="3406775" y="2492375"/>
          <p14:tracePt t="184059" x="3398838" y="2484438"/>
          <p14:tracePt t="184076" x="3390900" y="2484438"/>
          <p14:tracePt t="184093" x="3368675" y="2484438"/>
          <p14:tracePt t="184131" x="3344863" y="2484438"/>
          <p14:tracePt t="184147" x="3322638" y="2484438"/>
          <p14:tracePt t="184164" x="3314700" y="2484438"/>
          <p14:tracePt t="184177" x="3306763" y="2492375"/>
          <p14:tracePt t="184196" x="3292475" y="2492375"/>
          <p14:tracePt t="184225" x="3260725" y="2498725"/>
          <p14:tracePt t="184243" x="3246438" y="2506663"/>
          <p14:tracePt t="184277" x="3238500" y="2514600"/>
          <p14:tracePt t="184294" x="3222625" y="2522538"/>
          <p14:tracePt t="184306" x="3222625" y="2530475"/>
          <p14:tracePt t="184323" x="3216275" y="2530475"/>
          <p14:tracePt t="184339" x="3208338" y="2544763"/>
          <p14:tracePt t="184348" x="3200400" y="2544763"/>
          <p14:tracePt t="184365" x="3192463" y="2552700"/>
          <p14:tracePt t="184382" x="3192463" y="2568575"/>
          <p14:tracePt t="184399" x="3192463" y="2582863"/>
          <p14:tracePt t="184429" x="3192463" y="2590800"/>
          <p14:tracePt t="184443" x="3192463" y="2606675"/>
          <p14:tracePt t="184460" x="3192463" y="2613025"/>
          <p14:tracePt t="184491" x="3192463" y="2628900"/>
          <p14:tracePt t="184512" x="3192463" y="2636838"/>
          <p14:tracePt t="184540" x="3192463" y="2651125"/>
          <p14:tracePt t="184559" x="3200400" y="2667000"/>
          <p14:tracePt t="184572" x="3208338" y="2682875"/>
          <p14:tracePt t="184604" x="3208338" y="2689225"/>
          <p14:tracePt t="184622" x="3208338" y="2697163"/>
          <p14:tracePt t="184634" x="3216275" y="2705100"/>
          <p14:tracePt t="184646" x="3216275" y="2720975"/>
          <p14:tracePt t="184662" x="3222625" y="2727325"/>
          <p14:tracePt t="184678" x="3230563" y="2743200"/>
          <p14:tracePt t="184695" x="3238500" y="2759075"/>
          <p14:tracePt t="184712" x="3246438" y="2765425"/>
          <p14:tracePt t="184728" x="3254375" y="2781300"/>
          <p14:tracePt t="184745" x="3260725" y="2797175"/>
          <p14:tracePt t="184762" x="3260725" y="2803525"/>
          <p14:tracePt t="184778" x="3268663" y="2819400"/>
          <p14:tracePt t="184794" x="3276600" y="2827338"/>
          <p14:tracePt t="184809" x="3284538" y="2841625"/>
          <p14:tracePt t="184825" x="3298825" y="2857500"/>
          <p14:tracePt t="184842" x="3306763" y="2865438"/>
          <p14:tracePt t="184859" x="3314700" y="2873375"/>
          <p14:tracePt t="184875" x="3322638" y="2873375"/>
          <p14:tracePt t="184875" x="3330575" y="2887663"/>
          <p14:tracePt t="184892" x="3344863" y="2887663"/>
          <p14:tracePt t="184931" x="3360738" y="2887663"/>
          <p14:tracePt t="184946" x="3375025" y="2887663"/>
          <p14:tracePt t="184961" x="3382963" y="2887663"/>
          <p14:tracePt t="184978" x="3398838" y="2887663"/>
          <p14:tracePt t="184993" x="3413125" y="2887663"/>
          <p14:tracePt t="185009" x="3429000" y="2887663"/>
          <p14:tracePt t="185043" x="3459163" y="2887663"/>
          <p14:tracePt t="185056" x="3497263" y="2887663"/>
          <p14:tracePt t="185072" x="3513138" y="2873375"/>
          <p14:tracePt t="185088" x="3527425" y="2865438"/>
          <p14:tracePt t="185105" x="3527425" y="2849563"/>
          <p14:tracePt t="185136" x="3543300" y="2803525"/>
          <p14:tracePt t="185163" x="3573463" y="2765425"/>
          <p14:tracePt t="185179" x="3581400" y="2751138"/>
          <p14:tracePt t="185198" x="3597275" y="2735263"/>
          <p14:tracePt t="185210" x="3627438" y="2697163"/>
          <p14:tracePt t="185227" x="3641725" y="2682875"/>
          <p14:tracePt t="185244" x="3641725" y="2674938"/>
          <p14:tracePt t="185261" x="3641725" y="2659063"/>
          <p14:tracePt t="185292" x="3641725" y="2636838"/>
          <p14:tracePt t="185309" x="3649663" y="2606675"/>
          <p14:tracePt t="185322" x="3665538" y="2590800"/>
          <p14:tracePt t="185341" x="3673475" y="2582863"/>
          <p14:tracePt t="185349" x="3673475" y="2574925"/>
          <p14:tracePt t="185386" x="3673475" y="2568575"/>
          <p14:tracePt t="185395" x="3673475" y="2544763"/>
          <p14:tracePt t="185414" x="3641725" y="2522538"/>
          <p14:tracePt t="185427" x="3635375" y="2506663"/>
          <p14:tracePt t="185444" x="3597275" y="2492375"/>
          <p14:tracePt t="185461" x="3581400" y="2484438"/>
          <p14:tracePt t="185477" x="3551238" y="2468563"/>
          <p14:tracePt t="185494" x="3521075" y="2460625"/>
          <p14:tracePt t="185511" x="3505200" y="2460625"/>
          <p14:tracePt t="185526" x="3467100" y="2460625"/>
          <p14:tracePt t="185544" x="3436938" y="2460625"/>
          <p14:tracePt t="185561" x="3390900" y="2460625"/>
          <p14:tracePt t="185575" x="3375025" y="2460625"/>
          <p14:tracePt t="185591" x="3360738" y="2454275"/>
          <p14:tracePt t="185614" x="3344863" y="2454275"/>
          <p14:tracePt t="185652" x="3336925" y="2454275"/>
          <p14:tracePt t="185662" x="3330575" y="2454275"/>
          <p14:tracePt t="185680" x="3322638" y="2454275"/>
          <p14:tracePt t="185694" x="3298825" y="2460625"/>
          <p14:tracePt t="185709" x="3276600" y="2476500"/>
          <p14:tracePt t="185729" x="3238500" y="2484438"/>
          <p14:tracePt t="185745" x="3222625" y="2498725"/>
          <p14:tracePt t="185761" x="3216275" y="2506663"/>
          <p14:tracePt t="185777" x="3208338" y="2514600"/>
          <p14:tracePt t="185794" x="3192463" y="2530475"/>
          <p14:tracePt t="185810" x="3184525" y="2536825"/>
          <p14:tracePt t="185824" x="3178175" y="2544763"/>
          <p14:tracePt t="185841" x="3162300" y="2552700"/>
          <p14:tracePt t="185857" x="3162300" y="2560638"/>
          <p14:tracePt t="185880" x="3162300" y="2568575"/>
          <p14:tracePt t="185897" x="3162300" y="2574925"/>
          <p14:tracePt t="185914" x="3162300" y="2590800"/>
          <p14:tracePt t="185927" x="3162300" y="2598738"/>
          <p14:tracePt t="185944" x="3162300" y="2613025"/>
          <p14:tracePt t="185963" x="3162300" y="2620963"/>
          <p14:tracePt t="185977" x="3162300" y="2644775"/>
          <p14:tracePt t="185993" x="3162300" y="2659063"/>
          <p14:tracePt t="186010" x="3162300" y="2674938"/>
          <p14:tracePt t="186029" x="3162300" y="2682875"/>
          <p14:tracePt t="186041" x="3162300" y="2689225"/>
          <p14:tracePt t="186057" x="3178175" y="2727325"/>
          <p14:tracePt t="186075" x="3178175" y="2735263"/>
          <p14:tracePt t="186091" x="3178175" y="2743200"/>
          <p14:tracePt t="186107" x="3192463" y="2765425"/>
          <p14:tracePt t="186124" x="3192463" y="2789238"/>
          <p14:tracePt t="186141" x="3192463" y="2811463"/>
          <p14:tracePt t="186158" x="3208338" y="2827338"/>
          <p14:tracePt t="186178" x="3208338" y="2835275"/>
          <p14:tracePt t="186198" x="3216275" y="2849563"/>
          <p14:tracePt t="186211" x="3222625" y="2865438"/>
          <p14:tracePt t="186227" x="3230563" y="2873375"/>
          <p14:tracePt t="186244" x="3230563" y="2879725"/>
          <p14:tracePt t="186259" x="3246438" y="2895600"/>
          <p14:tracePt t="186274" x="3268663" y="2911475"/>
          <p14:tracePt t="186294" x="3284538" y="2917825"/>
          <p14:tracePt t="186310" x="3292475" y="2925763"/>
          <p14:tracePt t="186323" x="3306763" y="2941638"/>
          <p14:tracePt t="186340" x="3336925" y="2955925"/>
          <p14:tracePt t="186357" x="3352800" y="2955925"/>
          <p14:tracePt t="186375" x="3368675" y="2955925"/>
          <p14:tracePt t="186396" x="3390900" y="2955925"/>
          <p14:tracePt t="186412" x="3429000" y="2955925"/>
          <p14:tracePt t="186427" x="3444875" y="2955925"/>
          <p14:tracePt t="186444" x="3459163" y="2955925"/>
          <p14:tracePt t="186459" x="3467100" y="2955925"/>
          <p14:tracePt t="186476" x="3513138" y="2941638"/>
          <p14:tracePt t="186493" x="3521075" y="2925763"/>
          <p14:tracePt t="186509" x="3535363" y="2911475"/>
          <p14:tracePt t="186528" x="3543300" y="2903538"/>
          <p14:tracePt t="186544" x="3543300" y="2873375"/>
          <p14:tracePt t="186559" x="3573463" y="2841625"/>
          <p14:tracePt t="186577" x="3611563" y="2819400"/>
          <p14:tracePt t="186591" x="3627438" y="2803525"/>
          <p14:tracePt t="186608" x="3627438" y="2797175"/>
          <p14:tracePt t="186623" x="3627438" y="2789238"/>
          <p14:tracePt t="186646" x="3627438" y="2781300"/>
          <p14:tracePt t="186663" x="3627438" y="2759075"/>
          <p14:tracePt t="186679" x="3627438" y="2751138"/>
          <p14:tracePt t="186693" x="3627438" y="2735263"/>
          <p14:tracePt t="186712" x="3627438" y="2705100"/>
          <p14:tracePt t="186726" x="3627438" y="2689225"/>
          <p14:tracePt t="186743" x="3627438" y="2674938"/>
          <p14:tracePt t="186758" x="3627438" y="2651125"/>
          <p14:tracePt t="186776" x="3627438" y="2636838"/>
          <p14:tracePt t="186793" x="3627438" y="2613025"/>
          <p14:tracePt t="186808" x="3611563" y="2590800"/>
          <p14:tracePt t="186825" x="3611563" y="2574925"/>
          <p14:tracePt t="186853" x="3603625" y="2568575"/>
          <p14:tracePt t="186870" x="3597275" y="2552700"/>
          <p14:tracePt t="186886" x="3589338" y="2552700"/>
          <p14:tracePt t="186943" x="3581400" y="2552700"/>
          <p14:tracePt t="186961" x="3559175" y="2536825"/>
          <p14:tracePt t="186977" x="3543300" y="2536825"/>
          <p14:tracePt t="186990" x="3505200" y="2522538"/>
          <p14:tracePt t="187007" x="3482975" y="2522538"/>
          <p14:tracePt t="187024" x="3444875" y="2522538"/>
          <p14:tracePt t="187041" x="3429000" y="2522538"/>
          <p14:tracePt t="187058" x="3421063" y="2522538"/>
          <p14:tracePt t="187074" x="3406775" y="2522538"/>
          <p14:tracePt t="187106" x="3390900" y="2522538"/>
          <p14:tracePt t="187124" x="3368675" y="2522538"/>
          <p14:tracePt t="187136" x="3360738" y="2522538"/>
          <p14:tracePt t="187153" x="3352800" y="2530475"/>
          <p14:tracePt t="187164" x="3344863" y="2530475"/>
          <p14:tracePt t="187179" x="3344863" y="2536825"/>
          <p14:tracePt t="187196" x="3322638" y="2560638"/>
          <p14:tracePt t="187210" x="3306763" y="2574925"/>
          <p14:tracePt t="187226" x="3292475" y="2590800"/>
          <p14:tracePt t="187242" x="3276600" y="2590800"/>
          <p14:tracePt t="187274" x="3268663" y="2590800"/>
          <p14:tracePt t="187305" x="3260725" y="2613025"/>
          <p14:tracePt t="187324" x="3260725" y="2628900"/>
          <p14:tracePt t="187340" x="3260725" y="2644775"/>
          <p14:tracePt t="187372" x="3260725" y="2651125"/>
          <p14:tracePt t="187390" x="3260725" y="2659063"/>
          <p14:tracePt t="187403" x="3254375" y="2674938"/>
          <p14:tracePt t="187413" x="3246438" y="2689225"/>
          <p14:tracePt t="187431" x="3246438" y="2697163"/>
          <p14:tracePt t="187443" x="3246438" y="2713038"/>
          <p14:tracePt t="187459" x="3246438" y="2720975"/>
          <p14:tracePt t="187490" x="3246438" y="2727325"/>
          <p14:tracePt t="187507" x="3246438" y="2743200"/>
          <p14:tracePt t="187525" x="3246438" y="2759075"/>
          <p14:tracePt t="187541" x="3260725" y="2773363"/>
          <p14:tracePt t="187557" x="3268663" y="2781300"/>
          <p14:tracePt t="187574" x="3284538" y="2797175"/>
          <p14:tracePt t="187589" x="3292475" y="2811463"/>
          <p14:tracePt t="187606" x="3298825" y="2819400"/>
          <p14:tracePt t="187619" x="3306763" y="2827338"/>
          <p14:tracePt t="187636" x="3314700" y="2841625"/>
          <p14:tracePt t="187645" x="3322638" y="2841625"/>
          <p14:tracePt t="187661" x="3336925" y="2849563"/>
          <p14:tracePt t="187693" x="3360738" y="2857500"/>
          <p14:tracePt t="187709" x="3382963" y="2857500"/>
          <p14:tracePt t="187726" x="3406775" y="2857500"/>
          <p14:tracePt t="187740" x="3429000" y="2857500"/>
          <p14:tracePt t="187757" x="3459163" y="2857500"/>
          <p14:tracePt t="187789" x="3475038" y="2857500"/>
          <p14:tracePt t="187807" x="3497263" y="2849563"/>
          <p14:tracePt t="187822" x="3513138" y="2835275"/>
          <p14:tracePt t="187840" x="3513138" y="2811463"/>
          <p14:tracePt t="187857" x="3513138" y="2797175"/>
          <p14:tracePt t="187868" x="3513138" y="2773363"/>
          <p14:tracePt t="187885" x="3513138" y="2751138"/>
          <p14:tracePt t="187902" x="3521075" y="2727325"/>
          <p14:tracePt t="187912" x="3527425" y="2697163"/>
          <p14:tracePt t="187928" x="3543300" y="2674938"/>
          <p14:tracePt t="187945" x="3543300" y="2667000"/>
          <p14:tracePt t="187961" x="3551238" y="2628900"/>
          <p14:tracePt t="187974" x="3559175" y="2620963"/>
          <p14:tracePt t="187992" x="3559175" y="2590800"/>
          <p14:tracePt t="188008" x="3565525" y="2568575"/>
          <p14:tracePt t="188025" x="3565525" y="2544763"/>
          <p14:tracePt t="188041" x="3565525" y="2530475"/>
          <p14:tracePt t="188073" x="3565525" y="2522538"/>
          <p14:tracePt t="188137" x="3551238" y="2498725"/>
          <p14:tracePt t="188167" x="3551238" y="2492375"/>
          <p14:tracePt t="188187" x="3535363" y="2484438"/>
          <p14:tracePt t="188197" x="3521075" y="2484438"/>
          <p14:tracePt t="188209" x="3489325" y="2476500"/>
          <p14:tracePt t="188225" x="3475038" y="2476500"/>
          <p14:tracePt t="188241" x="3444875" y="2476500"/>
          <p14:tracePt t="188258" x="3429000" y="2476500"/>
          <p14:tracePt t="188274" x="3382963" y="2476500"/>
          <p14:tracePt t="188291" x="3344863" y="2484438"/>
          <p14:tracePt t="188308" x="3322638" y="2492375"/>
          <p14:tracePt t="188325" x="3298825" y="2506663"/>
          <p14:tracePt t="188341" x="3292475" y="2506663"/>
          <p14:tracePt t="188354" x="3276600" y="2514600"/>
          <p14:tracePt t="188385" x="3246438" y="2522538"/>
          <p14:tracePt t="188401" x="3222625" y="2544763"/>
          <p14:tracePt t="188418" x="3208338" y="2552700"/>
          <p14:tracePt t="188427" x="3200400" y="2568575"/>
          <p14:tracePt t="188445" x="3192463" y="2590800"/>
          <p14:tracePt t="188476" x="3192463" y="2613025"/>
          <p14:tracePt t="188493" x="3192463" y="2636838"/>
          <p14:tracePt t="188508" x="3192463" y="2644775"/>
          <p14:tracePt t="188522" x="3192463" y="2682875"/>
          <p14:tracePt t="188539" x="3192463" y="2705100"/>
          <p14:tracePt t="188557" x="3192463" y="2727325"/>
          <p14:tracePt t="188573" x="3192463" y="2743200"/>
          <p14:tracePt t="188589" x="3192463" y="2759075"/>
          <p14:tracePt t="188606" x="3200400" y="2765425"/>
          <p14:tracePt t="188618" x="3222625" y="2781300"/>
          <p14:tracePt t="188636" x="3246438" y="2811463"/>
          <p14:tracePt t="188646" x="3260725" y="2827338"/>
          <p14:tracePt t="188662" x="3284538" y="2835275"/>
          <p14:tracePt t="188677" x="3306763" y="2841625"/>
          <p14:tracePt t="188694" x="3336925" y="2857500"/>
          <p14:tracePt t="188710" x="3375025" y="2857500"/>
          <p14:tracePt t="188724" x="3390900" y="2857500"/>
          <p14:tracePt t="188740" x="3421063" y="2857500"/>
          <p14:tracePt t="188757" x="3436938" y="2857500"/>
          <p14:tracePt t="188773" x="3444875" y="2857500"/>
          <p14:tracePt t="191970" x="3451225" y="2857500"/>
          <p14:tracePt t="192022" x="3459163" y="2857500"/>
          <p14:tracePt t="192246" x="3467100" y="2857500"/>
          <p14:tracePt t="192272" x="3475038" y="2857500"/>
          <p14:tracePt t="192321" x="3489325" y="2857500"/>
          <p14:tracePt t="192336" x="3505200" y="2857500"/>
          <p14:tracePt t="192352" x="3513138" y="2857500"/>
          <p14:tracePt t="192417" x="3527425" y="2857500"/>
          <p14:tracePt t="192435" x="3535363" y="2857500"/>
          <p14:tracePt t="192448" x="3543300" y="2857500"/>
          <p14:tracePt t="192464" x="3559175" y="2857500"/>
          <p14:tracePt t="192474" x="3565525" y="2857500"/>
          <p14:tracePt t="192505" x="3597275" y="2857500"/>
          <p14:tracePt t="192524" x="3641725" y="2857500"/>
          <p14:tracePt t="192539" x="3649663" y="2857500"/>
          <p14:tracePt t="192553" x="3665538" y="2857500"/>
          <p14:tracePt t="192571" x="3687763" y="2865438"/>
          <p14:tracePt t="192587" x="3711575" y="2887663"/>
          <p14:tracePt t="192603" x="3725863" y="2895600"/>
          <p14:tracePt t="192620" x="3733800" y="2911475"/>
          <p14:tracePt t="192637" x="3749675" y="2933700"/>
          <p14:tracePt t="192653" x="3749675" y="2949575"/>
          <p14:tracePt t="192670" x="3763963" y="2963863"/>
          <p14:tracePt t="192684" x="3771900" y="2979738"/>
          <p14:tracePt t="192700" x="3794125" y="3017838"/>
          <p14:tracePt t="192717" x="3810000" y="3055938"/>
          <p14:tracePt t="192717" x="3825875" y="3070225"/>
          <p14:tracePt t="192736" x="3840163" y="3101975"/>
          <p14:tracePt t="192756" x="3878263" y="3132138"/>
          <p14:tracePt t="192772" x="3894138" y="3154363"/>
          <p14:tracePt t="192788" x="3916363" y="3192463"/>
          <p14:tracePt t="192803" x="3924300" y="3208338"/>
          <p14:tracePt t="192820" x="3932238" y="3208338"/>
          <p14:tracePt t="192851" x="3962400" y="3208338"/>
          <p14:tracePt t="192868" x="3984625" y="3216275"/>
          <p14:tracePt t="192884" x="4000500" y="3216275"/>
          <p14:tracePt t="192900" x="4008438" y="3216275"/>
          <p14:tracePt t="192916" x="4016375" y="3222625"/>
          <p14:tracePt t="192931" x="4022725" y="3222625"/>
          <p14:tracePt t="192982" x="4038600" y="3216275"/>
          <p14:tracePt t="193028" x="4054475" y="3208338"/>
          <p14:tracePt t="193037" x="4054475" y="3200400"/>
          <p14:tracePt t="193102" x="4038600" y="3184525"/>
          <p14:tracePt t="193118" x="4030663" y="3178175"/>
          <p14:tracePt t="193134" x="4030663" y="3162300"/>
          <p14:tracePt t="193166" x="4030663" y="3146425"/>
          <p14:tracePt t="193185" x="4030663" y="3140075"/>
          <p14:tracePt t="193213" x="4030663" y="3132138"/>
          <p14:tracePt t="193278" x="4030663" y="3124200"/>
          <p14:tracePt t="193319" x="4022725" y="3124200"/>
          <p14:tracePt t="193319" x="4016375" y="3124200"/>
          <p14:tracePt t="193899" x="4008438" y="3124200"/>
          <p14:tracePt t="193917" x="3992563" y="3116263"/>
          <p14:tracePt t="193934" x="3978275" y="3116263"/>
          <p14:tracePt t="193965" x="3970338" y="3116263"/>
          <p14:tracePt t="193994" x="3954463" y="3116263"/>
          <p14:tracePt t="194012" x="3940175" y="3116263"/>
          <p14:tracePt t="194021" x="3924300" y="3108325"/>
          <p14:tracePt t="194069" x="3916363" y="3101975"/>
          <p14:tracePt t="194087" x="3924300" y="3101975"/>
          <p14:tracePt t="194482" x="3940175" y="3101975"/>
          <p14:tracePt t="194493" x="3946525" y="3101975"/>
          <p14:tracePt t="194522" x="3970338" y="3101975"/>
          <p14:tracePt t="194541" x="3978275" y="3101975"/>
          <p14:tracePt t="194553" x="4008438" y="3101975"/>
          <p14:tracePt t="194570" x="4046538" y="3101975"/>
          <p14:tracePt t="194587" x="4054475" y="3101975"/>
          <p14:tracePt t="194603" x="4060825" y="3101975"/>
          <p14:tracePt t="194618" x="4068763" y="3101975"/>
          <p14:tracePt t="194650" x="4122738" y="3086100"/>
          <p14:tracePt t="194667" x="4144963" y="3078163"/>
          <p14:tracePt t="194683" x="4168775" y="3078163"/>
          <p14:tracePt t="194700" x="4168775" y="3070225"/>
          <p14:tracePt t="194712" x="4191000" y="3070225"/>
          <p14:tracePt t="194728" x="4198938" y="3070225"/>
          <p14:tracePt t="194745" x="4191000" y="3063875"/>
          <p14:tracePt t="194851" x="4183063" y="3063875"/>
          <p14:tracePt t="194881" x="4175125" y="3063875"/>
          <p14:tracePt t="194914" x="4160838" y="3063875"/>
          <p14:tracePt t="194933" x="4152900" y="3063875"/>
          <p14:tracePt t="194948" x="4137025" y="3078163"/>
          <p14:tracePt t="194981" x="4114800" y="3078163"/>
          <p14:tracePt t="195009" x="4098925" y="3094038"/>
          <p14:tracePt t="195028" x="4092575" y="3094038"/>
          <p14:tracePt t="195037" x="4084638" y="3101975"/>
          <p14:tracePt t="195072" x="4076700" y="3108325"/>
          <p14:tracePt t="195086" x="4068763" y="3116263"/>
          <p14:tracePt t="195100" x="4060825" y="3124200"/>
          <p14:tracePt t="195119" x="4060825" y="3132138"/>
          <p14:tracePt t="195164" x="4068763" y="3132138"/>
          <p14:tracePt t="195182" x="4084638" y="3132138"/>
          <p14:tracePt t="195230" x="4092575" y="3132138"/>
          <p14:tracePt t="195248" x="4098925" y="3132138"/>
          <p14:tracePt t="195293" x="4114800" y="3116263"/>
          <p14:tracePt t="195302" x="4130675" y="3116263"/>
          <p14:tracePt t="195320" x="4137025" y="3116263"/>
          <p14:tracePt t="195833" x="4152900" y="3116263"/>
          <p14:tracePt t="195851" x="4160838" y="3116263"/>
          <p14:tracePt t="195980" x="4168775" y="3116263"/>
          <p14:tracePt t="196013" x="4175125" y="3108325"/>
          <p14:tracePt t="196075" x="4183063" y="3108325"/>
          <p14:tracePt t="196084" x="4213225" y="3108325"/>
          <p14:tracePt t="196100" x="4221163" y="3094038"/>
          <p14:tracePt t="196118" x="4229100" y="3094038"/>
          <p14:tracePt t="196147" x="4237038" y="3094038"/>
          <p14:tracePt t="196179" x="4251325" y="3094038"/>
          <p14:tracePt t="196201" x="4267200" y="3094038"/>
          <p14:tracePt t="196215" x="4289425" y="3101975"/>
          <p14:tracePt t="196242" x="4313238" y="3108325"/>
          <p14:tracePt t="196264" x="4327525" y="3108325"/>
          <p14:tracePt t="196292" x="4327525" y="3116263"/>
          <p14:tracePt t="196317" x="4335463" y="3116263"/>
          <p14:tracePt t="196412" x="4335463" y="3108325"/>
          <p14:tracePt t="196570" x="4343400" y="3108325"/>
          <p14:tracePt t="196584" x="4351338" y="3108325"/>
          <p14:tracePt t="196618" x="4359275" y="3108325"/>
          <p14:tracePt t="196632" x="4351338" y="3108325"/>
          <p14:tracePt t="196712" x="4335463" y="3108325"/>
          <p14:tracePt t="196731" x="4321175" y="3108325"/>
          <p14:tracePt t="196743" x="4305300" y="3108325"/>
          <p14:tracePt t="196760" x="4297363" y="3108325"/>
          <p14:tracePt t="196776" x="4283075" y="3108325"/>
          <p14:tracePt t="196793" x="4267200" y="3108325"/>
          <p14:tracePt t="196802" x="4251325" y="3108325"/>
          <p14:tracePt t="196818" x="4237038" y="3108325"/>
          <p14:tracePt t="196835" x="4229100" y="3108325"/>
          <p14:tracePt t="196865" x="4221163" y="3108325"/>
          <p14:tracePt t="196899" x="4229100" y="3108325"/>
          <p14:tracePt t="197028" x="4237038" y="3108325"/>
          <p14:tracePt t="197043" x="4237038" y="3101975"/>
          <p14:tracePt t="197052" x="4244975" y="3101975"/>
          <p14:tracePt t="197083" x="4251325" y="3101975"/>
          <p14:tracePt t="197100" x="4259263" y="3094038"/>
          <p14:tracePt t="197117" x="4244975" y="3094038"/>
          <p14:tracePt t="197428" x="4229100" y="3094038"/>
          <p14:tracePt t="197447" x="4175125" y="3094038"/>
          <p14:tracePt t="197463" x="4092575" y="3108325"/>
          <p14:tracePt t="197481" x="4060825" y="3108325"/>
          <p14:tracePt t="197493" x="4030663" y="3108325"/>
          <p14:tracePt t="197509" x="4016375" y="3108325"/>
          <p14:tracePt t="197527" x="4000500" y="3108325"/>
          <p14:tracePt t="197557" x="3992563" y="3101975"/>
          <p14:tracePt t="197583" x="3978275" y="3101975"/>
          <p14:tracePt t="197615" x="3970338" y="3101975"/>
          <p14:tracePt t="197633" x="3962400" y="3101975"/>
          <p14:tracePt t="197646" x="3978275" y="3101975"/>
          <p14:tracePt t="197897" x="3984625" y="3101975"/>
          <p14:tracePt t="197928" x="3992563" y="3101975"/>
          <p14:tracePt t="197946" x="4022725" y="3101975"/>
          <p14:tracePt t="197963" x="4030663" y="3101975"/>
          <p14:tracePt t="197980" x="4060825" y="3108325"/>
          <p14:tracePt t="198011" x="4068763" y="3116263"/>
          <p14:tracePt t="198040" x="4092575" y="3116263"/>
          <p14:tracePt t="198058" x="4106863" y="3116263"/>
          <p14:tracePt t="198068" x="4106863" y="3124200"/>
          <p14:tracePt t="198131" x="4106863" y="3132138"/>
          <p14:tracePt t="198146" x="4092575" y="3132138"/>
          <p14:tracePt t="198163" x="4084638" y="3132138"/>
          <p14:tracePt t="198179" x="4076700" y="3132138"/>
          <p14:tracePt t="198196" x="4068763" y="3140075"/>
          <p14:tracePt t="198244" x="4038600" y="3140075"/>
          <p14:tracePt t="198263" x="4022725" y="3140075"/>
          <p14:tracePt t="198274" x="4008438" y="3140075"/>
          <p14:tracePt t="198291" x="4000500" y="3140075"/>
          <p14:tracePt t="198308" x="3992563" y="3140075"/>
          <p14:tracePt t="198325" x="3970338" y="3140075"/>
          <p14:tracePt t="198335" x="3962400" y="3140075"/>
          <p14:tracePt t="198414" x="3946525" y="3132138"/>
          <p14:tracePt t="198429" x="3954463" y="3124200"/>
          <p14:tracePt t="198560" x="3970338" y="3124200"/>
          <p14:tracePt t="200563" x="3978275" y="3116263"/>
          <p14:tracePt t="200587" x="3984625" y="3108325"/>
          <p14:tracePt t="201970" x="3984625" y="3101975"/>
          <p14:tracePt t="202693" x="3984625" y="3094038"/>
          <p14:tracePt t="202726" x="3984625" y="3086100"/>
          <p14:tracePt t="202773" x="3984625" y="3078163"/>
          <p14:tracePt t="203073" x="3984625" y="3063875"/>
          <p14:tracePt t="203073" x="3992563" y="3055938"/>
          <p14:tracePt t="203091" x="3992563" y="3040063"/>
          <p14:tracePt t="203104" x="4000500" y="3025775"/>
          <p14:tracePt t="203120" x="4000500" y="3009900"/>
          <p14:tracePt t="203137" x="4000500" y="3001963"/>
          <p14:tracePt t="203145" x="4008438" y="2955925"/>
          <p14:tracePt t="203163" x="4016375" y="2933700"/>
          <p14:tracePt t="203179" x="4016375" y="2911475"/>
          <p14:tracePt t="203196" x="4016375" y="2895600"/>
          <p14:tracePt t="203211" x="4022725" y="2865438"/>
          <p14:tracePt t="203227" x="4030663" y="2835275"/>
          <p14:tracePt t="203243" x="4060825" y="2759075"/>
          <p14:tracePt t="203259" x="4068763" y="2720975"/>
          <p14:tracePt t="203276" x="4092575" y="2697163"/>
          <p14:tracePt t="203293" x="4098925" y="2667000"/>
          <p14:tracePt t="203308" x="4106863" y="2651125"/>
          <p14:tracePt t="203325" x="4114800" y="2613025"/>
          <p14:tracePt t="203341" x="4130675" y="2606675"/>
          <p14:tracePt t="203356" x="4144963" y="2568575"/>
          <p14:tracePt t="203372" x="4183063" y="2530475"/>
          <p14:tracePt t="203390" x="4191000" y="2522538"/>
          <p14:tracePt t="203412" x="4183063" y="2522538"/>
          <p14:tracePt t="203555" x="4183063" y="2530475"/>
          <p14:tracePt t="203575" x="4175125" y="2536825"/>
          <p14:tracePt t="203587" x="4168775" y="2544763"/>
          <p14:tracePt t="203603" x="4152900" y="2560638"/>
          <p14:tracePt t="203619" x="4152900" y="2568575"/>
          <p14:tracePt t="203636" x="4144963" y="2568575"/>
          <p14:tracePt t="203653" x="4114800" y="2582863"/>
          <p14:tracePt t="203700" x="4084638" y="2606675"/>
          <p14:tracePt t="203710" x="4054475" y="2620963"/>
          <p14:tracePt t="203725" x="4030663" y="2628900"/>
          <p14:tracePt t="203742" x="4022725" y="2628900"/>
          <p14:tracePt t="203759" x="4000500" y="2636838"/>
          <p14:tracePt t="203775" x="3940175" y="2659063"/>
          <p14:tracePt t="203792" x="3825875" y="2682875"/>
          <p14:tracePt t="203808" x="3763963" y="2705100"/>
          <p14:tracePt t="203825" x="3725863" y="2713038"/>
          <p14:tracePt t="203842" x="3695700" y="2713038"/>
          <p14:tracePt t="203856" x="3657600" y="2720975"/>
          <p14:tracePt t="203873" x="3635375" y="2720975"/>
          <p14:tracePt t="203889" x="3603625" y="2735263"/>
          <p14:tracePt t="203906" x="3597275" y="2735263"/>
          <p14:tracePt t="203958" x="3589338" y="2735263"/>
          <p14:tracePt t="203977" x="3581400" y="2735263"/>
          <p14:tracePt t="204054" x="3581400" y="2727325"/>
          <p14:tracePt t="204121" x="3581400" y="2720975"/>
          <p14:tracePt t="204137" x="3581400" y="2705100"/>
          <p14:tracePt t="204146" x="3581400" y="2674938"/>
          <p14:tracePt t="204162" x="3581400" y="2659063"/>
          <p14:tracePt t="204179" x="3589338" y="2644775"/>
          <p14:tracePt t="204195" x="3589338" y="2636838"/>
          <p14:tracePt t="204212" x="3589338" y="2620963"/>
          <p14:tracePt t="204227" x="3589338" y="2598738"/>
          <p14:tracePt t="204243" x="3589338" y="2582863"/>
          <p14:tracePt t="204289" x="3589338" y="2560638"/>
          <p14:tracePt t="204306" x="3581400" y="2552700"/>
          <p14:tracePt t="204323" x="3573463" y="2544763"/>
          <p14:tracePt t="204339" x="3559175" y="2536825"/>
          <p14:tracePt t="204356" x="3551238" y="2536825"/>
          <p14:tracePt t="204369" x="3535363" y="2530475"/>
          <p14:tracePt t="204385" x="3521075" y="2530475"/>
          <p14:tracePt t="204402" x="3497263" y="2530475"/>
          <p14:tracePt t="204411" x="3489325" y="2530475"/>
          <p14:tracePt t="204427" x="3459163" y="2530475"/>
          <p14:tracePt t="204445" x="3444875" y="2530475"/>
          <p14:tracePt t="204461" x="3413125" y="2530475"/>
          <p14:tracePt t="204492" x="3382963" y="2544763"/>
          <p14:tracePt t="204508" x="3352800" y="2552700"/>
          <p14:tracePt t="204525" x="3344863" y="2552700"/>
          <p14:tracePt t="204539" x="3322638" y="2574925"/>
          <p14:tracePt t="204555" x="3306763" y="2598738"/>
          <p14:tracePt t="204573" x="3292475" y="2613025"/>
          <p14:tracePt t="204588" x="3284538" y="2613025"/>
          <p14:tracePt t="204607" x="3268663" y="2628900"/>
          <p14:tracePt t="204619" x="3268663" y="2644775"/>
          <p14:tracePt t="204649" x="3268663" y="2674938"/>
          <p14:tracePt t="204668" x="3268663" y="2697163"/>
          <p14:tracePt t="204679" x="3268663" y="2713038"/>
          <p14:tracePt t="204695" x="3268663" y="2727325"/>
          <p14:tracePt t="204711" x="3276600" y="2735263"/>
          <p14:tracePt t="204724" x="3284538" y="2743200"/>
          <p14:tracePt t="204741" x="3298825" y="2759075"/>
          <p14:tracePt t="204758" x="3314700" y="2759075"/>
          <p14:tracePt t="204774" x="3330575" y="2773363"/>
          <p14:tracePt t="204791" x="3352800" y="2773363"/>
          <p14:tracePt t="204808" x="3368675" y="2773363"/>
          <p14:tracePt t="204824" x="3413125" y="2773363"/>
          <p14:tracePt t="204840" x="3429000" y="2789238"/>
          <p14:tracePt t="204857" x="3444875" y="2789238"/>
          <p14:tracePt t="204870" x="3459163" y="2789238"/>
          <p14:tracePt t="204888" x="3475038" y="2789238"/>
          <p14:tracePt t="204918" x="3475038" y="2765425"/>
          <p14:tracePt t="204949" x="3475038" y="2751138"/>
          <p14:tracePt t="204959" x="3505200" y="2743200"/>
          <p14:tracePt t="205353" x="3635375" y="2720975"/>
          <p14:tracePt t="205371" x="3641725" y="2720975"/>
          <p14:tracePt t="205384" x="3649663" y="2720975"/>
          <p14:tracePt t="205416" x="3673475" y="2720975"/>
          <p14:tracePt t="205434" x="3756025" y="2713038"/>
          <p14:tracePt t="205443" x="3825875" y="2689225"/>
          <p14:tracePt t="205461" x="3954463" y="2667000"/>
          <p14:tracePt t="205477" x="4000500" y="2659063"/>
          <p14:tracePt t="205490" x="4106863" y="2644775"/>
          <p14:tracePt t="205508" x="4114800" y="2644775"/>
          <p14:tracePt t="205525" x="4122738" y="2644775"/>
          <p14:tracePt t="205540" x="4130675" y="2644775"/>
          <p14:tracePt t="205572" x="4137025" y="2644775"/>
          <p14:tracePt t="205589" x="4168775" y="2659063"/>
          <p14:tracePt t="205605" x="4191000" y="2659063"/>
          <p14:tracePt t="205622" x="4213225" y="2674938"/>
          <p14:tracePt t="205634" x="4237038" y="2674938"/>
          <p14:tracePt t="205651" x="4244975" y="2674938"/>
          <p14:tracePt t="205698" x="4244975" y="2682875"/>
          <p14:tracePt t="209965" x="4251325" y="2682875"/>
          <p14:tracePt t="211117" x="4251325" y="2667000"/>
          <p14:tracePt t="211447" x="4267200" y="2651125"/>
          <p14:tracePt t="211466" x="4289425" y="2628900"/>
          <p14:tracePt t="211497" x="4289425" y="2620963"/>
          <p14:tracePt t="211511" x="4305300" y="2613025"/>
          <p14:tracePt t="211522" x="4313238" y="2606675"/>
          <p14:tracePt t="211538" x="4313238" y="2598738"/>
          <p14:tracePt t="211569" x="4321175" y="2590800"/>
          <p14:tracePt t="211569" x="4327525" y="2590800"/>
          <p14:tracePt t="211587" x="4327525" y="2582863"/>
          <p14:tracePt t="211602" x="4343400" y="2568575"/>
          <p14:tracePt t="211616" x="4351338" y="2552700"/>
          <p14:tracePt t="211730" x="4359275" y="2544763"/>
          <p14:tracePt t="211748" x="4359275" y="2536825"/>
          <p14:tracePt t="211776" x="4359275" y="2530475"/>
          <p14:tracePt t="211794" x="4359275" y="2514600"/>
          <p14:tracePt t="211803" x="4365625" y="2498725"/>
          <p14:tracePt t="211820" x="4373563" y="2484438"/>
          <p14:tracePt t="211837" x="4373563" y="2476500"/>
          <p14:tracePt t="211867" x="4373563" y="2468563"/>
          <p14:tracePt t="211882" x="4373563" y="2454275"/>
          <p14:tracePt t="211898" x="4373563" y="2438400"/>
          <p14:tracePt t="211915" x="4373563" y="2430463"/>
          <p14:tracePt t="211933" x="4373563" y="2408238"/>
          <p14:tracePt t="211948" x="4365625" y="2384425"/>
          <p14:tracePt t="211964" x="4359275" y="2370138"/>
          <p14:tracePt t="211980" x="4351338" y="2354263"/>
          <p14:tracePt t="212009" x="4351338" y="2346325"/>
          <p14:tracePt t="212027" x="4343400" y="2316163"/>
          <p14:tracePt t="212036" x="4335463" y="2308225"/>
          <p14:tracePt t="212053" x="4327525" y="2293938"/>
          <p14:tracePt t="212070" x="4313238" y="2278063"/>
          <p14:tracePt t="212084" x="4289425" y="2263775"/>
          <p14:tracePt t="212100" x="4267200" y="2247900"/>
          <p14:tracePt t="212116" x="4251325" y="2239963"/>
          <p14:tracePt t="212133" x="4237038" y="2239963"/>
          <p14:tracePt t="212150" x="4221163" y="2239963"/>
          <p14:tracePt t="212166" x="4191000" y="2239963"/>
          <p14:tracePt t="212183" x="4160838" y="2247900"/>
          <p14:tracePt t="212202" x="4137025" y="2247900"/>
          <p14:tracePt t="212217" x="4098925" y="2270125"/>
          <p14:tracePt t="212231" x="4054475" y="2270125"/>
          <p14:tracePt t="212256" x="4030663" y="2286000"/>
          <p14:tracePt t="212271" x="4016375" y="2301875"/>
          <p14:tracePt t="212287" x="4008438" y="2308225"/>
          <p14:tracePt t="212302" x="4008438" y="2324100"/>
          <p14:tracePt t="212319" x="4000500" y="2346325"/>
          <p14:tracePt t="212336" x="4000500" y="2370138"/>
          <p14:tracePt t="212349" x="3984625" y="2392363"/>
          <p14:tracePt t="212366" x="3978275" y="2408238"/>
          <p14:tracePt t="212383" x="3978275" y="2422525"/>
          <p14:tracePt t="212399" x="3978275" y="2438400"/>
          <p14:tracePt t="212417" x="3978275" y="2454275"/>
          <p14:tracePt t="212433" x="3978275" y="2468563"/>
          <p14:tracePt t="212450" x="3978275" y="2476500"/>
          <p14:tracePt t="212466" x="3984625" y="2514600"/>
          <p14:tracePt t="212483" x="3992563" y="2530475"/>
          <p14:tracePt t="212510" x="4008438" y="2552700"/>
          <p14:tracePt t="212521" x="4016375" y="2568575"/>
          <p14:tracePt t="212553" x="4022725" y="2582863"/>
          <p14:tracePt t="212567" x="4022725" y="2598738"/>
          <p14:tracePt t="212587" x="4030663" y="2606675"/>
          <p14:tracePt t="212619" x="4046538" y="2620963"/>
          <p14:tracePt t="212633" x="4060825" y="2636838"/>
          <p14:tracePt t="212649" x="4068763" y="2651125"/>
          <p14:tracePt t="212666" x="4084638" y="2659063"/>
          <p14:tracePt t="212683" x="4098925" y="2667000"/>
          <p14:tracePt t="212699" x="4106863" y="2667000"/>
          <p14:tracePt t="212714" x="4114800" y="2667000"/>
          <p14:tracePt t="212732" x="4130675" y="2667000"/>
          <p14:tracePt t="212747" x="4160838" y="2667000"/>
          <p14:tracePt t="212777" x="4168775" y="2667000"/>
          <p14:tracePt t="212786" x="4183063" y="2667000"/>
          <p14:tracePt t="212803" x="4198938" y="2667000"/>
          <p14:tracePt t="212819" x="4213225" y="2667000"/>
          <p14:tracePt t="212850" x="4221163" y="2667000"/>
          <p14:tracePt t="212896" x="4244975" y="2667000"/>
          <p14:tracePt t="212914" x="4283075" y="2659063"/>
          <p14:tracePt t="212931" x="4297363" y="2651125"/>
          <p14:tracePt t="212979" x="4313238" y="2628900"/>
          <p14:tracePt t="212997" x="4321175" y="2620963"/>
          <p14:tracePt t="213010" x="4327525" y="2598738"/>
          <p14:tracePt t="213020" x="4327525" y="2590800"/>
          <p14:tracePt t="213037" x="4335463" y="2574925"/>
          <p14:tracePt t="213053" x="4335463" y="2560638"/>
          <p14:tracePt t="213084" x="4343400" y="2552700"/>
          <p14:tracePt t="213100" x="4351338" y="2544763"/>
          <p14:tracePt t="213117" x="4351338" y="2536825"/>
          <p14:tracePt t="213133" x="4359275" y="2522538"/>
          <p14:tracePt t="213148" x="4365625" y="2514600"/>
          <p14:tracePt t="213164" x="4365625" y="2506663"/>
          <p14:tracePt t="213195" x="4365625" y="2492375"/>
          <p14:tracePt t="213214" x="4373563" y="2484438"/>
          <p14:tracePt t="213245" x="4373563" y="2468563"/>
          <p14:tracePt t="213264" x="4381500" y="2460625"/>
          <p14:tracePt t="213324" x="4389438" y="2460625"/>
          <p14:tracePt t="213332" x="4389438" y="2454275"/>
          <p14:tracePt t="213351" x="4389438" y="2438400"/>
          <p14:tracePt t="213365" x="4389438" y="2416175"/>
          <p14:tracePt t="213382" x="4389438" y="2408238"/>
          <p14:tracePt t="213399" x="4389438" y="2400300"/>
          <p14:tracePt t="213415" x="4389438" y="2392363"/>
          <p14:tracePt t="213431" x="4389438" y="2384425"/>
          <p14:tracePt t="213448" x="4389438" y="2370138"/>
          <p14:tracePt t="213465" x="4381500" y="2362200"/>
          <p14:tracePt t="213497" x="4373563" y="2354263"/>
          <p14:tracePt t="213508" x="4373563" y="2346325"/>
          <p14:tracePt t="213526" x="4351338" y="2339975"/>
          <p14:tracePt t="213542" x="4343400" y="2339975"/>
          <p14:tracePt t="213559" x="4335463" y="2339975"/>
          <p14:tracePt t="213568" x="4327525" y="2339975"/>
          <p14:tracePt t="213586" x="4313238" y="2339975"/>
          <p14:tracePt t="213598" x="4305300" y="2339975"/>
          <p14:tracePt t="213615" x="4297363" y="2339975"/>
          <p14:tracePt t="213632" x="4283075" y="2339975"/>
          <p14:tracePt t="213648" x="4275138" y="2339975"/>
          <p14:tracePt t="213665" x="4259263" y="2339975"/>
          <p14:tracePt t="213681" x="4244975" y="2339975"/>
          <p14:tracePt t="213698" x="4237038" y="2339975"/>
          <p14:tracePt t="213715" x="4221163" y="2346325"/>
          <p14:tracePt t="213761" x="4213225" y="2346325"/>
          <p14:tracePt t="213779" x="4198938" y="2346325"/>
          <p14:tracePt t="213792" x="4198938" y="2354263"/>
          <p14:tracePt t="213801" x="4183063" y="2354263"/>
          <p14:tracePt t="213819" x="4183063" y="2362200"/>
          <p14:tracePt t="213850" x="4168775" y="2370138"/>
          <p14:tracePt t="213867" x="4160838" y="2378075"/>
          <p14:tracePt t="213880" x="4137025" y="2392363"/>
          <p14:tracePt t="213896" x="4130675" y="2392363"/>
          <p14:tracePt t="213915" x="4130675" y="2400300"/>
          <p14:tracePt t="213944" x="4114800" y="2408238"/>
          <p14:tracePt t="213964" x="4106863" y="2422525"/>
          <p14:tracePt t="213980" x="4106863" y="2430463"/>
          <p14:tracePt t="213993" x="4098925" y="2438400"/>
          <p14:tracePt t="214025" x="4098925" y="2446338"/>
          <p14:tracePt t="214042" x="4098925" y="2454275"/>
          <p14:tracePt t="214051" x="4098925" y="2468563"/>
          <p14:tracePt t="214106" x="4098925" y="2476500"/>
          <p14:tracePt t="214147" x="4098925" y="2484438"/>
          <p14:tracePt t="214162" x="4098925" y="2492375"/>
          <p14:tracePt t="214194" x="4098925" y="2506663"/>
          <p14:tracePt t="214261" x="4098925" y="2522538"/>
          <p14:tracePt t="214310" x="4098925" y="2536825"/>
          <p14:tracePt t="214356" x="4137025" y="2582863"/>
          <p14:tracePt t="214427" x="4144963" y="2582863"/>
          <p14:tracePt t="214445" x="4152900" y="2590800"/>
          <p14:tracePt t="214462" x="4168775" y="2590800"/>
          <p14:tracePt t="214479" x="4183063" y="2606675"/>
          <p14:tracePt t="214496" x="4206875" y="2620963"/>
          <p14:tracePt t="214527" x="4206875" y="2628900"/>
          <p14:tracePt t="214556" x="4213225" y="2636838"/>
          <p14:tracePt t="214585" x="4237038" y="2651125"/>
          <p14:tracePt t="214599" x="4251325" y="2659063"/>
          <p14:tracePt t="214617" x="4251325" y="2667000"/>
          <p14:tracePt t="214632" x="4259263" y="2667000"/>
          <p14:tracePt t="214648" x="4267200" y="2667000"/>
          <p14:tracePt t="214694" x="4275138" y="2674938"/>
          <p14:tracePt t="214713" x="4289425" y="2682875"/>
          <p14:tracePt t="214732" x="4297363" y="2682875"/>
          <p14:tracePt t="214745" x="4313238" y="2682875"/>
          <p14:tracePt t="214762" x="4327525" y="2682875"/>
          <p14:tracePt t="214789" x="4335463" y="2682875"/>
          <p14:tracePt t="214819" x="4351338" y="2667000"/>
          <p14:tracePt t="214880" x="4359275" y="2659063"/>
          <p14:tracePt t="214898" x="4365625" y="2651125"/>
          <p14:tracePt t="219988" x="4373563" y="2651125"/>
          <p14:tracePt t="222003" x="4365625" y="2651125"/>
          <p14:tracePt t="222636" x="4351338" y="2651125"/>
          <p14:tracePt t="222914" x="4351338" y="2659063"/>
          <p14:tracePt t="222981" x="4351338" y="2667000"/>
          <p14:tracePt t="223834" x="4373563" y="2667000"/>
          <p14:tracePt t="223852" x="4381500" y="2674938"/>
          <p14:tracePt t="223869" x="4389438" y="2682875"/>
          <p14:tracePt t="223886" x="4419600" y="2682875"/>
          <p14:tracePt t="223903" x="4449763" y="2682875"/>
          <p14:tracePt t="223915" x="4533900" y="2682875"/>
          <p14:tracePt t="223932" x="4632325" y="2674938"/>
          <p14:tracePt t="223948" x="4716463" y="2651125"/>
          <p14:tracePt t="223965" x="4784725" y="2620963"/>
          <p14:tracePt t="223974" x="4854575" y="2620963"/>
          <p14:tracePt t="223991" x="4937125" y="2620963"/>
          <p14:tracePt t="224007" x="5013325" y="2613025"/>
          <p14:tracePt t="224024" x="5029200" y="2613025"/>
          <p14:tracePt t="224037" x="5037138" y="2613025"/>
          <p14:tracePt t="224054" x="5075238" y="2613025"/>
          <p14:tracePt t="224100" x="5135563" y="2613025"/>
          <p14:tracePt t="224119" x="5165725" y="2613025"/>
          <p14:tracePt t="224136" x="5181600" y="2613025"/>
          <p14:tracePt t="224152" x="5189538" y="2620963"/>
          <p14:tracePt t="224213" x="5197475" y="2628900"/>
          <p14:tracePt t="224246" x="5197475" y="2636838"/>
          <p14:tracePt t="224272" x="5197475" y="2644775"/>
          <p14:tracePt t="224303" x="5197475" y="2674938"/>
          <p14:tracePt t="224318" x="5189538" y="2682875"/>
          <p14:tracePt t="224350" x="5189538" y="2689225"/>
          <p14:tracePt t="224368" x="5189538" y="2705100"/>
          <p14:tracePt t="224386" x="5189538" y="2720975"/>
          <p14:tracePt t="224403" x="5181600" y="2751138"/>
          <p14:tracePt t="224419" x="5181600" y="2765425"/>
          <p14:tracePt t="224431" x="5165725" y="2773363"/>
          <p14:tracePt t="224448" x="5159375" y="2789238"/>
          <p14:tracePt t="224484" x="5159375" y="2797175"/>
          <p14:tracePt t="224492" x="5151438" y="2803525"/>
          <p14:tracePt t="224650" x="5143500" y="2803525"/>
          <p14:tracePt t="224668" x="5135563" y="2803525"/>
          <p14:tracePt t="224756" x="5127625" y="2803525"/>
          <p14:tracePt t="224772" x="5127625" y="2797175"/>
          <p14:tracePt t="224820" x="5127625" y="2789238"/>
          <p14:tracePt t="224866" x="5127625" y="2773363"/>
          <p14:tracePt t="224931" x="5127625" y="2759075"/>
          <p14:tracePt t="224963" x="5127625" y="2751138"/>
          <p14:tracePt t="225036" x="5127625" y="2743200"/>
          <p14:tracePt t="225055" x="5127625" y="2735263"/>
          <p14:tracePt t="225068" x="5127625" y="2713038"/>
          <p14:tracePt t="225085" x="5135563" y="2705100"/>
          <p14:tracePt t="225101" x="5143500" y="2667000"/>
          <p14:tracePt t="225118" x="5165725" y="2636838"/>
          <p14:tracePt t="225135" x="5189538" y="2606675"/>
          <p14:tracePt t="225151" x="5211763" y="2552700"/>
          <p14:tracePt t="225168" x="5227638" y="2530475"/>
          <p14:tracePt t="225180" x="5249863" y="2468563"/>
          <p14:tracePt t="225199" x="5295900" y="2392363"/>
          <p14:tracePt t="225214" x="5303838" y="2370138"/>
          <p14:tracePt t="225223" x="5318125" y="2332038"/>
          <p14:tracePt t="225240" x="5318125" y="2301875"/>
          <p14:tracePt t="225257" x="5349875" y="2247900"/>
          <p14:tracePt t="225273" x="5372100" y="2187575"/>
          <p14:tracePt t="225289" x="5410200" y="2117725"/>
          <p14:tracePt t="225305" x="5432425" y="2049463"/>
          <p14:tracePt t="225321" x="5456238" y="1981200"/>
          <p14:tracePt t="225337" x="5470525" y="1943100"/>
          <p14:tracePt t="225353" x="5478463" y="1912938"/>
          <p14:tracePt t="225370" x="5486400" y="1889125"/>
          <p14:tracePt t="225386" x="5494338" y="1882775"/>
          <p14:tracePt t="225404" x="5494338" y="1874838"/>
          <p14:tracePt t="225417" x="5508625" y="1851025"/>
          <p14:tracePt t="225433" x="5524500" y="1820863"/>
          <p14:tracePt t="225450" x="5584825" y="1744663"/>
          <p14:tracePt t="225466" x="5638800" y="1698625"/>
          <p14:tracePt t="225484" x="5646738" y="1684338"/>
          <p14:tracePt t="225499" x="5661025" y="1668463"/>
          <p14:tracePt t="225519" x="5676900" y="1646238"/>
          <p14:tracePt t="225540" x="5676900" y="1638300"/>
          <p14:tracePt t="225553" x="5676900" y="1622425"/>
          <p14:tracePt t="225570" x="5699125" y="1570038"/>
          <p14:tracePt t="225588" x="5737225" y="1524000"/>
          <p14:tracePt t="225604" x="5791200" y="1477963"/>
          <p14:tracePt t="225620" x="5837238" y="1439863"/>
          <p14:tracePt t="225636" x="5837238" y="1431925"/>
          <p14:tracePt t="226052" x="5845175" y="1431925"/>
          <p14:tracePt t="226102" x="5859463" y="1431925"/>
          <p14:tracePt t="226117" x="5883275" y="1431925"/>
          <p14:tracePt t="226134" x="5913438" y="1431925"/>
          <p14:tracePt t="226150" x="5927725" y="1431925"/>
          <p14:tracePt t="226167" x="5935663" y="1431925"/>
          <p14:tracePt t="226200" x="5959475" y="1439863"/>
          <p14:tracePt t="226227" x="5989638" y="1439863"/>
          <p14:tracePt t="226246" x="6027738" y="1447800"/>
          <p14:tracePt t="226263" x="6035675" y="1447800"/>
          <p14:tracePt t="226272" x="6049963" y="1447800"/>
          <p14:tracePt t="226289" x="6088063" y="1470025"/>
          <p14:tracePt t="226307" x="6118225" y="1470025"/>
          <p14:tracePt t="226337" x="6134100" y="1470025"/>
          <p14:tracePt t="226350" x="6180138" y="1470025"/>
          <p14:tracePt t="226367" x="6232525" y="1470025"/>
          <p14:tracePt t="226383" x="6294438" y="1470025"/>
          <p14:tracePt t="226400" x="6332538" y="1470025"/>
          <p14:tracePt t="226417" x="6340475" y="1470025"/>
          <p14:tracePt t="226433" x="6354763" y="1470025"/>
          <p14:tracePt t="226465" x="6370638" y="1470025"/>
          <p14:tracePt t="226479" x="6469063" y="1470025"/>
          <p14:tracePt t="226496" x="6507163" y="1455738"/>
          <p14:tracePt t="226505" x="6561138" y="1447800"/>
          <p14:tracePt t="226524" x="6569075" y="1447800"/>
          <p14:tracePt t="226555" x="6583363" y="1439863"/>
          <p14:tracePt t="226570" x="6621463" y="1425575"/>
          <p14:tracePt t="226585" x="6705600" y="1393825"/>
          <p14:tracePt t="226604" x="6819900" y="1325563"/>
          <p14:tracePt t="226618" x="7010400" y="1235075"/>
          <p14:tracePt t="226635" x="7032625" y="1211263"/>
          <p14:tracePt t="226652" x="7040563" y="1211263"/>
          <p14:tracePt t="226668" x="7040563" y="1203325"/>
          <p14:tracePt t="226700" x="7040563" y="1196975"/>
          <p14:tracePt t="226712" x="7040563" y="1181100"/>
          <p14:tracePt t="226729" x="7040563" y="1158875"/>
          <p14:tracePt t="226746" x="7040563" y="1135063"/>
          <p14:tracePt t="226755" x="7064375" y="1096963"/>
          <p14:tracePt t="226772" x="7064375" y="1082675"/>
          <p14:tracePt t="226805" x="7064375" y="1074738"/>
          <p14:tracePt t="226836" x="7064375" y="1058863"/>
          <p14:tracePt t="226850" x="7040563" y="1050925"/>
          <p14:tracePt t="226866" x="7010400" y="1036638"/>
          <p14:tracePt t="226884" x="7002463" y="1028700"/>
          <p14:tracePt t="226899" x="6994525" y="1028700"/>
          <p14:tracePt t="226916" x="6972300" y="1020763"/>
          <p14:tracePt t="226948" x="6956425" y="1012825"/>
          <p14:tracePt t="226963" x="6950075" y="1012825"/>
          <p14:tracePt t="226979" x="6942138" y="1006475"/>
          <p14:tracePt t="226995" x="6934200" y="1006475"/>
          <p14:tracePt t="227012" x="6926263" y="998538"/>
          <p14:tracePt t="227021" x="6888163" y="998538"/>
          <p14:tracePt t="227039" x="6880225" y="998538"/>
          <p14:tracePt t="227055" x="6850063" y="998538"/>
          <p14:tracePt t="227068" x="6827838" y="998538"/>
          <p14:tracePt t="227086" x="6789738" y="998538"/>
          <p14:tracePt t="227103" x="6743700" y="998538"/>
          <p14:tracePt t="227119" x="6721475" y="1006475"/>
          <p14:tracePt t="227135" x="6689725" y="1020763"/>
          <p14:tracePt t="227152" x="6667500" y="1036638"/>
          <p14:tracePt t="227168" x="6621463" y="1050925"/>
          <p14:tracePt t="227185" x="6613525" y="1066800"/>
          <p14:tracePt t="227201" x="6599238" y="1066800"/>
          <p14:tracePt t="227219" x="6591300" y="1074738"/>
          <p14:tracePt t="227232" x="6569075" y="1104900"/>
          <p14:tracePt t="227250" x="6530975" y="1120775"/>
          <p14:tracePt t="227265" x="6484938" y="1143000"/>
          <p14:tracePt t="227282" x="6461125" y="1150938"/>
          <p14:tracePt t="227298" x="6446838" y="1173163"/>
          <p14:tracePt t="227298" x="6446838" y="1181100"/>
          <p14:tracePt t="227315" x="6423025" y="1211263"/>
          <p14:tracePt t="227334" x="6400800" y="1235075"/>
          <p14:tracePt t="227351" x="6400800" y="1257300"/>
          <p14:tracePt t="227368" x="6392863" y="1273175"/>
          <p14:tracePt t="227384" x="6392863" y="1279525"/>
          <p14:tracePt t="227402" x="6392863" y="1295400"/>
          <p14:tracePt t="227402" x="6392863" y="1311275"/>
          <p14:tracePt t="227419" x="6400800" y="1349375"/>
          <p14:tracePt t="227449" x="6408738" y="1371600"/>
          <p14:tracePt t="227466" x="6423025" y="1387475"/>
          <p14:tracePt t="227478" x="6454775" y="1401763"/>
          <p14:tracePt t="227499" x="6461125" y="1401763"/>
          <p14:tracePt t="227512" x="6477000" y="1417638"/>
          <p14:tracePt t="227522" x="6492875" y="1417638"/>
          <p14:tracePt t="227541" x="6523038" y="1425575"/>
          <p14:tracePt t="227552" x="6537325" y="1425575"/>
          <p14:tracePt t="227571" x="6545263" y="1425575"/>
          <p14:tracePt t="227584" x="6553200" y="1425575"/>
          <p14:tracePt t="227601" x="6561138" y="1417638"/>
          <p14:tracePt t="227648" x="6561138" y="1425575"/>
          <p14:tracePt t="228075" x="6561138" y="1439863"/>
          <p14:tracePt t="228085" x="6537325" y="1455738"/>
          <p14:tracePt t="228100" x="6469063" y="1501775"/>
          <p14:tracePt t="228117" x="6416675" y="1546225"/>
          <p14:tracePt t="228133" x="6392863" y="1554163"/>
          <p14:tracePt t="228150" x="6362700" y="1554163"/>
          <p14:tracePt t="229075" x="6378575" y="1592263"/>
          <p14:tracePt t="229213" x="6378575" y="1638300"/>
          <p14:tracePt t="229230" x="6400800" y="1676400"/>
          <p14:tracePt t="229243" x="6423025" y="1774825"/>
          <p14:tracePt t="229259" x="6446838" y="1882775"/>
          <p14:tracePt t="229277" x="6454775" y="1965325"/>
          <p14:tracePt t="229286" x="6469063" y="2049463"/>
          <p14:tracePt t="229302" x="6492875" y="2163763"/>
          <p14:tracePt t="229318" x="6499225" y="2232025"/>
          <p14:tracePt t="229335" x="6499225" y="2301875"/>
          <p14:tracePt t="229352" x="6499225" y="2346325"/>
          <p14:tracePt t="229366" x="6492875" y="2370138"/>
          <p14:tracePt t="229382" x="6492875" y="2392363"/>
          <p14:tracePt t="229399" x="6484938" y="2416175"/>
          <p14:tracePt t="229415" x="6477000" y="2454275"/>
          <p14:tracePt t="229433" x="6423025" y="2530475"/>
          <p14:tracePt t="229448" x="6340475" y="2651125"/>
          <p14:tracePt t="229464" x="6232525" y="2803525"/>
          <p14:tracePt t="229480" x="6088063" y="2963863"/>
          <p14:tracePt t="229496" x="5943600" y="3086100"/>
          <p14:tracePt t="229513" x="5753100" y="3178175"/>
          <p14:tracePt t="229529" x="5638800" y="3216275"/>
          <p14:tracePt t="229546" x="5524500" y="3230563"/>
          <p14:tracePt t="229563" x="5380038" y="3230563"/>
          <p14:tracePt t="229579" x="5241925" y="3230563"/>
          <p14:tracePt t="229579" x="5165725" y="3230563"/>
          <p14:tracePt t="229597" x="5021263" y="3254375"/>
          <p14:tracePt t="229619" x="4914900" y="3284538"/>
          <p14:tracePt t="229631" x="4830763" y="3330575"/>
          <p14:tracePt t="229647" x="4686300" y="3375025"/>
          <p14:tracePt t="229668" x="4640263" y="3390900"/>
          <p14:tracePt t="229682" x="4556125" y="3390900"/>
          <p14:tracePt t="229697" x="4487863" y="3390900"/>
          <p14:tracePt t="229713" x="4449763" y="3390900"/>
          <p14:tracePt t="229730" x="4411663" y="3368675"/>
          <p14:tracePt t="229747" x="4359275" y="3314700"/>
          <p14:tracePt t="229763" x="4321175" y="3292475"/>
          <p14:tracePt t="229779" x="4275138" y="3260725"/>
          <p14:tracePt t="229796" x="4229100" y="3246438"/>
          <p14:tracePt t="229813" x="4206875" y="3230563"/>
          <p14:tracePt t="229828" x="4198938" y="3216275"/>
          <p14:tracePt t="229845" x="4191000" y="3208338"/>
          <p14:tracePt t="229865" x="4183063" y="3208338"/>
          <p14:tracePt t="229882" x="4183063" y="3200400"/>
          <p14:tracePt t="229913" x="4183063" y="3192463"/>
          <p14:tracePt t="229944" x="4183063" y="3178175"/>
          <p14:tracePt t="229963" x="4183063" y="3162300"/>
          <p14:tracePt t="229980" x="4183063" y="3146425"/>
          <p14:tracePt t="230008" x="4191000" y="3140075"/>
          <p14:tracePt t="230040" x="4198938" y="3140075"/>
          <p14:tracePt t="230107" x="4213225" y="3140075"/>
          <p14:tracePt t="230133" x="4213225" y="3132138"/>
          <p14:tracePt t="230147" x="4221163" y="3132138"/>
          <p14:tracePt t="230163" x="4251325" y="3132138"/>
          <p14:tracePt t="230179" x="4275138" y="3124200"/>
          <p14:tracePt t="230199" x="4335463" y="3116263"/>
          <p14:tracePt t="230213" x="4359275" y="3116263"/>
          <p14:tracePt t="230229" x="4389438" y="3108325"/>
          <p14:tracePt t="230246" x="4397375" y="3101975"/>
          <p14:tracePt t="230259" x="4403725" y="3094038"/>
          <p14:tracePt t="231194" x="4411663" y="3070225"/>
          <p14:tracePt t="231260" x="4411663" y="3063875"/>
          <p14:tracePt t="231278" x="4411663" y="3055938"/>
          <p14:tracePt t="231291" x="4411663" y="3032125"/>
          <p14:tracePt t="231308" x="4411663" y="3001963"/>
          <p14:tracePt t="231317" x="4389438" y="2933700"/>
          <p14:tracePt t="231333" x="4389438" y="2879725"/>
          <p14:tracePt t="231350" x="4389438" y="2841625"/>
          <p14:tracePt t="231366" x="4389438" y="2819400"/>
          <p14:tracePt t="231383" x="4389438" y="2797175"/>
          <p14:tracePt t="231397" x="4389438" y="2773363"/>
          <p14:tracePt t="231414" x="4389438" y="2743200"/>
          <p14:tracePt t="231430" x="4389438" y="2720975"/>
          <p14:tracePt t="231446" x="4389438" y="2697163"/>
          <p14:tracePt t="231463" x="4389438" y="2674938"/>
          <p14:tracePt t="231480" x="4389438" y="2659063"/>
          <p14:tracePt t="231496" x="4389438" y="2636838"/>
          <p14:tracePt t="231514" x="4389438" y="2613025"/>
          <p14:tracePt t="231527" x="4389438" y="2606675"/>
          <p14:tracePt t="231544" x="4397375" y="2568575"/>
          <p14:tracePt t="231560" x="4403725" y="2552700"/>
          <p14:tracePt t="231577" x="4403725" y="2544763"/>
          <p14:tracePt t="231594" x="4403725" y="2506663"/>
          <p14:tracePt t="231594" x="4403725" y="2498725"/>
          <p14:tracePt t="231611" x="4411663" y="2484438"/>
          <p14:tracePt t="231631" x="4411663" y="2468563"/>
          <p14:tracePt t="231647" x="4411663" y="2454275"/>
          <p14:tracePt t="231663" x="4411663" y="2438400"/>
          <p14:tracePt t="231679" x="4403725" y="2416175"/>
          <p14:tracePt t="231696" x="4381500" y="2370138"/>
          <p14:tracePt t="231713" x="4381500" y="2362200"/>
          <p14:tracePt t="231730" x="4373563" y="2346325"/>
          <p14:tracePt t="231747" x="4359275" y="2316163"/>
          <p14:tracePt t="231764" x="4343400" y="2301875"/>
          <p14:tracePt t="231790" x="4335463" y="2293938"/>
          <p14:tracePt t="231808" x="4327525" y="2286000"/>
          <p14:tracePt t="231824" x="4321175" y="2286000"/>
          <p14:tracePt t="231833" x="4313238" y="2286000"/>
          <p14:tracePt t="231849" x="4289425" y="2263775"/>
          <p14:tracePt t="231866" x="4283075" y="2263775"/>
          <p14:tracePt t="231913" x="4267200" y="2255838"/>
          <p14:tracePt t="231959" x="4259263" y="2247900"/>
          <p14:tracePt t="231977" x="4251325" y="2247900"/>
          <p14:tracePt t="232009" x="4244975" y="2278063"/>
          <p14:tracePt t="232028" x="4229100" y="2301875"/>
          <p14:tracePt t="232040" x="4213225" y="2339975"/>
          <p14:tracePt t="232057" x="4191000" y="2370138"/>
          <p14:tracePt t="232073" x="4168775" y="2422525"/>
          <p14:tracePt t="232083" x="4160838" y="2430463"/>
          <p14:tracePt t="232100" x="4152900" y="2438400"/>
          <p14:tracePt t="232118" x="4152900" y="2454275"/>
          <p14:tracePt t="232162" x="4152900" y="2468563"/>
          <p14:tracePt t="232177" x="4152900" y="2498725"/>
          <p14:tracePt t="232195" x="4152900" y="2536825"/>
          <p14:tracePt t="232215" x="4152900" y="2544763"/>
          <p14:tracePt t="232227" x="4160838" y="2560638"/>
          <p14:tracePt t="232244" x="4122738" y="2560638"/>
          <p14:tracePt t="232904" x="4076700" y="2560638"/>
          <p14:tracePt t="232913" x="3970338" y="2590800"/>
          <p14:tracePt t="232928" x="3863975" y="2613025"/>
          <p14:tracePt t="232945" x="3817938" y="2659063"/>
          <p14:tracePt t="232961" x="3771900" y="2659063"/>
          <p14:tracePt t="232978" x="3733800" y="2659063"/>
          <p14:tracePt t="232995" x="3703638" y="2659063"/>
          <p14:tracePt t="233012" x="3665538" y="2659063"/>
          <p14:tracePt t="233028" x="3635375" y="2659063"/>
          <p14:tracePt t="233045" x="3627438" y="2659063"/>
          <p14:tracePt t="233059" x="3603625" y="2659063"/>
          <p14:tracePt t="233076" x="3597275" y="2659063"/>
          <p14:tracePt t="233092" x="3589338" y="2659063"/>
          <p14:tracePt t="233224" x="3589338" y="2644775"/>
          <p14:tracePt t="233291" x="3589338" y="2636838"/>
          <p14:tracePt t="233309" x="3589338" y="2620963"/>
          <p14:tracePt t="233341" x="3589338" y="2606675"/>
          <p14:tracePt t="233355" x="3581400" y="2598738"/>
          <p14:tracePt t="233380" x="3565525" y="2590800"/>
          <p14:tracePt t="233428" x="3559175" y="2574925"/>
          <p14:tracePt t="233459" x="3551238" y="2574925"/>
          <p14:tracePt t="233476" x="3543300" y="2560638"/>
          <p14:tracePt t="233508" x="3535363" y="2560638"/>
          <p14:tracePt t="233527" x="3527425" y="2560638"/>
          <p14:tracePt t="233539" x="3521075" y="2560638"/>
          <p14:tracePt t="233556" x="3505200" y="2552700"/>
          <p14:tracePt t="233572" x="3497263" y="2544763"/>
          <p14:tracePt t="233603" x="3482975" y="2544763"/>
          <p14:tracePt t="233638" x="3475038" y="2544763"/>
          <p14:tracePt t="233663" x="3459163" y="2544763"/>
          <p14:tracePt t="233680" x="3436938" y="2552700"/>
          <p14:tracePt t="233693" x="3429000" y="2560638"/>
          <p14:tracePt t="233709" x="3413125" y="2560638"/>
          <p14:tracePt t="233741" x="3413125" y="2568575"/>
          <p14:tracePt t="233774" x="3406775" y="2568575"/>
          <p14:tracePt t="233792" x="3398838" y="2574925"/>
          <p14:tracePt t="233810" x="3398838" y="2582863"/>
          <p14:tracePt t="233822" x="3390900" y="2598738"/>
          <p14:tracePt t="233822" x="3382963" y="2598738"/>
          <p14:tracePt t="233838" x="3382963" y="2606675"/>
          <p14:tracePt t="233855" x="3382963" y="2620963"/>
          <p14:tracePt t="233886" x="3368675" y="2628900"/>
          <p14:tracePt t="233896" x="3368675" y="2636838"/>
          <p14:tracePt t="233914" x="3368675" y="2651125"/>
          <p14:tracePt t="233945" x="3368675" y="2659063"/>
          <p14:tracePt t="235006" x="3368675" y="2674938"/>
          <p14:tracePt t="235154" x="3382963" y="2682875"/>
          <p14:tracePt t="235163" x="3413125" y="2697163"/>
          <p14:tracePt t="235180" x="3436938" y="2713038"/>
          <p14:tracePt t="235196" x="3444875" y="2720975"/>
          <p14:tracePt t="235212" x="3459163" y="2727325"/>
          <p14:tracePt t="235228" x="3482975" y="2743200"/>
          <p14:tracePt t="235244" x="3497263" y="2759075"/>
          <p14:tracePt t="235260" x="3513138" y="2773363"/>
          <p14:tracePt t="235276" x="3527425" y="2797175"/>
          <p14:tracePt t="235294" x="3535363" y="2797175"/>
          <p14:tracePt t="235308" x="3543300" y="2819400"/>
          <p14:tracePt t="235324" x="3551238" y="2827338"/>
          <p14:tracePt t="235339" x="3559175" y="2835275"/>
          <p14:tracePt t="235356" x="3565525" y="2841625"/>
          <p14:tracePt t="235402" x="3565525" y="2857500"/>
          <p14:tracePt t="235451" x="3573463" y="2857500"/>
          <p14:tracePt t="235460" x="3573463" y="2865438"/>
          <p14:tracePt t="235475" x="3589338" y="2879725"/>
          <p14:tracePt t="235492" x="3589338" y="2895600"/>
          <p14:tracePt t="235509" x="3603625" y="2903538"/>
          <p14:tracePt t="235526" x="3603625" y="2911475"/>
          <p14:tracePt t="235543" x="3619500" y="2925763"/>
          <p14:tracePt t="235558" x="3641725" y="2949575"/>
          <p14:tracePt t="235576" x="3649663" y="2949575"/>
          <p14:tracePt t="235589" x="3665538" y="2963863"/>
          <p14:tracePt t="235606" x="3687763" y="2979738"/>
          <p14:tracePt t="235637" x="3725863" y="2994025"/>
          <p14:tracePt t="235646" x="3741738" y="3009900"/>
          <p14:tracePt t="235663" x="3749675" y="3009900"/>
          <p14:tracePt t="235679" x="3771900" y="3025775"/>
          <p14:tracePt t="235696" x="3794125" y="3025775"/>
          <p14:tracePt t="235709" x="3810000" y="3040063"/>
          <p14:tracePt t="235726" x="3848100" y="3055938"/>
          <p14:tracePt t="235742" x="3878263" y="3063875"/>
          <p14:tracePt t="235758" x="3902075" y="3070225"/>
          <p14:tracePt t="235776" x="3924300" y="3078163"/>
          <p14:tracePt t="235792" x="3940175" y="3094038"/>
          <p14:tracePt t="235809" x="4000500" y="3101975"/>
          <p14:tracePt t="235827" x="4038600" y="3101975"/>
          <p14:tracePt t="235853" x="4068763" y="3101975"/>
          <p14:tracePt t="235869" x="4098925" y="3101975"/>
          <p14:tracePt t="235886" x="4106863" y="3101975"/>
          <p14:tracePt t="235934" x="4122738" y="3101975"/>
          <p14:tracePt t="235943" x="4130675" y="3101975"/>
          <p14:tracePt t="235962" x="4144963" y="3101975"/>
          <p14:tracePt t="235975" x="4183063" y="3101975"/>
          <p14:tracePt t="235992" x="4237038" y="3078163"/>
          <p14:tracePt t="236009" x="4267200" y="3078163"/>
          <p14:tracePt t="236025" x="4275138" y="3078163"/>
          <p14:tracePt t="236042" x="4283075" y="3078163"/>
          <p14:tracePt t="236184" x="4283075" y="3070225"/>
          <p14:tracePt t="236194" x="4267200" y="3070225"/>
          <p14:tracePt t="236338" x="4251325" y="3070225"/>
          <p14:tracePt t="236357" x="4237038" y="3070225"/>
          <p14:tracePt t="236369" x="4229100" y="3070225"/>
          <p14:tracePt t="236386" x="4213225" y="3070225"/>
          <p14:tracePt t="236395" x="4191000" y="3070225"/>
          <p14:tracePt t="236412" x="4175125" y="3070225"/>
          <p14:tracePt t="236429" x="4168775" y="3078163"/>
          <p14:tracePt t="236445" x="4152900" y="3078163"/>
          <p14:tracePt t="236461" x="4114800" y="3078163"/>
          <p14:tracePt t="236475" x="4092575" y="3078163"/>
          <p14:tracePt t="236491" x="4054475" y="3078163"/>
          <p14:tracePt t="236508" x="4038600" y="3078163"/>
          <p14:tracePt t="236526" x="4030663" y="3078163"/>
          <p14:tracePt t="236540" x="4046538" y="3078163"/>
          <p14:tracePt t="236724" x="4068763" y="3078163"/>
          <p14:tracePt t="236742" x="4092575" y="3078163"/>
          <p14:tracePt t="236756" x="4114800" y="3078163"/>
          <p14:tracePt t="236773" x="4144963" y="3078163"/>
          <p14:tracePt t="236788" x="4168775" y="3078163"/>
          <p14:tracePt t="236806" x="4191000" y="3078163"/>
          <p14:tracePt t="236822" x="4229100" y="3078163"/>
          <p14:tracePt t="236839" x="4259263" y="3078163"/>
          <p14:tracePt t="236856" x="4275138" y="3078163"/>
          <p14:tracePt t="236869" x="4305300" y="3063875"/>
          <p14:tracePt t="236885" x="4289425" y="3063875"/>
          <p14:tracePt t="237054" x="4275138" y="3063875"/>
          <p14:tracePt t="237072" x="4251325" y="3063875"/>
          <p14:tracePt t="237089" x="4237038" y="3063875"/>
          <p14:tracePt t="237121" x="4183063" y="3070225"/>
          <p14:tracePt t="237140" x="4168775" y="3070225"/>
          <p14:tracePt t="237152" x="4098925" y="3078163"/>
          <p14:tracePt t="237168" x="4046538" y="3078163"/>
          <p14:tracePt t="237178" x="3946525" y="3101975"/>
          <p14:tracePt t="237195" x="3916363" y="3108325"/>
          <p14:tracePt t="237218" x="3863975" y="3108325"/>
          <p14:tracePt t="237228" x="3848100" y="3108325"/>
          <p14:tracePt t="237240" x="3810000" y="3108325"/>
          <p14:tracePt t="237257" x="3733800" y="3108325"/>
          <p14:tracePt t="237275" x="3649663" y="3078163"/>
          <p14:tracePt t="237291" x="3573463" y="3055938"/>
          <p14:tracePt t="237309" x="3527425" y="3048000"/>
          <p14:tracePt t="237323" x="3475038" y="3032125"/>
          <p14:tracePt t="237339" x="3421063" y="2994025"/>
          <p14:tracePt t="237354" x="3398838" y="2971800"/>
          <p14:tracePt t="237370" x="3390900" y="2963863"/>
          <p14:tracePt t="237415" x="3398838" y="2971800"/>
          <p14:tracePt t="237553" x="3421063" y="2987675"/>
          <p14:tracePt t="237572" x="3436938" y="2987675"/>
          <p14:tracePt t="237588" x="3451225" y="2994025"/>
          <p14:tracePt t="237604" x="3451225" y="3001963"/>
          <p14:tracePt t="237619" x="3467100" y="3001963"/>
          <p14:tracePt t="237635" x="3475038" y="3001963"/>
          <p14:tracePt t="237651" x="3505200" y="3001963"/>
          <p14:tracePt t="237668" x="3527425" y="3017838"/>
          <p14:tracePt t="237692" x="3535363" y="3017838"/>
          <p14:tracePt t="237710" x="3551238" y="3025775"/>
          <p14:tracePt t="237725" x="3573463" y="3032125"/>
          <p14:tracePt t="237743" x="3611563" y="3048000"/>
          <p14:tracePt t="237757" x="3679825" y="3070225"/>
          <p14:tracePt t="237773" x="3687763" y="3070225"/>
          <p14:tracePt t="237790" x="3711575" y="3070225"/>
          <p14:tracePt t="237807" x="3749675" y="3094038"/>
          <p14:tracePt t="237823" x="3802063" y="3108325"/>
          <p14:tracePt t="237839" x="3863975" y="3108325"/>
          <p14:tracePt t="237855" x="4000500" y="3108325"/>
          <p14:tracePt t="237873" x="4168775" y="3108325"/>
          <p14:tracePt t="237887" x="4283075" y="3101975"/>
          <p14:tracePt t="237904" x="4359275" y="3094038"/>
          <p14:tracePt t="237920" x="4403725" y="3086100"/>
          <p14:tracePt t="237937" x="4518025" y="3078163"/>
          <p14:tracePt t="237954" x="4708525" y="3040063"/>
          <p14:tracePt t="237954" x="4816475" y="3001963"/>
          <p14:tracePt t="237971" x="5037138" y="2949575"/>
          <p14:tracePt t="237990" x="5280025" y="2873375"/>
          <p14:tracePt t="238006" x="5478463" y="2811463"/>
          <p14:tracePt t="238026" x="5562600" y="2789238"/>
          <p14:tracePt t="238039" x="5578475" y="2789238"/>
          <p14:tracePt t="238055" x="5578475" y="2781300"/>
          <p14:tracePt t="238103" x="5578475" y="2773363"/>
          <p14:tracePt t="238136" x="5570538" y="2765425"/>
          <p14:tracePt t="238165" x="5562600" y="2765425"/>
          <p14:tracePt t="238183" x="5546725" y="2765425"/>
          <p14:tracePt t="238241" x="5470525" y="2781300"/>
          <p14:tracePt t="238258" x="5440363" y="2781300"/>
          <p14:tracePt t="238271" x="5402263" y="2797175"/>
          <p14:tracePt t="238288" x="5387975" y="2811463"/>
          <p14:tracePt t="238305" x="5380038" y="2811463"/>
          <p14:tracePt t="238322" x="5372100" y="2811463"/>
          <p14:tracePt t="238339" x="5265738" y="2865438"/>
          <p14:tracePt t="238355" x="5219700" y="2873375"/>
          <p14:tracePt t="238372" x="5203825" y="2873375"/>
          <p14:tracePt t="238384" x="5203825" y="2879725"/>
          <p14:tracePt t="239297" x="5227638" y="2873375"/>
          <p14:tracePt t="239730" x="5227638" y="2857500"/>
          <p14:tracePt t="239739" x="5227638" y="2835275"/>
          <p14:tracePt t="239760" x="5227638" y="2811463"/>
          <p14:tracePt t="239772" x="5235575" y="2781300"/>
          <p14:tracePt t="239788" x="5235575" y="2743200"/>
          <p14:tracePt t="239805" x="5235575" y="2689225"/>
          <p14:tracePt t="239821" x="5235575" y="2636838"/>
          <p14:tracePt t="239838" x="5235575" y="2568575"/>
          <p14:tracePt t="239855" x="5241925" y="2530475"/>
          <p14:tracePt t="239872" x="5257800" y="2498725"/>
          <p14:tracePt t="239887" x="5257800" y="2454275"/>
          <p14:tracePt t="239903" x="5257800" y="2416175"/>
          <p14:tracePt t="239919" x="5257800" y="2378075"/>
          <p14:tracePt t="239935" x="5257800" y="2332038"/>
          <p14:tracePt t="239952" x="5257800" y="2278063"/>
          <p14:tracePt t="239968" x="5241925" y="2209800"/>
          <p14:tracePt t="239985" x="5241925" y="2163763"/>
          <p14:tracePt t="239985" x="5235575" y="2133600"/>
          <p14:tracePt t="240002" x="5227638" y="2095500"/>
          <p14:tracePt t="240024" x="5219700" y="2041525"/>
          <p14:tracePt t="240040" x="5219700" y="2003425"/>
          <p14:tracePt t="240056" x="5219700" y="1973263"/>
          <p14:tracePt t="240073" x="5211763" y="1920875"/>
          <p14:tracePt t="240089" x="5211763" y="1851025"/>
          <p14:tracePt t="240089" x="5211763" y="1820863"/>
          <p14:tracePt t="240106" x="5211763" y="1798638"/>
          <p14:tracePt t="240120" x="5227638" y="1744663"/>
          <p14:tracePt t="240136" x="5227638" y="1736725"/>
          <p14:tracePt t="240153" x="5227638" y="1722438"/>
          <p14:tracePt t="240169" x="5227638" y="1706563"/>
          <p14:tracePt t="240185" x="5227638" y="1676400"/>
          <p14:tracePt t="240208" x="5241925" y="1622425"/>
          <p14:tracePt t="240234" x="5257800" y="1584325"/>
          <p14:tracePt t="240243" x="5257800" y="1570038"/>
          <p14:tracePt t="240256" x="5257800" y="1554163"/>
          <p14:tracePt t="240272" x="5273675" y="1516063"/>
          <p14:tracePt t="240288" x="5273675" y="1508125"/>
          <p14:tracePt t="240304" x="5287963" y="1477963"/>
          <p14:tracePt t="240321" x="5303838" y="1463675"/>
          <p14:tracePt t="240337" x="5303838" y="1447800"/>
          <p14:tracePt t="240354" x="5318125" y="1425575"/>
          <p14:tracePt t="240371" x="5318125" y="1417638"/>
          <p14:tracePt t="240387" x="5318125" y="1409700"/>
          <p14:tracePt t="240404" x="5318125" y="1439863"/>
          <p14:tracePt t="240571" x="5318125" y="1455738"/>
          <p14:tracePt t="240585" x="5318125" y="1516063"/>
          <p14:tracePt t="240604" x="5318125" y="1570038"/>
          <p14:tracePt t="240623" x="5318125" y="1584325"/>
          <p14:tracePt t="240634" x="5318125" y="1660525"/>
          <p14:tracePt t="240653" x="5334000" y="1744663"/>
          <p14:tracePt t="240669" x="5334000" y="1782763"/>
          <p14:tracePt t="240684" x="5334000" y="1851025"/>
          <p14:tracePt t="240701" x="5341938" y="1866900"/>
          <p14:tracePt t="240718" x="5349875" y="1905000"/>
          <p14:tracePt t="240735" x="5356225" y="1951038"/>
          <p14:tracePt t="240750" x="5356225" y="1989138"/>
          <p14:tracePt t="240750" x="5372100" y="2019300"/>
          <p14:tracePt t="240768" x="5372100" y="2073275"/>
          <p14:tracePt t="240787" x="5394325" y="2155825"/>
          <p14:tracePt t="240804" x="5394325" y="2225675"/>
          <p14:tracePt t="240820" x="5394325" y="2301875"/>
          <p14:tracePt t="240837" x="5394325" y="2378075"/>
          <p14:tracePt t="240852" x="5394325" y="2430463"/>
          <p14:tracePt t="240870" x="5394325" y="2484438"/>
          <p14:tracePt t="240887" x="5418138" y="2544763"/>
          <p14:tracePt t="240903" x="5418138" y="2598738"/>
          <p14:tracePt t="240920" x="5418138" y="2682875"/>
          <p14:tracePt t="240934" x="5418138" y="2743200"/>
          <p14:tracePt t="240951" x="5426075" y="2789238"/>
          <p14:tracePt t="240967" x="5426075" y="2819400"/>
          <p14:tracePt t="240984" x="5440363" y="2827338"/>
          <p14:tracePt t="241000" x="5448300" y="2849563"/>
          <p14:tracePt t="241053" x="5456238" y="2849563"/>
          <p14:tracePt t="241069" x="5456238" y="2865438"/>
          <p14:tracePt t="241085" x="5470525" y="2873375"/>
          <p14:tracePt t="241102" x="5486400" y="2887663"/>
          <p14:tracePt t="241118" x="5486400" y="2895600"/>
          <p14:tracePt t="241135" x="5494338" y="2903538"/>
          <p14:tracePt t="241152" x="5502275" y="2903538"/>
          <p14:tracePt t="241245" x="5508625" y="2895600"/>
          <p14:tracePt t="241616" x="5516563" y="2895600"/>
          <p14:tracePt t="241635" x="5546725" y="2895600"/>
          <p14:tracePt t="241652" x="5570538" y="2879725"/>
          <p14:tracePt t="241683" x="5578475" y="2879725"/>
          <p14:tracePt t="241701" x="5584825" y="2879725"/>
          <p14:tracePt t="241714" x="5600700" y="2879725"/>
          <p14:tracePt t="241730" x="5616575" y="2879725"/>
          <p14:tracePt t="241740" x="5630863" y="2879725"/>
          <p14:tracePt t="241757" x="5646738" y="2879725"/>
          <p14:tracePt t="241773" x="5654675" y="2879725"/>
          <p14:tracePt t="241788" x="5692775" y="2879725"/>
          <p14:tracePt t="241803" x="5745163" y="2873375"/>
          <p14:tracePt t="241819" x="5799138" y="2865438"/>
          <p14:tracePt t="241836" x="5813425" y="2857500"/>
          <p14:tracePt t="241853" x="5829300" y="2857500"/>
          <p14:tracePt t="241932" x="5851525" y="2857500"/>
          <p14:tracePt t="241950" x="5859463" y="2857500"/>
          <p14:tracePt t="241963" x="5867400" y="2857500"/>
          <p14:tracePt t="241995" x="5875338" y="2857500"/>
          <p14:tracePt t="242415" x="5875338" y="2849563"/>
          <p14:tracePt t="242765" x="5867400" y="2849563"/>
          <p14:tracePt t="242865" x="5859463" y="2849563"/>
          <p14:tracePt t="242883" x="5851525" y="2849563"/>
          <p14:tracePt t="242914" x="5837238" y="2849563"/>
          <p14:tracePt t="242933" x="5829300" y="2849563"/>
          <p14:tracePt t="242994" x="5821363" y="2849563"/>
          <p14:tracePt t="243025" x="5813425" y="2849563"/>
          <p14:tracePt t="243039" x="5791200" y="2849563"/>
          <p14:tracePt t="243793" x="5783263" y="2849563"/>
          <p14:tracePt t="243803" x="5722938" y="2849563"/>
          <p14:tracePt t="243821" x="5707063" y="2849563"/>
          <p14:tracePt t="243834" x="5692775" y="2849563"/>
          <p14:tracePt t="243851" x="5684838" y="2849563"/>
          <p14:tracePt t="243976" x="5676900" y="2841625"/>
          <p14:tracePt t="243999" x="5676900" y="2835275"/>
          <p14:tracePt t="244180" x="5684838" y="2835275"/>
          <p14:tracePt t="244243" x="5684838" y="2827338"/>
          <p14:tracePt t="244261" x="5692775" y="2819400"/>
          <p14:tracePt t="244277" x="5692775" y="2811463"/>
          <p14:tracePt t="244286" x="5692775" y="2803525"/>
          <p14:tracePt t="244303" x="5692775" y="2797175"/>
          <p14:tracePt t="244319" x="5699125" y="2797175"/>
          <p14:tracePt t="244334" x="5707063" y="2781300"/>
          <p14:tracePt t="244350" x="5707063" y="2773363"/>
          <p14:tracePt t="244383" x="5707063" y="2759075"/>
          <p14:tracePt t="244413" x="5715000" y="2743200"/>
          <p14:tracePt t="244432" x="5715000" y="2727325"/>
          <p14:tracePt t="244448" x="5722938" y="2720975"/>
          <p14:tracePt t="244463" x="5722938" y="2713038"/>
          <p14:tracePt t="244478" x="5722938" y="2705100"/>
          <p14:tracePt t="244494" x="5722938" y="2689225"/>
          <p14:tracePt t="244525" x="5722938" y="2667000"/>
          <p14:tracePt t="244558" x="5715000" y="2659063"/>
          <p14:tracePt t="244568" x="5699125" y="2644775"/>
          <p14:tracePt t="244585" x="5692775" y="2636838"/>
          <p14:tracePt t="244600" x="5684838" y="2628900"/>
          <p14:tracePt t="244617" x="5668963" y="2620963"/>
          <p14:tracePt t="244634" x="5638800" y="2606675"/>
          <p14:tracePt t="244650" x="5600700" y="2598738"/>
          <p14:tracePt t="244667" x="5578475" y="2574925"/>
          <p14:tracePt t="244683" x="5570538" y="2574925"/>
          <p14:tracePt t="244746" x="5562600" y="2574925"/>
          <p14:tracePt t="244755" x="5546725" y="2574925"/>
          <p14:tracePt t="244825" x="5540375" y="2574925"/>
          <p14:tracePt t="244992" x="5532438" y="2574925"/>
          <p14:tracePt t="245014" x="5524500" y="2574925"/>
          <p14:tracePt t="245042" x="5516563" y="2574925"/>
          <p14:tracePt t="245068" x="5516563" y="2582863"/>
          <p14:tracePt t="246045" x="5516563" y="2590800"/>
          <p14:tracePt t="247522" x="5524500" y="2590800"/>
          <p14:tracePt t="247710" x="5532438" y="2590800"/>
          <p14:tracePt t="247872" x="5532438" y="2598738"/>
          <p14:tracePt t="248975" x="5532438" y="2590800"/>
          <p14:tracePt t="249526" x="5456238" y="2606675"/>
          <p14:tracePt t="250258" x="5105400" y="2628900"/>
          <p14:tracePt t="250276" x="4632325" y="2705100"/>
          <p14:tracePt t="250292" x="4022725" y="2797175"/>
          <p14:tracePt t="250308" x="3459163" y="2911475"/>
          <p14:tracePt t="250326" x="3284538" y="2933700"/>
          <p14:tracePt t="250338" x="2979738" y="2987675"/>
          <p14:tracePt t="250355" x="2751138" y="2987675"/>
          <p14:tracePt t="250372" x="2628900" y="2987675"/>
          <p14:tracePt t="250381" x="2484438" y="2987675"/>
          <p14:tracePt t="250397" x="2301875" y="2987675"/>
          <p14:tracePt t="250413" x="2111375" y="2987675"/>
          <p14:tracePt t="250427" x="2011363" y="2987675"/>
          <p14:tracePt t="250444" x="1965325" y="2987675"/>
          <p14:tracePt t="250460" x="1943100" y="2987675"/>
          <p14:tracePt t="250477" x="1927225" y="2971800"/>
          <p14:tracePt t="250494" x="1920875" y="2955925"/>
          <p14:tracePt t="250510" x="1920875" y="2933700"/>
          <p14:tracePt t="250526" x="1920875" y="2917825"/>
          <p14:tracePt t="250543" x="1920875" y="2903538"/>
          <p14:tracePt t="250560" x="1920875" y="2887663"/>
          <p14:tracePt t="250603" x="1920875" y="2865438"/>
          <p14:tracePt t="250621" x="1920875" y="2849563"/>
          <p14:tracePt t="250630" x="1920875" y="2811463"/>
          <p14:tracePt t="250647" x="1935163" y="2765425"/>
          <p14:tracePt t="250663" x="1935163" y="2743200"/>
          <p14:tracePt t="250679" x="1951038" y="2713038"/>
          <p14:tracePt t="250696" x="1951038" y="2697163"/>
          <p14:tracePt t="250712" x="1951038" y="2674938"/>
          <p14:tracePt t="250728" x="1951038" y="2651125"/>
          <p14:tracePt t="250744" x="1965325" y="2606675"/>
          <p14:tracePt t="250760" x="1973263" y="2568575"/>
          <p14:tracePt t="250777" x="1989138" y="2530475"/>
          <p14:tracePt t="250794" x="1989138" y="2506663"/>
          <p14:tracePt t="250810" x="1989138" y="2484438"/>
          <p14:tracePt t="250824" x="1989138" y="2476500"/>
          <p14:tracePt t="250854" x="1997075" y="2492375"/>
          <p14:tracePt t="251040" x="2019300" y="2544763"/>
          <p14:tracePt t="251056" x="2019300" y="2590800"/>
          <p14:tracePt t="251072" x="2041525" y="2636838"/>
          <p14:tracePt t="251088" x="2073275" y="2713038"/>
          <p14:tracePt t="251102" x="2079625" y="2751138"/>
          <p14:tracePt t="251120" x="2079625" y="2781300"/>
          <p14:tracePt t="251137" x="2095500" y="2819400"/>
          <p14:tracePt t="251147" x="2095500" y="2849563"/>
          <p14:tracePt t="251163" x="2111375" y="2879725"/>
          <p14:tracePt t="251180" x="2117725" y="2903538"/>
          <p14:tracePt t="251193" x="2117725" y="2917825"/>
          <p14:tracePt t="251193" x="2133600" y="2971800"/>
          <p14:tracePt t="251229" x="2141538" y="3001963"/>
          <p14:tracePt t="251244" x="2149475" y="3101975"/>
          <p14:tracePt t="251257" x="2163763" y="3146425"/>
          <p14:tracePt t="251275" x="2163763" y="3154363"/>
          <p14:tracePt t="251290" x="2171700" y="3154363"/>
          <p14:tracePt t="251339" x="2179638" y="3154363"/>
          <p14:tracePt t="251523" x="2193925" y="3154363"/>
          <p14:tracePt t="251540" x="2201863" y="3154363"/>
          <p14:tracePt t="251558" x="2239963" y="3154363"/>
          <p14:tracePt t="251573" x="2263775" y="3154363"/>
          <p14:tracePt t="251588" x="2346325" y="3154363"/>
          <p14:tracePt t="251604" x="2430463" y="3140075"/>
          <p14:tracePt t="251620" x="2544763" y="3116263"/>
          <p14:tracePt t="251637" x="2727325" y="3094038"/>
          <p14:tracePt t="251646" x="3001963" y="3001963"/>
          <p14:tracePt t="251663" x="3322638" y="2903538"/>
          <p14:tracePt t="251679" x="3589338" y="2857500"/>
          <p14:tracePt t="251693" x="3703638" y="2841625"/>
          <p14:tracePt t="251712" x="3763963" y="2841625"/>
          <p14:tracePt t="251727" x="3802063" y="2841625"/>
          <p14:tracePt t="251743" x="3908425" y="2841625"/>
          <p14:tracePt t="251760" x="4130675" y="2803525"/>
          <p14:tracePt t="251778" x="4449763" y="2743200"/>
          <p14:tracePt t="251792" x="4868863" y="2682875"/>
          <p14:tracePt t="251810" x="5037138" y="2628900"/>
          <p14:tracePt t="251824" x="5127625" y="2606675"/>
          <p14:tracePt t="251841" x="5159375" y="2606675"/>
          <p14:tracePt t="251857" x="5219700" y="2606675"/>
          <p14:tracePt t="251874" x="5426075" y="2582863"/>
          <p14:tracePt t="251890" x="5630863" y="2552700"/>
          <p14:tracePt t="251907" x="5715000" y="2530475"/>
          <p14:tracePt t="251907" x="5745163" y="2530475"/>
          <p14:tracePt t="251924" x="5753100" y="2530475"/>
          <p14:tracePt t="251946" x="5775325" y="2530475"/>
          <p14:tracePt t="251959" x="5807075" y="2552700"/>
          <p14:tracePt t="251978" x="5867400" y="2568575"/>
          <p14:tracePt t="251992" x="5889625" y="2574925"/>
          <p14:tracePt t="252009" x="5889625" y="2582863"/>
          <p14:tracePt t="252041" x="5889625" y="2606675"/>
          <p14:tracePt t="252058" x="5889625" y="2636838"/>
          <p14:tracePt t="252076" x="5889625" y="2659063"/>
          <p14:tracePt t="252107" x="5883275" y="2682875"/>
          <p14:tracePt t="252120" x="5867400" y="2713038"/>
          <p14:tracePt t="252133" x="5799138" y="2759075"/>
          <p14:tracePt t="252152" x="5753100" y="2781300"/>
          <p14:tracePt t="252163" x="5600700" y="2849563"/>
          <p14:tracePt t="252180" x="5562600" y="2857500"/>
          <p14:tracePt t="252194" x="5502275" y="2879725"/>
          <p14:tracePt t="252212" x="5502275" y="2903538"/>
          <p14:tracePt t="252228" x="5494338" y="2911475"/>
          <p14:tracePt t="252259" x="5470525" y="2911475"/>
          <p14:tracePt t="252277" x="5464175" y="2911475"/>
          <p14:tracePt t="260067" x="5464175" y="2903538"/>
          <p14:tracePt t="260980" x="5470525" y="2903538"/>
          <p14:tracePt t="262557" x="5478463" y="2903538"/>
          <p14:tracePt t="263061" x="5486400" y="2903538"/>
          <p14:tracePt t="264696" x="5494338" y="2895600"/>
          <p14:tracePt t="268068" x="5502275" y="2895600"/>
          <p14:tracePt t="268884" x="5486400" y="2895600"/>
          <p14:tracePt t="269202" x="5478463" y="2895600"/>
          <p14:tracePt t="269211" x="5470525" y="2879725"/>
          <p14:tracePt t="269224" x="5464175" y="2879725"/>
          <p14:tracePt t="269243" x="5456238" y="2879725"/>
          <p14:tracePt t="269259" x="5440363" y="2879725"/>
          <p14:tracePt t="269274" x="5426075" y="2879725"/>
          <p14:tracePt t="269291" x="5410200" y="2879725"/>
          <p14:tracePt t="269308" x="5372100" y="2865438"/>
          <p14:tracePt t="269339" x="5341938" y="2865438"/>
          <p14:tracePt t="269371" x="5334000" y="2865438"/>
          <p14:tracePt t="269385" x="5311775" y="2865438"/>
          <p14:tracePt t="269401" x="5295900" y="2865438"/>
          <p14:tracePt t="269433" x="5280025" y="2865438"/>
          <p14:tracePt t="269459" x="5257800" y="2865438"/>
          <p14:tracePt t="269476" x="5241925" y="2865438"/>
          <p14:tracePt t="269490" x="5235575" y="2865438"/>
          <p14:tracePt t="269506" x="5227638" y="2865438"/>
          <p14:tracePt t="269522" x="5219700" y="2865438"/>
          <p14:tracePt t="269603" x="5211763" y="2865438"/>
          <p14:tracePt t="269622" x="5203825" y="2865438"/>
          <p14:tracePt t="269671" x="5197475" y="2873375"/>
          <p14:tracePt t="269712" x="5197475" y="2879725"/>
          <p14:tracePt t="270054" x="5181600" y="2879725"/>
          <p14:tracePt t="270087" x="5173663" y="2879725"/>
          <p14:tracePt t="270105" x="5165725" y="2887663"/>
          <p14:tracePt t="270122" x="5159375" y="2887663"/>
          <p14:tracePt t="270134" x="5151438" y="2895600"/>
          <p14:tracePt t="270182" x="5143500" y="2903538"/>
          <p14:tracePt t="270403" x="5151438" y="2903538"/>
          <p14:tracePt t="271273" x="5159375" y="2903538"/>
          <p14:tracePt t="271435" x="5173663" y="2895600"/>
          <p14:tracePt t="271934" x="5181600" y="2895600"/>
          <p14:tracePt t="271980" x="5189538" y="2895600"/>
          <p14:tracePt t="271990" x="5197475" y="2895600"/>
          <p14:tracePt t="272008" x="5211763" y="2895600"/>
          <p14:tracePt t="272022" x="5219700" y="2895600"/>
          <p14:tracePt t="272069" x="5219700" y="2887663"/>
          <p14:tracePt t="272086" x="5227638" y="2887663"/>
          <p14:tracePt t="272118" x="5249863" y="2879725"/>
          <p14:tracePt t="272181" x="5257800" y="2879725"/>
          <p14:tracePt t="272230" x="5273675" y="2873375"/>
          <p14:tracePt t="272243" x="5287963" y="2873375"/>
          <p14:tracePt t="272257" x="5318125" y="2865438"/>
          <p14:tracePt t="272273" x="5326063" y="2857500"/>
          <p14:tracePt t="272289" x="5341938" y="2857500"/>
          <p14:tracePt t="272306" x="5356225" y="2857500"/>
          <p14:tracePt t="272336" x="5364163" y="2857500"/>
          <p14:tracePt t="272354" x="5380038" y="2857500"/>
          <p14:tracePt t="272368" x="5387975" y="2857500"/>
          <p14:tracePt t="272383" x="5402263" y="2849563"/>
          <p14:tracePt t="272402" x="5410200" y="2849563"/>
          <p14:tracePt t="272417" x="5426075" y="2849563"/>
          <p14:tracePt t="272446" x="5440363" y="2849563"/>
          <p14:tracePt t="272460" x="5448300" y="2849563"/>
          <p14:tracePt t="272490" x="5470525" y="2849563"/>
          <p14:tracePt t="272506" x="5494338" y="2849563"/>
          <p14:tracePt t="272525" x="5508625" y="2849563"/>
          <p14:tracePt t="272553" x="5502275" y="2849563"/>
          <p14:tracePt t="272804" x="5494338" y="2849563"/>
          <p14:tracePt t="272834" x="5478463" y="2849563"/>
          <p14:tracePt t="272852" x="5464175" y="2849563"/>
          <p14:tracePt t="272869" x="5456238" y="2849563"/>
          <p14:tracePt t="272886" x="5448300" y="2849563"/>
          <p14:tracePt t="272902" x="5432425" y="2849563"/>
          <p14:tracePt t="272919" x="5426075" y="2849563"/>
          <p14:tracePt t="272932" x="5410200" y="2849563"/>
          <p14:tracePt t="272963" x="5380038" y="2849563"/>
          <p14:tracePt t="272981" x="5356225" y="2849563"/>
          <p14:tracePt t="272990" x="5349875" y="2849563"/>
          <p14:tracePt t="273023" x="5318125" y="2849563"/>
          <p14:tracePt t="273053" x="5311775" y="2849563"/>
          <p14:tracePt t="273069" x="5295900" y="2849563"/>
          <p14:tracePt t="273084" x="5287963" y="2849563"/>
          <p14:tracePt t="273117" x="5280025" y="2849563"/>
          <p14:tracePt t="273135" x="5265738" y="2849563"/>
          <p14:tracePt t="273183" x="5249863" y="2857500"/>
          <p14:tracePt t="273262" x="5227638" y="2857500"/>
          <p14:tracePt t="273320" x="5219700" y="2857500"/>
          <p14:tracePt t="273335" x="5203825" y="2857500"/>
          <p14:tracePt t="273352" x="5189538" y="2873375"/>
          <p14:tracePt t="273368" x="5173663" y="2873375"/>
          <p14:tracePt t="273385" x="5165725" y="2873375"/>
          <p14:tracePt t="273401" x="5173663" y="2873375"/>
          <p14:tracePt t="274415" x="5181600" y="2873375"/>
          <p14:tracePt t="274430" x="5189538" y="2873375"/>
          <p14:tracePt t="274461" x="5197475" y="2865438"/>
          <p14:tracePt t="274480" x="5197475" y="2857500"/>
          <p14:tracePt t="274493" x="5203825" y="2849563"/>
          <p14:tracePt t="274507" x="5203825" y="2841625"/>
          <p14:tracePt t="274523" x="5211763" y="2827338"/>
          <p14:tracePt t="274539" x="5211763" y="2811463"/>
          <p14:tracePt t="274600" x="5211763" y="2789238"/>
          <p14:tracePt t="274665" x="5211763" y="2765425"/>
          <p14:tracePt t="274684" x="5211763" y="2759075"/>
          <p14:tracePt t="274696" x="5211763" y="2743200"/>
          <p14:tracePt t="274744" x="5211763" y="2735263"/>
          <p14:tracePt t="274836" x="5211763" y="2720975"/>
          <p14:tracePt t="274881" x="5211763" y="2735263"/>
          <p14:tracePt t="275085" x="5235575" y="2751138"/>
          <p14:tracePt t="275100" x="5235575" y="2759075"/>
          <p14:tracePt t="275117" x="5235575" y="2765425"/>
          <p14:tracePt t="275133" x="5235575" y="2773363"/>
          <p14:tracePt t="275150" x="5235575" y="2789238"/>
          <p14:tracePt t="275181" x="5241925" y="2803525"/>
          <p14:tracePt t="275199" x="5241925" y="2811463"/>
          <p14:tracePt t="275234" x="5241925" y="2819400"/>
          <p14:tracePt t="275247" x="5249863" y="2827338"/>
          <p14:tracePt t="275256" x="5257800" y="2835275"/>
          <p14:tracePt t="275431" x="5265738" y="2835275"/>
          <p14:tracePt t="275499" x="5273675" y="2835275"/>
          <p14:tracePt t="275522" x="5280025" y="2835275"/>
          <p14:tracePt t="275537" x="5311775" y="2835275"/>
          <p14:tracePt t="275556" x="5318125" y="2835275"/>
          <p14:tracePt t="275569" x="5349875" y="2835275"/>
          <p14:tracePt t="275618" x="5372100" y="2835275"/>
          <p14:tracePt t="275648" x="5387975" y="2835275"/>
          <p14:tracePt t="275667" x="5410200" y="2835275"/>
          <p14:tracePt t="275716" x="5418138" y="2835275"/>
          <p14:tracePt t="275743" x="5426075" y="2835275"/>
          <p14:tracePt t="275762" x="5432425" y="2835275"/>
          <p14:tracePt t="275771" x="5440363" y="2835275"/>
          <p14:tracePt t="275788" x="5456238" y="2835275"/>
          <p14:tracePt t="275804" x="5464175" y="2835275"/>
          <p14:tracePt t="275818" x="5478463" y="2835275"/>
          <p14:tracePt t="275834" x="5486400" y="2835275"/>
          <p14:tracePt t="275850" x="5508625" y="2835275"/>
          <p14:tracePt t="275867" x="5524500" y="2835275"/>
          <p14:tracePt t="275884" x="5540375" y="2835275"/>
          <p14:tracePt t="275901" x="5554663" y="2849563"/>
          <p14:tracePt t="275933" x="5562600" y="2849563"/>
          <p14:tracePt t="275949" x="5578475" y="2849563"/>
          <p14:tracePt t="275961" x="5600700" y="2865438"/>
          <p14:tracePt t="275978" x="5616575" y="2873375"/>
          <p14:tracePt t="275995" x="5622925" y="2879725"/>
          <p14:tracePt t="276004" x="5638800" y="2879725"/>
          <p14:tracePt t="276021" x="5661025" y="2895600"/>
          <p14:tracePt t="276037" x="5676900" y="2903538"/>
          <p14:tracePt t="276069" x="5684838" y="2903538"/>
          <p14:tracePt t="276086" x="5699125" y="2917825"/>
          <p14:tracePt t="276102" x="5715000" y="2925763"/>
          <p14:tracePt t="276116" x="5737225" y="2933700"/>
          <p14:tracePt t="276133" x="5753100" y="2933700"/>
          <p14:tracePt t="276231" x="5761038" y="2933700"/>
          <p14:tracePt t="276245" x="5791200" y="2933700"/>
          <p14:tracePt t="276559" x="5799138" y="2933700"/>
          <p14:tracePt t="276585" x="5807075" y="2933700"/>
          <p14:tracePt t="276602" x="5813425" y="2933700"/>
          <p14:tracePt t="276616" x="5821363" y="2933700"/>
          <p14:tracePt t="276631" x="5837238" y="2933700"/>
          <p14:tracePt t="276649" x="5845175" y="2933700"/>
          <p14:tracePt t="276665" x="5859463" y="2933700"/>
          <p14:tracePt t="276683" x="5867400" y="2933700"/>
          <p14:tracePt t="276698" x="5883275" y="2933700"/>
          <p14:tracePt t="276716" x="5889625" y="2933700"/>
          <p14:tracePt t="276728" x="5913438" y="2933700"/>
          <p14:tracePt t="276746" x="5927725" y="2933700"/>
          <p14:tracePt t="276755" x="5959475" y="2933700"/>
          <p14:tracePt t="276792" x="5989638" y="2933700"/>
          <p14:tracePt t="276810" x="6027738" y="2933700"/>
          <p14:tracePt t="276819" x="6042025" y="2933700"/>
          <p14:tracePt t="276833" x="6057900" y="2933700"/>
          <p14:tracePt t="276851" x="6080125" y="2941638"/>
          <p14:tracePt t="276868" x="6103938" y="2941638"/>
          <p14:tracePt t="276883" x="6180138" y="2949575"/>
          <p14:tracePt t="276900" x="6210300" y="2949575"/>
          <p14:tracePt t="276917" x="6270625" y="2949575"/>
          <p14:tracePt t="276932" x="6324600" y="2949575"/>
          <p14:tracePt t="276950" x="6370638" y="2949575"/>
          <p14:tracePt t="276967" x="6378575" y="2949575"/>
          <p14:tracePt t="276980" x="6446838" y="2949575"/>
          <p14:tracePt t="276997" x="6499225" y="2941638"/>
          <p14:tracePt t="277015" x="6583363" y="2917825"/>
          <p14:tracePt t="277031" x="6621463" y="2903538"/>
          <p14:tracePt t="277047" x="6637338" y="2903538"/>
          <p14:tracePt t="277047" x="6645275" y="2903538"/>
          <p14:tracePt t="277065" x="6675438" y="2887663"/>
          <p14:tracePt t="277085" x="6705600" y="2865438"/>
          <p14:tracePt t="277101" x="6751638" y="2857500"/>
          <p14:tracePt t="277117" x="6789738" y="2841625"/>
          <p14:tracePt t="277133" x="6789738" y="2827338"/>
          <p14:tracePt t="277180" x="6789738" y="2811463"/>
          <p14:tracePt t="277197" x="6789738" y="2765425"/>
          <p14:tracePt t="277214" x="6811963" y="2727325"/>
          <p14:tracePt t="277231" x="6811963" y="2720975"/>
          <p14:tracePt t="277246" x="6811963" y="2713038"/>
          <p14:tracePt t="277259" x="6811963" y="2697163"/>
          <p14:tracePt t="277276" x="6811963" y="2682875"/>
          <p14:tracePt t="277285" x="6811963" y="2667000"/>
          <p14:tracePt t="277303" x="6811963" y="2651125"/>
          <p14:tracePt t="277319" x="6804025" y="2628900"/>
          <p14:tracePt t="277336" x="6781800" y="2582863"/>
          <p14:tracePt t="277349" x="6765925" y="2568575"/>
          <p14:tracePt t="277366" x="6727825" y="2536825"/>
          <p14:tracePt t="277384" x="6697663" y="2514600"/>
          <p14:tracePt t="277400" x="6675438" y="2498725"/>
          <p14:tracePt t="277417" x="6651625" y="2484438"/>
          <p14:tracePt t="277433" x="6629400" y="2476500"/>
          <p14:tracePt t="277449" x="6613525" y="2468563"/>
          <p14:tracePt t="277466" x="6569075" y="2460625"/>
          <p14:tracePt t="277483" x="6545263" y="2460625"/>
          <p14:tracePt t="277496" x="6499225" y="2460625"/>
          <p14:tracePt t="277513" x="6454775" y="2460625"/>
          <p14:tracePt t="277530" x="6408738" y="2460625"/>
          <p14:tracePt t="277546" x="6370638" y="2460625"/>
          <p14:tracePt t="277546" x="6354763" y="2460625"/>
          <p14:tracePt t="277564" x="6324600" y="2460625"/>
          <p14:tracePt t="277587" x="6308725" y="2468563"/>
          <p14:tracePt t="277599" x="6278563" y="2484438"/>
          <p14:tracePt t="277616" x="6226175" y="2492375"/>
          <p14:tracePt t="277633" x="6188075" y="2514600"/>
          <p14:tracePt t="277648" x="6142038" y="2530475"/>
          <p14:tracePt t="277664" x="6096000" y="2544763"/>
          <p14:tracePt t="277684" x="6080125" y="2568575"/>
          <p14:tracePt t="277699" x="6065838" y="2568575"/>
          <p14:tracePt t="277715" x="6035675" y="2582863"/>
          <p14:tracePt t="277732" x="6019800" y="2598738"/>
          <p14:tracePt t="277746" x="5997575" y="2613025"/>
          <p14:tracePt t="277763" x="5981700" y="2620963"/>
          <p14:tracePt t="277779" x="5981700" y="2628900"/>
          <p14:tracePt t="277796" x="5959475" y="2651125"/>
          <p14:tracePt t="277813" x="5935663" y="2682875"/>
          <p14:tracePt t="277836" x="5927725" y="2697163"/>
          <p14:tracePt t="277853" x="5921375" y="2705100"/>
          <p14:tracePt t="277881" x="5921375" y="2720975"/>
          <p14:tracePt t="277897" x="5921375" y="2727325"/>
          <p14:tracePt t="277914" x="5921375" y="2759075"/>
          <p14:tracePt t="277931" x="5921375" y="2765425"/>
          <p14:tracePt t="277948" x="5921375" y="2789238"/>
          <p14:tracePt t="277963" x="5921375" y="2803525"/>
          <p14:tracePt t="277980" x="5921375" y="2819400"/>
          <p14:tracePt t="277993" x="5927725" y="2827338"/>
          <p14:tracePt t="278009" x="5959475" y="2865438"/>
          <p14:tracePt t="278027" x="5973763" y="2879725"/>
          <p14:tracePt t="278036" x="5997575" y="2903538"/>
          <p14:tracePt t="278053" x="6011863" y="2917825"/>
          <p14:tracePt t="278069" x="6042025" y="2925763"/>
          <p14:tracePt t="278086" x="6057900" y="2933700"/>
          <p14:tracePt t="278102" x="6088063" y="2941638"/>
          <p14:tracePt t="278115" x="6103938" y="2955925"/>
          <p14:tracePt t="278132" x="6134100" y="2963863"/>
          <p14:tracePt t="278148" x="6194425" y="2979738"/>
          <p14:tracePt t="278165" x="6248400" y="2979738"/>
          <p14:tracePt t="278182" x="6316663" y="2979738"/>
          <p14:tracePt t="278198" x="6370638" y="2979738"/>
          <p14:tracePt t="278215" x="6408738" y="2979738"/>
          <p14:tracePt t="278215" x="6430963" y="2979738"/>
          <p14:tracePt t="278236" x="6438900" y="2979738"/>
          <p14:tracePt t="278259" x="6484938" y="2979738"/>
          <p14:tracePt t="278276" x="6545263" y="2955925"/>
          <p14:tracePt t="278292" x="6621463" y="2925763"/>
          <p14:tracePt t="278309" x="6727825" y="2895600"/>
          <p14:tracePt t="278318" x="6850063" y="2827338"/>
          <p14:tracePt t="278335" x="6950075" y="2781300"/>
          <p14:tracePt t="278352" x="6980238" y="2765425"/>
          <p14:tracePt t="278365" x="6980238" y="2751138"/>
          <p14:tracePt t="278428" x="6980238" y="2727325"/>
          <p14:tracePt t="278448" x="6972300" y="2713038"/>
          <p14:tracePt t="278464" x="6956425" y="2697163"/>
          <p14:tracePt t="278480" x="6934200" y="2682875"/>
          <p14:tracePt t="278497" x="6934200" y="2674938"/>
          <p14:tracePt t="278508" x="6926263" y="2659063"/>
          <p14:tracePt t="278526" x="6904038" y="2628900"/>
          <p14:tracePt t="278542" x="6880225" y="2613025"/>
          <p14:tracePt t="278552" x="6827838" y="2574925"/>
          <p14:tracePt t="278568" x="6789738" y="2560638"/>
          <p14:tracePt t="278585" x="6751638" y="2552700"/>
          <p14:tracePt t="278601" x="6721475" y="2536825"/>
          <p14:tracePt t="278616" x="6705600" y="2522538"/>
          <p14:tracePt t="278633" x="6667500" y="2522538"/>
          <p14:tracePt t="278663" x="6621463" y="2522538"/>
          <p14:tracePt t="278680" x="6561138" y="2522538"/>
          <p14:tracePt t="278697" x="6507163" y="2522538"/>
          <p14:tracePt t="278713" x="6446838" y="2522538"/>
          <p14:tracePt t="278730" x="6384925" y="2522538"/>
          <p14:tracePt t="278747" x="6354763" y="2522538"/>
          <p14:tracePt t="278759" x="6302375" y="2536825"/>
          <p14:tracePt t="278776" x="6240463" y="2536825"/>
          <p14:tracePt t="278792" x="6172200" y="2560638"/>
          <p14:tracePt t="278808" x="6142038" y="2574925"/>
          <p14:tracePt t="278817" x="6065838" y="2606675"/>
          <p14:tracePt t="278835" x="6011863" y="2636838"/>
          <p14:tracePt t="278851" x="5973763" y="2651125"/>
          <p14:tracePt t="278868" x="5951538" y="2659063"/>
          <p14:tracePt t="278881" x="5913438" y="2674938"/>
          <p14:tracePt t="278898" x="5889625" y="2682875"/>
          <p14:tracePt t="278914" x="5883275" y="2697163"/>
          <p14:tracePt t="278931" x="5883275" y="2705100"/>
          <p14:tracePt t="278947" x="5867400" y="2727325"/>
          <p14:tracePt t="278964" x="5867400" y="2759075"/>
          <p14:tracePt t="278981" x="5867400" y="2773363"/>
          <p14:tracePt t="278997" x="5867400" y="2811463"/>
          <p14:tracePt t="279013" x="5867400" y="2819400"/>
          <p14:tracePt t="279030" x="5867400" y="2835275"/>
          <p14:tracePt t="279045" x="5867400" y="2841625"/>
          <p14:tracePt t="279090" x="5875338" y="2841625"/>
          <p14:tracePt t="279099" x="5889625" y="2857500"/>
          <p14:tracePt t="279117" x="5913438" y="2865438"/>
          <p14:tracePt t="279131" x="5935663" y="2873375"/>
          <p14:tracePt t="279148" x="5943600" y="2879725"/>
          <p14:tracePt t="279163" x="5959475" y="2879725"/>
          <p14:tracePt t="279183" x="5965825" y="2887663"/>
          <p14:tracePt t="279213" x="5973763" y="2887663"/>
          <p14:tracePt t="279233" x="5981700" y="2887663"/>
          <p14:tracePt t="279246" x="5989638" y="2887663"/>
          <p14:tracePt t="284101" x="5973763" y="2887663"/>
          <p14:tracePt t="284639" x="5943600" y="2887663"/>
          <p14:tracePt t="284652" x="5883275" y="2887663"/>
          <p14:tracePt t="284661" x="5783263" y="2887663"/>
          <p14:tracePt t="284679" x="5684838" y="2903538"/>
          <p14:tracePt t="284695" x="5546725" y="2925763"/>
          <p14:tracePt t="284708" x="5410200" y="2971800"/>
          <p14:tracePt t="284725" x="5280025" y="3009900"/>
          <p14:tracePt t="284744" x="5143500" y="3048000"/>
          <p14:tracePt t="284760" x="4899025" y="3108325"/>
          <p14:tracePt t="284779" x="4800600" y="3132138"/>
          <p14:tracePt t="284792" x="4640263" y="3178175"/>
          <p14:tracePt t="284809" x="4479925" y="3222625"/>
          <p14:tracePt t="284825" x="4335463" y="3268663"/>
          <p14:tracePt t="284842" x="4213225" y="3306763"/>
          <p14:tracePt t="284857" x="4054475" y="3344863"/>
          <p14:tracePt t="284872" x="3886200" y="3398838"/>
          <p14:tracePt t="284889" x="3749675" y="3429000"/>
          <p14:tracePt t="284906" x="3673475" y="3451225"/>
          <p14:tracePt t="284906" x="3565525" y="3489325"/>
          <p14:tracePt t="284926" x="3390900" y="3535363"/>
          <p14:tracePt t="284951" x="3314700" y="3559175"/>
          <p14:tracePt t="284961" x="3178175" y="3597275"/>
          <p14:tracePt t="284975" x="3001963" y="3641725"/>
          <p14:tracePt t="284991" x="2841625" y="3695700"/>
          <p14:tracePt t="285009" x="2720975" y="3733800"/>
          <p14:tracePt t="285026" x="2582863" y="3733800"/>
          <p14:tracePt t="285044" x="2544763" y="3733800"/>
          <p14:tracePt t="285059" x="2384425" y="3763963"/>
          <p14:tracePt t="285075" x="2193925" y="3810000"/>
          <p14:tracePt t="285092" x="2095500" y="3825875"/>
          <p14:tracePt t="285106" x="1927225" y="3863975"/>
          <p14:tracePt t="285123" x="1820863" y="3902075"/>
          <p14:tracePt t="285139" x="1768475" y="3902075"/>
          <p14:tracePt t="285156" x="1714500" y="3902075"/>
          <p14:tracePt t="285172" x="1577975" y="3902075"/>
          <p14:tracePt t="285189" x="1463675" y="3886200"/>
          <p14:tracePt t="285209" x="1387475" y="3886200"/>
          <p14:tracePt t="285225" x="1265238" y="3878263"/>
          <p14:tracePt t="285245" x="1241425" y="3878263"/>
          <p14:tracePt t="285257" x="1189038" y="3863975"/>
          <p14:tracePt t="285274" x="1135063" y="3848100"/>
          <p14:tracePt t="285290" x="1036638" y="3825875"/>
          <p14:tracePt t="285309" x="998538" y="3810000"/>
          <p14:tracePt t="285325" x="968375" y="3802063"/>
          <p14:tracePt t="285338" x="936625" y="3802063"/>
          <p14:tracePt t="285355" x="906463" y="3779838"/>
          <p14:tracePt t="285373" x="884238" y="3756025"/>
          <p14:tracePt t="285389" x="822325" y="3717925"/>
          <p14:tracePt t="285405" x="800100" y="3711575"/>
          <p14:tracePt t="285421" x="784225" y="3695700"/>
          <p14:tracePt t="285438" x="769938" y="3679825"/>
          <p14:tracePt t="285438" x="754063" y="3673475"/>
          <p14:tracePt t="285455" x="731838" y="3657600"/>
          <p14:tracePt t="285475" x="701675" y="3641725"/>
          <p14:tracePt t="285491" x="685800" y="3627438"/>
          <p14:tracePt t="285508" x="663575" y="3611563"/>
          <p14:tracePt t="285525" x="647700" y="3597275"/>
          <p14:tracePt t="285542" x="617538" y="3581400"/>
          <p14:tracePt t="285558" x="593725" y="3559175"/>
          <p14:tracePt t="285575" x="579438" y="3551238"/>
          <p14:tracePt t="285591" x="571500" y="3543300"/>
          <p14:tracePt t="285604" x="563563" y="3535363"/>
          <p14:tracePt t="285621" x="555625" y="3535363"/>
          <p14:tracePt t="285652" x="549275" y="3535363"/>
          <p14:tracePt t="285757" x="541338" y="3535363"/>
          <p14:tracePt t="285990" x="541338" y="3543300"/>
          <p14:tracePt t="286040" x="563563" y="3559175"/>
          <p14:tracePt t="286055" x="579438" y="3559175"/>
          <p14:tracePt t="286073" x="593725" y="3565525"/>
          <p14:tracePt t="286091" x="609600" y="3573463"/>
          <p14:tracePt t="286104" x="625475" y="3581400"/>
          <p14:tracePt t="286119" x="663575" y="3597275"/>
          <p14:tracePt t="286134" x="693738" y="3597275"/>
          <p14:tracePt t="286151" x="715963" y="3611563"/>
          <p14:tracePt t="286168" x="731838" y="3611563"/>
          <p14:tracePt t="286216" x="739775" y="3611563"/>
          <p14:tracePt t="286225" x="762000" y="3627438"/>
          <p14:tracePt t="286243" x="815975" y="3627438"/>
          <p14:tracePt t="286260" x="830263" y="3627438"/>
          <p14:tracePt t="286272" x="876300" y="3627438"/>
          <p14:tracePt t="286291" x="884238" y="3627438"/>
          <p14:tracePt t="286307" x="892175" y="3627438"/>
          <p14:tracePt t="286323" x="906463" y="3641725"/>
          <p14:tracePt t="286340" x="914400" y="3641725"/>
          <p14:tracePt t="286357" x="922338" y="3641725"/>
          <p14:tracePt t="286370" x="936625" y="3641725"/>
          <p14:tracePt t="286387" x="968375" y="3641725"/>
          <p14:tracePt t="286405" x="982663" y="3641725"/>
          <p14:tracePt t="286421" x="1006475" y="3641725"/>
          <p14:tracePt t="286438" x="1012825" y="3641725"/>
          <p14:tracePt t="286454" x="1028700" y="3641725"/>
          <p14:tracePt t="286474" x="1036638" y="3641725"/>
          <p14:tracePt t="286490" x="1066800" y="3641725"/>
          <p14:tracePt t="286507" x="1104900" y="3641725"/>
          <p14:tracePt t="286525" x="1120775" y="3641725"/>
          <p14:tracePt t="286539" x="1143000" y="3641725"/>
          <p14:tracePt t="286555" x="1181100" y="3641725"/>
          <p14:tracePt t="286572" x="1235075" y="3627438"/>
          <p14:tracePt t="286592" x="1279525" y="3627438"/>
          <p14:tracePt t="286606" x="1325563" y="3619500"/>
          <p14:tracePt t="286625" x="1341438" y="3619500"/>
          <p14:tracePt t="286669" x="1355725" y="3619500"/>
          <p14:tracePt t="286683" x="1387475" y="3611563"/>
          <p14:tracePt t="286693" x="1439863" y="3603625"/>
          <p14:tracePt t="286710" x="1455738" y="3603625"/>
          <p14:tracePt t="286726" x="1470025" y="3603625"/>
          <p14:tracePt t="286740" x="1455738" y="3603625"/>
          <p14:tracePt t="286989" x="1425575" y="3603625"/>
          <p14:tracePt t="287008" x="1387475" y="3603625"/>
          <p14:tracePt t="287022" x="1355725" y="3603625"/>
          <p14:tracePt t="287039" x="1341438" y="3603625"/>
          <p14:tracePt t="287055" x="1311275" y="3589338"/>
          <p14:tracePt t="287072" x="1273175" y="3589338"/>
          <p14:tracePt t="287087" x="1241425" y="3589338"/>
          <p14:tracePt t="287105" x="1211263" y="3581400"/>
          <p14:tracePt t="287122" x="1181100" y="3573463"/>
          <p14:tracePt t="287136" x="1165225" y="3573463"/>
          <p14:tracePt t="287146" x="1127125" y="3559175"/>
          <p14:tracePt t="287161" x="1089025" y="3559175"/>
          <p14:tracePt t="287177" x="1066800" y="3551238"/>
          <p14:tracePt t="287194" x="1020763" y="3551238"/>
          <p14:tracePt t="287210" x="952500" y="3527425"/>
          <p14:tracePt t="287234" x="906463" y="3527425"/>
          <p14:tracePt t="287244" x="884238" y="3527425"/>
          <p14:tracePt t="287256" x="854075" y="3527425"/>
          <p14:tracePt t="287273" x="808038" y="3527425"/>
          <p14:tracePt t="287289" x="769938" y="3527425"/>
          <p14:tracePt t="287306" x="739775" y="3527425"/>
          <p14:tracePt t="287323" x="708025" y="3527425"/>
          <p14:tracePt t="287339" x="677863" y="3527425"/>
          <p14:tracePt t="287356" x="647700" y="3527425"/>
          <p14:tracePt t="287372" x="631825" y="3527425"/>
          <p14:tracePt t="287387" x="617538" y="3535363"/>
          <p14:tracePt t="287402" x="593725" y="3535363"/>
          <p14:tracePt t="287421" x="563563" y="3535363"/>
          <p14:tracePt t="287437" x="517525" y="3535363"/>
          <p14:tracePt t="287453" x="495300" y="3535363"/>
          <p14:tracePt t="287476" x="479425" y="3535363"/>
          <p14:tracePt t="287492" x="473075" y="3535363"/>
          <p14:tracePt t="287506" x="465138" y="3535363"/>
          <p14:tracePt t="287524" x="449263" y="3535363"/>
          <p14:tracePt t="287539" x="419100" y="3535363"/>
          <p14:tracePt t="287556" x="411163" y="3535363"/>
          <p14:tracePt t="287572" x="419100" y="3551238"/>
          <p14:tracePt t="287951" x="434975" y="3551238"/>
          <p14:tracePt t="287980" x="441325" y="3551238"/>
          <p14:tracePt t="288007" x="449263" y="3551238"/>
          <p14:tracePt t="288023" x="457200" y="3551238"/>
          <p14:tracePt t="288037" x="479425" y="3551238"/>
          <p14:tracePt t="288053" x="503238" y="3551238"/>
          <p14:tracePt t="288071" x="517525" y="3551238"/>
          <p14:tracePt t="288087" x="533400" y="3551238"/>
          <p14:tracePt t="288103" x="555625" y="3551238"/>
          <p14:tracePt t="288120" x="571500" y="3551238"/>
          <p14:tracePt t="288136" x="593725" y="3551238"/>
          <p14:tracePt t="288153" x="617538" y="3551238"/>
          <p14:tracePt t="288166" x="663575" y="3551238"/>
          <p14:tracePt t="288182" x="693738" y="3551238"/>
          <p14:tracePt t="288200" x="715963" y="3543300"/>
          <p14:tracePt t="288211" x="777875" y="3535363"/>
          <p14:tracePt t="288235" x="784225" y="3535363"/>
          <p14:tracePt t="288242" x="792163" y="3535363"/>
          <p14:tracePt t="288257" x="808038" y="3535363"/>
          <p14:tracePt t="288290" x="815975" y="3521075"/>
          <p14:tracePt t="288303" x="868363" y="3521075"/>
          <p14:tracePt t="288319" x="914400" y="3513138"/>
          <p14:tracePt t="288336" x="936625" y="3505200"/>
          <p14:tracePt t="288353" x="952500" y="3505200"/>
          <p14:tracePt t="288369" x="960438" y="3505200"/>
          <p14:tracePt t="288387" x="982663" y="3505200"/>
          <p14:tracePt t="288468" x="998538" y="3505200"/>
          <p14:tracePt t="288482" x="1006475" y="3505200"/>
          <p14:tracePt t="288491" x="1020763" y="3505200"/>
          <p14:tracePt t="288508" x="1036638" y="3513138"/>
          <p14:tracePt t="288523" x="1044575" y="3513138"/>
          <p14:tracePt t="288540" x="1066800" y="3521075"/>
          <p14:tracePt t="288556" x="1089025" y="3527425"/>
          <p14:tracePt t="288572" x="1104900" y="3535363"/>
          <p14:tracePt t="288588" x="1104900" y="3543300"/>
          <p14:tracePt t="288605" x="1112838" y="3551238"/>
          <p14:tracePt t="288622" x="1120775" y="3559175"/>
          <p14:tracePt t="291615" x="1127125" y="3565525"/>
          <p14:tracePt t="292147" x="1135063" y="3573463"/>
          <p14:tracePt t="293029" x="1143000" y="3573463"/>
          <p14:tracePt t="294118" x="1150938" y="3573463"/>
          <p14:tracePt t="294678" x="1158875" y="3573463"/>
          <p14:tracePt t="295414" x="1165225" y="3573463"/>
          <p14:tracePt t="296147" x="1173163" y="3573463"/>
          <p14:tracePt t="296260" x="1173163" y="3565525"/>
          <p14:tracePt t="296912" x="1165225" y="3565525"/>
          <p14:tracePt t="297387" x="1150938" y="3565525"/>
          <p14:tracePt t="297396" x="1127125" y="3565525"/>
          <p14:tracePt t="297413" x="1089025" y="3565525"/>
          <p14:tracePt t="297429" x="1074738" y="3565525"/>
          <p14:tracePt t="297446" x="1036638" y="3573463"/>
          <p14:tracePt t="297463" x="1006475" y="3581400"/>
          <p14:tracePt t="297479" x="952500" y="3603625"/>
          <p14:tracePt t="297495" x="914400" y="3619500"/>
          <p14:tracePt t="297512" x="884238" y="3627438"/>
          <p14:tracePt t="297529" x="868363" y="3627438"/>
          <p14:tracePt t="297556" x="854075" y="3627438"/>
          <p14:tracePt t="297587" x="838200" y="3627438"/>
          <p14:tracePt t="297605" x="792163" y="3627438"/>
          <p14:tracePt t="297615" x="739775" y="3635375"/>
          <p14:tracePt t="297632" x="708025" y="3649663"/>
          <p14:tracePt t="297647" x="693738" y="3649663"/>
          <p14:tracePt t="297665" x="685800" y="3649663"/>
          <p14:tracePt t="297693" x="677863" y="3649663"/>
          <p14:tracePt t="297759" x="669925" y="3641725"/>
          <p14:tracePt t="297870" x="669925" y="3635375"/>
          <p14:tracePt t="297896" x="669925" y="3627438"/>
          <p14:tracePt t="297913" x="663575" y="3619500"/>
          <p14:tracePt t="297930" x="655638" y="3603625"/>
          <p14:tracePt t="297974" x="647700" y="3589338"/>
          <p14:tracePt t="298008" x="639763" y="3573463"/>
          <p14:tracePt t="298042" x="631825" y="3559175"/>
          <p14:tracePt t="298060" x="625475" y="3559175"/>
          <p14:tracePt t="298072" x="617538" y="3551238"/>
          <p14:tracePt t="298103" x="609600" y="3551238"/>
          <p14:tracePt t="298136" x="601663" y="3551238"/>
          <p14:tracePt t="298164" x="587375" y="3551238"/>
          <p14:tracePt t="298180" x="579438" y="3551238"/>
          <p14:tracePt t="298196" x="563563" y="3551238"/>
          <p14:tracePt t="298210" x="549275" y="3551238"/>
          <p14:tracePt t="298226" x="495300" y="3551238"/>
          <p14:tracePt t="298243" x="473075" y="3559175"/>
          <p14:tracePt t="298262" x="441325" y="3559175"/>
          <p14:tracePt t="298275" x="427038" y="3573463"/>
          <p14:tracePt t="298293" x="419100" y="3573463"/>
          <p14:tracePt t="298309" x="403225" y="3573463"/>
          <p14:tracePt t="298322" x="388938" y="3581400"/>
          <p14:tracePt t="298338" x="381000" y="3589338"/>
          <p14:tracePt t="298355" x="358775" y="3603625"/>
          <p14:tracePt t="298372" x="334963" y="3627438"/>
          <p14:tracePt t="298381" x="320675" y="3641725"/>
          <p14:tracePt t="298398" x="312738" y="3657600"/>
          <p14:tracePt t="298414" x="304800" y="3673475"/>
          <p14:tracePt t="298430" x="296863" y="3687763"/>
          <p14:tracePt t="298444" x="296863" y="3695700"/>
          <p14:tracePt t="298460" x="296863" y="3717925"/>
          <p14:tracePt t="298477" x="296863" y="3733800"/>
          <p14:tracePt t="298494" x="296863" y="3756025"/>
          <p14:tracePt t="298510" x="296863" y="3787775"/>
          <p14:tracePt t="298529" x="296863" y="3802063"/>
          <p14:tracePt t="298544" x="296863" y="3817938"/>
          <p14:tracePt t="298560" x="296863" y="3840163"/>
          <p14:tracePt t="298588" x="296863" y="3870325"/>
          <p14:tracePt t="298605" x="312738" y="3886200"/>
          <p14:tracePt t="298614" x="320675" y="3916363"/>
          <p14:tracePt t="298630" x="334963" y="3940175"/>
          <p14:tracePt t="298648" x="358775" y="3970338"/>
          <p14:tracePt t="298664" x="373063" y="3984625"/>
          <p14:tracePt t="298680" x="388938" y="3992563"/>
          <p14:tracePt t="298694" x="411163" y="4000500"/>
          <p14:tracePt t="298712" x="427038" y="4008438"/>
          <p14:tracePt t="298727" x="441325" y="4016375"/>
          <p14:tracePt t="298744" x="473075" y="4030663"/>
          <p14:tracePt t="298761" x="495300" y="4030663"/>
          <p14:tracePt t="298777" x="533400" y="4038600"/>
          <p14:tracePt t="298794" x="555625" y="4038600"/>
          <p14:tracePt t="298811" x="571500" y="4038600"/>
          <p14:tracePt t="298838" x="587375" y="4030663"/>
          <p14:tracePt t="298856" x="601663" y="4022725"/>
          <p14:tracePt t="298869" x="663575" y="3970338"/>
          <p14:tracePt t="298880" x="723900" y="3908425"/>
          <p14:tracePt t="298899" x="746125" y="3894138"/>
          <p14:tracePt t="298911" x="769938" y="3863975"/>
          <p14:tracePt t="298927" x="777875" y="3856038"/>
          <p14:tracePt t="298944" x="777875" y="3848100"/>
          <p14:tracePt t="298960" x="784225" y="3840163"/>
          <p14:tracePt t="298977" x="784225" y="3832225"/>
          <p14:tracePt t="298994" x="784225" y="3817938"/>
          <p14:tracePt t="299011" x="784225" y="3802063"/>
          <p14:tracePt t="299027" x="777875" y="3787775"/>
          <p14:tracePt t="299043" x="762000" y="3763963"/>
          <p14:tracePt t="299060" x="762000" y="3756025"/>
          <p14:tracePt t="299077" x="762000" y="3749675"/>
          <p14:tracePt t="299091" x="746125" y="3749675"/>
          <p14:tracePt t="299107" x="723900" y="3733800"/>
          <p14:tracePt t="299124" x="685800" y="3717925"/>
          <p14:tracePt t="299141" x="663575" y="3711575"/>
          <p14:tracePt t="299158" x="639763" y="3703638"/>
          <p14:tracePt t="299177" x="631825" y="3695700"/>
          <p14:tracePt t="299193" x="625475" y="3695700"/>
          <p14:tracePt t="299193" x="617538" y="3695700"/>
          <p14:tracePt t="299211" x="601663" y="3695700"/>
          <p14:tracePt t="299227" x="587375" y="3695700"/>
          <p14:tracePt t="299248" x="555625" y="3695700"/>
          <p14:tracePt t="299262" x="549275" y="3695700"/>
          <p14:tracePt t="299277" x="533400" y="3695700"/>
          <p14:tracePt t="299293" x="517525" y="3695700"/>
          <p14:tracePt t="299310" x="511175" y="3695700"/>
          <p14:tracePt t="299324" x="503238" y="3695700"/>
          <p14:tracePt t="299340" x="487363" y="3695700"/>
          <p14:tracePt t="299357" x="473075" y="3695700"/>
          <p14:tracePt t="299374" x="449263" y="3695700"/>
          <p14:tracePt t="299391" x="434975" y="3695700"/>
          <p14:tracePt t="299414" x="427038" y="3695700"/>
          <p14:tracePt t="299430" x="411163" y="3717925"/>
          <p14:tracePt t="299462" x="388938" y="3741738"/>
          <p14:tracePt t="299493" x="381000" y="3771900"/>
          <p14:tracePt t="299508" x="373063" y="3794125"/>
          <p14:tracePt t="299526" x="365125" y="3832225"/>
          <p14:tracePt t="299542" x="365125" y="3848100"/>
          <p14:tracePt t="299558" x="365125" y="3863975"/>
          <p14:tracePt t="299575" x="365125" y="3878263"/>
          <p14:tracePt t="299587" x="365125" y="3894138"/>
          <p14:tracePt t="299604" x="373063" y="3908425"/>
          <p14:tracePt t="299620" x="381000" y="3916363"/>
          <p14:tracePt t="299629" x="403225" y="3940175"/>
          <p14:tracePt t="299647" x="411163" y="3946525"/>
          <p14:tracePt t="299663" x="427038" y="3962400"/>
          <p14:tracePt t="299680" x="434975" y="3970338"/>
          <p14:tracePt t="299695" x="449263" y="3984625"/>
          <p14:tracePt t="299710" x="465138" y="4000500"/>
          <p14:tracePt t="299727" x="479425" y="4000500"/>
          <p14:tracePt t="299743" x="495300" y="4016375"/>
          <p14:tracePt t="299760" x="511175" y="4016375"/>
          <p14:tracePt t="299779" x="517525" y="4016375"/>
          <p14:tracePt t="299793" x="533400" y="4016375"/>
          <p14:tracePt t="299809" x="549275" y="4016375"/>
          <p14:tracePt t="299838" x="555625" y="4016375"/>
          <p14:tracePt t="299854" x="563563" y="4016375"/>
          <p14:tracePt t="299871" x="579438" y="4000500"/>
          <p14:tracePt t="299882" x="625475" y="3954463"/>
          <p14:tracePt t="299902" x="639763" y="3916363"/>
          <p14:tracePt t="299912" x="655638" y="3894138"/>
          <p14:tracePt t="299928" x="655638" y="3886200"/>
          <p14:tracePt t="299944" x="663575" y="3878263"/>
          <p14:tracePt t="299959" x="663575" y="3870325"/>
          <p14:tracePt t="299976" x="663575" y="3863975"/>
          <p14:tracePt t="299992" x="663575" y="3856038"/>
          <p14:tracePt t="300007" x="663575" y="3848100"/>
          <p14:tracePt t="300028" x="663575" y="3840163"/>
          <p14:tracePt t="300638" x="677863" y="3840163"/>
          <p14:tracePt t="300668" x="693738" y="3840163"/>
          <p14:tracePt t="300725" x="708025" y="3840163"/>
          <p14:tracePt t="300740" x="715963" y="3840163"/>
          <p14:tracePt t="300888" x="723900" y="3840163"/>
          <p14:tracePt t="300902" x="731838" y="3840163"/>
          <p14:tracePt t="300911" x="739775" y="3840163"/>
          <p14:tracePt t="300991" x="731838" y="3832225"/>
          <p14:tracePt t="305616" x="746125" y="3832225"/>
          <p14:tracePt t="306054" x="762000" y="3832225"/>
          <p14:tracePt t="306068" x="800100" y="3832225"/>
          <p14:tracePt t="306085" x="846138" y="3832225"/>
          <p14:tracePt t="306102" x="868363" y="3832225"/>
          <p14:tracePt t="306118" x="876300" y="3832225"/>
          <p14:tracePt t="306135" x="892175" y="3832225"/>
          <p14:tracePt t="306182" x="922338" y="3832225"/>
          <p14:tracePt t="306201" x="982663" y="3832225"/>
          <p14:tracePt t="306214" x="1012825" y="3832225"/>
          <p14:tracePt t="306230" x="1020763" y="3832225"/>
          <p14:tracePt t="306240" x="1028700" y="3832225"/>
          <p14:tracePt t="306263" x="1036638" y="3832225"/>
          <p14:tracePt t="306272" x="1044575" y="3840163"/>
          <p14:tracePt t="306289" x="1058863" y="3840163"/>
          <p14:tracePt t="306303" x="1089025" y="3856038"/>
          <p14:tracePt t="306319" x="1127125" y="3856038"/>
          <p14:tracePt t="306335" x="1203325" y="3856038"/>
          <p14:tracePt t="306353" x="1265238" y="3856038"/>
          <p14:tracePt t="306369" x="1273175" y="3856038"/>
          <p14:tracePt t="306386" x="1287463" y="3870325"/>
          <p14:tracePt t="306432" x="1311275" y="3870325"/>
          <p14:tracePt t="306452" x="1333500" y="3870325"/>
          <p14:tracePt t="306465" x="1349375" y="3870325"/>
          <p14:tracePt t="306475" x="1379538" y="3894138"/>
          <p14:tracePt t="306490" x="1401763" y="3902075"/>
          <p14:tracePt t="306506" x="1409700" y="3908425"/>
          <p14:tracePt t="306523" x="1425575" y="3916363"/>
          <p14:tracePt t="306539" x="1447800" y="3924300"/>
          <p14:tracePt t="306552" x="1455738" y="3924300"/>
          <p14:tracePt t="306569" x="1485900" y="3924300"/>
          <p14:tracePt t="306586" x="1531938" y="3924300"/>
          <p14:tracePt t="306603" x="1570038" y="3940175"/>
          <p14:tracePt t="306620" x="1630363" y="3962400"/>
          <p14:tracePt t="306636" x="1714500" y="3978275"/>
          <p14:tracePt t="306653" x="1798638" y="3978275"/>
          <p14:tracePt t="306669" x="1844675" y="3978275"/>
          <p14:tracePt t="306683" x="1874838" y="3978275"/>
          <p14:tracePt t="306700" x="1889125" y="3978275"/>
          <p14:tracePt t="306716" x="1897063" y="3978275"/>
          <p14:tracePt t="306734" x="1927225" y="3978275"/>
          <p14:tracePt t="306749" x="1958975" y="3962400"/>
          <p14:tracePt t="306766" x="1997075" y="3946525"/>
          <p14:tracePt t="306766" x="2011363" y="3932238"/>
          <p14:tracePt t="306783" x="2049463" y="3902075"/>
          <p14:tracePt t="306806" x="2073275" y="3878263"/>
          <p14:tracePt t="306819" x="2095500" y="3878263"/>
          <p14:tracePt t="306835" x="2103438" y="3863975"/>
          <p14:tracePt t="306851" x="2111375" y="3856038"/>
          <p14:tracePt t="306885" x="2111375" y="3832225"/>
          <p14:tracePt t="306898" x="2111375" y="3817938"/>
          <p14:tracePt t="306918" x="2111375" y="3794125"/>
          <p14:tracePt t="306933" x="2111375" y="3779838"/>
          <p14:tracePt t="306946" x="2111375" y="3756025"/>
          <p14:tracePt t="306963" x="2111375" y="3749675"/>
          <p14:tracePt t="306980" x="2111375" y="3717925"/>
          <p14:tracePt t="306989" x="2111375" y="3711575"/>
          <p14:tracePt t="307005" x="2111375" y="3687763"/>
          <p14:tracePt t="307024" x="2087563" y="3673475"/>
          <p14:tracePt t="307037" x="2073275" y="3649663"/>
          <p14:tracePt t="307054" x="2057400" y="3649663"/>
          <p14:tracePt t="307069" x="2041525" y="3627438"/>
          <p14:tracePt t="307085" x="2027238" y="3619500"/>
          <p14:tracePt t="307102" x="2011363" y="3611563"/>
          <p14:tracePt t="307119" x="1997075" y="3603625"/>
          <p14:tracePt t="307134" x="1981200" y="3597275"/>
          <p14:tracePt t="307151" x="1958975" y="3589338"/>
          <p14:tracePt t="307169" x="1951038" y="3581400"/>
          <p14:tracePt t="307185" x="1927225" y="3573463"/>
          <p14:tracePt t="307201" x="1920875" y="3565525"/>
          <p14:tracePt t="307229" x="1912938" y="3565525"/>
          <p14:tracePt t="307277" x="1905000" y="3565525"/>
          <p14:tracePt t="307286" x="1889125" y="3565525"/>
          <p14:tracePt t="307320" x="1866900" y="3565525"/>
          <p14:tracePt t="307334" x="1851025" y="3565525"/>
          <p14:tracePt t="307351" x="1836738" y="3565525"/>
          <p14:tracePt t="307367" x="1828800" y="3565525"/>
          <p14:tracePt t="307383" x="1820863" y="3565525"/>
          <p14:tracePt t="307400" x="1812925" y="3565525"/>
          <p14:tracePt t="307432" x="1806575" y="3573463"/>
          <p14:tracePt t="307432" x="1790700" y="3581400"/>
          <p14:tracePt t="307451" x="1774825" y="3581400"/>
          <p14:tracePt t="307463" x="1774825" y="3589338"/>
          <p14:tracePt t="307474" x="1744663" y="3597275"/>
          <p14:tracePt t="307491" x="1730375" y="3603625"/>
          <p14:tracePt t="307544" x="1714500" y="3611563"/>
          <p14:tracePt t="307570" x="1706563" y="3627438"/>
          <p14:tracePt t="307618" x="1698625" y="3635375"/>
          <p14:tracePt t="307633" x="1692275" y="3665538"/>
          <p14:tracePt t="307650" x="1676400" y="3687763"/>
          <p14:tracePt t="307667" x="1668463" y="3695700"/>
          <p14:tracePt t="307684" x="1654175" y="3695700"/>
          <p14:tracePt t="307732" x="1654175" y="3703638"/>
          <p14:tracePt t="307745" x="1646238" y="3711575"/>
          <p14:tracePt t="307755" x="1646238" y="3717925"/>
          <p14:tracePt t="307810" x="1646238" y="3725863"/>
          <p14:tracePt t="307819" x="1646238" y="3733800"/>
          <p14:tracePt t="307834" x="1638300" y="3771900"/>
          <p14:tracePt t="307851" x="1638300" y="3787775"/>
          <p14:tracePt t="307884" x="1638300" y="3802063"/>
          <p14:tracePt t="307901" x="1638300" y="3817938"/>
          <p14:tracePt t="307917" x="1638300" y="3832225"/>
          <p14:tracePt t="307933" x="1646238" y="3863975"/>
          <p14:tracePt t="307949" x="1654175" y="3878263"/>
          <p14:tracePt t="307979" x="1654175" y="3894138"/>
          <p14:tracePt t="307995" x="1654175" y="3902075"/>
          <p14:tracePt t="308026" x="1654175" y="3908425"/>
          <p14:tracePt t="308045" x="1660525" y="3916363"/>
          <p14:tracePt t="308070" x="1668463" y="3916363"/>
          <p14:tracePt t="308085" x="1668463" y="3924300"/>
          <p14:tracePt t="308099" x="1676400" y="3940175"/>
          <p14:tracePt t="308116" x="1692275" y="3954463"/>
          <p14:tracePt t="308133" x="1692275" y="3970338"/>
          <p14:tracePt t="308149" x="1692275" y="3978275"/>
          <p14:tracePt t="308166" x="1706563" y="3984625"/>
          <p14:tracePt t="308214" x="1722438" y="4000500"/>
          <p14:tracePt t="308234" x="1730375" y="4000500"/>
          <p14:tracePt t="308249" x="1752600" y="4016375"/>
          <p14:tracePt t="308262" x="1760538" y="4016375"/>
          <p14:tracePt t="308271" x="1774825" y="4022725"/>
          <p14:tracePt t="308288" x="1790700" y="4022725"/>
          <p14:tracePt t="308305" x="1798638" y="4022725"/>
          <p14:tracePt t="308320" x="1820863" y="4030663"/>
          <p14:tracePt t="308337" x="1836738" y="4030663"/>
          <p14:tracePt t="308353" x="1866900" y="4030663"/>
          <p14:tracePt t="308369" x="1882775" y="4030663"/>
          <p14:tracePt t="308384" x="1912938" y="4030663"/>
          <p14:tracePt t="308403" x="1920875" y="4030663"/>
          <p14:tracePt t="308432" x="1920875" y="4022725"/>
          <p14:tracePt t="308481" x="1943100" y="4000500"/>
          <p14:tracePt t="308499" x="1943100" y="3984625"/>
          <p14:tracePt t="308511" x="1958975" y="3954463"/>
          <p14:tracePt t="308523" x="1973263" y="3908425"/>
          <p14:tracePt t="308540" x="1981200" y="3902075"/>
          <p14:tracePt t="308554" x="1989138" y="3878263"/>
          <p14:tracePt t="308573" x="1989138" y="3870325"/>
          <p14:tracePt t="308585" x="1989138" y="3863975"/>
          <p14:tracePt t="308634" x="1981200" y="3848100"/>
          <p14:tracePt t="308648" x="1981200" y="3840163"/>
          <p14:tracePt t="308666" x="1973263" y="3832225"/>
          <p14:tracePt t="308683" x="1958975" y="3825875"/>
          <p14:tracePt t="308700" x="1951038" y="3825875"/>
          <p14:tracePt t="309029" x="1951038" y="3832225"/>
          <p14:tracePt t="309260" x="1951038" y="3840163"/>
          <p14:tracePt t="309617" x="1943100" y="3848100"/>
          <p14:tracePt t="309631" x="1935163" y="3848100"/>
          <p14:tracePt t="309648" x="1927225" y="3863975"/>
          <p14:tracePt t="309664" x="1912938" y="3870325"/>
          <p14:tracePt t="309680" x="1905000" y="3870325"/>
          <p14:tracePt t="309698" x="1897063" y="3878263"/>
          <p14:tracePt t="309715" x="1889125" y="3878263"/>
          <p14:tracePt t="309732" x="1882775" y="3886200"/>
          <p14:tracePt t="309743" x="1866900" y="3894138"/>
          <p14:tracePt t="309775" x="1851025" y="3902075"/>
          <p14:tracePt t="309819" x="1851025" y="3908425"/>
          <p14:tracePt t="309834" x="1844675" y="3916363"/>
          <p14:tracePt t="309869" x="1828800" y="3924300"/>
          <p14:tracePt t="309899" x="1820863" y="3946525"/>
          <p14:tracePt t="309930" x="1806575" y="3954463"/>
          <p14:tracePt t="309947" x="1798638" y="3970338"/>
          <p14:tracePt t="309964" x="1790700" y="3978275"/>
          <p14:tracePt t="309980" x="1774825" y="3978275"/>
          <p14:tracePt t="309997" x="1774825" y="3984625"/>
          <p14:tracePt t="310009" x="1760538" y="3992563"/>
          <p14:tracePt t="310027" x="1752600" y="3992563"/>
          <p14:tracePt t="310037" x="1744663" y="4000500"/>
          <p14:tracePt t="310053" x="1736725" y="4000500"/>
          <p14:tracePt t="310084" x="1730375" y="4000500"/>
          <p14:tracePt t="310115" x="1714500" y="4000500"/>
          <p14:tracePt t="310131" x="1698625" y="4000500"/>
          <p14:tracePt t="310147" x="1684338" y="4000500"/>
          <p14:tracePt t="310164" x="1668463" y="4000500"/>
          <p14:tracePt t="310181" x="1654175" y="4000500"/>
          <p14:tracePt t="310197" x="1646238" y="4000500"/>
          <p14:tracePt t="310214" x="1630363" y="4000500"/>
          <p14:tracePt t="310231" x="1622425" y="4000500"/>
          <p14:tracePt t="310243" x="1608138" y="4000500"/>
          <p14:tracePt t="310261" x="1592263" y="4000500"/>
          <p14:tracePt t="310272" x="1584325" y="4000500"/>
          <p14:tracePt t="310288" x="1570038" y="4000500"/>
          <p14:tracePt t="310304" x="1554163" y="4000500"/>
          <p14:tracePt t="310320" x="1546225" y="4000500"/>
          <p14:tracePt t="310336" x="1539875" y="4000500"/>
          <p14:tracePt t="310352" x="1516063" y="4000500"/>
          <p14:tracePt t="310365" x="1493838" y="4000500"/>
          <p14:tracePt t="310382" x="1470025" y="4000500"/>
          <p14:tracePt t="310399" x="1455738" y="4000500"/>
          <p14:tracePt t="310415" x="1439863" y="3992563"/>
          <p14:tracePt t="310433" x="1439863" y="3984625"/>
          <p14:tracePt t="310449" x="1431925" y="3978275"/>
          <p14:tracePt t="310465" x="1425575" y="3970338"/>
          <p14:tracePt t="310482" x="1417638" y="3970338"/>
          <p14:tracePt t="310496" x="1417638" y="3962400"/>
          <p14:tracePt t="310590" x="1401763" y="3946525"/>
          <p14:tracePt t="310617" x="1417638" y="3946525"/>
          <p14:tracePt t="310780" x="1431925" y="3962400"/>
          <p14:tracePt t="310792" x="1447800" y="3962400"/>
          <p14:tracePt t="310809" x="1455738" y="3970338"/>
          <p14:tracePt t="310818" x="1493838" y="3984625"/>
          <p14:tracePt t="310835" x="1501775" y="3984625"/>
          <p14:tracePt t="310851" x="1516063" y="3992563"/>
          <p14:tracePt t="310869" x="1539875" y="4000500"/>
          <p14:tracePt t="310897" x="1554163" y="4008438"/>
          <p14:tracePt t="310912" x="1577975" y="4008438"/>
          <p14:tracePt t="310931" x="1592263" y="4008438"/>
          <p14:tracePt t="310947" x="1616075" y="4016375"/>
          <p14:tracePt t="310963" x="1622425" y="4022725"/>
          <p14:tracePt t="310981" x="1638300" y="4022725"/>
          <p14:tracePt t="310995" x="1646238" y="4030663"/>
          <p14:tracePt t="311023" x="1668463" y="4030663"/>
          <p14:tracePt t="311046" x="1676400" y="4030663"/>
          <p14:tracePt t="311058" x="1706563" y="4030663"/>
          <p14:tracePt t="311067" x="1714500" y="4030663"/>
          <p14:tracePt t="311085" x="1730375" y="4030663"/>
          <p14:tracePt t="311101" x="1730375" y="4022725"/>
          <p14:tracePt t="311178" x="1722438" y="4022725"/>
          <p14:tracePt t="311196" x="1714500" y="4016375"/>
          <p14:tracePt t="311227" x="1706563" y="4016375"/>
          <p14:tracePt t="311340" x="1684338" y="4016375"/>
          <p14:tracePt t="311366" x="1660525" y="4016375"/>
          <p14:tracePt t="311383" x="1630363" y="4016375"/>
          <p14:tracePt t="311398" x="1616075" y="4022725"/>
          <p14:tracePt t="311412" x="1584325" y="4038600"/>
          <p14:tracePt t="311430" x="1570038" y="4038600"/>
          <p14:tracePt t="311445" x="1554163" y="4038600"/>
          <p14:tracePt t="311462" x="1531938" y="4038600"/>
          <p14:tracePt t="311479" x="1501775" y="4038600"/>
          <p14:tracePt t="311495" x="1470025" y="4038600"/>
          <p14:tracePt t="311514" x="1455738" y="4030663"/>
          <p14:tracePt t="311527" x="1439863" y="4030663"/>
          <p14:tracePt t="311538" x="1417638" y="4016375"/>
          <p14:tracePt t="311558" x="1409700" y="4016375"/>
          <p14:tracePt t="311568" x="1387475" y="4008438"/>
          <p14:tracePt t="311584" x="1379538" y="3992563"/>
          <p14:tracePt t="311601" x="1363663" y="3992563"/>
          <p14:tracePt t="311617" x="1355725" y="3984625"/>
          <p14:tracePt t="311631" x="1363663" y="3978275"/>
          <p14:tracePt t="311760" x="1409700" y="3978275"/>
          <p14:tracePt t="311779" x="1417638" y="3978275"/>
          <p14:tracePt t="311792" x="1447800" y="3984625"/>
          <p14:tracePt t="311808" x="1477963" y="3992563"/>
          <p14:tracePt t="311817" x="1501775" y="3992563"/>
          <p14:tracePt t="311834" x="1531938" y="4016375"/>
          <p14:tracePt t="311850" x="1554163" y="4030663"/>
          <p14:tracePt t="311865" x="1577975" y="4030663"/>
          <p14:tracePt t="311881" x="1592263" y="4038600"/>
          <p14:tracePt t="311897" x="1608138" y="4038600"/>
          <p14:tracePt t="311914" x="1622425" y="4038600"/>
          <p14:tracePt t="311930" x="1630363" y="4038600"/>
          <p14:tracePt t="311948" x="1638300" y="4038600"/>
          <p14:tracePt t="311964" x="1654175" y="4038600"/>
          <p14:tracePt t="311981" x="1660525" y="4038600"/>
          <p14:tracePt t="311997" x="1668463" y="4038600"/>
          <p14:tracePt t="312011" x="1676400" y="4038600"/>
          <p14:tracePt t="312029" x="1692275" y="4030663"/>
          <p14:tracePt t="312051" x="1692275" y="4022725"/>
          <p14:tracePt t="312089" x="1692275" y="4016375"/>
          <p14:tracePt t="312107" x="1692275" y="4000500"/>
          <p14:tracePt t="312132" x="1684338" y="4000500"/>
          <p14:tracePt t="312322" x="1676400" y="4008438"/>
          <p14:tracePt t="312355" x="1668463" y="4008438"/>
          <p14:tracePt t="312374" x="1630363" y="4022725"/>
          <p14:tracePt t="312383" x="1616075" y="4030663"/>
          <p14:tracePt t="312396" x="1592263" y="4038600"/>
          <p14:tracePt t="312414" x="1577975" y="4046538"/>
          <p14:tracePt t="312429" x="1554163" y="4046538"/>
          <p14:tracePt t="312447" x="1531938" y="4046538"/>
          <p14:tracePt t="312464" x="1485900" y="4046538"/>
          <p14:tracePt t="312480" x="1431925" y="4046538"/>
          <p14:tracePt t="312494" x="1379538" y="4038600"/>
          <p14:tracePt t="312511" x="1363663" y="4030663"/>
          <p14:tracePt t="312527" x="1349375" y="4022725"/>
          <p14:tracePt t="312544" x="1341438" y="4016375"/>
          <p14:tracePt t="312560" x="1325563" y="4000500"/>
          <p14:tracePt t="312577" x="1341438" y="4000500"/>
          <p14:tracePt t="312709" x="1363663" y="4000500"/>
          <p14:tracePt t="312728" x="1387475" y="4000500"/>
          <p14:tracePt t="312744" x="1401763" y="4000500"/>
          <p14:tracePt t="312761" x="1431925" y="4000500"/>
          <p14:tracePt t="312777" x="1447800" y="4000500"/>
          <p14:tracePt t="312790" x="1463675" y="4000500"/>
          <p14:tracePt t="312807" x="1470025" y="4008438"/>
          <p14:tracePt t="312824" x="1508125" y="4022725"/>
          <p14:tracePt t="312840" x="1516063" y="4022725"/>
          <p14:tracePt t="312850" x="1554163" y="4030663"/>
          <p14:tracePt t="312867" x="1562100" y="4030663"/>
          <p14:tracePt t="312882" x="1577975" y="4030663"/>
          <p14:tracePt t="312899" x="1584325" y="4030663"/>
          <p14:tracePt t="312913" x="1600200" y="4030663"/>
          <p14:tracePt t="312929" x="1616075" y="4030663"/>
          <p14:tracePt t="312946" x="1622425" y="4030663"/>
          <p14:tracePt t="312977" x="1630363" y="4030663"/>
          <p14:tracePt t="313009" x="1646238" y="4030663"/>
          <p14:tracePt t="313029" x="1660525" y="4030663"/>
          <p14:tracePt t="313041" x="1668463" y="4030663"/>
          <p14:tracePt t="313057" x="1676400" y="4022725"/>
          <p14:tracePt t="316159" x="1684338" y="4016375"/>
          <p14:tracePt t="319772" x="1692275" y="4008438"/>
          <p14:tracePt t="320601" x="1698625" y="3992563"/>
          <p14:tracePt t="320633" x="1730375" y="3970338"/>
          <p14:tracePt t="320649" x="1806575" y="3932238"/>
          <p14:tracePt t="320666" x="1874838" y="3908425"/>
          <p14:tracePt t="320682" x="1889125" y="3908425"/>
          <p14:tracePt t="320699" x="1889125" y="3902075"/>
          <p14:tracePt t="320708" x="1905000" y="3894138"/>
          <p14:tracePt t="320740" x="1951038" y="3878263"/>
          <p14:tracePt t="320756" x="1989138" y="3863975"/>
          <p14:tracePt t="320774" x="2011363" y="3848100"/>
          <p14:tracePt t="320819" x="2049463" y="3832225"/>
          <p14:tracePt t="320836" x="2125663" y="3810000"/>
          <p14:tracePt t="320853" x="2209800" y="3756025"/>
          <p14:tracePt t="320869" x="2301875" y="3717925"/>
          <p14:tracePt t="320886" x="2430463" y="3665538"/>
          <p14:tracePt t="320903" x="2492375" y="3627438"/>
          <p14:tracePt t="320915" x="2636838" y="3581400"/>
          <p14:tracePt t="320932" x="2759075" y="3521075"/>
          <p14:tracePt t="320949" x="2911475" y="3451225"/>
          <p14:tracePt t="320958" x="3025775" y="3406775"/>
          <p14:tracePt t="320974" x="3170238" y="3352800"/>
          <p14:tracePt t="320991" x="3352800" y="3292475"/>
          <p14:tracePt t="321008" x="3543300" y="3222625"/>
          <p14:tracePt t="321024" x="3711575" y="3170238"/>
          <p14:tracePt t="321038" x="3825875" y="3124200"/>
          <p14:tracePt t="321054" x="3954463" y="3078163"/>
          <p14:tracePt t="321071" x="4060825" y="3055938"/>
          <p14:tracePt t="321086" x="4152900" y="3017838"/>
          <p14:tracePt t="321102" x="4237038" y="2987675"/>
          <p14:tracePt t="321122" x="4427538" y="2933700"/>
          <p14:tracePt t="321138" x="4632325" y="2879725"/>
          <p14:tracePt t="321152" x="4830763" y="2827338"/>
          <p14:tracePt t="321169" x="4960938" y="2781300"/>
          <p14:tracePt t="321185" x="5075238" y="2759075"/>
          <p14:tracePt t="321202" x="5189538" y="2720975"/>
          <p14:tracePt t="321219" x="5349875" y="2674938"/>
          <p14:tracePt t="321219" x="5432425" y="2644775"/>
          <p14:tracePt t="321237" x="5584825" y="2613025"/>
          <p14:tracePt t="321258" x="5722938" y="2582863"/>
          <p14:tracePt t="321258" x="5745163" y="2574925"/>
          <p14:tracePt t="321276" x="5761038" y="2574925"/>
          <p14:tracePt t="321289" x="5807075" y="2574925"/>
          <p14:tracePt t="321305" x="5867400" y="2574925"/>
          <p14:tracePt t="321322" x="6003925" y="2574925"/>
          <p14:tracePt t="321338" x="6142038" y="2574925"/>
          <p14:tracePt t="321355" x="6256338" y="2574925"/>
          <p14:tracePt t="321371" x="6264275" y="2574925"/>
          <p14:tracePt t="321388" x="6270625" y="2574925"/>
          <p14:tracePt t="321404" x="6256338" y="2598738"/>
          <p14:tracePt t="321432" x="6256338" y="2628900"/>
          <p14:tracePt t="321448" x="6248400" y="2644775"/>
          <p14:tracePt t="321458" x="6240463" y="2651125"/>
          <p14:tracePt t="321474" x="6218238" y="2682875"/>
          <p14:tracePt t="321491" x="6156325" y="2720975"/>
          <p14:tracePt t="321508" x="6080125" y="2765425"/>
          <p14:tracePt t="321526" x="5973763" y="2835275"/>
          <p14:tracePt t="321539" x="5889625" y="2857500"/>
          <p14:tracePt t="321555" x="5859463" y="2873375"/>
          <p14:tracePt t="321572" x="5851525" y="2873375"/>
          <p14:tracePt t="321587" x="5837238" y="2887663"/>
          <p14:tracePt t="321650" x="5821363" y="2903538"/>
          <p14:tracePt t="321668" x="5813425" y="2911475"/>
          <p14:tracePt t="321681" x="5783263" y="2933700"/>
          <p14:tracePt t="321698" x="5783263" y="2941638"/>
          <p14:tracePt t="321821" x="5807075" y="2941638"/>
          <p14:tracePt t="322586" x="5813425" y="2933700"/>
          <p14:tracePt t="323433" x="5821363" y="2933700"/>
          <p14:tracePt t="323560" x="5829300" y="2933700"/>
          <p14:tracePt t="323584" x="5837238" y="2925763"/>
          <p14:tracePt t="323632" x="5845175" y="2925763"/>
          <p14:tracePt t="323650" x="5859463" y="2925763"/>
          <p14:tracePt t="323698" x="5889625" y="2925763"/>
          <p14:tracePt t="323717" x="5905500" y="2925763"/>
          <p14:tracePt t="323744" x="5913438" y="2925763"/>
          <p14:tracePt t="323762" x="5935663" y="2917825"/>
          <p14:tracePt t="323772" x="5951538" y="2917825"/>
          <p14:tracePt t="323789" x="5965825" y="2917825"/>
          <p14:tracePt t="323802" x="6027738" y="2903538"/>
          <p14:tracePt t="323819" x="6035675" y="2903538"/>
          <p14:tracePt t="323898" x="6057900" y="2903538"/>
          <p14:tracePt t="323916" x="6096000" y="2887663"/>
          <p14:tracePt t="323933" x="6111875" y="2887663"/>
          <p14:tracePt t="323949" x="6118225" y="2887663"/>
          <p14:tracePt t="323977" x="6126163" y="2887663"/>
          <p14:tracePt t="323999" x="6156325" y="2887663"/>
          <p14:tracePt t="324027" x="6202363" y="2879725"/>
          <p14:tracePt t="324037" x="6248400" y="2873375"/>
          <p14:tracePt t="324055" x="6264275" y="2873375"/>
          <p14:tracePt t="324070" x="6278563" y="2873375"/>
          <p14:tracePt t="324087" x="6294438" y="2873375"/>
          <p14:tracePt t="324102" x="6302375" y="2865438"/>
          <p14:tracePt t="324164" x="6340475" y="2857500"/>
          <p14:tracePt t="324183" x="6370638" y="2849563"/>
          <p14:tracePt t="324200" x="6408738" y="2835275"/>
          <p14:tracePt t="324212" x="6423025" y="2835275"/>
          <p14:tracePt t="324229" x="6430963" y="2835275"/>
          <p14:tracePt t="324334" x="6423025" y="2835275"/>
          <p14:tracePt t="324465" x="6392863" y="2835275"/>
          <p14:tracePt t="324479" x="6370638" y="2835275"/>
          <p14:tracePt t="324495" x="6324600" y="2835275"/>
          <p14:tracePt t="324512" x="6278563" y="2841625"/>
          <p14:tracePt t="324524" x="6264275" y="2849563"/>
          <p14:tracePt t="324536" x="6218238" y="2849563"/>
          <p14:tracePt t="324553" x="6202363" y="2849563"/>
          <p14:tracePt t="324569" x="6172200" y="2849563"/>
          <p14:tracePt t="324585" x="6164263" y="2849563"/>
          <p14:tracePt t="324602" x="6149975" y="2849563"/>
          <p14:tracePt t="324618" x="6126163" y="2849563"/>
          <p14:tracePt t="324634" x="6057900" y="2879725"/>
          <p14:tracePt t="324651" x="6019800" y="2879725"/>
          <p14:tracePt t="324668" x="5997575" y="2903538"/>
          <p14:tracePt t="324685" x="5989638" y="2903538"/>
          <p14:tracePt t="324699" x="5965825" y="2903538"/>
          <p14:tracePt t="324715" x="5943600" y="2903538"/>
          <p14:tracePt t="324732" x="5913438" y="2903538"/>
          <p14:tracePt t="324748" x="5897563" y="2911475"/>
          <p14:tracePt t="324748" x="5889625" y="2917825"/>
          <p14:tracePt t="324765" x="5875338" y="2917825"/>
          <p14:tracePt t="324789" x="5859463" y="2917825"/>
          <p14:tracePt t="324805" x="5845175" y="2917825"/>
          <p14:tracePt t="324818" x="5829300" y="2917825"/>
          <p14:tracePt t="324835" x="5821363" y="2933700"/>
          <p14:tracePt t="324853" x="5813425" y="2933700"/>
          <p14:tracePt t="324868" x="5807075" y="2933700"/>
          <p14:tracePt t="333172" x="5813425" y="2949575"/>
          <p14:tracePt t="333372" x="5821363" y="2955925"/>
          <p14:tracePt t="339790" x="5829300" y="2955925"/>
          <p14:tracePt t="340085" x="5837238" y="2949575"/>
          <p14:tracePt t="340165" x="5845175" y="2949575"/>
          <p14:tracePt t="340260" x="5851525" y="2949575"/>
          <p14:tracePt t="340278" x="5859463" y="2949575"/>
          <p14:tracePt t="340294" x="5867400" y="2949575"/>
          <p14:tracePt t="340334" x="5883275" y="2949575"/>
          <p14:tracePt t="340414" x="5889625" y="2949575"/>
          <p14:tracePt t="340543" x="5913438" y="2949575"/>
          <p14:tracePt t="340553" x="5921375" y="2955925"/>
          <p14:tracePt t="340586" x="5951538" y="2963863"/>
          <p14:tracePt t="340664" x="5965825" y="2963863"/>
          <p14:tracePt t="340683" x="5989638" y="2971800"/>
          <p14:tracePt t="340700" x="5997575" y="2971800"/>
          <p14:tracePt t="340713" x="6011863" y="2971800"/>
          <p14:tracePt t="340729" x="6027738" y="2971800"/>
          <p14:tracePt t="340746" x="6042025" y="2979738"/>
          <p14:tracePt t="340757" x="6065838" y="2979738"/>
          <p14:tracePt t="340828" x="6088063" y="2979738"/>
          <p14:tracePt t="340835" x="6142038" y="2971800"/>
          <p14:tracePt t="340851" x="6164263" y="2971800"/>
          <p14:tracePt t="340868" x="6188075" y="2971800"/>
          <p14:tracePt t="340886" x="6218238" y="2963863"/>
          <p14:tracePt t="340931" x="6248400" y="2955925"/>
          <p14:tracePt t="340949" x="6278563" y="2949575"/>
          <p14:tracePt t="340966" x="6302375" y="2941638"/>
          <p14:tracePt t="340978" x="6340475" y="2925763"/>
          <p14:tracePt t="340994" x="6346825" y="2925763"/>
          <p14:tracePt t="341026" x="6346825" y="2917825"/>
          <p14:tracePt t="341230" x="6340475" y="2911475"/>
          <p14:tracePt t="341296" x="6332538" y="2911475"/>
          <p14:tracePt t="341308" x="6324600" y="2911475"/>
          <p14:tracePt t="341335" x="6308725" y="2911475"/>
          <p14:tracePt t="341413" x="6302375" y="2917825"/>
          <p14:tracePt t="341432" x="6294438" y="2917825"/>
          <p14:tracePt t="341448" x="6270625" y="2917825"/>
          <p14:tracePt t="341466" x="6264275" y="2925763"/>
          <p14:tracePt t="341478" x="6232525" y="2925763"/>
          <p14:tracePt t="341494" x="6202363" y="2925763"/>
          <p14:tracePt t="341511" x="6194425" y="2925763"/>
          <p14:tracePt t="341522" x="6149975" y="2941638"/>
          <p14:tracePt t="341538" x="6142038" y="2941638"/>
          <p14:tracePt t="341555" x="6103938" y="2949575"/>
          <p14:tracePt t="341571" x="6057900" y="2955925"/>
          <p14:tracePt t="341587" x="6049963" y="2963863"/>
          <p14:tracePt t="341600" x="6027738" y="2971800"/>
          <p14:tracePt t="341617" x="5997575" y="2971800"/>
          <p14:tracePt t="341634" x="5973763" y="2971800"/>
          <p14:tracePt t="341650" x="5927725" y="2987675"/>
          <p14:tracePt t="341667" x="5875338" y="2987675"/>
          <p14:tracePt t="341684" x="5829300" y="3009900"/>
          <p14:tracePt t="341700" x="5799138" y="3017838"/>
          <p14:tracePt t="341716" x="5791200" y="3017838"/>
          <p14:tracePt t="341733" x="5775325" y="3017838"/>
          <p14:tracePt t="341760" x="5761038" y="3017838"/>
          <p14:tracePt t="341777" x="5737225" y="3025775"/>
          <p14:tracePt t="341787" x="5715000" y="3025775"/>
          <p14:tracePt t="341805" x="5699125" y="3025775"/>
          <p14:tracePt t="341817" x="5692775" y="3032125"/>
          <p14:tracePt t="341836" x="5692775" y="3025775"/>
          <p14:tracePt t="342025" x="5699125" y="3025775"/>
          <p14:tracePt t="342043" x="5707063" y="3025775"/>
          <p14:tracePt t="342052" x="5715000" y="3025775"/>
          <p14:tracePt t="342069" x="5730875" y="3017838"/>
          <p14:tracePt t="342086" x="5745163" y="3009900"/>
          <p14:tracePt t="342099" x="5761038" y="3009900"/>
          <p14:tracePt t="342116" x="5775325" y="3001963"/>
          <p14:tracePt t="342137" x="5791200" y="3001963"/>
          <p14:tracePt t="342164" x="5799138" y="3001963"/>
          <p14:tracePt t="342179" x="5807075" y="3001963"/>
          <p14:tracePt t="342198" x="5829300" y="2994025"/>
          <p14:tracePt t="342215" x="5845175" y="2987675"/>
          <p14:tracePt t="342227" x="5851525" y="2987675"/>
          <p14:tracePt t="342244" x="5867400" y="2987675"/>
          <p14:tracePt t="342299" x="5889625" y="2987675"/>
          <p14:tracePt t="342319" x="5913438" y="2987675"/>
          <p14:tracePt t="342333" x="5927725" y="2987675"/>
          <p14:tracePt t="342349" x="5943600" y="2987675"/>
          <p14:tracePt t="342366" x="5959475" y="2987675"/>
          <p14:tracePt t="342383" x="5981700" y="2987675"/>
          <p14:tracePt t="342398" x="6019800" y="2987675"/>
          <p14:tracePt t="342414" x="6035675" y="2987675"/>
          <p14:tracePt t="342433" x="6057900" y="2994025"/>
          <p14:tracePt t="342449" x="6088063" y="3009900"/>
          <p14:tracePt t="342466" x="6103938" y="3009900"/>
          <p14:tracePt t="342493" x="6134100" y="3009900"/>
          <p14:tracePt t="342511" x="6142038" y="3009900"/>
          <p14:tracePt t="342541" x="6172200" y="3009900"/>
          <p14:tracePt t="342574" x="6180138" y="3009900"/>
          <p14:tracePt t="342584" x="6232525" y="3001963"/>
          <p14:tracePt t="342603" x="6240463" y="3001963"/>
          <p14:tracePt t="342615" x="6256338" y="3001963"/>
          <p14:tracePt t="342632" x="6270625" y="3001963"/>
          <p14:tracePt t="342679" x="6278563" y="3001963"/>
          <p14:tracePt t="342729" x="6286500" y="2994025"/>
          <p14:tracePt t="342747" x="6278563" y="2987675"/>
          <p14:tracePt t="343012" x="6270625" y="2987675"/>
          <p14:tracePt t="343026" x="6256338" y="2987675"/>
          <p14:tracePt t="343042" x="6240463" y="2987675"/>
          <p14:tracePt t="343059" x="6226175" y="2987675"/>
          <p14:tracePt t="343068" x="6210300" y="2987675"/>
          <p14:tracePt t="343085" x="6202363" y="2987675"/>
          <p14:tracePt t="343102" x="6188075" y="2987675"/>
          <p14:tracePt t="343117" x="6164263" y="2987675"/>
          <p14:tracePt t="343132" x="6142038" y="2987675"/>
          <p14:tracePt t="343148" x="6103938" y="2987675"/>
          <p14:tracePt t="343164" x="6088063" y="2987675"/>
          <p14:tracePt t="343180" x="6042025" y="2987675"/>
          <p14:tracePt t="343199" x="6027738" y="2987675"/>
          <p14:tracePt t="343215" x="6003925" y="2987675"/>
          <p14:tracePt t="343231" x="5989638" y="2987675"/>
          <p14:tracePt t="343248" x="5973763" y="2987675"/>
          <p14:tracePt t="343262" x="5951538" y="2987675"/>
          <p14:tracePt t="343279" x="5913438" y="2987675"/>
          <p14:tracePt t="343279" x="5889625" y="2987675"/>
          <p14:tracePt t="343299" x="5867400" y="2994025"/>
          <p14:tracePt t="343319" x="5837238" y="2994025"/>
          <p14:tracePt t="343335" x="5813425" y="2994025"/>
          <p14:tracePt t="343351" x="5799138" y="2994025"/>
          <p14:tracePt t="343365" x="5783263" y="2994025"/>
          <p14:tracePt t="343381" x="5775325" y="2994025"/>
          <p14:tracePt t="343413" x="5783263" y="2994025"/>
          <p14:tracePt t="343664" x="5799138" y="2994025"/>
          <p14:tracePt t="343710" x="5821363" y="2994025"/>
          <p14:tracePt t="343760" x="5837238" y="2994025"/>
          <p14:tracePt t="343779" x="5845175" y="2994025"/>
          <p14:tracePt t="343806" x="5867400" y="2994025"/>
          <p14:tracePt t="343825" x="5883275" y="2994025"/>
          <p14:tracePt t="343834" x="5905500" y="2994025"/>
          <p14:tracePt t="343851" x="5921375" y="2994025"/>
          <p14:tracePt t="343867" x="5927725" y="2994025"/>
          <p14:tracePt t="343881" x="5943600" y="2994025"/>
          <p14:tracePt t="343897" x="5951538" y="2994025"/>
          <p14:tracePt t="343929" x="5965825" y="2994025"/>
          <p14:tracePt t="343946" x="6003925" y="2994025"/>
          <p14:tracePt t="343963" x="6035675" y="2987675"/>
          <p14:tracePt t="343979" x="6088063" y="2987675"/>
          <p14:tracePt t="343996" x="6103938" y="2987675"/>
          <p14:tracePt t="344008" x="6118225" y="2987675"/>
          <p14:tracePt t="344027" x="6134100" y="2987675"/>
          <p14:tracePt t="344089" x="6164263" y="2987675"/>
          <p14:tracePt t="344099" x="6194425" y="2963863"/>
          <p14:tracePt t="344117" x="6202363" y="2963863"/>
          <p14:tracePt t="344177" x="6210300" y="2963863"/>
          <p14:tracePt t="344196" x="6218238" y="2963863"/>
          <p14:tracePt t="344244" x="6240463" y="2963863"/>
          <p14:tracePt t="344263" x="6256338" y="2963863"/>
          <p14:tracePt t="344275" x="6286500" y="2963863"/>
          <p14:tracePt t="344292" x="6278563" y="2963863"/>
          <p14:tracePt t="344639" x="6270625" y="2963863"/>
          <p14:tracePt t="344650" x="6248400" y="2963863"/>
          <p14:tracePt t="344664" x="6240463" y="2963863"/>
          <p14:tracePt t="344681" x="6210300" y="2963863"/>
          <p14:tracePt t="344697" x="6194425" y="2963863"/>
          <p14:tracePt t="344713" x="6180138" y="2963863"/>
          <p14:tracePt t="344730" x="6156325" y="2963863"/>
          <p14:tracePt t="344747" x="6142038" y="2963863"/>
          <p14:tracePt t="344763" x="6134100" y="2971800"/>
          <p14:tracePt t="344777" x="6134100" y="2987675"/>
          <p14:tracePt t="344794" x="6111875" y="2987675"/>
          <p14:tracePt t="344811" x="6080125" y="2994025"/>
          <p14:tracePt t="344828" x="6057900" y="3001963"/>
          <p14:tracePt t="344843" x="6035675" y="3001963"/>
          <p14:tracePt t="344843" x="6027738" y="3001963"/>
          <p14:tracePt t="344861" x="6011863" y="3001963"/>
          <p14:tracePt t="344883" x="5989638" y="3001963"/>
          <p14:tracePt t="344896" x="5951538" y="3001963"/>
          <p14:tracePt t="344896" x="5921375" y="3001963"/>
          <p14:tracePt t="344925" x="5889625" y="3001963"/>
          <p14:tracePt t="344951" x="5875338" y="3001963"/>
          <p14:tracePt t="344963" x="5867400" y="3001963"/>
          <p14:tracePt t="344980" x="5859463" y="3001963"/>
          <p14:tracePt t="344996" x="5851525" y="3001963"/>
          <p14:tracePt t="345010" x="5829300" y="3001963"/>
          <p14:tracePt t="345030" x="5807075" y="3001963"/>
          <p14:tracePt t="345045" x="5791200" y="3001963"/>
          <p14:tracePt t="345060" x="5783263" y="3001963"/>
          <p14:tracePt t="345105" x="5745163" y="3001963"/>
          <p14:tracePt t="345115" x="5737225" y="3009900"/>
          <p14:tracePt t="345133" x="5745163" y="3009900"/>
          <p14:tracePt t="345311" x="5761038" y="3009900"/>
          <p14:tracePt t="345338" x="5775325" y="3009900"/>
          <p14:tracePt t="345356" x="5807075" y="3009900"/>
          <p14:tracePt t="345366" x="5837238" y="3009900"/>
          <p14:tracePt t="345383" x="5867400" y="3009900"/>
          <p14:tracePt t="345396" x="5897563" y="3009900"/>
          <p14:tracePt t="345413" x="5921375" y="3009900"/>
          <p14:tracePt t="345429" x="5943600" y="3009900"/>
          <p14:tracePt t="345446" x="5965825" y="3009900"/>
          <p14:tracePt t="345461" x="5981700" y="3009900"/>
          <p14:tracePt t="345480" x="6003925" y="3009900"/>
          <p14:tracePt t="345497" x="6042025" y="3009900"/>
          <p14:tracePt t="345514" x="6073775" y="3009900"/>
          <p14:tracePt t="345528" x="6103938" y="3009900"/>
          <p14:tracePt t="345543" x="6126163" y="3009900"/>
          <p14:tracePt t="345574" x="6134100" y="3009900"/>
          <p14:tracePt t="345583" x="6156325" y="3009900"/>
          <p14:tracePt t="345599" x="6180138" y="3009900"/>
          <p14:tracePt t="345616" x="6188075" y="3009900"/>
          <p14:tracePt t="345633" x="6202363" y="3009900"/>
          <p14:tracePt t="345646" x="6218238" y="3009900"/>
          <p14:tracePt t="345678" x="6240463" y="3009900"/>
          <p14:tracePt t="345696" x="6278563" y="3009900"/>
          <p14:tracePt t="345711" x="6308725" y="3009900"/>
          <p14:tracePt t="345728" x="6324600" y="3009900"/>
          <p14:tracePt t="345743" x="6316663" y="3009900"/>
          <p14:tracePt t="345912" x="6294438" y="3009900"/>
          <p14:tracePt t="345927" x="6278563" y="3009900"/>
          <p14:tracePt t="345944" x="6264275" y="3009900"/>
          <p14:tracePt t="345961" x="6226175" y="3009900"/>
          <p14:tracePt t="345977" x="6188075" y="3009900"/>
          <p14:tracePt t="345993" x="6156325" y="3009900"/>
          <p14:tracePt t="346010" x="6111875" y="3009900"/>
          <p14:tracePt t="346027" x="6080125" y="3009900"/>
          <p14:tracePt t="346044" x="6057900" y="3009900"/>
          <p14:tracePt t="346056" x="6019800" y="3009900"/>
          <p14:tracePt t="346073" x="5997575" y="3009900"/>
          <p14:tracePt t="346089" x="5981700" y="3009900"/>
          <p14:tracePt t="346099" x="5965825" y="3009900"/>
          <p14:tracePt t="346116" x="5935663" y="3009900"/>
          <p14:tracePt t="346133" x="5905500" y="3009900"/>
          <p14:tracePt t="346149" x="5897563" y="3009900"/>
          <p14:tracePt t="346163" x="5875338" y="3009900"/>
          <p14:tracePt t="346179" x="5859463" y="3009900"/>
          <p14:tracePt t="346196" x="5829300" y="3009900"/>
          <p14:tracePt t="346213" x="5813425" y="3009900"/>
          <p14:tracePt t="346229" x="5807075" y="3009900"/>
          <p14:tracePt t="346245" x="5799138" y="3009900"/>
          <p14:tracePt t="346262" x="5791200" y="3009900"/>
          <p14:tracePt t="346279" x="5783263" y="3009900"/>
          <p14:tracePt t="346312" x="5813425" y="3017838"/>
          <p14:tracePt t="346491" x="5829300" y="3017838"/>
          <p14:tracePt t="346510" x="5845175" y="3025775"/>
          <p14:tracePt t="346529" x="5859463" y="3025775"/>
          <p14:tracePt t="346542" x="5875338" y="3025775"/>
          <p14:tracePt t="346559" x="5889625" y="3025775"/>
          <p14:tracePt t="346587" x="5905500" y="3025775"/>
          <p14:tracePt t="346606" x="5927725" y="3025775"/>
          <p14:tracePt t="346622" x="5959475" y="3040063"/>
          <p14:tracePt t="346637" x="5981700" y="3040063"/>
          <p14:tracePt t="346648" x="6035675" y="3048000"/>
          <p14:tracePt t="346662" x="6065838" y="3048000"/>
          <p14:tracePt t="346678" x="6088063" y="3048000"/>
          <p14:tracePt t="346695" x="6111875" y="3048000"/>
          <p14:tracePt t="346712" x="6149975" y="3048000"/>
          <p14:tracePt t="346729" x="6210300" y="3048000"/>
          <p14:tracePt t="346744" x="6278563" y="3048000"/>
          <p14:tracePt t="346763" x="6384925" y="3040063"/>
          <p14:tracePt t="346778" x="6423025" y="3025775"/>
          <p14:tracePt t="346795" x="6423025" y="3017838"/>
          <p14:tracePt t="346904" x="6408738" y="3017838"/>
          <p14:tracePt t="347508" x="6392863" y="3017838"/>
          <p14:tracePt t="347936" x="6378575" y="3017838"/>
          <p14:tracePt t="347945" x="6354763" y="3017838"/>
          <p14:tracePt t="347960" x="6346825" y="3017838"/>
          <p14:tracePt t="347977" x="6340475" y="3017838"/>
          <p14:tracePt t="347994" x="6332538" y="3017838"/>
          <p14:tracePt t="348010" x="6324600" y="3017838"/>
          <p14:tracePt t="348029" x="6308725" y="3017838"/>
          <p14:tracePt t="348055" x="6294438" y="3017838"/>
          <p14:tracePt t="348071" x="6278563" y="3017838"/>
          <p14:tracePt t="348118" x="6270625" y="3017838"/>
          <p14:tracePt t="348137" x="6270625" y="3009900"/>
          <p14:tracePt t="348145" x="6264275" y="3009900"/>
          <p14:tracePt t="348210" x="6264275" y="3017838"/>
          <p14:tracePt t="348224" x="6240463" y="3017838"/>
          <p14:tracePt t="348335" x="6226175" y="3017838"/>
          <p14:tracePt t="348358" x="6218238" y="3017838"/>
          <p14:tracePt t="348370" x="6188075" y="3017838"/>
          <p14:tracePt t="348379" x="6156325" y="3017838"/>
          <p14:tracePt t="348397" x="6142038" y="3017838"/>
          <p14:tracePt t="348413" x="6126163" y="3017838"/>
          <p14:tracePt t="348430" x="6118225" y="3017838"/>
          <p14:tracePt t="348443" x="6088063" y="3017838"/>
          <p14:tracePt t="348459" x="6073775" y="3017838"/>
          <p14:tracePt t="348476" x="6057900" y="3017838"/>
          <p14:tracePt t="348493" x="6049963" y="3017838"/>
          <p14:tracePt t="348509" x="6035675" y="3017838"/>
          <p14:tracePt t="348541" x="6011863" y="3017838"/>
          <p14:tracePt t="348557" x="5981700" y="3017838"/>
          <p14:tracePt t="348574" x="5965825" y="3017838"/>
          <p14:tracePt t="348587" x="5935663" y="3017838"/>
          <p14:tracePt t="348603" x="5921375" y="3017838"/>
          <p14:tracePt t="348620" x="5913438" y="3017838"/>
          <p14:tracePt t="348630" x="5889625" y="3025775"/>
          <p14:tracePt t="348646" x="5875338" y="3025775"/>
          <p14:tracePt t="348663" x="5845175" y="3025775"/>
          <p14:tracePt t="348679" x="5837238" y="3025775"/>
          <p14:tracePt t="348696" x="5829300" y="3025775"/>
          <p14:tracePt t="348712" x="5821363" y="3025775"/>
          <p14:tracePt t="351719" x="5837238" y="3025775"/>
          <p14:tracePt t="351820" x="5837238" y="3017838"/>
          <p14:tracePt t="351935" x="5845175" y="3017838"/>
          <p14:tracePt t="352182" x="5851525" y="3017838"/>
          <p14:tracePt t="352256" x="5859463" y="3017838"/>
          <p14:tracePt t="352325" x="5867400" y="3009900"/>
          <p14:tracePt t="352459" x="5889625" y="3009900"/>
          <p14:tracePt t="352474" x="5897563" y="3009900"/>
          <p14:tracePt t="352523" x="5905500" y="3009900"/>
          <p14:tracePt t="352537" x="5921375" y="2994025"/>
          <p14:tracePt t="352570" x="5935663" y="2994025"/>
          <p14:tracePt t="352588" x="5951538" y="2994025"/>
          <p14:tracePt t="352604" x="5959475" y="2994025"/>
          <p14:tracePt t="352621" x="5973763" y="2994025"/>
          <p14:tracePt t="352637" x="5981700" y="2994025"/>
          <p14:tracePt t="352649" x="5989638" y="2994025"/>
          <p14:tracePt t="352666" x="5997575" y="2994025"/>
          <p14:tracePt t="352697" x="6011863" y="2994025"/>
          <p14:tracePt t="352716" x="6035675" y="2994025"/>
          <p14:tracePt t="352725" x="6049963" y="2994025"/>
          <p14:tracePt t="352742" x="6065838" y="2994025"/>
          <p14:tracePt t="352755" x="6073775" y="2994025"/>
          <p14:tracePt t="352772" x="6080125" y="2994025"/>
          <p14:tracePt t="352788" x="6088063" y="2994025"/>
          <p14:tracePt t="352805" x="6103938" y="2994025"/>
          <p14:tracePt t="352823" x="6134100" y="2994025"/>
          <p14:tracePt t="352839" x="6156325" y="2994025"/>
          <p14:tracePt t="352854" x="6172200" y="2994025"/>
          <p14:tracePt t="352871" x="6180138" y="2994025"/>
          <p14:tracePt t="352888" x="6188075" y="2994025"/>
          <p14:tracePt t="352916" x="6194425" y="2994025"/>
          <p14:tracePt t="352932" x="6210300" y="2994025"/>
          <p14:tracePt t="352949" x="6226175" y="2994025"/>
          <p14:tracePt t="352958" x="6256338" y="2994025"/>
          <p14:tracePt t="352975" x="6294438" y="2994025"/>
          <p14:tracePt t="352991" x="6324600" y="2994025"/>
          <p14:tracePt t="353008" x="6340475" y="2994025"/>
          <p14:tracePt t="353022" x="6354763" y="2994025"/>
          <p14:tracePt t="353040" x="6362700" y="2994025"/>
          <p14:tracePt t="353070" x="6346825" y="2994025"/>
          <p14:tracePt t="353417" x="6324600" y="2994025"/>
          <p14:tracePt t="353436" x="6316663" y="2994025"/>
          <p14:tracePt t="353448" x="6294438" y="2994025"/>
          <p14:tracePt t="353458" x="6264275" y="2994025"/>
          <p14:tracePt t="353491" x="6256338" y="2994025"/>
          <p14:tracePt t="353506" x="6232525" y="2994025"/>
          <p14:tracePt t="353522" x="6202363" y="2994025"/>
          <p14:tracePt t="353539" x="6188075" y="2994025"/>
          <p14:tracePt t="353570" x="6172200" y="2994025"/>
          <p14:tracePt t="353586" x="6156325" y="2994025"/>
          <p14:tracePt t="353603" x="6126163" y="2979738"/>
          <p14:tracePt t="353619" x="6111875" y="2979738"/>
          <p14:tracePt t="353636" x="6103938" y="2979738"/>
          <p14:tracePt t="353654" x="6096000" y="2979738"/>
          <p14:tracePt t="353666" x="6088063" y="2979738"/>
          <p14:tracePt t="353682" x="6080125" y="2979738"/>
          <p14:tracePt t="353698" x="6073775" y="2979738"/>
          <p14:tracePt t="353715" x="6057900" y="2979738"/>
          <p14:tracePt t="353746" x="6019800" y="2979738"/>
          <p14:tracePt t="353764" x="5989638" y="2979738"/>
          <p14:tracePt t="353774" x="5965825" y="2979738"/>
          <p14:tracePt t="353788" x="5951538" y="2979738"/>
          <p14:tracePt t="353805" x="5935663" y="2979738"/>
          <p14:tracePt t="353821" x="5913438" y="2979738"/>
          <p14:tracePt t="353837" x="5905500" y="2979738"/>
          <p14:tracePt t="353854" x="5889625" y="2979738"/>
          <p14:tracePt t="353871" x="5883275" y="2979738"/>
          <p14:tracePt t="353887" x="5875338" y="2979738"/>
          <p14:tracePt t="353903" x="5851525" y="2971800"/>
          <p14:tracePt t="353918" x="5851525" y="2963863"/>
          <p14:tracePt t="353948" x="5837238" y="2963863"/>
          <p14:tracePt t="353964" x="5807075" y="2963863"/>
          <p14:tracePt t="353981" x="5791200" y="2963863"/>
          <p14:tracePt t="353991" x="5783263" y="2963863"/>
          <p14:tracePt t="354007" x="5791200" y="2963863"/>
          <p14:tracePt t="354336" x="5799138" y="2963863"/>
          <p14:tracePt t="354399" x="5807075" y="2963863"/>
          <p14:tracePt t="354433" x="5813425" y="2963863"/>
          <p14:tracePt t="354483" x="5821363" y="2963863"/>
          <p14:tracePt t="354505" x="5829300" y="2963863"/>
          <p14:tracePt t="354536" x="5837238" y="2963863"/>
          <p14:tracePt t="354633" x="5845175" y="2963863"/>
          <p14:tracePt t="354651" x="5851525" y="2963863"/>
          <p14:tracePt t="354717" x="5859463" y="2963863"/>
          <p14:tracePt t="354745" x="5875338" y="2963863"/>
          <p14:tracePt t="354763" x="5883275" y="2963863"/>
          <p14:tracePt t="354787" x="5897563" y="2963863"/>
          <p14:tracePt t="354806" x="5905500" y="2963863"/>
          <p14:tracePt t="354820" x="5913438" y="2963863"/>
          <p14:tracePt t="354836" x="5935663" y="2971800"/>
          <p14:tracePt t="354883" x="5959475" y="2971800"/>
          <p14:tracePt t="354903" x="5973763" y="2971800"/>
          <p14:tracePt t="354915" x="5973763" y="2979738"/>
          <p14:tracePt t="354930" x="5981700" y="2979738"/>
          <p14:tracePt t="354947" x="5997575" y="2987675"/>
          <p14:tracePt t="354963" x="6003925" y="2987675"/>
          <p14:tracePt t="354994" x="6011863" y="2987675"/>
          <p14:tracePt t="355014" x="6027738" y="2994025"/>
          <p14:tracePt t="355030" x="6042025" y="2994025"/>
          <p14:tracePt t="355039" x="6057900" y="2994025"/>
          <p14:tracePt t="355053" x="6065838" y="2994025"/>
          <p14:tracePt t="355069" x="6080125" y="2994025"/>
          <p14:tracePt t="355085" x="6096000" y="3001963"/>
          <p14:tracePt t="355102" x="6103938" y="3001963"/>
          <p14:tracePt t="355119" x="6126163" y="3001963"/>
          <p14:tracePt t="355136" x="6134100" y="3001963"/>
          <p14:tracePt t="355152" x="6156325" y="3001963"/>
          <p14:tracePt t="355168" x="6172200" y="3001963"/>
          <p14:tracePt t="355184" x="6194425" y="3001963"/>
          <p14:tracePt t="355213" x="6210300" y="3001963"/>
          <p14:tracePt t="355261" x="6218238" y="3001963"/>
          <p14:tracePt t="355270" x="6232525" y="3001963"/>
          <p14:tracePt t="355289" x="6240463" y="2994025"/>
          <p14:tracePt t="355304" x="6256338" y="2994025"/>
          <p14:tracePt t="355321" x="6264275" y="2994025"/>
          <p14:tracePt t="355367" x="6278563" y="2994025"/>
          <p14:tracePt t="355384" x="6286500" y="2994025"/>
          <p14:tracePt t="355401" x="6294438" y="2994025"/>
          <p14:tracePt t="355432" x="6302375" y="2994025"/>
          <p14:tracePt t="355482" x="6308725" y="2994025"/>
          <p14:tracePt t="355496" x="6316663" y="2994025"/>
          <p14:tracePt t="355522" x="6324600" y="2994025"/>
          <p14:tracePt t="355665" x="6308725" y="2994025"/>
          <p14:tracePt t="355684" x="6302375" y="2994025"/>
          <p14:tracePt t="355696" x="6270625" y="2994025"/>
          <p14:tracePt t="355713" x="6240463" y="2994025"/>
          <p14:tracePt t="355729" x="6226175" y="2994025"/>
          <p14:tracePt t="355739" x="6180138" y="2994025"/>
          <p14:tracePt t="355756" x="6164263" y="2994025"/>
          <p14:tracePt t="355771" x="6149975" y="2994025"/>
          <p14:tracePt t="355790" x="6118225" y="2994025"/>
          <p14:tracePt t="355806" x="6103938" y="2994025"/>
          <p14:tracePt t="355834" x="6080125" y="2994025"/>
          <p14:tracePt t="355849" x="6049963" y="2994025"/>
          <p14:tracePt t="355867" x="6035675" y="2994025"/>
          <p14:tracePt t="355884" x="6019800" y="2994025"/>
          <p14:tracePt t="355915" x="6011863" y="2994025"/>
          <p14:tracePt t="355933" x="6003925" y="2994025"/>
          <p14:tracePt t="355950" x="5997575" y="2994025"/>
          <p14:tracePt t="355963" x="5981700" y="2994025"/>
          <p14:tracePt t="355979" x="5965825" y="2994025"/>
          <p14:tracePt t="355996" x="5951538" y="2994025"/>
          <p14:tracePt t="356005" x="5935663" y="2994025"/>
          <p14:tracePt t="356021" x="5921375" y="2994025"/>
          <p14:tracePt t="356038" x="5913438" y="2994025"/>
          <p14:tracePt t="356055" x="5905500" y="2994025"/>
          <p14:tracePt t="356070" x="5897563" y="2994025"/>
          <p14:tracePt t="356086" x="5883275" y="2994025"/>
          <p14:tracePt t="356102" x="5867400" y="2994025"/>
          <p14:tracePt t="356118" x="5851525" y="2994025"/>
          <p14:tracePt t="356135" x="5845175" y="2994025"/>
          <p14:tracePt t="356151" x="5829300" y="2994025"/>
          <p14:tracePt t="356168" x="5813425" y="2979738"/>
          <p14:tracePt t="356185" x="5799138" y="2979738"/>
          <p14:tracePt t="356212" x="5791200" y="2979738"/>
          <p14:tracePt t="356227" x="5783263" y="2971800"/>
          <p14:tracePt t="356398" x="5807075" y="2971800"/>
          <p14:tracePt t="356464" x="5829300" y="2971800"/>
          <p14:tracePt t="356483" x="5845175" y="2971800"/>
          <p14:tracePt t="356560" x="5867400" y="2971800"/>
          <p14:tracePt t="356587" x="5875338" y="2971800"/>
          <p14:tracePt t="356599" x="5889625" y="2971800"/>
          <p14:tracePt t="356616" x="5921375" y="2971800"/>
          <p14:tracePt t="356633" x="5935663" y="2971800"/>
          <p14:tracePt t="356650" x="5943600" y="2971800"/>
          <p14:tracePt t="356666" x="5959475" y="2971800"/>
          <p14:tracePt t="356682" x="5965825" y="2971800"/>
          <p14:tracePt t="356699" x="5973763" y="2971800"/>
          <p14:tracePt t="356712" x="5989638" y="2971800"/>
          <p14:tracePt t="356728" x="6011863" y="2971800"/>
          <p14:tracePt t="356745" x="6027738" y="2971800"/>
          <p14:tracePt t="356754" x="6042025" y="2971800"/>
          <p14:tracePt t="356789" x="6049963" y="2971800"/>
          <p14:tracePt t="356819" x="6065838" y="2971800"/>
          <p14:tracePt t="356835" x="6080125" y="2971800"/>
          <p14:tracePt t="356850" x="6103938" y="2971800"/>
          <p14:tracePt t="356866" x="6118225" y="2971800"/>
          <p14:tracePt t="356882" x="6142038" y="2971800"/>
          <p14:tracePt t="356899" x="6164263" y="2971800"/>
          <p14:tracePt t="356947" x="6188075" y="2971800"/>
          <p14:tracePt t="356965" x="6194425" y="2971800"/>
          <p14:tracePt t="356978" x="6218238" y="2963863"/>
          <p14:tracePt t="356995" x="6226175" y="2963863"/>
          <p14:tracePt t="357011" x="6240463" y="2963863"/>
          <p14:tracePt t="357022" x="6248400" y="2963863"/>
          <p14:tracePt t="357076" x="6218238" y="2963863"/>
          <p14:tracePt t="357214" x="6194425" y="2963863"/>
          <p14:tracePt t="357232" x="6172200" y="2963863"/>
          <p14:tracePt t="357245" x="6111875" y="2963863"/>
          <p14:tracePt t="357262" x="6088063" y="2963863"/>
          <p14:tracePt t="357271" x="6073775" y="2963863"/>
          <p14:tracePt t="357288" x="6042025" y="2963863"/>
          <p14:tracePt t="357304" x="6027738" y="2963863"/>
          <p14:tracePt t="357319" x="6011863" y="2963863"/>
          <p14:tracePt t="357335" x="5989638" y="2963863"/>
          <p14:tracePt t="357351" x="5965825" y="2963863"/>
          <p14:tracePt t="357367" x="5935663" y="2963863"/>
          <p14:tracePt t="357384" x="5921375" y="2963863"/>
          <p14:tracePt t="357403" x="5913438" y="2963863"/>
          <p14:tracePt t="357416" x="5897563" y="2963863"/>
          <p14:tracePt t="357433" x="5883275" y="2963863"/>
          <p14:tracePt t="357450" x="5859463" y="2963863"/>
          <p14:tracePt t="357467" x="5851525" y="2963863"/>
          <p14:tracePt t="357495" x="5845175" y="2963863"/>
          <p14:tracePt t="357584" x="5845175" y="2955925"/>
          <p14:tracePt t="357714" x="5875338" y="2949575"/>
          <p14:tracePt t="357732" x="5897563" y="2949575"/>
          <p14:tracePt t="357744" x="5921375" y="2949575"/>
          <p14:tracePt t="357760" x="5951538" y="2949575"/>
          <p14:tracePt t="357777" x="5981700" y="2949575"/>
          <p14:tracePt t="357787" x="6003925" y="2949575"/>
          <p14:tracePt t="357803" x="6019800" y="2949575"/>
          <p14:tracePt t="357822" x="6035675" y="2949575"/>
          <p14:tracePt t="357833" x="6049963" y="2949575"/>
          <p14:tracePt t="357850" x="6088063" y="2949575"/>
          <p14:tracePt t="357867" x="6118225" y="2949575"/>
          <p14:tracePt t="357883" x="6156325" y="2941638"/>
          <p14:tracePt t="357899" x="6188075" y="2941638"/>
          <p14:tracePt t="357916" x="6194425" y="2941638"/>
          <p14:tracePt t="357979" x="6202363" y="2941638"/>
          <p14:tracePt t="357997" x="6218238" y="2941638"/>
          <p14:tracePt t="358026" x="6202363" y="2941638"/>
          <p14:tracePt t="358527" x="6194425" y="2941638"/>
          <p14:tracePt t="358543" x="6180138" y="2941638"/>
          <p14:tracePt t="358553" x="6164263" y="2941638"/>
          <p14:tracePt t="358570" x="6142038" y="2949575"/>
          <p14:tracePt t="358586" x="6126163" y="2949575"/>
          <p14:tracePt t="358599" x="6111875" y="2955925"/>
          <p14:tracePt t="358616" x="6065838" y="2971800"/>
          <p14:tracePt t="358633" x="6019800" y="2994025"/>
          <p14:tracePt t="358651" x="5981700" y="3017838"/>
          <p14:tracePt t="358664" x="5959475" y="3017838"/>
          <p14:tracePt t="358681" x="5935663" y="3017838"/>
          <p14:tracePt t="358699" x="5883275" y="3032125"/>
          <p14:tracePt t="358716" x="5837238" y="3040063"/>
          <p14:tracePt t="358729" x="5783263" y="3040063"/>
          <p14:tracePt t="358746" x="5753100" y="3063875"/>
          <p14:tracePt t="358763" x="5692775" y="3086100"/>
          <p14:tracePt t="358780" x="5616575" y="3108325"/>
          <p14:tracePt t="358796" x="5448300" y="3132138"/>
          <p14:tracePt t="358813" x="5341938" y="3162300"/>
          <p14:tracePt t="358829" x="5227638" y="3178175"/>
          <p14:tracePt t="358849" x="5105400" y="3200400"/>
          <p14:tracePt t="358866" x="4922838" y="3254375"/>
          <p14:tracePt t="358882" x="4770438" y="3292475"/>
          <p14:tracePt t="358897" x="4618038" y="3322638"/>
          <p14:tracePt t="358916" x="4572000" y="3336925"/>
          <p14:tracePt t="358933" x="4427538" y="3344863"/>
          <p14:tracePt t="358948" x="4229100" y="3390900"/>
          <p14:tracePt t="358965" x="3932238" y="3497263"/>
          <p14:tracePt t="358982" x="3717925" y="3559175"/>
          <p14:tracePt t="358996" x="3292475" y="3687763"/>
          <p14:tracePt t="359013" x="3184525" y="3695700"/>
          <p14:tracePt t="359029" x="3154363" y="3695700"/>
          <p14:tracePt t="359045" x="3101975" y="3711575"/>
          <p14:tracePt t="359069" x="2955925" y="3733800"/>
          <p14:tracePt t="359085" x="2705100" y="3825875"/>
          <p14:tracePt t="359102" x="2498725" y="3886200"/>
          <p14:tracePt t="359115" x="2392363" y="3932238"/>
          <p14:tracePt t="359132" x="2354263" y="3946525"/>
          <p14:tracePt t="359148" x="2301875" y="3954463"/>
          <p14:tracePt t="359164" x="2263775" y="3970338"/>
          <p14:tracePt t="359181" x="2149475" y="4008438"/>
          <p14:tracePt t="359197" x="2035175" y="4030663"/>
          <p14:tracePt t="359213" x="1951038" y="4060825"/>
          <p14:tracePt t="359230" x="1897063" y="4084638"/>
          <p14:tracePt t="359247" x="1882775" y="4084638"/>
          <p14:tracePt t="359263" x="1866900" y="4092575"/>
          <p14:tracePt t="359279" x="1851025" y="4092575"/>
          <p14:tracePt t="359311" x="1760538" y="4106863"/>
          <p14:tracePt t="359311" x="1752600" y="4106863"/>
          <p14:tracePt t="359331" x="1736725" y="4114800"/>
          <p14:tracePt t="359350" x="1714500" y="4122738"/>
          <p14:tracePt t="359367" x="1676400" y="4130675"/>
          <p14:tracePt t="359383" x="1616075" y="4137025"/>
          <p14:tracePt t="359397" x="1570038" y="4144963"/>
          <p14:tracePt t="359413" x="1562100" y="4144963"/>
          <p14:tracePt t="359444" x="1531938" y="4144963"/>
          <p14:tracePt t="359478" x="1501775" y="4144963"/>
          <p14:tracePt t="359496" x="1455738" y="4144963"/>
          <p14:tracePt t="359515" x="1431925" y="4130675"/>
          <p14:tracePt t="359528" x="1417638" y="4130675"/>
          <p14:tracePt t="359542" x="1393825" y="4114800"/>
          <p14:tracePt t="359559" x="1387475" y="4106863"/>
          <p14:tracePt t="359583" x="1387475" y="4098925"/>
          <p14:tracePt t="359600" x="1371600" y="4098925"/>
          <p14:tracePt t="359615" x="1363663" y="4092575"/>
          <p14:tracePt t="359633" x="1349375" y="4084638"/>
          <p14:tracePt t="359646" x="1317625" y="4076700"/>
          <p14:tracePt t="359678" x="1311275" y="4076700"/>
          <p14:tracePt t="359696" x="1295400" y="4068763"/>
          <p14:tracePt t="359713" x="1287463" y="4068763"/>
          <p14:tracePt t="359729" x="1279525" y="4068763"/>
          <p14:tracePt t="359746" x="1279525" y="4054475"/>
          <p14:tracePt t="360194" x="1287463" y="4054475"/>
          <p14:tracePt t="360544" x="1295400" y="4046538"/>
          <p14:tracePt t="360572" x="1303338" y="4046538"/>
          <p14:tracePt t="360591" x="1325563" y="4038600"/>
          <p14:tracePt t="360600" x="1333500" y="4030663"/>
          <p14:tracePt t="360617" x="1349375" y="4016375"/>
          <p14:tracePt t="360631" x="1355725" y="4008438"/>
          <p14:tracePt t="360647" x="1355725" y="4000500"/>
          <p14:tracePt t="360663" x="1363663" y="4000500"/>
          <p14:tracePt t="360680" x="1371600" y="3992563"/>
          <p14:tracePt t="360712" x="1393825" y="3984625"/>
          <p14:tracePt t="360728" x="1409700" y="3970338"/>
          <p14:tracePt t="360746" x="1417638" y="3962400"/>
          <p14:tracePt t="360762" x="1425575" y="3962400"/>
          <p14:tracePt t="361060" x="1439863" y="3962400"/>
          <p14:tracePt t="361328" x="1447800" y="3970338"/>
          <p14:tracePt t="361340" x="1463675" y="3978275"/>
          <p14:tracePt t="361365" x="1470025" y="3978275"/>
          <p14:tracePt t="361381" x="1470025" y="3984625"/>
          <p14:tracePt t="361492" x="1477963" y="3984625"/>
          <p14:tracePt t="361527" x="1485900" y="3984625"/>
          <p14:tracePt t="361544" x="1493838" y="3984625"/>
          <p14:tracePt t="361571" x="1508125" y="3984625"/>
          <p14:tracePt t="361605" x="1531938" y="3970338"/>
          <p14:tracePt t="361614" x="1539875" y="3970338"/>
          <p14:tracePt t="361632" x="1554163" y="3970338"/>
          <p14:tracePt t="361649" x="1570038" y="3970338"/>
          <p14:tracePt t="361665" x="1592263" y="3970338"/>
          <p14:tracePt t="361681" x="1616075" y="3970338"/>
          <p14:tracePt t="361697" x="1630363" y="3970338"/>
          <p14:tracePt t="361713" x="1638300" y="3978275"/>
          <p14:tracePt t="361729" x="1654175" y="3978275"/>
          <p14:tracePt t="361809" x="1660525" y="3978275"/>
          <p14:tracePt t="361823" x="1668463" y="3978275"/>
          <p14:tracePt t="361839" x="1676400" y="3978275"/>
          <p14:tracePt t="363690" x="1676400" y="3970338"/>
          <p14:tracePt t="364007" x="1676400" y="3962400"/>
          <p14:tracePt t="364027" x="1684338" y="3954463"/>
          <p14:tracePt t="365222" x="1706563" y="3954463"/>
          <p14:tracePt t="365476" x="1730375" y="3954463"/>
          <p14:tracePt t="365490" x="1790700" y="3954463"/>
          <p14:tracePt t="365507" x="1836738" y="3954463"/>
          <p14:tracePt t="365524" x="1889125" y="3954463"/>
          <p14:tracePt t="365542" x="1935163" y="3954463"/>
          <p14:tracePt t="365557" x="2011363" y="3954463"/>
          <p14:tracePt t="365569" x="2117725" y="3954463"/>
          <p14:tracePt t="365590" x="2141538" y="3954463"/>
          <p14:tracePt t="365603" x="2163763" y="3954463"/>
          <p14:tracePt t="365619" x="2179638" y="3954463"/>
          <p14:tracePt t="365636" x="2209800" y="3954463"/>
          <p14:tracePt t="365652" x="2270125" y="3954463"/>
          <p14:tracePt t="365662" x="2378075" y="3940175"/>
          <p14:tracePt t="365678" x="2468563" y="3932238"/>
          <p14:tracePt t="365695" x="2568575" y="3916363"/>
          <p14:tracePt t="365712" x="2628900" y="3916363"/>
          <p14:tracePt t="365725" x="2689225" y="3908425"/>
          <p14:tracePt t="365742" x="2759075" y="3902075"/>
          <p14:tracePt t="365758" x="2797175" y="3902075"/>
          <p14:tracePt t="365773" x="2873375" y="3878263"/>
          <p14:tracePt t="365793" x="2979738" y="3848100"/>
          <p14:tracePt t="365810" x="3116263" y="3810000"/>
          <p14:tracePt t="365823" x="3222625" y="3802063"/>
          <p14:tracePt t="365839" x="3284538" y="3802063"/>
          <p14:tracePt t="365855" x="3330575" y="3802063"/>
          <p14:tracePt t="365872" x="3382963" y="3802063"/>
          <p14:tracePt t="365889" x="3451225" y="3794125"/>
          <p14:tracePt t="365905" x="3505200" y="3787775"/>
          <p14:tracePt t="365922" x="3551238" y="3779838"/>
          <p14:tracePt t="365922" x="3573463" y="3779838"/>
          <p14:tracePt t="365939" x="3641725" y="3779838"/>
          <p14:tracePt t="365963" x="3657600" y="3771900"/>
          <p14:tracePt t="365975" x="3703638" y="3771900"/>
          <p14:tracePt t="365991" x="3756025" y="3771900"/>
          <p14:tracePt t="366008" x="3817938" y="3763963"/>
          <p14:tracePt t="366025" x="3870325" y="3763963"/>
          <p14:tracePt t="366042" x="3894138" y="3763963"/>
          <p14:tracePt t="366058" x="3932238" y="3763963"/>
          <p14:tracePt t="366075" x="3954463" y="3771900"/>
          <p14:tracePt t="366091" x="3962400" y="3779838"/>
          <p14:tracePt t="366105" x="3978275" y="3794125"/>
          <p14:tracePt t="366123" x="3992563" y="3794125"/>
          <p14:tracePt t="366138" x="4008438" y="3794125"/>
          <p14:tracePt t="366155" x="4016375" y="3794125"/>
          <p14:tracePt t="366172" x="4022725" y="3794125"/>
          <p14:tracePt t="366194" x="4038600" y="3794125"/>
          <p14:tracePt t="366211" x="4068763" y="3763963"/>
          <p14:tracePt t="366227" x="4076700" y="3763963"/>
          <p14:tracePt t="366241" x="4114800" y="3733800"/>
          <p14:tracePt t="366257" x="4144963" y="3711575"/>
          <p14:tracePt t="366274" x="4144963" y="3695700"/>
          <p14:tracePt t="366289" x="4144963" y="3687763"/>
          <p14:tracePt t="366309" x="4144963" y="3673475"/>
          <p14:tracePt t="366354" x="4144963" y="3665538"/>
          <p14:tracePt t="366384" x="4144963" y="3657600"/>
          <p14:tracePt t="366416" x="4122738" y="3641725"/>
          <p14:tracePt t="366466" x="4114800" y="3641725"/>
          <p14:tracePt t="366475" x="4092575" y="3627438"/>
          <p14:tracePt t="366507" x="4084638" y="3627438"/>
          <p14:tracePt t="366526" x="4076700" y="3627438"/>
          <p14:tracePt t="366539" x="4060825" y="3611563"/>
          <p14:tracePt t="366555" x="4030663" y="3597275"/>
          <p14:tracePt t="366574" x="4016375" y="3597275"/>
          <p14:tracePt t="366586" x="4000500" y="3589338"/>
          <p14:tracePt t="366602" x="3992563" y="3581400"/>
          <p14:tracePt t="366618" x="3954463" y="3559175"/>
          <p14:tracePt t="366635" x="3940175" y="3543300"/>
          <p14:tracePt t="366651" x="3916363" y="3535363"/>
          <p14:tracePt t="366668" x="3902075" y="3527425"/>
          <p14:tracePt t="366677" x="3894138" y="3527425"/>
          <p14:tracePt t="366694" x="3878263" y="3527425"/>
          <p14:tracePt t="366710" x="3863975" y="3521075"/>
          <p14:tracePt t="366724" x="3856038" y="3521075"/>
          <p14:tracePt t="366741" x="3848100" y="3521075"/>
          <p14:tracePt t="366756" x="3832225" y="3513138"/>
          <p14:tracePt t="366773" x="3817938" y="3513138"/>
          <p14:tracePt t="366790" x="3810000" y="3513138"/>
          <p14:tracePt t="366807" x="3794125" y="3513138"/>
          <p14:tracePt t="366824" x="3771900" y="3513138"/>
          <p14:tracePt t="366840" x="3749675" y="3513138"/>
          <p14:tracePt t="366856" x="3733800" y="3513138"/>
          <p14:tracePt t="366871" x="3717925" y="3513138"/>
          <p14:tracePt t="366888" x="3711575" y="3513138"/>
          <p14:tracePt t="366904" x="3695700" y="3513138"/>
          <p14:tracePt t="366920" x="3687763" y="3527425"/>
          <p14:tracePt t="366938" x="3665538" y="3543300"/>
          <p14:tracePt t="366954" x="3641725" y="3551238"/>
          <p14:tracePt t="366974" x="3635375" y="3559175"/>
          <p14:tracePt t="367021" x="3635375" y="3565525"/>
          <p14:tracePt t="367039" x="3627438" y="3581400"/>
          <p14:tracePt t="367055" x="3627438" y="3589338"/>
          <p14:tracePt t="367087" x="3619500" y="3603625"/>
          <p14:tracePt t="367105" x="3619500" y="3611563"/>
          <p14:tracePt t="367135" x="3619500" y="3619500"/>
          <p14:tracePt t="367151" x="3619500" y="3641725"/>
          <p14:tracePt t="367168" x="3619500" y="3649663"/>
          <p14:tracePt t="367184" x="3619500" y="3665538"/>
          <p14:tracePt t="367193" x="3619500" y="3679825"/>
          <p14:tracePt t="367210" x="3619500" y="3695700"/>
          <p14:tracePt t="367242" x="3627438" y="3703638"/>
          <p14:tracePt t="367259" x="3627438" y="3711575"/>
          <p14:tracePt t="367273" x="3627438" y="3725863"/>
          <p14:tracePt t="367287" x="3627438" y="3733800"/>
          <p14:tracePt t="367324" x="3627438" y="3749675"/>
          <p14:tracePt t="367370" x="3635375" y="3756025"/>
          <p14:tracePt t="367419" x="3635375" y="3763963"/>
          <p14:tracePt t="367448" x="3635375" y="3779838"/>
          <p14:tracePt t="367474" x="3641725" y="3779838"/>
          <p14:tracePt t="367491" x="3641725" y="3787775"/>
          <p14:tracePt t="367523" x="3641725" y="3794125"/>
          <p14:tracePt t="367538" x="3641725" y="3802063"/>
          <p14:tracePt t="367556" x="3641725" y="3817938"/>
          <p14:tracePt t="367572" x="3649663" y="3825875"/>
          <p14:tracePt t="367591" x="3649663" y="3832225"/>
          <p14:tracePt t="367618" x="3657600" y="3848100"/>
          <p14:tracePt t="367650" x="3665538" y="3856038"/>
          <p14:tracePt t="367715" x="3673475" y="3870325"/>
          <p14:tracePt t="367724" x="3679825" y="3886200"/>
          <p14:tracePt t="367758" x="3687763" y="3894138"/>
          <p14:tracePt t="367771" x="3711575" y="3908425"/>
          <p14:tracePt t="367820" x="3717925" y="3908425"/>
          <p14:tracePt t="367837" x="3733800" y="3908425"/>
          <p14:tracePt t="367855" x="3741738" y="3908425"/>
          <p14:tracePt t="367886" x="3756025" y="3908425"/>
          <p14:tracePt t="367915" x="3771900" y="3908425"/>
          <p14:tracePt t="367933" x="3787775" y="3908425"/>
          <p14:tracePt t="367943" x="3794125" y="3908425"/>
          <p14:tracePt t="367974" x="3802063" y="3908425"/>
          <p14:tracePt t="367991" x="3817938" y="3908425"/>
          <p14:tracePt t="368007" x="3848100" y="3908425"/>
          <p14:tracePt t="368022" x="3856038" y="3908425"/>
          <p14:tracePt t="368053" x="3870325" y="3894138"/>
          <p14:tracePt t="368086" x="3878263" y="3894138"/>
          <p14:tracePt t="368104" x="3886200" y="3886200"/>
          <p14:tracePt t="368121" x="3902075" y="3886200"/>
          <p14:tracePt t="368137" x="3916363" y="3886200"/>
          <p14:tracePt t="368214" x="3940175" y="3878263"/>
          <p14:tracePt t="368224" x="3978275" y="3863975"/>
          <p14:tracePt t="368242" x="3992563" y="3848100"/>
          <p14:tracePt t="368337" x="4016375" y="3832225"/>
          <p14:tracePt t="368354" x="4022725" y="3825875"/>
          <p14:tracePt t="368370" x="4022725" y="3817938"/>
          <p14:tracePt t="368402" x="4030663" y="3817938"/>
          <p14:tracePt t="368420" x="4030663" y="3810000"/>
          <p14:tracePt t="368433" x="4038600" y="3802063"/>
          <p14:tracePt t="368449" x="4038600" y="3787775"/>
          <p14:tracePt t="368459" x="4038600" y="3771900"/>
          <p14:tracePt t="368492" x="4038600" y="3763963"/>
          <p14:tracePt t="368537" x="4038600" y="3756025"/>
          <p14:tracePt t="368569" x="4038600" y="3749675"/>
          <p14:tracePt t="368588" x="4038600" y="3733800"/>
          <p14:tracePt t="368604" x="4046538" y="3725863"/>
          <p14:tracePt t="368636" x="4046538" y="3717925"/>
          <p14:tracePt t="368650" x="4046538" y="3711575"/>
          <p14:tracePt t="368681" x="4054475" y="3711575"/>
          <p14:tracePt t="368714" x="4054475" y="3695700"/>
          <p14:tracePt t="368732" x="4054475" y="3679825"/>
          <p14:tracePt t="368742" x="4054475" y="3665538"/>
          <p14:tracePt t="368758" x="4054475" y="3657600"/>
          <p14:tracePt t="368772" x="4054475" y="3649663"/>
          <p14:tracePt t="368788" x="4054475" y="3641725"/>
          <p14:tracePt t="368805" x="4038600" y="3641725"/>
          <p14:tracePt t="368837" x="4030663" y="3641725"/>
          <p14:tracePt t="368853" x="4022725" y="3641725"/>
          <p14:tracePt t="368870" x="4008438" y="3635375"/>
          <p14:tracePt t="368887" x="3992563" y="3627438"/>
          <p14:tracePt t="368935" x="3978275" y="3627438"/>
          <p14:tracePt t="368964" x="3970338" y="3627438"/>
          <p14:tracePt t="368982" x="3962400" y="3627438"/>
          <p14:tracePt t="369118" x="3970338" y="3635375"/>
          <p14:tracePt t="369568" x="3970338" y="3641725"/>
          <p14:tracePt t="369701" x="3978275" y="3649663"/>
          <p14:tracePt t="369746" x="3984625" y="3657600"/>
          <p14:tracePt t="369755" x="3992563" y="3657600"/>
          <p14:tracePt t="369821" x="4008438" y="3657600"/>
          <p14:tracePt t="369867" x="4030663" y="3657600"/>
          <p14:tracePt t="369967" x="4038600" y="3657600"/>
          <p14:tracePt t="369981" x="4084638" y="3657600"/>
          <p14:tracePt t="369991" x="4092575" y="3657600"/>
          <p14:tracePt t="370007" x="4098925" y="3657600"/>
          <p14:tracePt t="370022" x="4106863" y="3657600"/>
          <p14:tracePt t="370039" x="4130675" y="3657600"/>
          <p14:tracePt t="370057" x="4160838" y="3657600"/>
          <p14:tracePt t="370070" x="4183063" y="3657600"/>
          <p14:tracePt t="370087" x="4198938" y="3657600"/>
          <p14:tracePt t="370104" x="4221163" y="3657600"/>
          <p14:tracePt t="370119" x="4229100" y="3665538"/>
          <p14:tracePt t="370137" x="4237038" y="3665538"/>
          <p14:tracePt t="370153" x="4244975" y="3665538"/>
          <p14:tracePt t="370168" x="4267200" y="3679825"/>
          <p14:tracePt t="370184" x="4275138" y="3679825"/>
          <p14:tracePt t="370201" x="4305300" y="3679825"/>
          <p14:tracePt t="370231" x="4321175" y="3679825"/>
          <p14:tracePt t="370240" x="4381500" y="3679825"/>
          <p14:tracePt t="370257" x="4441825" y="3679825"/>
          <p14:tracePt t="370274" x="4449763" y="3679825"/>
          <p14:tracePt t="370287" x="4465638" y="3679825"/>
          <p14:tracePt t="370304" x="4487863" y="3679825"/>
          <p14:tracePt t="370325" x="4541838" y="3679825"/>
          <p14:tracePt t="370339" x="4618038" y="3679825"/>
          <p14:tracePt t="370355" x="4670425" y="3665538"/>
          <p14:tracePt t="370372" x="4724400" y="3657600"/>
          <p14:tracePt t="370388" x="4762500" y="3649663"/>
          <p14:tracePt t="370401" x="4784725" y="3649663"/>
          <p14:tracePt t="370418" x="4838700" y="3649663"/>
          <p14:tracePt t="370449" x="4884738" y="3649663"/>
          <p14:tracePt t="370465" x="4899025" y="3649663"/>
          <p14:tracePt t="370475" x="4914900" y="3641725"/>
          <p14:tracePt t="370491" x="4922838" y="3635375"/>
          <p14:tracePt t="371329" x="4930775" y="3627438"/>
          <p14:tracePt t="371794" x="4930775" y="3603625"/>
          <p14:tracePt t="371803" x="4914900" y="3573463"/>
          <p14:tracePt t="371835" x="4860925" y="3505200"/>
          <p14:tracePt t="371851" x="4816475" y="3467100"/>
          <p14:tracePt t="371867" x="4784725" y="3429000"/>
          <p14:tracePt t="371884" x="4784725" y="3406775"/>
          <p14:tracePt t="371899" x="4770438" y="3382963"/>
          <p14:tracePt t="371917" x="4746625" y="3344863"/>
          <p14:tracePt t="371933" x="4732338" y="3314700"/>
          <p14:tracePt t="371948" x="4702175" y="3276600"/>
          <p14:tracePt t="371963" x="4694238" y="3246438"/>
          <p14:tracePt t="371979" x="4664075" y="3208338"/>
          <p14:tracePt t="371989" x="4640263" y="3170238"/>
          <p14:tracePt t="372005" x="4618038" y="3140075"/>
          <p14:tracePt t="372023" x="4602163" y="3101975"/>
          <p14:tracePt t="372038" x="4587875" y="3063875"/>
          <p14:tracePt t="372055" x="4579938" y="3048000"/>
          <p14:tracePt t="372068" x="4572000" y="3017838"/>
          <p14:tracePt t="372085" x="4572000" y="2994025"/>
          <p14:tracePt t="372102" x="4572000" y="2963863"/>
          <p14:tracePt t="372119" x="4572000" y="2941638"/>
          <p14:tracePt t="372136" x="4572000" y="2925763"/>
          <p14:tracePt t="372152" x="4572000" y="2917825"/>
          <p14:tracePt t="372169" x="4564063" y="2903538"/>
          <p14:tracePt t="372185" x="4564063" y="2873375"/>
          <p14:tracePt t="372199" x="4572000" y="2819400"/>
          <p14:tracePt t="372216" x="4594225" y="2773363"/>
          <p14:tracePt t="372232" x="4610100" y="2759075"/>
          <p14:tracePt t="372249" x="4610100" y="2743200"/>
          <p14:tracePt t="372272" x="4610100" y="2727325"/>
          <p14:tracePt t="372288" x="4625975" y="2689225"/>
          <p14:tracePt t="372305" x="4625975" y="2674938"/>
          <p14:tracePt t="372321" x="4640263" y="2636838"/>
          <p14:tracePt t="372340" x="4640263" y="2628900"/>
          <p14:tracePt t="372353" x="4640263" y="2620963"/>
          <p14:tracePt t="372368" x="4640263" y="2590800"/>
          <p14:tracePt t="372385" x="4640263" y="2582863"/>
          <p14:tracePt t="372401" x="4640263" y="2560638"/>
          <p14:tracePt t="372418" x="4640263" y="2544763"/>
          <p14:tracePt t="372434" x="4640263" y="2514600"/>
          <p14:tracePt t="372451" x="4632325" y="2498725"/>
          <p14:tracePt t="372465" x="4625975" y="2492375"/>
          <p14:tracePt t="372482" x="4610100" y="2476500"/>
          <p14:tracePt t="372498" x="4594225" y="2460625"/>
          <p14:tracePt t="372516" x="4587875" y="2446338"/>
          <p14:tracePt t="372532" x="4572000" y="2430463"/>
          <p14:tracePt t="372549" x="4556125" y="2422525"/>
          <p14:tracePt t="372569" x="4533900" y="2400300"/>
          <p14:tracePt t="372586" x="4503738" y="2384425"/>
          <p14:tracePt t="372603" x="4495800" y="2370138"/>
          <p14:tracePt t="372622" x="4473575" y="2370138"/>
          <p14:tracePt t="372634" x="4465638" y="2354263"/>
          <p14:tracePt t="372651" x="4435475" y="2346325"/>
          <p14:tracePt t="372668" x="4419600" y="2346325"/>
          <p14:tracePt t="372684" x="4411663" y="2346325"/>
          <p14:tracePt t="372698" x="4389438" y="2346325"/>
          <p14:tracePt t="372715" x="4351338" y="2339975"/>
          <p14:tracePt t="372731" x="4297363" y="2332038"/>
          <p14:tracePt t="372748" x="4275138" y="2332038"/>
          <p14:tracePt t="372765" x="4259263" y="2332038"/>
          <p14:tracePt t="372782" x="4213225" y="2332038"/>
          <p14:tracePt t="372803" x="4183063" y="2332038"/>
          <p14:tracePt t="372821" x="4168775" y="2332038"/>
          <p14:tracePt t="372837" x="4137025" y="2339975"/>
          <p14:tracePt t="372852" x="4092575" y="2362200"/>
          <p14:tracePt t="372868" x="4030663" y="2392363"/>
          <p14:tracePt t="372884" x="4008438" y="2408238"/>
          <p14:tracePt t="372901" x="3970338" y="2430463"/>
          <p14:tracePt t="372918" x="3954463" y="2438400"/>
          <p14:tracePt t="372934" x="3946525" y="2454275"/>
          <p14:tracePt t="372951" x="3940175" y="2468563"/>
          <p14:tracePt t="372951" x="3940175" y="2492375"/>
          <p14:tracePt t="372965" x="3916363" y="2530475"/>
          <p14:tracePt t="372981" x="3886200" y="2574925"/>
          <p14:tracePt t="372998" x="3878263" y="2613025"/>
          <p14:tracePt t="373016" x="3870325" y="2651125"/>
          <p14:tracePt t="373031" x="3870325" y="2659063"/>
          <p14:tracePt t="373047" x="3870325" y="2697163"/>
          <p14:tracePt t="373047" x="3870325" y="2705100"/>
          <p14:tracePt t="373066" x="3870325" y="2743200"/>
          <p14:tracePt t="373084" x="3870325" y="2773363"/>
          <p14:tracePt t="373101" x="3886200" y="2811463"/>
          <p14:tracePt t="373118" x="3908425" y="2849563"/>
          <p14:tracePt t="373134" x="3924300" y="2879725"/>
          <p14:tracePt t="373149" x="3932238" y="2911475"/>
          <p14:tracePt t="373167" x="3940175" y="2933700"/>
          <p14:tracePt t="373184" x="3946525" y="2963863"/>
          <p14:tracePt t="373201" x="3954463" y="2971800"/>
          <p14:tracePt t="373214" x="3962400" y="2987675"/>
          <p14:tracePt t="373230" x="3984625" y="3017838"/>
          <p14:tracePt t="373249" x="4008438" y="3048000"/>
          <p14:tracePt t="373271" x="4022725" y="3063875"/>
          <p14:tracePt t="373303" x="4054475" y="3101975"/>
          <p14:tracePt t="373319" x="4092575" y="3124200"/>
          <p14:tracePt t="373336" x="4098925" y="3140075"/>
          <p14:tracePt t="373351" x="4106863" y="3146425"/>
          <p14:tracePt t="373367" x="4122738" y="3162300"/>
          <p14:tracePt t="373383" x="4152900" y="3178175"/>
          <p14:tracePt t="373399" x="4175125" y="3192463"/>
          <p14:tracePt t="373415" x="4191000" y="3192463"/>
          <p14:tracePt t="373433" x="4198938" y="3200400"/>
          <p14:tracePt t="373449" x="4221163" y="3208338"/>
          <p14:tracePt t="373465" x="4229100" y="3208338"/>
          <p14:tracePt t="373482" x="4259263" y="3208338"/>
          <p14:tracePt t="373494" x="4289425" y="3208338"/>
          <p14:tracePt t="373511" x="4305300" y="3208338"/>
          <p14:tracePt t="373523" x="4327525" y="3208338"/>
          <p14:tracePt t="373538" x="4335463" y="3208338"/>
          <p14:tracePt t="373568" x="4351338" y="3208338"/>
          <p14:tracePt t="373587" x="4359275" y="3208338"/>
          <p14:tracePt t="373601" x="4389438" y="3184525"/>
          <p14:tracePt t="373617" x="4427538" y="3162300"/>
          <p14:tracePt t="373634" x="4457700" y="3108325"/>
          <p14:tracePt t="373650" x="4479925" y="3094038"/>
          <p14:tracePt t="373667" x="4479925" y="3086100"/>
          <p14:tracePt t="373683" x="4487863" y="3078163"/>
          <p14:tracePt t="373700" x="4487863" y="3070225"/>
          <p14:tracePt t="373716" x="4495800" y="3040063"/>
          <p14:tracePt t="373733" x="4503738" y="3032125"/>
          <p14:tracePt t="373747" x="4518025" y="3001963"/>
          <p14:tracePt t="373763" x="4541838" y="2979738"/>
          <p14:tracePt t="373763" x="4541838" y="2963863"/>
          <p14:tracePt t="373781" x="4556125" y="2941638"/>
          <p14:tracePt t="373798" x="4564063" y="2917825"/>
          <p14:tracePt t="373814" x="4564063" y="2903538"/>
          <p14:tracePt t="373835" x="4564063" y="2887663"/>
          <p14:tracePt t="373852" x="4564063" y="2873375"/>
          <p14:tracePt t="373870" x="4556125" y="2827338"/>
          <p14:tracePt t="373900" x="4556125" y="2811463"/>
          <p14:tracePt t="373916" x="4541838" y="2789238"/>
          <p14:tracePt t="373932" x="4525963" y="2751138"/>
          <p14:tracePt t="373948" x="4518025" y="2743200"/>
          <p14:tracePt t="373965" x="4518025" y="2727325"/>
          <p14:tracePt t="373982" x="4518025" y="2713038"/>
          <p14:tracePt t="373994" x="4503738" y="2689225"/>
          <p14:tracePt t="374011" x="4495800" y="2674938"/>
          <p14:tracePt t="374027" x="4473575" y="2644775"/>
          <p14:tracePt t="374037" x="4449763" y="2613025"/>
          <p14:tracePt t="374053" x="4435475" y="2598738"/>
          <p14:tracePt t="374070" x="4427538" y="2568575"/>
          <p14:tracePt t="374087" x="4419600" y="2560638"/>
          <p14:tracePt t="374100" x="4403725" y="2544763"/>
          <p14:tracePt t="374116" x="4389438" y="2530475"/>
          <p14:tracePt t="374131" x="4373563" y="2514600"/>
          <p14:tracePt t="374150" x="4351338" y="2492375"/>
          <p14:tracePt t="374167" x="4335463" y="2476500"/>
          <p14:tracePt t="374183" x="4321175" y="2460625"/>
          <p14:tracePt t="374198" x="4305300" y="2446338"/>
          <p14:tracePt t="374216" x="4289425" y="2438400"/>
          <p14:tracePt t="374233" x="4283075" y="2422525"/>
          <p14:tracePt t="374247" x="4259263" y="2422525"/>
          <p14:tracePt t="374276" x="4229100" y="2422525"/>
          <p14:tracePt t="374293" x="4206875" y="2422525"/>
          <p14:tracePt t="374303" x="4168775" y="2422525"/>
          <p14:tracePt t="374320" x="4152900" y="2422525"/>
          <p14:tracePt t="374344" x="4144963" y="2422525"/>
          <p14:tracePt t="374353" x="4137025" y="2422525"/>
          <p14:tracePt t="374366" x="4122738" y="2438400"/>
          <p14:tracePt t="374383" x="4114800" y="2446338"/>
          <p14:tracePt t="374399" x="4098925" y="2454275"/>
          <p14:tracePt t="374416" x="4092575" y="2468563"/>
          <p14:tracePt t="374433" x="4060825" y="2506663"/>
          <p14:tracePt t="374449" x="4022725" y="2544763"/>
          <p14:tracePt t="374466" x="4016375" y="2568575"/>
          <p14:tracePt t="374479" x="3992563" y="2590800"/>
          <p14:tracePt t="374496" x="3992563" y="2606675"/>
          <p14:tracePt t="374513" x="3984625" y="2628900"/>
          <p14:tracePt t="374531" x="3984625" y="2651125"/>
          <p14:tracePt t="374546" x="3970338" y="2674938"/>
          <p14:tracePt t="374564" x="3962400" y="2713038"/>
          <p14:tracePt t="374564" x="3954463" y="2727325"/>
          <p14:tracePt t="374580" x="3954463" y="2759075"/>
          <p14:tracePt t="374600" x="3954463" y="2773363"/>
          <p14:tracePt t="374617" x="3946525" y="2811463"/>
          <p14:tracePt t="374632" x="3940175" y="2841625"/>
          <p14:tracePt t="374649" x="3932238" y="2873375"/>
          <p14:tracePt t="374665" x="3924300" y="2887663"/>
          <p14:tracePt t="374665" x="3924300" y="2903538"/>
          <p14:tracePt t="374683" x="3924300" y="2925763"/>
          <p14:tracePt t="374700" x="3924300" y="2949575"/>
          <p14:tracePt t="374715" x="3924300" y="2971800"/>
          <p14:tracePt t="374733" x="3924300" y="2979738"/>
          <p14:tracePt t="374746" x="3940175" y="3001963"/>
          <p14:tracePt t="374763" x="3962400" y="3040063"/>
          <p14:tracePt t="374779" x="3992563" y="3063875"/>
          <p14:tracePt t="374796" x="4030663" y="3078163"/>
          <p14:tracePt t="374813" x="4076700" y="3094038"/>
          <p14:tracePt t="374837" x="4092575" y="3094038"/>
          <p14:tracePt t="374849" x="4152900" y="3132138"/>
          <p14:tracePt t="374865" x="4198938" y="3132138"/>
          <p14:tracePt t="374883" x="4267200" y="3132138"/>
          <p14:tracePt t="374901" x="4289425" y="3132138"/>
          <p14:tracePt t="374916" x="4313238" y="3132138"/>
          <p14:tracePt t="374932" x="4321175" y="3132138"/>
          <p14:tracePt t="374951" x="4343400" y="3132138"/>
          <p14:tracePt t="374964" x="4359275" y="3132138"/>
          <p14:tracePt t="374979" x="4381500" y="3132138"/>
          <p14:tracePt t="374996" x="4465638" y="3094038"/>
          <p14:tracePt t="375015" x="4518025" y="3055938"/>
          <p14:tracePt t="375029" x="4533900" y="3032125"/>
          <p14:tracePt t="375046" x="4533900" y="3017838"/>
          <p14:tracePt t="375070" x="4533900" y="3001963"/>
          <p14:tracePt t="375086" x="4533900" y="2971800"/>
          <p14:tracePt t="375099" x="4533900" y="2941638"/>
          <p14:tracePt t="375116" x="4533900" y="2917825"/>
          <p14:tracePt t="375135" x="4533900" y="2887663"/>
          <p14:tracePt t="375148" x="4525963" y="2857500"/>
          <p14:tracePt t="375167" x="4525963" y="2819400"/>
          <p14:tracePt t="375182" x="4525963" y="2789238"/>
          <p14:tracePt t="375199" x="4525963" y="2759075"/>
          <p14:tracePt t="375215" x="4511675" y="2720975"/>
          <p14:tracePt t="375232" x="4511675" y="2705100"/>
          <p14:tracePt t="375246" x="4495800" y="2667000"/>
          <p14:tracePt t="375263" x="4479925" y="2651125"/>
          <p14:tracePt t="375279" x="4449763" y="2606675"/>
          <p14:tracePt t="375296" x="4435475" y="2582863"/>
          <p14:tracePt t="375313" x="4411663" y="2560638"/>
          <p14:tracePt t="375313" x="4397375" y="2544763"/>
          <p14:tracePt t="375336" x="4381500" y="2536825"/>
          <p14:tracePt t="375349" x="4365625" y="2522538"/>
          <p14:tracePt t="375365" x="4351338" y="2506663"/>
          <p14:tracePt t="375382" x="4321175" y="2492375"/>
          <p14:tracePt t="375398" x="4275138" y="2460625"/>
          <p14:tracePt t="375415" x="4251325" y="2460625"/>
          <p14:tracePt t="375432" x="4237038" y="2446338"/>
          <p14:tracePt t="375448" x="4213225" y="2446338"/>
          <p14:tracePt t="375464" x="4206875" y="2446338"/>
          <p14:tracePt t="375482" x="4175125" y="2446338"/>
          <p14:tracePt t="375496" x="4160838" y="2438400"/>
          <p14:tracePt t="375512" x="4152900" y="2438400"/>
          <p14:tracePt t="375529" x="4137025" y="2438400"/>
          <p14:tracePt t="375545" x="4098925" y="2438400"/>
          <p14:tracePt t="375563" x="4060825" y="2460625"/>
          <p14:tracePt t="375578" x="4016375" y="2492375"/>
          <p14:tracePt t="375578" x="4000500" y="2506663"/>
          <p14:tracePt t="375596" x="3970338" y="2536825"/>
          <p14:tracePt t="375615" x="3954463" y="2552700"/>
          <p14:tracePt t="375631" x="3940175" y="2574925"/>
          <p14:tracePt t="375648" x="3924300" y="2606675"/>
          <p14:tracePt t="375665" x="3916363" y="2636838"/>
          <p14:tracePt t="375682" x="3916363" y="2674938"/>
          <p14:tracePt t="375698" x="3908425" y="2735263"/>
          <p14:tracePt t="375715" x="3908425" y="2765425"/>
          <p14:tracePt t="375731" x="3908425" y="2803525"/>
          <p14:tracePt t="375748" x="3908425" y="2835275"/>
          <p14:tracePt t="375762" x="3908425" y="2857500"/>
          <p14:tracePt t="375779" x="3916363" y="2873375"/>
          <p14:tracePt t="375796" x="3946525" y="2911475"/>
          <p14:tracePt t="375812" x="3992563" y="2955925"/>
          <p14:tracePt t="375828" x="4016375" y="2979738"/>
          <p14:tracePt t="375846" x="4038600" y="2994025"/>
          <p14:tracePt t="375865" x="4060825" y="3025775"/>
          <p14:tracePt t="375881" x="4084638" y="3040063"/>
          <p14:tracePt t="375898" x="4106863" y="3055938"/>
          <p14:tracePt t="375929" x="4137025" y="3063875"/>
          <p14:tracePt t="375946" x="4175125" y="3078163"/>
          <p14:tracePt t="375964" x="4183063" y="3078163"/>
          <p14:tracePt t="375978" x="4221163" y="3078163"/>
          <p14:tracePt t="375994" x="4267200" y="3078163"/>
          <p14:tracePt t="376010" x="4321175" y="3078163"/>
          <p14:tracePt t="376029" x="4335463" y="3078163"/>
          <p14:tracePt t="376041" x="4365625" y="3086100"/>
          <p14:tracePt t="376844" x="4373563" y="3108325"/>
          <p14:tracePt t="376865" x="4411663" y="3146425"/>
          <p14:tracePt t="376883" x="4419600" y="3154363"/>
          <p14:tracePt t="376898" x="4435475" y="3184525"/>
          <p14:tracePt t="376913" x="4465638" y="3216275"/>
          <p14:tracePt t="376931" x="4518025" y="3314700"/>
          <p14:tracePt t="376947" x="4579938" y="3398838"/>
          <p14:tracePt t="376964" x="4618038" y="3459163"/>
          <p14:tracePt t="376979" x="4656138" y="3535363"/>
          <p14:tracePt t="376996" x="4702175" y="3597275"/>
          <p14:tracePt t="377015" x="4724400" y="3641725"/>
          <p14:tracePt t="377029" x="4732338" y="3665538"/>
          <p14:tracePt t="377044" x="4778375" y="3741738"/>
          <p14:tracePt t="377061" x="4784725" y="3794125"/>
          <p14:tracePt t="377078" x="4800600" y="3840163"/>
          <p14:tracePt t="377094" x="4822825" y="3902075"/>
          <p14:tracePt t="377094" x="4838700" y="3932238"/>
          <p14:tracePt t="377111" x="4884738" y="4008438"/>
          <p14:tracePt t="377134" x="4945063" y="4098925"/>
          <p14:tracePt t="377149" x="4975225" y="4152900"/>
          <p14:tracePt t="377165" x="4991100" y="4198938"/>
          <p14:tracePt t="377181" x="5006975" y="4221163"/>
          <p14:tracePt t="377197" x="5037138" y="4259263"/>
          <p14:tracePt t="377213" x="5075238" y="4313238"/>
          <p14:tracePt t="377230" x="5121275" y="4365625"/>
          <p14:tracePt t="377246" x="5151438" y="4381500"/>
          <p14:tracePt t="377264" x="5165725" y="4389438"/>
          <p14:tracePt t="377278" x="5173663" y="4389438"/>
          <p14:tracePt t="377325" x="5181600" y="4389438"/>
          <p14:tracePt t="377335" x="5197475" y="4389438"/>
          <p14:tracePt t="377351" x="5203825" y="4389438"/>
          <p14:tracePt t="377367" x="5219700" y="4389438"/>
          <p14:tracePt t="377384" x="5227638" y="4389438"/>
          <p14:tracePt t="377414" x="5235575" y="4389438"/>
          <p14:tracePt t="377428" x="5249863" y="4381500"/>
          <p14:tracePt t="377447" x="5249863" y="4373563"/>
          <p14:tracePt t="377461" x="5257800" y="4359275"/>
          <p14:tracePt t="377477" x="5257800" y="4351338"/>
          <p14:tracePt t="377510" x="5265738" y="4335463"/>
          <p14:tracePt t="377529" x="5273675" y="4327525"/>
          <p14:tracePt t="377576" x="5273675" y="4321175"/>
          <p14:tracePt t="377605" x="5273675" y="4313238"/>
          <p14:tracePt t="377615" x="5273675" y="4305300"/>
          <p14:tracePt t="377645" x="5280025" y="4305300"/>
          <p14:tracePt t="377679" x="5287963" y="4305300"/>
          <p14:tracePt t="377726" x="5295900" y="4297363"/>
          <p14:tracePt t="377945" x="5295900" y="4283075"/>
          <p14:tracePt t="377960" x="5295900" y="4267200"/>
          <p14:tracePt t="377992" x="5295900" y="4229100"/>
          <p14:tracePt t="378012" x="5295900" y="4221163"/>
          <p14:tracePt t="378027" x="5311775" y="4198938"/>
          <p14:tracePt t="378040" x="5311775" y="4168775"/>
          <p14:tracePt t="378056" x="5326063" y="4160838"/>
          <p14:tracePt t="378073" x="5341938" y="4122738"/>
          <p14:tracePt t="378090" x="5380038" y="4076700"/>
          <p14:tracePt t="378099" x="5494338" y="3992563"/>
          <p14:tracePt t="378116" x="5676900" y="3878263"/>
          <p14:tracePt t="378133" x="5737225" y="3832225"/>
          <p14:tracePt t="378146" x="5829300" y="3771900"/>
          <p14:tracePt t="378163" x="5829300" y="3763963"/>
          <p14:tracePt t="378179" x="5837238" y="3756025"/>
          <p14:tracePt t="378211" x="5845175" y="3749675"/>
          <p14:tracePt t="378308" x="5845175" y="3733800"/>
          <p14:tracePt t="378331" x="5845175" y="3725863"/>
          <p14:tracePt t="378350" x="5845175" y="3711575"/>
          <p14:tracePt t="378364" x="5829300" y="3703638"/>
          <p14:tracePt t="378397" x="5821363" y="3695700"/>
          <p14:tracePt t="378429" x="5813425" y="3687763"/>
          <p14:tracePt t="378444" x="5799138" y="3687763"/>
          <p14:tracePt t="378460" x="5783263" y="3679825"/>
          <p14:tracePt t="378492" x="5761038" y="3673475"/>
          <p14:tracePt t="378510" x="5753100" y="3673475"/>
          <p14:tracePt t="378575" x="5730875" y="3673475"/>
          <p14:tracePt t="378589" x="5730875" y="3665538"/>
          <p14:tracePt t="378598" x="5722938" y="3665538"/>
          <p14:tracePt t="378615" x="5715000" y="3657600"/>
          <p14:tracePt t="378678" x="5692775" y="3657600"/>
          <p14:tracePt t="378758" x="5668963" y="3657600"/>
          <p14:tracePt t="378776" x="5661025" y="3657600"/>
          <p14:tracePt t="378793" x="5646738" y="3657600"/>
          <p14:tracePt t="378991" x="5630863" y="3657600"/>
          <p14:tracePt t="379009" x="5600700" y="3657600"/>
          <p14:tracePt t="379028" x="5584825" y="3657600"/>
          <p14:tracePt t="379040" x="5562600" y="3657600"/>
          <p14:tracePt t="379056" x="5532438" y="3657600"/>
          <p14:tracePt t="379074" x="5494338" y="3657600"/>
          <p14:tracePt t="379086" x="5456238" y="3657600"/>
          <p14:tracePt t="379101" x="5440363" y="3657600"/>
          <p14:tracePt t="379119" x="5432425" y="3657600"/>
          <p14:tracePt t="379130" x="5426075" y="3673475"/>
          <p14:tracePt t="379590" x="5410200" y="3679825"/>
          <p14:tracePt t="379617" x="5410200" y="3703638"/>
          <p14:tracePt t="379631" x="5394325" y="3725863"/>
          <p14:tracePt t="379648" x="5380038" y="3749675"/>
          <p14:tracePt t="379664" x="5372100" y="3771900"/>
          <p14:tracePt t="379678" x="5349875" y="3794125"/>
          <p14:tracePt t="379694" x="5334000" y="3817938"/>
          <p14:tracePt t="379711" x="5334000" y="3825875"/>
          <p14:tracePt t="379726" x="5334000" y="3832225"/>
          <p14:tracePt t="379743" x="5334000" y="3848100"/>
          <p14:tracePt t="379761" x="5334000" y="3878263"/>
          <p14:tracePt t="379777" x="5318125" y="3902075"/>
          <p14:tracePt t="379794" x="5318125" y="3940175"/>
          <p14:tracePt t="379811" x="5303838" y="3992563"/>
          <p14:tracePt t="379838" x="5303838" y="4008438"/>
          <p14:tracePt t="379855" x="5303838" y="4022725"/>
          <p14:tracePt t="379864" x="5303838" y="4030663"/>
          <p14:tracePt t="379880" x="5303838" y="4038600"/>
          <p14:tracePt t="379897" x="5303838" y="4046538"/>
          <p14:tracePt t="379928" x="5303838" y="4060825"/>
          <p14:tracePt t="379946" x="5303838" y="4068763"/>
          <p14:tracePt t="379959" x="5303838" y="4076700"/>
          <p14:tracePt t="379977" x="5303838" y="4092575"/>
          <p14:tracePt t="380023" x="5303838" y="4098925"/>
          <p14:tracePt t="380073" x="5318125" y="4114800"/>
          <p14:tracePt t="380092" x="5326063" y="4114800"/>
          <p14:tracePt t="380106" x="5341938" y="4130675"/>
          <p14:tracePt t="380119" x="5349875" y="4137025"/>
          <p14:tracePt t="380133" x="5387975" y="4168775"/>
          <p14:tracePt t="380148" x="5402263" y="4175125"/>
          <p14:tracePt t="380164" x="5418138" y="4175125"/>
          <p14:tracePt t="380180" x="5440363" y="4175125"/>
          <p14:tracePt t="380194" x="5448300" y="4183063"/>
          <p14:tracePt t="380209" x="5486400" y="4191000"/>
          <p14:tracePt t="380227" x="5508625" y="4191000"/>
          <p14:tracePt t="380244" x="5532438" y="4191000"/>
          <p14:tracePt t="380260" x="5554663" y="4191000"/>
          <p14:tracePt t="380277" x="5570538" y="4191000"/>
          <p14:tracePt t="380293" x="5578475" y="4191000"/>
          <p14:tracePt t="380308" x="5584825" y="4191000"/>
          <p14:tracePt t="380327" x="5616575" y="4168775"/>
          <p14:tracePt t="380355" x="5661025" y="4114800"/>
          <p14:tracePt t="380364" x="5707063" y="4054475"/>
          <p14:tracePt t="380380" x="5730875" y="3992563"/>
          <p14:tracePt t="380396" x="5768975" y="3946525"/>
          <p14:tracePt t="380412" x="5783263" y="3902075"/>
          <p14:tracePt t="380427" x="5791200" y="3870325"/>
          <p14:tracePt t="380444" x="5791200" y="3863975"/>
          <p14:tracePt t="380460" x="5791200" y="3840163"/>
          <p14:tracePt t="380476" x="5775325" y="3794125"/>
          <p14:tracePt t="380493" x="5722938" y="3725863"/>
          <p14:tracePt t="380510" x="5699125" y="3687763"/>
          <p14:tracePt t="380542" x="5676900" y="3657600"/>
          <p14:tracePt t="380558" x="5668963" y="3635375"/>
          <p14:tracePt t="380575" x="5661025" y="3619500"/>
          <p14:tracePt t="380587" x="5646738" y="3611563"/>
          <p14:tracePt t="380604" x="5630863" y="3597275"/>
          <p14:tracePt t="380620" x="5608638" y="3581400"/>
          <p14:tracePt t="380637" x="5562600" y="3573463"/>
          <p14:tracePt t="380646" x="5494338" y="3559175"/>
          <p14:tracePt t="380663" x="5426075" y="3559175"/>
          <p14:tracePt t="380681" x="5356225" y="3559175"/>
          <p14:tracePt t="380693" x="5326063" y="3559175"/>
          <p14:tracePt t="380710" x="5303838" y="3559175"/>
          <p14:tracePt t="380726" x="5280025" y="3559175"/>
          <p14:tracePt t="380743" x="5265738" y="3559175"/>
          <p14:tracePt t="380758" x="5235575" y="3589338"/>
          <p14:tracePt t="380775" x="5189538" y="3611563"/>
          <p14:tracePt t="380791" x="5159375" y="3635375"/>
          <p14:tracePt t="380808" x="5135563" y="3657600"/>
          <p14:tracePt t="380823" x="5135563" y="3687763"/>
          <p14:tracePt t="380840" x="5135563" y="3717925"/>
          <p14:tracePt t="380857" x="5135563" y="3756025"/>
          <p14:tracePt t="380873" x="5151438" y="3817938"/>
          <p14:tracePt t="380890" x="5165725" y="3870325"/>
          <p14:tracePt t="380907" x="5197475" y="3908425"/>
          <p14:tracePt t="380907" x="5211763" y="3932238"/>
          <p14:tracePt t="380923" x="5227638" y="3954463"/>
          <p14:tracePt t="380946" x="5241925" y="3970338"/>
          <p14:tracePt t="380959" x="5241925" y="3984625"/>
          <p14:tracePt t="380976" x="5257800" y="4016375"/>
          <p14:tracePt t="380993" x="5273675" y="4038600"/>
          <p14:tracePt t="381009" x="5295900" y="4076700"/>
          <p14:tracePt t="381027" x="5311775" y="4098925"/>
          <p14:tracePt t="381043" x="5326063" y="4130675"/>
          <p14:tracePt t="381060" x="5334000" y="4137025"/>
          <p14:tracePt t="381073" x="5349875" y="4152900"/>
          <p14:tracePt t="381090" x="5372100" y="4175125"/>
          <p14:tracePt t="381106" x="5380038" y="4183063"/>
          <p14:tracePt t="381124" x="5394325" y="4191000"/>
          <p14:tracePt t="381140" x="5418138" y="4198938"/>
          <p14:tracePt t="381163" x="5456238" y="4198938"/>
          <p14:tracePt t="381178" x="5486400" y="4198938"/>
          <p14:tracePt t="381197" x="5516563" y="4198938"/>
          <p14:tracePt t="381212" x="5532438" y="4198938"/>
          <p14:tracePt t="381228" x="5540375" y="4198938"/>
          <p14:tracePt t="381243" x="5570538" y="4198938"/>
          <p14:tracePt t="381259" x="5616575" y="4175125"/>
          <p14:tracePt t="381276" x="5692775" y="4122738"/>
          <p14:tracePt t="381293" x="5753100" y="4076700"/>
          <p14:tracePt t="381308" x="5761038" y="4060825"/>
          <p14:tracePt t="381327" x="5768975" y="4054475"/>
          <p14:tracePt t="381368" x="5768975" y="4046538"/>
          <p14:tracePt t="381386" x="5768975" y="4030663"/>
          <p14:tracePt t="381403" x="5768975" y="4008438"/>
          <p14:tracePt t="381414" x="5768975" y="3992563"/>
          <p14:tracePt t="381444" x="5768975" y="3978275"/>
          <p14:tracePt t="381555" x="5761038" y="3962400"/>
          <p14:tracePt t="381588" x="5745163" y="3962400"/>
          <p14:tracePt t="381788" x="5737225" y="3970338"/>
          <p14:tracePt t="384219" x="5730875" y="3970338"/>
          <p14:tracePt t="384481" x="5715000" y="3970338"/>
          <p14:tracePt t="384490" x="5707063" y="3970338"/>
          <p14:tracePt t="384505" x="5684838" y="3970338"/>
          <p14:tracePt t="384524" x="5654675" y="3970338"/>
          <p14:tracePt t="384540" x="5600700" y="3970338"/>
          <p14:tracePt t="384556" x="5570538" y="3970338"/>
          <p14:tracePt t="384573" x="5532438" y="3970338"/>
          <p14:tracePt t="384588" x="5478463" y="3970338"/>
          <p14:tracePt t="384604" x="5464175" y="3970338"/>
          <p14:tracePt t="384619" x="5364163" y="3992563"/>
          <p14:tracePt t="384637" x="5303838" y="4008438"/>
          <p14:tracePt t="384653" x="5241925" y="4022725"/>
          <p14:tracePt t="384669" x="5165725" y="4046538"/>
          <p14:tracePt t="384686" x="5097463" y="4054475"/>
          <p14:tracePt t="384703" x="4999038" y="4068763"/>
          <p14:tracePt t="384703" x="4953000" y="4076700"/>
          <p14:tracePt t="384721" x="4838700" y="4114800"/>
          <p14:tracePt t="384741" x="4740275" y="4160838"/>
          <p14:tracePt t="384757" x="4694238" y="4168775"/>
          <p14:tracePt t="384773" x="4664075" y="4183063"/>
          <p14:tracePt t="384789" x="4648200" y="4191000"/>
          <p14:tracePt t="384805" x="4632325" y="4198938"/>
          <p14:tracePt t="384822" x="4594225" y="4206875"/>
          <p14:tracePt t="384838" x="4549775" y="4221163"/>
          <p14:tracePt t="384856" x="4487863" y="4237038"/>
          <p14:tracePt t="384872" x="4465638" y="4244975"/>
          <p14:tracePt t="384888" x="4449763" y="4251325"/>
          <p14:tracePt t="384902" x="4441825" y="4251325"/>
          <p14:tracePt t="384919" x="4435475" y="4251325"/>
          <p14:tracePt t="384935" x="4427538" y="4259263"/>
          <p14:tracePt t="385039" x="4419600" y="4259263"/>
          <p14:tracePt t="385053" x="4435475" y="4259263"/>
          <p14:tracePt t="385351" x="4449763" y="4259263"/>
          <p14:tracePt t="385475" x="4457700" y="4259263"/>
          <p14:tracePt t="385489" x="4479925" y="4259263"/>
          <p14:tracePt t="385507" x="4487863" y="4251325"/>
          <p14:tracePt t="385536" x="4511675" y="4244975"/>
          <p14:tracePt t="385553" x="4541838" y="4213225"/>
          <p14:tracePt t="385570" x="4556125" y="4175125"/>
          <p14:tracePt t="385586" x="4610100" y="4060825"/>
          <p14:tracePt t="385603" x="4656138" y="3954463"/>
          <p14:tracePt t="385619" x="4732338" y="3825875"/>
          <p14:tracePt t="385636" x="4846638" y="3657600"/>
          <p14:tracePt t="385652" x="4991100" y="3459163"/>
          <p14:tracePt t="385670" x="5059363" y="3336925"/>
          <p14:tracePt t="385682" x="5151438" y="3216275"/>
          <p14:tracePt t="385698" x="5159375" y="3162300"/>
          <p14:tracePt t="385708" x="5159375" y="3146425"/>
          <p14:tracePt t="385725" x="5159375" y="3132138"/>
          <p14:tracePt t="385741" x="5143500" y="3101975"/>
          <p14:tracePt t="385758" x="5143500" y="3070225"/>
          <p14:tracePt t="385772" x="5143500" y="3048000"/>
          <p14:tracePt t="385789" x="5143500" y="3001963"/>
          <p14:tracePt t="385807" x="5143500" y="2987675"/>
          <p14:tracePt t="385819" x="5127625" y="2971800"/>
          <p14:tracePt t="385839" x="5127625" y="2955925"/>
          <p14:tracePt t="386367" x="5127625" y="2949575"/>
          <p14:tracePt t="386386" x="5127625" y="2933700"/>
          <p14:tracePt t="386402" x="5127625" y="2925763"/>
          <p14:tracePt t="386434" x="5127625" y="2911475"/>
          <p14:tracePt t="386452" x="5127625" y="2903538"/>
          <p14:tracePt t="386465" x="5127625" y="2879725"/>
          <p14:tracePt t="386481" x="5143500" y="2857500"/>
          <p14:tracePt t="386491" x="5143500" y="2819400"/>
          <p14:tracePt t="386509" x="5127625" y="2765425"/>
          <p14:tracePt t="386523" x="5105400" y="2697163"/>
          <p14:tracePt t="386540" x="5105400" y="2667000"/>
          <p14:tracePt t="386553" x="5105400" y="2613025"/>
          <p14:tracePt t="386570" x="5105400" y="2484438"/>
          <p14:tracePt t="386587" x="5105400" y="2438400"/>
          <p14:tracePt t="386602" x="5127625" y="2293938"/>
          <p14:tracePt t="386620" x="5159375" y="2193925"/>
          <p14:tracePt t="386636" x="5173663" y="2117725"/>
          <p14:tracePt t="386653" x="5173663" y="2057400"/>
          <p14:tracePt t="386670" x="5181600" y="2035175"/>
          <p14:tracePt t="386684" x="5203825" y="1951038"/>
          <p14:tracePt t="386700" x="5203825" y="1912938"/>
          <p14:tracePt t="386718" x="5203825" y="1866900"/>
          <p14:tracePt t="386718" x="5203825" y="1844675"/>
          <p14:tracePt t="386736" x="5203825" y="1798638"/>
          <p14:tracePt t="386755" x="5227638" y="1744663"/>
          <p14:tracePt t="386772" x="5241925" y="1698625"/>
          <p14:tracePt t="386788" x="5273675" y="1638300"/>
          <p14:tracePt t="386803" x="5280025" y="1608138"/>
          <p14:tracePt t="386820" x="5280025" y="1592263"/>
          <p14:tracePt t="386837" x="5280025" y="1584325"/>
          <p14:tracePt t="386853" x="5280025" y="1562100"/>
          <p14:tracePt t="386884" x="5280025" y="1554163"/>
          <p14:tracePt t="386899" x="5280025" y="1524000"/>
          <p14:tracePt t="386914" x="5287963" y="1493838"/>
          <p14:tracePt t="386931" x="5295900" y="1463675"/>
          <p14:tracePt t="386947" x="5295900" y="1447800"/>
          <p14:tracePt t="386964" x="5303838" y="1439863"/>
          <p14:tracePt t="386980" x="5303838" y="1455738"/>
          <p14:tracePt t="387132" x="5303838" y="1477963"/>
          <p14:tracePt t="387151" x="5303838" y="1501775"/>
          <p14:tracePt t="387165" x="5303838" y="1539875"/>
          <p14:tracePt t="387181" x="5303838" y="1592263"/>
          <p14:tracePt t="387197" x="5303838" y="1654175"/>
          <p14:tracePt t="387213" x="5303838" y="1736725"/>
          <p14:tracePt t="387230" x="5303838" y="1760538"/>
          <p14:tracePt t="387239" x="5303838" y="1820863"/>
          <p14:tracePt t="387256" x="5303838" y="1874838"/>
          <p14:tracePt t="387273" x="5303838" y="1989138"/>
          <p14:tracePt t="387290" x="5287963" y="2103438"/>
          <p14:tracePt t="387303" x="5280025" y="2187575"/>
          <p14:tracePt t="387319" x="5280025" y="2239963"/>
          <p14:tracePt t="387338" x="5280025" y="2286000"/>
          <p14:tracePt t="387355" x="5280025" y="2324100"/>
          <p14:tracePt t="387370" x="5280025" y="2354263"/>
          <p14:tracePt t="387387" x="5280025" y="2408238"/>
          <p14:tracePt t="387403" x="5280025" y="2438400"/>
          <p14:tracePt t="387416" x="5280025" y="2530475"/>
          <p14:tracePt t="387433" x="5280025" y="2613025"/>
          <p14:tracePt t="387449" x="5280025" y="2667000"/>
          <p14:tracePt t="387467" x="5280025" y="2705100"/>
          <p14:tracePt t="387483" x="5280025" y="2720975"/>
          <p14:tracePt t="387499" x="5265738" y="2720975"/>
          <p14:tracePt t="387499" x="5265738" y="2735263"/>
          <p14:tracePt t="387517" x="5265738" y="2773363"/>
          <p14:tracePt t="387540" x="5257800" y="2781300"/>
          <p14:tracePt t="387554" x="5249863" y="2827338"/>
          <p14:tracePt t="387572" x="5249863" y="2849563"/>
          <p14:tracePt t="387586" x="5249863" y="2879725"/>
          <p14:tracePt t="387602" x="5235575" y="2895600"/>
          <p14:tracePt t="387619" x="5227638" y="2903538"/>
          <p14:tracePt t="387636" x="5219700" y="2895600"/>
          <p14:tracePt t="387728" x="5219700" y="2865438"/>
          <p14:tracePt t="387746" x="5227638" y="2841625"/>
          <p14:tracePt t="387756" x="5241925" y="2819400"/>
          <p14:tracePt t="387773" x="5273675" y="2759075"/>
          <p14:tracePt t="387789" x="5334000" y="2644775"/>
          <p14:tracePt t="387803" x="5372100" y="2536825"/>
          <p14:tracePt t="387819" x="5394325" y="2438400"/>
          <p14:tracePt t="387836" x="5410200" y="2346325"/>
          <p14:tracePt t="387852" x="5426075" y="2293938"/>
          <p14:tracePt t="387869" x="5432425" y="2232025"/>
          <p14:tracePt t="387885" x="5440363" y="2187575"/>
          <p14:tracePt t="387902" x="5448300" y="2125663"/>
          <p14:tracePt t="387918" x="5464175" y="2057400"/>
          <p14:tracePt t="387935" x="5470525" y="1981200"/>
          <p14:tracePt t="387949" x="5486400" y="1927225"/>
          <p14:tracePt t="387966" x="5502275" y="1882775"/>
          <p14:tracePt t="387983" x="5502275" y="1851025"/>
          <p14:tracePt t="387999" x="5508625" y="1806575"/>
          <p14:tracePt t="387999" x="5508625" y="1782763"/>
          <p14:tracePt t="388017" x="5516563" y="1706563"/>
          <p14:tracePt t="388037" x="5540375" y="1660525"/>
          <p14:tracePt t="388053" x="5540375" y="1638300"/>
          <p14:tracePt t="388068" x="5540375" y="1592263"/>
          <p14:tracePt t="388085" x="5546725" y="1562100"/>
          <p14:tracePt t="388102" x="5546725" y="1531938"/>
          <p14:tracePt t="388119" x="5546725" y="1508125"/>
          <p14:tracePt t="388136" x="5546725" y="1493838"/>
          <p14:tracePt t="388152" x="5546725" y="1470025"/>
          <p14:tracePt t="388168" x="5546725" y="1463675"/>
          <p14:tracePt t="388185" x="5546725" y="1447800"/>
          <p14:tracePt t="388213" x="5546725" y="1439863"/>
          <p14:tracePt t="388229" x="5546725" y="1455738"/>
          <p14:tracePt t="388338" x="5540375" y="1485900"/>
          <p14:tracePt t="388349" x="5524500" y="1539875"/>
          <p14:tracePt t="388368" x="5502275" y="1616075"/>
          <p14:tracePt t="388385" x="5486400" y="1684338"/>
          <p14:tracePt t="388402" x="5456238" y="1844675"/>
          <p14:tracePt t="388418" x="5456238" y="1912938"/>
          <p14:tracePt t="388435" x="5426075" y="2011363"/>
          <p14:tracePt t="388448" x="5410200" y="2079625"/>
          <p14:tracePt t="388466" x="5410200" y="2133600"/>
          <p14:tracePt t="388482" x="5402263" y="2193925"/>
          <p14:tracePt t="388499" x="5402263" y="2278063"/>
          <p14:tracePt t="388515" x="5402263" y="2392363"/>
          <p14:tracePt t="388515" x="5402263" y="2446338"/>
          <p14:tracePt t="388532" x="5380038" y="2620963"/>
          <p14:tracePt t="388555" x="5349875" y="2697163"/>
          <p14:tracePt t="388571" x="5349875" y="2735263"/>
          <p14:tracePt t="388585" x="5341938" y="2803525"/>
          <p14:tracePt t="388602" x="5318125" y="2835275"/>
          <p14:tracePt t="388619" x="5318125" y="2879725"/>
          <p14:tracePt t="388637" x="5318125" y="2895600"/>
          <p14:tracePt t="388666" x="5318125" y="2903538"/>
          <p14:tracePt t="388684" x="5318125" y="2925763"/>
          <p14:tracePt t="388715" x="5318125" y="2941638"/>
          <p14:tracePt t="388728" x="5318125" y="2949575"/>
          <p14:tracePt t="388745" x="5318125" y="2955925"/>
          <p14:tracePt t="388852" x="5334000" y="2955925"/>
          <p14:tracePt t="388867" x="5364163" y="2955925"/>
          <p14:tracePt t="388883" x="5440363" y="2925763"/>
          <p14:tracePt t="388900" x="5478463" y="2911475"/>
          <p14:tracePt t="388916" x="5478463" y="2903538"/>
          <p14:tracePt t="388947" x="5486400" y="2903538"/>
          <p14:tracePt t="388997" x="5494338" y="2903538"/>
          <p14:tracePt t="389012" x="5532438" y="2903538"/>
          <p14:tracePt t="389022" x="5570538" y="2903538"/>
          <p14:tracePt t="389039" x="5592763" y="2887663"/>
          <p14:tracePt t="389056" x="5608638" y="2887663"/>
          <p14:tracePt t="389068" x="5622925" y="2887663"/>
          <p14:tracePt t="389084" x="5661025" y="2887663"/>
          <p14:tracePt t="389101" x="5722938" y="2887663"/>
          <p14:tracePt t="389117" x="5799138" y="2887663"/>
          <p14:tracePt t="389134" x="5875338" y="2865438"/>
          <p14:tracePt t="389151" x="5943600" y="2849563"/>
          <p14:tracePt t="389167" x="5965825" y="2849563"/>
          <p14:tracePt t="389183" x="5981700" y="2849563"/>
          <p14:tracePt t="389200" x="5997575" y="2849563"/>
          <p14:tracePt t="389215" x="6049963" y="2849563"/>
          <p14:tracePt t="389232" x="6142038" y="2841625"/>
          <p14:tracePt t="389248" x="6256338" y="2819400"/>
          <p14:tracePt t="389265" x="6340475" y="2803525"/>
          <p14:tracePt t="389281" x="6354763" y="2803525"/>
          <p14:tracePt t="389298" x="6362700" y="2803525"/>
          <p14:tracePt t="389318" x="6392863" y="2803525"/>
          <p14:tracePt t="389338" x="6446838" y="2803525"/>
          <p14:tracePt t="389351" x="6499225" y="2803525"/>
          <p14:tracePt t="389368" x="6523038" y="2803525"/>
          <p14:tracePt t="389384" x="6537325" y="2797175"/>
          <p14:tracePt t="390408" x="6537325" y="2781300"/>
          <p14:tracePt t="390841" x="6515100" y="2781300"/>
          <p14:tracePt t="391529" x="6499225" y="2781300"/>
          <p14:tracePt t="391542" x="6492875" y="2789238"/>
          <p14:tracePt t="391574" x="6484938" y="2789238"/>
          <p14:tracePt t="391592" x="6477000" y="2797175"/>
          <p14:tracePt t="391617" x="6469063" y="2797175"/>
          <p14:tracePt t="391633" x="6408738" y="2751138"/>
          <p14:tracePt t="391840" x="6384925" y="2735263"/>
          <p14:tracePt t="391850" x="6324600" y="2667000"/>
          <p14:tracePt t="391868" x="6316663" y="2628900"/>
          <p14:tracePt t="391882" x="6294438" y="2522538"/>
          <p14:tracePt t="391898" x="6294438" y="2370138"/>
          <p14:tracePt t="391915" x="6278563" y="2286000"/>
          <p14:tracePt t="391931" x="6248400" y="2225675"/>
          <p14:tracePt t="391948" x="6248400" y="2149475"/>
          <p14:tracePt t="391965" x="6240463" y="2095500"/>
          <p14:tracePt t="391981" x="6218238" y="2011363"/>
          <p14:tracePt t="391997" x="6218238" y="1965325"/>
          <p14:tracePt t="392012" x="6218238" y="1889125"/>
          <p14:tracePt t="392029" x="6218238" y="1836738"/>
          <p14:tracePt t="392045" x="6218238" y="1782763"/>
          <p14:tracePt t="392062" x="6218238" y="1730375"/>
          <p14:tracePt t="392079" x="6232525" y="1646238"/>
          <p14:tracePt t="392095" x="6232525" y="1600200"/>
          <p14:tracePt t="392095" x="6232525" y="1577975"/>
          <p14:tracePt t="392112" x="6248400" y="1524000"/>
          <p14:tracePt t="392131" x="6256338" y="1477963"/>
          <p14:tracePt t="392148" x="6264275" y="1431925"/>
          <p14:tracePt t="392164" x="6286500" y="1387475"/>
          <p14:tracePt t="392181" x="6286500" y="1355725"/>
          <p14:tracePt t="392198" x="6286500" y="1349375"/>
          <p14:tracePt t="392215" x="6286500" y="1341438"/>
          <p14:tracePt t="392231" x="6286500" y="1333500"/>
          <p14:tracePt t="392277" x="6278563" y="1341438"/>
          <p14:tracePt t="392356" x="6172200" y="1425575"/>
          <p14:tracePt t="392366" x="6042025" y="1570038"/>
          <p14:tracePt t="392384" x="5783263" y="1790700"/>
          <p14:tracePt t="392397" x="5456238" y="2133600"/>
          <p14:tracePt t="392414" x="5121275" y="2460625"/>
          <p14:tracePt t="392431" x="4664075" y="2971800"/>
          <p14:tracePt t="392448" x="4198938" y="3521075"/>
          <p14:tracePt t="392463" x="3687763" y="4098925"/>
          <p14:tracePt t="392480" x="3314700" y="4503738"/>
          <p14:tracePt t="392498" x="2955925" y="4830763"/>
          <p14:tracePt t="392511" x="2689225" y="5173663"/>
          <p14:tracePt t="392530" x="2416175" y="5532438"/>
          <p14:tracePt t="392545" x="2247900" y="5753100"/>
          <p14:tracePt t="392562" x="2095500" y="5935663"/>
          <p14:tracePt t="392579" x="1989138" y="6003925"/>
          <p14:tracePt t="392579" x="1965325" y="6027738"/>
          <p14:tracePt t="392595" x="1951038" y="6042025"/>
          <p14:tracePt t="392617" x="1943100" y="6042025"/>
          <p14:tracePt t="392678" x="1927225" y="6042025"/>
          <p14:tracePt t="392727" x="1920875" y="6035675"/>
          <p14:tracePt t="392761" x="1897063" y="6003925"/>
          <p14:tracePt t="392775" x="1866900" y="5973763"/>
          <p14:tracePt t="392792" x="1836738" y="5943600"/>
          <p14:tracePt t="392809" x="1806575" y="5889625"/>
          <p14:tracePt t="392818" x="1768475" y="5821363"/>
          <p14:tracePt t="392837" x="1706563" y="5722938"/>
          <p14:tracePt t="392851" x="1622425" y="5616575"/>
          <p14:tracePt t="392867" x="1584325" y="5562600"/>
          <p14:tracePt t="392881" x="1524000" y="5486400"/>
          <p14:tracePt t="392896" x="1501775" y="5418138"/>
          <p14:tracePt t="392914" x="1463675" y="5372100"/>
          <p14:tracePt t="392930" x="1431925" y="5295900"/>
          <p14:tracePt t="392946" x="1425575" y="5257800"/>
          <p14:tracePt t="392962" x="1425575" y="5235575"/>
          <p14:tracePt t="392979" x="1425575" y="5211763"/>
          <p14:tracePt t="392994" x="1425575" y="5203825"/>
          <p14:tracePt t="393010" x="1425575" y="5189538"/>
          <p14:tracePt t="393036" x="1425575" y="5151438"/>
          <p14:tracePt t="393058" x="1425575" y="5127625"/>
          <p14:tracePt t="393074" x="1425575" y="5113338"/>
          <p14:tracePt t="393084" x="1425575" y="5105400"/>
          <p14:tracePt t="393459" x="1477963" y="5105400"/>
          <p14:tracePt t="393478" x="1577975" y="5083175"/>
          <p14:tracePt t="393495" x="1676400" y="5037138"/>
          <p14:tracePt t="393511" x="1698625" y="5037138"/>
          <p14:tracePt t="393528" x="1706563" y="5029200"/>
          <p14:tracePt t="393540" x="1714500" y="5029200"/>
          <p14:tracePt t="393557" x="1722438" y="5021263"/>
          <p14:tracePt t="393574" x="1730375" y="5021263"/>
          <p14:tracePt t="393583" x="1736725" y="5013325"/>
          <p14:tracePt t="393614" x="1760538" y="4999038"/>
          <p14:tracePt t="393631" x="1798638" y="4975225"/>
          <p14:tracePt t="393648" x="1820863" y="4960938"/>
          <p14:tracePt t="393664" x="1820863" y="4953000"/>
          <p14:tracePt t="393709" x="1828800" y="4953000"/>
          <p14:tracePt t="394741" x="1844675" y="4953000"/>
          <p14:tracePt t="394760" x="1851025" y="4953000"/>
          <p14:tracePt t="394928" x="1858963" y="4953000"/>
          <p14:tracePt t="394961" x="1866900" y="4953000"/>
          <p14:tracePt t="395041" x="1874838" y="4953000"/>
          <p14:tracePt t="395103" x="1882775" y="4953000"/>
          <p14:tracePt t="395137" x="1897063" y="4960938"/>
          <p14:tracePt t="395145" x="1927225" y="4968875"/>
          <p14:tracePt t="395165" x="1943100" y="4968875"/>
          <p14:tracePt t="395178" x="2035175" y="4975225"/>
          <p14:tracePt t="395195" x="2141538" y="4975225"/>
          <p14:tracePt t="395211" x="2201863" y="4975225"/>
          <p14:tracePt t="395228" x="2209800" y="4975225"/>
          <p14:tracePt t="395245" x="2217738" y="4975225"/>
          <p14:tracePt t="395261" x="2232025" y="4983163"/>
          <p14:tracePt t="395278" x="2263775" y="4991100"/>
          <p14:tracePt t="395295" x="2301875" y="4991100"/>
          <p14:tracePt t="395309" x="2400300" y="4991100"/>
          <p14:tracePt t="395329" x="2438400" y="4991100"/>
          <p14:tracePt t="395344" x="2468563" y="4991100"/>
          <p14:tracePt t="395358" x="2484438" y="4991100"/>
          <p14:tracePt t="395381" x="2514600" y="4991100"/>
          <p14:tracePt t="395406" x="2552700" y="4991100"/>
          <p14:tracePt t="395415" x="2636838" y="4991100"/>
          <p14:tracePt t="395428" x="2751138" y="4991100"/>
          <p14:tracePt t="395444" x="2849563" y="4991100"/>
          <p14:tracePt t="395461" x="2873375" y="4991100"/>
          <p14:tracePt t="395477" x="2887663" y="4991100"/>
          <p14:tracePt t="395541" x="2911475" y="4991100"/>
          <p14:tracePt t="395559" x="2949575" y="4991100"/>
          <p14:tracePt t="395572" x="2971800" y="4991100"/>
          <p14:tracePt t="395588" x="2987675" y="4991100"/>
          <p14:tracePt t="395605" x="3017838" y="5006975"/>
          <p14:tracePt t="395636" x="3048000" y="5021263"/>
          <p14:tracePt t="395655" x="3094038" y="5029200"/>
          <p14:tracePt t="395663" x="3116263" y="5037138"/>
          <p14:tracePt t="395677" x="3170238" y="5045075"/>
          <p14:tracePt t="395694" x="3238500" y="5045075"/>
          <p14:tracePt t="395711" x="3276600" y="5051425"/>
          <p14:tracePt t="395728" x="3284538" y="5051425"/>
          <p14:tracePt t="395744" x="3298825" y="5051425"/>
          <p14:tracePt t="395790" x="3314700" y="5059363"/>
          <p14:tracePt t="395809" x="3360738" y="5059363"/>
          <p14:tracePt t="395821" x="3382963" y="5059363"/>
          <p14:tracePt t="395838" x="3390900" y="5059363"/>
          <p14:tracePt t="395854" x="3406775" y="5059363"/>
          <p14:tracePt t="395871" x="3429000" y="5067300"/>
          <p14:tracePt t="395895" x="3451225" y="5067300"/>
          <p14:tracePt t="395912" x="3459163" y="5067300"/>
          <p14:tracePt t="395929" x="3467100" y="5067300"/>
          <p14:tracePt t="395960" x="3467100" y="5075238"/>
          <p14:tracePt t="395976" x="3482975" y="5083175"/>
          <p14:tracePt t="395995" x="3513138" y="5083175"/>
          <p14:tracePt t="396011" x="3527425" y="5083175"/>
          <p14:tracePt t="396025" x="3543300" y="5083175"/>
          <p14:tracePt t="396042" x="3551238" y="5089525"/>
          <p14:tracePt t="396059" x="3597275" y="5105400"/>
          <p14:tracePt t="396124" x="3603625" y="5105400"/>
          <p14:tracePt t="396152" x="3611563" y="5105400"/>
          <p14:tracePt t="396210" x="3619500" y="5105400"/>
          <p14:tracePt t="396225" x="3635375" y="5113338"/>
          <p14:tracePt t="396242" x="3665538" y="5121275"/>
          <p14:tracePt t="396259" x="3695700" y="5135563"/>
          <p14:tracePt t="396275" x="3711575" y="5135563"/>
          <p14:tracePt t="396304" x="3717925" y="5143500"/>
          <p14:tracePt t="396328" x="3725863" y="5143500"/>
          <p14:tracePt t="396342" x="3763963" y="5151438"/>
          <p14:tracePt t="396358" x="3787775" y="5151438"/>
          <p14:tracePt t="396374" x="3810000" y="5159375"/>
          <p14:tracePt t="396412" x="3825875" y="5165725"/>
          <p14:tracePt t="396443" x="3848100" y="5173663"/>
          <p14:tracePt t="396462" x="3870325" y="5181600"/>
          <p14:tracePt t="396475" x="3894138" y="5197475"/>
          <p14:tracePt t="396492" x="3908425" y="5197475"/>
          <p14:tracePt t="396509" x="3908425" y="5203825"/>
          <p14:tracePt t="396527" x="3924300" y="5211763"/>
          <p14:tracePt t="396556" x="3924300" y="5219700"/>
          <p14:tracePt t="396589" x="3932238" y="5219700"/>
          <p14:tracePt t="396608" x="3940175" y="5227638"/>
          <p14:tracePt t="396620" x="3916363" y="5219700"/>
          <p14:tracePt t="396652" x="3954463" y="5219700"/>
          <p14:tracePt t="397056" x="4000500" y="5219700"/>
          <p14:tracePt t="397074" x="4098925" y="5219700"/>
          <p14:tracePt t="397087" x="4175125" y="5203825"/>
          <p14:tracePt t="397103" x="4229100" y="5203825"/>
          <p14:tracePt t="397185" x="4244975" y="5203825"/>
          <p14:tracePt t="397194" x="4283075" y="5197475"/>
          <p14:tracePt t="397209" x="4335463" y="5181600"/>
          <p14:tracePt t="397226" x="4403725" y="5181600"/>
          <p14:tracePt t="397243" x="4449763" y="5159375"/>
          <p14:tracePt t="397259" x="4495800" y="5143500"/>
          <p14:tracePt t="397276" x="4549775" y="5113338"/>
          <p14:tracePt t="397291" x="4572000" y="5105400"/>
          <p14:tracePt t="397308" x="4625975" y="5089525"/>
          <p14:tracePt t="397308" x="4664075" y="5083175"/>
          <p14:tracePt t="397330" x="4792663" y="5045075"/>
          <p14:tracePt t="397354" x="4937125" y="5013325"/>
          <p14:tracePt t="397364" x="5067300" y="4968875"/>
          <p14:tracePt t="397386" x="5083175" y="4960938"/>
          <p14:tracePt t="397396" x="5089525" y="4968875"/>
          <p14:tracePt t="397606" x="5105400" y="4991100"/>
          <p14:tracePt t="397651" x="5113338" y="4991100"/>
          <p14:tracePt t="397992" x="5121275" y="4983163"/>
          <p14:tracePt t="398007" x="5127625" y="4960938"/>
          <p14:tracePt t="398024" x="5143500" y="4914900"/>
          <p14:tracePt t="398039" x="5173663" y="4838700"/>
          <p14:tracePt t="398056" x="5219700" y="4740275"/>
          <p14:tracePt t="398074" x="5257800" y="4640263"/>
          <p14:tracePt t="398090" x="5295900" y="4503738"/>
          <p14:tracePt t="398103" x="5318125" y="4397375"/>
          <p14:tracePt t="398120" x="5356225" y="4267200"/>
          <p14:tracePt t="398131" x="5426075" y="4130675"/>
          <p14:tracePt t="398146" x="5448300" y="4060825"/>
          <p14:tracePt t="398162" x="5508625" y="3908425"/>
          <p14:tracePt t="398178" x="5508625" y="3863975"/>
          <p14:tracePt t="398195" x="5508625" y="3832225"/>
          <p14:tracePt t="398208" x="5508625" y="3779838"/>
          <p14:tracePt t="398225" x="5516563" y="3733800"/>
          <p14:tracePt t="398242" x="5516563" y="3687763"/>
          <p14:tracePt t="398242" x="5516563" y="3649663"/>
          <p14:tracePt t="398259" x="5532438" y="3603625"/>
          <p14:tracePt t="398275" x="5532438" y="3505200"/>
          <p14:tracePt t="398292" x="5532438" y="3459163"/>
          <p14:tracePt t="398308" x="5532438" y="3406775"/>
          <p14:tracePt t="398324" x="5532438" y="3368675"/>
          <p14:tracePt t="398342" x="5532438" y="3360738"/>
          <p14:tracePt t="398356" x="5540375" y="3330575"/>
          <p14:tracePt t="398373" x="5554663" y="3306763"/>
          <p14:tracePt t="398389" x="5554663" y="3292475"/>
          <p14:tracePt t="398411" x="5554663" y="3284538"/>
          <p14:tracePt t="398427" x="5554663" y="3260725"/>
          <p14:tracePt t="398445" x="5546725" y="3238500"/>
          <p14:tracePt t="398461" x="5540375" y="3230563"/>
          <p14:tracePt t="398475" x="5524500" y="3216275"/>
          <p14:tracePt t="398491" x="5494338" y="3216275"/>
          <p14:tracePt t="398555" x="5478463" y="3200400"/>
          <p14:tracePt t="398573" x="5470525" y="3200400"/>
          <p14:tracePt t="398589" x="5448300" y="3184525"/>
          <p14:tracePt t="398607" x="5426075" y="3178175"/>
          <p14:tracePt t="398634" x="5410200" y="3170238"/>
          <p14:tracePt t="398652" x="5402263" y="3170238"/>
          <p14:tracePt t="398699" x="5387975" y="3162300"/>
          <p14:tracePt t="398726" x="5372100" y="3162300"/>
          <p14:tracePt t="398771" x="5349875" y="3124200"/>
          <p14:tracePt t="398789" x="5341938" y="3116263"/>
          <p14:tracePt t="398806" x="5334000" y="3116263"/>
          <p14:tracePt t="398854" x="5326063" y="3108325"/>
          <p14:tracePt t="398933" x="5326063" y="3094038"/>
          <p14:tracePt t="399037" x="5326063" y="3086100"/>
          <p14:tracePt t="399070" x="5334000" y="3086100"/>
          <p14:tracePt t="399240" x="5341938" y="3086100"/>
          <p14:tracePt t="399273" x="5349875" y="3086100"/>
          <p14:tracePt t="399340" x="5356225" y="3094038"/>
          <p14:tracePt t="399386" x="5364163" y="3094038"/>
          <p14:tracePt t="399405" x="5372100" y="3101975"/>
          <p14:tracePt t="399432" x="5380038" y="3101975"/>
          <p14:tracePt t="399451" x="5387975" y="3101975"/>
          <p14:tracePt t="399490" x="5394325" y="3108325"/>
          <p14:tracePt t="399509" x="5402263" y="3108325"/>
          <p14:tracePt t="399536" x="5418138" y="3108325"/>
          <p14:tracePt t="399555" x="5432425" y="3108325"/>
          <p14:tracePt t="399619" x="5448300" y="3108325"/>
          <p14:tracePt t="399645" x="5478463" y="3108325"/>
          <p14:tracePt t="399667" x="5508625" y="3108325"/>
          <p14:tracePt t="399676" x="5524500" y="3108325"/>
          <p14:tracePt t="399710" x="5540375" y="3108325"/>
          <p14:tracePt t="399725" x="5592763" y="3101975"/>
          <p14:tracePt t="399743" x="5654675" y="3078163"/>
          <p14:tracePt t="399757" x="5707063" y="3070225"/>
          <p14:tracePt t="399773" x="5722938" y="3070225"/>
          <p14:tracePt t="399790" x="5737225" y="3070225"/>
          <p14:tracePt t="399807" x="5775325" y="3070225"/>
          <p14:tracePt t="399823" x="5807075" y="3063875"/>
          <p14:tracePt t="399841" x="5883275" y="3040063"/>
          <p14:tracePt t="399854" x="5913438" y="3040063"/>
          <p14:tracePt t="399884" x="5997575" y="3025775"/>
          <p14:tracePt t="399901" x="6142038" y="3001963"/>
          <p14:tracePt t="399917" x="6286500" y="2971800"/>
          <p14:tracePt t="399927" x="6392863" y="2933700"/>
          <p14:tracePt t="399944" x="6461125" y="2933700"/>
          <p14:tracePt t="399959" x="6477000" y="2933700"/>
          <p14:tracePt t="399977" x="6492875" y="2933700"/>
          <p14:tracePt t="400025" x="6545263" y="2917825"/>
          <p14:tracePt t="400039" x="6645275" y="2895600"/>
          <p14:tracePt t="400055" x="6759575" y="2873375"/>
          <p14:tracePt t="400072" x="6804025" y="2865438"/>
          <p14:tracePt t="400089" x="6811963" y="2849563"/>
          <p14:tracePt t="400153" x="6819900" y="2835275"/>
          <p14:tracePt t="400182" x="6873875" y="2803525"/>
          <p14:tracePt t="400201" x="6880225" y="2797175"/>
          <p14:tracePt t="400212" x="6888163" y="2789238"/>
          <p14:tracePt t="400227" x="6888163" y="2773363"/>
          <p14:tracePt t="400259" x="6880225" y="2765425"/>
          <p14:tracePt t="400271" x="6880225" y="2759075"/>
          <p14:tracePt t="400288" x="6880225" y="2720975"/>
          <p14:tracePt t="400305" x="6880225" y="2689225"/>
          <p14:tracePt t="400321" x="6880225" y="2667000"/>
          <p14:tracePt t="400343" x="6880225" y="2651125"/>
          <p14:tracePt t="400354" x="6888163" y="2644775"/>
          <p14:tracePt t="400373" x="6888163" y="2636838"/>
          <p14:tracePt t="400387" x="6888163" y="2613025"/>
          <p14:tracePt t="400403" x="6880225" y="2598738"/>
          <p14:tracePt t="400419" x="6873875" y="2568575"/>
          <p14:tracePt t="400437" x="6865938" y="2536825"/>
          <p14:tracePt t="400453" x="6850063" y="2514600"/>
          <p14:tracePt t="400469" x="6827838" y="2484438"/>
          <p14:tracePt t="400493" x="6811963" y="2460625"/>
          <p14:tracePt t="400509" x="6751638" y="2400300"/>
          <p14:tracePt t="400523" x="6713538" y="2370138"/>
          <p14:tracePt t="400539" x="6697663" y="2362200"/>
          <p14:tracePt t="400585" x="6599238" y="2316163"/>
          <p14:tracePt t="400604" x="6492875" y="2316163"/>
          <p14:tracePt t="400620" x="6384925" y="2316163"/>
          <p14:tracePt t="400637" x="6332538" y="2316163"/>
          <p14:tracePt t="400649" x="6256338" y="2316163"/>
          <p14:tracePt t="400667" x="6226175" y="2316163"/>
          <p14:tracePt t="400683" x="6202363" y="2316163"/>
          <p14:tracePt t="400700" x="6156325" y="2324100"/>
          <p14:tracePt t="400709" x="6103938" y="2332038"/>
          <p14:tracePt t="400726" x="6011863" y="2339975"/>
          <p14:tracePt t="400743" x="5875338" y="2384425"/>
          <p14:tracePt t="400758" x="5707063" y="2430463"/>
          <p14:tracePt t="400772" x="5592763" y="2460625"/>
          <p14:tracePt t="400789" x="5532438" y="2484438"/>
          <p14:tracePt t="400806" x="5494338" y="2492375"/>
          <p14:tracePt t="400822" x="5478463" y="2492375"/>
          <p14:tracePt t="400839" x="5448300" y="2492375"/>
          <p14:tracePt t="400855" x="5394325" y="2514600"/>
          <p14:tracePt t="400873" x="5349875" y="2530475"/>
          <p14:tracePt t="400887" x="5273675" y="2552700"/>
          <p14:tracePt t="400903" x="5211763" y="2568575"/>
          <p14:tracePt t="400920" x="5173663" y="2598738"/>
          <p14:tracePt t="400936" x="5135563" y="2613025"/>
          <p14:tracePt t="400952" x="5097463" y="2620963"/>
          <p14:tracePt t="400969" x="5083175" y="2636838"/>
          <p14:tracePt t="400969" x="5075238" y="2644775"/>
          <p14:tracePt t="400987" x="5075238" y="2651125"/>
          <p14:tracePt t="401006" x="5067300" y="2674938"/>
          <p14:tracePt t="401023" x="5051425" y="2697163"/>
          <p14:tracePt t="401041" x="5045075" y="2727325"/>
          <p14:tracePt t="401057" x="5037138" y="2743200"/>
          <p14:tracePt t="401074" x="5029200" y="2773363"/>
          <p14:tracePt t="401090" x="5029200" y="2797175"/>
          <p14:tracePt t="401106" x="5029200" y="2819400"/>
          <p14:tracePt t="401122" x="5029200" y="2879725"/>
          <p14:tracePt t="401139" x="5059363" y="2925763"/>
          <p14:tracePt t="401166" x="5075238" y="2941638"/>
          <p14:tracePt t="401183" x="5097463" y="2963863"/>
          <p14:tracePt t="401192" x="5121275" y="2987675"/>
          <p14:tracePt t="401209" x="5143500" y="3009900"/>
          <p14:tracePt t="401225" x="5189538" y="3032125"/>
          <p14:tracePt t="401242" x="5257800" y="3048000"/>
          <p14:tracePt t="401259" x="5273675" y="3063875"/>
          <p14:tracePt t="401272" x="5318125" y="3070225"/>
          <p14:tracePt t="401289" x="5372100" y="3116263"/>
          <p14:tracePt t="401305" x="5456238" y="3162300"/>
          <p14:tracePt t="401327" x="5502275" y="3162300"/>
          <p14:tracePt t="401342" x="5554663" y="3178175"/>
          <p14:tracePt t="401354" x="5730875" y="3200400"/>
          <p14:tracePt t="401371" x="5875338" y="3184525"/>
          <p14:tracePt t="401388" x="5935663" y="3184525"/>
          <p14:tracePt t="401403" x="6042025" y="3162300"/>
          <p14:tracePt t="401419" x="6142038" y="3154363"/>
          <p14:tracePt t="401436" x="6202363" y="3140075"/>
          <p14:tracePt t="401452" x="6346825" y="3140075"/>
          <p14:tracePt t="401468" x="6469063" y="3140075"/>
          <p14:tracePt t="401486" x="6683375" y="3116263"/>
          <p14:tracePt t="401508" x="6751638" y="3108325"/>
          <p14:tracePt t="401522" x="6896100" y="3048000"/>
          <p14:tracePt t="401539" x="6911975" y="3040063"/>
          <p14:tracePt t="401555" x="6926263" y="3032125"/>
          <p14:tracePt t="401571" x="6950075" y="3025775"/>
          <p14:tracePt t="401588" x="6972300" y="3017838"/>
          <p14:tracePt t="401605" x="6994525" y="2987675"/>
          <p14:tracePt t="401621" x="7040563" y="2955925"/>
          <p14:tracePt t="401638" x="7040563" y="2949575"/>
          <p14:tracePt t="401652" x="7056438" y="2911475"/>
          <p14:tracePt t="401668" x="7064375" y="2879725"/>
          <p14:tracePt t="401685" x="7064375" y="2835275"/>
          <p14:tracePt t="401702" x="7078663" y="2789238"/>
          <p14:tracePt t="401719" x="7078663" y="2735263"/>
          <p14:tracePt t="401719" x="7086600" y="2720975"/>
          <p14:tracePt t="401736" x="7086600" y="2667000"/>
          <p14:tracePt t="401758" x="7086600" y="2644775"/>
          <p14:tracePt t="401771" x="7086600" y="2620963"/>
          <p14:tracePt t="401787" x="7086600" y="2613025"/>
          <p14:tracePt t="401804" x="7086600" y="2598738"/>
          <p14:tracePt t="401821" x="7064375" y="2560638"/>
          <p14:tracePt t="401838" x="7040563" y="2530475"/>
          <p14:tracePt t="401854" x="7026275" y="2522538"/>
          <p14:tracePt t="401871" x="6988175" y="2476500"/>
          <p14:tracePt t="401888" x="6964363" y="2454275"/>
          <p14:tracePt t="401919" x="6956425" y="2454275"/>
          <p14:tracePt t="401932" x="6911975" y="2438400"/>
          <p14:tracePt t="401948" x="6842125" y="2416175"/>
          <p14:tracePt t="401965" x="6759575" y="2400300"/>
          <p14:tracePt t="401974" x="6645275" y="2392363"/>
          <p14:tracePt t="401991" x="6545263" y="2392363"/>
          <p14:tracePt t="402007" x="6430963" y="2392363"/>
          <p14:tracePt t="402021" x="6316663" y="2392363"/>
          <p14:tracePt t="402038" x="6194425" y="2392363"/>
          <p14:tracePt t="402055" x="6080125" y="2392363"/>
          <p14:tracePt t="402071" x="5973763" y="2392363"/>
          <p14:tracePt t="402087" x="5859463" y="2400300"/>
          <p14:tracePt t="402102" x="5722938" y="2438400"/>
          <p14:tracePt t="402122" x="5622925" y="2460625"/>
          <p14:tracePt t="402138" x="5546725" y="2484438"/>
          <p14:tracePt t="402155" x="5508625" y="2492375"/>
          <p14:tracePt t="402168" x="5448300" y="2522538"/>
          <p14:tracePt t="402185" x="5402263" y="2544763"/>
          <p14:tracePt t="402201" x="5356225" y="2568575"/>
          <p14:tracePt t="402218" x="5303838" y="2582863"/>
          <p14:tracePt t="402235" x="5273675" y="2598738"/>
          <p14:tracePt t="402251" x="5265738" y="2598738"/>
          <p14:tracePt t="402251" x="5249863" y="2606675"/>
          <p14:tracePt t="402268" x="5249863" y="2620963"/>
          <p14:tracePt t="402290" x="5211763" y="2667000"/>
          <p14:tracePt t="402307" x="5211763" y="2674938"/>
          <p14:tracePt t="402321" x="5211763" y="2727325"/>
          <p14:tracePt t="402338" x="5203825" y="2751138"/>
          <p14:tracePt t="402338" x="5203825" y="2759075"/>
          <p14:tracePt t="402355" x="5203825" y="2781300"/>
          <p14:tracePt t="402371" x="5203825" y="2797175"/>
          <p14:tracePt t="402387" x="5203825" y="2811463"/>
          <p14:tracePt t="402401" x="5211763" y="2835275"/>
          <p14:tracePt t="402418" x="5235575" y="2865438"/>
          <p14:tracePt t="402435" x="5249863" y="2879725"/>
          <p14:tracePt t="402451" x="5280025" y="2911475"/>
          <p14:tracePt t="402468" x="5349875" y="2941638"/>
          <p14:tracePt t="402484" x="5426075" y="2979738"/>
          <p14:tracePt t="402501" x="5508625" y="3017838"/>
          <p14:tracePt t="402526" x="5562600" y="3025775"/>
          <p14:tracePt t="402540" x="5616575" y="3032125"/>
          <p14:tracePt t="402556" x="5692775" y="3032125"/>
          <p14:tracePt t="402572" x="5807075" y="3032125"/>
          <p14:tracePt t="402588" x="5965825" y="3009900"/>
          <p14:tracePt t="402605" x="6118225" y="2971800"/>
          <p14:tracePt t="402621" x="6218238" y="2941638"/>
          <p14:tracePt t="402637" x="6240463" y="2941638"/>
          <p14:tracePt t="402653" x="6248400" y="2941638"/>
          <p14:tracePt t="402686" x="6264275" y="2941638"/>
          <p14:tracePt t="402699" x="6302375" y="2941638"/>
          <p14:tracePt t="402709" x="6362700" y="2941638"/>
          <p14:tracePt t="402725" x="6469063" y="2917825"/>
          <p14:tracePt t="402741" x="6523038" y="2895600"/>
          <p14:tracePt t="402757" x="6537325" y="2887663"/>
          <p14:tracePt t="402774" x="6545263" y="2879725"/>
          <p14:tracePt t="402803" x="6553200" y="2873375"/>
          <p14:tracePt t="402836" x="6545263" y="2873375"/>
          <p14:tracePt t="403351" x="6545263" y="2879725"/>
          <p14:tracePt t="403368" x="6537325" y="2887663"/>
          <p14:tracePt t="403400" x="6537325" y="2895600"/>
          <p14:tracePt t="403418" x="6537325" y="2917825"/>
          <p14:tracePt t="403435" x="6537325" y="2925763"/>
          <p14:tracePt t="403461" x="6537325" y="2941638"/>
          <p14:tracePt t="403480" x="6537325" y="2949575"/>
          <p14:tracePt t="403489" x="6523038" y="2994025"/>
          <p14:tracePt t="403506" x="6515100" y="3025775"/>
          <p14:tracePt t="403524" x="6515100" y="3055938"/>
          <p14:tracePt t="403537" x="6484938" y="3140075"/>
          <p14:tracePt t="403553" x="6461125" y="3230563"/>
          <p14:tracePt t="403569" x="6423025" y="3368675"/>
          <p14:tracePt t="403586" x="6354763" y="3611563"/>
          <p14:tracePt t="403603" x="6308725" y="3741738"/>
          <p14:tracePt t="403619" x="6270625" y="3856038"/>
          <p14:tracePt t="403636" x="6218238" y="3992563"/>
          <p14:tracePt t="403653" x="6164263" y="4114800"/>
          <p14:tracePt t="403669" x="6149975" y="4191000"/>
          <p14:tracePt t="403683" x="6080125" y="4343400"/>
          <p14:tracePt t="403700" x="5883275" y="4618038"/>
          <p14:tracePt t="403717" x="5745163" y="4792663"/>
          <p14:tracePt t="403733" x="5646738" y="4906963"/>
          <p14:tracePt t="403750" x="5600700" y="4968875"/>
          <p14:tracePt t="403766" x="5592763" y="4999038"/>
          <p14:tracePt t="403766" x="5592763" y="5021263"/>
          <p14:tracePt t="403783" x="5584825" y="5045075"/>
          <p14:tracePt t="403803" x="5584825" y="5067300"/>
          <p14:tracePt t="403819" x="5584825" y="5121275"/>
          <p14:tracePt t="403836" x="5546725" y="5173663"/>
          <p14:tracePt t="403853" x="5516563" y="5203825"/>
          <p14:tracePt t="403868" x="5508625" y="5219700"/>
          <p14:tracePt t="403886" x="5508625" y="5227638"/>
          <p14:tracePt t="403902" x="5508625" y="5241925"/>
          <p14:tracePt t="403934" x="5494338" y="5273675"/>
          <p14:tracePt t="403965" x="5494338" y="5280025"/>
          <p14:tracePt t="403979" x="5494338" y="5273675"/>
          <p14:tracePt t="404165" x="5494338" y="5249863"/>
          <p14:tracePt t="404184" x="5478463" y="5235575"/>
          <p14:tracePt t="404196" x="5470525" y="5219700"/>
          <p14:tracePt t="404213" x="5464175" y="5197475"/>
          <p14:tracePt t="404229" x="5464175" y="5189538"/>
          <p14:tracePt t="404239" x="5464175" y="5181600"/>
          <p14:tracePt t="404255" x="5464175" y="5173663"/>
          <p14:tracePt t="404273" x="5464175" y="5151438"/>
          <p14:tracePt t="404288" x="5464175" y="5127625"/>
          <p14:tracePt t="404305" x="5464175" y="5105400"/>
          <p14:tracePt t="404318" x="5464175" y="5089525"/>
          <p14:tracePt t="404339" x="5464175" y="5051425"/>
          <p14:tracePt t="404352" x="5470525" y="5045075"/>
          <p14:tracePt t="404386" x="5464175" y="5045075"/>
          <p14:tracePt t="404601" x="5456238" y="5045075"/>
          <p14:tracePt t="404665" x="5440363" y="5045075"/>
          <p14:tracePt t="404683" x="5432425" y="5051425"/>
          <p14:tracePt t="404696" x="5426075" y="5059363"/>
          <p14:tracePt t="404728" x="5418138" y="5067300"/>
          <p14:tracePt t="404745" x="5394325" y="5083175"/>
          <p14:tracePt t="404777" x="5349875" y="5097463"/>
          <p14:tracePt t="404795" x="5334000" y="5105400"/>
          <p14:tracePt t="404804" x="5326063" y="5113338"/>
          <p14:tracePt t="404821" x="5311775" y="5113338"/>
          <p14:tracePt t="404837" x="5273675" y="5113338"/>
          <p14:tracePt t="404853" x="5219700" y="5127625"/>
          <p14:tracePt t="404869" x="5121275" y="5159375"/>
          <p14:tracePt t="404885" x="5051425" y="5189538"/>
          <p14:tracePt t="404902" x="5013325" y="5189538"/>
          <p14:tracePt t="404902" x="4999038" y="5203825"/>
          <p14:tracePt t="404929" x="4983163" y="5203825"/>
          <p14:tracePt t="404998" x="4968875" y="5203825"/>
          <p14:tracePt t="405013" x="4937125" y="5211763"/>
          <p14:tracePt t="405026" x="4868863" y="5235575"/>
          <p14:tracePt t="405037" x="4816475" y="5241925"/>
          <p14:tracePt t="405053" x="4770438" y="5249863"/>
          <p14:tracePt t="405068" x="4740275" y="5249863"/>
          <p14:tracePt t="405084" x="4708525" y="5249863"/>
          <p14:tracePt t="405102" x="4686300" y="5265738"/>
          <p14:tracePt t="405119" x="4640263" y="5265738"/>
          <p14:tracePt t="405138" x="4594225" y="5273675"/>
          <p14:tracePt t="405151" x="4564063" y="5273675"/>
          <p14:tracePt t="405167" x="4556125" y="5273675"/>
          <p14:tracePt t="405214" x="4541838" y="5273675"/>
          <p14:tracePt t="405233" x="4518025" y="5273675"/>
          <p14:tracePt t="405244" x="4479925" y="5280025"/>
          <p14:tracePt t="405262" x="4441825" y="5280025"/>
          <p14:tracePt t="405271" x="4419600" y="5280025"/>
          <p14:tracePt t="405288" x="4397375" y="5280025"/>
          <p14:tracePt t="405304" x="4365625" y="5280025"/>
          <p14:tracePt t="405321" x="4327525" y="5280025"/>
          <p14:tracePt t="405339" x="4313238" y="5280025"/>
          <p14:tracePt t="405353" x="4297363" y="5280025"/>
          <p14:tracePt t="405383" x="4267200" y="5280025"/>
          <p14:tracePt t="405399" x="4213225" y="5280025"/>
          <p14:tracePt t="405416" x="4175125" y="5280025"/>
          <p14:tracePt t="405433" x="4152900" y="5280025"/>
          <p14:tracePt t="405449" x="4144963" y="5280025"/>
          <p14:tracePt t="405543" x="4144963" y="5273675"/>
          <p14:tracePt t="405634" x="4144963" y="5249863"/>
          <p14:tracePt t="405663" x="4175125" y="5241925"/>
          <p14:tracePt t="405682" x="4191000" y="5235575"/>
          <p14:tracePt t="405699" x="4221163" y="5235575"/>
          <p14:tracePt t="405716" x="4237038" y="5235575"/>
          <p14:tracePt t="405728" x="4251325" y="5235575"/>
          <p14:tracePt t="405744" x="4305300" y="5219700"/>
          <p14:tracePt t="405761" x="4365625" y="5211763"/>
          <p14:tracePt t="405777" x="4389438" y="5197475"/>
          <p14:tracePt t="405786" x="4411663" y="5197475"/>
          <p14:tracePt t="405805" x="4441825" y="5197475"/>
          <p14:tracePt t="405821" x="4457700" y="5197475"/>
          <p14:tracePt t="405834" x="4473575" y="5197475"/>
          <p14:tracePt t="405850" x="4487863" y="5197475"/>
          <p14:tracePt t="405868" x="4495800" y="5197475"/>
          <p14:tracePt t="405884" x="4533900" y="5197475"/>
          <p14:tracePt t="405901" x="4579938" y="5197475"/>
          <p14:tracePt t="405917" x="4640263" y="5197475"/>
          <p14:tracePt t="405934" x="4702175" y="5197475"/>
          <p14:tracePt t="405951" x="4716463" y="5197475"/>
          <p14:tracePt t="405951" x="4724400" y="5197475"/>
          <p14:tracePt t="405965" x="4732338" y="5197475"/>
          <p14:tracePt t="405994" x="4740275" y="5197475"/>
          <p14:tracePt t="406011" x="4762500" y="5197475"/>
          <p14:tracePt t="406021" x="4792663" y="5211763"/>
          <p14:tracePt t="406038" x="4846638" y="5211763"/>
          <p14:tracePt t="406055" x="4906963" y="5211763"/>
          <p14:tracePt t="406071" x="4937125" y="5211763"/>
          <p14:tracePt t="406087" x="4945063" y="5211763"/>
          <p14:tracePt t="406100" x="4968875" y="5211763"/>
          <p14:tracePt t="406116" x="4991100" y="5211763"/>
          <p14:tracePt t="406148" x="5029200" y="5211763"/>
          <p14:tracePt t="406165" x="5067300" y="5211763"/>
          <p14:tracePt t="406182" x="5097463" y="5197475"/>
          <p14:tracePt t="406198" x="5121275" y="5181600"/>
          <p14:tracePt t="406215" x="5143500" y="5173663"/>
          <p14:tracePt t="406228" x="5181600" y="5151438"/>
          <p14:tracePt t="406244" x="5211763" y="5127625"/>
          <p14:tracePt t="406261" x="5211763" y="5121275"/>
          <p14:tracePt t="406277" x="5219700" y="5113338"/>
          <p14:tracePt t="406286" x="5241925" y="5097463"/>
          <p14:tracePt t="406303" x="5241925" y="5075238"/>
          <p14:tracePt t="406328" x="5241925" y="5021263"/>
          <p14:tracePt t="406338" x="5241925" y="5006975"/>
          <p14:tracePt t="406351" x="5257800" y="4922838"/>
          <p14:tracePt t="406368" x="5241925" y="4876800"/>
          <p14:tracePt t="406383" x="5227638" y="4846638"/>
          <p14:tracePt t="406402" x="5227638" y="4830763"/>
          <p14:tracePt t="406432" x="5219700" y="4822825"/>
          <p14:tracePt t="406448" x="5197475" y="4808538"/>
          <p14:tracePt t="406465" x="5189538" y="4784725"/>
          <p14:tracePt t="406481" x="5173663" y="4784725"/>
          <p14:tracePt t="406498" x="5159375" y="4770438"/>
          <p14:tracePt t="406511" x="5143500" y="4762500"/>
          <p14:tracePt t="406522" x="5097463" y="4740275"/>
          <p14:tracePt t="406538" x="5067300" y="4724400"/>
          <p14:tracePt t="406554" x="5029200" y="4708525"/>
          <p14:tracePt t="406570" x="4975225" y="4702175"/>
          <p14:tracePt t="406587" x="4930775" y="4702175"/>
          <p14:tracePt t="406600" x="4868863" y="4702175"/>
          <p14:tracePt t="406619" x="4792663" y="4702175"/>
          <p14:tracePt t="406635" x="4716463" y="4702175"/>
          <p14:tracePt t="406652" x="4678363" y="4702175"/>
          <p14:tracePt t="406665" x="4564063" y="4702175"/>
          <p14:tracePt t="406684" x="4435475" y="4762500"/>
          <p14:tracePt t="406700" x="4305300" y="4822825"/>
          <p14:tracePt t="406716" x="4244975" y="4846638"/>
          <p14:tracePt t="406732" x="4160838" y="4892675"/>
          <p14:tracePt t="406746" x="4114800" y="4922838"/>
          <p14:tracePt t="406763" x="4098925" y="4937125"/>
          <p14:tracePt t="406780" x="4084638" y="4953000"/>
          <p14:tracePt t="406796" x="4076700" y="4983163"/>
          <p14:tracePt t="406813" x="4068763" y="5029200"/>
          <p14:tracePt t="406836" x="4068763" y="5051425"/>
          <p14:tracePt t="406849" x="4060825" y="5083175"/>
          <p14:tracePt t="406849" x="4060825" y="5097463"/>
          <p14:tracePt t="406867" x="4060825" y="5127625"/>
          <p14:tracePt t="406883" x="4060825" y="5159375"/>
          <p14:tracePt t="406899" x="4106863" y="5211763"/>
          <p14:tracePt t="406916" x="4122738" y="5227638"/>
          <p14:tracePt t="406933" x="4137025" y="5241925"/>
          <p14:tracePt t="406949" x="4144963" y="5257800"/>
          <p14:tracePt t="406964" x="4229100" y="5303838"/>
          <p14:tracePt t="406980" x="4305300" y="5364163"/>
          <p14:tracePt t="406997" x="4365625" y="5380038"/>
          <p14:tracePt t="407013" x="4411663" y="5402263"/>
          <p14:tracePt t="407030" x="4449763" y="5410200"/>
          <p14:tracePt t="407046" x="4473575" y="5418138"/>
          <p14:tracePt t="407046" x="4487863" y="5418138"/>
          <p14:tracePt t="407064" x="4518025" y="5432425"/>
          <p14:tracePt t="407086" x="4579938" y="5432425"/>
          <p14:tracePt t="407099" x="4670425" y="5432425"/>
          <p14:tracePt t="407116" x="4800600" y="5402263"/>
          <p14:tracePt t="407133" x="4922838" y="5341938"/>
          <p14:tracePt t="407150" x="4991100" y="5265738"/>
          <p14:tracePt t="407167" x="5037138" y="5235575"/>
          <p14:tracePt t="407183" x="5075238" y="5197475"/>
          <p14:tracePt t="407199" x="5089525" y="5173663"/>
          <p14:tracePt t="407216" x="5089525" y="5151438"/>
          <p14:tracePt t="407233" x="5113338" y="5113338"/>
          <p14:tracePt t="407247" x="5127625" y="5045075"/>
          <p14:tracePt t="407263" x="5127625" y="5006975"/>
          <p14:tracePt t="407288" x="5127625" y="4991100"/>
          <p14:tracePt t="407304" x="5135563" y="4975225"/>
          <p14:tracePt t="407322" x="5135563" y="4968875"/>
          <p14:tracePt t="407337" x="5135563" y="4899025"/>
          <p14:tracePt t="407712" x="5135563" y="4838700"/>
          <p14:tracePt t="407730" x="5249863" y="4549775"/>
          <p14:tracePt t="407747" x="5280025" y="4457700"/>
          <p14:tracePt t="407759" x="5356225" y="4297363"/>
          <p14:tracePt t="407776" x="5387975" y="4168775"/>
          <p14:tracePt t="407793" x="5426075" y="4060825"/>
          <p14:tracePt t="407803" x="5464175" y="3940175"/>
          <p14:tracePt t="407819" x="5508625" y="3802063"/>
          <p14:tracePt t="407835" x="5540375" y="3673475"/>
          <p14:tracePt t="407852" x="5562600" y="3597275"/>
          <p14:tracePt t="407866" x="5584825" y="3527425"/>
          <p14:tracePt t="407882" x="5616575" y="3451225"/>
          <p14:tracePt t="407899" x="5654675" y="3382963"/>
          <p14:tracePt t="407915" x="5715000" y="3292475"/>
          <p14:tracePt t="407931" x="5753100" y="3200400"/>
          <p14:tracePt t="407948" x="5753100" y="3170238"/>
          <p14:tracePt t="407965" x="5753100" y="3162300"/>
          <p14:tracePt t="407981" x="5753100" y="3154363"/>
          <p14:tracePt t="407998" x="5753100" y="3140075"/>
          <p14:tracePt t="408012" x="5753100" y="3124200"/>
          <p14:tracePt t="408042" x="5753100" y="3116263"/>
          <p14:tracePt t="408052" x="5753100" y="3101975"/>
          <p14:tracePt t="408068" x="5753100" y="3086100"/>
          <p14:tracePt t="408085" x="5753100" y="3070225"/>
          <p14:tracePt t="408116" x="5761038" y="3055938"/>
          <p14:tracePt t="408133" x="5768975" y="3048000"/>
          <p14:tracePt t="408146" x="5768975" y="3040063"/>
          <p14:tracePt t="408163" x="5775325" y="3040063"/>
          <p14:tracePt t="408278" x="5813425" y="3040063"/>
          <p14:tracePt t="408278" x="5829300" y="3040063"/>
          <p14:tracePt t="408333" x="5851525" y="3055938"/>
          <p14:tracePt t="408349" x="5889625" y="3055938"/>
          <p14:tracePt t="408368" x="5989638" y="3063875"/>
          <p14:tracePt t="408382" x="6057900" y="3070225"/>
          <p14:tracePt t="408397" x="6088063" y="3070225"/>
          <p14:tracePt t="408415" x="6103938" y="3070225"/>
          <p14:tracePt t="408432" x="6134100" y="3070225"/>
          <p14:tracePt t="408447" x="6194425" y="3070225"/>
          <p14:tracePt t="408465" x="6264275" y="3048000"/>
          <p14:tracePt t="408481" x="6294438" y="3048000"/>
          <p14:tracePt t="408498" x="6294438" y="3040063"/>
          <p14:tracePt t="408528" x="6302375" y="3040063"/>
          <p14:tracePt t="408541" x="6384925" y="3009900"/>
          <p14:tracePt t="408559" x="6423025" y="2994025"/>
          <p14:tracePt t="408569" x="6523038" y="2949575"/>
          <p14:tracePt t="408585" x="6591300" y="2911475"/>
          <p14:tracePt t="408601" x="6621463" y="2911475"/>
          <p14:tracePt t="408617" x="6637338" y="2895600"/>
          <p14:tracePt t="408630" x="6651625" y="2879725"/>
          <p14:tracePt t="408662" x="6689725" y="2857500"/>
          <p14:tracePt t="408679" x="6727825" y="2835275"/>
          <p14:tracePt t="408696" x="6743700" y="2819400"/>
          <p14:tracePt t="408713" x="6751638" y="2803525"/>
          <p14:tracePt t="408728" x="6751638" y="2789238"/>
          <p14:tracePt t="408773" x="6751638" y="2759075"/>
          <p14:tracePt t="408795" x="6751638" y="2751138"/>
          <p14:tracePt t="408808" x="6751638" y="2720975"/>
          <p14:tracePt t="408824" x="6751638" y="2713038"/>
          <p14:tracePt t="408833" x="6743700" y="2697163"/>
          <p14:tracePt t="408850" x="6735763" y="2682875"/>
          <p14:tracePt t="408868" x="6721475" y="2674938"/>
          <p14:tracePt t="408881" x="6713538" y="2651125"/>
          <p14:tracePt t="408897" x="6689725" y="2636838"/>
          <p14:tracePt t="408914" x="6651625" y="2620963"/>
          <p14:tracePt t="408931" x="6645275" y="2620963"/>
          <p14:tracePt t="408946" x="6613525" y="2590800"/>
          <p14:tracePt t="408964" x="6583363" y="2582863"/>
          <p14:tracePt t="408981" x="6569075" y="2574925"/>
          <p14:tracePt t="408998" x="6561138" y="2574925"/>
          <p14:tracePt t="409011" x="6530975" y="2560638"/>
          <p14:tracePt t="409030" x="6507163" y="2560638"/>
          <p14:tracePt t="409030" x="6484938" y="2560638"/>
          <p14:tracePt t="409045" x="6454775" y="2560638"/>
          <p14:tracePt t="409061" x="6423025" y="2560638"/>
          <p14:tracePt t="409078" x="6378575" y="2560638"/>
          <p14:tracePt t="409078" x="6362700" y="2560638"/>
          <p14:tracePt t="409095" x="6324600" y="2574925"/>
          <p14:tracePt t="409118" x="6294438" y="2590800"/>
          <p14:tracePt t="409131" x="6232525" y="2606675"/>
          <p14:tracePt t="409147" x="6202363" y="2628900"/>
          <p14:tracePt t="409164" x="6188075" y="2636838"/>
          <p14:tracePt t="409182" x="6180138" y="2644775"/>
          <p14:tracePt t="409197" x="6164263" y="2651125"/>
          <p14:tracePt t="409213" x="6142038" y="2667000"/>
          <p14:tracePt t="409230" x="6126163" y="2674938"/>
          <p14:tracePt t="409247" x="6103938" y="2697163"/>
          <p14:tracePt t="409265" x="6096000" y="2713038"/>
          <p14:tracePt t="409292" x="6088063" y="2713038"/>
          <p14:tracePt t="409307" x="6073775" y="2727325"/>
          <p14:tracePt t="409326" x="6049963" y="2751138"/>
          <p14:tracePt t="409342" x="6049963" y="2759075"/>
          <p14:tracePt t="409351" x="6042025" y="2789238"/>
          <p14:tracePt t="409367" x="6035675" y="2797175"/>
          <p14:tracePt t="409383" x="6027738" y="2803525"/>
          <p14:tracePt t="409397" x="6011863" y="2835275"/>
          <p14:tracePt t="409414" x="6011863" y="2841625"/>
          <p14:tracePt t="409431" x="6003925" y="2849563"/>
          <p14:tracePt t="409447" x="6003925" y="2865438"/>
          <p14:tracePt t="409463" x="6003925" y="2873375"/>
          <p14:tracePt t="409479" x="6019800" y="2879725"/>
          <p14:tracePt t="409495" x="6035675" y="2887663"/>
          <p14:tracePt t="409543" x="6042025" y="2895600"/>
          <p14:tracePt t="409946" x="6042025" y="2903538"/>
          <p14:tracePt t="410116" x="6042025" y="2911475"/>
          <p14:tracePt t="410132" x="6042025" y="2949575"/>
          <p14:tracePt t="410154" x="6042025" y="2979738"/>
          <p14:tracePt t="410165" x="6027738" y="3055938"/>
          <p14:tracePt t="410180" x="6027738" y="3116263"/>
          <p14:tracePt t="410196" x="6003925" y="3200400"/>
          <p14:tracePt t="410212" x="5981700" y="3268663"/>
          <p14:tracePt t="410229" x="5959475" y="3360738"/>
          <p14:tracePt t="410245" x="5921375" y="3467100"/>
          <p14:tracePt t="410262" x="5889625" y="3573463"/>
          <p14:tracePt t="410279" x="5867400" y="3673475"/>
          <p14:tracePt t="410293" x="5837238" y="3763963"/>
          <p14:tracePt t="410310" x="5821363" y="3870325"/>
          <p14:tracePt t="410310" x="5821363" y="3924300"/>
          <p14:tracePt t="410331" x="5799138" y="4030663"/>
          <p14:tracePt t="410348" x="5761038" y="4114800"/>
          <p14:tracePt t="410364" x="5753100" y="4191000"/>
          <p14:tracePt t="410383" x="5730875" y="4283075"/>
          <p14:tracePt t="410399" x="5730875" y="4335463"/>
          <p14:tracePt t="410413" x="5730875" y="4389438"/>
          <p14:tracePt t="410428" x="5730875" y="4449763"/>
          <p14:tracePt t="410445" x="5730875" y="4541838"/>
          <p14:tracePt t="410462" x="5730875" y="4610100"/>
          <p14:tracePt t="410479" x="5715000" y="4670425"/>
          <p14:tracePt t="410496" x="5715000" y="4708525"/>
          <p14:tracePt t="410513" x="5699125" y="4754563"/>
          <p14:tracePt t="410527" x="5692775" y="4784725"/>
          <p14:tracePt t="410543" x="5692775" y="4808538"/>
          <p14:tracePt t="410560" x="5692775" y="4822825"/>
          <p14:tracePt t="410576" x="5684838" y="4830763"/>
          <p14:tracePt t="410592" x="5684838" y="4854575"/>
          <p14:tracePt t="410610" x="5676900" y="4868863"/>
          <p14:tracePt t="410610" x="5668963" y="4868863"/>
          <p14:tracePt t="410628" x="5668963" y="4860925"/>
          <p14:tracePt t="410871" x="5668963" y="4846638"/>
          <p14:tracePt t="410880" x="5668963" y="4830763"/>
          <p14:tracePt t="410898" x="5668963" y="4816475"/>
          <p14:tracePt t="410912" x="5668963" y="4792663"/>
          <p14:tracePt t="410928" x="5668963" y="4770438"/>
          <p14:tracePt t="410944" x="5668963" y="4724400"/>
          <p14:tracePt t="410963" x="5661025" y="4724400"/>
          <p14:tracePt t="411058" x="5661025" y="4716463"/>
          <p14:tracePt t="411076" x="5646738" y="4716463"/>
          <p14:tracePt t="411137" x="5638800" y="4708525"/>
          <p14:tracePt t="411146" x="5638800" y="4702175"/>
          <p14:tracePt t="411179" x="5630863" y="4702175"/>
          <p14:tracePt t="411211" x="5616575" y="4702175"/>
          <p14:tracePt t="411227" x="5608638" y="4702175"/>
          <p14:tracePt t="411258" x="5592763" y="4702175"/>
          <p14:tracePt t="411276" x="5578475" y="4708525"/>
          <p14:tracePt t="411308" x="5562600" y="4724400"/>
          <p14:tracePt t="411343" x="5554663" y="4732338"/>
          <p14:tracePt t="411356" x="5546725" y="4740275"/>
          <p14:tracePt t="411366" x="5540375" y="4746625"/>
          <p14:tracePt t="411382" x="5532438" y="4754563"/>
          <p14:tracePt t="411398" x="5524500" y="4778375"/>
          <p14:tracePt t="411414" x="5516563" y="4792663"/>
          <p14:tracePt t="411429" x="5502275" y="4822825"/>
          <p14:tracePt t="411445" x="5502275" y="4830763"/>
          <p14:tracePt t="411461" x="5494338" y="4838700"/>
          <p14:tracePt t="411508" x="5486400" y="4846638"/>
          <p14:tracePt t="411528" x="5486400" y="4854575"/>
          <p14:tracePt t="411542" x="5486400" y="4868863"/>
          <p14:tracePt t="411559" x="5478463" y="4884738"/>
          <p14:tracePt t="411572" x="5478463" y="4899025"/>
          <p14:tracePt t="411589" x="5478463" y="4937125"/>
          <p14:tracePt t="411598" x="5478463" y="4945063"/>
          <p14:tracePt t="411615" x="5470525" y="4975225"/>
          <p14:tracePt t="411632" x="5470525" y="4991100"/>
          <p14:tracePt t="411649" x="5470525" y="4999038"/>
          <p14:tracePt t="411665" x="5470525" y="5021263"/>
          <p14:tracePt t="411678" x="5470525" y="5037138"/>
          <p14:tracePt t="411695" x="5470525" y="5067300"/>
          <p14:tracePt t="411711" x="5478463" y="5121275"/>
          <p14:tracePt t="411728" x="5478463" y="5151438"/>
          <p14:tracePt t="411744" x="5478463" y="5197475"/>
          <p14:tracePt t="411761" x="5478463" y="5235575"/>
          <p14:tracePt t="411777" x="5478463" y="5287963"/>
          <p14:tracePt t="411794" x="5486400" y="5334000"/>
          <p14:tracePt t="411811" x="5494338" y="5356225"/>
          <p14:tracePt t="411824" x="5502275" y="5372100"/>
          <p14:tracePt t="411841" x="5508625" y="5387975"/>
          <p14:tracePt t="411858" x="5516563" y="5410200"/>
          <p14:tracePt t="411875" x="5524500" y="5432425"/>
          <p14:tracePt t="411891" x="5532438" y="5464175"/>
          <p14:tracePt t="411908" x="5540375" y="5486400"/>
          <p14:tracePt t="411928" x="5546725" y="5502275"/>
          <p14:tracePt t="411944" x="5554663" y="5508625"/>
          <p14:tracePt t="411961" x="5570538" y="5524500"/>
          <p14:tracePt t="411977" x="5578475" y="5532438"/>
          <p14:tracePt t="411994" x="5608638" y="5562600"/>
          <p14:tracePt t="412011" x="5608638" y="5578475"/>
          <p14:tracePt t="412029" x="5630863" y="5592763"/>
          <p14:tracePt t="412059" x="5646738" y="5600700"/>
          <p14:tracePt t="412090" x="5668963" y="5608638"/>
          <p14:tracePt t="412104" x="5684838" y="5616575"/>
          <p14:tracePt t="412132" x="5707063" y="5616575"/>
          <p14:tracePt t="412146" x="5737225" y="5616575"/>
          <p14:tracePt t="412164" x="5768975" y="5616575"/>
          <p14:tracePt t="412177" x="5807075" y="5616575"/>
          <p14:tracePt t="412194" x="5851525" y="5592763"/>
          <p14:tracePt t="412210" x="5851525" y="5584825"/>
          <p14:tracePt t="412227" x="5851525" y="5554663"/>
          <p14:tracePt t="412244" x="5867400" y="5508625"/>
          <p14:tracePt t="412275" x="5905500" y="5486400"/>
          <p14:tracePt t="412292" x="5951538" y="5448300"/>
          <p14:tracePt t="412309" x="5965825" y="5426075"/>
          <p14:tracePt t="412324" x="5965825" y="5410200"/>
          <p14:tracePt t="412324" x="5973763" y="5402263"/>
          <p14:tracePt t="412347" x="5973763" y="5387975"/>
          <p14:tracePt t="412371" x="5973763" y="5356225"/>
          <p14:tracePt t="412387" x="5989638" y="5334000"/>
          <p14:tracePt t="412396" x="6011863" y="5295900"/>
          <p14:tracePt t="412413" x="6027738" y="5257800"/>
          <p14:tracePt t="412430" x="6057900" y="5219700"/>
          <p14:tracePt t="412443" x="6080125" y="5173663"/>
          <p14:tracePt t="412460" x="6080125" y="5151438"/>
          <p14:tracePt t="412477" x="6088063" y="5127625"/>
          <p14:tracePt t="412494" x="6088063" y="5097463"/>
          <p14:tracePt t="412509" x="6088063" y="5029200"/>
          <p14:tracePt t="412527" x="6096000" y="4975225"/>
          <p14:tracePt t="412543" x="6096000" y="4922838"/>
          <p14:tracePt t="412558" x="6111875" y="4899025"/>
          <p14:tracePt t="412575" x="6111875" y="4884738"/>
          <p14:tracePt t="412591" x="6111875" y="4860925"/>
          <p14:tracePt t="412607" x="6096000" y="4846638"/>
          <p14:tracePt t="412624" x="6073775" y="4822825"/>
          <p14:tracePt t="412641" x="6019800" y="4784725"/>
          <p14:tracePt t="412641" x="6003925" y="4762500"/>
          <p14:tracePt t="412659" x="5965825" y="4746625"/>
          <p14:tracePt t="412678" x="5935663" y="4732338"/>
          <p14:tracePt t="412694" x="5905500" y="4708525"/>
          <p14:tracePt t="412710" x="5883275" y="4694238"/>
          <p14:tracePt t="412728" x="5859463" y="4694238"/>
          <p14:tracePt t="412744" x="5813425" y="4694238"/>
          <p14:tracePt t="412761" x="5791200" y="4686300"/>
          <p14:tracePt t="412777" x="5768975" y="4678363"/>
          <p14:tracePt t="412793" x="5753100" y="4678363"/>
          <p14:tracePt t="412810" x="5737225" y="4678363"/>
          <p14:tracePt t="412837" x="5707063" y="4678363"/>
          <p14:tracePt t="412854" x="5684838" y="4686300"/>
          <p14:tracePt t="412871" x="5668963" y="4694238"/>
          <p14:tracePt t="412880" x="5646738" y="4708525"/>
          <p14:tracePt t="412896" x="5622925" y="4732338"/>
          <p14:tracePt t="412913" x="5592763" y="4778375"/>
          <p14:tracePt t="412931" x="5554663" y="4816475"/>
          <p14:tracePt t="412946" x="5554663" y="4830763"/>
          <p14:tracePt t="412960" x="5524500" y="4868863"/>
          <p14:tracePt t="412975" x="5516563" y="4876800"/>
          <p14:tracePt t="412993" x="5516563" y="4892675"/>
          <p14:tracePt t="413008" x="5508625" y="4914900"/>
          <p14:tracePt t="413026" x="5494338" y="4968875"/>
          <p14:tracePt t="413045" x="5494338" y="4983163"/>
          <p14:tracePt t="413058" x="5486400" y="5006975"/>
          <p14:tracePt t="413075" x="5478463" y="5021263"/>
          <p14:tracePt t="413091" x="5478463" y="5045075"/>
          <p14:tracePt t="413107" x="5478463" y="5067300"/>
          <p14:tracePt t="413124" x="5478463" y="5097463"/>
          <p14:tracePt t="413140" x="5494338" y="5143500"/>
          <p14:tracePt t="413157" x="5508625" y="5181600"/>
          <p14:tracePt t="413177" x="5524500" y="5203825"/>
          <p14:tracePt t="413194" x="5554663" y="5241925"/>
          <p14:tracePt t="413210" x="5570538" y="5265738"/>
          <p14:tracePt t="413227" x="5578475" y="5295900"/>
          <p14:tracePt t="413243" x="5600700" y="5318125"/>
          <p14:tracePt t="413259" x="5622925" y="5341938"/>
          <p14:tracePt t="413276" x="5638800" y="5356225"/>
          <p14:tracePt t="413293" x="5661025" y="5387975"/>
          <p14:tracePt t="413309" x="5668963" y="5394325"/>
          <p14:tracePt t="413323" x="5699125" y="5432425"/>
          <p14:tracePt t="413344" x="5715000" y="5440363"/>
          <p14:tracePt t="413356" x="5745163" y="5456238"/>
          <p14:tracePt t="413374" x="5783263" y="5478463"/>
          <p14:tracePt t="413397" x="5799138" y="5478463"/>
          <p14:tracePt t="413413" x="5829300" y="5478463"/>
          <p14:tracePt t="413429" x="5845175" y="5478463"/>
          <p14:tracePt t="413447" x="5851525" y="5464175"/>
          <p14:tracePt t="413460" x="5875338" y="5440363"/>
          <p14:tracePt t="413475" x="5889625" y="5418138"/>
          <p14:tracePt t="413493" x="5943600" y="5372100"/>
          <p14:tracePt t="413509" x="5997575" y="5334000"/>
          <p14:tracePt t="413527" x="6035675" y="5303838"/>
          <p14:tracePt t="413543" x="6042025" y="5295900"/>
          <p14:tracePt t="413560" x="6049963" y="5287963"/>
          <p14:tracePt t="413573" x="6057900" y="5265738"/>
          <p14:tracePt t="413590" x="6088063" y="5219700"/>
          <p14:tracePt t="413606" x="6126163" y="5159375"/>
          <p14:tracePt t="413623" x="6188075" y="5067300"/>
          <p14:tracePt t="413640" x="6202363" y="5029200"/>
          <p14:tracePt t="413656" x="6202363" y="5006975"/>
          <p14:tracePt t="413656" x="6202363" y="4983163"/>
          <p14:tracePt t="413675" x="6202363" y="4953000"/>
          <p14:tracePt t="413695" x="6202363" y="4906963"/>
          <p14:tracePt t="413713" x="6202363" y="4854575"/>
          <p14:tracePt t="413726" x="6188075" y="4816475"/>
          <p14:tracePt t="413743" x="6149975" y="4778375"/>
          <p14:tracePt t="413759" x="6111875" y="4740275"/>
          <p14:tracePt t="413775" x="6088063" y="4724400"/>
          <p14:tracePt t="413792" x="6049963" y="4702175"/>
          <p14:tracePt t="413808" x="6019800" y="4686300"/>
          <p14:tracePt t="413825" x="5997575" y="4670425"/>
          <p14:tracePt t="413842" x="5965825" y="4664075"/>
          <p14:tracePt t="413857" x="5921375" y="4648200"/>
          <p14:tracePt t="413872" x="5883275" y="4640263"/>
          <p14:tracePt t="413889" x="5851525" y="4632325"/>
          <p14:tracePt t="413906" x="5821363" y="4625975"/>
          <p14:tracePt t="413923" x="5799138" y="4618038"/>
          <p14:tracePt t="413946" x="5791200" y="4618038"/>
          <p14:tracePt t="413962" x="5737225" y="4618038"/>
          <p14:tracePt t="413976" x="5692775" y="4656138"/>
          <p14:tracePt t="413992" x="5654675" y="4716463"/>
          <p14:tracePt t="414008" x="5630863" y="4762500"/>
          <p14:tracePt t="414026" x="5616575" y="4800600"/>
          <p14:tracePt t="414043" x="5616575" y="4822825"/>
          <p14:tracePt t="414059" x="5600700" y="4846638"/>
          <p14:tracePt t="414075" x="5584825" y="4876800"/>
          <p14:tracePt t="414092" x="5584825" y="4899025"/>
          <p14:tracePt t="414106" x="5570538" y="4945063"/>
          <p14:tracePt t="414123" x="5570538" y="4975225"/>
          <p14:tracePt t="414139" x="5570538" y="5013325"/>
          <p14:tracePt t="414155" x="5570538" y="5045075"/>
          <p14:tracePt t="414172" x="5600700" y="5097463"/>
          <p14:tracePt t="414189" x="5608638" y="5113338"/>
          <p14:tracePt t="414209" x="5646738" y="5159375"/>
          <p14:tracePt t="414225" x="5661025" y="5189538"/>
          <p14:tracePt t="414242" x="5707063" y="5241925"/>
          <p14:tracePt t="414259" x="5715000" y="5265738"/>
          <p14:tracePt t="414275" x="5737225" y="5295900"/>
          <p14:tracePt t="414291" x="5761038" y="5326063"/>
          <p14:tracePt t="414308" x="5783263" y="5372100"/>
          <p14:tracePt t="414325" x="5799138" y="5394325"/>
          <p14:tracePt t="414325" x="5813425" y="5426075"/>
          <p14:tracePt t="414348" x="5845175" y="5464175"/>
          <p14:tracePt t="414373" x="5867400" y="5478463"/>
          <p14:tracePt t="414386" x="5867400" y="5486400"/>
          <p14:tracePt t="414402" x="5883275" y="5494338"/>
          <p14:tracePt t="414411" x="5897563" y="5502275"/>
          <p14:tracePt t="414428" x="5921375" y="5502275"/>
          <p14:tracePt t="414459" x="5943600" y="5478463"/>
          <p14:tracePt t="414477" x="6011863" y="5394325"/>
          <p14:tracePt t="414492" x="6088063" y="5318125"/>
          <p14:tracePt t="414508" x="6111875" y="5280025"/>
          <p14:tracePt t="414524" x="6126163" y="5249863"/>
          <p14:tracePt t="414540" x="6126163" y="5241925"/>
          <p14:tracePt t="414556" x="6126163" y="5227638"/>
          <p14:tracePt t="414573" x="6126163" y="5219700"/>
          <p14:tracePt t="414590" x="6126163" y="5197475"/>
          <p14:tracePt t="414602" x="6126163" y="5189538"/>
          <p14:tracePt t="414619" x="6118225" y="5159375"/>
          <p14:tracePt t="414635" x="6118225" y="5151438"/>
          <p14:tracePt t="414652" x="6111875" y="5127625"/>
          <p14:tracePt t="414661" x="6111875" y="5121275"/>
          <p14:tracePt t="414678" x="6103938" y="5121275"/>
          <p14:tracePt t="414772" x="6096000" y="5105400"/>
          <p14:tracePt t="414804" x="6103938" y="5105400"/>
          <p14:tracePt t="415104" x="6111875" y="5105400"/>
          <p14:tracePt t="415216" x="6111875" y="5113338"/>
          <p14:tracePt t="415337" x="6126163" y="5121275"/>
          <p14:tracePt t="416332" x="6118225" y="5121275"/>
          <p14:tracePt t="417068" x="6111875" y="5113338"/>
          <p14:tracePt t="419869" x="6111875" y="5105400"/>
          <p14:tracePt t="421335" x="6111875" y="5097463"/>
          <p14:tracePt t="422765" x="6111875" y="5089525"/>
          <p14:tracePt t="427787" x="6096000" y="5105400"/>
          <p14:tracePt t="428007" x="6073775" y="5105400"/>
          <p14:tracePt t="428027" x="6042025" y="5113338"/>
          <p14:tracePt t="428043" x="6027738" y="5113338"/>
          <p14:tracePt t="428056" x="5997575" y="5121275"/>
          <p14:tracePt t="428072" x="5951538" y="5127625"/>
          <p14:tracePt t="428088" x="5897563" y="5127625"/>
          <p14:tracePt t="428105" x="5875338" y="5135563"/>
          <p14:tracePt t="428122" x="5837238" y="5135563"/>
          <p14:tracePt t="428131" x="5722938" y="5151438"/>
          <p14:tracePt t="428148" x="5592763" y="5181600"/>
          <p14:tracePt t="428165" x="5516563" y="5211763"/>
          <p14:tracePt t="428178" x="5364163" y="5265738"/>
          <p14:tracePt t="428195" x="5121275" y="5334000"/>
          <p14:tracePt t="428211" x="4960938" y="5364163"/>
          <p14:tracePt t="428227" x="4816475" y="5418138"/>
          <p14:tracePt t="428244" x="4694238" y="5464175"/>
          <p14:tracePt t="428261" x="4541838" y="5502275"/>
          <p14:tracePt t="428277" x="4403725" y="5546725"/>
          <p14:tracePt t="428294" x="4244975" y="5592763"/>
          <p14:tracePt t="428309" x="4054475" y="5630863"/>
          <p14:tracePt t="428325" x="3817938" y="5707063"/>
          <p14:tracePt t="428342" x="3551238" y="5783263"/>
          <p14:tracePt t="428342" x="3459163" y="5807075"/>
          <p14:tracePt t="428364" x="3284538" y="5851525"/>
          <p14:tracePt t="428382" x="3140075" y="5905500"/>
          <p14:tracePt t="428398" x="2979738" y="5943600"/>
          <p14:tracePt t="428414" x="2903538" y="5951538"/>
          <p14:tracePt t="428427" x="2835275" y="5959475"/>
          <p14:tracePt t="428445" x="2759075" y="5973763"/>
          <p14:tracePt t="428461" x="2644775" y="5989638"/>
          <p14:tracePt t="428477" x="2506663" y="6019800"/>
          <p14:tracePt t="428494" x="2346325" y="6073775"/>
          <p14:tracePt t="428512" x="2270125" y="6096000"/>
          <p14:tracePt t="428526" x="2065338" y="6156325"/>
          <p14:tracePt t="428544" x="1973263" y="6188075"/>
          <p14:tracePt t="428558" x="1889125" y="6210300"/>
          <p14:tracePt t="428576" x="1866900" y="6218238"/>
          <p14:tracePt t="428591" x="1844675" y="6218238"/>
          <p14:tracePt t="428608" x="1782763" y="6240463"/>
          <p14:tracePt t="428625" x="1722438" y="6240463"/>
          <p14:tracePt t="428625" x="1668463" y="6264275"/>
          <p14:tracePt t="428643" x="1554163" y="6294438"/>
          <p14:tracePt t="428663" x="1455738" y="6316663"/>
          <p14:tracePt t="428680" x="1333500" y="6332538"/>
          <p14:tracePt t="428697" x="1235075" y="6354763"/>
          <p14:tracePt t="428711" x="1189038" y="6354763"/>
          <p14:tracePt t="428727" x="1165225" y="6362700"/>
          <p14:tracePt t="428746" x="1143000" y="6370638"/>
          <p14:tracePt t="428761" x="1135063" y="6370638"/>
          <p14:tracePt t="428778" x="1112838" y="6370638"/>
          <p14:tracePt t="428793" x="1044575" y="6392863"/>
          <p14:tracePt t="428811" x="1028700" y="6392863"/>
          <p14:tracePt t="428824" x="982663" y="6408738"/>
          <p14:tracePt t="428841" x="952500" y="6408738"/>
          <p14:tracePt t="428857" x="944563" y="6408738"/>
          <p14:tracePt t="428904" x="944563" y="6416675"/>
          <p14:tracePt t="428913" x="930275" y="6416675"/>
          <p14:tracePt t="428930" x="922338" y="6416675"/>
          <p14:tracePt t="428944" x="898525" y="6416675"/>
          <p14:tracePt t="428960" x="884238" y="6416675"/>
          <p14:tracePt t="428976" x="838200" y="6416675"/>
          <p14:tracePt t="428993" x="800100" y="6416675"/>
          <p14:tracePt t="429010" x="739775" y="6416675"/>
          <p14:tracePt t="429027" x="731838" y="6416675"/>
          <p14:tracePt t="429043" x="715963" y="6416675"/>
          <p14:tracePt t="429075" x="693738" y="6416675"/>
          <p14:tracePt t="429106" x="685800" y="6423025"/>
          <p14:tracePt t="429120" x="669925" y="6423025"/>
          <p14:tracePt t="429137" x="663575" y="6423025"/>
          <p14:tracePt t="429146" x="647700" y="6423025"/>
          <p14:tracePt t="429163" x="639763" y="6423025"/>
          <p14:tracePt t="430288" x="639763" y="6430963"/>
          <p14:tracePt t="433285" x="647700" y="6438900"/>
          <p14:tracePt t="433834" x="677863" y="6461125"/>
          <p14:tracePt t="433853" x="685800" y="6461125"/>
          <p14:tracePt t="433869" x="701675" y="6461125"/>
          <p14:tracePt t="433886" x="715963" y="6469063"/>
          <p14:tracePt t="433902" x="723900" y="6469063"/>
          <p14:tracePt t="433917" x="746125" y="6477000"/>
          <p14:tracePt t="433932" x="762000" y="6477000"/>
          <p14:tracePt t="433949" x="792163" y="6477000"/>
          <p14:tracePt t="433958" x="830263" y="6484938"/>
          <p14:tracePt t="433976" x="876300" y="6499225"/>
          <p14:tracePt t="433992" x="914400" y="6499225"/>
          <p14:tracePt t="434008" x="930275" y="6499225"/>
          <p14:tracePt t="434023" x="936625" y="6515100"/>
          <p14:tracePt t="434039" x="960438" y="6515100"/>
          <p14:tracePt t="434055" x="982663" y="6515100"/>
          <p14:tracePt t="434072" x="1006475" y="6515100"/>
          <p14:tracePt t="434088" x="1028700" y="6515100"/>
          <p14:tracePt t="434105" x="1066800" y="6530975"/>
          <p14:tracePt t="434121" x="1082675" y="6530975"/>
          <p14:tracePt t="434138" x="1112838" y="6530975"/>
          <p14:tracePt t="434155" x="1120775" y="6530975"/>
          <p14:tracePt t="434168" x="1158875" y="6530975"/>
          <p14:tracePt t="434185" x="1189038" y="6530975"/>
          <p14:tracePt t="434202" x="1203325" y="6530975"/>
          <p14:tracePt t="434224" x="1211263" y="6530975"/>
          <p14:tracePt t="434255" x="1241425" y="6530975"/>
          <p14:tracePt t="434273" x="1287463" y="6530975"/>
          <p14:tracePt t="434288" x="1311275" y="6530975"/>
          <p14:tracePt t="434303" x="1317625" y="6530975"/>
          <p14:tracePt t="434319" x="1325563" y="6530975"/>
          <p14:tracePt t="434336" x="1333500" y="6530975"/>
          <p14:tracePt t="434384" x="1363663" y="6530975"/>
          <p14:tracePt t="434384" x="1371600" y="6530975"/>
          <p14:tracePt t="434404" x="1401763" y="6530975"/>
          <p14:tracePt t="434415" x="1417638" y="6523038"/>
          <p14:tracePt t="434432" x="1431925" y="6515100"/>
          <p14:tracePt t="434448" x="1439863" y="6507163"/>
          <p14:tracePt t="434496" x="1447800" y="6507163"/>
          <p14:tracePt t="434505" x="1455738" y="6499225"/>
          <p14:tracePt t="434522" x="1485900" y="6469063"/>
          <p14:tracePt t="434539" x="1501775" y="6454775"/>
          <p14:tracePt t="434555" x="1539875" y="6408738"/>
          <p14:tracePt t="434572" x="1570038" y="6392863"/>
          <p14:tracePt t="434588" x="1584325" y="6370638"/>
          <p14:tracePt t="434604" x="1584325" y="6362700"/>
          <p14:tracePt t="434667" x="1584325" y="6346825"/>
          <p14:tracePt t="434700" x="1584325" y="6332538"/>
          <p14:tracePt t="434715" x="1584325" y="6316663"/>
          <p14:tracePt t="434732" x="1592263" y="6302375"/>
          <p14:tracePt t="434740" x="1592263" y="6286500"/>
          <p14:tracePt t="434757" x="1592263" y="6278563"/>
          <p14:tracePt t="434774" x="1600200" y="6264275"/>
          <p14:tracePt t="434787" x="1600200" y="6256338"/>
          <p14:tracePt t="434804" x="1600200" y="6232525"/>
          <p14:tracePt t="434820" x="1616075" y="6202363"/>
          <p14:tracePt t="434838" x="1630363" y="6172200"/>
          <p14:tracePt t="434854" x="1630363" y="6156325"/>
          <p14:tracePt t="434870" x="1646238" y="6134100"/>
          <p14:tracePt t="434887" x="1646238" y="6126163"/>
          <p14:tracePt t="434903" x="1654175" y="6118225"/>
          <p14:tracePt t="434920" x="1660525" y="6111875"/>
          <p14:tracePt t="434934" x="1660525" y="6080125"/>
          <p14:tracePt t="434964" x="1660525" y="6065838"/>
          <p14:tracePt t="434981" x="1660525" y="6049963"/>
          <p14:tracePt t="434990" x="1660525" y="6027738"/>
          <p14:tracePt t="435008" x="1676400" y="6003925"/>
          <p14:tracePt t="435022" x="1676400" y="5997575"/>
          <p14:tracePt t="435038" x="1676400" y="5981700"/>
          <p14:tracePt t="435056" x="1676400" y="5965825"/>
          <p14:tracePt t="435102" x="1676400" y="5927725"/>
          <p14:tracePt t="435120" x="1676400" y="5913438"/>
          <p14:tracePt t="435138" x="1676400" y="5897563"/>
          <p14:tracePt t="435149" x="1676400" y="5889625"/>
          <p14:tracePt t="435185" x="1676400" y="5875338"/>
          <p14:tracePt t="435198" x="1676400" y="5859463"/>
          <p14:tracePt t="435245" x="1668463" y="5845175"/>
          <p14:tracePt t="435272" x="1660525" y="5837238"/>
          <p14:tracePt t="435303" x="1654175" y="5821363"/>
          <p14:tracePt t="435318" x="1646238" y="5821363"/>
          <p14:tracePt t="435335" x="1646238" y="5813425"/>
          <p14:tracePt t="435351" x="1638300" y="5799138"/>
          <p14:tracePt t="435372" x="1630363" y="5799138"/>
          <p14:tracePt t="435385" x="1622425" y="5783263"/>
          <p14:tracePt t="435385" x="1616075" y="5783263"/>
          <p14:tracePt t="435403" x="1600200" y="5768975"/>
          <p14:tracePt t="435435" x="1584325" y="5768975"/>
          <p14:tracePt t="435447" x="1554163" y="5761038"/>
          <p14:tracePt t="435478" x="1539875" y="5753100"/>
          <p14:tracePt t="435497" x="1516063" y="5753100"/>
          <p14:tracePt t="435506" x="1501775" y="5745163"/>
          <p14:tracePt t="435523" x="1485900" y="5745163"/>
          <p14:tracePt t="435555" x="1470025" y="5745163"/>
          <p14:tracePt t="435571" x="1463675" y="5745163"/>
          <p14:tracePt t="435586" x="1455738" y="5745163"/>
          <p14:tracePt t="435602" x="1439863" y="5745163"/>
          <p14:tracePt t="435618" x="1425575" y="5745163"/>
          <p14:tracePt t="435634" x="1417638" y="5745163"/>
          <p14:tracePt t="435666" x="1409700" y="5745163"/>
          <p14:tracePt t="435684" x="1393825" y="5745163"/>
          <p14:tracePt t="435712" x="1387475" y="5745163"/>
          <p14:tracePt t="435745" x="1379538" y="5745163"/>
          <p14:tracePt t="435763" x="1363663" y="5753100"/>
          <p14:tracePt t="435773" x="1355725" y="5761038"/>
          <p14:tracePt t="435787" x="1325563" y="5775325"/>
          <p14:tracePt t="435803" x="1303338" y="5783263"/>
          <p14:tracePt t="435820" x="1279525" y="5799138"/>
          <p14:tracePt t="435836" x="1265238" y="5807075"/>
          <p14:tracePt t="435853" x="1257300" y="5813425"/>
          <p14:tracePt t="435869" x="1241425" y="5829300"/>
          <p14:tracePt t="435887" x="1235075" y="5851525"/>
          <p14:tracePt t="435903" x="1211263" y="5875338"/>
          <p14:tracePt t="435920" x="1189038" y="5889625"/>
          <p14:tracePt t="435933" x="1165225" y="5905500"/>
          <p14:tracePt t="435950" x="1158875" y="5927725"/>
          <p14:tracePt t="435967" x="1143000" y="5935663"/>
          <p14:tracePt t="435983" x="1135063" y="5951538"/>
          <p14:tracePt t="435999" x="1120775" y="5965825"/>
          <p14:tracePt t="435999" x="1112838" y="5973763"/>
          <p14:tracePt t="436018" x="1104900" y="5989638"/>
          <p14:tracePt t="436039" x="1104900" y="6003925"/>
          <p14:tracePt t="436055" x="1104900" y="6011863"/>
          <p14:tracePt t="436073" x="1096963" y="6027738"/>
          <p14:tracePt t="436087" x="1089025" y="6057900"/>
          <p14:tracePt t="436103" x="1082675" y="6073775"/>
          <p14:tracePt t="436119" x="1082675" y="6096000"/>
          <p14:tracePt t="436135" x="1082675" y="6111875"/>
          <p14:tracePt t="436152" x="1082675" y="6134100"/>
          <p14:tracePt t="436169" x="1066800" y="6156325"/>
          <p14:tracePt t="436183" x="1066800" y="6164263"/>
          <p14:tracePt t="436200" x="1074738" y="6194425"/>
          <p14:tracePt t="436216" x="1082675" y="6218238"/>
          <p14:tracePt t="436233" x="1104900" y="6248400"/>
          <p14:tracePt t="436250" x="1127125" y="6286500"/>
          <p14:tracePt t="436250" x="1135063" y="6302375"/>
          <p14:tracePt t="436267" x="1150938" y="6332538"/>
          <p14:tracePt t="436290" x="1181100" y="6370638"/>
          <p14:tracePt t="436306" x="1189038" y="6384925"/>
          <p14:tracePt t="436319" x="1203325" y="6400800"/>
          <p14:tracePt t="436336" x="1219200" y="6416675"/>
          <p14:tracePt t="436358" x="1235075" y="6430963"/>
          <p14:tracePt t="436370" x="1241425" y="6446838"/>
          <p14:tracePt t="436384" x="1257300" y="6461125"/>
          <p14:tracePt t="436400" x="1273175" y="6469063"/>
          <p14:tracePt t="436416" x="1287463" y="6477000"/>
          <p14:tracePt t="436432" x="1303338" y="6492875"/>
          <p14:tracePt t="436449" x="1325563" y="6492875"/>
          <p14:tracePt t="436466" x="1349375" y="6507163"/>
          <p14:tracePt t="436483" x="1355725" y="6507163"/>
          <p14:tracePt t="436499" x="1379538" y="6507163"/>
          <p14:tracePt t="436517" x="1387475" y="6507163"/>
          <p14:tracePt t="436537" x="1393825" y="6507163"/>
          <p14:tracePt t="436617" x="1401763" y="6507163"/>
          <p14:tracePt t="436635" x="1409700" y="6507163"/>
          <p14:tracePt t="436650" x="1425575" y="6507163"/>
          <p14:tracePt t="436681" x="1431925" y="6507163"/>
          <p14:tracePt t="436700" x="1470025" y="6507163"/>
          <p14:tracePt t="436731" x="1477963" y="6507163"/>
          <p14:tracePt t="436746" x="1493838" y="6507163"/>
          <p14:tracePt t="436773" x="1501775" y="6507163"/>
          <p14:tracePt t="436787" x="1516063" y="6499225"/>
          <p14:tracePt t="436804" x="1531938" y="6499225"/>
          <p14:tracePt t="436836" x="1546225" y="6499225"/>
          <p14:tracePt t="436851" x="1562100" y="6492875"/>
          <p14:tracePt t="436867" x="1577975" y="6477000"/>
          <p14:tracePt t="436884" x="1592263" y="6469063"/>
          <p14:tracePt t="436901" x="1600200" y="6469063"/>
          <p14:tracePt t="436916" x="1600200" y="6461125"/>
          <p14:tracePt t="436961" x="1608138" y="6454775"/>
          <p14:tracePt t="436984" x="1622425" y="6446838"/>
          <p14:tracePt t="436996" x="1638300" y="6423025"/>
          <p14:tracePt t="437005" x="1660525" y="6400800"/>
          <p14:tracePt t="437023" x="1676400" y="6392863"/>
          <p14:tracePt t="437039" x="1684338" y="6370638"/>
          <p14:tracePt t="437055" x="1692275" y="6362700"/>
          <p14:tracePt t="437087" x="1698625" y="6354763"/>
          <p14:tracePt t="437101" x="1698625" y="6340475"/>
          <p14:tracePt t="437131" x="1698625" y="6324600"/>
          <p14:tracePt t="437151" x="1698625" y="6308725"/>
          <p14:tracePt t="437166" x="1698625" y="6294438"/>
          <p14:tracePt t="437183" x="1698625" y="6270625"/>
          <p14:tracePt t="437199" x="1698625" y="6256338"/>
          <p14:tracePt t="437212" x="1698625" y="6232525"/>
          <p14:tracePt t="437229" x="1698625" y="6218238"/>
          <p14:tracePt t="437245" x="1698625" y="6202363"/>
          <p14:tracePt t="437256" x="1698625" y="6188075"/>
          <p14:tracePt t="437273" x="1698625" y="6172200"/>
          <p14:tracePt t="437291" x="1698625" y="6149975"/>
          <p14:tracePt t="437320" x="1698625" y="6134100"/>
          <p14:tracePt t="437336" x="1698625" y="6103938"/>
          <p14:tracePt t="437351" x="1692275" y="6080125"/>
          <p14:tracePt t="437366" x="1692275" y="6073775"/>
          <p14:tracePt t="437383" x="1692275" y="6057900"/>
          <p14:tracePt t="437400" x="1692275" y="6049963"/>
          <p14:tracePt t="437417" x="1692275" y="6027738"/>
          <p14:tracePt t="437433" x="1668463" y="6019800"/>
          <p14:tracePt t="437449" x="1668463" y="6011863"/>
          <p14:tracePt t="437465" x="1668463" y="6003925"/>
          <p14:tracePt t="437510" x="1668463" y="5989638"/>
          <p14:tracePt t="437528" x="1668463" y="5973763"/>
          <p14:tracePt t="437537" x="1660525" y="5965825"/>
          <p14:tracePt t="437554" x="1654175" y="5951538"/>
          <p14:tracePt t="437571" x="1646238" y="5935663"/>
          <p14:tracePt t="437599" x="1630363" y="5921375"/>
          <p14:tracePt t="437617" x="1616075" y="5905500"/>
          <p14:tracePt t="437647" x="1600200" y="5897563"/>
          <p14:tracePt t="437680" x="1577975" y="5883275"/>
          <p14:tracePt t="437699" x="1570038" y="5875338"/>
          <p14:tracePt t="437714" x="1554163" y="5867400"/>
          <p14:tracePt t="437732" x="1546225" y="5867400"/>
          <p14:tracePt t="437759" x="1539875" y="5867400"/>
          <p14:tracePt t="437778" x="1524000" y="5867400"/>
          <p14:tracePt t="437789" x="1516063" y="5867400"/>
          <p14:tracePt t="437820" x="1501775" y="5859463"/>
          <p14:tracePt t="437836" x="1493838" y="5859463"/>
          <p14:tracePt t="437852" x="1470025" y="5859463"/>
          <p14:tracePt t="437880" x="1455738" y="5859463"/>
          <p14:tracePt t="437898" x="1439863" y="5859463"/>
          <p14:tracePt t="437930" x="1431925" y="5859463"/>
          <p14:tracePt t="437948" x="1417638" y="5859463"/>
          <p14:tracePt t="437966" x="1409700" y="5859463"/>
          <p14:tracePt t="437978" x="1393825" y="5859463"/>
          <p14:tracePt t="437994" x="1387475" y="5859463"/>
          <p14:tracePt t="438027" x="1379538" y="5859463"/>
          <p14:tracePt t="438044" x="1363663" y="5859463"/>
          <p14:tracePt t="438054" x="1355725" y="5867400"/>
          <p14:tracePt t="438071" x="1349375" y="5867400"/>
          <p14:tracePt t="438084" x="1341438" y="5875338"/>
          <p14:tracePt t="438101" x="1333500" y="5883275"/>
          <p14:tracePt t="438132" x="1317625" y="5883275"/>
          <p14:tracePt t="438166" x="1295400" y="5889625"/>
          <p14:tracePt t="438182" x="1279525" y="5905500"/>
          <p14:tracePt t="438199" x="1273175" y="5913438"/>
          <p14:tracePt t="438230" x="1265238" y="5913438"/>
          <p14:tracePt t="438244" x="1265238" y="5921375"/>
          <p14:tracePt t="438261" x="1257300" y="5921375"/>
          <p14:tracePt t="438270" x="1241425" y="5935663"/>
          <p14:tracePt t="438287" x="1227138" y="5951538"/>
          <p14:tracePt t="438303" x="1219200" y="5951538"/>
          <p14:tracePt t="438321" x="1211263" y="5959475"/>
          <p14:tracePt t="438337" x="1203325" y="5959475"/>
          <p14:tracePt t="438350" x="1196975" y="5973763"/>
          <p14:tracePt t="438371" x="1189038" y="5981700"/>
          <p14:tracePt t="438398" x="1189038" y="5989638"/>
          <p14:tracePt t="438416" x="1181100" y="5997575"/>
          <p14:tracePt t="438432" x="1173163" y="6003925"/>
          <p14:tracePt t="438448" x="1173163" y="6019800"/>
          <p14:tracePt t="438465" x="1173163" y="6027738"/>
          <p14:tracePt t="438482" x="1165225" y="6042025"/>
          <p14:tracePt t="438494" x="1165225" y="6057900"/>
          <p14:tracePt t="438511" x="1158875" y="6065838"/>
          <p14:tracePt t="438520" x="1158875" y="6080125"/>
          <p14:tracePt t="438536" x="1150938" y="6088063"/>
          <p14:tracePt t="438553" x="1150938" y="6103938"/>
          <p14:tracePt t="438585" x="1150938" y="6111875"/>
          <p14:tracePt t="438616" x="1150938" y="6118225"/>
          <p14:tracePt t="438632" x="1150938" y="6126163"/>
          <p14:tracePt t="438648" x="1150938" y="6134100"/>
          <p14:tracePt t="438665" x="1150938" y="6142038"/>
          <p14:tracePt t="438681" x="1150938" y="6156325"/>
          <p14:tracePt t="438713" x="1150938" y="6172200"/>
          <p14:tracePt t="438731" x="1150938" y="6180138"/>
          <p14:tracePt t="438744" x="1150938" y="6188075"/>
          <p14:tracePt t="438760" x="1165225" y="6202363"/>
          <p14:tracePt t="438777" x="1181100" y="6218238"/>
          <p14:tracePt t="438787" x="1181100" y="6232525"/>
          <p14:tracePt t="438803" x="1196975" y="6248400"/>
          <p14:tracePt t="438819" x="1203325" y="6264275"/>
          <p14:tracePt t="438836" x="1211263" y="6278563"/>
          <p14:tracePt t="438850" x="1219200" y="6278563"/>
          <p14:tracePt t="438866" x="1235075" y="6286500"/>
          <p14:tracePt t="438883" x="1257300" y="6302375"/>
          <p14:tracePt t="438900" x="1265238" y="6308725"/>
          <p14:tracePt t="438917" x="1295400" y="6308725"/>
          <p14:tracePt t="438933" x="1311275" y="6324600"/>
          <p14:tracePt t="438950" x="1325563" y="6324600"/>
          <p14:tracePt t="438966" x="1341438" y="6324600"/>
          <p14:tracePt t="438980" x="1371600" y="6340475"/>
          <p14:tracePt t="439011" x="1387475" y="6340475"/>
          <p14:tracePt t="439036" x="1401763" y="6340475"/>
          <p14:tracePt t="439060" x="1425575" y="6340475"/>
          <p14:tracePt t="439069" x="1431925" y="6340475"/>
          <p14:tracePt t="439086" x="1439863" y="6340475"/>
          <p14:tracePt t="439100" x="1455738" y="6340475"/>
          <p14:tracePt t="439115" x="1470025" y="6340475"/>
          <p14:tracePt t="439132" x="1485900" y="6340475"/>
          <p14:tracePt t="439165" x="1501775" y="6340475"/>
          <p14:tracePt t="439183" x="1516063" y="6332538"/>
          <p14:tracePt t="439199" x="1524000" y="6324600"/>
          <p14:tracePt t="439648" x="1531938" y="6308725"/>
          <p14:tracePt t="439664" x="1539875" y="6308725"/>
          <p14:tracePt t="439728" x="1539875" y="6302375"/>
          <p14:tracePt t="439747" x="1554163" y="6302375"/>
          <p14:tracePt t="439795" x="1562100" y="6302375"/>
          <p14:tracePt t="439810" x="1570038" y="6302375"/>
          <p14:tracePt t="439857" x="1584325" y="6302375"/>
          <p14:tracePt t="439866" x="1592263" y="6294438"/>
          <p14:tracePt t="439882" x="1646238" y="6294438"/>
          <p14:tracePt t="439899" x="1654175" y="6286500"/>
          <p14:tracePt t="439916" x="1660525" y="6286500"/>
          <p14:tracePt t="439947" x="1668463" y="6278563"/>
          <p14:tracePt t="439964" x="1684338" y="6278563"/>
          <p14:tracePt t="439995" x="1692275" y="6270625"/>
          <p14:tracePt t="440010" x="1706563" y="6270625"/>
          <p14:tracePt t="440026" x="1730375" y="6256338"/>
          <p14:tracePt t="440068" x="1752600" y="6256338"/>
          <p14:tracePt t="440083" x="1790700" y="6232525"/>
          <p14:tracePt t="440103" x="1806575" y="6218238"/>
          <p14:tracePt t="440115" x="1812925" y="6210300"/>
          <p14:tracePt t="440211" x="1828800" y="6194425"/>
          <p14:tracePt t="440229" x="1836738" y="6188075"/>
          <p14:tracePt t="440247" x="1836738" y="6180138"/>
          <p14:tracePt t="440259" x="1836738" y="6172200"/>
          <p14:tracePt t="440276" x="1836738" y="6156325"/>
          <p14:tracePt t="440323" x="1836738" y="6149975"/>
          <p14:tracePt t="440461" x="1836738" y="6142038"/>
          <p14:tracePt t="440511" x="1844675" y="6126163"/>
          <p14:tracePt t="444320" x="1844675" y="6134100"/>
          <p14:tracePt t="444919" x="1828800" y="6134100"/>
          <p14:tracePt t="444990" x="1782763" y="6142038"/>
          <p14:tracePt t="445009" x="1744663" y="6156325"/>
          <p14:tracePt t="445024" x="1676400" y="6172200"/>
          <p14:tracePt t="445041" x="1600200" y="6188075"/>
          <p14:tracePt t="445058" x="1409700" y="6210300"/>
          <p14:tracePt t="445076" x="1333500" y="6218238"/>
          <p14:tracePt t="445087" x="1189038" y="6218238"/>
          <p14:tracePt t="445104" x="1120775" y="6218238"/>
          <p14:tracePt t="445118" x="1096963" y="6218238"/>
          <p14:tracePt t="445132" x="1050925" y="6218238"/>
          <p14:tracePt t="445148" x="1012825" y="6218238"/>
          <p14:tracePt t="445164" x="982663" y="6218238"/>
          <p14:tracePt t="445177" x="974725" y="6218238"/>
          <p14:tracePt t="445193" x="968375" y="6218238"/>
          <p14:tracePt t="445211" x="952500" y="6218238"/>
          <p14:tracePt t="445273" x="930275" y="6218238"/>
          <p14:tracePt t="445291" x="906463" y="6218238"/>
          <p14:tracePt t="445356" x="892175" y="6218238"/>
          <p14:tracePt t="445372" x="822325" y="6218238"/>
          <p14:tracePt t="445388" x="769938" y="6218238"/>
          <p14:tracePt t="445397" x="746125" y="6232525"/>
          <p14:tracePt t="445413" x="731838" y="6232525"/>
          <p14:tracePt t="445430" x="723900" y="6226175"/>
          <p14:tracePt t="445477" x="723900" y="6218238"/>
          <p14:tracePt t="445493" x="723900" y="6210300"/>
          <p14:tracePt t="445508" x="723900" y="6202363"/>
          <p14:tracePt t="445526" x="723900" y="6188075"/>
          <p14:tracePt t="445572" x="731838" y="6164263"/>
          <p14:tracePt t="445591" x="731838" y="6142038"/>
          <p14:tracePt t="445602" x="739775" y="6111875"/>
          <p14:tracePt t="445620" x="739775" y="6080125"/>
          <p14:tracePt t="445637" x="739775" y="6057900"/>
          <p14:tracePt t="445646" x="739775" y="6035675"/>
          <p14:tracePt t="445665" x="739775" y="6019800"/>
          <p14:tracePt t="445680" x="739775" y="6011863"/>
          <p14:tracePt t="445693" x="739775" y="5997575"/>
          <p14:tracePt t="445709" x="739775" y="5989638"/>
          <p14:tracePt t="445726" x="731838" y="5981700"/>
          <p14:tracePt t="445742" x="731838" y="5965825"/>
          <p14:tracePt t="445759" x="715963" y="5951538"/>
          <p14:tracePt t="445776" x="701675" y="5943600"/>
          <p14:tracePt t="445794" x="685800" y="5921375"/>
          <p14:tracePt t="445811" x="677863" y="5913438"/>
          <p14:tracePt t="445823" x="663575" y="5905500"/>
          <p14:tracePt t="445839" x="647700" y="5897563"/>
          <p14:tracePt t="445856" x="617538" y="5897563"/>
          <p14:tracePt t="445887" x="609600" y="5897563"/>
          <p14:tracePt t="445896" x="587375" y="5913438"/>
          <p14:tracePt t="445912" x="555625" y="5927725"/>
          <p14:tracePt t="445912" x="541338" y="5927725"/>
          <p14:tracePt t="445930" x="533400" y="5935663"/>
          <p14:tracePt t="445942" x="525463" y="5935663"/>
          <p14:tracePt t="445959" x="511175" y="5943600"/>
          <p14:tracePt t="445975" x="495300" y="5943600"/>
          <p14:tracePt t="445993" x="495300" y="5951538"/>
          <p14:tracePt t="446009" x="487363" y="5959475"/>
          <p14:tracePt t="446027" x="465138" y="5973763"/>
          <p14:tracePt t="446044" x="457200" y="5989638"/>
          <p14:tracePt t="446059" x="457200" y="5997575"/>
          <p14:tracePt t="446073" x="449263" y="6003925"/>
          <p14:tracePt t="446089" x="441325" y="6019800"/>
          <p14:tracePt t="446120" x="441325" y="6027738"/>
          <p14:tracePt t="446136" x="434975" y="6042025"/>
          <p14:tracePt t="446146" x="434975" y="6049963"/>
          <p14:tracePt t="446162" x="427038" y="6057900"/>
          <p14:tracePt t="446178" x="427038" y="6073775"/>
          <p14:tracePt t="446196" x="427038" y="6088063"/>
          <p14:tracePt t="446227" x="427038" y="6096000"/>
          <p14:tracePt t="446241" x="427038" y="6111875"/>
          <p14:tracePt t="446256" x="427038" y="6126163"/>
          <p14:tracePt t="446275" x="427038" y="6156325"/>
          <p14:tracePt t="446290" x="427038" y="6172200"/>
          <p14:tracePt t="446321" x="427038" y="6188075"/>
          <p14:tracePt t="446340" x="441325" y="6194425"/>
          <p14:tracePt t="446357" x="449263" y="6210300"/>
          <p14:tracePt t="446372" x="457200" y="6226175"/>
          <p14:tracePt t="446387" x="465138" y="6240463"/>
          <p14:tracePt t="446396" x="495300" y="6270625"/>
          <p14:tracePt t="446412" x="525463" y="6278563"/>
          <p14:tracePt t="446429" x="563563" y="6302375"/>
          <p14:tracePt t="446445" x="601663" y="6316663"/>
          <p14:tracePt t="446460" x="609600" y="6316663"/>
          <p14:tracePt t="446478" x="625475" y="6316663"/>
          <p14:tracePt t="446491" x="639763" y="6316663"/>
          <p14:tracePt t="446507" x="663575" y="6316663"/>
          <p14:tracePt t="446528" x="693738" y="6316663"/>
          <p14:tracePt t="446541" x="708025" y="6316663"/>
          <p14:tracePt t="446557" x="723900" y="6316663"/>
          <p14:tracePt t="446574" x="731838" y="6316663"/>
          <p14:tracePt t="446590" x="739775" y="6316663"/>
          <p14:tracePt t="446606" x="746125" y="6316663"/>
          <p14:tracePt t="446650" x="746125" y="6294438"/>
          <p14:tracePt t="446684" x="754063" y="6270625"/>
          <p14:tracePt t="446693" x="762000" y="6270625"/>
          <p14:tracePt t="447537" x="769938" y="6270625"/>
          <p14:tracePt t="447571" x="808038" y="6270625"/>
          <p14:tracePt t="447589" x="898525" y="6264275"/>
          <p14:tracePt t="447606" x="960438" y="6256338"/>
          <p14:tracePt t="447618" x="1036638" y="6218238"/>
          <p14:tracePt t="447635" x="1074738" y="6194425"/>
          <p14:tracePt t="447652" x="1127125" y="6180138"/>
          <p14:tracePt t="447661" x="1196975" y="6164263"/>
          <p14:tracePt t="447678" x="1387475" y="6103938"/>
          <p14:tracePt t="447694" x="1722438" y="5997575"/>
          <p14:tracePt t="447710" x="2308225" y="5807075"/>
          <p14:tracePt t="447727" x="2682875" y="5622925"/>
          <p14:tracePt t="447741" x="2887663" y="5524500"/>
          <p14:tracePt t="447757" x="2911475" y="5516563"/>
          <p14:tracePt t="447774" x="2933700" y="5516563"/>
          <p14:tracePt t="447820" x="3009900" y="5494338"/>
          <p14:tracePt t="447838" x="3101975" y="5470525"/>
          <p14:tracePt t="447856" x="3238500" y="5440363"/>
          <p14:tracePt t="447872" x="3322638" y="5418138"/>
          <p14:tracePt t="447884" x="3459163" y="5364163"/>
          <p14:tracePt t="447901" x="3733800" y="5241925"/>
          <p14:tracePt t="447919" x="3878263" y="5211763"/>
          <p14:tracePt t="447930" x="4084638" y="5151438"/>
          <p14:tracePt t="447930" x="4160838" y="5135563"/>
          <p14:tracePt t="447946" x="4221163" y="5113338"/>
          <p14:tracePt t="447962" x="4259263" y="5105400"/>
          <p14:tracePt t="447977" x="4267200" y="5105400"/>
          <p14:tracePt t="448022" x="4297363" y="5083175"/>
          <p14:tracePt t="448039" x="4343400" y="5083175"/>
          <p14:tracePt t="448056" x="4359275" y="5075238"/>
          <p14:tracePt t="448072" x="4373563" y="5075238"/>
          <p14:tracePt t="448088" x="4381500" y="5083175"/>
          <p14:tracePt t="448137" x="4389438" y="5083175"/>
          <p14:tracePt t="448186" x="4397375" y="5089525"/>
          <p14:tracePt t="448232" x="4403725" y="5089525"/>
          <p14:tracePt t="448273" x="4449763" y="5089525"/>
          <p14:tracePt t="448288" x="4533900" y="5089525"/>
          <p14:tracePt t="448304" x="4594225" y="5089525"/>
          <p14:tracePt t="448320" x="4686300" y="5051425"/>
          <p14:tracePt t="448339" x="4762500" y="5006975"/>
          <p14:tracePt t="448355" x="4792663" y="4983163"/>
          <p14:tracePt t="448372" x="4808538" y="4975225"/>
          <p14:tracePt t="448386" x="4854575" y="4960938"/>
          <p14:tracePt t="448398" x="4892675" y="4937125"/>
          <p14:tracePt t="448412" x="4953000" y="4899025"/>
          <p14:tracePt t="448428" x="5045075" y="4854575"/>
          <p14:tracePt t="448445" x="5113338" y="4816475"/>
          <p14:tracePt t="448460" x="5143500" y="4800600"/>
          <p14:tracePt t="448477" x="5151438" y="4792663"/>
          <p14:tracePt t="448489" x="5151438" y="4784725"/>
          <p14:tracePt t="448540" x="5151438" y="4770438"/>
          <p14:tracePt t="448556" x="5151438" y="4746625"/>
          <p14:tracePt t="448572" x="5159375" y="4724400"/>
          <p14:tracePt t="448588" x="5181600" y="4678363"/>
          <p14:tracePt t="448605" x="5181600" y="4656138"/>
          <p14:tracePt t="448621" x="5181600" y="4625975"/>
          <p14:tracePt t="448637" x="5181600" y="4610100"/>
          <p14:tracePt t="448649" x="5181600" y="4587875"/>
          <p14:tracePt t="448667" x="5173663" y="4564063"/>
          <p14:tracePt t="448684" x="5159375" y="4549775"/>
          <p14:tracePt t="448693" x="5143500" y="4549775"/>
          <p14:tracePt t="448709" x="5135563" y="4541838"/>
          <p14:tracePt t="448726" x="5127625" y="4533900"/>
          <p14:tracePt t="448740" x="5121275" y="4533900"/>
          <p14:tracePt t="448758" x="5097463" y="4533900"/>
          <p14:tracePt t="448772" x="5051425" y="4533900"/>
          <p14:tracePt t="448789" x="4975225" y="4533900"/>
          <p14:tracePt t="448806" x="4884738" y="4564063"/>
          <p14:tracePt t="448823" x="4822825" y="4594225"/>
          <p14:tracePt t="448840" x="4800600" y="4602163"/>
          <p14:tracePt t="448856" x="4792663" y="4618038"/>
          <p14:tracePt t="448919" x="4784725" y="4618038"/>
          <p14:tracePt t="448933" x="4770438" y="4648200"/>
          <p14:tracePt t="448943" x="4770438" y="4664075"/>
          <p14:tracePt t="448960" x="4754563" y="4694238"/>
          <p14:tracePt t="448975" x="4754563" y="4708525"/>
          <p14:tracePt t="448992" x="4740275" y="4740275"/>
          <p14:tracePt t="449006" x="4732338" y="4770438"/>
          <p14:tracePt t="449023" x="4732338" y="4800600"/>
          <p14:tracePt t="449039" x="4732338" y="4830763"/>
          <p14:tracePt t="449056" x="4732338" y="4876800"/>
          <p14:tracePt t="449073" x="4732338" y="4914900"/>
          <p14:tracePt t="449089" x="4740275" y="4953000"/>
          <p14:tracePt t="449106" x="4740275" y="4999038"/>
          <p14:tracePt t="449122" x="4746625" y="5037138"/>
          <p14:tracePt t="449150" x="4746625" y="5059363"/>
          <p14:tracePt t="449167" x="4746625" y="5089525"/>
          <p14:tracePt t="449183" x="4754563" y="5097463"/>
          <p14:tracePt t="449193" x="4754563" y="5121275"/>
          <p14:tracePt t="449209" x="4770438" y="5159375"/>
          <p14:tracePt t="449226" x="4770438" y="5189538"/>
          <p14:tracePt t="449243" x="4784725" y="5227638"/>
          <p14:tracePt t="449258" x="4784725" y="5257800"/>
          <p14:tracePt t="449275" x="4784725" y="5273675"/>
          <p14:tracePt t="449291" x="4784725" y="5295900"/>
          <p14:tracePt t="449307" x="4800600" y="5318125"/>
          <p14:tracePt t="449322" x="4800600" y="5349875"/>
          <p14:tracePt t="449339" x="4808538" y="5364163"/>
          <p14:tracePt t="449375" x="4808538" y="5380038"/>
          <p14:tracePt t="449387" x="4816475" y="5394325"/>
          <p14:tracePt t="449387" x="4822825" y="5410200"/>
          <p14:tracePt t="449408" x="4830763" y="5418138"/>
          <p14:tracePt t="449449" x="4838700" y="5418138"/>
          <p14:tracePt t="449474" x="4846638" y="5418138"/>
          <p14:tracePt t="449491" x="4846638" y="5426075"/>
          <p14:tracePt t="449506" x="4854575" y="5432425"/>
          <p14:tracePt t="449537" x="4860925" y="5440363"/>
          <p14:tracePt t="449554" x="4892675" y="5464175"/>
          <p14:tracePt t="449572" x="4899025" y="5464175"/>
          <p14:tracePt t="449589" x="4906963" y="5470525"/>
          <p14:tracePt t="449602" x="4914900" y="5478463"/>
          <p14:tracePt t="449620" x="4945063" y="5486400"/>
          <p14:tracePt t="449637" x="4953000" y="5486400"/>
          <p14:tracePt t="449649" x="4975225" y="5494338"/>
          <p14:tracePt t="449666" x="4999038" y="5502275"/>
          <p14:tracePt t="449683" x="5006975" y="5502275"/>
          <p14:tracePt t="449699" x="5021263" y="5516563"/>
          <p14:tracePt t="449708" x="5045075" y="5516563"/>
          <p14:tracePt t="449725" x="5067300" y="5532438"/>
          <p14:tracePt t="449741" x="5083175" y="5540375"/>
          <p14:tracePt t="449758" x="5113338" y="5554663"/>
          <p14:tracePt t="449772" x="5121275" y="5562600"/>
          <p14:tracePt t="449804" x="5135563" y="5570538"/>
          <p14:tracePt t="449821" x="5197475" y="5578475"/>
          <p14:tracePt t="449837" x="5249863" y="5584825"/>
          <p14:tracePt t="449853" x="5311775" y="5584825"/>
          <p14:tracePt t="449869" x="5372100" y="5584825"/>
          <p14:tracePt t="449884" x="5464175" y="5584825"/>
          <p14:tracePt t="449900" x="5570538" y="5584825"/>
          <p14:tracePt t="449916" x="5608638" y="5584825"/>
          <p14:tracePt t="449932" x="5638800" y="5584825"/>
          <p14:tracePt t="449949" x="5654675" y="5600700"/>
          <p14:tracePt t="449958" x="5684838" y="5600700"/>
          <p14:tracePt t="449975" x="5737225" y="5600700"/>
          <p14:tracePt t="449992" x="5851525" y="5600700"/>
          <p14:tracePt t="450009" x="5959475" y="5578475"/>
          <p14:tracePt t="450023" x="6019800" y="5578475"/>
          <p14:tracePt t="450039" x="6035675" y="5578475"/>
          <p14:tracePt t="450055" x="6049963" y="5578475"/>
          <p14:tracePt t="450086" x="6111875" y="5578475"/>
          <p14:tracePt t="450103" x="6164263" y="5578475"/>
          <p14:tracePt t="450120" x="6256338" y="5524500"/>
          <p14:tracePt t="450138" x="6302375" y="5502275"/>
          <p14:tracePt t="450151" x="6346825" y="5478463"/>
          <p14:tracePt t="450166" x="6416675" y="5426075"/>
          <p14:tracePt t="450183" x="6469063" y="5387975"/>
          <p14:tracePt t="450199" x="6469063" y="5372100"/>
          <p14:tracePt t="450208" x="6492875" y="5334000"/>
          <p14:tracePt t="450227" x="6492875" y="5280025"/>
          <p14:tracePt t="450243" x="6492875" y="5241925"/>
          <p14:tracePt t="450255" x="6523038" y="5197475"/>
          <p14:tracePt t="450272" x="6569075" y="5127625"/>
          <p14:tracePt t="450288" x="6607175" y="5059363"/>
          <p14:tracePt t="450304" x="6637338" y="4983163"/>
          <p14:tracePt t="450321" x="6645275" y="4937125"/>
          <p14:tracePt t="450338" x="6645275" y="4892675"/>
          <p14:tracePt t="450355" x="6629400" y="4846638"/>
          <p14:tracePt t="450373" x="6607175" y="4800600"/>
          <p14:tracePt t="450387" x="6575425" y="4770438"/>
          <p14:tracePt t="450403" x="6545263" y="4732338"/>
          <p14:tracePt t="450403" x="6530975" y="4708525"/>
          <p14:tracePt t="450420" x="6515100" y="4686300"/>
          <p14:tracePt t="450435" x="6484938" y="4656138"/>
          <p14:tracePt t="450452" x="6400800" y="4572000"/>
          <p14:tracePt t="450468" x="6392863" y="4541838"/>
          <p14:tracePt t="450485" x="6302375" y="4487863"/>
          <p14:tracePt t="450508" x="6278563" y="4473575"/>
          <p14:tracePt t="450522" x="6248400" y="4457700"/>
          <p14:tracePt t="450537" x="6210300" y="4441825"/>
          <p14:tracePt t="450555" x="6188075" y="4441825"/>
          <p14:tracePt t="450571" x="6164263" y="4441825"/>
          <p14:tracePt t="450588" x="6096000" y="4427538"/>
          <p14:tracePt t="450606" x="6035675" y="4427538"/>
          <p14:tracePt t="450620" x="5829300" y="4427538"/>
          <p14:tracePt t="450636" x="5722938" y="4449763"/>
          <p14:tracePt t="450652" x="5654675" y="4449763"/>
          <p14:tracePt t="450669" x="5608638" y="4457700"/>
          <p14:tracePt t="450685" x="5516563" y="4479925"/>
          <p14:tracePt t="450702" x="5432425" y="4511675"/>
          <p14:tracePt t="450718" x="5287963" y="4556125"/>
          <p14:tracePt t="450735" x="5165725" y="4594225"/>
          <p14:tracePt t="450735" x="5089525" y="4625975"/>
          <p14:tracePt t="450752" x="5013325" y="4656138"/>
          <p14:tracePt t="450771" x="4983163" y="4670425"/>
          <p14:tracePt t="450788" x="4960938" y="4678363"/>
          <p14:tracePt t="450804" x="4914900" y="4694238"/>
          <p14:tracePt t="450821" x="4846638" y="4732338"/>
          <p14:tracePt t="450837" x="4770438" y="4784725"/>
          <p14:tracePt t="450854" x="4708525" y="4822825"/>
          <p14:tracePt t="450870" x="4686300" y="4854575"/>
          <p14:tracePt t="450887" x="4686300" y="4884738"/>
          <p14:tracePt t="450904" x="4664075" y="4906963"/>
          <p14:tracePt t="450919" x="4656138" y="4937125"/>
          <p14:tracePt t="450935" x="4648200" y="4968875"/>
          <p14:tracePt t="450951" x="4648200" y="5006975"/>
          <p14:tracePt t="450968" x="4648200" y="5037138"/>
          <p14:tracePt t="450984" x="4656138" y="5067300"/>
          <p14:tracePt t="450984" x="4656138" y="5083175"/>
          <p14:tracePt t="451002" x="4664075" y="5121275"/>
          <p14:tracePt t="451023" x="4670425" y="5143500"/>
          <p14:tracePt t="451037" x="4678363" y="5165725"/>
          <p14:tracePt t="451054" x="4708525" y="5203825"/>
          <p14:tracePt t="451071" x="4716463" y="5219700"/>
          <p14:tracePt t="451088" x="4732338" y="5227638"/>
          <p14:tracePt t="451104" x="4740275" y="5235575"/>
          <p14:tracePt t="451121" x="4762500" y="5257800"/>
          <p14:tracePt t="451137" x="4778375" y="5273675"/>
          <p14:tracePt t="451169" x="4784725" y="5287963"/>
          <p14:tracePt t="451196" x="4792663" y="5303838"/>
          <p14:tracePt t="451214" x="4792663" y="5318125"/>
          <p14:tracePt t="451262" x="4808538" y="5326063"/>
          <p14:tracePt t="451272" x="4816475" y="5341938"/>
          <p14:tracePt t="451286" x="4830763" y="5349875"/>
          <p14:tracePt t="451303" x="4830763" y="5356225"/>
          <p14:tracePt t="451320" x="4838700" y="5372100"/>
          <p14:tracePt t="451337" x="4854575" y="5372100"/>
          <p14:tracePt t="451354" x="4846638" y="5372100"/>
          <p14:tracePt t="451483" x="4846638" y="5364163"/>
          <p14:tracePt t="451529" x="4838700" y="5364163"/>
          <p14:tracePt t="451616" x="4792663" y="5349875"/>
          <p14:tracePt t="451635" x="4784725" y="5341938"/>
          <p14:tracePt t="451652" x="4778375" y="5334000"/>
          <p14:tracePt t="451668" x="4770438" y="5334000"/>
          <p14:tracePt t="451696" x="4762500" y="5334000"/>
          <p14:tracePt t="451714" x="4746625" y="5326063"/>
          <p14:tracePt t="451730" x="4740275" y="5326063"/>
          <p14:tracePt t="451787" x="4724400" y="5318125"/>
          <p14:tracePt t="451804" x="4702175" y="5318125"/>
          <p14:tracePt t="451899" x="4686300" y="5318125"/>
          <p14:tracePt t="451918" x="4656138" y="5318125"/>
          <p14:tracePt t="451935" x="4640263" y="5318125"/>
          <p14:tracePt t="451947" x="4594225" y="5318125"/>
          <p14:tracePt t="451964" x="4556125" y="5318125"/>
          <p14:tracePt t="451980" x="4495800" y="5318125"/>
          <p14:tracePt t="451990" x="4465638" y="5318125"/>
          <p14:tracePt t="452006" x="4441825" y="5318125"/>
          <p14:tracePt t="452023" x="4427538" y="5311775"/>
          <p14:tracePt t="452039" x="4403725" y="5311775"/>
          <p14:tracePt t="452053" x="4373563" y="5311775"/>
          <p14:tracePt t="452069" x="4351338" y="5311775"/>
          <p14:tracePt t="452086" x="4321175" y="5303838"/>
          <p14:tracePt t="452102" x="4305300" y="5303838"/>
          <p14:tracePt t="452119" x="4259263" y="5287963"/>
          <p14:tracePt t="452136" x="4213225" y="5287963"/>
          <p14:tracePt t="452153" x="4183063" y="5287963"/>
          <p14:tracePt t="452170" x="4144963" y="5287963"/>
          <p14:tracePt t="452184" x="4114800" y="5287963"/>
          <p14:tracePt t="452200" x="4098925" y="5287963"/>
          <p14:tracePt t="452230" x="4092575" y="5287963"/>
          <p14:tracePt t="452246" x="4114800" y="5287963"/>
          <p14:tracePt t="452399" x="4137025" y="5287963"/>
          <p14:tracePt t="452417" x="4144963" y="5287963"/>
          <p14:tracePt t="452433" x="4160838" y="5287963"/>
          <p14:tracePt t="452445" x="4191000" y="5287963"/>
          <p14:tracePt t="452467" x="4198938" y="5287963"/>
          <p14:tracePt t="452480" x="4221163" y="5295900"/>
          <p14:tracePt t="452489" x="4251325" y="5295900"/>
          <p14:tracePt t="452505" x="4305300" y="5295900"/>
          <p14:tracePt t="452524" x="4321175" y="5295900"/>
          <p14:tracePt t="452569" x="4365625" y="5295900"/>
          <p14:tracePt t="452584" x="4389438" y="5287963"/>
          <p14:tracePt t="452600" x="4403725" y="5287963"/>
          <p14:tracePt t="452665" x="4427538" y="5287963"/>
          <p14:tracePt t="452684" x="4435475" y="5287963"/>
          <p14:tracePt t="452696" x="4441825" y="5280025"/>
          <p14:tracePt t="452712" x="4457700" y="5280025"/>
          <p14:tracePt t="452729" x="4518025" y="5265738"/>
          <p14:tracePt t="452739" x="4587875" y="5241925"/>
          <p14:tracePt t="452756" x="4648200" y="5227638"/>
          <p14:tracePt t="452774" x="4678363" y="5219700"/>
          <p14:tracePt t="452789" x="4686300" y="5219700"/>
          <p14:tracePt t="452807" x="4694238" y="5219700"/>
          <p14:tracePt t="452852" x="4694238" y="5211763"/>
          <p14:tracePt t="452867" x="4664075" y="5211763"/>
          <p14:tracePt t="452998" x="4648200" y="5211763"/>
          <p14:tracePt t="453012" x="4610100" y="5211763"/>
          <p14:tracePt t="453021" x="4572000" y="5211763"/>
          <p14:tracePt t="453038" x="4533900" y="5211763"/>
          <p14:tracePt t="453055" x="4495800" y="5211763"/>
          <p14:tracePt t="453068" x="4441825" y="5211763"/>
          <p14:tracePt t="453087" x="4365625" y="5211763"/>
          <p14:tracePt t="453101" x="4289425" y="5211763"/>
          <p14:tracePt t="453118" x="4251325" y="5211763"/>
          <p14:tracePt t="453135" x="4221163" y="5211763"/>
          <p14:tracePt t="453152" x="4175125" y="5211763"/>
          <p14:tracePt t="453168" x="4137025" y="5211763"/>
          <p14:tracePt t="453185" x="4122738" y="5211763"/>
          <p14:tracePt t="453202" x="4092575" y="5211763"/>
          <p14:tracePt t="453215" x="4060825" y="5211763"/>
          <p14:tracePt t="453246" x="4038600" y="5211763"/>
          <p14:tracePt t="453255" x="4008438" y="5219700"/>
          <p14:tracePt t="453272" x="3978275" y="5227638"/>
          <p14:tracePt t="453288" x="3992563" y="5235575"/>
          <p14:tracePt t="453450" x="4022725" y="5235575"/>
          <p14:tracePt t="453462" x="4054475" y="5235575"/>
          <p14:tracePt t="453479" x="4076700" y="5241925"/>
          <p14:tracePt t="453495" x="4122738" y="5257800"/>
          <p14:tracePt t="453513" x="4144963" y="5257800"/>
          <p14:tracePt t="453526" x="4160838" y="5257800"/>
          <p14:tracePt t="453538" x="4183063" y="5257800"/>
          <p14:tracePt t="453555" x="4198938" y="5257800"/>
          <p14:tracePt t="453586" x="4213225" y="5273675"/>
          <p14:tracePt t="453600" x="4275138" y="5273675"/>
          <p14:tracePt t="453616" x="4321175" y="5273675"/>
          <p14:tracePt t="453633" x="4343400" y="5273675"/>
          <p14:tracePt t="453649" x="4359275" y="5273675"/>
          <p14:tracePt t="453666" x="4389438" y="5265738"/>
          <p14:tracePt t="453683" x="4419600" y="5265738"/>
          <p14:tracePt t="453700" x="4427538" y="5257800"/>
          <p14:tracePt t="453712" x="4465638" y="5257800"/>
          <p14:tracePt t="453728" x="4525963" y="5257800"/>
          <p14:tracePt t="453745" x="4579938" y="5257800"/>
          <p14:tracePt t="453762" x="4648200" y="5257800"/>
          <p14:tracePt t="453772" x="4694238" y="5257800"/>
          <p14:tracePt t="453789" x="4702175" y="5257800"/>
          <p14:tracePt t="453804" x="4716463" y="5257800"/>
          <p14:tracePt t="453836" x="4724400" y="5257800"/>
          <p14:tracePt t="453867" x="4724400" y="5265738"/>
          <p14:tracePt t="453914" x="4724400" y="5273675"/>
          <p14:tracePt t="453933" x="4724400" y="5280025"/>
          <p14:tracePt t="453949" x="4716463" y="5280025"/>
          <p14:tracePt t="454480" x="4708525" y="5280025"/>
          <p14:tracePt t="454793" x="4694238" y="5280025"/>
          <p14:tracePt t="454803" x="4670425" y="5280025"/>
          <p14:tracePt t="454820" x="4610100" y="5287963"/>
          <p14:tracePt t="454837" x="4549775" y="5311775"/>
          <p14:tracePt t="454850" x="4435475" y="5380038"/>
          <p14:tracePt t="454867" x="4327525" y="5418138"/>
          <p14:tracePt t="454883" x="4229100" y="5464175"/>
          <p14:tracePt t="454900" x="4084638" y="5494338"/>
          <p14:tracePt t="454916" x="3916363" y="5562600"/>
          <p14:tracePt t="454934" x="3756025" y="5592763"/>
          <p14:tracePt t="454948" x="3467100" y="5722938"/>
          <p14:tracePt t="454964" x="3238500" y="5813425"/>
          <p14:tracePt t="454980" x="2925763" y="5959475"/>
          <p14:tracePt t="454998" x="2789238" y="6011863"/>
          <p14:tracePt t="455014" x="2644775" y="6065838"/>
          <p14:tracePt t="455032" x="2506663" y="6134100"/>
          <p14:tracePt t="455047" x="2324100" y="6210300"/>
          <p14:tracePt t="455047" x="2239963" y="6264275"/>
          <p14:tracePt t="455064" x="2041525" y="6340475"/>
          <p14:tracePt t="455084" x="1844675" y="6430963"/>
          <p14:tracePt t="455101" x="1714500" y="6484938"/>
          <p14:tracePt t="455117" x="1616075" y="6507163"/>
          <p14:tracePt t="455133" x="1531938" y="6530975"/>
          <p14:tracePt t="455150" x="1425575" y="6561138"/>
          <p14:tracePt t="455462" x="639763" y="6545263"/>
          <p14:tracePt t="455481" x="639763" y="6530975"/>
          <p14:tracePt t="455508" x="647700" y="6507163"/>
          <p14:tracePt t="455527" x="647700" y="6499225"/>
          <p14:tracePt t="455558" x="647700" y="6492875"/>
          <p14:tracePt t="455584" x="663575" y="6477000"/>
          <p14:tracePt t="455601" x="677863" y="6454775"/>
          <p14:tracePt t="455617" x="693738" y="6430963"/>
          <p14:tracePt t="455631" x="701675" y="6416675"/>
          <p14:tracePt t="455647" x="701675" y="6408738"/>
          <p14:tracePt t="455774" x="708025" y="6392863"/>
          <p14:tracePt t="455793" x="715963" y="6378575"/>
          <p14:tracePt t="455809" x="723900" y="6370638"/>
          <p14:tracePt t="455819" x="723900" y="6354763"/>
          <p14:tracePt t="455852" x="723900" y="6340475"/>
          <p14:tracePt t="455898" x="708025" y="6340475"/>
          <p14:tracePt t="456012" x="708025" y="6346825"/>
          <p14:tracePt t="456026" x="701675" y="6362700"/>
          <p14:tracePt t="456043" x="693738" y="6384925"/>
          <p14:tracePt t="456053" x="693738" y="6400800"/>
          <p14:tracePt t="456069" x="685800" y="6408738"/>
          <p14:tracePt t="459945" x="685800" y="6400800"/>
          <p14:tracePt t="460710" x="693738" y="6384925"/>
          <p14:tracePt t="460740" x="701675" y="6378575"/>
          <p14:tracePt t="460773" x="715963" y="6370638"/>
          <p14:tracePt t="460794" x="731838" y="6370638"/>
          <p14:tracePt t="460840" x="746125" y="6370638"/>
          <p14:tracePt t="460854" x="860425" y="6340475"/>
          <p14:tracePt t="460871" x="892175" y="6340475"/>
          <p14:tracePt t="460880" x="922338" y="6324600"/>
          <p14:tracePt t="460897" x="936625" y="6324600"/>
          <p14:tracePt t="460913" x="952500" y="6286500"/>
          <p14:tracePt t="460976" x="998538" y="6286500"/>
          <p14:tracePt t="460992" x="1066800" y="6256338"/>
          <p14:tracePt t="461009" x="1104900" y="6248400"/>
          <p14:tracePt t="461027" x="1120775" y="6240463"/>
          <p14:tracePt t="461107" x="1127125" y="6240463"/>
          <p14:tracePt t="461136" x="1135063" y="6240463"/>
          <p14:tracePt t="461147" x="1143000" y="6240463"/>
          <p14:tracePt t="461165" x="1158875" y="6240463"/>
          <p14:tracePt t="461181" x="1165225" y="6240463"/>
          <p14:tracePt t="461194" x="1227138" y="6240463"/>
          <p14:tracePt t="461211" x="1265238" y="6240463"/>
          <p14:tracePt t="461227" x="1311275" y="6240463"/>
          <p14:tracePt t="461244" x="1371600" y="6240463"/>
          <p14:tracePt t="461261" x="1470025" y="6240463"/>
          <p14:tracePt t="461277" x="1570038" y="6226175"/>
          <p14:tracePt t="461294" x="1592263" y="6210300"/>
          <p14:tracePt t="461310" x="1600200" y="6194425"/>
          <p14:tracePt t="461375" x="1600200" y="6188075"/>
          <p14:tracePt t="461388" x="1600200" y="6172200"/>
          <p14:tracePt t="461397" x="1600200" y="6156325"/>
          <p14:tracePt t="461413" x="1600200" y="6134100"/>
          <p14:tracePt t="461430" x="1616075" y="6111875"/>
          <p14:tracePt t="461443" x="1646238" y="6080125"/>
          <p14:tracePt t="461460" x="1698625" y="6019800"/>
          <p14:tracePt t="461476" x="1744663" y="5981700"/>
          <p14:tracePt t="461493" x="1744663" y="5965825"/>
          <p14:tracePt t="461510" x="1744663" y="5951538"/>
          <p14:tracePt t="461572" x="1744663" y="5943600"/>
          <p14:tracePt t="461592" x="1744663" y="5927725"/>
          <p14:tracePt t="461604" x="1744663" y="5913438"/>
          <p14:tracePt t="461621" x="1736725" y="5897563"/>
          <p14:tracePt t="461630" x="1730375" y="5889625"/>
          <p14:tracePt t="461646" x="1706563" y="5875338"/>
          <p14:tracePt t="461663" x="1684338" y="5859463"/>
          <p14:tracePt t="461679" x="1654175" y="5851525"/>
          <p14:tracePt t="461711" x="1638300" y="5845175"/>
          <p14:tracePt t="461728" x="1616075" y="5845175"/>
          <p14:tracePt t="461741" x="1592263" y="5837238"/>
          <p14:tracePt t="461758" x="1577975" y="5837238"/>
          <p14:tracePt t="461775" x="1562100" y="5837238"/>
          <p14:tracePt t="461791" x="1546225" y="5837238"/>
          <p14:tracePt t="461808" x="1531938" y="5837238"/>
          <p14:tracePt t="461839" x="1516063" y="5837238"/>
          <p14:tracePt t="461857" x="1508125" y="5837238"/>
          <p14:tracePt t="461870" x="1493838" y="5837238"/>
          <p14:tracePt t="461886" x="1463675" y="5859463"/>
          <p14:tracePt t="461895" x="1431925" y="5875338"/>
          <p14:tracePt t="461912" x="1379538" y="5905500"/>
          <p14:tracePt t="461930" x="1371600" y="5905500"/>
          <p14:tracePt t="461942" x="1355725" y="5921375"/>
          <p14:tracePt t="461960" x="1341438" y="5935663"/>
          <p14:tracePt t="461991" x="1325563" y="5951538"/>
          <p14:tracePt t="462008" x="1317625" y="5951538"/>
          <p14:tracePt t="462026" x="1303338" y="5965825"/>
          <p14:tracePt t="462039" x="1279525" y="5989638"/>
          <p14:tracePt t="462055" x="1265238" y="6011863"/>
          <p14:tracePt t="462071" x="1249363" y="6035675"/>
          <p14:tracePt t="462087" x="1241425" y="6065838"/>
          <p14:tracePt t="462103" x="1235075" y="6096000"/>
          <p14:tracePt t="462119" x="1227138" y="6103938"/>
          <p14:tracePt t="462137" x="1227138" y="6134100"/>
          <p14:tracePt t="462146" x="1227138" y="6164263"/>
          <p14:tracePt t="462162" x="1241425" y="6188075"/>
          <p14:tracePt t="462178" x="1241425" y="6202363"/>
          <p14:tracePt t="462197" x="1249363" y="6218238"/>
          <p14:tracePt t="462211" x="1273175" y="6248400"/>
          <p14:tracePt t="462227" x="1303338" y="6286500"/>
          <p14:tracePt t="462243" x="1317625" y="6308725"/>
          <p14:tracePt t="462259" x="1333500" y="6332538"/>
          <p14:tracePt t="462276" x="1355725" y="6354763"/>
          <p14:tracePt t="462292" x="1371600" y="6378575"/>
          <p14:tracePt t="462308" x="1387475" y="6392863"/>
          <p14:tracePt t="462325" x="1401763" y="6408738"/>
          <p14:tracePt t="462342" x="1401763" y="6423025"/>
          <p14:tracePt t="462356" x="1431925" y="6461125"/>
          <p14:tracePt t="462356" x="1439863" y="6461125"/>
          <p14:tracePt t="462377" x="1447800" y="6469063"/>
          <p14:tracePt t="462403" x="1455738" y="6469063"/>
          <p14:tracePt t="462411" x="1470025" y="6492875"/>
          <p14:tracePt t="462429" x="1493838" y="6499225"/>
          <p14:tracePt t="462446" x="1539875" y="6507163"/>
          <p14:tracePt t="462462" x="1577975" y="6507163"/>
          <p14:tracePt t="462475" x="1608138" y="6530975"/>
          <p14:tracePt t="462491" x="1630363" y="6530975"/>
          <p14:tracePt t="462510" x="1646238" y="6530975"/>
          <p14:tracePt t="462525" x="1660525" y="6537325"/>
          <p14:tracePt t="462542" x="1684338" y="6537325"/>
          <p14:tracePt t="462558" x="1714500" y="6537325"/>
          <p14:tracePt t="462575" x="1752600" y="6537325"/>
          <p14:tracePt t="462592" x="1782763" y="6537325"/>
          <p14:tracePt t="462606" x="1806575" y="6537325"/>
          <p14:tracePt t="462623" x="1812925" y="6537325"/>
          <p14:tracePt t="462639" x="1851025" y="6530975"/>
          <p14:tracePt t="462656" x="1882775" y="6523038"/>
          <p14:tracePt t="462656" x="1927225" y="6515100"/>
          <p14:tracePt t="462673" x="1935163" y="6507163"/>
          <p14:tracePt t="462696" x="1965325" y="6507163"/>
          <p14:tracePt t="462712" x="1997075" y="6484938"/>
          <p14:tracePt t="462725" x="2019300" y="6477000"/>
          <p14:tracePt t="462743" x="2049463" y="6454775"/>
          <p14:tracePt t="462758" x="2073275" y="6454775"/>
          <p14:tracePt t="462775" x="2125663" y="6416675"/>
          <p14:tracePt t="462793" x="2163763" y="6400800"/>
          <p14:tracePt t="462809" x="2193925" y="6370638"/>
          <p14:tracePt t="462827" x="2209800" y="6332538"/>
          <p14:tracePt t="462841" x="2270125" y="6294438"/>
          <p14:tracePt t="462856" x="2278063" y="6278563"/>
          <p14:tracePt t="462872" x="2286000" y="6278563"/>
          <p14:tracePt t="462888" x="2286000" y="6264275"/>
          <p14:tracePt t="462912" x="2286000" y="6248400"/>
          <p14:tracePt t="462929" x="2286000" y="6226175"/>
          <p14:tracePt t="462946" x="2286000" y="6218238"/>
          <p14:tracePt t="462946" x="2286000" y="6202363"/>
          <p14:tracePt t="462963" x="2286000" y="6188075"/>
          <p14:tracePt t="462990" x="2286000" y="6156325"/>
          <p14:tracePt t="463007" x="2286000" y="6149975"/>
          <p14:tracePt t="463023" x="2286000" y="6134100"/>
          <p14:tracePt t="463040" x="2286000" y="6111875"/>
          <p14:tracePt t="463056" x="2270125" y="6103938"/>
          <p14:tracePt t="463073" x="2247900" y="6080125"/>
          <p14:tracePt t="463090" x="2225675" y="6057900"/>
          <p14:tracePt t="463107" x="2217738" y="6049963"/>
          <p14:tracePt t="463118" x="2201863" y="6049963"/>
          <p14:tracePt t="463135" x="2193925" y="6042025"/>
          <p14:tracePt t="463152" x="2187575" y="6042025"/>
          <p14:tracePt t="463183" x="2171700" y="6042025"/>
          <p14:tracePt t="463211" x="2171700" y="6049963"/>
          <p14:tracePt t="463243" x="2171700" y="6057900"/>
          <p14:tracePt t="463256" x="2179638" y="6057900"/>
          <p14:tracePt t="463321" x="2187575" y="6057900"/>
          <p14:tracePt t="463321" x="2201863" y="6057900"/>
          <p14:tracePt t="463377" x="2239963" y="6057900"/>
          <p14:tracePt t="463400" x="2255838" y="6057900"/>
          <p14:tracePt t="463418" x="2270125" y="6057900"/>
          <p14:tracePt t="463428" x="2308225" y="6035675"/>
          <p14:tracePt t="463460" x="2354263" y="6019800"/>
          <p14:tracePt t="463476" x="2422525" y="5989638"/>
          <p14:tracePt t="463492" x="2446338" y="5973763"/>
          <p14:tracePt t="463506" x="2582863" y="5935663"/>
          <p14:tracePt t="463524" x="2697163" y="5889625"/>
          <p14:tracePt t="463541" x="2879725" y="5821363"/>
          <p14:tracePt t="463558" x="2971800" y="5783263"/>
          <p14:tracePt t="463571" x="3216275" y="5684838"/>
          <p14:tracePt t="463589" x="3330575" y="5638800"/>
          <p14:tracePt t="463605" x="3390900" y="5592763"/>
          <p14:tracePt t="463623" x="3436938" y="5592763"/>
          <p14:tracePt t="463635" x="3521075" y="5578475"/>
          <p14:tracePt t="463652" x="3649663" y="5532438"/>
          <p14:tracePt t="463662" x="3817938" y="5508625"/>
          <p14:tracePt t="463678" x="3946525" y="5478463"/>
          <p14:tracePt t="463694" x="4016375" y="5456238"/>
          <p14:tracePt t="463711" x="4054475" y="5456238"/>
          <p14:tracePt t="463727" x="4076700" y="5448300"/>
          <p14:tracePt t="463741" x="4152900" y="5432425"/>
          <p14:tracePt t="463758" x="4283075" y="5402263"/>
          <p14:tracePt t="463774" x="4457700" y="5356225"/>
          <p14:tracePt t="463791" x="4541838" y="5349875"/>
          <p14:tracePt t="463808" x="4556125" y="5334000"/>
          <p14:tracePt t="463887" x="4602163" y="5334000"/>
          <p14:tracePt t="463905" x="4625975" y="5334000"/>
          <p14:tracePt t="463918" x="4632325" y="5334000"/>
          <p14:tracePt t="463927" x="4656138" y="5334000"/>
          <p14:tracePt t="463944" x="4686300" y="5334000"/>
          <p14:tracePt t="463961" x="4746625" y="5334000"/>
          <p14:tracePt t="463977" x="4822825" y="5334000"/>
          <p14:tracePt t="463990" x="4854575" y="5318125"/>
          <p14:tracePt t="464007" x="4860925" y="5318125"/>
          <p14:tracePt t="464023" x="4860925" y="5311775"/>
          <p14:tracePt t="464199" x="4854575" y="5303838"/>
          <p14:tracePt t="464257" x="4838700" y="5303838"/>
          <p14:tracePt t="464304" x="4816475" y="5303838"/>
          <p14:tracePt t="464322" x="4778375" y="5318125"/>
          <p14:tracePt t="464339" x="4724400" y="5318125"/>
          <p14:tracePt t="464355" x="4670425" y="5318125"/>
          <p14:tracePt t="464373" x="4618038" y="5334000"/>
          <p14:tracePt t="464389" x="4587875" y="5341938"/>
          <p14:tracePt t="464401" x="4556125" y="5349875"/>
          <p14:tracePt t="464418" x="4525963" y="5356225"/>
          <p14:tracePt t="464427" x="4473575" y="5372100"/>
          <p14:tracePt t="464443" x="4389438" y="5394325"/>
          <p14:tracePt t="464460" x="4283075" y="5432425"/>
          <p14:tracePt t="464477" x="4267200" y="5440363"/>
          <p14:tracePt t="464490" x="4198938" y="5456238"/>
          <p14:tracePt t="464507" x="4160838" y="5478463"/>
          <p14:tracePt t="464525" x="4137025" y="5494338"/>
          <p14:tracePt t="464539" x="4076700" y="5516563"/>
          <p14:tracePt t="464556" x="3984625" y="5562600"/>
          <p14:tracePt t="464572" x="3794125" y="5630863"/>
          <p14:tracePt t="464588" x="3679825" y="5668963"/>
          <p14:tracePt t="464605" x="3565525" y="5707063"/>
          <p14:tracePt t="464622" x="3505200" y="5722938"/>
          <p14:tracePt t="464639" x="3459163" y="5737225"/>
          <p14:tracePt t="464654" x="3429000" y="5753100"/>
          <p14:tracePt t="464670" x="3375025" y="5768975"/>
          <p14:tracePt t="464688" x="3284538" y="5799138"/>
          <p14:tracePt t="464688" x="3208338" y="5837238"/>
          <p14:tracePt t="464705" x="3032125" y="5875338"/>
          <p14:tracePt t="464724" x="2879725" y="5943600"/>
          <p14:tracePt t="464742" x="2819400" y="5951538"/>
          <p14:tracePt t="464758" x="2735263" y="5973763"/>
          <p14:tracePt t="464778" x="2689225" y="5989638"/>
          <p14:tracePt t="464793" x="2606675" y="6011863"/>
          <p14:tracePt t="464805" x="2498725" y="6049963"/>
          <p14:tracePt t="464822" x="2422525" y="6073775"/>
          <p14:tracePt t="464839" x="2378075" y="6080125"/>
          <p14:tracePt t="464856" x="2354263" y="6080125"/>
          <p14:tracePt t="464872" x="2316163" y="6088063"/>
          <p14:tracePt t="464888" x="2286000" y="6096000"/>
          <p14:tracePt t="464904" x="2209800" y="6126163"/>
          <p14:tracePt t="464904" x="2179638" y="6142038"/>
          <p14:tracePt t="464928" x="2103438" y="6164263"/>
          <p14:tracePt t="464928" x="2095500" y="6172200"/>
          <p14:tracePt t="464957" x="2103438" y="6172200"/>
          <p14:tracePt t="465119" x="2111375" y="6172200"/>
          <p14:tracePt t="465139" x="2117725" y="6172200"/>
          <p14:tracePt t="465153" x="2163763" y="6164263"/>
          <p14:tracePt t="465166" x="2209800" y="6156325"/>
          <p14:tracePt t="465184" x="2247900" y="6142038"/>
          <p14:tracePt t="465192" x="2301875" y="6142038"/>
          <p14:tracePt t="465210" x="2454275" y="6073775"/>
          <p14:tracePt t="465226" x="2606675" y="6019800"/>
          <p14:tracePt t="465243" x="2765425" y="5959475"/>
          <p14:tracePt t="465258" x="2849563" y="5921375"/>
          <p14:tracePt t="465275" x="2925763" y="5875338"/>
          <p14:tracePt t="465291" x="3124200" y="5829300"/>
          <p14:tracePt t="465307" x="3146425" y="5813425"/>
          <p14:tracePt t="465323" x="3170238" y="5813425"/>
          <p14:tracePt t="465339" x="3216275" y="5791200"/>
          <p14:tracePt t="465356" x="3284538" y="5775325"/>
          <p14:tracePt t="465373" x="3390900" y="5737225"/>
          <p14:tracePt t="465391" x="3565525" y="5684838"/>
          <p14:tracePt t="465404" x="3641725" y="5661025"/>
          <p14:tracePt t="465419" x="3894138" y="5578475"/>
          <p14:tracePt t="465437" x="4016375" y="5524500"/>
          <p14:tracePt t="465453" x="4060825" y="5508625"/>
          <p14:tracePt t="465453" x="4068763" y="5508625"/>
          <p14:tracePt t="465471" x="4076700" y="5502275"/>
          <p14:tracePt t="465491" x="4092575" y="5502275"/>
          <p14:tracePt t="465507" x="4106863" y="5502275"/>
          <p14:tracePt t="465523" x="4168775" y="5502275"/>
          <p14:tracePt t="465539" x="4289425" y="5502275"/>
          <p14:tracePt t="465555" x="4397375" y="5470525"/>
          <p14:tracePt t="465573" x="4487863" y="5440363"/>
          <p14:tracePt t="465590" x="4549775" y="5426075"/>
          <p14:tracePt t="465606" x="4594225" y="5418138"/>
          <p14:tracePt t="465623" x="4625975" y="5410200"/>
          <p14:tracePt t="465639" x="4656138" y="5394325"/>
          <p14:tracePt t="465653" x="4678363" y="5394325"/>
          <p14:tracePt t="465670" x="4686300" y="5394325"/>
          <p14:tracePt t="465707" x="4702175" y="5380038"/>
          <p14:tracePt t="465724" x="4740275" y="5364163"/>
          <p14:tracePt t="465740" x="4770438" y="5349875"/>
          <p14:tracePt t="465758" x="4808538" y="5334000"/>
          <p14:tracePt t="465774" x="4792663" y="5326063"/>
          <p14:tracePt t="465835" x="4762500" y="5326063"/>
          <p14:tracePt t="465853" x="4754563" y="5326063"/>
          <p14:tracePt t="465870" x="4746625" y="5326063"/>
          <p14:tracePt t="465886" x="4686300" y="5326063"/>
          <p14:tracePt t="465918" x="4640263" y="5334000"/>
          <p14:tracePt t="465932" x="4465638" y="5372100"/>
          <p14:tracePt t="465949" x="4305300" y="5432425"/>
          <p14:tracePt t="465959" x="4152900" y="5478463"/>
          <p14:tracePt t="465976" x="4060825" y="5516563"/>
          <p14:tracePt t="465992" x="3992563" y="5546725"/>
          <p14:tracePt t="466008" x="3932238" y="5562600"/>
          <p14:tracePt t="466024" x="3878263" y="5584825"/>
          <p14:tracePt t="466040" x="3794125" y="5622925"/>
          <p14:tracePt t="466056" x="3665538" y="5676900"/>
          <p14:tracePt t="466073" x="3535363" y="5737225"/>
          <p14:tracePt t="466089" x="3451225" y="5768975"/>
          <p14:tracePt t="466105" x="3375025" y="5791200"/>
          <p14:tracePt t="466122" x="3238500" y="5837238"/>
          <p14:tracePt t="466139" x="3208338" y="5851525"/>
          <p14:tracePt t="466152" x="3094038" y="5905500"/>
          <p14:tracePt t="466169" x="3009900" y="5943600"/>
          <p14:tracePt t="466185" x="2963863" y="5959475"/>
          <p14:tracePt t="466202" x="2933700" y="5965825"/>
          <p14:tracePt t="466219" x="2887663" y="5981700"/>
          <p14:tracePt t="466219" x="2841625" y="5997575"/>
          <p14:tracePt t="466236" x="2765425" y="6027738"/>
          <p14:tracePt t="466255" x="2651125" y="6073775"/>
          <p14:tracePt t="466272" x="2552700" y="6111875"/>
          <p14:tracePt t="466289" x="2514600" y="6126163"/>
          <p14:tracePt t="466307" x="2506663" y="6126163"/>
          <p14:tracePt t="466323" x="2506663" y="6134100"/>
          <p14:tracePt t="466338" x="2468563" y="6142038"/>
          <p14:tracePt t="466355" x="2400300" y="6172200"/>
          <p14:tracePt t="466355" x="2378075" y="6188075"/>
          <p14:tracePt t="466377" x="2339975" y="6210300"/>
          <p14:tracePt t="467353" x="2339975" y="6202363"/>
          <p14:tracePt t="467384" x="2354263" y="6194425"/>
          <p14:tracePt t="467786" x="2370138" y="6194425"/>
          <p14:tracePt t="467805" x="2430463" y="6194425"/>
          <p14:tracePt t="467839" x="2468563" y="6202363"/>
          <p14:tracePt t="467853" x="2506663" y="6226175"/>
          <p14:tracePt t="467869" x="2568575" y="6240463"/>
          <p14:tracePt t="467885" x="2620963" y="6248400"/>
          <p14:tracePt t="467901" x="2705100" y="6270625"/>
          <p14:tracePt t="467918" x="2773363" y="6270625"/>
          <p14:tracePt t="467930" x="2949575" y="6270625"/>
          <p14:tracePt t="467947" x="3108325" y="6270625"/>
          <p14:tracePt t="467964" x="3178175" y="6278563"/>
          <p14:tracePt t="467980" x="3184525" y="6278563"/>
          <p14:tracePt t="467989" x="3192463" y="6278563"/>
          <p14:tracePt t="468006" x="3208338" y="6286500"/>
          <p14:tracePt t="468025" x="3216275" y="6302375"/>
          <p14:tracePt t="468038" x="3246438" y="6316663"/>
          <p14:tracePt t="468055" x="3284538" y="6340475"/>
          <p14:tracePt t="468071" x="3352800" y="6362700"/>
          <p14:tracePt t="468087" x="3421063" y="6370638"/>
          <p14:tracePt t="468103" x="3482975" y="6392863"/>
          <p14:tracePt t="468119" x="3497263" y="6408738"/>
          <p14:tracePt t="468136" x="3521075" y="6416675"/>
          <p14:tracePt t="468182" x="3543300" y="6423025"/>
          <p14:tracePt t="468202" x="3589338" y="6423025"/>
          <p14:tracePt t="468214" x="3603625" y="6430963"/>
          <p14:tracePt t="468230" x="3611563" y="6430963"/>
          <p14:tracePt t="468239" x="3611563" y="6438900"/>
          <p14:tracePt t="468256" x="3619500" y="6446838"/>
          <p14:tracePt t="468272" x="3635375" y="6446838"/>
          <p14:tracePt t="469261" x="3635375" y="6438900"/>
          <p14:tracePt t="469619" x="3657600" y="6416675"/>
          <p14:tracePt t="470388" x="3665538" y="6408738"/>
          <p14:tracePt t="470401" x="3695700" y="6400800"/>
          <p14:tracePt t="470417" x="3711575" y="6392863"/>
          <p14:tracePt t="470434" x="3749675" y="6384925"/>
          <p14:tracePt t="470452" x="3794125" y="6370638"/>
          <p14:tracePt t="470464" x="3924300" y="6332538"/>
          <p14:tracePt t="470481" x="4076700" y="6270625"/>
          <p14:tracePt t="470498" x="4198938" y="6226175"/>
          <p14:tracePt t="470516" x="4221163" y="6218238"/>
          <p14:tracePt t="470532" x="4229100" y="6218238"/>
          <p14:tracePt t="470617" x="4237038" y="6218238"/>
          <p14:tracePt t="470632" x="4259263" y="6218238"/>
          <p14:tracePt t="470648" x="4275138" y="6226175"/>
          <p14:tracePt t="470666" x="4305300" y="6226175"/>
          <p14:tracePt t="470682" x="4373563" y="6240463"/>
          <p14:tracePt t="470700" x="4403725" y="6256338"/>
          <p14:tracePt t="470715" x="4403725" y="6264275"/>
          <p14:tracePt t="470747" x="4411663" y="6270625"/>
          <p14:tracePt t="470775" x="4419600" y="6270625"/>
          <p14:tracePt t="470794" x="4427538" y="6286500"/>
          <p14:tracePt t="470803" x="4435475" y="6308725"/>
          <p14:tracePt t="470819" x="4449763" y="6324600"/>
          <p14:tracePt t="470833" x="4449763" y="6332538"/>
          <p14:tracePt t="470850" x="4449763" y="6362700"/>
          <p14:tracePt t="470867" x="4465638" y="6370638"/>
          <p14:tracePt t="470883" x="4465638" y="6378575"/>
          <p14:tracePt t="470947" x="4479925" y="6378575"/>
          <p14:tracePt t="470979" x="4495800" y="6378575"/>
          <p14:tracePt t="470998" x="4503738" y="6378575"/>
          <p14:tracePt t="471009" x="4518025" y="6378575"/>
          <p14:tracePt t="471028" x="4533900" y="6378575"/>
          <p14:tracePt t="471052" x="4549775" y="6378575"/>
          <p14:tracePt t="471099" x="4564063" y="6378575"/>
          <p14:tracePt t="471115" x="4579938" y="6378575"/>
          <p14:tracePt t="471131" x="4587875" y="6378575"/>
          <p14:tracePt t="471148" x="4594225" y="6378575"/>
          <p14:tracePt t="471165" x="4618038" y="6378575"/>
          <p14:tracePt t="471181" x="4640263" y="6378575"/>
          <p14:tracePt t="471198" x="4670425" y="6378575"/>
          <p14:tracePt t="471215" x="4686300" y="6370638"/>
          <p14:tracePt t="471231" x="4702175" y="6362700"/>
          <p14:tracePt t="471244" x="4708525" y="6362700"/>
          <p14:tracePt t="471296" x="4716463" y="6362700"/>
          <p14:tracePt t="471305" x="4740275" y="6346825"/>
          <p14:tracePt t="471321" x="4762500" y="6332538"/>
          <p14:tracePt t="471334" x="4784725" y="6324600"/>
          <p14:tracePt t="471349" x="4800600" y="6308725"/>
          <p14:tracePt t="471366" x="4808538" y="6302375"/>
          <p14:tracePt t="471388" x="4808538" y="6294438"/>
          <p14:tracePt t="471416" x="4822825" y="6278563"/>
          <p14:tracePt t="471431" x="4838700" y="6264275"/>
          <p14:tracePt t="471449" x="4868863" y="6248400"/>
          <p14:tracePt t="471465" x="4884738" y="6240463"/>
          <p14:tracePt t="471481" x="4892675" y="6232525"/>
          <p14:tracePt t="471529" x="4906963" y="6218238"/>
          <p14:tracePt t="471558" x="4922838" y="6202363"/>
          <p14:tracePt t="471567" x="4937125" y="6188075"/>
          <p14:tracePt t="471586" x="4953000" y="6180138"/>
          <p14:tracePt t="471599" x="4953000" y="6172200"/>
          <p14:tracePt t="471617" x="4953000" y="6149975"/>
          <p14:tracePt t="471636" x="4953000" y="6142038"/>
          <p14:tracePt t="471649" x="4953000" y="6118225"/>
          <p14:tracePt t="471666" x="4953000" y="6042025"/>
          <p14:tracePt t="471683" x="4968875" y="5989638"/>
          <p14:tracePt t="471699" x="4983163" y="5973763"/>
          <p14:tracePt t="471716" x="4983163" y="5959475"/>
          <p14:tracePt t="471733" x="4983163" y="5951538"/>
          <p14:tracePt t="471759" x="4983163" y="5935663"/>
          <p14:tracePt t="471776" x="4983163" y="5921375"/>
          <p14:tracePt t="471793" x="4960938" y="5889625"/>
          <p14:tracePt t="471802" x="4945063" y="5889625"/>
          <p14:tracePt t="471820" x="4930775" y="5875338"/>
          <p14:tracePt t="471835" x="4906963" y="5875338"/>
          <p14:tracePt t="471852" x="4906963" y="5867400"/>
          <p14:tracePt t="471866" x="4876800" y="5867400"/>
          <p14:tracePt t="471883" x="4838700" y="5867400"/>
          <p14:tracePt t="471899" x="4816475" y="5851525"/>
          <p14:tracePt t="471916" x="4792663" y="5851525"/>
          <p14:tracePt t="471933" x="4762500" y="5851525"/>
          <p14:tracePt t="471949" x="4740275" y="5851525"/>
          <p14:tracePt t="471966" x="4732338" y="5851525"/>
          <p14:tracePt t="471979" x="4716463" y="5851525"/>
          <p14:tracePt t="471979" x="4702175" y="5851525"/>
          <p14:tracePt t="471996" x="4686300" y="5851525"/>
          <p14:tracePt t="472025" x="4664075" y="5851525"/>
          <p14:tracePt t="472043" x="4632325" y="5875338"/>
          <p14:tracePt t="472052" x="4602163" y="5883275"/>
          <p14:tracePt t="472069" x="4587875" y="5889625"/>
          <p14:tracePt t="472086" x="4579938" y="5905500"/>
          <p14:tracePt t="472103" x="4556125" y="5913438"/>
          <p14:tracePt t="472116" x="4549775" y="5921375"/>
          <p14:tracePt t="472132" x="4541838" y="5927725"/>
          <p14:tracePt t="472149" x="4541838" y="5935663"/>
          <p14:tracePt t="472166" x="4533900" y="5951538"/>
          <p14:tracePt t="472183" x="4518025" y="5965825"/>
          <p14:tracePt t="472199" x="4503738" y="5997575"/>
          <p14:tracePt t="472215" x="4487863" y="6019800"/>
          <p14:tracePt t="472232" x="4487863" y="6035675"/>
          <p14:tracePt t="472246" x="4473575" y="6073775"/>
          <p14:tracePt t="472262" x="4473575" y="6088063"/>
          <p14:tracePt t="472293" x="4473575" y="6111875"/>
          <p14:tracePt t="472309" x="4473575" y="6126163"/>
          <p14:tracePt t="472318" x="4479925" y="6149975"/>
          <p14:tracePt t="472336" x="4487863" y="6180138"/>
          <p14:tracePt t="472352" x="4495800" y="6194425"/>
          <p14:tracePt t="472368" x="4495800" y="6210300"/>
          <p14:tracePt t="472384" x="4511675" y="6226175"/>
          <p14:tracePt t="472404" x="4511675" y="6240463"/>
          <p14:tracePt t="472416" x="4518025" y="6240463"/>
          <p14:tracePt t="472432" x="4525963" y="6256338"/>
          <p14:tracePt t="472448" x="4541838" y="6270625"/>
          <p14:tracePt t="472465" x="4541838" y="6286500"/>
          <p14:tracePt t="472482" x="4549775" y="6286500"/>
          <p14:tracePt t="472496" x="4564063" y="6302375"/>
          <p14:tracePt t="472512" x="4572000" y="6308725"/>
          <p14:tracePt t="472529" x="4579938" y="6316663"/>
          <p14:tracePt t="472546" x="4587875" y="6316663"/>
          <p14:tracePt t="472562" x="4602163" y="6324600"/>
          <p14:tracePt t="472578" x="4618038" y="6332538"/>
          <p14:tracePt t="472578" x="4625975" y="6332538"/>
          <p14:tracePt t="472596" x="4640263" y="6340475"/>
          <p14:tracePt t="472615" x="4664075" y="6340475"/>
          <p14:tracePt t="472632" x="4686300" y="6340475"/>
          <p14:tracePt t="472648" x="4694238" y="6340475"/>
          <p14:tracePt t="472665" x="4702175" y="6332538"/>
          <p14:tracePt t="472682" x="4716463" y="6324600"/>
          <p14:tracePt t="472699" x="4724400" y="6324600"/>
          <p14:tracePt t="472714" x="4754563" y="6302375"/>
          <p14:tracePt t="472729" x="4778375" y="6302375"/>
          <p14:tracePt t="472745" x="4784725" y="6302375"/>
          <p14:tracePt t="472762" x="4800600" y="6294438"/>
          <p14:tracePt t="472779" x="4816475" y="6286500"/>
          <p14:tracePt t="472795" x="4830763" y="6270625"/>
          <p14:tracePt t="472812" x="4892675" y="6226175"/>
          <p14:tracePt t="472829" x="4945063" y="6180138"/>
          <p14:tracePt t="472853" x="4953000" y="6172200"/>
          <p14:tracePt t="472867" x="4975225" y="6156325"/>
          <p14:tracePt t="472883" x="5006975" y="6134100"/>
          <p14:tracePt t="472899" x="5029200" y="6111875"/>
          <p14:tracePt t="472915" x="5045075" y="6088063"/>
          <p14:tracePt t="472932" x="5045075" y="6073775"/>
          <p14:tracePt t="472947" x="5051425" y="6073775"/>
          <p14:tracePt t="472979" x="5051425" y="6057900"/>
          <p14:tracePt t="472996" x="5051425" y="6049963"/>
          <p14:tracePt t="473009" x="5051425" y="6035675"/>
          <p14:tracePt t="473025" x="5045075" y="6027738"/>
          <p14:tracePt t="473042" x="5037138" y="6011863"/>
          <p14:tracePt t="473058" x="5029200" y="5997575"/>
          <p14:tracePt t="473075" x="5021263" y="5997575"/>
          <p14:tracePt t="473084" x="4999038" y="5989638"/>
          <p14:tracePt t="473101" x="4991100" y="5981700"/>
          <p14:tracePt t="473118" x="4975225" y="5973763"/>
          <p14:tracePt t="473131" x="4960938" y="5973763"/>
          <p14:tracePt t="473147" x="4945063" y="5973763"/>
          <p14:tracePt t="473164" x="4930775" y="5973763"/>
          <p14:tracePt t="473181" x="4922838" y="5973763"/>
          <p14:tracePt t="473198" x="4906963" y="5973763"/>
          <p14:tracePt t="473214" x="4892675" y="5965825"/>
          <p14:tracePt t="473231" x="4868863" y="5965825"/>
          <p14:tracePt t="473247" x="4846638" y="5965825"/>
          <p14:tracePt t="473261" x="4816475" y="5965825"/>
          <p14:tracePt t="473279" x="4792663" y="5959475"/>
          <p14:tracePt t="473294" x="4784725" y="5959475"/>
          <p14:tracePt t="473318" x="4770438" y="5959475"/>
          <p14:tracePt t="473335" x="4762500" y="5959475"/>
          <p14:tracePt t="473351" x="4754563" y="5959475"/>
          <p14:tracePt t="473367" x="4746625" y="5959475"/>
          <p14:tracePt t="473382" x="4740275" y="5959475"/>
          <p14:tracePt t="473401" x="4724400" y="5959475"/>
          <p14:tracePt t="473429" x="4716463" y="5959475"/>
          <p14:tracePt t="473446" x="4702175" y="5959475"/>
          <p14:tracePt t="473463" x="4686300" y="5959475"/>
          <p14:tracePt t="473508" x="4678363" y="5959475"/>
          <p14:tracePt t="473525" x="4670425" y="5973763"/>
          <p14:tracePt t="473543" x="4670425" y="5981700"/>
          <p14:tracePt t="473552" x="4664075" y="5981700"/>
          <p14:tracePt t="473568" x="4664075" y="5989638"/>
          <p14:tracePt t="473584" x="4656138" y="5989638"/>
          <p14:tracePt t="473599" x="4648200" y="5997575"/>
          <p14:tracePt t="473617" x="4648200" y="6003925"/>
          <p14:tracePt t="473630" x="4640263" y="6011863"/>
          <p14:tracePt t="473647" x="4640263" y="6035675"/>
          <p14:tracePt t="473666" x="4632325" y="6049963"/>
          <p14:tracePt t="473683" x="4632325" y="6065838"/>
          <p14:tracePt t="473696" x="4632325" y="6080125"/>
          <p14:tracePt t="473714" x="4625975" y="6111875"/>
          <p14:tracePt t="473731" x="4625975" y="6142038"/>
          <p14:tracePt t="473748" x="4618038" y="6149975"/>
          <p14:tracePt t="473762" x="4618038" y="6172200"/>
          <p14:tracePt t="473778" x="4618038" y="6180138"/>
          <p14:tracePt t="473795" x="4618038" y="6194425"/>
          <p14:tracePt t="473811" x="4618038" y="6202363"/>
          <p14:tracePt t="473811" x="4618038" y="6218238"/>
          <p14:tracePt t="473829" x="4640263" y="6248400"/>
          <p14:tracePt t="473867" x="4640263" y="6256338"/>
          <p14:tracePt t="473881" x="4656138" y="6270625"/>
          <p14:tracePt t="473897" x="4670425" y="6278563"/>
          <p14:tracePt t="473913" x="4670425" y="6286500"/>
          <p14:tracePt t="473929" x="4694238" y="6302375"/>
          <p14:tracePt t="473947" x="4708525" y="6308725"/>
          <p14:tracePt t="473964" x="4724400" y="6308725"/>
          <p14:tracePt t="473980" x="4740275" y="6308725"/>
          <p14:tracePt t="473997" x="4754563" y="6316663"/>
          <p14:tracePt t="474025" x="4770438" y="6316663"/>
          <p14:tracePt t="474042" x="4784725" y="6316663"/>
          <p14:tracePt t="474058" x="4800600" y="6308725"/>
          <p14:tracePt t="474067" x="4808538" y="6308725"/>
          <p14:tracePt t="474083" x="4846638" y="6294438"/>
          <p14:tracePt t="474101" x="4876800" y="6278563"/>
          <p14:tracePt t="474117" x="4899025" y="6256338"/>
          <p14:tracePt t="474133" x="4930775" y="6232525"/>
          <p14:tracePt t="474147" x="4945063" y="6210300"/>
          <p14:tracePt t="474163" x="4953000" y="6202363"/>
          <p14:tracePt t="474180" x="4968875" y="6172200"/>
          <p14:tracePt t="474212" x="4968875" y="6134100"/>
          <p14:tracePt t="474228" x="4968875" y="6088063"/>
          <p14:tracePt t="474245" x="4983163" y="6065838"/>
          <p14:tracePt t="474262" x="4983163" y="6057900"/>
          <p14:tracePt t="474279" x="4983163" y="6042025"/>
          <p14:tracePt t="474305" x="4983163" y="6027738"/>
          <p14:tracePt t="474338" x="4975225" y="6003925"/>
          <p14:tracePt t="474357" x="4953000" y="5981700"/>
          <p14:tracePt t="474367" x="4930775" y="5965825"/>
          <p14:tracePt t="474383" x="4914900" y="5959475"/>
          <p14:tracePt t="474401" x="4899025" y="5959475"/>
          <p14:tracePt t="474414" x="4876800" y="5959475"/>
          <p14:tracePt t="474430" x="4854575" y="5959475"/>
          <p14:tracePt t="474447" x="4838700" y="5959475"/>
          <p14:tracePt t="474464" x="4808538" y="5959475"/>
          <p14:tracePt t="474479" x="4784725" y="5959475"/>
          <p14:tracePt t="474496" x="4770438" y="5959475"/>
          <p14:tracePt t="474513" x="4754563" y="5959475"/>
          <p14:tracePt t="474529" x="4740275" y="5959475"/>
          <p14:tracePt t="474557" x="4708525" y="5959475"/>
          <p14:tracePt t="474574" x="4678363" y="5959475"/>
          <p14:tracePt t="474590" x="4664075" y="5965825"/>
          <p14:tracePt t="474600" x="4648200" y="5981700"/>
          <p14:tracePt t="474616" x="4625975" y="6003925"/>
          <p14:tracePt t="474647" x="4625975" y="6011863"/>
          <p14:tracePt t="474665" x="4610100" y="6027738"/>
          <p14:tracePt t="474677" x="4602163" y="6065838"/>
          <p14:tracePt t="474694" x="4587875" y="6096000"/>
          <p14:tracePt t="474711" x="4587875" y="6111875"/>
          <p14:tracePt t="474744" x="4587875" y="6126163"/>
          <p14:tracePt t="474761" x="4587875" y="6134100"/>
          <p14:tracePt t="474777" x="4587875" y="6156325"/>
          <p14:tracePt t="474795" x="4587875" y="6172200"/>
          <p14:tracePt t="474807" x="4587875" y="6194425"/>
          <p14:tracePt t="474824" x="4587875" y="6202363"/>
          <p14:tracePt t="474833" x="4587875" y="6218238"/>
          <p14:tracePt t="474849" x="4587875" y="6248400"/>
          <p14:tracePt t="474866" x="4587875" y="6256338"/>
          <p14:tracePt t="474883" x="4602163" y="6270625"/>
          <p14:tracePt t="474899" x="4602163" y="6286500"/>
          <p14:tracePt t="474913" x="4632325" y="6294438"/>
          <p14:tracePt t="474929" x="4648200" y="6308725"/>
          <p14:tracePt t="474946" x="4678363" y="6308725"/>
          <p14:tracePt t="474963" x="4694238" y="6308725"/>
          <p14:tracePt t="474979" x="4702175" y="6308725"/>
          <p14:tracePt t="474995" x="4732338" y="6308725"/>
          <p14:tracePt t="475012" x="4770438" y="6308725"/>
          <p14:tracePt t="475030" x="4784725" y="6308725"/>
          <p14:tracePt t="475044" x="4868863" y="6302375"/>
          <p14:tracePt t="475059" x="4930775" y="6278563"/>
          <p14:tracePt t="475076" x="4953000" y="6264275"/>
          <p14:tracePt t="475093" x="4960938" y="6256338"/>
          <p14:tracePt t="475110" x="4975225" y="6218238"/>
          <p14:tracePt t="475133" x="4983163" y="6188075"/>
          <p14:tracePt t="475149" x="4983163" y="6134100"/>
          <p14:tracePt t="475163" x="4991100" y="6118225"/>
          <p14:tracePt t="475179" x="4983163" y="6111875"/>
          <p14:tracePt t="475259" x="4975225" y="6111875"/>
          <p14:tracePt t="475277" x="4968875" y="6118225"/>
          <p14:tracePt t="475290" x="4960938" y="6126163"/>
          <p14:tracePt t="475308" x="4945063" y="6126163"/>
          <p14:tracePt t="475387" x="4945063" y="6118225"/>
          <p14:tracePt t="475400" x="4945063" y="6088063"/>
          <p14:tracePt t="475414" x="4960938" y="6035675"/>
          <p14:tracePt t="475431" x="5013325" y="5921375"/>
          <p14:tracePt t="475447" x="5097463" y="5821363"/>
          <p14:tracePt t="475463" x="5151438" y="5661025"/>
          <p14:tracePt t="475479" x="5257800" y="5470525"/>
          <p14:tracePt t="475496" x="5426075" y="5165725"/>
          <p14:tracePt t="475512" x="5699125" y="4740275"/>
          <p14:tracePt t="475529" x="6049963" y="4343400"/>
          <p14:tracePt t="475543" x="6202363" y="4114800"/>
          <p14:tracePt t="475560" x="6240463" y="3984625"/>
          <p14:tracePt t="475576" x="6240463" y="3940175"/>
          <p14:tracePt t="475593" x="6240463" y="3908425"/>
          <p14:tracePt t="475609" x="6240463" y="3870325"/>
          <p14:tracePt t="475609" x="6240463" y="3840163"/>
          <p14:tracePt t="475627" x="6264275" y="3787775"/>
          <p14:tracePt t="475646" x="6340475" y="3673475"/>
          <p14:tracePt t="475663" x="6378575" y="3627438"/>
          <p14:tracePt t="475679" x="6392863" y="3589338"/>
          <p14:tracePt t="475698" x="6392863" y="3565525"/>
          <p14:tracePt t="475729" x="6392863" y="3513138"/>
          <p14:tracePt t="475746" x="6408738" y="3451225"/>
          <p14:tracePt t="475760" x="6454775" y="3390900"/>
          <p14:tracePt t="475776" x="6499225" y="3314700"/>
          <p14:tracePt t="475792" x="6515100" y="3268663"/>
          <p14:tracePt t="475806" x="6530975" y="3230563"/>
          <p14:tracePt t="475825" x="6553200" y="3208338"/>
          <p14:tracePt t="475834" x="6561138" y="3178175"/>
          <p14:tracePt t="475849" x="6583363" y="3146425"/>
          <p14:tracePt t="475865" x="6621463" y="3116263"/>
          <p14:tracePt t="475882" x="6667500" y="3055938"/>
          <p14:tracePt t="475898" x="6721475" y="3025775"/>
          <p14:tracePt t="475915" x="6751638" y="2994025"/>
          <p14:tracePt t="475928" x="6797675" y="2971800"/>
          <p14:tracePt t="475945" x="6797675" y="2963863"/>
          <p14:tracePt t="475961" x="6811963" y="2949575"/>
          <p14:tracePt t="476058" x="6835775" y="2903538"/>
          <p14:tracePt t="476076" x="6842125" y="2895600"/>
          <p14:tracePt t="476089" x="6858000" y="2873375"/>
          <p14:tracePt t="476105" x="6873875" y="2849563"/>
          <p14:tracePt t="476114" x="6873875" y="2841625"/>
          <p14:tracePt t="476131" x="6888163" y="2803525"/>
          <p14:tracePt t="476147" x="6911975" y="2773363"/>
          <p14:tracePt t="476162" x="6934200" y="2735263"/>
          <p14:tracePt t="476179" x="6964363" y="2713038"/>
          <p14:tracePt t="476195" x="6964363" y="2689225"/>
          <p14:tracePt t="476212" x="6980238" y="2659063"/>
          <p14:tracePt t="476228" x="6980238" y="2644775"/>
          <p14:tracePt t="476244" x="6980238" y="2636838"/>
          <p14:tracePt t="476261" x="6980238" y="2620963"/>
          <p14:tracePt t="476277" x="6980238" y="2613025"/>
          <p14:tracePt t="476294" x="6980238" y="2598738"/>
          <p14:tracePt t="476310" x="6964363" y="2582863"/>
          <p14:tracePt t="476326" x="6950075" y="2568575"/>
          <p14:tracePt t="476342" x="6926263" y="2544763"/>
          <p14:tracePt t="476358" x="6911975" y="2522538"/>
          <p14:tracePt t="476375" x="6888163" y="2506663"/>
          <p14:tracePt t="476375" x="6888163" y="2498725"/>
          <p14:tracePt t="476392" x="6888163" y="2492375"/>
          <p14:tracePt t="476413" x="6873875" y="2484438"/>
          <p14:tracePt t="476427" x="6858000" y="2476500"/>
          <p14:tracePt t="476444" x="6858000" y="2468563"/>
          <p14:tracePt t="476461" x="6842125" y="2468563"/>
          <p14:tracePt t="476476" x="6827838" y="2468563"/>
          <p14:tracePt t="476494" x="6804025" y="2454275"/>
          <p14:tracePt t="476511" x="6789738" y="2454275"/>
          <p14:tracePt t="476557" x="6781800" y="2454275"/>
          <p14:tracePt t="476576" x="6765925" y="2454275"/>
          <p14:tracePt t="476588" x="6743700" y="2454275"/>
          <p14:tracePt t="476605" x="6721475" y="2476500"/>
          <p14:tracePt t="476622" x="6689725" y="2492375"/>
          <p14:tracePt t="476631" x="6675438" y="2514600"/>
          <p14:tracePt t="476647" x="6651625" y="2536825"/>
          <p14:tracePt t="476665" x="6637338" y="2552700"/>
          <p14:tracePt t="476680" x="6621463" y="2560638"/>
          <p14:tracePt t="476694" x="6607175" y="2582863"/>
          <p14:tracePt t="476711" x="6599238" y="2598738"/>
          <p14:tracePt t="476726" x="6583363" y="2620963"/>
          <p14:tracePt t="476743" x="6569075" y="2651125"/>
          <p14:tracePt t="476761" x="6553200" y="2682875"/>
          <p14:tracePt t="476777" x="6545263" y="2689225"/>
          <p14:tracePt t="476794" x="6545263" y="2735263"/>
          <p14:tracePt t="476811" x="6537325" y="2751138"/>
          <p14:tracePt t="476837" x="6530975" y="2765425"/>
          <p14:tracePt t="476855" x="6530975" y="2789238"/>
          <p14:tracePt t="476886" x="6530975" y="2797175"/>
          <p14:tracePt t="476904" x="6530975" y="2811463"/>
          <p14:tracePt t="476913" x="6530975" y="2819400"/>
          <p14:tracePt t="476927" x="6530975" y="2841625"/>
          <p14:tracePt t="476944" x="6545263" y="2865438"/>
          <p14:tracePt t="476961" x="6561138" y="2887663"/>
          <p14:tracePt t="476976" x="6561138" y="2895600"/>
          <p14:tracePt t="476993" x="6569075" y="2917825"/>
          <p14:tracePt t="477011" x="6583363" y="2917825"/>
          <p14:tracePt t="477027" x="6613525" y="2933700"/>
          <p14:tracePt t="477044" x="6645275" y="2941638"/>
          <p14:tracePt t="477060" x="6651625" y="2949575"/>
          <p14:tracePt t="477074" x="6675438" y="2955925"/>
          <p14:tracePt t="477091" x="6689725" y="2963863"/>
          <p14:tracePt t="477108" x="6727825" y="2963863"/>
          <p14:tracePt t="477124" x="6811963" y="2963863"/>
          <p14:tracePt t="477140" x="6858000" y="2955925"/>
          <p14:tracePt t="477157" x="6904038" y="2925763"/>
          <p14:tracePt t="477180" x="6911975" y="2917825"/>
          <p14:tracePt t="477212" x="6926263" y="2903538"/>
          <p14:tracePt t="477227" x="6934200" y="2887663"/>
          <p14:tracePt t="477242" x="6964363" y="2835275"/>
          <p14:tracePt t="477259" x="6988175" y="2803525"/>
          <p14:tracePt t="477276" x="7010400" y="2773363"/>
          <p14:tracePt t="477292" x="7026275" y="2751138"/>
          <p14:tracePt t="477308" x="7026275" y="2735263"/>
          <p14:tracePt t="477321" x="7040563" y="2720975"/>
          <p14:tracePt t="477337" x="7056438" y="2682875"/>
          <p14:tracePt t="477354" x="7070725" y="2636838"/>
          <p14:tracePt t="477370" x="7070725" y="2598738"/>
          <p14:tracePt t="477380" x="7078663" y="2598738"/>
          <p14:tracePt t="477396" x="7078663" y="2590800"/>
          <p14:tracePt t="477415" x="7070725" y="2574925"/>
          <p14:tracePt t="477427" x="7056438" y="2560638"/>
          <p14:tracePt t="477443" x="7026275" y="2522538"/>
          <p14:tracePt t="477461" x="7002463" y="2498725"/>
          <p14:tracePt t="477476" x="6972300" y="2468563"/>
          <p14:tracePt t="477493" x="6934200" y="2454275"/>
          <p14:tracePt t="477510" x="6918325" y="2446338"/>
          <p14:tracePt t="477528" x="6904038" y="2446338"/>
          <p14:tracePt t="477541" x="6880225" y="2438400"/>
          <p14:tracePt t="477558" x="6850063" y="2438400"/>
          <p14:tracePt t="477574" x="6789738" y="2446338"/>
          <p14:tracePt t="477590" x="6713538" y="2492375"/>
          <p14:tracePt t="477607" x="6683375" y="2514600"/>
          <p14:tracePt t="477624" x="6667500" y="2530475"/>
          <p14:tracePt t="477647" x="6659563" y="2552700"/>
          <p14:tracePt t="477663" x="6637338" y="2574925"/>
          <p14:tracePt t="477680" x="6613525" y="2606675"/>
          <p14:tracePt t="477695" x="6583363" y="2644775"/>
          <p14:tracePt t="477712" x="6569075" y="2667000"/>
          <p14:tracePt t="477728" x="6561138" y="2689225"/>
          <p14:tracePt t="477743" x="6553200" y="2705100"/>
          <p14:tracePt t="477759" x="6545263" y="2713038"/>
          <p14:tracePt t="477776" x="6545263" y="2727325"/>
          <p14:tracePt t="477793" x="6545263" y="2743200"/>
          <p14:tracePt t="477810" x="6545263" y="2759075"/>
          <p14:tracePt t="477838" x="6545263" y="2781300"/>
          <p14:tracePt t="477853" x="6545263" y="2797175"/>
          <p14:tracePt t="477871" x="6545263" y="2811463"/>
          <p14:tracePt t="477883" x="6553200" y="2835275"/>
          <p14:tracePt t="477897" x="6583363" y="2857500"/>
          <p14:tracePt t="477914" x="6599238" y="2879725"/>
          <p14:tracePt t="477946" x="6607175" y="2879725"/>
          <p14:tracePt t="477946" x="6613525" y="2879725"/>
          <p14:tracePt t="477962" x="6629400" y="2879725"/>
          <p14:tracePt t="477991" x="6645275" y="2879725"/>
          <p14:tracePt t="478921" x="6645275" y="2887663"/>
          <p14:tracePt t="479105" x="6651625" y="2895600"/>
          <p14:tracePt t="479119" x="6651625" y="2917825"/>
          <p14:tracePt t="479136" x="6651625" y="2933700"/>
          <p14:tracePt t="479145" x="6659563" y="3032125"/>
          <p14:tracePt t="479169" x="6659563" y="3154363"/>
          <p14:tracePt t="479178" x="6659563" y="3292475"/>
          <p14:tracePt t="479195" x="6659563" y="3467100"/>
          <p14:tracePt t="479211" x="6659563" y="3565525"/>
          <p14:tracePt t="479225" x="6629400" y="3802063"/>
          <p14:tracePt t="479241" x="6507163" y="4106863"/>
          <p14:tracePt t="479258" x="6332538" y="4511675"/>
          <p14:tracePt t="479275" x="6218238" y="4656138"/>
          <p14:tracePt t="479292" x="6218238" y="4664075"/>
          <p14:tracePt t="479308" x="6218238" y="4678363"/>
          <p14:tracePt t="479666" x="6232525" y="4770438"/>
          <p14:tracePt t="479685" x="6248400" y="4838700"/>
          <p14:tracePt t="479694" x="6264275" y="4868863"/>
          <p14:tracePt t="479711" x="6278563" y="4892675"/>
          <p14:tracePt t="479727" x="6316663" y="4945063"/>
          <p14:tracePt t="479742" x="6346825" y="4983163"/>
          <p14:tracePt t="479758" x="6384925" y="5059363"/>
          <p14:tracePt t="479774" x="6408738" y="5105400"/>
          <p14:tracePt t="479791" x="6461125" y="5173663"/>
          <p14:tracePt t="479807" x="6469063" y="5235575"/>
          <p14:tracePt t="479824" x="6484938" y="5311775"/>
          <p14:tracePt t="479841" x="6484938" y="5356225"/>
          <p14:tracePt t="479857" x="6492875" y="5394325"/>
          <p14:tracePt t="479872" x="6492875" y="5410200"/>
          <p14:tracePt t="479888" x="6499225" y="5418138"/>
          <p14:tracePt t="479904" x="6515100" y="5456238"/>
          <p14:tracePt t="479922" x="6530975" y="5494338"/>
          <p14:tracePt t="479938" x="6530975" y="5540375"/>
          <p14:tracePt t="479938" x="6530975" y="5562600"/>
          <p14:tracePt t="479955" x="6530975" y="5622925"/>
          <p14:tracePt t="479975" x="6530975" y="5692775"/>
          <p14:tracePt t="479991" x="6561138" y="5753100"/>
          <p14:tracePt t="480008" x="6575425" y="5799138"/>
          <p14:tracePt t="480025" x="6591300" y="5837238"/>
          <p14:tracePt t="480042" x="6607175" y="5875338"/>
          <p14:tracePt t="480056" x="6607175" y="5897563"/>
          <p14:tracePt t="480072" x="6629400" y="5927725"/>
          <p14:tracePt t="480088" x="6637338" y="5965825"/>
          <p14:tracePt t="480104" x="6645275" y="5981700"/>
          <p14:tracePt t="480121" x="6645275" y="5989638"/>
          <p14:tracePt t="480139" x="6651625" y="5997575"/>
          <p14:tracePt t="480303" x="6591300" y="6003925"/>
          <p14:tracePt t="480540" x="6446838" y="6049963"/>
          <p14:tracePt t="480555" x="6142038" y="6172200"/>
          <p14:tracePt t="480571" x="5502275" y="6384925"/>
          <p14:tracePt t="480588" x="4740275" y="6575425"/>
          <p14:tracePt t="480605" x="3978275" y="6804025"/>
          <p14:tracePt t="480622" x="3679825" y="6850063"/>
          <p14:tracePt t="480634" x="3292475" y="6850063"/>
          <p14:tracePt t="480651" x="3078163" y="6850063"/>
          <p14:tracePt t="480667" x="2797175" y="6850063"/>
          <p14:tracePt t="480684" x="2620963" y="6850063"/>
          <p14:tracePt t="480693" x="2400300" y="6850063"/>
          <p14:tracePt t="480710" x="2232025" y="6850063"/>
          <p14:tracePt t="480727" x="2111375" y="6850063"/>
          <p14:tracePt t="480740" x="2049463" y="6850063"/>
          <p14:tracePt t="480756" x="1989138" y="6835775"/>
          <p14:tracePt t="480775" x="1874838" y="6804025"/>
          <p14:tracePt t="480791" x="1736725" y="6781800"/>
          <p14:tracePt t="480919" x="1425575" y="6530975"/>
          <p14:tracePt t="480934" x="1401763" y="6499225"/>
          <p14:tracePt t="480943" x="1363663" y="6454775"/>
          <p14:tracePt t="480943" x="1363663" y="6438900"/>
          <p14:tracePt t="480965" x="1341438" y="6416675"/>
          <p14:tracePt t="480975" x="1311275" y="6392863"/>
          <p14:tracePt t="480990" x="1249363" y="6354763"/>
          <p14:tracePt t="481007" x="1173163" y="6316663"/>
          <p14:tracePt t="481025" x="1104900" y="6270625"/>
          <p14:tracePt t="481041" x="1044575" y="6240463"/>
          <p14:tracePt t="481057" x="1020763" y="6218238"/>
          <p14:tracePt t="481075" x="1006475" y="6210300"/>
          <p14:tracePt t="481088" x="990600" y="6210300"/>
          <p14:tracePt t="481104" x="922338" y="6226175"/>
          <p14:tracePt t="481120" x="854075" y="6248400"/>
          <p14:tracePt t="481136" x="822325" y="6286500"/>
          <p14:tracePt t="481153" x="815975" y="6286500"/>
          <p14:tracePt t="481170" x="792163" y="6302375"/>
          <p14:tracePt t="481187" x="777875" y="6316663"/>
          <p14:tracePt t="481203" x="746125" y="6332538"/>
          <p14:tracePt t="481220" x="723900" y="6340475"/>
          <p14:tracePt t="481236" x="723900" y="6346825"/>
          <p14:tracePt t="481274" x="723900" y="6354763"/>
          <p14:tracePt t="481288" x="723900" y="6362700"/>
          <p14:tracePt t="481305" x="739775" y="6362700"/>
          <p14:tracePt t="481321" x="784225" y="6362700"/>
          <p14:tracePt t="481338" x="854075" y="6370638"/>
          <p14:tracePt t="481355" x="906463" y="6378575"/>
          <p14:tracePt t="481371" x="968375" y="6378575"/>
          <p14:tracePt t="481387" x="1044575" y="6378575"/>
          <p14:tracePt t="481402" x="1135063" y="6378575"/>
          <p14:tracePt t="481416" x="1181100" y="6378575"/>
          <p14:tracePt t="481433" x="1211263" y="6378575"/>
          <p14:tracePt t="481450" x="1241425" y="6378575"/>
          <p14:tracePt t="481459" x="1273175" y="6378575"/>
          <p14:tracePt t="481476" x="1311275" y="6378575"/>
          <p14:tracePt t="481493" x="1387475" y="6378575"/>
          <p14:tracePt t="481508" x="1493838" y="6378575"/>
          <p14:tracePt t="481523" x="1584325" y="6378575"/>
          <p14:tracePt t="481539" x="1646238" y="6378575"/>
          <p14:tracePt t="481556" x="1692275" y="6378575"/>
          <p14:tracePt t="481573" x="1730375" y="6378575"/>
          <p14:tracePt t="481589" x="1798638" y="6378575"/>
          <p14:tracePt t="481605" x="1920875" y="6370638"/>
          <p14:tracePt t="481622" x="2079625" y="6340475"/>
          <p14:tracePt t="481639" x="2255838" y="6308725"/>
          <p14:tracePt t="481653" x="2346325" y="6302375"/>
          <p14:tracePt t="481669" x="2378075" y="6302375"/>
          <p14:tracePt t="481686" x="2400300" y="6302375"/>
          <p14:tracePt t="481703" x="2454275" y="6302375"/>
          <p14:tracePt t="481719" x="2536825" y="6302375"/>
          <p14:tracePt t="481719" x="2606675" y="6302375"/>
          <p14:tracePt t="481736" x="2751138" y="6302375"/>
          <p14:tracePt t="481758" x="2911475" y="6302375"/>
          <p14:tracePt t="481774" x="3009900" y="6302375"/>
          <p14:tracePt t="481790" x="3086100" y="6302375"/>
          <p14:tracePt t="481806" x="3140075" y="6302375"/>
          <p14:tracePt t="481823" x="3184525" y="6302375"/>
          <p14:tracePt t="481840" x="3260725" y="6286500"/>
          <p14:tracePt t="481856" x="3314700" y="6278563"/>
          <p14:tracePt t="481872" x="3360738" y="6278563"/>
          <p14:tracePt t="481889" x="3398838" y="6270625"/>
          <p14:tracePt t="481902" x="3436938" y="6270625"/>
          <p14:tracePt t="481920" x="3467100" y="6270625"/>
          <p14:tracePt t="481936" x="3497263" y="6270625"/>
          <p14:tracePt t="481953" x="3573463" y="6270625"/>
          <p14:tracePt t="481969" x="3657600" y="6264275"/>
          <p14:tracePt t="481969" x="3673475" y="6264275"/>
          <p14:tracePt t="481986" x="3695700" y="6248400"/>
          <p14:tracePt t="482009" x="3679825" y="6248400"/>
          <p14:tracePt t="482230" x="3627438" y="6248400"/>
          <p14:tracePt t="482240" x="3573463" y="6248400"/>
          <p14:tracePt t="482258" x="3543300" y="6248400"/>
          <p14:tracePt t="482273" x="3429000" y="6248400"/>
          <p14:tracePt t="482290" x="3314700" y="6264275"/>
          <p14:tracePt t="482306" x="3200400" y="6286500"/>
          <p14:tracePt t="482322" x="3063875" y="6308725"/>
          <p14:tracePt t="482338" x="2987675" y="6316663"/>
          <p14:tracePt t="482355" x="2879725" y="6316663"/>
          <p14:tracePt t="482372" x="2773363" y="6316663"/>
          <p14:tracePt t="482388" x="2720975" y="6316663"/>
          <p14:tracePt t="482404" x="2613025" y="6316663"/>
          <p14:tracePt t="482419" x="2552700" y="6324600"/>
          <p14:tracePt t="482435" x="2476500" y="6324600"/>
          <p14:tracePt t="482435" x="2438400" y="6324600"/>
          <p14:tracePt t="482453" x="2362200" y="6332538"/>
          <p14:tracePt t="482469" x="2193925" y="6378575"/>
          <p14:tracePt t="482492" x="2095500" y="6392863"/>
          <p14:tracePt t="482508" x="2057400" y="6400800"/>
          <p14:tracePt t="482522" x="2019300" y="6400800"/>
          <p14:tracePt t="482538" x="1973263" y="6384925"/>
          <p14:tracePt t="482555" x="1889125" y="6370638"/>
          <p14:tracePt t="482572" x="1722438" y="6370638"/>
          <p14:tracePt t="482588" x="1584325" y="6370638"/>
          <p14:tracePt t="482605" x="1431925" y="6370638"/>
          <p14:tracePt t="482622" x="1287463" y="6370638"/>
          <p14:tracePt t="482637" x="1158875" y="6370638"/>
          <p14:tracePt t="482654" x="1012825" y="6340475"/>
          <p14:tracePt t="482668" x="922338" y="6340475"/>
          <p14:tracePt t="482685" x="808038" y="6340475"/>
          <p14:tracePt t="482701" x="731838" y="6340475"/>
          <p14:tracePt t="482719" x="663575" y="6340475"/>
          <p14:tracePt t="482735" x="617538" y="6340475"/>
          <p14:tracePt t="482735" x="593725" y="6340475"/>
          <p14:tracePt t="482752" x="563563" y="6340475"/>
          <p14:tracePt t="482772" x="549275" y="6340475"/>
          <p14:tracePt t="482788" x="525463" y="6340475"/>
          <p14:tracePt t="482805" x="517525" y="6340475"/>
          <p14:tracePt t="482821" x="541338" y="6346825"/>
          <p14:tracePt t="482934" x="555625" y="6346825"/>
          <p14:tracePt t="482948" x="609600" y="6370638"/>
          <p14:tracePt t="482965" x="685800" y="6370638"/>
          <p14:tracePt t="482974" x="769938" y="6378575"/>
          <p14:tracePt t="482991" x="860425" y="6378575"/>
          <p14:tracePt t="483007" x="974725" y="6378575"/>
          <p14:tracePt t="483026" x="1104900" y="6378575"/>
          <p14:tracePt t="483039" x="1196975" y="6378575"/>
          <p14:tracePt t="483055" x="1265238" y="6378575"/>
          <p14:tracePt t="483071" x="1311275" y="6384925"/>
          <p14:tracePt t="483087" x="1363663" y="6384925"/>
          <p14:tracePt t="483104" x="1425575" y="6384925"/>
          <p14:tracePt t="483120" x="1501775" y="6384925"/>
          <p14:tracePt t="483137" x="1600200" y="6384925"/>
          <p14:tracePt t="483154" x="1714500" y="6384925"/>
          <p14:tracePt t="483170" x="1836738" y="6384925"/>
          <p14:tracePt t="483185" x="1951038" y="6384925"/>
          <p14:tracePt t="483203" x="2035175" y="6384925"/>
          <p14:tracePt t="483218" x="2079625" y="6384925"/>
          <p14:tracePt t="483235" x="2117725" y="6384925"/>
          <p14:tracePt t="483251" x="2179638" y="6384925"/>
          <p14:tracePt t="483251" x="2232025" y="6384925"/>
          <p14:tracePt t="483268" x="2354263" y="6370638"/>
          <p14:tracePt t="483288" x="2498725" y="6362700"/>
          <p14:tracePt t="483304" x="2613025" y="6346825"/>
          <p14:tracePt t="483320" x="2689225" y="6340475"/>
          <p14:tracePt t="483337" x="2743200" y="6332538"/>
          <p14:tracePt t="483354" x="2797175" y="6332538"/>
          <p14:tracePt t="483371" x="2849563" y="6332538"/>
          <p14:tracePt t="483387" x="2911475" y="6324600"/>
          <p14:tracePt t="483387" x="2949575" y="6324600"/>
          <p14:tracePt t="483410" x="3025775" y="6324600"/>
          <p14:tracePt t="483433" x="3094038" y="6324600"/>
          <p14:tracePt t="483448" x="3124200" y="6324600"/>
          <p14:tracePt t="483464" x="3154363" y="6324600"/>
          <p14:tracePt t="483481" x="3200400" y="6308725"/>
          <p14:tracePt t="483491" x="3246438" y="6302375"/>
          <p14:tracePt t="483507" x="3322638" y="6294438"/>
          <p14:tracePt t="483525" x="3344863" y="6286500"/>
          <p14:tracePt t="483538" x="3398838" y="6286500"/>
          <p14:tracePt t="483554" x="3489325" y="6264275"/>
          <p14:tracePt t="483573" x="3559175" y="6264275"/>
          <p14:tracePt t="483585" x="3717925" y="6240463"/>
          <p14:tracePt t="483605" x="3733800" y="6232525"/>
          <p14:tracePt t="483620" x="3771900" y="6232525"/>
          <p14:tracePt t="483837" x="3848100" y="6232525"/>
          <p14:tracePt t="483853" x="3932238" y="6210300"/>
          <p14:tracePt t="483869" x="4030663" y="6188075"/>
          <p14:tracePt t="483885" x="4160838" y="6156325"/>
          <p14:tracePt t="483902" x="4297363" y="6126163"/>
          <p14:tracePt t="483917" x="4403725" y="6088063"/>
          <p14:tracePt t="483935" x="4449763" y="6088063"/>
          <p14:tracePt t="483947" x="4525963" y="6049963"/>
          <p14:tracePt t="483964" x="4610100" y="6027738"/>
          <p14:tracePt t="483980" x="4670425" y="6027738"/>
          <p14:tracePt t="483989" x="4724400" y="6019800"/>
          <p14:tracePt t="484007" x="4746625" y="6011863"/>
          <p14:tracePt t="484023" x="4778375" y="6011863"/>
          <p14:tracePt t="484040" x="4808538" y="6003925"/>
          <p14:tracePt t="484053" x="4860925" y="5997575"/>
          <p14:tracePt t="484070" x="4906963" y="5989638"/>
          <p14:tracePt t="484086" x="4930775" y="5981700"/>
          <p14:tracePt t="484103" x="4937125" y="5973763"/>
          <p14:tracePt t="484119" x="4937125" y="5981700"/>
          <p14:tracePt t="484699" x="4937125" y="5997575"/>
          <p14:tracePt t="484717" x="4937125" y="6011863"/>
          <p14:tracePt t="484730" x="4914900" y="6065838"/>
          <p14:tracePt t="484746" x="4868863" y="6126163"/>
          <p14:tracePt t="484755" x="4770438" y="6202363"/>
          <p14:tracePt t="484772" x="4664075" y="6270625"/>
          <p14:tracePt t="484789" x="4602163" y="6324600"/>
          <p14:tracePt t="484803" x="4587875" y="6340475"/>
          <p14:tracePt t="484819" x="4579938" y="6346825"/>
          <p14:tracePt t="484835" x="4572000" y="6346825"/>
          <p14:tracePt t="485011" x="4572000" y="6340475"/>
          <p14:tracePt t="485148" x="4556125" y="6340475"/>
          <p14:tracePt t="485216" x="4511675" y="6340475"/>
          <p14:tracePt t="485229" x="4244975" y="6392863"/>
          <p14:tracePt t="485246" x="4160838" y="6423025"/>
          <p14:tracePt t="485255" x="3940175" y="6446838"/>
          <p14:tracePt t="485272" x="3771900" y="6469063"/>
          <p14:tracePt t="485291" x="3741738" y="6469063"/>
          <p14:tracePt t="485305" x="3679825" y="6469063"/>
          <p14:tracePt t="485319" x="3535363" y="6469063"/>
          <p14:tracePt t="485337" x="3200400" y="6492875"/>
          <p14:tracePt t="485352" x="2720975" y="6575425"/>
          <p14:tracePt t="485368" x="2301875" y="6645275"/>
          <p14:tracePt t="485384" x="2149475" y="6659563"/>
          <p14:tracePt t="485403" x="2095500" y="6629400"/>
          <p14:tracePt t="485433" x="2011363" y="6613525"/>
          <p14:tracePt t="485447" x="1836738" y="6583363"/>
          <p14:tracePt t="485465" x="1760538" y="6583363"/>
          <p14:tracePt t="485490" x="1463675" y="6545263"/>
          <p14:tracePt t="485506" x="1409700" y="6537325"/>
          <p14:tracePt t="485524" x="1371600" y="6523038"/>
          <p14:tracePt t="485538" x="1287463" y="6507163"/>
          <p14:tracePt t="485555" x="1211263" y="6499225"/>
          <p14:tracePt t="485571" x="1181100" y="6484938"/>
          <p14:tracePt t="485587" x="1173163" y="6477000"/>
          <p14:tracePt t="485603" x="1158875" y="6469063"/>
          <p14:tracePt t="485619" x="1158875" y="6454775"/>
          <p14:tracePt t="485635" x="1158875" y="6446838"/>
          <p14:tracePt t="485652" x="1150938" y="6430963"/>
          <p14:tracePt t="485668" x="1150938" y="6416675"/>
          <p14:tracePt t="485683" x="1150938" y="6408738"/>
          <p14:tracePt t="485701" x="1158875" y="6370638"/>
          <p14:tracePt t="485729" x="1173163" y="6346825"/>
          <p14:tracePt t="485746" x="1211263" y="6294438"/>
          <p14:tracePt t="485755" x="1235075" y="6270625"/>
          <p14:tracePt t="485771" x="1257300" y="6232525"/>
          <p14:tracePt t="485788" x="1287463" y="6202363"/>
          <p14:tracePt t="485806" x="1303338" y="6172200"/>
          <p14:tracePt t="485820" x="1325563" y="6149975"/>
          <p14:tracePt t="485836" x="1349375" y="6118225"/>
          <p14:tracePt t="485852" x="1387475" y="6088063"/>
          <p14:tracePt t="485868" x="1425575" y="6057900"/>
          <p14:tracePt t="485884" x="1463675" y="6042025"/>
          <p14:tracePt t="485901" x="1470025" y="6035675"/>
          <p14:tracePt t="485917" x="1470025" y="6027738"/>
          <p14:tracePt t="485947" x="1501775" y="6011863"/>
          <p14:tracePt t="485976" x="1531938" y="5973763"/>
          <p14:tracePt t="485999" x="1539875" y="5973763"/>
          <p14:tracePt t="486012" x="1546225" y="5965825"/>
          <p14:tracePt t="486023" x="1546225" y="5959475"/>
          <p14:tracePt t="486117" x="1539875" y="5959475"/>
          <p14:tracePt t="486281" x="1531938" y="5959475"/>
          <p14:tracePt t="486350" x="1524000" y="5959475"/>
          <p14:tracePt t="486398" x="1516063" y="5959475"/>
          <p14:tracePt t="486480" x="1508125" y="5959475"/>
          <p14:tracePt t="486576" x="1501775" y="5959475"/>
          <p14:tracePt t="486585" x="1485900" y="5959475"/>
          <p14:tracePt t="486615" x="1470025" y="5959475"/>
          <p14:tracePt t="486632" x="1455738" y="5965825"/>
          <p14:tracePt t="486649" x="1455738" y="5973763"/>
          <p14:tracePt t="486664" x="1439863" y="5989638"/>
          <p14:tracePt t="486683" x="1425575" y="6027738"/>
          <p14:tracePt t="486699" x="1401763" y="6065838"/>
          <p14:tracePt t="486711" x="1363663" y="6126163"/>
          <p14:tracePt t="486728" x="1341438" y="6188075"/>
          <p14:tracePt t="486747" x="1317625" y="6248400"/>
          <p14:tracePt t="486756" x="1317625" y="6294438"/>
          <p14:tracePt t="486772" x="1317625" y="6308725"/>
          <p14:tracePt t="486787" x="1317625" y="6316663"/>
          <p14:tracePt t="487866" x="1317625" y="6308725"/>
          <p14:tracePt t="489977" x="1317625" y="6302375"/>
          <p14:tracePt t="490010" x="1317625" y="6294438"/>
          <p14:tracePt t="490512" x="1311275" y="6294438"/>
          <p14:tracePt t="490605" x="1303338" y="6294438"/>
          <p14:tracePt t="491075" x="1295400" y="6294438"/>
          <p14:tracePt t="492374" x="1295400" y="6286500"/>
          <p14:tracePt t="493040" x="1295400" y="6278563"/>
          <p14:tracePt t="493059" x="1295400" y="6264275"/>
          <p14:tracePt t="493090" x="1295400" y="6248400"/>
          <p14:tracePt t="493104" x="1295400" y="6240463"/>
          <p14:tracePt t="493121" x="1303338" y="6232525"/>
          <p14:tracePt t="493130" x="1311275" y="6232525"/>
          <p14:tracePt t="493147" x="1325563" y="6218238"/>
          <p14:tracePt t="493163" x="1379538" y="6188075"/>
          <p14:tracePt t="493180" x="1425575" y="6164263"/>
          <p14:tracePt t="493194" x="1493838" y="6111875"/>
          <p14:tracePt t="493211" x="1524000" y="6088063"/>
          <p14:tracePt t="493227" x="1539875" y="6065838"/>
          <p14:tracePt t="493243" x="1554163" y="6042025"/>
          <p14:tracePt t="493260" x="1562100" y="6035675"/>
          <p14:tracePt t="493277" x="1562100" y="6011863"/>
          <p14:tracePt t="493293" x="1562100" y="6019800"/>
          <p14:tracePt t="493525" x="1554163" y="6019800"/>
          <p14:tracePt t="493541" x="1546225" y="6019800"/>
          <p14:tracePt t="493556" x="1539875" y="6019800"/>
          <p14:tracePt t="493685" x="1531938" y="6027738"/>
          <p14:tracePt t="493694" x="1531938" y="6035675"/>
          <p14:tracePt t="493744" x="1531938" y="6042025"/>
          <p14:tracePt t="493790" x="1531938" y="6049963"/>
          <p14:tracePt t="493790" x="1531938" y="6057900"/>
          <p14:tracePt t="493836" x="1539875" y="6088063"/>
          <p14:tracePt t="493858" x="1570038" y="6118225"/>
          <p14:tracePt t="493871" x="1592263" y="6134100"/>
          <p14:tracePt t="493880" x="1630363" y="6188075"/>
          <p14:tracePt t="493899" x="1668463" y="6210300"/>
          <p14:tracePt t="493911" x="1736725" y="6270625"/>
          <p14:tracePt t="493930" x="1760538" y="6294438"/>
          <p14:tracePt t="493943" x="1806575" y="6316663"/>
          <p14:tracePt t="493960" x="1866900" y="6378575"/>
          <p14:tracePt t="493976" x="1920875" y="6416675"/>
          <p14:tracePt t="493993" x="1973263" y="6454775"/>
          <p14:tracePt t="494010" x="2019300" y="6484938"/>
          <p14:tracePt t="494028" x="2027238" y="6492875"/>
          <p14:tracePt t="494041" x="2027238" y="6499225"/>
          <p14:tracePt t="494058" x="2035175" y="6499225"/>
          <p14:tracePt t="494073" x="2041525" y="6499225"/>
          <p14:tracePt t="494090" x="2057400" y="6507163"/>
          <p14:tracePt t="494106" x="2087563" y="6507163"/>
          <p14:tracePt t="494123" x="2111375" y="6515100"/>
          <p14:tracePt t="494140" x="2133600" y="6515100"/>
          <p14:tracePt t="494157" x="2155825" y="6515100"/>
          <p14:tracePt t="494210" x="2163763" y="6515100"/>
          <p14:tracePt t="494227" x="2193925" y="6515100"/>
          <p14:tracePt t="494241" x="2278063" y="6492875"/>
          <p14:tracePt t="494258" x="2422525" y="6408738"/>
          <p14:tracePt t="494275" x="2460625" y="6408738"/>
          <p14:tracePt t="494291" x="2492375" y="6408738"/>
          <p14:tracePt t="494339" x="2574925" y="6384925"/>
          <p14:tracePt t="494357" x="2636838" y="6362700"/>
          <p14:tracePt t="494369" x="2751138" y="6324600"/>
          <p14:tracePt t="494386" x="2895600" y="6286500"/>
          <p14:tracePt t="494395" x="3032125" y="6240463"/>
          <p14:tracePt t="494420" x="3208338" y="6172200"/>
          <p14:tracePt t="494429" x="3436938" y="6111875"/>
          <p14:tracePt t="494446" x="3665538" y="6027738"/>
          <p14:tracePt t="494459" x="3817938" y="5989638"/>
          <p14:tracePt t="494475" x="3924300" y="5965825"/>
          <p14:tracePt t="494493" x="4008438" y="5965825"/>
          <p14:tracePt t="494509" x="4106863" y="5965825"/>
          <p14:tracePt t="494527" x="4191000" y="5959475"/>
          <p14:tracePt t="494543" x="4259263" y="5959475"/>
          <p14:tracePt t="494559" x="4283075" y="5951538"/>
          <p14:tracePt t="494573" x="4297363" y="5951538"/>
          <p14:tracePt t="494603" x="4313238" y="5951538"/>
          <p14:tracePt t="494620" x="4351338" y="5943600"/>
          <p14:tracePt t="494629" x="4381500" y="5943600"/>
          <p14:tracePt t="494646" x="4411663" y="5943600"/>
          <p14:tracePt t="494662" x="4427538" y="5943600"/>
          <p14:tracePt t="494679" x="4435475" y="5943600"/>
          <p14:tracePt t="494692" x="4435475" y="5935663"/>
          <p14:tracePt t="494772" x="4435475" y="5927725"/>
          <p14:tracePt t="494806" x="4441825" y="5943600"/>
          <p14:tracePt t="495150" x="4441825" y="5951538"/>
          <p14:tracePt t="495169" x="4449763" y="5959475"/>
          <p14:tracePt t="495208" x="4465638" y="5973763"/>
          <p14:tracePt t="495227" x="4473575" y="5989638"/>
          <p14:tracePt t="495258" x="4495800" y="5989638"/>
          <p14:tracePt t="495273" x="4587875" y="6003925"/>
          <p14:tracePt t="495290" x="4702175" y="6003925"/>
          <p14:tracePt t="495307" x="4816475" y="6003925"/>
          <p14:tracePt t="495324" x="4914900" y="6003925"/>
          <p14:tracePt t="495340" x="4937125" y="6003925"/>
          <p14:tracePt t="495353" x="5037138" y="6003925"/>
          <p14:tracePt t="495372" x="5165725" y="5989638"/>
          <p14:tracePt t="495383" x="5280025" y="5989638"/>
          <p14:tracePt t="495397" x="5432425" y="5973763"/>
          <p14:tracePt t="495420" x="5592763" y="5959475"/>
          <p14:tracePt t="495429" x="5761038" y="5935663"/>
          <p14:tracePt t="495445" x="5935663" y="5913438"/>
          <p14:tracePt t="495461" x="6088063" y="5905500"/>
          <p14:tracePt t="495475" x="6256338" y="5889625"/>
          <p14:tracePt t="495492" x="6378575" y="5867400"/>
          <p14:tracePt t="495508" x="6499225" y="5845175"/>
          <p14:tracePt t="495526" x="6599238" y="5845175"/>
          <p14:tracePt t="495543" x="6842125" y="5813425"/>
          <p14:tracePt t="495558" x="7026275" y="5791200"/>
          <p14:tracePt t="495575" x="7108825" y="5791200"/>
          <p14:tracePt t="495591" x="7124700" y="5791200"/>
          <p14:tracePt t="495623" x="7162800" y="5813425"/>
          <p14:tracePt t="495650" x="7208838" y="5821363"/>
          <p14:tracePt t="495668" x="7261225" y="5821363"/>
          <p14:tracePt t="495678" x="7269163" y="5837238"/>
          <p14:tracePt t="495724" x="7277100" y="5845175"/>
          <p14:tracePt t="495742" x="7277100" y="5859463"/>
          <p14:tracePt t="495756" x="7277100" y="5883275"/>
          <p14:tracePt t="495773" x="7277100" y="5921375"/>
          <p14:tracePt t="495789" x="7277100" y="5959475"/>
          <p14:tracePt t="495806" x="7269163" y="5981700"/>
          <p14:tracePt t="495823" x="7246938" y="6003925"/>
          <p14:tracePt t="495841" x="7216775" y="6065838"/>
          <p14:tracePt t="495855" x="7185025" y="6080125"/>
          <p14:tracePt t="495871" x="7178675" y="6103938"/>
          <p14:tracePt t="495879" x="7132638" y="6134100"/>
          <p14:tracePt t="495902" x="7102475" y="6156325"/>
          <p14:tracePt t="495913" x="7070725" y="6180138"/>
          <p14:tracePt t="495929" x="6994525" y="6240463"/>
          <p14:tracePt t="495945" x="6934200" y="6294438"/>
          <p14:tracePt t="495961" x="6918325" y="6302375"/>
          <p14:tracePt t="495974" x="6911975" y="6308725"/>
          <p14:tracePt t="495991" x="6904038" y="6308725"/>
          <p14:tracePt t="496137" x="6896100" y="6308725"/>
          <p14:tracePt t="496287" x="6888163" y="6308725"/>
          <p14:tracePt t="497382" x="6888163" y="6302375"/>
          <p14:tracePt t="497408" x="6880225" y="6294438"/>
          <p14:tracePt t="497432" x="6873875" y="6278563"/>
          <p14:tracePt t="497465" x="6865938" y="6278563"/>
          <p14:tracePt t="497474" x="6865938" y="6270625"/>
          <p14:tracePt t="497556" x="6865938" y="6264275"/>
          <p14:tracePt t="498068" x="6873875" y="6264275"/>
          <p14:tracePt t="498101" x="6880225" y="6264275"/>
          <p14:tracePt t="498120" x="6880225" y="6256338"/>
          <p14:tracePt t="498431" x="6888163" y="6248400"/>
          <p14:tracePt t="498449" x="6896100" y="6248400"/>
          <p14:tracePt t="498458" x="6904038" y="6240463"/>
          <p14:tracePt t="498475" x="6911975" y="6240463"/>
          <p14:tracePt t="498618" x="6926263" y="6240463"/>
          <p14:tracePt t="498651" x="6934200" y="6240463"/>
          <p14:tracePt t="498685" x="6942138" y="6240463"/>
          <p14:tracePt t="498698" x="6942138" y="6248400"/>
          <p14:tracePt t="498788" x="6934200" y="6264275"/>
          <p14:tracePt t="498835" x="6926263" y="6270625"/>
          <p14:tracePt t="498852" x="6918325" y="6278563"/>
          <p14:tracePt t="498869" x="6911975" y="6286500"/>
          <p14:tracePt t="498886" x="6896100" y="6286500"/>
          <p14:tracePt t="498918" x="6880225" y="6286500"/>
          <p14:tracePt t="498946" x="6873875" y="6294438"/>
          <p14:tracePt t="498965" x="6873875" y="6308725"/>
          <p14:tracePt t="498975" x="6865938" y="6324600"/>
          <p14:tracePt t="498991" x="6858000" y="6332538"/>
          <p14:tracePt t="499007" x="6858000" y="6346825"/>
          <p14:tracePt t="499023" x="6850063" y="6362700"/>
          <p14:tracePt t="499039" x="6858000" y="6362700"/>
          <p14:tracePt t="499272" x="6858000" y="6354763"/>
          <p14:tracePt t="499304" x="6858000" y="6346825"/>
          <p14:tracePt t="499318" x="6873875" y="6340475"/>
          <p14:tracePt t="499351" x="6873875" y="6332538"/>
          <p14:tracePt t="499400" x="6865938" y="6332538"/>
          <p14:tracePt t="499617" x="6743700" y="6332538"/>
          <p14:tracePt t="499635" x="6659563" y="6332538"/>
          <p14:tracePt t="499652" x="6689725" y="6346825"/>
          <p14:tracePt t="499983" x="6727825" y="6370638"/>
          <p14:tracePt t="499997" x="6759575" y="6370638"/>
          <p14:tracePt t="500029" x="6781800" y="6392863"/>
          <p14:tracePt t="500040" x="6797675" y="6408738"/>
          <p14:tracePt t="500052" x="6811963" y="6416675"/>
          <p14:tracePt t="500070" x="6827838" y="6430963"/>
          <p14:tracePt t="500086" x="6850063" y="6430963"/>
          <p14:tracePt t="500104" x="6904038" y="6430963"/>
          <p14:tracePt t="500120" x="6964363" y="6430963"/>
          <p14:tracePt t="500137" x="7040563" y="6430963"/>
          <p14:tracePt t="500154" x="7056438" y="6430963"/>
          <p14:tracePt t="500170" x="7056438" y="6446838"/>
          <p14:tracePt t="500433" x="7048500" y="6446838"/>
          <p14:tracePt t="500451" x="7040563" y="6446838"/>
          <p14:tracePt t="500495" x="7032625" y="6446838"/>
          <p14:tracePt t="500514" x="7026275" y="6446838"/>
          <p14:tracePt t="500523" x="7018338" y="6446838"/>
          <p14:tracePt t="500539" x="6994525" y="6446838"/>
          <p14:tracePt t="500603" x="6988175" y="6446838"/>
          <p14:tracePt t="500618" x="6972300" y="6446838"/>
          <p14:tracePt t="500649" x="6988175" y="6446838"/>
          <p14:tracePt t="500948" x="6994525" y="6446838"/>
          <p14:tracePt t="500978" x="7002463" y="6446838"/>
          <p14:tracePt t="500996" x="7010400" y="6446838"/>
          <p14:tracePt t="501022" x="7018338" y="6446838"/>
          <p14:tracePt t="501038" x="7026275" y="6446838"/>
          <p14:tracePt t="501057" x="7040563" y="6446838"/>
          <p14:tracePt t="501072" x="7056438" y="6446838"/>
          <p14:tracePt t="501101" x="7064375" y="6446838"/>
          <p14:tracePt t="501117" x="7078663" y="6446838"/>
          <p14:tracePt t="501134" x="7102475" y="6446838"/>
          <p14:tracePt t="501150" x="7124700" y="6446838"/>
          <p14:tracePt t="501167" x="7140575" y="6446838"/>
          <p14:tracePt t="501184" x="7154863" y="6446838"/>
          <p14:tracePt t="501196" x="7185025" y="6446838"/>
          <p14:tracePt t="501213" x="7223125" y="6446838"/>
          <p14:tracePt t="501229" x="7285038" y="6446838"/>
          <p14:tracePt t="501246" x="7299325" y="6430963"/>
          <p14:tracePt t="501256" x="7331075" y="6430963"/>
          <p14:tracePt t="501272" x="7361238" y="6423025"/>
          <p14:tracePt t="501289" x="7475538" y="6416675"/>
          <p14:tracePt t="501306" x="7489825" y="6392863"/>
          <p14:tracePt t="501318" x="7559675" y="6384925"/>
          <p14:tracePt t="501335" x="7620000" y="6370638"/>
          <p14:tracePt t="501352" x="7627938" y="6370638"/>
          <p14:tracePt t="501369" x="7650163" y="6362700"/>
          <p14:tracePt t="501419" x="7680325" y="6362700"/>
          <p14:tracePt t="501432" x="7712075" y="6354763"/>
          <p14:tracePt t="501447" x="7718425" y="6354763"/>
          <p14:tracePt t="501463" x="7742238" y="6354763"/>
          <p14:tracePt t="501494" x="7756525" y="6354763"/>
          <p14:tracePt t="501513" x="7764463" y="6346825"/>
          <p14:tracePt t="501527" x="7772400" y="6346825"/>
          <p14:tracePt t="501537" x="7794625" y="6346825"/>
          <p14:tracePt t="502477" x="7802563" y="6340475"/>
          <p14:tracePt t="502948" x="7802563" y="6332538"/>
          <p14:tracePt t="503076" x="7810500" y="6332538"/>
          <p14:tracePt t="503133" x="7810500" y="6324600"/>
          <p14:tracePt t="503197" x="7826375" y="6324600"/>
          <p14:tracePt t="503215" x="7832725" y="6316663"/>
          <p14:tracePt t="503275" x="7840663" y="6316663"/>
          <p14:tracePt t="503349" x="7848600" y="6316663"/>
          <p14:tracePt t="503419" x="7856538" y="6302375"/>
          <p14:tracePt t="503633" x="7818438" y="6232525"/>
          <p14:tracePt t="503648" x="7818438" y="6156325"/>
          <p14:tracePt t="503666" x="7810500" y="6164263"/>
          <p14:tracePt t="503963" x="7832725" y="6202363"/>
          <p14:tracePt t="503981" x="7870825" y="6218238"/>
          <p14:tracePt t="504008" x="7894638" y="6226175"/>
          <p14:tracePt t="504027" x="7902575" y="6226175"/>
          <p14:tracePt t="504091" x="7908925" y="6226175"/>
          <p14:tracePt t="504117" x="7924800" y="6226175"/>
          <p14:tracePt t="504131" x="7947025" y="6226175"/>
          <p14:tracePt t="504147" x="7962900" y="6226175"/>
          <p14:tracePt t="504164" x="8016875" y="6226175"/>
          <p14:tracePt t="504181" x="8047038" y="6226175"/>
          <p14:tracePt t="504198" x="8099425" y="6218238"/>
          <p14:tracePt t="504216" x="8123238" y="6210300"/>
          <p14:tracePt t="504227" x="8161338" y="6202363"/>
          <p14:tracePt t="504243" x="8213725" y="6188075"/>
          <p14:tracePt t="504260" x="8237538" y="6180138"/>
          <p14:tracePt t="504276" x="8251825" y="6180138"/>
          <p14:tracePt t="504293" x="8275638" y="6164263"/>
          <p14:tracePt t="504302" x="8305800" y="6156325"/>
          <p14:tracePt t="504318" x="8351838" y="6134100"/>
          <p14:tracePt t="504335" x="8397875" y="6118225"/>
          <p14:tracePt t="504353" x="8458200" y="6088063"/>
          <p14:tracePt t="504366" x="8480425" y="6065838"/>
          <p14:tracePt t="504382" x="8496300" y="6049963"/>
          <p14:tracePt t="504399" x="8526463" y="6035675"/>
          <p14:tracePt t="504399" x="8542338" y="6011863"/>
          <p14:tracePt t="504426" x="8580438" y="5989638"/>
          <p14:tracePt t="504446" x="8618538" y="5959475"/>
          <p14:tracePt t="504464" x="8656638" y="5927725"/>
          <p14:tracePt t="504480" x="8678863" y="5921375"/>
          <p14:tracePt t="504480" x="8678863" y="5913438"/>
          <p14:tracePt t="504498" x="8686800" y="5905500"/>
          <p14:tracePt t="504509" x="8694738" y="5897563"/>
          <p14:tracePt t="504526" x="8709025" y="5875338"/>
          <p14:tracePt t="504543" x="8716963" y="5845175"/>
          <p14:tracePt t="504559" x="8732838" y="5829300"/>
          <p14:tracePt t="504569" x="8732838" y="5813425"/>
          <p14:tracePt t="504585" x="8740775" y="5799138"/>
          <p14:tracePt t="504601" x="8740775" y="5775325"/>
          <p14:tracePt t="504617" x="8740775" y="5768975"/>
          <p14:tracePt t="504633" x="8740775" y="5737225"/>
          <p14:tracePt t="504649" x="8740775" y="5722938"/>
          <p14:tracePt t="504665" x="8740775" y="5699125"/>
          <p14:tracePt t="504682" x="8724900" y="5654675"/>
          <p14:tracePt t="504699" x="8709025" y="5630863"/>
          <p14:tracePt t="504730" x="8709025" y="5616575"/>
          <p14:tracePt t="504762" x="8694738" y="5600700"/>
          <p14:tracePt t="504770" x="8678863" y="5584825"/>
          <p14:tracePt t="504786" x="8664575" y="5570538"/>
          <p14:tracePt t="504802" x="8640763" y="5562600"/>
          <p14:tracePt t="504835" x="8618538" y="5554663"/>
          <p14:tracePt t="504866" x="8602663" y="5554663"/>
          <p14:tracePt t="504884" x="8588375" y="5554663"/>
          <p14:tracePt t="504897" x="8564563" y="5554663"/>
          <p14:tracePt t="504914" x="8550275" y="5546725"/>
          <p14:tracePt t="504929" x="8534400" y="5546725"/>
          <p14:tracePt t="504946" x="8518525" y="5546725"/>
          <p14:tracePt t="504963" x="8512175" y="5546725"/>
          <p14:tracePt t="504995" x="8496300" y="5546725"/>
          <p14:tracePt t="505013" x="8480425" y="5546725"/>
          <p14:tracePt t="505027" x="8458200" y="5546725"/>
          <p14:tracePt t="505036" x="8412163" y="5546725"/>
          <p14:tracePt t="505052" x="8382000" y="5554663"/>
          <p14:tracePt t="505068" x="8366125" y="5554663"/>
          <p14:tracePt t="505085" x="8366125" y="5562600"/>
          <p14:tracePt t="505101" x="8359775" y="5562600"/>
          <p14:tracePt t="505133" x="8351838" y="5578475"/>
          <p14:tracePt t="505148" x="8335963" y="5592763"/>
          <p14:tracePt t="505164" x="8328025" y="5622925"/>
          <p14:tracePt t="505179" x="8328025" y="5638800"/>
          <p14:tracePt t="505196" x="8321675" y="5638800"/>
          <p14:tracePt t="505214" x="8297863" y="5654675"/>
          <p14:tracePt t="505231" x="8283575" y="5661025"/>
          <p14:tracePt t="505262" x="8275638" y="5676900"/>
          <p14:tracePt t="505275" x="8275638" y="5684838"/>
          <p14:tracePt t="505292" x="8259763" y="5699125"/>
          <p14:tracePt t="505309" x="8237538" y="5722938"/>
          <p14:tracePt t="505318" x="8229600" y="5730875"/>
          <p14:tracePt t="505335" x="8221663" y="5745163"/>
          <p14:tracePt t="505351" x="8213725" y="5753100"/>
          <p14:tracePt t="505406" x="8207375" y="5783263"/>
          <p14:tracePt t="505417" x="8199438" y="5807075"/>
          <p14:tracePt t="505432" x="8183563" y="5845175"/>
          <p14:tracePt t="505448" x="8169275" y="5859463"/>
          <p14:tracePt t="505464" x="8169275" y="5867400"/>
          <p14:tracePt t="505479" x="8169275" y="5875338"/>
          <p14:tracePt t="505498" x="8169275" y="5883275"/>
          <p14:tracePt t="505525" x="8169275" y="5905500"/>
          <p14:tracePt t="505542" x="8169275" y="5913438"/>
          <p14:tracePt t="505558" x="8169275" y="5927725"/>
          <p14:tracePt t="505567" x="8169275" y="5943600"/>
          <p14:tracePt t="505585" x="8169275" y="5989638"/>
          <p14:tracePt t="505601" x="8169275" y="6019800"/>
          <p14:tracePt t="505618" x="8169275" y="6035675"/>
          <p14:tracePt t="505634" x="8169275" y="6049963"/>
          <p14:tracePt t="505662" x="8169275" y="6057900"/>
          <p14:tracePt t="505679" x="8169275" y="6065838"/>
          <p14:tracePt t="505695" x="8169275" y="6080125"/>
          <p14:tracePt t="505710" x="8175625" y="6096000"/>
          <p14:tracePt t="505730" x="8183563" y="6118225"/>
          <p14:tracePt t="505746" x="8183563" y="6126163"/>
          <p14:tracePt t="505758" x="8183563" y="6142038"/>
          <p14:tracePt t="505775" x="8191500" y="6156325"/>
          <p14:tracePt t="505793" x="8191500" y="6164263"/>
          <p14:tracePt t="505803" x="8191500" y="6180138"/>
          <p14:tracePt t="505819" x="8199438" y="6188075"/>
          <p14:tracePt t="505836" x="8199438" y="6194425"/>
          <p14:tracePt t="505849" x="8207375" y="6218238"/>
          <p14:tracePt t="505865" x="8207375" y="6248400"/>
          <p14:tracePt t="505898" x="8207375" y="6264275"/>
          <p14:tracePt t="505912" x="8213725" y="6286500"/>
          <p14:tracePt t="505929" x="8213725" y="6302375"/>
          <p14:tracePt t="505945" x="8229600" y="6324600"/>
          <p14:tracePt t="505963" x="8237538" y="6340475"/>
          <p14:tracePt t="505979" x="8245475" y="6370638"/>
          <p14:tracePt t="506011" x="8245475" y="6384925"/>
          <p14:tracePt t="506024" x="8245475" y="6408738"/>
          <p14:tracePt t="506041" x="8259763" y="6423025"/>
          <p14:tracePt t="506058" x="8259763" y="6446838"/>
          <p14:tracePt t="506075" x="8259763" y="6469063"/>
          <p14:tracePt t="506084" x="8275638" y="6499225"/>
          <p14:tracePt t="506100" x="8283575" y="6515100"/>
          <p14:tracePt t="506117" x="8297863" y="6530975"/>
          <p14:tracePt t="506131" x="8297863" y="6537325"/>
          <p14:tracePt t="506147" x="8297863" y="6553200"/>
          <p14:tracePt t="506163" x="8297863" y="6569075"/>
          <p14:tracePt t="506195" x="8297863" y="6575425"/>
          <p14:tracePt t="506212" x="8305800" y="6591300"/>
          <p14:tracePt t="506228" x="8313738" y="6607175"/>
          <p14:tracePt t="506247" x="8313738" y="6621463"/>
          <p14:tracePt t="506277" x="8321675" y="6629400"/>
          <p14:tracePt t="506291" x="8335963" y="6637338"/>
          <p14:tracePt t="506367" x="8343900" y="6645275"/>
          <p14:tracePt t="506381" x="8351838" y="6645275"/>
          <p14:tracePt t="506397" x="8374063" y="6645275"/>
          <p14:tracePt t="506414" x="8382000" y="6651625"/>
          <p14:tracePt t="506431" x="8389938" y="6651625"/>
          <p14:tracePt t="506447" x="8397875" y="6659563"/>
          <p14:tracePt t="506478" x="8412163" y="6667500"/>
          <p14:tracePt t="506496" x="8435975" y="6675438"/>
          <p14:tracePt t="506513" x="8442325" y="6675438"/>
          <p14:tracePt t="506527" x="8466138" y="6683375"/>
          <p14:tracePt t="506539" x="8474075" y="6689725"/>
          <p14:tracePt t="506552" x="8488363" y="6689725"/>
          <p14:tracePt t="506567" x="8496300" y="6689725"/>
          <p14:tracePt t="506605" x="8518525" y="6689725"/>
          <p14:tracePt t="506632" x="8564563" y="6689725"/>
          <p14:tracePt t="506648" x="8632825" y="6659563"/>
          <p14:tracePt t="506661" x="8716963" y="6621463"/>
          <p14:tracePt t="506678" x="8740775" y="6613525"/>
          <p14:tracePt t="506695" x="8747125" y="6607175"/>
          <p14:tracePt t="506726" x="8747125" y="6599238"/>
          <p14:tracePt t="506745" x="8785225" y="6569075"/>
          <p14:tracePt t="506762" x="8855075" y="6515100"/>
          <p14:tracePt t="506778" x="8877300" y="6507163"/>
          <p14:tracePt t="506791" x="8877300" y="6492875"/>
          <p14:tracePt t="506807" x="8877300" y="6484938"/>
          <p14:tracePt t="506824" x="8877300" y="6469063"/>
          <p14:tracePt t="506840" x="8877300" y="6454775"/>
          <p14:tracePt t="506849" x="8893175" y="6384925"/>
          <p14:tracePt t="506866" x="8923338" y="6346825"/>
          <p14:tracePt t="506882" x="8931275" y="6316663"/>
          <p14:tracePt t="506899" x="8937625" y="6294438"/>
          <p14:tracePt t="506913" x="8945563" y="6278563"/>
          <p14:tracePt t="506930" x="8945563" y="6248400"/>
          <p14:tracePt t="506947" x="8953500" y="6218238"/>
          <p14:tracePt t="506964" x="8953500" y="6202363"/>
          <p14:tracePt t="506979" x="8961438" y="6172200"/>
          <p14:tracePt t="506997" x="8961438" y="6149975"/>
          <p14:tracePt t="507013" x="8961438" y="6126163"/>
          <p14:tracePt t="507028" x="8969375" y="6103938"/>
          <p14:tracePt t="507044" x="8983663" y="6057900"/>
          <p14:tracePt t="507060" x="8983663" y="6042025"/>
          <p14:tracePt t="507076" x="8983663" y="6019800"/>
          <p14:tracePt t="507093" x="8983663" y="6011863"/>
          <p14:tracePt t="507109" x="8983663" y="6003925"/>
          <p14:tracePt t="507109" x="8983663" y="5997575"/>
          <p14:tracePt t="507127" x="8983663" y="5989638"/>
          <p14:tracePt t="507149" x="8975725" y="5965825"/>
          <p14:tracePt t="507163" x="8969375" y="5959475"/>
          <p14:tracePt t="507179" x="8953500" y="5927725"/>
          <p14:tracePt t="507211" x="8937625" y="5921375"/>
          <p14:tracePt t="507227" x="8931275" y="5905500"/>
          <p14:tracePt t="507244" x="8907463" y="5889625"/>
          <p14:tracePt t="507261" x="8899525" y="5875338"/>
          <p14:tracePt t="507277" x="8885238" y="5867400"/>
          <p14:tracePt t="507290" x="8839200" y="5851525"/>
          <p14:tracePt t="507326" x="8809038" y="5829300"/>
          <p14:tracePt t="507353" x="8778875" y="5813425"/>
          <p14:tracePt t="507373" x="8755063" y="5807075"/>
          <p14:tracePt t="507382" x="8740775" y="5791200"/>
          <p14:tracePt t="507399" x="8709025" y="5791200"/>
          <p14:tracePt t="507415" x="8702675" y="5783263"/>
          <p14:tracePt t="507428" x="8694738" y="5783263"/>
          <p14:tracePt t="507446" x="8686800" y="5783263"/>
          <p14:tracePt t="507462" x="8664575" y="5775325"/>
          <p14:tracePt t="507479" x="8664575" y="5768975"/>
          <p14:tracePt t="507495" x="8656638" y="5768975"/>
          <p14:tracePt t="507512" x="8640763" y="5768975"/>
          <p14:tracePt t="507527" x="8626475" y="5768975"/>
          <p14:tracePt t="507543" x="8602663" y="5768975"/>
          <p14:tracePt t="507559" x="8580438" y="5768975"/>
          <p14:tracePt t="507576" x="8556625" y="5768975"/>
          <p14:tracePt t="507593" x="8534400" y="5768975"/>
          <p14:tracePt t="507609" x="8518525" y="5768975"/>
          <p14:tracePt t="507609" x="8512175" y="5753100"/>
          <p14:tracePt t="507627" x="8504238" y="5753100"/>
          <p14:tracePt t="507649" x="8496300" y="5753100"/>
          <p14:tracePt t="507662" x="8480425" y="5753100"/>
          <p14:tracePt t="507678" x="8450263" y="5753100"/>
          <p14:tracePt t="507695" x="8420100" y="5753100"/>
          <p14:tracePt t="507712" x="8389938" y="5753100"/>
          <p14:tracePt t="507729" x="8366125" y="5761038"/>
          <p14:tracePt t="507746" x="8313738" y="5783263"/>
          <p14:tracePt t="507763" x="8297863" y="5783263"/>
          <p14:tracePt t="507810" x="8283575" y="5799138"/>
          <p14:tracePt t="507823" x="8259763" y="5799138"/>
          <p14:tracePt t="507840" x="8229600" y="5813425"/>
          <p14:tracePt t="507849" x="8199438" y="5837238"/>
          <p14:tracePt t="507866" x="8183563" y="5851525"/>
          <p14:tracePt t="507882" x="8175625" y="5851525"/>
          <p14:tracePt t="507895" x="8161338" y="5867400"/>
          <p14:tracePt t="507912" x="8161338" y="5889625"/>
          <p14:tracePt t="507930" x="8145463" y="5921375"/>
          <p14:tracePt t="507947" x="8137525" y="5927725"/>
          <p14:tracePt t="507962" x="8137525" y="5935663"/>
          <p14:tracePt t="507977" x="8131175" y="5965825"/>
          <p14:tracePt t="507995" x="8131175" y="5981700"/>
          <p14:tracePt t="508012" x="8123238" y="6003925"/>
          <p14:tracePt t="508028" x="8123238" y="6042025"/>
          <p14:tracePt t="508046" x="8123238" y="6073775"/>
          <p14:tracePt t="508073" x="8123238" y="6088063"/>
          <p14:tracePt t="508104" x="8123238" y="6118225"/>
          <p14:tracePt t="508122" x="8123238" y="6142038"/>
          <p14:tracePt t="508131" x="8131175" y="6172200"/>
          <p14:tracePt t="508148" x="8131175" y="6180138"/>
          <p14:tracePt t="508162" x="8137525" y="6256338"/>
          <p14:tracePt t="508179" x="8153400" y="6278563"/>
          <p14:tracePt t="508195" x="8153400" y="6308725"/>
          <p14:tracePt t="508212" x="8153400" y="6354763"/>
          <p14:tracePt t="508228" x="8153400" y="6400800"/>
          <p14:tracePt t="508245" x="8153400" y="6430963"/>
          <p14:tracePt t="508262" x="8153400" y="6438900"/>
          <p14:tracePt t="508277" x="8175625" y="6484938"/>
          <p14:tracePt t="508293" x="8183563" y="6484938"/>
          <p14:tracePt t="508308" x="8199438" y="6507163"/>
          <p14:tracePt t="508326" x="8199438" y="6530975"/>
          <p14:tracePt t="508342" x="8207375" y="6537325"/>
          <p14:tracePt t="508359" x="8221663" y="6553200"/>
          <p14:tracePt t="508377" x="8221663" y="6583363"/>
          <p14:tracePt t="508396" x="8237538" y="6599238"/>
          <p14:tracePt t="508416" x="8259763" y="6621463"/>
          <p14:tracePt t="508429" x="8283575" y="6651625"/>
          <p14:tracePt t="508445" x="8297863" y="6675438"/>
          <p14:tracePt t="508461" x="8321675" y="6705600"/>
          <p14:tracePt t="508478" x="8335963" y="6721475"/>
          <p14:tracePt t="508494" x="8335963" y="6727825"/>
          <p14:tracePt t="508512" x="8351838" y="6735763"/>
          <p14:tracePt t="508540" x="8359775" y="6751638"/>
          <p14:tracePt t="508556" x="8374063" y="6751638"/>
          <p14:tracePt t="508572" x="8389938" y="6751638"/>
          <p14:tracePt t="508603" x="8412163" y="6751638"/>
          <p14:tracePt t="508622" x="8435975" y="6751638"/>
          <p14:tracePt t="508631" x="8442325" y="6759575"/>
          <p14:tracePt t="508648" x="8458200" y="6759575"/>
          <p14:tracePt t="508665" x="8474075" y="6765925"/>
          <p14:tracePt t="508678" x="8488363" y="6765925"/>
          <p14:tracePt t="508694" x="8504238" y="6765925"/>
          <p14:tracePt t="508712" x="8542338" y="6765925"/>
          <p14:tracePt t="508728" x="8564563" y="6765925"/>
          <p14:tracePt t="508744" x="8588375" y="6765925"/>
          <p14:tracePt t="508761" x="8610600" y="6751638"/>
          <p14:tracePt t="508778" x="8648700" y="6727825"/>
          <p14:tracePt t="508795" x="8664575" y="6721475"/>
          <p14:tracePt t="508808" x="8740775" y="6675438"/>
          <p14:tracePt t="508825" x="8801100" y="6645275"/>
          <p14:tracePt t="508842" x="8847138" y="6613525"/>
          <p14:tracePt t="508858" x="8869363" y="6583363"/>
          <p14:tracePt t="508875" x="8877300" y="6569075"/>
          <p14:tracePt t="508891" x="8899525" y="6515100"/>
          <p14:tracePt t="508908" x="8915400" y="6477000"/>
          <p14:tracePt t="508928" x="8937625" y="6446838"/>
          <p14:tracePt t="508944" x="8953500" y="6416675"/>
          <p14:tracePt t="508960" x="8969375" y="6408738"/>
          <p14:tracePt t="508978" x="8975725" y="6378575"/>
          <p14:tracePt t="508994" x="8983663" y="6332538"/>
          <p14:tracePt t="509012" x="8983663" y="6308725"/>
          <p14:tracePt t="509027" x="8999538" y="6264275"/>
          <p14:tracePt t="509045" x="9007475" y="6248400"/>
          <p14:tracePt t="509058" x="9007475" y="6226175"/>
          <p14:tracePt t="509075" x="9021763" y="6210300"/>
          <p14:tracePt t="509091" x="9021763" y="6180138"/>
          <p14:tracePt t="509108" x="9021763" y="6156325"/>
          <p14:tracePt t="509125" x="9021763" y="6134100"/>
          <p14:tracePt t="509141" x="9007475" y="6103938"/>
          <p14:tracePt t="509158" x="9007475" y="6080125"/>
          <p14:tracePt t="509177" x="9007475" y="6073775"/>
          <p14:tracePt t="509194" x="9007475" y="6057900"/>
          <p14:tracePt t="509211" x="8999538" y="6035675"/>
          <p14:tracePt t="509227" x="8991600" y="6019800"/>
          <p14:tracePt t="509244" x="8975725" y="6003925"/>
          <p14:tracePt t="509261" x="8975725" y="5989638"/>
          <p14:tracePt t="509277" x="8969375" y="5973763"/>
          <p14:tracePt t="509293" x="8969375" y="5965825"/>
          <p14:tracePt t="509311" x="8953500" y="5959475"/>
          <p14:tracePt t="509311" x="8953500" y="5951538"/>
          <p14:tracePt t="509325" x="8937625" y="5935663"/>
          <p14:tracePt t="509341" x="8923338" y="5927725"/>
          <p14:tracePt t="509358" x="8907463" y="5913438"/>
          <p14:tracePt t="509374" x="8907463" y="5905500"/>
          <p14:tracePt t="509391" x="8893175" y="5889625"/>
          <p14:tracePt t="509391" x="8877300" y="5883275"/>
          <p14:tracePt t="509409" x="8861425" y="5859463"/>
          <p14:tracePt t="509429" x="8839200" y="5851525"/>
          <p14:tracePt t="509445" x="8816975" y="5837238"/>
          <p14:tracePt t="509463" x="8801100" y="5829300"/>
          <p14:tracePt t="509477" x="8785225" y="5821363"/>
          <p14:tracePt t="509493" x="8778875" y="5821363"/>
          <p14:tracePt t="509511" x="8770938" y="5813425"/>
          <p14:tracePt t="509529" x="8763000" y="5807075"/>
          <p14:tracePt t="509559" x="8740775" y="5799138"/>
          <p14:tracePt t="509571" x="8716963" y="5791200"/>
          <p14:tracePt t="509602" x="8709025" y="5791200"/>
          <p14:tracePt t="509620" x="8702675" y="5791200"/>
          <p14:tracePt t="509630" x="8686800" y="5783263"/>
          <p14:tracePt t="509647" x="8670925" y="5775325"/>
          <p14:tracePt t="509663" x="8656638" y="5775325"/>
          <p14:tracePt t="509680" x="8640763" y="5768975"/>
          <p14:tracePt t="509696" x="8626475" y="5768975"/>
          <p14:tracePt t="509725" x="8594725" y="5768975"/>
          <p14:tracePt t="509742" x="8572500" y="5761038"/>
          <p14:tracePt t="509758" x="8564563" y="5761038"/>
          <p14:tracePt t="509775" x="8550275" y="5761038"/>
          <p14:tracePt t="509791" x="8534400" y="5761038"/>
          <p14:tracePt t="509808" x="8512175" y="5761038"/>
          <p14:tracePt t="509840" x="8496300" y="5761038"/>
          <p14:tracePt t="509854" x="8450263" y="5761038"/>
          <p14:tracePt t="509871" x="8442325" y="5761038"/>
          <p14:tracePt t="509887" x="8435975" y="5761038"/>
          <p14:tracePt t="509896" x="8420100" y="5761038"/>
          <p14:tracePt t="509928" x="8382000" y="5775325"/>
          <p14:tracePt t="509945" x="8335963" y="5799138"/>
          <p14:tracePt t="509961" x="8313738" y="5821363"/>
          <p14:tracePt t="509975" x="8289925" y="5829300"/>
          <p14:tracePt t="509992" x="8283575" y="5837238"/>
          <p14:tracePt t="510008" x="8275638" y="5845175"/>
          <p14:tracePt t="510089" x="8251825" y="5859463"/>
          <p14:tracePt t="510108" x="8245475" y="5859463"/>
          <p14:tracePt t="510120" x="8237538" y="5875338"/>
          <p14:tracePt t="510137" x="8237538" y="5889625"/>
          <p14:tracePt t="510162" x="8229600" y="5897563"/>
          <p14:tracePt t="510177" x="8221663" y="5927725"/>
          <p14:tracePt t="510196" x="8207375" y="5951538"/>
          <p14:tracePt t="510224" x="8199438" y="5965825"/>
          <p14:tracePt t="510242" x="8191500" y="5973763"/>
          <p14:tracePt t="510258" x="8191500" y="5981700"/>
          <p14:tracePt t="510274" x="8191500" y="5989638"/>
          <p14:tracePt t="510291" x="8191500" y="5997575"/>
          <p14:tracePt t="510307" x="8183563" y="6003925"/>
          <p14:tracePt t="510324" x="8183563" y="6019800"/>
          <p14:tracePt t="510337" x="8183563" y="6035675"/>
          <p14:tracePt t="510353" x="8175625" y="6057900"/>
          <p14:tracePt t="510370" x="8169275" y="6088063"/>
          <p14:tracePt t="510387" x="8153400" y="6111875"/>
          <p14:tracePt t="510416" x="8145463" y="6126163"/>
          <p14:tracePt t="510430" x="8145463" y="6142038"/>
          <p14:tracePt t="510461" x="8145463" y="6156325"/>
          <p14:tracePt t="510475" x="8145463" y="6172200"/>
          <p14:tracePt t="510491" x="8145463" y="6180138"/>
          <p14:tracePt t="510508" x="8145463" y="6194425"/>
          <p14:tracePt t="510527" x="8145463" y="6202363"/>
          <p14:tracePt t="510539" x="8145463" y="6218238"/>
          <p14:tracePt t="510554" x="8145463" y="6232525"/>
          <p14:tracePt t="510574" x="8145463" y="6256338"/>
          <p14:tracePt t="510591" x="8145463" y="6264275"/>
          <p14:tracePt t="510603" x="8145463" y="6278563"/>
          <p14:tracePt t="510620" x="8145463" y="6294438"/>
          <p14:tracePt t="510636" x="8145463" y="6308725"/>
          <p14:tracePt t="510645" x="8145463" y="6340475"/>
          <p14:tracePt t="510662" x="8153400" y="6370638"/>
          <p14:tracePt t="510679" x="8161338" y="6384925"/>
          <p14:tracePt t="510692" x="8169275" y="6400800"/>
          <p14:tracePt t="510709" x="8169275" y="6416675"/>
          <p14:tracePt t="510726" x="8175625" y="6416675"/>
          <p14:tracePt t="510741" x="8183563" y="6430963"/>
          <p14:tracePt t="510761" x="8191500" y="6446838"/>
          <p14:tracePt t="510776" x="8191500" y="6461125"/>
          <p14:tracePt t="510793" x="8199438" y="6461125"/>
          <p14:tracePt t="510809" x="8207375" y="6477000"/>
          <p14:tracePt t="510841" x="8221663" y="6492875"/>
          <p14:tracePt t="510871" x="8229600" y="6492875"/>
          <p14:tracePt t="510901" x="8251825" y="6515100"/>
          <p14:tracePt t="510919" x="8259763" y="6523038"/>
          <p14:tracePt t="510961" x="8275638" y="6537325"/>
          <p14:tracePt t="510976" x="8283575" y="6545263"/>
          <p14:tracePt t="510992" x="8289925" y="6553200"/>
          <p14:tracePt t="511008" x="8289925" y="6561138"/>
          <p14:tracePt t="511026" x="8289925" y="6569075"/>
          <p14:tracePt t="511044" x="8305800" y="6575425"/>
          <p14:tracePt t="511059" x="8305800" y="6591300"/>
          <p14:tracePt t="511073" x="8321675" y="6599238"/>
          <p14:tracePt t="511089" x="8328025" y="6621463"/>
          <p14:tracePt t="511104" x="8351838" y="6645275"/>
          <p14:tracePt t="511119" x="8366125" y="6659563"/>
          <p14:tracePt t="511136" x="8382000" y="6683375"/>
          <p14:tracePt t="511153" x="8389938" y="6689725"/>
          <p14:tracePt t="511162" x="8404225" y="6705600"/>
          <p14:tracePt t="511178" x="8428038" y="6705600"/>
          <p14:tracePt t="511211" x="8435975" y="6713538"/>
          <p14:tracePt t="511227" x="8442325" y="6713538"/>
          <p14:tracePt t="511242" x="8450263" y="6713538"/>
          <p14:tracePt t="511258" x="8474075" y="6713538"/>
          <p14:tracePt t="511274" x="8488363" y="6713538"/>
          <p14:tracePt t="511291" x="8496300" y="6713538"/>
          <p14:tracePt t="511305" x="8518525" y="6713538"/>
          <p14:tracePt t="511355" x="8534400" y="6713538"/>
          <p14:tracePt t="511373" x="8542338" y="6713538"/>
          <p14:tracePt t="511386" x="8564563" y="6697663"/>
          <p14:tracePt t="511405" x="8588375" y="6689725"/>
          <p14:tracePt t="511417" x="8602663" y="6683375"/>
          <p14:tracePt t="511430" x="8632825" y="6659563"/>
          <p14:tracePt t="511443" x="8640763" y="6651625"/>
          <p14:tracePt t="511459" x="8656638" y="6645275"/>
          <p14:tracePt t="511475" x="8686800" y="6629400"/>
          <p14:tracePt t="511492" x="8709025" y="6607175"/>
          <p14:tracePt t="511508" x="8724900" y="6583363"/>
          <p14:tracePt t="511526" x="8755063" y="6569075"/>
          <p14:tracePt t="511545" x="8770938" y="6553200"/>
          <p14:tracePt t="511559" x="8778875" y="6515100"/>
          <p14:tracePt t="511590" x="8801100" y="6484938"/>
          <p14:tracePt t="511606" x="8809038" y="6469063"/>
          <p14:tracePt t="511619" x="8847138" y="6430963"/>
          <p14:tracePt t="511636" x="8861425" y="6392863"/>
          <p14:tracePt t="511652" x="8885238" y="6362700"/>
          <p14:tracePt t="511662" x="8899525" y="6340475"/>
          <p14:tracePt t="511679" x="8899525" y="6332538"/>
          <p14:tracePt t="511699" x="8899525" y="6308725"/>
          <p14:tracePt t="511709" x="8899525" y="6264275"/>
          <p14:tracePt t="511725" x="8899525" y="6218238"/>
          <p14:tracePt t="511741" x="8899525" y="6149975"/>
          <p14:tracePt t="511758" x="8915400" y="6111875"/>
          <p14:tracePt t="511774" x="8923338" y="6096000"/>
          <p14:tracePt t="511791" x="8923338" y="6080125"/>
          <p14:tracePt t="511807" x="8923338" y="6057900"/>
          <p14:tracePt t="511840" x="8915400" y="6019800"/>
          <p14:tracePt t="511871" x="8899525" y="6011863"/>
          <p14:tracePt t="511889" x="8899525" y="5997575"/>
          <p14:tracePt t="511902" x="8899525" y="5981700"/>
          <p14:tracePt t="511912" x="8899525" y="5965825"/>
          <p14:tracePt t="511928" x="8899525" y="5959475"/>
          <p14:tracePt t="511945" x="8899525" y="5943600"/>
          <p14:tracePt t="511961" x="8877300" y="5921375"/>
          <p14:tracePt t="511977" x="8869363" y="5897563"/>
          <p14:tracePt t="511991" x="8855075" y="5875338"/>
          <p14:tracePt t="512007" x="8847138" y="5867400"/>
          <p14:tracePt t="512023" x="8809038" y="5837238"/>
          <p14:tracePt t="512043" x="8785225" y="5829300"/>
          <p14:tracePt t="512059" x="8778875" y="5813425"/>
          <p14:tracePt t="512091" x="8763000" y="5807075"/>
          <p14:tracePt t="512103" x="8740775" y="5799138"/>
          <p14:tracePt t="512118" x="8724900" y="5791200"/>
          <p14:tracePt t="512135" x="8694738" y="5783263"/>
          <p14:tracePt t="512152" x="8656638" y="5768975"/>
          <p14:tracePt t="512168" x="8626475" y="5761038"/>
          <p14:tracePt t="512179" x="8610600" y="5761038"/>
          <p14:tracePt t="512195" x="8602663" y="5761038"/>
          <p14:tracePt t="512211" x="8588375" y="5745163"/>
          <p14:tracePt t="512227" x="8580438" y="5745163"/>
          <p14:tracePt t="512241" x="8556625" y="5745163"/>
          <p14:tracePt t="512258" x="8518525" y="5745163"/>
          <p14:tracePt t="512275" x="8496300" y="5745163"/>
          <p14:tracePt t="512292" x="8474075" y="5745163"/>
          <p14:tracePt t="512306" x="8404225" y="5745163"/>
          <p14:tracePt t="512325" x="8366125" y="5745163"/>
          <p14:tracePt t="512341" x="8335963" y="5745163"/>
          <p14:tracePt t="512354" x="8313738" y="5745163"/>
          <p14:tracePt t="512371" x="8283575" y="5761038"/>
          <p14:tracePt t="512387" x="8259763" y="5775325"/>
          <p14:tracePt t="512387" x="8251825" y="5783263"/>
          <p14:tracePt t="512409" x="8221663" y="5799138"/>
          <p14:tracePt t="512429" x="8207375" y="5807075"/>
          <p14:tracePt t="512444" x="8183563" y="5829300"/>
          <p14:tracePt t="512461" x="8161338" y="5851525"/>
          <p14:tracePt t="512477" x="8153400" y="5867400"/>
          <p14:tracePt t="512491" x="8131175" y="5883275"/>
          <p14:tracePt t="512508" x="8131175" y="5889625"/>
          <p14:tracePt t="512526" x="8123238" y="5897563"/>
          <p14:tracePt t="512540" x="8115300" y="5905500"/>
          <p14:tracePt t="512557" x="8115300" y="5921375"/>
          <p14:tracePt t="512575" x="8107363" y="5935663"/>
          <p14:tracePt t="512591" x="8107363" y="5951538"/>
          <p14:tracePt t="512607" x="8107363" y="5981700"/>
          <p14:tracePt t="512622" x="8099425" y="6011863"/>
          <p14:tracePt t="512639" x="8093075" y="6027738"/>
          <p14:tracePt t="512655" x="8093075" y="6042025"/>
          <p14:tracePt t="512672" x="8093075" y="6057900"/>
          <p14:tracePt t="512688" x="8093075" y="6080125"/>
          <p14:tracePt t="512688" x="8099425" y="6096000"/>
          <p14:tracePt t="512705" x="8107363" y="6142038"/>
          <p14:tracePt t="512726" x="8115300" y="6194425"/>
          <p14:tracePt t="512744" x="8115300" y="6218238"/>
          <p14:tracePt t="512756" x="8123238" y="6256338"/>
          <p14:tracePt t="512774" x="8123238" y="6286500"/>
          <p14:tracePt t="512791" x="8131175" y="6316663"/>
          <p14:tracePt t="512807" x="8145463" y="6340475"/>
          <p14:tracePt t="512824" x="8169275" y="6384925"/>
          <p14:tracePt t="512840" x="8213725" y="6438900"/>
          <p14:tracePt t="512857" x="8229600" y="6454775"/>
          <p14:tracePt t="512871" x="8237538" y="6461125"/>
          <p14:tracePt t="512888" x="8237538" y="6477000"/>
          <p14:tracePt t="512904" x="8245475" y="6499225"/>
          <p14:tracePt t="512927" x="8245475" y="6515100"/>
          <p14:tracePt t="512944" x="8259763" y="6545263"/>
          <p14:tracePt t="512958" x="8267700" y="6569075"/>
          <p14:tracePt t="512975" x="8289925" y="6591300"/>
          <p14:tracePt t="512991" x="8297863" y="6607175"/>
          <p14:tracePt t="513007" x="8305800" y="6613525"/>
          <p14:tracePt t="513025" x="8321675" y="6645275"/>
          <p14:tracePt t="513042" x="8328025" y="6659563"/>
          <p14:tracePt t="513058" x="8335963" y="6675438"/>
          <p14:tracePt t="513074" x="8343900" y="6675438"/>
          <p14:tracePt t="513090" x="8343900" y="6689725"/>
          <p14:tracePt t="513107" x="8351838" y="6705600"/>
          <p14:tracePt t="513120" x="8359775" y="6713538"/>
          <p14:tracePt t="513137" x="8366125" y="6713538"/>
          <p14:tracePt t="513154" x="8382000" y="6721475"/>
          <p14:tracePt t="513177" x="8397875" y="6721475"/>
          <p14:tracePt t="513193" x="8420100" y="6721475"/>
          <p14:tracePt t="513210" x="8435975" y="6721475"/>
          <p14:tracePt t="513226" x="8458200" y="6721475"/>
          <p14:tracePt t="513243" x="8466138" y="6721475"/>
          <p14:tracePt t="513259" x="8496300" y="6721475"/>
          <p14:tracePt t="513275" x="8542338" y="6713538"/>
          <p14:tracePt t="513291" x="8564563" y="6689725"/>
          <p14:tracePt t="513307" x="8594725" y="6621463"/>
          <p14:tracePt t="513338" x="8656638" y="6569075"/>
          <p14:tracePt t="513355" x="8656638" y="6545263"/>
          <p14:tracePt t="513371" x="8656638" y="6537325"/>
          <p14:tracePt t="513384" x="8664575" y="6523038"/>
          <p14:tracePt t="513406" x="8664575" y="6515100"/>
          <p14:tracePt t="513420" x="8678863" y="6492875"/>
          <p14:tracePt t="513432" x="8686800" y="6469063"/>
          <p14:tracePt t="513445" x="8694738" y="6469063"/>
          <p14:tracePt t="513461" x="8694738" y="6454775"/>
          <p14:tracePt t="513476" x="8724900" y="6423025"/>
          <p14:tracePt t="513492" x="8732838" y="6408738"/>
          <p14:tracePt t="513506" x="8785225" y="6354763"/>
          <p14:tracePt t="513523" x="8823325" y="6302375"/>
          <p14:tracePt t="513540" x="8861425" y="6256338"/>
          <p14:tracePt t="513556" x="8877300" y="6240463"/>
          <p14:tracePt t="513572" x="8877300" y="6232525"/>
          <p14:tracePt t="513605" x="8877300" y="6226175"/>
          <p14:tracePt t="513618" x="8877300" y="6210300"/>
          <p14:tracePt t="513634" x="8877300" y="6194425"/>
          <p14:tracePt t="513650" x="8877300" y="6180138"/>
          <p14:tracePt t="513667" x="8877300" y="6149975"/>
          <p14:tracePt t="513676" x="8893175" y="6126163"/>
          <p14:tracePt t="513693" x="8893175" y="6118225"/>
          <p14:tracePt t="513709" x="8893175" y="6073775"/>
          <p14:tracePt t="513725" x="8893175" y="6049963"/>
          <p14:tracePt t="513739" x="8907463" y="6019800"/>
          <p14:tracePt t="513758" x="8907463" y="5997575"/>
          <p14:tracePt t="513772" x="8907463" y="5973763"/>
          <p14:tracePt t="513789" x="8907463" y="5959475"/>
          <p14:tracePt t="513806" x="8907463" y="5935663"/>
          <p14:tracePt t="513822" x="8893175" y="5921375"/>
          <p14:tracePt t="513840" x="8855075" y="5889625"/>
          <p14:tracePt t="513871" x="8823325" y="5875338"/>
          <p14:tracePt t="513888" x="8809038" y="5867400"/>
          <p14:tracePt t="513900" x="8785225" y="5859463"/>
          <p14:tracePt t="513916" x="8785225" y="5851525"/>
          <p14:tracePt t="513933" x="8778875" y="5829300"/>
          <p14:tracePt t="513943" x="8747125" y="5813425"/>
          <p14:tracePt t="513959" x="8732838" y="5807075"/>
          <p14:tracePt t="513975" x="8709025" y="5799138"/>
          <p14:tracePt t="513989" x="8694738" y="5791200"/>
          <p14:tracePt t="514005" x="8678863" y="5783263"/>
          <p14:tracePt t="514024" x="8664575" y="5775325"/>
          <p14:tracePt t="514038" x="8656638" y="5775325"/>
          <p14:tracePt t="514054" x="8640763" y="5768975"/>
          <p14:tracePt t="514072" x="8626475" y="5768975"/>
          <p14:tracePt t="514089" x="8610600" y="5761038"/>
          <p14:tracePt t="514105" x="8572500" y="5753100"/>
          <p14:tracePt t="514123" x="8564563" y="5745163"/>
          <p14:tracePt t="514136" x="8542338" y="5745163"/>
          <p14:tracePt t="514153" x="8512175" y="5722938"/>
          <p14:tracePt t="514170" x="8488363" y="5722938"/>
          <p14:tracePt t="514186" x="8480425" y="5722938"/>
          <p14:tracePt t="514209" x="8458200" y="5722938"/>
          <p14:tracePt t="514226" x="8428038" y="5722938"/>
          <p14:tracePt t="514242" x="8412163" y="5722938"/>
          <p14:tracePt t="514256" x="8389938" y="5722938"/>
          <p14:tracePt t="514272" x="8335963" y="5722938"/>
          <p14:tracePt t="514291" x="8305800" y="5737225"/>
          <p14:tracePt t="514307" x="8275638" y="5737225"/>
          <p14:tracePt t="514323" x="8275638" y="5753100"/>
          <p14:tracePt t="514339" x="8259763" y="5753100"/>
          <p14:tracePt t="514355" x="8245475" y="5761038"/>
          <p14:tracePt t="514372" x="8237538" y="5768975"/>
          <p14:tracePt t="514388" x="8229600" y="5775325"/>
          <p14:tracePt t="514403" x="8199438" y="5783263"/>
          <p14:tracePt t="514420" x="8183563" y="5799138"/>
          <p14:tracePt t="514437" x="8169275" y="5813425"/>
          <p14:tracePt t="514437" x="8161338" y="5813425"/>
          <p14:tracePt t="514453" x="8153400" y="5829300"/>
          <p14:tracePt t="514469" x="8153400" y="5837238"/>
          <p14:tracePt t="514492" x="8137525" y="5845175"/>
          <p14:tracePt t="514509" x="8131175" y="5867400"/>
          <p14:tracePt t="514555" x="8131175" y="5889625"/>
          <p14:tracePt t="514570" x="8123238" y="5927725"/>
          <p14:tracePt t="514587" x="8115300" y="5959475"/>
          <p14:tracePt t="514604" x="8107363" y="5981700"/>
          <p14:tracePt t="514620" x="8107363" y="5997575"/>
          <p14:tracePt t="514637" x="8107363" y="6003925"/>
          <p14:tracePt t="514650" x="8107363" y="6011863"/>
          <p14:tracePt t="514666" x="8107363" y="6027738"/>
          <p14:tracePt t="514682" x="8107363" y="6035675"/>
          <p14:tracePt t="514699" x="8107363" y="6049963"/>
          <p14:tracePt t="514708" x="8107363" y="6073775"/>
          <p14:tracePt t="514725" x="8107363" y="6088063"/>
          <p14:tracePt t="514741" x="8107363" y="6111875"/>
          <p14:tracePt t="514758" x="8107363" y="6126163"/>
          <p14:tracePt t="514772" x="8107363" y="6142038"/>
          <p14:tracePt t="514787" x="8107363" y="6164263"/>
          <p14:tracePt t="514804" x="8107363" y="6188075"/>
          <p14:tracePt t="514821" x="8107363" y="6226175"/>
          <p14:tracePt t="514838" x="8107363" y="6248400"/>
          <p14:tracePt t="514855" x="8107363" y="6270625"/>
          <p14:tracePt t="514872" x="8107363" y="6294438"/>
          <p14:tracePt t="514885" x="8107363" y="6316663"/>
          <p14:tracePt t="514902" x="8107363" y="6332538"/>
          <p14:tracePt t="514932" x="8107363" y="6340475"/>
          <p14:tracePt t="514949" x="8107363" y="6354763"/>
          <p14:tracePt t="514958" x="8115300" y="6370638"/>
          <p14:tracePt t="514975" x="8123238" y="6400800"/>
          <p14:tracePt t="514991" x="8169275" y="6446838"/>
          <p14:tracePt t="515009" x="8191500" y="6477000"/>
          <p14:tracePt t="515022" x="8199438" y="6492875"/>
          <p14:tracePt t="515038" x="8213725" y="6515100"/>
          <p14:tracePt t="515054" x="8229600" y="6553200"/>
          <p14:tracePt t="515072" x="8245475" y="6575425"/>
          <p14:tracePt t="515088" x="8259763" y="6599238"/>
          <p14:tracePt t="515104" x="8275638" y="6613525"/>
          <p14:tracePt t="515121" x="8289925" y="6629400"/>
          <p14:tracePt t="515138" x="8313738" y="6651625"/>
          <p14:tracePt t="515155" x="8321675" y="6651625"/>
          <p14:tracePt t="515169" x="8328025" y="6659563"/>
          <p14:tracePt t="515185" x="8335963" y="6667500"/>
          <p14:tracePt t="515210" x="8343900" y="6667500"/>
          <p14:tracePt t="515226" x="8366125" y="6683375"/>
          <p14:tracePt t="515257" x="8397875" y="6697663"/>
          <p14:tracePt t="515273" x="8428038" y="6697663"/>
          <p14:tracePt t="515287" x="8458200" y="6713538"/>
          <p14:tracePt t="515303" x="8480425" y="6721475"/>
          <p14:tracePt t="515319" x="8488363" y="6721475"/>
          <p14:tracePt t="515336" x="8504238" y="6721475"/>
          <p14:tracePt t="515353" x="8512175" y="6721475"/>
          <p14:tracePt t="515369" x="8556625" y="6705600"/>
          <p14:tracePt t="515386" x="8640763" y="6645275"/>
          <p14:tracePt t="515403" x="8686800" y="6621463"/>
          <p14:tracePt t="515418" x="8747125" y="6583363"/>
          <p14:tracePt t="515429" x="8809038" y="6553200"/>
          <p14:tracePt t="515450" x="8869363" y="6507163"/>
          <p14:tracePt t="515458" x="8899525" y="6484938"/>
          <p14:tracePt t="515475" x="8915400" y="6461125"/>
          <p14:tracePt t="515491" x="8915400" y="6430963"/>
          <p14:tracePt t="515508" x="8915400" y="6400800"/>
          <p14:tracePt t="515522" x="8923338" y="6362700"/>
          <p14:tracePt t="515522" x="8923338" y="6332538"/>
          <p14:tracePt t="515539" x="8931275" y="6302375"/>
          <p14:tracePt t="515555" x="8937625" y="6256338"/>
          <p14:tracePt t="515571" x="8937625" y="6210300"/>
          <p14:tracePt t="515587" x="8953500" y="6194425"/>
          <p14:tracePt t="515605" x="8953500" y="6164263"/>
          <p14:tracePt t="515620" x="8953500" y="6134100"/>
          <p14:tracePt t="515637" x="8953500" y="6103938"/>
          <p14:tracePt t="515654" x="8953500" y="6080125"/>
          <p14:tracePt t="515668" x="8953500" y="6049963"/>
          <p14:tracePt t="515686" x="8953500" y="6019800"/>
          <p14:tracePt t="515702" x="8937625" y="5989638"/>
          <p14:tracePt t="515718" x="8937625" y="5959475"/>
          <p14:tracePt t="515735" x="8915400" y="5913438"/>
          <p14:tracePt t="515750" x="8885238" y="5875338"/>
          <p14:tracePt t="515773" x="8885238" y="5859463"/>
          <p14:tracePt t="515787" x="8855075" y="5837238"/>
          <p14:tracePt t="515804" x="8839200" y="5813425"/>
          <p14:tracePt t="515821" x="8823325" y="5807075"/>
          <p14:tracePt t="515837" x="8763000" y="5775325"/>
          <p14:tracePt t="515854" x="8709025" y="5761038"/>
          <p14:tracePt t="515870" x="8648700" y="5745163"/>
          <p14:tracePt t="515887" x="8632825" y="5730875"/>
          <p14:tracePt t="515903" x="8618538" y="5699125"/>
          <p14:tracePt t="515920" x="8588375" y="5692775"/>
          <p14:tracePt t="515935" x="8556625" y="5684838"/>
          <p14:tracePt t="515964" x="8542338" y="5684838"/>
          <p14:tracePt t="515981" x="8504238" y="5684838"/>
          <p14:tracePt t="515990" x="8474075" y="5684838"/>
          <p14:tracePt t="516007" x="8442325" y="5684838"/>
          <p14:tracePt t="516027" x="8404225" y="5684838"/>
          <p14:tracePt t="516040" x="8389938" y="5684838"/>
          <p14:tracePt t="516053" x="8374063" y="5692775"/>
          <p14:tracePt t="516072" x="8366125" y="5699125"/>
          <p14:tracePt t="516088" x="8351838" y="5715000"/>
          <p14:tracePt t="516104" x="8343900" y="5730875"/>
          <p14:tracePt t="516120" x="8328025" y="5753100"/>
          <p14:tracePt t="516138" x="8313738" y="5768975"/>
          <p14:tracePt t="516153" x="8305800" y="5791200"/>
          <p14:tracePt t="516167" x="8289925" y="5813425"/>
          <p14:tracePt t="516184" x="8289925" y="5829300"/>
          <p14:tracePt t="516201" x="8283575" y="5845175"/>
          <p14:tracePt t="516217" x="8267700" y="5875338"/>
          <p14:tracePt t="516234" x="8251825" y="5897563"/>
          <p14:tracePt t="516251" x="8237538" y="5913438"/>
          <p14:tracePt t="516251" x="8229600" y="5921375"/>
          <p14:tracePt t="516268" x="8221663" y="5927725"/>
          <p14:tracePt t="516287" x="8207375" y="5951538"/>
          <p14:tracePt t="516318" x="8207375" y="5973763"/>
          <p14:tracePt t="516335" x="8183563" y="6003925"/>
          <p14:tracePt t="516352" x="8183563" y="6011863"/>
          <p14:tracePt t="516368" x="8183563" y="6027738"/>
          <p14:tracePt t="516385" x="8175625" y="6042025"/>
          <p14:tracePt t="516401" x="8169275" y="6073775"/>
          <p14:tracePt t="516422" x="8153400" y="6088063"/>
          <p14:tracePt t="516431" x="8145463" y="6103938"/>
          <p14:tracePt t="516448" x="8145463" y="6126163"/>
          <p14:tracePt t="516464" x="8137525" y="6156325"/>
          <p14:tracePt t="516480" x="8137525" y="6172200"/>
          <p14:tracePt t="516490" x="8137525" y="6202363"/>
          <p14:tracePt t="516506" x="8137525" y="6232525"/>
          <p14:tracePt t="516523" x="8137525" y="6264275"/>
          <p14:tracePt t="516539" x="8137525" y="6270625"/>
          <p14:tracePt t="516555" x="8137525" y="6278563"/>
          <p14:tracePt t="516574" x="8137525" y="6308725"/>
          <p14:tracePt t="516587" x="8137525" y="6324600"/>
          <p14:tracePt t="516617" x="8153400" y="6354763"/>
          <p14:tracePt t="516635" x="8183563" y="6384925"/>
          <p14:tracePt t="516651" x="8191500" y="6408738"/>
          <p14:tracePt t="516668" x="8191500" y="6423025"/>
          <p14:tracePt t="516680" x="8207375" y="6438900"/>
          <p14:tracePt t="516697" x="8213725" y="6454775"/>
          <p14:tracePt t="516714" x="8229600" y="6477000"/>
          <p14:tracePt t="516730" x="8245475" y="6484938"/>
          <p14:tracePt t="516740" x="8259763" y="6499225"/>
          <p14:tracePt t="516760" x="8275638" y="6515100"/>
          <p14:tracePt t="516771" x="8289925" y="6530975"/>
          <p14:tracePt t="516805" x="8313738" y="6545263"/>
          <p14:tracePt t="516836" x="8328025" y="6561138"/>
          <p14:tracePt t="516851" x="8343900" y="6569075"/>
          <p14:tracePt t="516867" x="8374063" y="6575425"/>
          <p14:tracePt t="516884" x="8389938" y="6583363"/>
          <p14:tracePt t="516901" x="8404225" y="6583363"/>
          <p14:tracePt t="516917" x="8412163" y="6583363"/>
          <p14:tracePt t="516949" x="8420100" y="6583363"/>
          <p14:tracePt t="516958" x="8442325" y="6583363"/>
          <p14:tracePt t="516974" x="8474075" y="6583363"/>
          <p14:tracePt t="516990" x="8518525" y="6583363"/>
          <p14:tracePt t="517006" x="8534400" y="6583363"/>
          <p14:tracePt t="517026" x="8550275" y="6583363"/>
          <p14:tracePt t="517039" x="8556625" y="6583363"/>
          <p14:tracePt t="517055" x="8572500" y="6575425"/>
          <p14:tracePt t="517071" x="8618538" y="6545263"/>
          <p14:tracePt t="517087" x="8648700" y="6523038"/>
          <p14:tracePt t="517102" x="8678863" y="6499225"/>
          <p14:tracePt t="517119" x="8686800" y="6484938"/>
          <p14:tracePt t="517135" x="8702675" y="6446838"/>
          <p14:tracePt t="517152" x="8716963" y="6392863"/>
          <p14:tracePt t="517169" x="8755063" y="6332538"/>
          <p14:tracePt t="517186" x="8793163" y="6286500"/>
          <p14:tracePt t="517200" x="8809038" y="6264275"/>
          <p14:tracePt t="517216" x="8809038" y="6240463"/>
          <p14:tracePt t="517246" x="8809038" y="6232525"/>
          <p14:tracePt t="517255" x="8823325" y="6202363"/>
          <p14:tracePt t="517273" x="8823325" y="6149975"/>
          <p14:tracePt t="517288" x="8839200" y="6103938"/>
          <p14:tracePt t="517305" x="8847138" y="6088063"/>
          <p14:tracePt t="517318" x="8847138" y="6065838"/>
          <p14:tracePt t="517335" x="8847138" y="6042025"/>
          <p14:tracePt t="517353" x="8847138" y="6003925"/>
          <p14:tracePt t="517369" x="8855075" y="5989638"/>
          <p14:tracePt t="517385" x="8855075" y="5973763"/>
          <p14:tracePt t="517401" x="8855075" y="5959475"/>
          <p14:tracePt t="517419" x="8855075" y="5943600"/>
          <p14:tracePt t="517434" x="8847138" y="5905500"/>
          <p14:tracePt t="517452" x="8847138" y="5897563"/>
          <p14:tracePt t="517466" x="8823325" y="5875338"/>
          <p14:tracePt t="517496" x="8823325" y="5867400"/>
          <p14:tracePt t="517522" x="8816975" y="5859463"/>
          <p14:tracePt t="517648" x="8809038" y="5845175"/>
          <p14:tracePt t="517667" x="8801100" y="5837238"/>
          <p14:tracePt t="517684" x="8793163" y="5829300"/>
          <p14:tracePt t="517731" x="8755063" y="5799138"/>
          <p14:tracePt t="517760" x="8724900" y="5791200"/>
          <p14:tracePt t="517779" x="8702675" y="5768975"/>
          <p14:tracePt t="517789" x="8694738" y="5768975"/>
          <p14:tracePt t="517803" x="8678863" y="5768975"/>
          <p14:tracePt t="517837" x="8670925" y="5768975"/>
          <p14:tracePt t="517898" x="8640763" y="5768975"/>
          <p14:tracePt t="517916" x="8626475" y="5768975"/>
          <p14:tracePt t="517933" x="8610600" y="5768975"/>
          <p14:tracePt t="517950" x="8602663" y="5768975"/>
          <p14:tracePt t="517977" x="8588375" y="5768975"/>
          <p14:tracePt t="517996" x="8580438" y="5768975"/>
          <p14:tracePt t="518022" x="8572500" y="5768975"/>
          <p14:tracePt t="518039" x="8556625" y="5768975"/>
          <p14:tracePt t="518069" x="8542338" y="5761038"/>
          <p14:tracePt t="518416" x="8534400" y="5761038"/>
          <p14:tracePt t="518514" x="8526463" y="5745163"/>
          <p14:tracePt t="518528" x="8504238" y="5745163"/>
          <p14:tracePt t="518569" x="8480425" y="5737225"/>
          <p14:tracePt t="518586" x="8474075" y="5737225"/>
          <p14:tracePt t="518599" x="8458200" y="5730875"/>
          <p14:tracePt t="518616" x="8442325" y="5730875"/>
          <p14:tracePt t="518714" x="8404225" y="5730875"/>
          <p14:tracePt t="518732" x="8397875" y="5730875"/>
          <p14:tracePt t="518745" x="8389938" y="5737225"/>
          <p14:tracePt t="518761" x="8382000" y="5737225"/>
          <p14:tracePt t="518793" x="8351838" y="5737225"/>
          <p14:tracePt t="518811" x="8313738" y="5761038"/>
          <p14:tracePt t="518821" x="8297863" y="5775325"/>
          <p14:tracePt t="518835" x="8283575" y="5783263"/>
          <p14:tracePt t="518852" x="8267700" y="5783263"/>
          <p14:tracePt t="518898" x="8245475" y="5783263"/>
          <p14:tracePt t="518931" x="8237538" y="5791200"/>
          <p14:tracePt t="518948" x="8229600" y="5799138"/>
          <p14:tracePt t="518965" x="8213725" y="5799138"/>
          <p14:tracePt t="518978" x="8207375" y="5807075"/>
          <p14:tracePt t="518994" x="8207375" y="5813425"/>
          <p14:tracePt t="519011" x="8199438" y="5813425"/>
          <p14:tracePt t="519023" x="8199438" y="5821363"/>
          <p14:tracePt t="519036" x="8183563" y="5829300"/>
          <p14:tracePt t="519052" x="8183563" y="5845175"/>
          <p14:tracePt t="519068" x="8169275" y="5851525"/>
          <p14:tracePt t="519084" x="8153400" y="5867400"/>
          <p14:tracePt t="519100" x="8153400" y="5875338"/>
          <p14:tracePt t="519132" x="8153400" y="5889625"/>
          <p14:tracePt t="519163" x="8153400" y="5905500"/>
          <p14:tracePt t="519198" x="8137525" y="5927725"/>
          <p14:tracePt t="519230" x="8137525" y="5943600"/>
          <p14:tracePt t="519248" x="8137525" y="5965825"/>
          <p14:tracePt t="519276" x="8137525" y="5973763"/>
          <p14:tracePt t="519294" x="8131175" y="5989638"/>
          <p14:tracePt t="519303" x="8123238" y="5997575"/>
          <p14:tracePt t="519320" x="8123238" y="6019800"/>
          <p14:tracePt t="519337" x="8123238" y="6027738"/>
          <p14:tracePt t="519350" x="8123238" y="6042025"/>
          <p14:tracePt t="519367" x="8123238" y="6049963"/>
          <p14:tracePt t="519384" x="8123238" y="6065838"/>
          <p14:tracePt t="519400" x="8123238" y="6073775"/>
          <p14:tracePt t="519417" x="8123238" y="6088063"/>
          <p14:tracePt t="519433" x="8107363" y="6103938"/>
          <p14:tracePt t="519465" x="8107363" y="6126163"/>
          <p14:tracePt t="519497" x="8107363" y="6134100"/>
          <p14:tracePt t="519510" x="8107363" y="6149975"/>
          <p14:tracePt t="519522" x="8107363" y="6164263"/>
          <p14:tracePt t="519522" x="8107363" y="6172200"/>
          <p14:tracePt t="519539" x="8107363" y="6180138"/>
          <p14:tracePt t="519554" x="8107363" y="6188075"/>
          <p14:tracePt t="519600" x="8107363" y="6194425"/>
          <p14:tracePt t="519618" x="8107363" y="6210300"/>
          <p14:tracePt t="519646" x="8115300" y="6226175"/>
          <p14:tracePt t="519679" x="8115300" y="6232525"/>
          <p14:tracePt t="519697" x="8115300" y="6248400"/>
          <p14:tracePt t="519729" x="8123238" y="6256338"/>
          <p14:tracePt t="519748" x="8123238" y="6264275"/>
          <p14:tracePt t="519760" x="8131175" y="6278563"/>
          <p14:tracePt t="519777" x="8137525" y="6294438"/>
          <p14:tracePt t="519808" x="8145463" y="6308725"/>
          <p14:tracePt t="519827" x="8161338" y="6324600"/>
          <p14:tracePt t="519836" x="8161338" y="6332538"/>
          <p14:tracePt t="519866" x="8161338" y="6340475"/>
          <p14:tracePt t="519882" x="8169275" y="6346825"/>
          <p14:tracePt t="519912" x="8175625" y="6354763"/>
          <p14:tracePt t="519931" x="8175625" y="6362700"/>
          <p14:tracePt t="519963" x="8175625" y="6370638"/>
          <p14:tracePt t="519981" x="8175625" y="6378575"/>
          <p14:tracePt t="519996" x="8175625" y="6392863"/>
          <p14:tracePt t="520042" x="8175625" y="6400800"/>
          <p14:tracePt t="520091" x="8183563" y="6408738"/>
          <p14:tracePt t="520100" x="8183563" y="6416675"/>
          <p14:tracePt t="520115" x="8183563" y="6423025"/>
          <p14:tracePt t="520147" x="8183563" y="6446838"/>
          <p14:tracePt t="520165" x="8191500" y="6446838"/>
          <p14:tracePt t="520183" x="8199438" y="6446838"/>
          <p14:tracePt t="520198" x="8199438" y="6454775"/>
          <p14:tracePt t="520216" x="8207375" y="6454775"/>
          <p14:tracePt t="520232" x="8207375" y="6461125"/>
          <p14:tracePt t="520243" x="8207375" y="6477000"/>
          <p14:tracePt t="520259" x="8213725" y="6477000"/>
          <p14:tracePt t="520276" x="8213725" y="6484938"/>
          <p14:tracePt t="520294" x="8229600" y="6507163"/>
          <p14:tracePt t="520318" x="8229600" y="6515100"/>
          <p14:tracePt t="520334" x="8237538" y="6530975"/>
          <p14:tracePt t="520366" x="8237538" y="6537325"/>
          <p14:tracePt t="520399" x="8237538" y="6545263"/>
          <p14:tracePt t="520414" x="8245475" y="6553200"/>
          <p14:tracePt t="520434" x="8251825" y="6569075"/>
          <p14:tracePt t="520463" x="8251825" y="6575425"/>
          <p14:tracePt t="520496" x="8259763" y="6583363"/>
          <p14:tracePt t="520515" x="8259763" y="6591300"/>
          <p14:tracePt t="520526" x="8259763" y="6599238"/>
          <p14:tracePt t="520536" x="8259763" y="6613525"/>
          <p14:tracePt t="520552" x="8267700" y="6613525"/>
          <p14:tracePt t="520569" x="8275638" y="6629400"/>
          <p14:tracePt t="520679" x="8289925" y="6629400"/>
          <p14:tracePt t="520698" x="8305800" y="6645275"/>
          <p14:tracePt t="520730" x="8313738" y="6645275"/>
          <p14:tracePt t="520758" x="8328025" y="6659563"/>
          <p14:tracePt t="520781" x="8335963" y="6659563"/>
          <p14:tracePt t="520794" x="8351838" y="6659563"/>
          <p14:tracePt t="520842" x="8359775" y="6675438"/>
          <p14:tracePt t="520851" x="8366125" y="6675438"/>
          <p14:tracePt t="520869" x="8382000" y="6683375"/>
          <p14:tracePt t="520929" x="8397875" y="6689725"/>
          <p14:tracePt t="520947" x="8404225" y="6689725"/>
          <p14:tracePt t="520996" x="8428038" y="6697663"/>
          <p14:tracePt t="521015" x="8435975" y="6697663"/>
          <p14:tracePt t="521053" x="8435975" y="6705600"/>
          <p14:tracePt t="521068" x="8474075" y="6705600"/>
          <p14:tracePt t="521116" x="8504238" y="6705600"/>
          <p14:tracePt t="521134" x="8526463" y="6705600"/>
          <p14:tracePt t="521148" x="8542338" y="6705600"/>
          <p14:tracePt t="521195" x="8564563" y="6705600"/>
          <p14:tracePt t="521214" x="8610600" y="6683375"/>
          <p14:tracePt t="521231" x="8632825" y="6667500"/>
          <p14:tracePt t="521243" x="8702675" y="6645275"/>
          <p14:tracePt t="521264" x="8709025" y="6629400"/>
          <p14:tracePt t="521276" x="8716963" y="6629400"/>
          <p14:tracePt t="521308" x="8716963" y="6621463"/>
          <p14:tracePt t="521334" x="8724900" y="6607175"/>
          <p14:tracePt t="521351" x="8732838" y="6599238"/>
          <p14:tracePt t="521367" x="8740775" y="6591300"/>
          <p14:tracePt t="523429" x="8740775" y="6583363"/>
          <p14:tracePt t="524259" x="8740775" y="6575425"/>
          <p14:tracePt t="525940" x="8732838" y="6575425"/>
          <p14:tracePt t="525977" x="8724900" y="6583363"/>
          <p14:tracePt t="530955" x="8724900" y="6575425"/>
          <p14:tracePt t="531402" x="8724900" y="6569075"/>
          <p14:tracePt t="532431" x="8724900" y="6561138"/>
          <p14:tracePt t="532804" x="8724900" y="6553200"/>
          <p14:tracePt t="533899" x="8724900" y="6545263"/>
          <p14:tracePt t="534398" x="8724900" y="6537325"/>
          <p14:tracePt t="534586" x="8724900" y="6530975"/>
          <p14:tracePt t="534898" x="8724900" y="6523038"/>
          <p14:tracePt t="534982" x="8732838" y="6515100"/>
          <p14:tracePt t="535010" x="8740775" y="6507163"/>
          <p14:tracePt t="535029" x="8740775" y="6499225"/>
          <p14:tracePt t="535118" x="8747125" y="6492875"/>
          <p14:tracePt t="535133" x="8747125" y="6484938"/>
          <p14:tracePt t="535181" x="8763000" y="6477000"/>
          <p14:tracePt t="535231" x="8770938" y="6469063"/>
          <p14:tracePt t="535293" x="8785225" y="6461125"/>
          <p14:tracePt t="535319" x="8785225" y="6454775"/>
          <p14:tracePt t="535351" x="8793163" y="6446838"/>
          <p14:tracePt t="535366" x="8809038" y="6430963"/>
          <p14:tracePt t="535383" x="8823325" y="6430963"/>
          <p14:tracePt t="535399" x="8839200" y="6416675"/>
          <p14:tracePt t="535416" x="8847138" y="6408738"/>
          <p14:tracePt t="535498" x="8847138" y="6400800"/>
          <p14:tracePt t="535569" x="8839200" y="6392863"/>
          <p14:tracePt t="535617" x="8831263" y="6392863"/>
          <p14:tracePt t="535632" x="8831263" y="6378575"/>
          <p14:tracePt t="535747" x="8793163" y="6378575"/>
          <p14:tracePt t="535851" x="8732838" y="6378575"/>
          <p14:tracePt t="535869" x="8694738" y="6378575"/>
          <p14:tracePt t="535882" x="8640763" y="6378575"/>
          <p14:tracePt t="535899" x="8610600" y="6378575"/>
          <p14:tracePt t="535916" x="8602663" y="6378575"/>
          <p14:tracePt t="535933" x="8588375" y="6384925"/>
          <p14:tracePt t="535949" x="8504238" y="6384925"/>
          <p14:tracePt t="535965" x="8335963" y="6384925"/>
          <p14:tracePt t="535982" x="8289925" y="6384925"/>
          <p14:tracePt t="535995" x="8183563" y="6384925"/>
          <p14:tracePt t="536011" x="8153400" y="6384925"/>
          <p14:tracePt t="536028" x="8099425" y="6384925"/>
          <p14:tracePt t="536045" x="8054975" y="6370638"/>
          <p14:tracePt t="536057" x="8031163" y="6362700"/>
          <p14:tracePt t="536069" x="8008938" y="6346825"/>
          <p14:tracePt t="536085" x="7993063" y="6340475"/>
          <p14:tracePt t="536101" x="7940675" y="6324600"/>
          <p14:tracePt t="536117" x="7908925" y="6316663"/>
          <p14:tracePt t="536134" x="7832725" y="6302375"/>
          <p14:tracePt t="536150" x="7742238" y="6302375"/>
          <p14:tracePt t="536167" x="7696200" y="6302375"/>
          <p14:tracePt t="536184" x="7688263" y="6302375"/>
          <p14:tracePt t="536200" x="7673975" y="6302375"/>
          <p14:tracePt t="536217" x="7673975" y="6294438"/>
          <p14:tracePt t="536256" x="7666038" y="6286500"/>
          <p14:tracePt t="536278" x="7650163" y="6270625"/>
          <p14:tracePt t="536287" x="7642225" y="6256338"/>
          <p14:tracePt t="536413" x="7635875" y="6248400"/>
          <p14:tracePt t="536447" x="7635875" y="6256338"/>
          <p14:tracePt t="536664" x="7635875" y="6264275"/>
          <p14:tracePt t="536683" x="7627938" y="6278563"/>
          <p14:tracePt t="536699" x="7604125" y="6308725"/>
          <p14:tracePt t="536715" x="7566025" y="6332538"/>
          <p14:tracePt t="536732" x="7535863" y="6346825"/>
          <p14:tracePt t="536748" x="7497763" y="6354763"/>
          <p14:tracePt t="536761" x="7445375" y="6370638"/>
          <p14:tracePt t="536777" x="7383463" y="6370638"/>
          <p14:tracePt t="536794" x="7337425" y="6384925"/>
          <p14:tracePt t="536803" x="7315200" y="6384925"/>
          <p14:tracePt t="536820" x="7285038" y="6384925"/>
          <p14:tracePt t="536836" x="7239000" y="6384925"/>
          <p14:tracePt t="536853" x="7185025" y="6384925"/>
          <p14:tracePt t="536869" x="7146925" y="6384925"/>
          <p14:tracePt t="536883" x="7056438" y="6384925"/>
          <p14:tracePt t="536900" x="7002463" y="6384925"/>
          <p14:tracePt t="536917" x="6942138" y="6384925"/>
          <p14:tracePt t="536933" x="6888163" y="6370638"/>
          <p14:tracePt t="536950" x="6850063" y="6346825"/>
          <p14:tracePt t="536966" x="6811963" y="6340475"/>
          <p14:tracePt t="536983" x="6804025" y="6340475"/>
          <p14:tracePt t="536997" x="6797675" y="6340475"/>
          <p14:tracePt t="537014" x="6789738" y="6340475"/>
          <p14:tracePt t="537030" x="6789738" y="6332538"/>
          <p14:tracePt t="537047" x="6773863" y="6332538"/>
          <p14:tracePt t="537064" x="6773863" y="6324600"/>
          <p14:tracePt t="537166" x="6773863" y="6332538"/>
          <p14:tracePt t="537181" x="6797675" y="6346825"/>
          <p14:tracePt t="537198" x="6827838" y="6370638"/>
          <p14:tracePt t="537214" x="6865938" y="6378575"/>
          <p14:tracePt t="537231" x="6911975" y="6400800"/>
          <p14:tracePt t="537248" x="6934200" y="6408738"/>
          <p14:tracePt t="537261" x="6988175" y="6438900"/>
          <p14:tracePt t="537277" x="7032625" y="6461125"/>
          <p14:tracePt t="537293" x="7078663" y="6492875"/>
          <p14:tracePt t="537302" x="7124700" y="6515100"/>
          <p14:tracePt t="537319" x="7178675" y="6537325"/>
          <p14:tracePt t="537336" x="7223125" y="6537325"/>
          <p14:tracePt t="537353" x="7315200" y="6515100"/>
          <p14:tracePt t="537366" x="7413625" y="6477000"/>
          <p14:tracePt t="537383" x="7489825" y="6438900"/>
          <p14:tracePt t="537399" x="7543800" y="6423025"/>
          <p14:tracePt t="537415" x="7566025" y="6416675"/>
          <p14:tracePt t="537415" x="7573963" y="6408738"/>
          <p14:tracePt t="537442" x="7620000" y="6400800"/>
          <p14:tracePt t="537464" x="7712075" y="6378575"/>
          <p14:tracePt t="537481" x="7788275" y="6354763"/>
          <p14:tracePt t="537493" x="7940675" y="6286500"/>
          <p14:tracePt t="537515" x="7954963" y="6270625"/>
          <p14:tracePt t="537529" x="7962900" y="6264275"/>
          <p14:tracePt t="537591" x="7962900" y="6248400"/>
          <p14:tracePt t="537617" x="7954963" y="6240463"/>
          <p14:tracePt t="537634" x="7940675" y="6240463"/>
          <p14:tracePt t="537651" x="7916863" y="6240463"/>
          <p14:tracePt t="537664" x="7908925" y="6256338"/>
          <p14:tracePt t="537681" x="7894638" y="6270625"/>
          <p14:tracePt t="537697" x="7878763" y="6294438"/>
          <p14:tracePt t="537714" x="7864475" y="6302375"/>
          <p14:tracePt t="537731" x="7826375" y="6316663"/>
          <p14:tracePt t="537748" x="7802563" y="6324600"/>
          <p14:tracePt t="537760" x="7756525" y="6340475"/>
          <p14:tracePt t="537776" x="7734300" y="6362700"/>
          <p14:tracePt t="537793" x="7704138" y="6384925"/>
          <p14:tracePt t="537804" x="7673975" y="6392863"/>
          <p14:tracePt t="537819" x="7650163" y="6400800"/>
          <p14:tracePt t="537836" x="7620000" y="6416675"/>
          <p14:tracePt t="537852" x="7581900" y="6423025"/>
          <p14:tracePt t="537869" x="7543800" y="6430963"/>
          <p14:tracePt t="537882" x="7467600" y="6454775"/>
          <p14:tracePt t="537898" x="7361238" y="6461125"/>
          <p14:tracePt t="537917" x="7331075" y="6469063"/>
          <p14:tracePt t="537931" x="7269163" y="6477000"/>
          <p14:tracePt t="537947" x="7192963" y="6477000"/>
          <p14:tracePt t="537966" x="7116763" y="6461125"/>
          <p14:tracePt t="537982" x="7048500" y="6438900"/>
          <p14:tracePt t="537998" x="6994525" y="6416675"/>
          <p14:tracePt t="538014" x="6964363" y="6400800"/>
          <p14:tracePt t="538030" x="6942138" y="6384925"/>
          <p14:tracePt t="538046" x="6911975" y="6370638"/>
          <p14:tracePt t="538062" x="6880225" y="6354763"/>
          <p14:tracePt t="538080" x="6865938" y="6354763"/>
          <p14:tracePt t="538148" x="6873875" y="6354763"/>
          <p14:tracePt t="538228" x="6904038" y="6354763"/>
          <p14:tracePt t="538246" x="6942138" y="6354763"/>
          <p14:tracePt t="538263" x="6972300" y="6370638"/>
          <p14:tracePt t="538276" x="7010400" y="6384925"/>
          <p14:tracePt t="538292" x="7056438" y="6400800"/>
          <p14:tracePt t="538309" x="7070725" y="6400800"/>
          <p14:tracePt t="538318" x="7116763" y="6423025"/>
          <p14:tracePt t="538335" x="7170738" y="6423025"/>
          <p14:tracePt t="538352" x="7223125" y="6446838"/>
          <p14:tracePt t="538368" x="7307263" y="6446838"/>
          <p14:tracePt t="538382" x="7353300" y="6446838"/>
          <p14:tracePt t="538398" x="7407275" y="6438900"/>
          <p14:tracePt t="538415" x="7459663" y="6423025"/>
          <p14:tracePt t="538434" x="7475538" y="6408738"/>
          <p14:tracePt t="538448" x="7489825" y="6408738"/>
          <p14:tracePt t="538465" x="7527925" y="6400800"/>
          <p14:tracePt t="538494" x="7581900" y="6384925"/>
          <p14:tracePt t="538509" x="7750175" y="6332538"/>
          <p14:tracePt t="538529" x="7818438" y="6308725"/>
          <p14:tracePt t="538529" x="7886700" y="6270625"/>
          <p14:tracePt t="538543" x="7962900" y="6240463"/>
          <p14:tracePt t="538559" x="7962900" y="6232525"/>
          <p14:tracePt t="538623" x="7940675" y="6218238"/>
          <p14:tracePt t="538633" x="7924800" y="6218238"/>
          <p14:tracePt t="538666" x="7916863" y="6218238"/>
          <p14:tracePt t="538711" x="7908925" y="6218238"/>
          <p14:tracePt t="538730" x="7894638" y="6226175"/>
          <p14:tracePt t="538746" x="7886700" y="6240463"/>
          <p14:tracePt t="538763" x="7832725" y="6294438"/>
          <p14:tracePt t="538780" x="7818438" y="6302375"/>
          <p14:tracePt t="538792" x="7780338" y="6316663"/>
          <p14:tracePt t="538808" x="7764463" y="6324600"/>
          <p14:tracePt t="538825" x="7772400" y="6324600"/>
          <p14:tracePt t="539310" x="7780338" y="6324600"/>
          <p14:tracePt t="539373" x="7788275" y="6324600"/>
          <p14:tracePt t="539382" x="7794625" y="6324600"/>
          <p14:tracePt t="539400" x="7810500" y="6324600"/>
          <p14:tracePt t="539413" x="7826375" y="6324600"/>
          <p14:tracePt t="539430" x="7856538" y="6324600"/>
          <p14:tracePt t="539447" x="7908925" y="6302375"/>
          <p14:tracePt t="539463" x="8008938" y="6270625"/>
          <p14:tracePt t="539480" x="8145463" y="6210300"/>
          <p14:tracePt t="539497" x="8313738" y="6142038"/>
          <p14:tracePt t="539514" x="8480425" y="6080125"/>
          <p14:tracePt t="539527" x="8640763" y="6019800"/>
          <p14:tracePt t="539547" x="8709025" y="5959475"/>
          <p14:tracePt t="539561" x="8763000" y="5943600"/>
          <p14:tracePt t="539577" x="8793163" y="5927725"/>
          <p14:tracePt t="539594" x="8847138" y="5905500"/>
          <p14:tracePt t="539611" x="8877300" y="5897563"/>
          <p14:tracePt t="539611" x="8893175" y="5889625"/>
          <p14:tracePt t="539628" x="8915400" y="5883275"/>
          <p14:tracePt t="539647" x="8931275" y="5883275"/>
          <p14:tracePt t="539665" x="8953500" y="5883275"/>
          <p14:tracePt t="539681" x="8975725" y="5867400"/>
          <p14:tracePt t="539698" x="9013825" y="5851525"/>
          <p14:tracePt t="539713" x="9045575" y="5829300"/>
          <p14:tracePt t="539730" x="9045575" y="5821363"/>
          <p14:tracePt t="539777" x="9029700" y="5813425"/>
          <p14:tracePt t="539795" x="9021763" y="5813425"/>
          <p14:tracePt t="539843" x="9013825" y="5807075"/>
          <p14:tracePt t="539857" x="9007475" y="5799138"/>
          <p14:tracePt t="539866" x="8991600" y="5791200"/>
          <p14:tracePt t="539883" x="8975725" y="5775325"/>
          <p14:tracePt t="539900" x="8961438" y="5761038"/>
          <p14:tracePt t="539913" x="8931275" y="5730875"/>
          <p14:tracePt t="539947" x="8915400" y="5722938"/>
          <p14:tracePt t="539963" x="8885238" y="5699125"/>
          <p14:tracePt t="539978" x="8855075" y="5684838"/>
          <p14:tracePt t="539995" x="8809038" y="5654675"/>
          <p14:tracePt t="540012" x="8785225" y="5638800"/>
          <p14:tracePt t="540031" x="8747125" y="5608638"/>
          <p14:tracePt t="540060" x="8740775" y="5600700"/>
          <p14:tracePt t="540078" x="8724900" y="5592763"/>
          <p14:tracePt t="540090" x="8709025" y="5584825"/>
          <p14:tracePt t="540100" x="8678863" y="5570538"/>
          <p14:tracePt t="540118" x="8648700" y="5554663"/>
          <p14:tracePt t="540131" x="8626475" y="5554663"/>
          <p14:tracePt t="540147" x="8610600" y="5540375"/>
          <p14:tracePt t="540165" x="8572500" y="5540375"/>
          <p14:tracePt t="540181" x="8550275" y="5524500"/>
          <p14:tracePt t="540197" x="8504238" y="5524500"/>
          <p14:tracePt t="540212" x="8474075" y="5524500"/>
          <p14:tracePt t="540229" x="8458200" y="5524500"/>
          <p14:tracePt t="540246" x="8450263" y="5524500"/>
          <p14:tracePt t="540263" x="8435975" y="5524500"/>
          <p14:tracePt t="540279" x="8389938" y="5524500"/>
          <p14:tracePt t="540296" x="8335963" y="5540375"/>
          <p14:tracePt t="540310" x="8289925" y="5562600"/>
          <p14:tracePt t="540327" x="8245475" y="5578475"/>
          <p14:tracePt t="540344" x="8237538" y="5584825"/>
          <p14:tracePt t="540367" x="8229600" y="5592763"/>
          <p14:tracePt t="540383" x="8221663" y="5608638"/>
          <p14:tracePt t="540401" x="8207375" y="5638800"/>
          <p14:tracePt t="540414" x="8191500" y="5676900"/>
          <p14:tracePt t="540429" x="8169275" y="5699125"/>
          <p14:tracePt t="540448" x="8153400" y="5737225"/>
          <p14:tracePt t="540464" x="8153400" y="5761038"/>
          <p14:tracePt t="540480" x="8137525" y="5775325"/>
          <p14:tracePt t="540498" x="8137525" y="5783263"/>
          <p14:tracePt t="540511" x="8137525" y="5807075"/>
          <p14:tracePt t="540530" x="8131175" y="5845175"/>
          <p14:tracePt t="540562" x="8131175" y="5851525"/>
          <p14:tracePt t="540573" x="8123238" y="5889625"/>
          <p14:tracePt t="540590" x="8123238" y="5913438"/>
          <p14:tracePt t="540600" x="8123238" y="5943600"/>
          <p14:tracePt t="540616" x="8123238" y="5965825"/>
          <p14:tracePt t="540632" x="8123238" y="5981700"/>
          <p14:tracePt t="540649" x="8123238" y="6011863"/>
          <p14:tracePt t="540666" x="8123238" y="6027738"/>
          <p14:tracePt t="540679" x="8145463" y="6065838"/>
          <p14:tracePt t="540695" x="8153400" y="6096000"/>
          <p14:tracePt t="540712" x="8169275" y="6111875"/>
          <p14:tracePt t="540729" x="8169275" y="6126163"/>
          <p14:tracePt t="540746" x="8175625" y="6126163"/>
          <p14:tracePt t="540762" x="8207375" y="6156325"/>
          <p14:tracePt t="540780" x="8207375" y="6172200"/>
          <p14:tracePt t="540811" x="8221663" y="6194425"/>
          <p14:tracePt t="540823" x="8221663" y="6218238"/>
          <p14:tracePt t="540839" x="8229600" y="6232525"/>
          <p14:tracePt t="540856" x="8237538" y="6264275"/>
          <p14:tracePt t="540866" x="8251825" y="6294438"/>
          <p14:tracePt t="540883" x="8267700" y="6316663"/>
          <p14:tracePt t="540899" x="8267700" y="6332538"/>
          <p14:tracePt t="540916" x="8267700" y="6340475"/>
          <p14:tracePt t="540929" x="8275638" y="6354763"/>
          <p14:tracePt t="540946" x="8283575" y="6370638"/>
          <p14:tracePt t="540962" x="8289925" y="6384925"/>
          <p14:tracePt t="540979" x="8289925" y="6408738"/>
          <p14:tracePt t="540996" x="8289925" y="6416675"/>
          <p14:tracePt t="541012" x="8297863" y="6423025"/>
          <p14:tracePt t="541029" x="8305800" y="6430963"/>
          <p14:tracePt t="541043" x="8305800" y="6438900"/>
          <p14:tracePt t="541059" x="8305800" y="6454775"/>
          <p14:tracePt t="541076" x="8321675" y="6469063"/>
          <p14:tracePt t="541092" x="8335963" y="6515100"/>
          <p14:tracePt t="541110" x="8351838" y="6530975"/>
          <p14:tracePt t="541135" x="8366125" y="6545263"/>
          <p14:tracePt t="541147" x="8382000" y="6561138"/>
          <p14:tracePt t="541180" x="8389938" y="6561138"/>
          <p14:tracePt t="541197" x="8404225" y="6561138"/>
          <p14:tracePt t="541210" x="8420100" y="6561138"/>
          <p14:tracePt t="541228" x="8435975" y="6561138"/>
          <p14:tracePt t="541244" x="8450263" y="6561138"/>
          <p14:tracePt t="541260" x="8480425" y="6569075"/>
          <p14:tracePt t="541277" x="8504238" y="6569075"/>
          <p14:tracePt t="541293" x="8518525" y="6569075"/>
          <p14:tracePt t="541310" x="8542338" y="6569075"/>
          <p14:tracePt t="541341" x="8550275" y="6569075"/>
          <p14:tracePt t="541356" x="8564563" y="6569075"/>
          <p14:tracePt t="541372" x="8588375" y="6569075"/>
          <p14:tracePt t="541381" x="8610600" y="6569075"/>
          <p14:tracePt t="541398" x="8664575" y="6553200"/>
          <p14:tracePt t="541415" x="8702675" y="6530975"/>
          <p14:tracePt t="541432" x="8740775" y="6507163"/>
          <p14:tracePt t="541449" x="8755063" y="6492875"/>
          <p14:tracePt t="541461" x="8763000" y="6484938"/>
          <p14:tracePt t="541479" x="8785225" y="6477000"/>
          <p14:tracePt t="541495" x="8809038" y="6454775"/>
          <p14:tracePt t="541512" x="8831263" y="6423025"/>
          <p14:tracePt t="541530" x="8861425" y="6392863"/>
          <p14:tracePt t="541544" x="8885238" y="6346825"/>
          <p14:tracePt t="541560" x="8899525" y="6324600"/>
          <p14:tracePt t="541577" x="8923338" y="6286500"/>
          <p14:tracePt t="541593" x="8937625" y="6248400"/>
          <p14:tracePt t="541609" x="8945563" y="6218238"/>
          <p14:tracePt t="541626" x="8961438" y="6188075"/>
          <p14:tracePt t="541626" x="8961438" y="6172200"/>
          <p14:tracePt t="541643" x="8969375" y="6134100"/>
          <p14:tracePt t="541666" x="8969375" y="6096000"/>
          <p14:tracePt t="541682" x="8969375" y="6057900"/>
          <p14:tracePt t="541695" x="8969375" y="6019800"/>
          <p14:tracePt t="541712" x="8969375" y="6003925"/>
          <p14:tracePt t="541727" x="8969375" y="5973763"/>
          <p14:tracePt t="541743" x="8969375" y="5935663"/>
          <p14:tracePt t="541762" x="8969375" y="5927725"/>
          <p14:tracePt t="541778" x="8961438" y="5897563"/>
          <p14:tracePt t="541794" x="8945563" y="5867400"/>
          <p14:tracePt t="541812" x="8945563" y="5859463"/>
          <p14:tracePt t="541839" x="8931275" y="5837238"/>
          <p14:tracePt t="541855" x="8915400" y="5837238"/>
          <p14:tracePt t="541872" x="8907463" y="5821363"/>
          <p14:tracePt t="541882" x="8893175" y="5813425"/>
          <p14:tracePt t="541898" x="8839200" y="5791200"/>
          <p14:tracePt t="541914" x="8809038" y="5775325"/>
          <p14:tracePt t="541930" x="8801100" y="5761038"/>
          <p14:tracePt t="541946" x="8785225" y="5745163"/>
          <p14:tracePt t="541962" x="8778875" y="5745163"/>
          <p14:tracePt t="541977" x="8770938" y="5745163"/>
          <p14:tracePt t="541994" x="8747125" y="5745163"/>
          <p14:tracePt t="542012" x="8724900" y="5737225"/>
          <p14:tracePt t="542030" x="8716963" y="5730875"/>
          <p14:tracePt t="542042" x="8686800" y="5730875"/>
          <p14:tracePt t="542061" x="8648700" y="5730875"/>
          <p14:tracePt t="542088" x="8618538" y="5707063"/>
          <p14:tracePt t="542105" x="8602663" y="5707063"/>
          <p14:tracePt t="542122" x="8572500" y="5707063"/>
          <p14:tracePt t="542133" x="8556625" y="5699125"/>
          <p14:tracePt t="542149" x="8542338" y="5699125"/>
          <p14:tracePt t="542164" x="8512175" y="5699125"/>
          <p14:tracePt t="542211" x="8496300" y="5699125"/>
          <p14:tracePt t="542226" x="8466138" y="5699125"/>
          <p14:tracePt t="542242" x="8442325" y="5699125"/>
          <p14:tracePt t="542259" x="8420100" y="5707063"/>
          <p14:tracePt t="542276" x="8404225" y="5715000"/>
          <p14:tracePt t="542293" x="8374063" y="5737225"/>
          <p14:tracePt t="542310" x="8351838" y="5753100"/>
          <p14:tracePt t="542326" x="8335963" y="5761038"/>
          <p14:tracePt t="542338" x="8297863" y="5775325"/>
          <p14:tracePt t="542355" x="8283575" y="5791200"/>
          <p14:tracePt t="542372" x="8283575" y="5799138"/>
          <p14:tracePt t="542381" x="8267700" y="5807075"/>
          <p14:tracePt t="542403" x="8251825" y="5837238"/>
          <p14:tracePt t="542414" x="8251825" y="5875338"/>
          <p14:tracePt t="542431" x="8237538" y="5889625"/>
          <p14:tracePt t="542444" x="8221663" y="5905500"/>
          <p14:tracePt t="542460" x="8221663" y="5927725"/>
          <p14:tracePt t="542477" x="8213725" y="5935663"/>
          <p14:tracePt t="542493" x="8213725" y="5951538"/>
          <p14:tracePt t="542510" x="8213725" y="5973763"/>
          <p14:tracePt t="542528" x="8213725" y="5997575"/>
          <p14:tracePt t="542544" x="8213725" y="6027738"/>
          <p14:tracePt t="542560" x="8213725" y="6057900"/>
          <p14:tracePt t="542575" x="8213725" y="6065838"/>
          <p14:tracePt t="542590" x="8213725" y="6096000"/>
          <p14:tracePt t="542607" x="8221663" y="6126163"/>
          <p14:tracePt t="542625" x="8221663" y="6156325"/>
          <p14:tracePt t="542641" x="8229600" y="6180138"/>
          <p14:tracePt t="542658" x="8229600" y="6210300"/>
          <p14:tracePt t="542658" x="8237538" y="6226175"/>
          <p14:tracePt t="542675" x="8237538" y="6248400"/>
          <p14:tracePt t="542694" x="8245475" y="6294438"/>
          <p14:tracePt t="542711" x="8245475" y="6308725"/>
          <p14:tracePt t="542726" x="8251825" y="6332538"/>
          <p14:tracePt t="542743" x="8267700" y="6354763"/>
          <p14:tracePt t="542760" x="8267700" y="6384925"/>
          <p14:tracePt t="542777" x="8283575" y="6400800"/>
          <p14:tracePt t="542793" x="8297863" y="6423025"/>
          <p14:tracePt t="542808" x="8297863" y="6446838"/>
          <p14:tracePt t="542825" x="8305800" y="6469063"/>
          <p14:tracePt t="542841" x="8321675" y="6492875"/>
          <p14:tracePt t="542857" x="8343900" y="6530975"/>
          <p14:tracePt t="542874" x="8351838" y="6537325"/>
          <p14:tracePt t="542891" x="8366125" y="6561138"/>
          <p14:tracePt t="542907" x="8382000" y="6575425"/>
          <p14:tracePt t="542907" x="8389938" y="6575425"/>
          <p14:tracePt t="542925" x="8397875" y="6591300"/>
          <p14:tracePt t="542944" x="8412163" y="6607175"/>
          <p14:tracePt t="542960" x="8428038" y="6613525"/>
          <p14:tracePt t="542977" x="8442325" y="6629400"/>
          <p14:tracePt t="542994" x="8466138" y="6629400"/>
          <p14:tracePt t="543010" x="8480425" y="6637338"/>
          <p14:tracePt t="543030" x="8512175" y="6645275"/>
          <p14:tracePt t="543043" x="8542338" y="6645275"/>
          <p14:tracePt t="543060" x="8580438" y="6645275"/>
          <p14:tracePt t="543077" x="8588375" y="6645275"/>
          <p14:tracePt t="543090" x="8602663" y="6645275"/>
          <p14:tracePt t="543107" x="8618538" y="6645275"/>
          <p14:tracePt t="543137" x="8632825" y="6645275"/>
          <p14:tracePt t="543162" x="8664575" y="6613525"/>
          <p14:tracePt t="543180" x="8694738" y="6583363"/>
          <p14:tracePt t="543196" x="8702675" y="6575425"/>
          <p14:tracePt t="543210" x="8724900" y="6553200"/>
          <p14:tracePt t="543227" x="8747125" y="6523038"/>
          <p14:tracePt t="543244" x="8755063" y="6507163"/>
          <p14:tracePt t="543260" x="8755063" y="6484938"/>
          <p14:tracePt t="543276" x="8755063" y="6438900"/>
          <p14:tracePt t="543293" x="8755063" y="6378575"/>
          <p14:tracePt t="543309" x="8732838" y="6324600"/>
          <p14:tracePt t="543327" x="8716963" y="6286500"/>
          <p14:tracePt t="543340" x="8686800" y="6240463"/>
          <p14:tracePt t="543357" x="8656638" y="6202363"/>
          <p14:tracePt t="543373" x="8618538" y="6156325"/>
          <p14:tracePt t="543390" x="8564563" y="6134100"/>
          <p14:tracePt t="543407" x="8518525" y="6096000"/>
          <p14:tracePt t="543423" x="8488363" y="6080125"/>
          <p14:tracePt t="543423" x="8474075" y="6080125"/>
          <p14:tracePt t="543443" x="8458200" y="6080125"/>
          <p14:tracePt t="543462" x="8442325" y="6065838"/>
          <p14:tracePt t="543476" x="8428038" y="6065838"/>
          <p14:tracePt t="543524" x="8420100" y="6065838"/>
          <p14:tracePt t="543556" x="8412163" y="6065838"/>
          <p14:tracePt t="543574" x="8420100" y="6065838"/>
          <p14:tracePt t="543743" x="8435975" y="6049963"/>
          <p14:tracePt t="543757" x="8466138" y="6042025"/>
          <p14:tracePt t="543774" x="8504238" y="6035675"/>
          <p14:tracePt t="543791" x="8550275" y="6027738"/>
          <p14:tracePt t="543807" x="8594725" y="6011863"/>
          <p14:tracePt t="543824" x="8618538" y="5997575"/>
          <p14:tracePt t="543840" x="8626475" y="5997575"/>
          <p14:tracePt t="543857" x="8656638" y="5997575"/>
          <p14:tracePt t="543881" x="8747125" y="5973763"/>
          <p14:tracePt t="543903" x="8785225" y="5959475"/>
          <p14:tracePt t="543913" x="8823325" y="5959475"/>
          <p14:tracePt t="543929" x="8823325" y="5973763"/>
          <p14:tracePt t="544138" x="8823325" y="5989638"/>
          <p14:tracePt t="544153" x="8831263" y="5997575"/>
          <p14:tracePt t="544162" x="8855075" y="6011863"/>
          <p14:tracePt t="544194" x="8893175" y="6049963"/>
          <p14:tracePt t="544210" x="8907463" y="6065838"/>
          <p14:tracePt t="544227" x="8937625" y="6096000"/>
          <p14:tracePt t="544241" x="8999538" y="6156325"/>
          <p14:tracePt t="544258" x="9051925" y="6218238"/>
          <p14:tracePt t="544274" x="9059863" y="6248400"/>
          <p14:tracePt t="544290" x="9059863" y="6278563"/>
          <p14:tracePt t="544308" x="9059863" y="6302375"/>
          <p14:tracePt t="544324" x="9037638" y="6332538"/>
          <p14:tracePt t="544341" x="9037638" y="6346825"/>
          <p14:tracePt t="544353" x="9029700" y="6384925"/>
          <p14:tracePt t="544369" x="9029700" y="6423025"/>
          <p14:tracePt t="544386" x="9013825" y="6461125"/>
          <p14:tracePt t="544403" x="9007475" y="6492875"/>
          <p14:tracePt t="544420" x="8991600" y="6530975"/>
          <p14:tracePt t="544431" x="8975725" y="6545263"/>
          <p14:tracePt t="544446" x="8945563" y="6569075"/>
          <p14:tracePt t="544461" x="8899525" y="6607175"/>
          <p14:tracePt t="544477" x="8831263" y="6645275"/>
          <p14:tracePt t="544493" x="8740775" y="6659563"/>
          <p14:tracePt t="544509" x="8670925" y="6689725"/>
          <p14:tracePt t="544526" x="8656638" y="6697663"/>
          <p14:tracePt t="544526" x="8626475" y="6697663"/>
          <p14:tracePt t="544541" x="8602663" y="6697663"/>
          <p14:tracePt t="544557" x="8556625" y="6697663"/>
          <p14:tracePt t="544576" x="8450263" y="6697663"/>
          <p14:tracePt t="544589" x="8366125" y="6697663"/>
          <p14:tracePt t="544606" x="8351838" y="6697663"/>
          <p14:tracePt t="544622" x="8343900" y="6697663"/>
          <p14:tracePt t="544652" x="8335963" y="6697663"/>
          <p14:tracePt t="545387" x="8328025" y="6689725"/>
          <p14:tracePt t="545990" x="8321675" y="6689725"/>
          <p14:tracePt t="546370" x="8313738" y="6689725"/>
          <p14:tracePt t="546477" x="8297863" y="6675438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685800" y="457200"/>
            <a:ext cx="7162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000"/>
              <a:t>Konstante brzina se mogu porediti i u raznim rastvaračima s</a:t>
            </a:r>
            <a:r>
              <a:rPr lang="en-US" altLang="en-US" sz="2000"/>
              <a:t>li</a:t>
            </a:r>
            <a:r>
              <a:rPr lang="sr-Latn-RS" altLang="en-US" sz="2000"/>
              <a:t>č</a:t>
            </a:r>
            <a:r>
              <a:rPr lang="en-US" altLang="en-US" sz="2000"/>
              <a:t>n</a:t>
            </a:r>
            <a:r>
              <a:rPr lang="sr-Latn-RS" altLang="en-US" sz="2000"/>
              <a:t>im</a:t>
            </a:r>
            <a:r>
              <a:rPr lang="en-US" altLang="en-US" sz="2000"/>
              <a:t> kvalitativn</a:t>
            </a:r>
            <a:r>
              <a:rPr lang="sr-Latn-RS" altLang="en-US" sz="2000"/>
              <a:t>im</a:t>
            </a:r>
            <a:r>
              <a:rPr lang="en-US" altLang="en-US" sz="2000"/>
              <a:t> ra</a:t>
            </a:r>
            <a:r>
              <a:rPr lang="sr-Latn-RS" altLang="en-US" sz="2000"/>
              <a:t>z</a:t>
            </a:r>
            <a:r>
              <a:rPr lang="en-US" altLang="en-US" sz="2000"/>
              <a:t>matranje</a:t>
            </a:r>
            <a:r>
              <a:rPr lang="sr-Latn-RS" altLang="en-US" sz="2000"/>
              <a:t>m: </a:t>
            </a:r>
            <a:r>
              <a:rPr lang="en-US" altLang="en-US" sz="2000"/>
              <a:t> </a:t>
            </a: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152400" y="1981200"/>
          <a:ext cx="35591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5" imgW="1435100" imgH="482600" progId="Equation.DSMT4">
                  <p:embed/>
                </p:oleObj>
              </mc:Choice>
              <mc:Fallback>
                <p:oleObj name="Equation" r:id="rId5" imgW="14351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81200"/>
                        <a:ext cx="35591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4162425" y="2057400"/>
          <a:ext cx="36861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7" imgW="1485900" imgH="482600" progId="Equation.DSMT4">
                  <p:embed/>
                </p:oleObj>
              </mc:Choice>
              <mc:Fallback>
                <p:oleObj name="Equation" r:id="rId7" imgW="1485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057400"/>
                        <a:ext cx="36861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3006725" y="1219200"/>
            <a:ext cx="3352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Brzine u dva rastvarača</a:t>
            </a:r>
            <a:endParaRPr lang="en-US" altLang="en-US" sz="180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895600" y="1600200"/>
            <a:ext cx="838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76800" y="1600200"/>
            <a:ext cx="762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701675" y="5791200"/>
            <a:ext cx="7391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 uticaj rastvarača na konstantu brzine se može procenjivati na osnovu različitih koeficijenata ativnosti </a:t>
            </a:r>
            <a:endParaRPr lang="en-US" altLang="en-US" sz="1800"/>
          </a:p>
        </p:txBody>
      </p:sp>
      <p:graphicFrame>
        <p:nvGraphicFramePr>
          <p:cNvPr id="18441" name="Object 10"/>
          <p:cNvGraphicFramePr>
            <a:graphicFrameLocks noChangeAspect="1"/>
          </p:cNvGraphicFramePr>
          <p:nvPr/>
        </p:nvGraphicFramePr>
        <p:xfrm>
          <a:off x="38100" y="3429000"/>
          <a:ext cx="462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9" imgW="2133600" imgH="457200" progId="Equation.DSMT4">
                  <p:embed/>
                </p:oleObj>
              </mc:Choice>
              <mc:Fallback>
                <p:oleObj name="Equation" r:id="rId9" imgW="21336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3429000"/>
                        <a:ext cx="4622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Box 11"/>
          <p:cNvSpPr txBox="1">
            <a:spLocks noChangeArrowheads="1"/>
          </p:cNvSpPr>
          <p:nvPr/>
        </p:nvSpPr>
        <p:spPr bwMode="auto">
          <a:xfrm>
            <a:off x="4876800" y="3581400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Posmatranjem svakog </a:t>
            </a:r>
            <a:r>
              <a:rPr lang="el-GR" altLang="en-US" sz="1800"/>
              <a:t>γ</a:t>
            </a:r>
            <a:r>
              <a:rPr lang="en-US" altLang="en-US" sz="1800" baseline="-25000"/>
              <a:t>2</a:t>
            </a:r>
            <a:r>
              <a:rPr lang="sr-Latn-RS" altLang="en-US" sz="1800"/>
              <a:t> relativno u odnosu na  </a:t>
            </a:r>
            <a:r>
              <a:rPr lang="el-GR" altLang="en-US" sz="1800"/>
              <a:t>γ</a:t>
            </a:r>
            <a:r>
              <a:rPr lang="sr-Latn-RS" altLang="en-US" sz="1800" baseline="-25000"/>
              <a:t>1</a:t>
            </a:r>
            <a:r>
              <a:rPr lang="sr-Latn-RS" altLang="en-US" sz="1800"/>
              <a:t>: </a:t>
            </a:r>
            <a:endParaRPr lang="en-US" altLang="en-US" sz="1800"/>
          </a:p>
        </p:txBody>
      </p:sp>
      <p:graphicFrame>
        <p:nvGraphicFramePr>
          <p:cNvPr id="18443" name="Object 12"/>
          <p:cNvGraphicFramePr>
            <a:graphicFrameLocks noChangeAspect="1"/>
          </p:cNvGraphicFramePr>
          <p:nvPr/>
        </p:nvGraphicFramePr>
        <p:xfrm>
          <a:off x="5105400" y="4343400"/>
          <a:ext cx="17065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1" imgW="787400" imgH="419100" progId="Equation.DSMT4">
                  <p:embed/>
                </p:oleObj>
              </mc:Choice>
              <mc:Fallback>
                <p:oleObj name="Equation" r:id="rId11" imgW="7874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43400"/>
                        <a:ext cx="17065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8283575" y="6675438"/>
          <p14:tracePt t="14" x="8275638" y="6675438"/>
          <p14:tracePt t="39" x="8275638" y="6667500"/>
          <p14:tracePt t="158" x="8275638" y="6651625"/>
          <p14:tracePt t="206" x="8267700" y="6651625"/>
          <p14:tracePt t="784" x="8259763" y="6651625"/>
          <p14:tracePt t="818" x="8251825" y="6651625"/>
          <p14:tracePt t="837" x="8245475" y="6651625"/>
          <p14:tracePt t="849" x="8213725" y="6651625"/>
          <p14:tracePt t="880" x="8207375" y="6651625"/>
          <p14:tracePt t="899" x="8191500" y="6651625"/>
          <p14:tracePt t="908" x="8183563" y="6651625"/>
          <p14:tracePt t="971" x="8175625" y="6651625"/>
          <p14:tracePt t="986" x="8169275" y="6651625"/>
          <p14:tracePt t="1003" x="8153400" y="6659563"/>
          <p14:tracePt t="1019" x="8131175" y="6659563"/>
          <p14:tracePt t="1035" x="8123238" y="6659563"/>
          <p14:tracePt t="1054" x="8115300" y="6659563"/>
          <p14:tracePt t="1070" x="8099425" y="6659563"/>
          <p14:tracePt t="1087" x="8085138" y="6659563"/>
          <p14:tracePt t="1099" x="8085138" y="6667500"/>
          <p14:tracePt t="1130" x="8085138" y="6675438"/>
          <p14:tracePt t="1196" x="8085138" y="6683375"/>
          <p14:tracePt t="1222" x="8069263" y="6683375"/>
          <p14:tracePt t="1347" x="8039100" y="6683375"/>
          <p14:tracePt t="1369" x="8031163" y="6683375"/>
          <p14:tracePt t="1382" x="8008938" y="6683375"/>
          <p14:tracePt t="1408" x="7985125" y="6689725"/>
          <p14:tracePt t="1424" x="7954963" y="6697663"/>
          <p14:tracePt t="1441" x="7947025" y="6705600"/>
          <p14:tracePt t="1453" x="7932738" y="6705600"/>
          <p14:tracePt t="1470" x="7902575" y="6705600"/>
          <p14:tracePt t="1486" x="7856538" y="6705600"/>
          <p14:tracePt t="1505" x="7840663" y="6705600"/>
          <p14:tracePt t="1519" x="7826375" y="6705600"/>
          <p14:tracePt t="1535" x="7794625" y="6705600"/>
          <p14:tracePt t="1553" x="7742238" y="6705600"/>
          <p14:tracePt t="1569" x="7696200" y="6689725"/>
          <p14:tracePt t="1586" x="7673975" y="6683375"/>
          <p14:tracePt t="1600" x="7635875" y="6645275"/>
          <p14:tracePt t="1617" x="7620000" y="6629400"/>
          <p14:tracePt t="1634" x="7620000" y="6613525"/>
          <p14:tracePt t="1651" x="7620000" y="6599238"/>
          <p14:tracePt t="1667" x="7620000" y="6583363"/>
          <p14:tracePt t="1690" x="7620000" y="6569075"/>
          <p14:tracePt t="1721" x="7620000" y="6561138"/>
          <p14:tracePt t="1735" x="7620000" y="6545263"/>
          <p14:tracePt t="1751" x="7620000" y="6523038"/>
          <p14:tracePt t="1768" x="7627938" y="6507163"/>
          <p14:tracePt t="1784" x="7642225" y="6492875"/>
          <p14:tracePt t="1816" x="7666038" y="6477000"/>
          <p14:tracePt t="1834" x="7612063" y="6477000"/>
          <p14:tracePt t="1986" x="7521575" y="6384925"/>
          <p14:tracePt t="2001" x="7437438" y="6264275"/>
          <p14:tracePt t="2019" x="7429500" y="6180138"/>
          <p14:tracePt t="2037" x="7375525" y="6011863"/>
          <p14:tracePt t="2052" x="7261225" y="5722938"/>
          <p14:tracePt t="2068" x="7086600" y="5387975"/>
          <p14:tracePt t="2085" x="6972300" y="5235575"/>
          <p14:tracePt t="2097" x="6637338" y="4868863"/>
          <p14:tracePt t="2114" x="6172200" y="4221163"/>
          <p14:tracePt t="2130" x="5211763" y="2841625"/>
          <p14:tracePt t="2147" x="4914900" y="2460625"/>
          <p14:tracePt t="2156" x="4549775" y="1905000"/>
          <p14:tracePt t="2173" x="4198938" y="1317625"/>
          <p14:tracePt t="2188" x="3894138" y="808038"/>
          <p14:tracePt t="2206" x="3611563" y="441325"/>
          <p14:tracePt t="2219" x="3306763" y="198438"/>
          <p14:tracePt t="2235" x="3025775" y="0"/>
          <p14:tracePt t="2253" x="2803525" y="0"/>
          <p14:tracePt t="2272" x="2568575" y="0"/>
          <p14:tracePt t="2285" x="2332038" y="0"/>
          <p14:tracePt t="2302" x="2087563" y="0"/>
          <p14:tracePt t="2320" x="1943100" y="0"/>
          <p14:tracePt t="2340" x="1889125" y="0"/>
          <p14:tracePt t="2350" x="1820863" y="0"/>
          <p14:tracePt t="2367" x="1812925" y="0"/>
          <p14:tracePt t="2383" x="1806575" y="0"/>
          <p14:tracePt t="2406" x="1806575" y="22225"/>
          <p14:tracePt t="2423" x="1820863" y="76200"/>
          <p14:tracePt t="2447" x="1836738" y="130175"/>
          <p14:tracePt t="2455" x="1874838" y="174625"/>
          <p14:tracePt t="2472" x="1882775" y="182563"/>
          <p14:tracePt t="2485" x="1897063" y="198438"/>
          <p14:tracePt t="2503" x="1935163" y="220663"/>
          <p14:tracePt t="2518" x="1989138" y="244475"/>
          <p14:tracePt t="2537" x="1997075" y="244475"/>
          <p14:tracePt t="2552" x="2035175" y="250825"/>
          <p14:tracePt t="2568" x="2049463" y="274638"/>
          <p14:tracePt t="2585" x="2057400" y="274638"/>
          <p14:tracePt t="2602" x="2065338" y="304800"/>
          <p14:tracePt t="2665" x="2073275" y="312738"/>
          <p14:tracePt t="2679" x="2117725" y="327025"/>
          <p14:tracePt t="2689" x="2171700" y="334963"/>
          <p14:tracePt t="2705" x="2232025" y="365125"/>
          <p14:tracePt t="2723" x="2301875" y="411163"/>
          <p14:tracePt t="2736" x="2354263" y="434975"/>
          <p14:tracePt t="2753" x="2446338" y="495300"/>
          <p14:tracePt t="2769" x="2568575" y="555625"/>
          <p14:tracePt t="2785" x="2568575" y="549275"/>
          <p14:tracePt t="2802" x="2568575" y="541338"/>
          <p14:tracePt t="2960" x="2598738" y="593725"/>
          <p14:tracePt t="3032" x="2628900" y="625475"/>
          <p14:tracePt t="3049" x="2659063" y="663575"/>
          <p14:tracePt t="3066" x="2674938" y="677863"/>
          <p14:tracePt t="3084" x="2705100" y="715963"/>
          <p14:tracePt t="3101" x="2720975" y="739775"/>
          <p14:tracePt t="3129" x="2727325" y="739775"/>
          <p14:tracePt t="3146" x="2727325" y="754063"/>
          <p14:tracePt t="3210" x="2727325" y="769938"/>
          <p14:tracePt t="3219" x="2735263" y="784225"/>
          <p14:tracePt t="3238" x="2735263" y="777875"/>
          <p14:tracePt t="3285" x="2735263" y="769938"/>
          <p14:tracePt t="4333" x="2743200" y="769938"/>
          <p14:tracePt t="5097" x="2759075" y="769938"/>
          <p14:tracePt t="5425" x="2765425" y="777875"/>
          <p14:tracePt t="7839" x="2773363" y="777875"/>
          <p14:tracePt t="11236" x="2781300" y="769938"/>
          <p14:tracePt t="12101" x="2789238" y="769938"/>
          <p14:tracePt t="13000" x="2797175" y="769938"/>
          <p14:tracePt t="14856" x="2803525" y="769938"/>
          <p14:tracePt t="15752" x="2811463" y="769938"/>
          <p14:tracePt t="15868" x="2819400" y="769938"/>
          <p14:tracePt t="15897" x="2827338" y="769938"/>
          <p14:tracePt t="15955" x="2841625" y="769938"/>
          <p14:tracePt t="15970" x="2849563" y="769938"/>
          <p14:tracePt t="15987" x="2865438" y="769938"/>
          <p14:tracePt t="16003" x="2879725" y="769938"/>
          <p14:tracePt t="16035" x="2887663" y="769938"/>
          <p14:tracePt t="16053" x="2895600" y="777875"/>
          <p14:tracePt t="16070" x="2911475" y="784225"/>
          <p14:tracePt t="16082" x="2933700" y="792163"/>
          <p14:tracePt t="16114" x="2955925" y="792163"/>
          <p14:tracePt t="16132" x="2987675" y="808038"/>
          <p14:tracePt t="16141" x="3055938" y="815975"/>
          <p14:tracePt t="16159" x="3070225" y="822325"/>
          <p14:tracePt t="16175" x="3086100" y="822325"/>
          <p14:tracePt t="16188" x="3116263" y="854075"/>
          <p14:tracePt t="16204" x="3132138" y="860425"/>
          <p14:tracePt t="16221" x="3184525" y="884238"/>
          <p14:tracePt t="16238" x="3230563" y="892175"/>
          <p14:tracePt t="16255" x="3336925" y="898525"/>
          <p14:tracePt t="16272" x="3360738" y="914400"/>
          <p14:tracePt t="16288" x="3368675" y="914400"/>
          <p14:tracePt t="16305" x="3375025" y="914400"/>
          <p14:tracePt t="16320" x="3390900" y="914400"/>
          <p14:tracePt t="16320" x="3421063" y="914400"/>
          <p14:tracePt t="16342" x="3475038" y="930275"/>
          <p14:tracePt t="16365" x="3513138" y="936625"/>
          <p14:tracePt t="16382" x="3527425" y="936625"/>
          <p14:tracePt t="16391" x="3559175" y="944563"/>
          <p14:tracePt t="16408" x="3573463" y="944563"/>
          <p14:tracePt t="16425" x="3589338" y="952500"/>
          <p14:tracePt t="16457" x="3619500" y="960438"/>
          <p14:tracePt t="16486" x="3665538" y="968375"/>
          <p14:tracePt t="16503" x="3687763" y="968375"/>
          <p14:tracePt t="16520" x="3695700" y="968375"/>
          <p14:tracePt t="16537" x="3703638" y="968375"/>
          <p14:tracePt t="16584" x="3711575" y="968375"/>
          <p14:tracePt t="16602" x="3725863" y="968375"/>
          <p14:tracePt t="16646" x="3741738" y="968375"/>
          <p14:tracePt t="16665" x="3763963" y="952500"/>
          <p14:tracePt t="16689" x="3794125" y="936625"/>
          <p14:tracePt t="16738" x="3817938" y="922338"/>
          <p14:tracePt t="16753" x="3840163" y="914400"/>
          <p14:tracePt t="16768" x="3863975" y="906463"/>
          <p14:tracePt t="16787" x="3870325" y="898525"/>
          <p14:tracePt t="16816" x="3886200" y="898525"/>
          <p14:tracePt t="16836" x="3894138" y="898525"/>
          <p14:tracePt t="16848" x="3908425" y="898525"/>
          <p14:tracePt t="16865" x="3932238" y="892175"/>
          <p14:tracePt t="16874" x="3954463" y="868363"/>
          <p14:tracePt t="16891" x="3962400" y="868363"/>
          <p14:tracePt t="16908" x="3978275" y="860425"/>
          <p14:tracePt t="16924" x="3992563" y="860425"/>
          <p14:tracePt t="16940" x="4008438" y="854075"/>
          <p14:tracePt t="16956" x="4016375" y="854075"/>
          <p14:tracePt t="16972" x="4022725" y="854075"/>
          <p14:tracePt t="17003" x="4030663" y="854075"/>
          <p14:tracePt t="17020" x="4038600" y="854075"/>
          <p14:tracePt t="17037" x="4054475" y="854075"/>
          <p14:tracePt t="17052" x="4068763" y="854075"/>
          <p14:tracePt t="17069" x="4098925" y="854075"/>
          <p14:tracePt t="17100" x="4114800" y="854075"/>
          <p14:tracePt t="17129" x="4122738" y="854075"/>
          <p14:tracePt t="17147" x="4130675" y="854075"/>
          <p14:tracePt t="17157" x="4137025" y="854075"/>
          <p14:tracePt t="17174" x="4144963" y="854075"/>
          <p14:tracePt t="17190" x="4152900" y="854075"/>
          <p14:tracePt t="17222" x="4168775" y="854075"/>
          <p14:tracePt t="17235" x="4175125" y="854075"/>
          <p14:tracePt t="17284" x="4183063" y="854075"/>
          <p14:tracePt t="17303" x="4198938" y="854075"/>
          <p14:tracePt t="17315" x="4221163" y="854075"/>
          <p14:tracePt t="17337" x="4229100" y="854075"/>
          <p14:tracePt t="17354" x="4251325" y="854075"/>
          <p14:tracePt t="17368" x="4259263" y="868363"/>
          <p14:tracePt t="17381" x="4267200" y="868363"/>
          <p14:tracePt t="17392" x="4275138" y="868363"/>
          <p14:tracePt t="17408" x="4283075" y="868363"/>
          <p14:tracePt t="17424" x="4297363" y="868363"/>
          <p14:tracePt t="17440" x="4305300" y="868363"/>
          <p14:tracePt t="17457" x="4321175" y="868363"/>
          <p14:tracePt t="17489" x="4327525" y="868363"/>
          <p14:tracePt t="17501" x="4335463" y="868363"/>
          <p14:tracePt t="17520" x="4343400" y="868363"/>
          <p14:tracePt t="17550" x="4351338" y="868363"/>
          <p14:tracePt t="17568" x="4351338" y="876300"/>
          <p14:tracePt t="18252" x="4343400" y="876300"/>
          <p14:tracePt t="18532" x="4335463" y="876300"/>
          <p14:tracePt t="18582" x="4321175" y="876300"/>
          <p14:tracePt t="18602" x="4351338" y="868363"/>
          <p14:tracePt t="18882" x="4373563" y="868363"/>
          <p14:tracePt t="18900" x="4381500" y="868363"/>
          <p14:tracePt t="18913" x="4403725" y="854075"/>
          <p14:tracePt t="18922" x="4435475" y="854075"/>
          <p14:tracePt t="18939" x="4487863" y="846138"/>
          <p14:tracePt t="18956" x="4541838" y="838200"/>
          <p14:tracePt t="18972" x="4579938" y="830263"/>
          <p14:tracePt t="18985" x="4610100" y="830263"/>
          <p14:tracePt t="19002" x="4640263" y="830263"/>
          <p14:tracePt t="19019" x="4648200" y="822325"/>
          <p14:tracePt t="19035" x="4664075" y="822325"/>
          <p14:tracePt t="19052" x="4678363" y="822325"/>
          <p14:tracePt t="19068" x="4694238" y="822325"/>
          <p14:tracePt t="19086" x="4716463" y="822325"/>
          <p14:tracePt t="19102" x="4724400" y="822325"/>
          <p14:tracePt t="19119" x="4754563" y="822325"/>
          <p14:tracePt t="19133" x="4778375" y="830263"/>
          <p14:tracePt t="19149" x="4784725" y="830263"/>
          <p14:tracePt t="19166" x="4800600" y="846138"/>
          <p14:tracePt t="19188" x="4822825" y="860425"/>
          <p14:tracePt t="19205" x="4854575" y="860425"/>
          <p14:tracePt t="19221" x="4906963" y="860425"/>
          <p14:tracePt t="19235" x="4930775" y="860425"/>
          <p14:tracePt t="19251" x="4945063" y="860425"/>
          <p14:tracePt t="19315" x="4960938" y="860425"/>
          <p14:tracePt t="19338" x="4999038" y="860425"/>
          <p14:tracePt t="19350" x="5021263" y="860425"/>
          <p14:tracePt t="19368" x="5037138" y="860425"/>
          <p14:tracePt t="19382" x="5045075" y="860425"/>
          <p14:tracePt t="19398" x="5067300" y="860425"/>
          <p14:tracePt t="19416" x="5089525" y="860425"/>
          <p14:tracePt t="19432" x="5151438" y="846138"/>
          <p14:tracePt t="19432" x="5173663" y="846138"/>
          <p14:tracePt t="19450" x="5197475" y="846138"/>
          <p14:tracePt t="19471" x="5219700" y="846138"/>
          <p14:tracePt t="19485" x="5235575" y="846138"/>
          <p14:tracePt t="19501" x="5249863" y="830263"/>
          <p14:tracePt t="19519" x="5273675" y="830263"/>
          <p14:tracePt t="19535" x="5295900" y="830263"/>
          <p14:tracePt t="19551" x="5303838" y="830263"/>
          <p14:tracePt t="19568" x="5334000" y="815975"/>
          <p14:tracePt t="19585" x="5356225" y="815975"/>
          <p14:tracePt t="19601" x="5364163" y="815975"/>
          <p14:tracePt t="19615" x="5394325" y="815975"/>
          <p14:tracePt t="19631" x="5418138" y="815975"/>
          <p14:tracePt t="19649" x="5432425" y="815975"/>
          <p14:tracePt t="19665" x="5440363" y="815975"/>
          <p14:tracePt t="19688" x="5464175" y="815975"/>
          <p14:tracePt t="19705" x="5478463" y="815975"/>
          <p14:tracePt t="19720" x="5524500" y="815975"/>
          <p14:tracePt t="19738" x="5540375" y="815975"/>
          <p14:tracePt t="19751" x="5616575" y="830263"/>
          <p14:tracePt t="19768" x="5630863" y="830263"/>
          <p14:tracePt t="19785" x="5622925" y="830263"/>
          <p14:tracePt t="20209" x="5608638" y="830263"/>
          <p14:tracePt t="20219" x="5584825" y="830263"/>
          <p14:tracePt t="20237" x="5554663" y="830263"/>
          <p14:tracePt t="20252" x="5540375" y="830263"/>
          <p14:tracePt t="20266" x="5532438" y="830263"/>
          <p14:tracePt t="20284" x="5494338" y="815975"/>
          <p14:tracePt t="20301" x="5456238" y="815975"/>
          <p14:tracePt t="20317" x="5402263" y="800100"/>
          <p14:tracePt t="20337" x="5372100" y="800100"/>
          <p14:tracePt t="20350" x="5334000" y="792163"/>
          <p14:tracePt t="20367" x="5326063" y="792163"/>
          <p14:tracePt t="20394" x="5311775" y="792163"/>
          <p14:tracePt t="20411" x="5303838" y="784225"/>
          <p14:tracePt t="20459" x="5303838" y="777875"/>
          <p14:tracePt t="20550" x="5311775" y="777875"/>
          <p14:tracePt t="20580" x="5349875" y="777875"/>
          <p14:tracePt t="20600" x="5418138" y="777875"/>
          <p14:tracePt t="20616" x="5432425" y="777875"/>
          <p14:tracePt t="20628" x="5464175" y="777875"/>
          <p14:tracePt t="20644" x="5478463" y="777875"/>
          <p14:tracePt t="20661" x="5516563" y="777875"/>
          <p14:tracePt t="20677" x="5546725" y="777875"/>
          <p14:tracePt t="20694" x="5584825" y="777875"/>
          <p14:tracePt t="20703" x="5616575" y="777875"/>
          <p14:tracePt t="20720" x="5661025" y="784225"/>
          <p14:tracePt t="20737" x="5684838" y="792163"/>
          <p14:tracePt t="20750" x="5715000" y="792163"/>
          <p14:tracePt t="20767" x="5745163" y="815975"/>
          <p14:tracePt t="20784" x="5753100" y="815975"/>
          <p14:tracePt t="20800" x="5768975" y="815975"/>
          <p14:tracePt t="20817" x="5791200" y="815975"/>
          <p14:tracePt t="20833" x="5775325" y="815975"/>
          <p14:tracePt t="20975" x="5707063" y="808038"/>
          <p14:tracePt t="20984" x="5646738" y="777875"/>
          <p14:tracePt t="21003" x="5584825" y="769938"/>
          <p14:tracePt t="21018" x="5508625" y="754063"/>
          <p14:tracePt t="21035" x="5464175" y="754063"/>
          <p14:tracePt t="21049" x="5394325" y="754063"/>
          <p14:tracePt t="21066" x="5280025" y="754063"/>
          <p14:tracePt t="21082" x="5127625" y="754063"/>
          <p14:tracePt t="21098" x="5037138" y="754063"/>
          <p14:tracePt t="21115" x="5013325" y="754063"/>
          <p14:tracePt t="21131" x="5037138" y="754063"/>
          <p14:tracePt t="21266" x="5083175" y="754063"/>
          <p14:tracePt t="21285" x="5151438" y="754063"/>
          <p14:tracePt t="21297" x="5227638" y="754063"/>
          <p14:tracePt t="21315" x="5326063" y="754063"/>
          <p14:tracePt t="21331" x="5432425" y="754063"/>
          <p14:tracePt t="21348" x="5570538" y="754063"/>
          <p14:tracePt t="21363" x="5707063" y="754063"/>
          <p14:tracePt t="21381" x="5829300" y="746125"/>
          <p14:tracePt t="21398" x="5883275" y="746125"/>
          <p14:tracePt t="21410" x="5973763" y="746125"/>
          <p14:tracePt t="21427" x="6027738" y="746125"/>
          <p14:tracePt t="21427" x="6065838" y="746125"/>
          <p14:tracePt t="21449" x="6164263" y="746125"/>
          <p14:tracePt t="21468" x="6316663" y="746125"/>
          <p14:tracePt t="21485" x="6477000" y="746125"/>
          <p14:tracePt t="21501" x="6621463" y="746125"/>
          <p14:tracePt t="21519" x="6651625" y="746125"/>
          <p14:tracePt t="21534" x="6667500" y="746125"/>
          <p14:tracePt t="21549" x="6683375" y="762000"/>
          <p14:tracePt t="21566" x="6721475" y="769938"/>
          <p14:tracePt t="21583" x="6865938" y="769938"/>
          <p14:tracePt t="21601" x="6911975" y="769938"/>
          <p14:tracePt t="21613" x="6964363" y="769938"/>
          <p14:tracePt t="21633" x="6980238" y="769938"/>
          <p14:tracePt t="21646" x="6964363" y="769938"/>
          <p14:tracePt t="21758" x="6926263" y="769938"/>
          <p14:tracePt t="21767" x="6911975" y="769938"/>
          <p14:tracePt t="21782" x="6842125" y="769938"/>
          <p14:tracePt t="21799" x="6689725" y="769938"/>
          <p14:tracePt t="21816" x="6583363" y="769938"/>
          <p14:tracePt t="21832" x="6492875" y="777875"/>
          <p14:tracePt t="21849" x="6438900" y="777875"/>
          <p14:tracePt t="21864" x="6264275" y="777875"/>
          <p14:tracePt t="21882" x="6134100" y="777875"/>
          <p14:tracePt t="21899" x="6080125" y="777875"/>
          <p14:tracePt t="21912" x="5973763" y="762000"/>
          <p14:tracePt t="21930" x="5935663" y="762000"/>
          <p14:tracePt t="21946" x="5867400" y="746125"/>
          <p14:tracePt t="21963" x="5775325" y="746125"/>
          <p14:tracePt t="21979" x="5661025" y="739775"/>
          <p14:tracePt t="21979" x="5616575" y="739775"/>
          <p14:tracePt t="21997" x="5546725" y="739775"/>
          <p14:tracePt t="22016" x="5494338" y="739775"/>
          <p14:tracePt t="22032" x="5456238" y="739775"/>
          <p14:tracePt t="22050" x="5426075" y="723900"/>
          <p14:tracePt t="22068" x="5394325" y="723900"/>
          <p14:tracePt t="22081" x="5372100" y="723900"/>
          <p14:tracePt t="22098" x="5356225" y="723900"/>
          <p14:tracePt t="22115" x="5341938" y="715963"/>
          <p14:tracePt t="22131" x="5334000" y="708025"/>
          <p14:tracePt t="22148" x="5318125" y="708025"/>
          <p14:tracePt t="22176" x="5311775" y="715963"/>
          <p14:tracePt t="22193" x="5303838" y="715963"/>
          <p14:tracePt t="22209" x="5295900" y="723900"/>
          <p14:tracePt t="22773" x="5295900" y="731838"/>
          <p14:tracePt t="23797" x="5241925" y="784225"/>
          <p14:tracePt t="23816" x="5197475" y="815975"/>
          <p14:tracePt t="23829" x="5075238" y="884238"/>
          <p14:tracePt t="23846" x="4937125" y="960438"/>
          <p14:tracePt t="23861" x="4792663" y="1082675"/>
          <p14:tracePt t="23877" x="4473575" y="1241425"/>
          <p14:tracePt t="23896" x="4343400" y="1355725"/>
          <p14:tracePt t="23913" x="4229100" y="1447800"/>
          <p14:tracePt t="23929" x="4191000" y="1485900"/>
          <p14:tracePt t="23940" x="4152900" y="1531938"/>
          <p14:tracePt t="23958" x="4122738" y="1584325"/>
          <p14:tracePt t="23974" x="4098925" y="1638300"/>
          <p14:tracePt t="23991" x="4092575" y="1676400"/>
          <p14:tracePt t="24000" x="4130675" y="1760538"/>
          <p14:tracePt t="24018" x="4130675" y="1768475"/>
          <p14:tracePt t="24032" x="4130675" y="1774825"/>
          <p14:tracePt t="24047" x="4106863" y="1798638"/>
          <p14:tracePt t="24064" x="4076700" y="1812925"/>
          <p14:tracePt t="24080" x="4038600" y="1874838"/>
          <p14:tracePt t="24097" x="4022725" y="1920875"/>
          <p14:tracePt t="24113" x="4016375" y="1989138"/>
          <p14:tracePt t="24129" x="4016375" y="2003425"/>
          <p14:tracePt t="24146" x="3992563" y="2019300"/>
          <p14:tracePt t="24162" x="3978275" y="2035175"/>
          <p14:tracePt t="24178" x="3902075" y="2079625"/>
          <p14:tracePt t="24195" x="3886200" y="2095500"/>
          <p14:tracePt t="24210" x="3886200" y="2103438"/>
          <p14:tracePt t="24240" x="3878263" y="2103438"/>
          <p14:tracePt t="24250" x="3856038" y="2103438"/>
          <p14:tracePt t="24266" x="3794125" y="2125663"/>
          <p14:tracePt t="24283" x="3771900" y="2125663"/>
          <p14:tracePt t="24300" x="3763963" y="2141538"/>
          <p14:tracePt t="24312" x="3756025" y="2141538"/>
          <p14:tracePt t="24376" x="3741738" y="2141538"/>
          <p14:tracePt t="24394" x="3687763" y="2141538"/>
          <p14:tracePt t="24411" x="3679825" y="2141538"/>
          <p14:tracePt t="24428" x="3673475" y="2141538"/>
          <p14:tracePt t="24447" x="3665538" y="2141538"/>
          <p14:tracePt t="24459" x="3649663" y="2141538"/>
          <p14:tracePt t="24487" x="3635375" y="2133600"/>
          <p14:tracePt t="24506" x="3627438" y="2133600"/>
          <p14:tracePt t="24517" x="3611563" y="2133600"/>
          <p14:tracePt t="24534" x="3597275" y="2133600"/>
          <p14:tracePt t="24547" x="3581400" y="2133600"/>
          <p14:tracePt t="24609" x="3559175" y="2125663"/>
          <p14:tracePt t="24644" x="3527425" y="2111375"/>
          <p14:tracePt t="24661" x="3513138" y="2103438"/>
          <p14:tracePt t="24678" x="3513138" y="2095500"/>
          <p14:tracePt t="24694" x="3513138" y="2087563"/>
          <p14:tracePt t="24796" x="3489325" y="2079625"/>
          <p14:tracePt t="24959" x="3467100" y="2065338"/>
          <p14:tracePt t="24977" x="3451225" y="2065338"/>
          <p14:tracePt t="25004" x="3444875" y="2049463"/>
          <p14:tracePt t="25016" x="3382963" y="2041525"/>
          <p14:tracePt t="25039" x="3298825" y="2019300"/>
          <p14:tracePt t="25048" x="3260725" y="2019300"/>
          <p14:tracePt t="25062" x="3116263" y="2011363"/>
          <p14:tracePt t="25080" x="3001963" y="2011363"/>
          <p14:tracePt t="25096" x="2873375" y="2011363"/>
          <p14:tracePt t="25112" x="2773363" y="1997075"/>
          <p14:tracePt t="25129" x="2735263" y="1997075"/>
          <p14:tracePt t="25146" x="2682875" y="1997075"/>
          <p14:tracePt t="25162" x="2552700" y="2019300"/>
          <p14:tracePt t="25177" x="2476500" y="2035175"/>
          <p14:tracePt t="25193" x="2201863" y="2117725"/>
          <p14:tracePt t="25210" x="2049463" y="2171700"/>
          <p14:tracePt t="25226" x="1935163" y="2217738"/>
          <p14:tracePt t="25243" x="1851025" y="2263775"/>
          <p14:tracePt t="25260" x="1774825" y="2301875"/>
          <p14:tracePt t="25276" x="1684338" y="2370138"/>
          <p14:tracePt t="25292" x="1546225" y="2408238"/>
          <p14:tracePt t="25292" x="1470025" y="2430463"/>
          <p14:tracePt t="25310" x="1333500" y="2492375"/>
          <p14:tracePt t="25329" x="1203325" y="2544763"/>
          <p14:tracePt t="25349" x="1082675" y="2590800"/>
          <p14:tracePt t="25362" x="936625" y="2628900"/>
          <p14:tracePt t="25379" x="800100" y="2667000"/>
          <p14:tracePt t="25394" x="647700" y="2713038"/>
          <p14:tracePt t="25412" x="487363" y="2759075"/>
          <p14:tracePt t="25428" x="396875" y="2789238"/>
          <p14:tracePt t="25443" x="327025" y="2803525"/>
          <p14:tracePt t="25460" x="266700" y="2803525"/>
          <p14:tracePt t="25477" x="212725" y="2819400"/>
          <p14:tracePt t="25492" x="98425" y="2827338"/>
          <p14:tracePt t="25528" x="30163" y="2811463"/>
          <p14:tracePt t="25815" x="38100" y="2811463"/>
          <p14:tracePt t="25830" x="46038" y="2811463"/>
          <p14:tracePt t="25844" x="68263" y="2803525"/>
          <p14:tracePt t="25891" x="76200" y="2797175"/>
          <p14:tracePt t="25924" x="84138" y="2797175"/>
          <p14:tracePt t="25924" x="92075" y="2789238"/>
          <p14:tracePt t="25992" x="98425" y="2781300"/>
          <p14:tracePt t="26005" x="114300" y="2781300"/>
          <p14:tracePt t="26022" x="130175" y="2773363"/>
          <p14:tracePt t="26031" x="136525" y="2773363"/>
          <p14:tracePt t="26048" x="144463" y="2765425"/>
          <p14:tracePt t="26065" x="152400" y="2759075"/>
          <p14:tracePt t="26078" x="168275" y="2751138"/>
          <p14:tracePt t="26095" x="190500" y="2743200"/>
          <p14:tracePt t="26112" x="212725" y="2743200"/>
          <p14:tracePt t="26128" x="236538" y="2735263"/>
          <p14:tracePt t="26145" x="244475" y="2727325"/>
          <p14:tracePt t="26161" x="250825" y="2727325"/>
          <p14:tracePt t="26177" x="266700" y="2727325"/>
          <p14:tracePt t="26192" x="334963" y="2727325"/>
          <p14:tracePt t="26210" x="511175" y="2773363"/>
          <p14:tracePt t="26226" x="571500" y="2773363"/>
          <p14:tracePt t="26241" x="587375" y="2773363"/>
          <p14:tracePt t="26259" x="571500" y="2789238"/>
          <p14:tracePt t="26440" x="555625" y="2789238"/>
          <p14:tracePt t="26460" x="549275" y="2789238"/>
          <p14:tracePt t="26472" x="517525" y="2789238"/>
          <p14:tracePt t="26488" x="465138" y="2789238"/>
          <p14:tracePt t="26505" x="434975" y="2789238"/>
          <p14:tracePt t="26523" x="411163" y="2789238"/>
          <p14:tracePt t="26533" x="396875" y="2781300"/>
          <p14:tracePt t="26579" x="373063" y="2759075"/>
          <p14:tracePt t="26596" x="358775" y="2743200"/>
          <p14:tracePt t="26612" x="350838" y="2735263"/>
          <p14:tracePt t="26626" x="350838" y="2727325"/>
          <p14:tracePt t="26657" x="358775" y="2720975"/>
          <p14:tracePt t="26723" x="381000" y="2713038"/>
          <p14:tracePt t="26757" x="396875" y="2705100"/>
          <p14:tracePt t="26771" x="403225" y="2697163"/>
          <p14:tracePt t="26781" x="411163" y="2697163"/>
          <p14:tracePt t="26799" x="411163" y="2689225"/>
          <p14:tracePt t="26853" x="419100" y="2689225"/>
          <p14:tracePt t="27069" x="427038" y="2689225"/>
          <p14:tracePt t="27393" x="434975" y="2682875"/>
          <p14:tracePt t="27440" x="441325" y="2682875"/>
          <p14:tracePt t="27509" x="449263" y="2689225"/>
          <p14:tracePt t="27739" x="465138" y="2697163"/>
          <p14:tracePt t="27758" x="479425" y="2713038"/>
          <p14:tracePt t="27785" x="503238" y="2735263"/>
          <p14:tracePt t="27803" x="517525" y="2735263"/>
          <p14:tracePt t="27812" x="563563" y="2759075"/>
          <p14:tracePt t="27829" x="593725" y="2773363"/>
          <p14:tracePt t="27846" x="609600" y="2773363"/>
          <p14:tracePt t="27863" x="617538" y="2781300"/>
          <p14:tracePt t="27877" x="647700" y="2781300"/>
          <p14:tracePt t="27907" x="677863" y="2797175"/>
          <p14:tracePt t="27924" x="715963" y="2797175"/>
          <p14:tracePt t="27941" x="769938" y="2803525"/>
          <p14:tracePt t="27958" x="830263" y="2811463"/>
          <p14:tracePt t="27974" x="876300" y="2811463"/>
          <p14:tracePt t="27991" x="906463" y="2811463"/>
          <p14:tracePt t="28003" x="922338" y="2811463"/>
          <p14:tracePt t="28020" x="936625" y="2811463"/>
          <p14:tracePt t="28052" x="952500" y="2811463"/>
          <p14:tracePt t="28070" x="990600" y="2811463"/>
          <p14:tracePt t="28079" x="1020763" y="2819400"/>
          <p14:tracePt t="28096" x="1028700" y="2819400"/>
          <p14:tracePt t="28110" x="1074738" y="2835275"/>
          <p14:tracePt t="28126" x="1082675" y="2835275"/>
          <p14:tracePt t="28141" x="1089025" y="2835275"/>
          <p14:tracePt t="28159" x="1096963" y="2849563"/>
          <p14:tracePt t="28175" x="1143000" y="2835275"/>
          <p14:tracePt t="28256" x="1181100" y="2811463"/>
          <p14:tracePt t="28273" x="1189038" y="2803525"/>
          <p14:tracePt t="28286" x="1203325" y="2797175"/>
          <p14:tracePt t="28303" x="1211263" y="2789238"/>
          <p14:tracePt t="28312" x="1219200" y="2765425"/>
          <p14:tracePt t="28329" x="1227138" y="2751138"/>
          <p14:tracePt t="28350" x="1227138" y="2735263"/>
          <p14:tracePt t="28378" x="1227138" y="2727325"/>
          <p14:tracePt t="28408" x="1219200" y="2713038"/>
          <p14:tracePt t="28424" x="1211263" y="2697163"/>
          <p14:tracePt t="28490" x="1196975" y="2689225"/>
          <p14:tracePt t="28507" x="1189038" y="2682875"/>
          <p14:tracePt t="28520" x="1173163" y="2667000"/>
          <p14:tracePt t="28536" x="1173163" y="2659063"/>
          <p14:tracePt t="28553" x="1158875" y="2651125"/>
          <p14:tracePt t="28569" x="1135063" y="2644775"/>
          <p14:tracePt t="28578" x="1112838" y="2644775"/>
          <p14:tracePt t="28595" x="1096963" y="2644775"/>
          <p14:tracePt t="28612" x="1089025" y="2644775"/>
          <p14:tracePt t="28625" x="1082675" y="2644775"/>
          <p14:tracePt t="28738" x="1089025" y="2651125"/>
          <p14:tracePt t="28756" x="1096963" y="2659063"/>
          <p14:tracePt t="28773" x="1112838" y="2674938"/>
          <p14:tracePt t="28786" x="1143000" y="2705100"/>
          <p14:tracePt t="28803" x="1173163" y="2727325"/>
          <p14:tracePt t="28819" x="1189038" y="2743200"/>
          <p14:tracePt t="28828" x="1203325" y="2751138"/>
          <p14:tracePt t="28845" x="1219200" y="2765425"/>
          <p14:tracePt t="28862" x="1249363" y="2797175"/>
          <p14:tracePt t="28894" x="1265238" y="2811463"/>
          <p14:tracePt t="28910" x="1295400" y="2827338"/>
          <p14:tracePt t="28923" x="1311275" y="2841625"/>
          <p14:tracePt t="28940" x="1325563" y="2857500"/>
          <p14:tracePt t="28958" x="1401763" y="2903538"/>
          <p14:tracePt t="28976" x="1447800" y="2925763"/>
          <p14:tracePt t="28989" x="1493838" y="2941638"/>
          <p14:tracePt t="29004" x="1546225" y="2963863"/>
          <p14:tracePt t="29019" x="1570038" y="2963863"/>
          <p14:tracePt t="29036" x="1616075" y="2979738"/>
          <p14:tracePt t="29052" x="1638300" y="2994025"/>
          <p14:tracePt t="29069" x="1654175" y="3001963"/>
          <p14:tracePt t="29078" x="1676400" y="3009900"/>
          <p14:tracePt t="29095" x="1714500" y="3032125"/>
          <p14:tracePt t="29111" x="1828800" y="3055938"/>
          <p14:tracePt t="29127" x="1943100" y="3078163"/>
          <p14:tracePt t="29143" x="1981200" y="3078163"/>
          <p14:tracePt t="29159" x="2019300" y="3094038"/>
          <p14:tracePt t="29174" x="2027238" y="3101975"/>
          <p14:tracePt t="29191" x="2041525" y="3101975"/>
          <p14:tracePt t="29238" x="2095500" y="3124200"/>
          <p14:tracePt t="29256" x="2171700" y="3170238"/>
          <p14:tracePt t="29269" x="2239963" y="3178175"/>
          <p14:tracePt t="29286" x="2301875" y="3192463"/>
          <p14:tracePt t="29302" x="2362200" y="3200400"/>
          <p14:tracePt t="29318" x="2430463" y="3222625"/>
          <p14:tracePt t="29337" x="2476500" y="3238500"/>
          <p14:tracePt t="29350" x="2530475" y="3246438"/>
          <p14:tracePt t="29360" x="2544763" y="3246438"/>
          <p14:tracePt t="29378" x="2568575" y="3246438"/>
          <p14:tracePt t="29392" x="2613025" y="3254375"/>
          <p14:tracePt t="29409" x="2705100" y="3268663"/>
          <p14:tracePt t="29424" x="2835275" y="3292475"/>
          <p14:tracePt t="29441" x="2925763" y="3298825"/>
          <p14:tracePt t="29458" x="2987675" y="3314700"/>
          <p14:tracePt t="29475" x="3040063" y="3322638"/>
          <p14:tracePt t="29492" x="3078163" y="3322638"/>
          <p14:tracePt t="29508" x="3116263" y="3322638"/>
          <p14:tracePt t="29524" x="3192463" y="3322638"/>
          <p14:tracePt t="29539" x="3306763" y="3322638"/>
          <p14:tracePt t="29556" x="3467100" y="3314700"/>
          <p14:tracePt t="29572" x="3573463" y="3292475"/>
          <p14:tracePt t="29588" x="3649663" y="3276600"/>
          <p14:tracePt t="29588" x="3665538" y="3268663"/>
          <p14:tracePt t="29606" x="3695700" y="3268663"/>
          <p14:tracePt t="29628" x="3725863" y="3246438"/>
          <p14:tracePt t="29641" x="3741738" y="3216275"/>
          <p14:tracePt t="29657" x="3771900" y="3178175"/>
          <p14:tracePt t="29676" x="3848100" y="3124200"/>
          <p14:tracePt t="29691" x="3970338" y="3078163"/>
          <p14:tracePt t="29707" x="4160838" y="3001963"/>
          <p14:tracePt t="29723" x="4297363" y="2971800"/>
          <p14:tracePt t="29742" x="4321175" y="2941638"/>
          <p14:tracePt t="29758" x="4321175" y="2911475"/>
          <p14:tracePt t="29771" x="4221163" y="2827338"/>
          <p14:tracePt t="29788" x="4076700" y="2743200"/>
          <p14:tracePt t="29805" x="4022725" y="2689225"/>
          <p14:tracePt t="29821" x="3992563" y="2636838"/>
          <p14:tracePt t="29838" x="3984625" y="2606675"/>
          <p14:tracePt t="29855" x="3984625" y="2552700"/>
          <p14:tracePt t="29855" x="3984625" y="2536825"/>
          <p14:tracePt t="29872" x="3984625" y="2484438"/>
          <p14:tracePt t="29891" x="3978275" y="2422525"/>
          <p14:tracePt t="29908" x="3908425" y="2346325"/>
          <p14:tracePt t="29924" x="3870325" y="2324100"/>
          <p14:tracePt t="29941" x="3832225" y="2301875"/>
          <p14:tracePt t="29958" x="3771900" y="2247900"/>
          <p14:tracePt t="29977" x="3756025" y="2225675"/>
          <p14:tracePt t="29989" x="3741738" y="2193925"/>
          <p14:tracePt t="30007" x="3725863" y="2179638"/>
          <p14:tracePt t="30023" x="3711575" y="2163763"/>
          <p14:tracePt t="30038" x="3711575" y="2155825"/>
          <p14:tracePt t="30054" x="3687763" y="2141538"/>
          <p14:tracePt t="30071" x="3641725" y="2117725"/>
          <p14:tracePt t="30088" x="3589338" y="2103438"/>
          <p14:tracePt t="30104" x="3467100" y="2057400"/>
          <p14:tracePt t="30121" x="3406775" y="2027238"/>
          <p14:tracePt t="30141" x="3360738" y="1997075"/>
          <p14:tracePt t="30157" x="3314700" y="1981200"/>
          <p14:tracePt t="30173" x="3260725" y="1973263"/>
          <p14:tracePt t="30190" x="3124200" y="1951038"/>
          <p14:tracePt t="30207" x="2994025" y="1951038"/>
          <p14:tracePt t="30224" x="2879725" y="1951038"/>
          <p14:tracePt t="30240" x="2789238" y="1951038"/>
          <p14:tracePt t="30256" x="2759075" y="1951038"/>
          <p14:tracePt t="30272" x="2735263" y="1951038"/>
          <p14:tracePt t="30288" x="2705100" y="1935163"/>
          <p14:tracePt t="30304" x="2667000" y="1935163"/>
          <p14:tracePt t="30320" x="2644775" y="1920875"/>
          <p14:tracePt t="30338" x="2574925" y="1920875"/>
          <p14:tracePt t="30354" x="2492375" y="1920875"/>
          <p14:tracePt t="30370" x="2384425" y="1920875"/>
          <p14:tracePt t="30394" x="2354263" y="1920875"/>
          <p14:tracePt t="30407" x="2286000" y="1920875"/>
          <p14:tracePt t="30424" x="2255838" y="1920875"/>
          <p14:tracePt t="30444" x="2193925" y="1920875"/>
          <p14:tracePt t="30457" x="2095500" y="1920875"/>
          <p14:tracePt t="30475" x="2011363" y="1920875"/>
          <p14:tracePt t="30492" x="1989138" y="1920875"/>
          <p14:tracePt t="30505" x="1920875" y="1935163"/>
          <p14:tracePt t="30524" x="1866900" y="1935163"/>
          <p14:tracePt t="30537" x="1798638" y="1943100"/>
          <p14:tracePt t="30554" x="1752600" y="1951038"/>
          <p14:tracePt t="30571" x="1706563" y="1958975"/>
          <p14:tracePt t="30589" x="1660525" y="1973263"/>
          <p14:tracePt t="30605" x="1622425" y="1981200"/>
          <p14:tracePt t="30620" x="1570038" y="2011363"/>
          <p14:tracePt t="30620" x="1531938" y="2019300"/>
          <p14:tracePt t="30637" x="1493838" y="2041525"/>
          <p14:tracePt t="30657" x="1431925" y="2073275"/>
          <p14:tracePt t="30673" x="1371600" y="2111375"/>
          <p14:tracePt t="30689" x="1303338" y="2149475"/>
          <p14:tracePt t="30706" x="1235075" y="2187575"/>
          <p14:tracePt t="30723" x="1173163" y="2232025"/>
          <p14:tracePt t="30740" x="1165225" y="2239963"/>
          <p14:tracePt t="30755" x="1143000" y="2239963"/>
          <p14:tracePt t="30773" x="1112838" y="2255838"/>
          <p14:tracePt t="30790" x="1082675" y="2270125"/>
          <p14:tracePt t="30804" x="1036638" y="2308225"/>
          <p14:tracePt t="30820" x="1012825" y="2339975"/>
          <p14:tracePt t="30850" x="990600" y="2378075"/>
          <p14:tracePt t="30860" x="968375" y="2416175"/>
          <p14:tracePt t="30876" x="944563" y="2438400"/>
          <p14:tracePt t="30894" x="936625" y="2468563"/>
          <p14:tracePt t="30909" x="936625" y="2484438"/>
          <p14:tracePt t="30923" x="936625" y="2514600"/>
          <p14:tracePt t="30940" x="944563" y="2530475"/>
          <p14:tracePt t="30956" x="944563" y="2560638"/>
          <p14:tracePt t="30974" x="968375" y="2598738"/>
          <p14:tracePt t="30990" x="1012825" y="2644775"/>
          <p14:tracePt t="31008" x="1028700" y="2659063"/>
          <p14:tracePt t="31022" x="1104900" y="2720975"/>
          <p14:tracePt t="31039" x="1189038" y="2759075"/>
          <p14:tracePt t="31067" x="1227138" y="2797175"/>
          <p14:tracePt t="31084" x="1273175" y="2841625"/>
          <p14:tracePt t="31100" x="1287463" y="2857500"/>
          <p14:tracePt t="31110" x="1325563" y="2887663"/>
          <p14:tracePt t="31126" x="1393825" y="2933700"/>
          <p14:tracePt t="31144" x="1409700" y="2949575"/>
          <p14:tracePt t="31156" x="1516063" y="3009900"/>
          <p14:tracePt t="31175" x="1592263" y="3048000"/>
          <p14:tracePt t="31191" x="1646238" y="3063875"/>
          <p14:tracePt t="31207" x="1698625" y="3094038"/>
          <p14:tracePt t="31224" x="1722438" y="3101975"/>
          <p14:tracePt t="31240" x="1752600" y="3124200"/>
          <p14:tracePt t="31271" x="1820863" y="3140075"/>
          <p14:tracePt t="31288" x="1958975" y="3154363"/>
          <p14:tracePt t="31304" x="2041525" y="3170238"/>
          <p14:tracePt t="31317" x="2133600" y="3184525"/>
          <p14:tracePt t="31337" x="2179638" y="3192463"/>
          <p14:tracePt t="31351" x="2193925" y="3200400"/>
          <p14:tracePt t="31360" x="2217738" y="3208338"/>
          <p14:tracePt t="31376" x="2255838" y="3216275"/>
          <p14:tracePt t="31391" x="2384425" y="3216275"/>
          <p14:tracePt t="31407" x="2552700" y="3216275"/>
          <p14:tracePt t="31424" x="2674938" y="3216275"/>
          <p14:tracePt t="31439" x="2735263" y="3216275"/>
          <p14:tracePt t="31456" x="2765425" y="3216275"/>
          <p14:tracePt t="31474" x="2841625" y="3200400"/>
          <p14:tracePt t="31536" x="2955925" y="3170238"/>
          <p14:tracePt t="31554" x="3032125" y="3154363"/>
          <p14:tracePt t="31565" x="3162300" y="3132138"/>
          <p14:tracePt t="31583" x="3230563" y="3124200"/>
          <p14:tracePt t="31599" x="3246438" y="3116263"/>
          <p14:tracePt t="31609" x="3254375" y="3108325"/>
          <p14:tracePt t="31639" x="3260725" y="3108325"/>
          <p14:tracePt t="31658" x="3360738" y="3070225"/>
          <p14:tracePt t="31674" x="3475038" y="3025775"/>
          <p14:tracePt t="31687" x="3611563" y="2987675"/>
          <p14:tracePt t="31704" x="3673475" y="2963863"/>
          <p14:tracePt t="31720" x="3679825" y="2955925"/>
          <p14:tracePt t="31737" x="3687763" y="2949575"/>
          <p14:tracePt t="31769" x="3687763" y="2911475"/>
          <p14:tracePt t="31802" x="3695700" y="2873375"/>
          <p14:tracePt t="31820" x="3711575" y="2857500"/>
          <p14:tracePt t="31833" x="3725863" y="2803525"/>
          <p14:tracePt t="31849" x="3741738" y="2773363"/>
          <p14:tracePt t="31859" x="3741738" y="2743200"/>
          <p14:tracePt t="31876" x="3741738" y="2727325"/>
          <p14:tracePt t="31891" x="3741738" y="2713038"/>
          <p14:tracePt t="31909" x="3741738" y="2689225"/>
          <p14:tracePt t="31922" x="3741738" y="2644775"/>
          <p14:tracePt t="31939" x="3741738" y="2613025"/>
          <p14:tracePt t="31955" x="3741738" y="2598738"/>
          <p14:tracePt t="31973" x="3717925" y="2560638"/>
          <p14:tracePt t="31989" x="3695700" y="2530475"/>
          <p14:tracePt t="32005" x="3673475" y="2514600"/>
          <p14:tracePt t="32023" x="3635375" y="2484438"/>
          <p14:tracePt t="32037" x="3619500" y="2460625"/>
          <p14:tracePt t="32053" x="3603625" y="2446338"/>
          <p14:tracePt t="32069" x="3603625" y="2430463"/>
          <p14:tracePt t="32086" x="3597275" y="2422525"/>
          <p14:tracePt t="32103" x="3597275" y="2408238"/>
          <p14:tracePt t="32119" x="3565525" y="2370138"/>
          <p14:tracePt t="32136" x="3543300" y="2346325"/>
          <p14:tracePt t="32174" x="3505200" y="2308225"/>
          <p14:tracePt t="32189" x="3467100" y="2270125"/>
          <p14:tracePt t="32207" x="3451225" y="2255838"/>
          <p14:tracePt t="32220" x="3429000" y="2232025"/>
          <p14:tracePt t="32236" x="3382963" y="2217738"/>
          <p14:tracePt t="32253" x="3322638" y="2179638"/>
          <p14:tracePt t="32270" x="3254375" y="2163763"/>
          <p14:tracePt t="32286" x="3162300" y="2133600"/>
          <p14:tracePt t="32303" x="3140075" y="2125663"/>
          <p14:tracePt t="32320" x="3124200" y="2117725"/>
          <p14:tracePt t="32348" x="3094038" y="2103438"/>
          <p14:tracePt t="32365" x="3063875" y="2087563"/>
          <p14:tracePt t="32382" x="3025775" y="2087563"/>
          <p14:tracePt t="32391" x="3009900" y="2073275"/>
          <p14:tracePt t="32408" x="2979738" y="2065338"/>
          <p14:tracePt t="32425" x="2971800" y="2065338"/>
          <p14:tracePt t="32438" x="2955925" y="2065338"/>
          <p14:tracePt t="32455" x="2911475" y="2057400"/>
          <p14:tracePt t="32472" x="2841625" y="2057400"/>
          <p14:tracePt t="32488" x="2765425" y="2057400"/>
          <p14:tracePt t="32505" x="2682875" y="2057400"/>
          <p14:tracePt t="32526" x="2659063" y="2065338"/>
          <p14:tracePt t="32539" x="2613025" y="2065338"/>
          <p14:tracePt t="32552" x="2552700" y="2065338"/>
          <p14:tracePt t="32570" x="2514600" y="2065338"/>
          <p14:tracePt t="32586" x="2438400" y="2065338"/>
          <p14:tracePt t="32602" x="2316163" y="2065338"/>
          <p14:tracePt t="32619" x="2171700" y="2065338"/>
          <p14:tracePt t="32635" x="2065338" y="2065338"/>
          <p14:tracePt t="32635" x="2035175" y="2065338"/>
          <p14:tracePt t="32652" x="1981200" y="2065338"/>
          <p14:tracePt t="32675" x="1951038" y="2065338"/>
          <p14:tracePt t="32691" x="1905000" y="2065338"/>
          <p14:tracePt t="32705" x="1851025" y="2065338"/>
          <p14:tracePt t="32722" x="1782763" y="2065338"/>
          <p14:tracePt t="32739" x="1752600" y="2065338"/>
          <p14:tracePt t="32757" x="1736725" y="2065338"/>
          <p14:tracePt t="32770" x="1706563" y="2065338"/>
          <p14:tracePt t="32803" x="1660525" y="2065338"/>
          <p14:tracePt t="32820" x="1630363" y="2065338"/>
          <p14:tracePt t="32832" x="1584325" y="2065338"/>
          <p14:tracePt t="32849" x="1562100" y="2079625"/>
          <p14:tracePt t="32865" x="1531938" y="2095500"/>
          <p14:tracePt t="32874" x="1516063" y="2103438"/>
          <p14:tracePt t="32891" x="1485900" y="2111375"/>
          <p14:tracePt t="32907" x="1439863" y="2133600"/>
          <p14:tracePt t="32925" x="1393825" y="2155825"/>
          <p14:tracePt t="32937" x="1371600" y="2171700"/>
          <p14:tracePt t="32954" x="1349375" y="2187575"/>
          <p14:tracePt t="32971" x="1341438" y="2187575"/>
          <p14:tracePt t="32987" x="1317625" y="2201863"/>
          <p14:tracePt t="33004" x="1303338" y="2209800"/>
          <p14:tracePt t="33021" x="1295400" y="2217738"/>
          <p14:tracePt t="33038" x="1273175" y="2239963"/>
          <p14:tracePt t="33054" x="1227138" y="2270125"/>
          <p14:tracePt t="33072" x="1181100" y="2293938"/>
          <p14:tracePt t="33086" x="1143000" y="2316163"/>
          <p14:tracePt t="33101" x="1135063" y="2332038"/>
          <p14:tracePt t="33118" x="1127125" y="2339975"/>
          <p14:tracePt t="33134" x="1127125" y="2346325"/>
          <p14:tracePt t="33157" x="1120775" y="2362200"/>
          <p14:tracePt t="33174" x="1112838" y="2370138"/>
          <p14:tracePt t="33187" x="1104900" y="2384425"/>
          <p14:tracePt t="33204" x="1096963" y="2400300"/>
          <p14:tracePt t="33220" x="1096963" y="2416175"/>
          <p14:tracePt t="33237" x="1096963" y="2430463"/>
          <p14:tracePt t="33254" x="1096963" y="2438400"/>
          <p14:tracePt t="33271" x="1089025" y="2468563"/>
          <p14:tracePt t="33288" x="1089025" y="2476500"/>
          <p14:tracePt t="33304" x="1089025" y="2484438"/>
          <p14:tracePt t="33317" x="1089025" y="2492375"/>
          <p14:tracePt t="33334" x="1089025" y="2498725"/>
          <p14:tracePt t="33351" x="1089025" y="2514600"/>
          <p14:tracePt t="33368" x="1089025" y="2522538"/>
          <p14:tracePt t="33384" x="1089025" y="2536825"/>
          <p14:tracePt t="33401" x="1089025" y="2552700"/>
          <p14:tracePt t="33418" x="1089025" y="2560638"/>
          <p14:tracePt t="33447" x="1089025" y="2568575"/>
          <p14:tracePt t="33457" x="1089025" y="2582863"/>
          <p14:tracePt t="33502" x="1104900" y="2598738"/>
          <p14:tracePt t="33517" x="1120775" y="2613025"/>
          <p14:tracePt t="33535" x="1127125" y="2620963"/>
          <p14:tracePt t="33552" x="1135063" y="2620963"/>
          <p14:tracePt t="33568" x="1150938" y="2628900"/>
          <p14:tracePt t="33585" x="1158875" y="2644775"/>
          <p14:tracePt t="33616" x="1165225" y="2651125"/>
          <p14:tracePt t="33631" x="1181100" y="2659063"/>
          <p14:tracePt t="33647" x="1196975" y="2659063"/>
          <p14:tracePt t="33656" x="1211263" y="2682875"/>
          <p14:tracePt t="33674" x="1241425" y="2705100"/>
          <p14:tracePt t="33690" x="1273175" y="2743200"/>
          <p14:tracePt t="33704" x="1303338" y="2751138"/>
          <p14:tracePt t="33720" x="1317625" y="2765425"/>
          <p14:tracePt t="33737" x="1325563" y="2773363"/>
          <p14:tracePt t="33754" x="1333500" y="2781300"/>
          <p14:tracePt t="33770" x="1363663" y="2797175"/>
          <p14:tracePt t="33786" x="1379538" y="2797175"/>
          <p14:tracePt t="33803" x="1393825" y="2797175"/>
          <p14:tracePt t="33820" x="1393825" y="2803525"/>
          <p14:tracePt t="33836" x="1409700" y="2819400"/>
          <p14:tracePt t="33863" x="1425575" y="2835275"/>
          <p14:tracePt t="33880" x="1455738" y="2865438"/>
          <p14:tracePt t="33890" x="1477963" y="2879725"/>
          <p14:tracePt t="33906" x="1493838" y="2895600"/>
          <p14:tracePt t="33923" x="1516063" y="2895600"/>
          <p14:tracePt t="33939" x="1516063" y="2903538"/>
          <p14:tracePt t="33972" x="1524000" y="2895600"/>
          <p14:tracePt t="34417" x="1531938" y="2895600"/>
          <p14:tracePt t="34461" x="1539875" y="2895600"/>
          <p14:tracePt t="34518" x="1554163" y="2903538"/>
          <p14:tracePt t="34552" x="1562100" y="2911475"/>
          <p14:tracePt t="34583" x="1570038" y="2911475"/>
          <p14:tracePt t="34602" x="1584325" y="2917825"/>
          <p14:tracePt t="34629" x="1600200" y="2925763"/>
          <p14:tracePt t="34647" x="1600200" y="2933700"/>
          <p14:tracePt t="34679" x="1608138" y="2933700"/>
          <p14:tracePt t="34689" x="1630363" y="2949575"/>
          <p14:tracePt t="34704" x="1660525" y="2971800"/>
          <p14:tracePt t="34721" x="1676400" y="2971800"/>
          <p14:tracePt t="34739" x="1684338" y="2987675"/>
          <p14:tracePt t="34753" x="1698625" y="2987675"/>
          <p14:tracePt t="34785" x="1714500" y="2987675"/>
          <p14:tracePt t="34801" x="1752600" y="3001963"/>
          <p14:tracePt t="34817" x="1782763" y="3001963"/>
          <p14:tracePt t="34835" x="1798638" y="3017838"/>
          <p14:tracePt t="34847" x="1828800" y="3032125"/>
          <p14:tracePt t="34864" x="1858963" y="3048000"/>
          <p14:tracePt t="34881" x="1920875" y="3055938"/>
          <p14:tracePt t="34890" x="2011363" y="3078163"/>
          <p14:tracePt t="34906" x="2057400" y="3094038"/>
          <p14:tracePt t="34924" x="2079625" y="3108325"/>
          <p14:tracePt t="34939" x="2095500" y="3108325"/>
          <p14:tracePt t="34986" x="2125663" y="3108325"/>
          <p14:tracePt t="35000" x="2225675" y="3108325"/>
          <p14:tracePt t="35017" x="2378075" y="3108325"/>
          <p14:tracePt t="35036" x="2536825" y="3094038"/>
          <p14:tracePt t="35052" x="2651125" y="3086100"/>
          <p14:tracePt t="35068" x="2674938" y="3070225"/>
          <p14:tracePt t="35084" x="2674938" y="3078163"/>
          <p14:tracePt t="35252" x="2674938" y="3094038"/>
          <p14:tracePt t="35282" x="2674938" y="3101975"/>
          <p14:tracePt t="35345" x="2674938" y="3086100"/>
          <p14:tracePt t="35815" x="2674938" y="3040063"/>
          <p14:tracePt t="35833" x="2674938" y="3009900"/>
          <p14:tracePt t="35850" x="2682875" y="2971800"/>
          <p14:tracePt t="35866" x="2682875" y="2955925"/>
          <p14:tracePt t="35879" x="2705100" y="2895600"/>
          <p14:tracePt t="35895" x="2720975" y="2849563"/>
          <p14:tracePt t="35912" x="2743200" y="2789238"/>
          <p14:tracePt t="35929" x="2743200" y="2759075"/>
          <p14:tracePt t="35938" x="2743200" y="2727325"/>
          <p14:tracePt t="35955" x="2743200" y="2697163"/>
          <p14:tracePt t="35971" x="2743200" y="2659063"/>
          <p14:tracePt t="35984" x="2743200" y="2628900"/>
          <p14:tracePt t="36002" x="2751138" y="2613025"/>
          <p14:tracePt t="36018" x="2759075" y="2606675"/>
          <p14:tracePt t="36036" x="2759075" y="2598738"/>
          <p14:tracePt t="36052" x="2759075" y="2582863"/>
          <p14:tracePt t="36068" x="2759075" y="2560638"/>
          <p14:tracePt t="36085" x="2759075" y="2536825"/>
          <p14:tracePt t="36101" x="2759075" y="2514600"/>
          <p14:tracePt t="36117" x="2759075" y="2498725"/>
          <p14:tracePt t="36131" x="2759075" y="2484438"/>
          <p14:tracePt t="36148" x="2759075" y="2460625"/>
          <p14:tracePt t="36165" x="2759075" y="2438400"/>
          <p14:tracePt t="36189" x="2759075" y="2430463"/>
          <p14:tracePt t="36205" x="2759075" y="2422525"/>
          <p14:tracePt t="36220" x="2759075" y="2416175"/>
          <p14:tracePt t="36864" x="2765425" y="2400300"/>
          <p14:tracePt t="36897" x="2789238" y="2384425"/>
          <p14:tracePt t="36915" x="2797175" y="2378075"/>
          <p14:tracePt t="36943" x="2803525" y="2378075"/>
          <p14:tracePt t="36969" x="2803525" y="2370138"/>
          <p14:tracePt t="36985" x="2811463" y="2362200"/>
          <p14:tracePt t="37364" x="2819400" y="2362200"/>
          <p14:tracePt t="37396" x="2865438" y="2378075"/>
          <p14:tracePt t="37429" x="2895600" y="2392363"/>
          <p14:tracePt t="37443" x="3009900" y="2400300"/>
          <p14:tracePt t="37460" x="3048000" y="2422525"/>
          <p14:tracePt t="37470" x="3070225" y="2430463"/>
          <p14:tracePt t="37487" x="3078163" y="2430463"/>
          <p14:tracePt t="37503" x="3108325" y="2430463"/>
          <p14:tracePt t="37520" x="3124200" y="2430463"/>
          <p14:tracePt t="37533" x="3184525" y="2438400"/>
          <p14:tracePt t="37552" x="3268663" y="2454275"/>
          <p14:tracePt t="37568" x="3298825" y="2460625"/>
          <p14:tracePt t="37584" x="3306763" y="2460625"/>
          <p14:tracePt t="37599" x="3314700" y="2460625"/>
          <p14:tracePt t="37662" x="3344863" y="2460625"/>
          <p14:tracePt t="37681" x="3368675" y="2460625"/>
          <p14:tracePt t="37694" x="3421063" y="2468563"/>
          <p14:tracePt t="37710" x="3475038" y="2468563"/>
          <p14:tracePt t="37720" x="3521075" y="2468563"/>
          <p14:tracePt t="37736" x="3543300" y="2468563"/>
          <p14:tracePt t="37753" x="3559175" y="2468563"/>
          <p14:tracePt t="37769" x="3559175" y="2476500"/>
          <p14:tracePt t="38049" x="3551238" y="2476500"/>
          <p14:tracePt t="38064" x="3551238" y="2492375"/>
          <p14:tracePt t="38081" x="3551238" y="2498725"/>
          <p14:tracePt t="38097" x="3551238" y="2514600"/>
          <p14:tracePt t="38114" x="3527425" y="2514600"/>
          <p14:tracePt t="38131" x="3505200" y="2544763"/>
          <p14:tracePt t="38147" x="3505200" y="2560638"/>
          <p14:tracePt t="38164" x="3505200" y="2568575"/>
          <p14:tracePt t="38176" x="3497263" y="2574925"/>
          <p14:tracePt t="38193" x="3497263" y="2590800"/>
          <p14:tracePt t="38210" x="3489325" y="2606675"/>
          <p14:tracePt t="38219" x="3475038" y="2620963"/>
          <p14:tracePt t="38237" x="3467100" y="2636838"/>
          <p14:tracePt t="38250" x="3459163" y="2651125"/>
          <p14:tracePt t="38271" x="3451225" y="2667000"/>
          <p14:tracePt t="38283" x="3436938" y="2689225"/>
          <p14:tracePt t="38299" x="3406775" y="2720975"/>
          <p14:tracePt t="38314" x="3375025" y="2751138"/>
          <p14:tracePt t="38336" x="3368675" y="2759075"/>
          <p14:tracePt t="38349" x="3368675" y="2765425"/>
          <p14:tracePt t="38365" x="3360738" y="2765425"/>
          <p14:tracePt t="38380" x="3360738" y="2773363"/>
          <p14:tracePt t="38396" x="3360738" y="2789238"/>
          <p14:tracePt t="38413" x="3352800" y="2803525"/>
          <p14:tracePt t="38429" x="3344863" y="2819400"/>
          <p14:tracePt t="38446" x="3330575" y="2819400"/>
          <p14:tracePt t="38463" x="3322638" y="2827338"/>
          <p14:tracePt t="38479" x="3322638" y="2835275"/>
          <p14:tracePt t="38502" x="3314700" y="2849563"/>
          <p14:tracePt t="38518" x="3306763" y="2857500"/>
          <p14:tracePt t="38536" x="3306763" y="2865438"/>
          <p14:tracePt t="38549" x="3298825" y="2879725"/>
          <p14:tracePt t="38566" x="3298825" y="2887663"/>
          <p14:tracePt t="38582" x="3298825" y="2903538"/>
          <p14:tracePt t="38598" x="3292475" y="2941638"/>
          <p14:tracePt t="38615" x="3276600" y="2955925"/>
          <p14:tracePt t="38632" x="3268663" y="2963863"/>
          <p14:tracePt t="38648" x="3254375" y="2971800"/>
          <p14:tracePt t="38662" x="3238500" y="2987675"/>
          <p14:tracePt t="38679" x="3238500" y="2994025"/>
          <p14:tracePt t="38696" x="3238500" y="3001963"/>
          <p14:tracePt t="38740" x="3246438" y="2994025"/>
          <p14:tracePt t="39111" x="3246438" y="2987675"/>
          <p14:tracePt t="39130" x="3260725" y="2979738"/>
          <p14:tracePt t="39177" x="3260725" y="2971800"/>
          <p14:tracePt t="39197" x="3268663" y="2963863"/>
          <p14:tracePt t="39223" x="3276600" y="2955925"/>
          <p14:tracePt t="39256" x="3284538" y="2949575"/>
          <p14:tracePt t="39266" x="3292475" y="2941638"/>
          <p14:tracePt t="39286" x="3306763" y="2925763"/>
          <p14:tracePt t="39299" x="3306763" y="2917825"/>
          <p14:tracePt t="39315" x="3314700" y="2911475"/>
          <p14:tracePt t="39332" x="3314700" y="2903538"/>
          <p14:tracePt t="39347" x="3314700" y="2879725"/>
          <p14:tracePt t="39379" x="3330575" y="2873375"/>
          <p14:tracePt t="39395" x="3330575" y="2849563"/>
          <p14:tracePt t="39410" x="3344863" y="2841625"/>
          <p14:tracePt t="39426" x="3360738" y="2841625"/>
          <p14:tracePt t="39444" x="3368675" y="2835275"/>
          <p14:tracePt t="39454" x="3375025" y="2803525"/>
          <p14:tracePt t="39470" x="3375025" y="2789238"/>
          <p14:tracePt t="39485" x="3390900" y="2759075"/>
          <p14:tracePt t="39502" x="3406775" y="2735263"/>
          <p14:tracePt t="39518" x="3413125" y="2720975"/>
          <p14:tracePt t="39531" x="3413125" y="2713038"/>
          <p14:tracePt t="39550" x="3421063" y="2713038"/>
          <p14:tracePt t="39597" x="3444875" y="2682875"/>
          <p14:tracePt t="39612" x="3459163" y="2651125"/>
          <p14:tracePt t="39629" x="3482975" y="2620963"/>
          <p14:tracePt t="39645" x="3482975" y="2590800"/>
          <p14:tracePt t="39662" x="3482975" y="2560638"/>
          <p14:tracePt t="39679" x="3482975" y="2552700"/>
          <p14:tracePt t="39710" x="3482975" y="2530475"/>
          <p14:tracePt t="39725" x="3482975" y="2506663"/>
          <p14:tracePt t="39741" x="3497263" y="2492375"/>
          <p14:tracePt t="39750" x="3497263" y="2468563"/>
          <p14:tracePt t="39767" x="3497263" y="2446338"/>
          <p14:tracePt t="39784" x="3513138" y="2416175"/>
          <p14:tracePt t="39799" x="3513138" y="2408238"/>
          <p14:tracePt t="39814" x="3513138" y="2378075"/>
          <p14:tracePt t="39830" x="3513138" y="2362200"/>
          <p14:tracePt t="39846" x="3513138" y="2354263"/>
          <p14:tracePt t="39862" x="3513138" y="2339975"/>
          <p14:tracePt t="39881" x="3497263" y="2339975"/>
          <p14:tracePt t="39912" x="3489325" y="2324100"/>
          <p14:tracePt t="39928" x="3475038" y="2308225"/>
          <p14:tracePt t="39961" x="3467100" y="2308225"/>
          <p14:tracePt t="39974" x="3444875" y="2278063"/>
          <p14:tracePt t="39991" x="3413125" y="2278063"/>
          <p14:tracePt t="40000" x="3390900" y="2247900"/>
          <p14:tracePt t="40017" x="3375025" y="2239963"/>
          <p14:tracePt t="40037" x="3360738" y="2225675"/>
          <p14:tracePt t="40050" x="3352800" y="2225675"/>
          <p14:tracePt t="40063" x="3336925" y="2209800"/>
          <p14:tracePt t="40080" x="3306763" y="2201863"/>
          <p14:tracePt t="40097" x="3292475" y="2193925"/>
          <p14:tracePt t="40114" x="3276600" y="2187575"/>
          <p14:tracePt t="40130" x="3254375" y="2171700"/>
          <p14:tracePt t="40146" x="3230563" y="2163763"/>
          <p14:tracePt t="40163" x="3200400" y="2155825"/>
          <p14:tracePt t="40180" x="3178175" y="2141538"/>
          <p14:tracePt t="40194" x="3162300" y="2133600"/>
          <p14:tracePt t="40210" x="3116263" y="2117725"/>
          <p14:tracePt t="40227" x="3078163" y="2095500"/>
          <p14:tracePt t="40244" x="3032125" y="2079625"/>
          <p14:tracePt t="40261" x="2987675" y="2065338"/>
          <p14:tracePt t="40261" x="2971800" y="2041525"/>
          <p14:tracePt t="40278" x="2949575" y="2035175"/>
          <p14:tracePt t="40300" x="2925763" y="2035175"/>
          <p14:tracePt t="40313" x="2911475" y="2027238"/>
          <p14:tracePt t="40331" x="2903538" y="2019300"/>
          <p14:tracePt t="40349" x="2879725" y="2011363"/>
          <p14:tracePt t="40363" x="2857500" y="2003425"/>
          <p14:tracePt t="40378" x="2835275" y="1997075"/>
          <p14:tracePt t="40396" x="2819400" y="1997075"/>
          <p14:tracePt t="40413" x="2803525" y="1997075"/>
          <p14:tracePt t="40444" x="2797175" y="1989138"/>
          <p14:tracePt t="40453" x="2781300" y="1989138"/>
          <p14:tracePt t="40475" x="2765425" y="1989138"/>
          <p14:tracePt t="40484" x="2727325" y="1981200"/>
          <p14:tracePt t="40500" x="2705100" y="1973263"/>
          <p14:tracePt t="40518" x="2697163" y="1973263"/>
          <p14:tracePt t="40534" x="2682875" y="1973263"/>
          <p14:tracePt t="40550" x="2667000" y="1973263"/>
          <p14:tracePt t="40563" x="2620963" y="1973263"/>
          <p14:tracePt t="40579" x="2552700" y="1965325"/>
          <p14:tracePt t="40596" x="2498725" y="1965325"/>
          <p14:tracePt t="40613" x="2476500" y="1965325"/>
          <p14:tracePt t="40630" x="2468563" y="1965325"/>
          <p14:tracePt t="40646" x="2460625" y="1965325"/>
          <p14:tracePt t="40661" x="2446338" y="1965325"/>
          <p14:tracePt t="40677" x="2408238" y="1997075"/>
          <p14:tracePt t="40693" x="2384425" y="2003425"/>
          <p14:tracePt t="40710" x="2362200" y="2011363"/>
          <p14:tracePt t="40727" x="2346325" y="2011363"/>
          <p14:tracePt t="40743" x="2339975" y="2027238"/>
          <p14:tracePt t="40766" x="2316163" y="2035175"/>
          <p14:tracePt t="40783" x="2308225" y="2041525"/>
          <p14:tracePt t="40799" x="2301875" y="2041525"/>
          <p14:tracePt t="40815" x="2286000" y="2057400"/>
          <p14:tracePt t="40831" x="2263775" y="2087563"/>
          <p14:tracePt t="40848" x="2239963" y="2111375"/>
          <p14:tracePt t="40864" x="2232025" y="2117725"/>
          <p14:tracePt t="40879" x="2225675" y="2133600"/>
          <p14:tracePt t="40896" x="2225675" y="2149475"/>
          <p14:tracePt t="40912" x="2225675" y="2163763"/>
          <p14:tracePt t="40929" x="2217738" y="2193925"/>
          <p14:tracePt t="40943" x="2217738" y="2225675"/>
          <p14:tracePt t="40959" x="2201863" y="2278063"/>
          <p14:tracePt t="40977" x="2187575" y="2316163"/>
          <p14:tracePt t="40993" x="2179638" y="2354263"/>
          <p14:tracePt t="41010" x="2171700" y="2392363"/>
          <p14:tracePt t="41027" x="2171700" y="2430463"/>
          <p14:tracePt t="41049" x="2163763" y="2446338"/>
          <p14:tracePt t="41065" x="2163763" y="2476500"/>
          <p14:tracePt t="41081" x="2163763" y="2498725"/>
          <p14:tracePt t="41097" x="2163763" y="2530475"/>
          <p14:tracePt t="41112" x="2187575" y="2574925"/>
          <p14:tracePt t="41129" x="2209800" y="2606675"/>
          <p14:tracePt t="41145" x="2232025" y="2651125"/>
          <p14:tracePt t="41162" x="2263775" y="2689225"/>
          <p14:tracePt t="41179" x="2293938" y="2720975"/>
          <p14:tracePt t="41195" x="2316163" y="2759075"/>
          <p14:tracePt t="41209" x="2346325" y="2803525"/>
          <p14:tracePt t="41226" x="2378075" y="2827338"/>
          <p14:tracePt t="41243" x="2422525" y="2865438"/>
          <p14:tracePt t="41259" x="2498725" y="2933700"/>
          <p14:tracePt t="41276" x="2606675" y="2987675"/>
          <p14:tracePt t="41276" x="2636838" y="3009900"/>
          <p14:tracePt t="41293" x="2689225" y="3048000"/>
          <p14:tracePt t="41314" x="2705100" y="3063875"/>
          <p14:tracePt t="41331" x="2765425" y="3101975"/>
          <p14:tracePt t="41349" x="2827338" y="3132138"/>
          <p14:tracePt t="41363" x="2903538" y="3170238"/>
          <p14:tracePt t="41382" x="2963863" y="3222625"/>
          <p14:tracePt t="41394" x="3001963" y="3230563"/>
          <p14:tracePt t="41412" x="3017838" y="3230563"/>
          <p14:tracePt t="42008" x="3025775" y="3230563"/>
          <p14:tracePt t="42023" x="3040063" y="3230563"/>
          <p14:tracePt t="42032" x="3048000" y="3222625"/>
          <p14:tracePt t="42048" x="3055938" y="3222625"/>
          <p14:tracePt t="42064" x="3063875" y="3216275"/>
          <p14:tracePt t="42078" x="3132138" y="3184525"/>
          <p14:tracePt t="42095" x="3322638" y="3140075"/>
          <p14:tracePt t="42112" x="3489325" y="3094038"/>
          <p14:tracePt t="42128" x="3611563" y="3086100"/>
          <p14:tracePt t="42144" x="3725863" y="3063875"/>
          <p14:tracePt t="42161" x="3802063" y="3048000"/>
          <p14:tracePt t="42178" x="3863975" y="3040063"/>
          <p14:tracePt t="42194" x="3946525" y="3040063"/>
          <p14:tracePt t="42211" x="4068763" y="3032125"/>
          <p14:tracePt t="42225" x="4251325" y="3025775"/>
          <p14:tracePt t="42243" x="4427538" y="3025775"/>
          <p14:tracePt t="42259" x="4549775" y="3025775"/>
          <p14:tracePt t="42275" x="4579938" y="3017838"/>
          <p14:tracePt t="42292" x="4587875" y="3017838"/>
          <p14:tracePt t="42424" x="4579938" y="3017838"/>
          <p14:tracePt t="42520" x="4533900" y="3017838"/>
          <p14:tracePt t="42538" x="4511675" y="3017838"/>
          <p14:tracePt t="42548" x="4503738" y="3017838"/>
          <p14:tracePt t="42570" x="4495800" y="3009900"/>
          <p14:tracePt t="42612" x="4479925" y="3001963"/>
          <p14:tracePt t="42628" x="4465638" y="3001963"/>
          <p14:tracePt t="42643" x="4465638" y="2994025"/>
          <p14:tracePt t="42878" x="4473575" y="2994025"/>
          <p14:tracePt t="42893" x="4479925" y="2994025"/>
          <p14:tracePt t="42909" x="4518025" y="2994025"/>
          <p14:tracePt t="42974" x="4610100" y="3009900"/>
          <p14:tracePt t="42992" x="4625975" y="3009900"/>
          <p14:tracePt t="43005" x="4664075" y="3017838"/>
          <p14:tracePt t="43023" x="4670425" y="3017838"/>
          <p14:tracePt t="43033" x="4686300" y="3017838"/>
          <p14:tracePt t="43102" x="4708525" y="3025775"/>
          <p14:tracePt t="43111" x="4746625" y="3032125"/>
          <p14:tracePt t="43142" x="4770438" y="3032125"/>
          <p14:tracePt t="43159" x="4800600" y="3040063"/>
          <p14:tracePt t="43176" x="4830763" y="3040063"/>
          <p14:tracePt t="43192" x="4868863" y="3040063"/>
          <p14:tracePt t="43209" x="4945063" y="3040063"/>
          <p14:tracePt t="43225" x="5013325" y="3040063"/>
          <p14:tracePt t="43238" x="5105400" y="3040063"/>
          <p14:tracePt t="43254" x="5151438" y="3040063"/>
          <p14:tracePt t="43271" x="5165725" y="3040063"/>
          <p14:tracePt t="43302" x="5219700" y="3040063"/>
          <p14:tracePt t="43329" x="5349875" y="3040063"/>
          <p14:tracePt t="43350" x="5524500" y="3040063"/>
          <p14:tracePt t="43362" x="5630863" y="3017838"/>
          <p14:tracePt t="43377" x="5668963" y="3001963"/>
          <p14:tracePt t="43393" x="5676900" y="3001963"/>
          <p14:tracePt t="43656" x="5707063" y="3001963"/>
          <p14:tracePt t="43674" x="5737225" y="3017838"/>
          <p14:tracePt t="43691" x="5753100" y="3017838"/>
          <p14:tracePt t="43757" x="5783263" y="3017838"/>
          <p14:tracePt t="43785" x="5799138" y="3017838"/>
          <p14:tracePt t="43804" x="5821363" y="3032125"/>
          <p14:tracePt t="43813" x="5829300" y="3032125"/>
          <p14:tracePt t="43829" x="5875338" y="3048000"/>
          <p14:tracePt t="43861" x="5989638" y="3055938"/>
          <p14:tracePt t="43878" x="6149975" y="3055938"/>
          <p14:tracePt t="43891" x="6278563" y="3055938"/>
          <p14:tracePt t="43908" x="6324600" y="3070225"/>
          <p14:tracePt t="43925" x="6332538" y="3070225"/>
          <p14:tracePt t="43941" x="6340475" y="3070225"/>
          <p14:tracePt t="43957" x="6378575" y="3086100"/>
          <p14:tracePt t="43975" x="6553200" y="3108325"/>
          <p14:tracePt t="43992" x="6637338" y="3108325"/>
          <p14:tracePt t="44003" x="6751638" y="3124200"/>
          <p14:tracePt t="44021" x="6865938" y="3124200"/>
          <p14:tracePt t="44031" x="6972300" y="3124200"/>
          <p14:tracePt t="44047" x="7040563" y="3124200"/>
          <p14:tracePt t="44063" x="7048500" y="3124200"/>
          <p14:tracePt t="44079" x="7086600" y="3124200"/>
          <p14:tracePt t="44143" x="7261225" y="3124200"/>
          <p14:tracePt t="44158" x="7421563" y="3124200"/>
          <p14:tracePt t="44175" x="7535863" y="3124200"/>
          <p14:tracePt t="44191" x="7521575" y="3124200"/>
          <p14:tracePt t="44239" x="7345363" y="3078163"/>
          <p14:tracePt t="44257" x="7299325" y="3078163"/>
          <p14:tracePt t="44268" x="7292975" y="3078163"/>
          <p14:tracePt t="44286" x="7285038" y="3070225"/>
          <p14:tracePt t="44318" x="7269163" y="3055938"/>
          <p14:tracePt t="44439" x="7192963" y="2987675"/>
          <p14:tracePt t="44457" x="7154863" y="2911475"/>
          <p14:tracePt t="44475" x="7108825" y="2835275"/>
          <p14:tracePt t="44491" x="7078663" y="2797175"/>
          <p14:tracePt t="44503" x="7048500" y="2751138"/>
          <p14:tracePt t="44520" x="7040563" y="2727325"/>
          <p14:tracePt t="44537" x="7026275" y="2705100"/>
          <p14:tracePt t="44546" x="7002463" y="2689225"/>
          <p14:tracePt t="44563" x="6956425" y="2651125"/>
          <p14:tracePt t="44582" x="6918325" y="2606675"/>
          <p14:tracePt t="44594" x="6904038" y="2582863"/>
          <p14:tracePt t="44610" x="6873875" y="2560638"/>
          <p14:tracePt t="44626" x="6873875" y="2552700"/>
          <p14:tracePt t="44672" x="6865938" y="2544763"/>
          <p14:tracePt t="44690" x="6873875" y="2544763"/>
          <p14:tracePt t="44822" x="6888163" y="2544763"/>
          <p14:tracePt t="44836" x="6942138" y="2544763"/>
          <p14:tracePt t="44845" x="7018338" y="2552700"/>
          <p14:tracePt t="44862" x="7108825" y="2582863"/>
          <p14:tracePt t="44875" x="7192963" y="2582863"/>
          <p14:tracePt t="44893" x="7254875" y="2582863"/>
          <p14:tracePt t="44909" x="7331075" y="2598738"/>
          <p14:tracePt t="44926" x="7375525" y="2606675"/>
          <p14:tracePt t="44942" x="7407275" y="2606675"/>
          <p14:tracePt t="44958" x="7429500" y="2606675"/>
          <p14:tracePt t="44975" x="7505700" y="2606675"/>
          <p14:tracePt t="44992" x="7551738" y="2606675"/>
          <p14:tracePt t="45006" x="7620000" y="2606675"/>
          <p14:tracePt t="45023" x="7712075" y="2582863"/>
          <p14:tracePt t="45039" x="7750175" y="2574925"/>
          <p14:tracePt t="45057" x="7764463" y="2568575"/>
          <p14:tracePt t="45072" x="7780338" y="2552700"/>
          <p14:tracePt t="45125" x="7794625" y="2552700"/>
          <p14:tracePt t="45143" x="7802563" y="2552700"/>
          <p14:tracePt t="45175" x="7794625" y="2560638"/>
          <p14:tracePt t="45255" x="7780338" y="2574925"/>
          <p14:tracePt t="45273" x="7772400" y="2582863"/>
          <p14:tracePt t="45286" x="7750175" y="2620963"/>
          <p14:tracePt t="45302" x="7726363" y="2644775"/>
          <p14:tracePt t="45319" x="7704138" y="2674938"/>
          <p14:tracePt t="45329" x="7680325" y="2697163"/>
          <p14:tracePt t="45346" x="7650163" y="2751138"/>
          <p14:tracePt t="45361" x="7620000" y="2765425"/>
          <p14:tracePt t="45378" x="7581900" y="2797175"/>
          <p14:tracePt t="45392" x="7559675" y="2827338"/>
          <p14:tracePt t="45408" x="7559675" y="2841625"/>
          <p14:tracePt t="45424" x="7543800" y="2857500"/>
          <p14:tracePt t="45441" x="7543800" y="2865438"/>
          <p14:tracePt t="45457" x="7543800" y="2887663"/>
          <p14:tracePt t="45478" x="7527925" y="2895600"/>
          <p14:tracePt t="45490" x="7521575" y="2911475"/>
          <p14:tracePt t="45507" x="7497763" y="2941638"/>
          <p14:tracePt t="45525" x="7483475" y="2963863"/>
          <p14:tracePt t="45540" x="7459663" y="2994025"/>
          <p14:tracePt t="45556" x="7451725" y="3009900"/>
          <p14:tracePt t="45573" x="7437438" y="3040063"/>
          <p14:tracePt t="45573" x="7429500" y="3063875"/>
          <p14:tracePt t="45591" x="7413625" y="3094038"/>
          <p14:tracePt t="45613" x="7407275" y="3124200"/>
          <p14:tracePt t="45626" x="7391400" y="3132138"/>
          <p14:tracePt t="45641" x="7383463" y="3140075"/>
          <p14:tracePt t="45659" x="7383463" y="3146425"/>
          <p14:tracePt t="45739" x="7383463" y="3154363"/>
          <p14:tracePt t="45805" x="7375525" y="3154363"/>
          <p14:tracePt t="47886" x="7383463" y="3154363"/>
          <p14:tracePt t="48631" x="7391400" y="3154363"/>
          <p14:tracePt t="48689" x="7383463" y="3154363"/>
          <p14:tracePt t="48769" x="7375525" y="3146425"/>
          <p14:tracePt t="48787" x="7337425" y="3132138"/>
          <p14:tracePt t="48804" x="7323138" y="3132138"/>
          <p14:tracePt t="48817" x="7231063" y="3078163"/>
          <p14:tracePt t="48833" x="7132638" y="3040063"/>
          <p14:tracePt t="48850" x="7010400" y="2994025"/>
          <p14:tracePt t="48866" x="6896100" y="2963863"/>
          <p14:tracePt t="48876" x="6811963" y="2949575"/>
          <p14:tracePt t="48891" x="6781800" y="2925763"/>
          <p14:tracePt t="48909" x="6697663" y="2887663"/>
          <p14:tracePt t="48926" x="6607175" y="2841625"/>
          <p14:tracePt t="48939" x="6561138" y="2827338"/>
          <p14:tracePt t="48955" x="6484938" y="2797175"/>
          <p14:tracePt t="48972" x="6416675" y="2773363"/>
          <p14:tracePt t="48988" x="6332538" y="2751138"/>
          <p14:tracePt t="49005" x="6256338" y="2720975"/>
          <p14:tracePt t="49023" x="6194425" y="2697163"/>
          <p14:tracePt t="49039" x="6164263" y="2682875"/>
          <p14:tracePt t="49055" x="6142038" y="2674938"/>
          <p14:tracePt t="49072" x="6103938" y="2659063"/>
          <p14:tracePt t="49099" x="5997575" y="2620963"/>
          <p14:tracePt t="49116" x="5951538" y="2606675"/>
          <p14:tracePt t="49125" x="5859463" y="2598738"/>
          <p14:tracePt t="49142" x="5821363" y="2582863"/>
          <p14:tracePt t="49158" x="5813425" y="2582863"/>
          <p14:tracePt t="49222" x="5799138" y="2582863"/>
          <p14:tracePt t="49236" x="5813425" y="2582863"/>
          <p14:tracePt t="49635" x="5821363" y="2582863"/>
          <p14:tracePt t="49648" x="5851525" y="2582863"/>
          <p14:tracePt t="49657" x="5883275" y="2544763"/>
          <p14:tracePt t="49675" x="5913438" y="2530475"/>
          <p14:tracePt t="49691" x="5921375" y="2522538"/>
          <p14:tracePt t="49705" x="5935663" y="2514600"/>
          <p14:tracePt t="49721" x="5943600" y="2514600"/>
          <p14:tracePt t="49738" x="5951538" y="2492375"/>
          <p14:tracePt t="49756" x="5965825" y="2484438"/>
          <p14:tracePt t="49771" x="5965825" y="2476500"/>
          <p14:tracePt t="49788" x="5973763" y="2468563"/>
          <p14:tracePt t="49805" x="5973763" y="2460625"/>
          <p14:tracePt t="50004" x="5965825" y="2460625"/>
          <p14:tracePt t="50084" x="5959475" y="2460625"/>
          <p14:tracePt t="50102" x="5951538" y="2468563"/>
          <p14:tracePt t="50115" x="5921375" y="2468563"/>
          <p14:tracePt t="50146" x="5905500" y="2484438"/>
          <p14:tracePt t="50165" x="5813425" y="2484438"/>
          <p14:tracePt t="50174" x="5578475" y="2492375"/>
          <p14:tracePt t="50191" x="5227638" y="2492375"/>
          <p14:tracePt t="50204" x="4625975" y="2492375"/>
          <p14:tracePt t="50221" x="3978275" y="2384425"/>
          <p14:tracePt t="50237" x="3565525" y="2278063"/>
          <p14:tracePt t="50254" x="3146425" y="2141538"/>
          <p14:tracePt t="50271" x="2819400" y="2065338"/>
          <p14:tracePt t="50287" x="2536825" y="2019300"/>
          <p14:tracePt t="50305" x="2430463" y="2003425"/>
          <p14:tracePt t="50321" x="2378075" y="2003425"/>
          <p14:tracePt t="50321" x="2339975" y="2003425"/>
          <p14:tracePt t="50341" x="2286000" y="2003425"/>
          <p14:tracePt t="50365" x="2255838" y="2003425"/>
          <p14:tracePt t="50381" x="2209800" y="2003425"/>
          <p14:tracePt t="50398" x="2179638" y="2003425"/>
          <p14:tracePt t="50407" x="1973263" y="2003425"/>
          <p14:tracePt t="50424" x="1851025" y="2003425"/>
          <p14:tracePt t="50440" x="1706563" y="2027238"/>
          <p14:tracePt t="50457" x="1676400" y="2035175"/>
          <p14:tracePt t="50473" x="1668463" y="2049463"/>
          <p14:tracePt t="50489" x="1668463" y="2065338"/>
          <p14:tracePt t="50520" x="1676400" y="2095500"/>
          <p14:tracePt t="50536" x="1676400" y="2117725"/>
          <p14:tracePt t="50567" x="1684338" y="2125663"/>
          <p14:tracePt t="50585" x="1684338" y="2133600"/>
          <p14:tracePt t="50602" x="1698625" y="2149475"/>
          <p14:tracePt t="50614" x="1730375" y="2179638"/>
          <p14:tracePt t="50631" x="1768475" y="2225675"/>
          <p14:tracePt t="50648" x="1798638" y="2247900"/>
          <p14:tracePt t="50664" x="1812925" y="2263775"/>
          <p14:tracePt t="50673" x="1820863" y="2278063"/>
          <p14:tracePt t="50690" x="1828800" y="2301875"/>
          <p14:tracePt t="50707" x="1828800" y="2316163"/>
          <p14:tracePt t="50720" x="1836738" y="2346325"/>
          <p14:tracePt t="50737" x="1836738" y="2362200"/>
          <p14:tracePt t="50754" x="1836738" y="2378075"/>
          <p14:tracePt t="50770" x="1844675" y="2384425"/>
          <p14:tracePt t="50787" x="1851025" y="2392363"/>
          <p14:tracePt t="50804" x="1858963" y="2400300"/>
          <p14:tracePt t="50833" x="1866900" y="2408238"/>
          <p14:tracePt t="50848" x="1874838" y="2430463"/>
          <p14:tracePt t="50865" x="1889125" y="2438400"/>
          <p14:tracePt t="50881" x="1897063" y="2446338"/>
          <p14:tracePt t="50897" x="1905000" y="2454275"/>
          <p14:tracePt t="50914" x="1912938" y="2454275"/>
          <p14:tracePt t="50963" x="1927225" y="2454275"/>
          <p14:tracePt t="51004" x="1935163" y="2454275"/>
          <p14:tracePt t="51033" x="1943100" y="2446338"/>
          <p14:tracePt t="51066" x="1943100" y="2438400"/>
          <p14:tracePt t="51085" x="1943100" y="2422525"/>
          <p14:tracePt t="51102" x="1943100" y="2416175"/>
          <p14:tracePt t="51113" x="1943100" y="2400300"/>
          <p14:tracePt t="51130" x="1943100" y="2370138"/>
          <p14:tracePt t="51147" x="1943100" y="2354263"/>
          <p14:tracePt t="51164" x="1943100" y="2339975"/>
          <p14:tracePt t="51173" x="1943100" y="2332038"/>
          <p14:tracePt t="51189" x="1935163" y="2324100"/>
          <p14:tracePt t="51206" x="1935163" y="2316163"/>
          <p14:tracePt t="51223" x="1927225" y="2308225"/>
          <p14:tracePt t="51235" x="1927225" y="2301875"/>
          <p14:tracePt t="51268" x="1920875" y="2293938"/>
          <p14:tracePt t="51299" x="1889125" y="2286000"/>
          <p14:tracePt t="51318" x="1874838" y="2278063"/>
          <p14:tracePt t="51335" x="1858963" y="2270125"/>
          <p14:tracePt t="51351" x="1844675" y="2270125"/>
          <p14:tracePt t="51383" x="1820863" y="2263775"/>
          <p14:tracePt t="51401" x="1812925" y="2263775"/>
          <p14:tracePt t="51414" x="1790700" y="2263775"/>
          <p14:tracePt t="51430" x="1774825" y="2263775"/>
          <p14:tracePt t="51455" x="1760538" y="2263775"/>
          <p14:tracePt t="51503" x="1752600" y="2263775"/>
          <p14:tracePt t="51518" x="1744663" y="2263775"/>
          <p14:tracePt t="51535" x="1730375" y="2270125"/>
          <p14:tracePt t="51552" x="1722438" y="2278063"/>
          <p14:tracePt t="51567" x="1714500" y="2286000"/>
          <p14:tracePt t="51583" x="1706563" y="2286000"/>
          <p14:tracePt t="51597" x="1706563" y="2293938"/>
          <p14:tracePt t="51618" x="1698625" y="2293938"/>
          <p14:tracePt t="51630" x="1692275" y="2316163"/>
          <p14:tracePt t="51647" x="1676400" y="2339975"/>
          <p14:tracePt t="51664" x="1660525" y="2354263"/>
          <p14:tracePt t="51673" x="1654175" y="2362200"/>
          <p14:tracePt t="51689" x="1646238" y="2370138"/>
          <p14:tracePt t="51706" x="1638300" y="2384425"/>
          <p14:tracePt t="51723" x="1638300" y="2392363"/>
          <p14:tracePt t="51769" x="1638300" y="2408238"/>
          <p14:tracePt t="51799" x="1616075" y="2422525"/>
          <p14:tracePt t="51817" x="1608138" y="2446338"/>
          <p14:tracePt t="51834" x="1608138" y="2454275"/>
          <p14:tracePt t="51851" x="1608138" y="2460625"/>
          <p14:tracePt t="51863" x="1600200" y="2468563"/>
          <p14:tracePt t="51899" x="1600200" y="2476500"/>
          <p14:tracePt t="51928" x="1592263" y="2484438"/>
          <p14:tracePt t="51946" x="1592263" y="2498725"/>
          <p14:tracePt t="51957" x="1592263" y="2514600"/>
          <p14:tracePt t="51969" x="1592263" y="2530475"/>
          <p14:tracePt t="51987" x="1592263" y="2536825"/>
          <p14:tracePt t="52007" x="1584325" y="2536825"/>
          <p14:tracePt t="52019" x="1584325" y="2552700"/>
          <p14:tracePt t="52036" x="1584325" y="2568575"/>
          <p14:tracePt t="52052" x="1584325" y="2574925"/>
          <p14:tracePt t="52068" x="1584325" y="2582863"/>
          <p14:tracePt t="52085" x="1584325" y="2598738"/>
          <p14:tracePt t="52102" x="1584325" y="2606675"/>
          <p14:tracePt t="52134" x="1600200" y="2613025"/>
          <p14:tracePt t="52181" x="1608138" y="2613025"/>
          <p14:tracePt t="52236" x="1622425" y="2613025"/>
          <p14:tracePt t="52252" x="1638300" y="2613025"/>
          <p14:tracePt t="52267" x="1646238" y="2613025"/>
          <p14:tracePt t="52283" x="1654175" y="2613025"/>
          <p14:tracePt t="52300" x="1660525" y="2613025"/>
          <p14:tracePt t="52332" x="1692275" y="2613025"/>
          <p14:tracePt t="52352" x="1698625" y="2613025"/>
          <p14:tracePt t="52364" x="1714500" y="2613025"/>
          <p14:tracePt t="52379" x="1730375" y="2613025"/>
          <p14:tracePt t="52448" x="1736725" y="2606675"/>
          <p14:tracePt t="52470" x="1744663" y="2606675"/>
          <p14:tracePt t="52487" x="1760538" y="2606675"/>
          <p14:tracePt t="52504" x="1774825" y="2606675"/>
          <p14:tracePt t="52565" x="1782763" y="2606675"/>
          <p14:tracePt t="52584" x="1790700" y="2598738"/>
          <p14:tracePt t="52598" x="1798638" y="2590800"/>
          <p14:tracePt t="52613" x="1806575" y="2590800"/>
          <p14:tracePt t="52710" x="1806575" y="2582863"/>
          <p14:tracePt t="52720" x="1812925" y="2574925"/>
          <p14:tracePt t="52848" x="1828800" y="2574925"/>
          <p14:tracePt t="52960" x="1836738" y="2574925"/>
          <p14:tracePt t="53002" x="1836738" y="2568575"/>
          <p14:tracePt t="53048" x="1851025" y="2568575"/>
          <p14:tracePt t="53066" x="1858963" y="2568575"/>
          <p14:tracePt t="53114" x="1866900" y="2552700"/>
          <p14:tracePt t="53133" x="1874838" y="2552700"/>
          <p14:tracePt t="53145" x="1882775" y="2552700"/>
          <p14:tracePt t="53162" x="1897063" y="2552700"/>
          <p14:tracePt t="53193" x="1905000" y="2544763"/>
          <p14:tracePt t="53212" x="1912938" y="2536825"/>
          <p14:tracePt t="53221" x="1912938" y="2530475"/>
          <p14:tracePt t="53237" x="1912938" y="2522538"/>
          <p14:tracePt t="53254" x="1920875" y="2506663"/>
          <p14:tracePt t="53267" x="1927225" y="2498725"/>
          <p14:tracePt t="53314" x="1927225" y="2492375"/>
          <p14:tracePt t="53414" x="1927225" y="2484438"/>
          <p14:tracePt t="53432" x="1927225" y="2476500"/>
          <p14:tracePt t="53476" x="1927225" y="2468563"/>
          <p14:tracePt t="53494" x="1927225" y="2460625"/>
          <p14:tracePt t="53504" x="1927225" y="2446338"/>
          <p14:tracePt t="53533" x="1943100" y="2438400"/>
          <p14:tracePt t="53549" x="1943100" y="2430463"/>
          <p14:tracePt t="53566" x="1943100" y="2422525"/>
          <p14:tracePt t="53582" x="1943100" y="2416175"/>
          <p14:tracePt t="53599" x="1951038" y="2416175"/>
          <p14:tracePt t="53615" x="1951038" y="2408238"/>
          <p14:tracePt t="53663" x="1958975" y="2408238"/>
          <p14:tracePt t="53682" x="1965325" y="2392363"/>
          <p14:tracePt t="53694" x="1973263" y="2392363"/>
          <p14:tracePt t="53767" x="1981200" y="2392363"/>
          <p14:tracePt t="54050" x="1981200" y="2384425"/>
          <p14:tracePt t="54163" x="1981200" y="2378075"/>
          <p14:tracePt t="54192" x="1981200" y="2370138"/>
          <p14:tracePt t="54210" x="1981200" y="2362200"/>
          <p14:tracePt t="54235" x="1965325" y="2354263"/>
          <p14:tracePt t="54251" x="1958975" y="2339975"/>
          <p14:tracePt t="54268" x="1943100" y="2332038"/>
          <p14:tracePt t="54285" x="1943100" y="2324100"/>
          <p14:tracePt t="54298" x="1927225" y="2316163"/>
          <p14:tracePt t="54315" x="1920875" y="2308225"/>
          <p14:tracePt t="54363" x="1912938" y="2301875"/>
          <p14:tracePt t="54381" x="1912938" y="2293938"/>
          <p14:tracePt t="54398" x="1897063" y="2293938"/>
          <p14:tracePt t="54415" x="1882775" y="2286000"/>
          <p14:tracePt t="54427" x="1874838" y="2278063"/>
          <p14:tracePt t="54444" x="1866900" y="2270125"/>
          <p14:tracePt t="54492" x="1858963" y="2270125"/>
          <p14:tracePt t="54510" x="1851025" y="2270125"/>
          <p14:tracePt t="54520" x="1836738" y="2270125"/>
          <p14:tracePt t="54549" x="1820863" y="2270125"/>
          <p14:tracePt t="54579" x="1806575" y="2270125"/>
          <p14:tracePt t="54598" x="1798638" y="2270125"/>
          <p14:tracePt t="54614" x="1782763" y="2270125"/>
          <p14:tracePt t="54631" x="1768475" y="2270125"/>
          <p14:tracePt t="54647" x="1752600" y="2270125"/>
          <p14:tracePt t="54661" x="1736725" y="2270125"/>
          <p14:tracePt t="54677" x="1722438" y="2270125"/>
          <p14:tracePt t="54693" x="1714500" y="2270125"/>
          <p14:tracePt t="54710" x="1706563" y="2270125"/>
          <p14:tracePt t="54741" x="1698625" y="2270125"/>
          <p14:tracePt t="54767" x="1692275" y="2270125"/>
          <p14:tracePt t="54784" x="1676400" y="2286000"/>
          <p14:tracePt t="54815" x="1676400" y="2293938"/>
          <p14:tracePt t="54862" x="1676400" y="2308225"/>
          <p14:tracePt t="54881" x="1668463" y="2316163"/>
          <p14:tracePt t="54897" x="1660525" y="2332038"/>
          <p14:tracePt t="54914" x="1654175" y="2339975"/>
          <p14:tracePt t="54927" x="1646238" y="2354263"/>
          <p14:tracePt t="54943" x="1638300" y="2370138"/>
          <p14:tracePt t="54975" x="1638300" y="2378075"/>
          <p14:tracePt t="55019" x="1638300" y="2384425"/>
          <p14:tracePt t="55035" x="1638300" y="2392363"/>
          <p14:tracePt t="55049" x="1638300" y="2400300"/>
          <p14:tracePt t="55068" x="1638300" y="2408238"/>
          <p14:tracePt t="55084" x="1638300" y="2422525"/>
          <p14:tracePt t="55100" x="1638300" y="2430463"/>
          <p14:tracePt t="55118" x="1638300" y="2454275"/>
          <p14:tracePt t="55131" x="1638300" y="2476500"/>
          <p14:tracePt t="55179" x="1646238" y="2484438"/>
          <p14:tracePt t="55197" x="1654175" y="2484438"/>
          <p14:tracePt t="55209" x="1660525" y="2492375"/>
          <p14:tracePt t="55227" x="1668463" y="2492375"/>
          <p14:tracePt t="55236" x="1684338" y="2492375"/>
          <p14:tracePt t="55252" x="1714500" y="2498725"/>
          <p14:tracePt t="55269" x="1722438" y="2498725"/>
          <p14:tracePt t="55299" x="1730375" y="2498725"/>
          <p14:tracePt t="55314" x="1744663" y="2498725"/>
          <p14:tracePt t="55333" x="1752600" y="2498725"/>
          <p14:tracePt t="55347" x="1768475" y="2498725"/>
          <p14:tracePt t="55379" x="1782763" y="2498725"/>
          <p14:tracePt t="55397" x="1790700" y="2492375"/>
          <p14:tracePt t="55414" x="1798638" y="2492375"/>
          <p14:tracePt t="55430" x="1812925" y="2492375"/>
          <p14:tracePt t="55460" x="1820863" y="2492375"/>
          <p14:tracePt t="55476" x="1820863" y="2484438"/>
          <p14:tracePt t="55524" x="1820863" y="2476500"/>
          <p14:tracePt t="57039" x="1820863" y="2468563"/>
          <p14:tracePt t="57346" x="1820863" y="2454275"/>
          <p14:tracePt t="57376" x="1820863" y="2446338"/>
          <p14:tracePt t="58405" x="1820863" y="2454275"/>
          <p14:tracePt t="58539" x="1874838" y="2498725"/>
          <p14:tracePt t="58549" x="1951038" y="2530475"/>
          <p14:tracePt t="58567" x="2049463" y="2606675"/>
          <p14:tracePt t="58582" x="2209800" y="2659063"/>
          <p14:tracePt t="58596" x="2522538" y="2743200"/>
          <p14:tracePt t="58613" x="3048000" y="2849563"/>
          <p14:tracePt t="58628" x="3817938" y="2895600"/>
          <p14:tracePt t="58646" x="4487863" y="2917825"/>
          <p14:tracePt t="58662" x="5029200" y="2933700"/>
          <p14:tracePt t="58677" x="5402263" y="2963863"/>
          <p14:tracePt t="58693" x="5562600" y="2971800"/>
          <p14:tracePt t="58709" x="5654675" y="2987675"/>
          <p14:tracePt t="58726" x="5737225" y="2994025"/>
          <p14:tracePt t="58742" x="5837238" y="2994025"/>
          <p14:tracePt t="58759" x="6011863" y="2994025"/>
          <p14:tracePt t="58776" x="6202363" y="2994025"/>
          <p14:tracePt t="58793" x="6400800" y="2994025"/>
          <p14:tracePt t="58809" x="6575425" y="2994025"/>
          <p14:tracePt t="58826" x="6613525" y="2994025"/>
          <p14:tracePt t="58846" x="6613525" y="2971800"/>
          <p14:tracePt t="58958" x="6537325" y="2917825"/>
          <p14:tracePt t="58977" x="6469063" y="2887663"/>
          <p14:tracePt t="58988" x="6316663" y="2827338"/>
          <p14:tracePt t="59006" x="6188075" y="2789238"/>
          <p14:tracePt t="59022" x="6156325" y="2781300"/>
          <p14:tracePt t="59039" x="6142038" y="2773363"/>
          <p14:tracePt t="59049" x="6080125" y="2735263"/>
          <p14:tracePt t="59065" x="6003925" y="2705100"/>
          <p14:tracePt t="59082" x="5897563" y="2659063"/>
          <p14:tracePt t="59097" x="5845175" y="2644775"/>
          <p14:tracePt t="59113" x="5829300" y="2636838"/>
          <p14:tracePt t="60024" x="5829300" y="2644775"/>
          <p14:tracePt t="60207" x="5829300" y="2667000"/>
          <p14:tracePt t="60226" x="5829300" y="2674938"/>
          <p14:tracePt t="60242" x="5829300" y="2705100"/>
          <p14:tracePt t="60242" x="5807075" y="2727325"/>
          <p14:tracePt t="60303" x="5791200" y="2743200"/>
          <p14:tracePt t="60321" x="5730875" y="2781300"/>
          <p14:tracePt t="60330" x="5622925" y="2811463"/>
          <p14:tracePt t="60330" x="5584825" y="2811463"/>
          <p14:tracePt t="60358" x="5486400" y="2827338"/>
          <p14:tracePt t="60377" x="5318125" y="2827338"/>
          <p14:tracePt t="60393" x="5135563" y="2827338"/>
          <p14:tracePt t="60409" x="4968875" y="2827338"/>
          <p14:tracePt t="60427" x="4876800" y="2827338"/>
          <p14:tracePt t="60443" x="4822825" y="2827338"/>
          <p14:tracePt t="60458" x="4778375" y="2827338"/>
          <p14:tracePt t="60475" x="4716463" y="2827338"/>
          <p14:tracePt t="60493" x="4656138" y="2827338"/>
          <p14:tracePt t="60505" x="4541838" y="2811463"/>
          <p14:tracePt t="60521" x="4449763" y="2789238"/>
          <p14:tracePt t="60538" x="4397375" y="2773363"/>
          <p14:tracePt t="60554" x="4381500" y="2773363"/>
          <p14:tracePt t="60563" x="4351338" y="2751138"/>
          <p14:tracePt t="60580" x="4283075" y="2751138"/>
          <p14:tracePt t="60598" x="4175125" y="2727325"/>
          <p14:tracePt t="60612" x="4038600" y="2713038"/>
          <p14:tracePt t="60628" x="3894138" y="2713038"/>
          <p14:tracePt t="60644" x="3810000" y="2713038"/>
          <p14:tracePt t="60660" x="3717925" y="2713038"/>
          <p14:tracePt t="60677" x="3657600" y="2713038"/>
          <p14:tracePt t="60694" x="3627438" y="2713038"/>
          <p14:tracePt t="60710" x="3619500" y="2713038"/>
          <p14:tracePt t="60725" x="3581400" y="2713038"/>
          <p14:tracePt t="60743" x="3475038" y="2713038"/>
          <p14:tracePt t="60758" x="3344863" y="2713038"/>
          <p14:tracePt t="60773" x="3216275" y="2713038"/>
          <p14:tracePt t="60790" x="3162300" y="2705100"/>
          <p14:tracePt t="60807" x="3124200" y="2689225"/>
          <p14:tracePt t="60824" x="3101975" y="2689225"/>
          <p14:tracePt t="60841" x="3017838" y="2689225"/>
          <p14:tracePt t="60841" x="2949575" y="2689225"/>
          <p14:tracePt t="60858" x="2827338" y="2689225"/>
          <p14:tracePt t="60877" x="2743200" y="2689225"/>
          <p14:tracePt t="60893" x="2667000" y="2689225"/>
          <p14:tracePt t="60909" x="2590800" y="2689225"/>
          <p14:tracePt t="60927" x="2438400" y="2689225"/>
          <p14:tracePt t="60943" x="2247900" y="2689225"/>
          <p14:tracePt t="60959" x="2019300" y="2689225"/>
          <p14:tracePt t="60977" x="1927225" y="2667000"/>
          <p14:tracePt t="60993" x="1897063" y="2667000"/>
          <p14:tracePt t="61007" x="1836738" y="2659063"/>
          <p14:tracePt t="61025" x="1798638" y="2651125"/>
          <p14:tracePt t="61041" x="1790700" y="2651125"/>
          <p14:tracePt t="61057" x="1706563" y="2644775"/>
          <p14:tracePt t="61074" x="1616075" y="2644775"/>
          <p14:tracePt t="61090" x="1501775" y="2644775"/>
          <p14:tracePt t="61113" x="1485900" y="2644775"/>
          <p14:tracePt t="61129" x="1455738" y="2644775"/>
          <p14:tracePt t="61176" x="1431925" y="2644775"/>
          <p14:tracePt t="61191" x="1379538" y="2644775"/>
          <p14:tracePt t="61208" x="1363663" y="2644775"/>
          <p14:tracePt t="61224" x="1303338" y="2644775"/>
          <p14:tracePt t="61241" x="1227138" y="2613025"/>
          <p14:tracePt t="61258" x="1181100" y="2613025"/>
          <p14:tracePt t="61269" x="1089025" y="2613025"/>
          <p14:tracePt t="61287" x="1006475" y="2620963"/>
          <p14:tracePt t="61303" x="922338" y="2628900"/>
          <p14:tracePt t="61320" x="815975" y="2651125"/>
          <p14:tracePt t="61338" x="708025" y="2674938"/>
          <p14:tracePt t="61351" x="625475" y="2697163"/>
          <p14:tracePt t="61361" x="579438" y="2697163"/>
          <p14:tracePt t="61377" x="549275" y="2697163"/>
          <p14:tracePt t="61393" x="503238" y="2713038"/>
          <p14:tracePt t="61409" x="419100" y="2713038"/>
          <p14:tracePt t="61427" x="365125" y="2713038"/>
          <p14:tracePt t="61445" x="327025" y="2727325"/>
          <p14:tracePt t="61458" x="312738" y="2727325"/>
          <p14:tracePt t="61474" x="320675" y="2727325"/>
          <p14:tracePt t="62343" x="327025" y="2727325"/>
          <p14:tracePt t="62850" x="334963" y="2727325"/>
          <p14:tracePt t="63632" x="342900" y="2727325"/>
          <p14:tracePt t="63658" x="350838" y="2727325"/>
          <p14:tracePt t="63675" x="358775" y="2727325"/>
          <p14:tracePt t="63737" x="373063" y="2727325"/>
          <p14:tracePt t="63755" x="388938" y="2727325"/>
          <p14:tracePt t="63772" x="403225" y="2727325"/>
          <p14:tracePt t="63789" x="419100" y="2727325"/>
          <p14:tracePt t="63806" x="427038" y="2727325"/>
          <p14:tracePt t="63817" x="449263" y="2735263"/>
          <p14:tracePt t="63834" x="525463" y="2743200"/>
          <p14:tracePt t="63850" x="655638" y="2759075"/>
          <p14:tracePt t="63860" x="944563" y="2759075"/>
          <p14:tracePt t="63877" x="1317625" y="2759075"/>
          <p14:tracePt t="63893" x="1570038" y="2759075"/>
          <p14:tracePt t="63910" x="1706563" y="2759075"/>
          <p14:tracePt t="63923" x="1752600" y="2759075"/>
          <p14:tracePt t="63940" x="1790700" y="2765425"/>
          <p14:tracePt t="63956" x="1851025" y="2773363"/>
          <p14:tracePt t="63972" x="2049463" y="2827338"/>
          <p14:tracePt t="63989" x="2438400" y="2887663"/>
          <p14:tracePt t="64007" x="3238500" y="2979738"/>
          <p14:tracePt t="64026" x="3970338" y="3009900"/>
          <p14:tracePt t="64039" x="4435475" y="3032125"/>
          <p14:tracePt t="64054" x="4579938" y="3032125"/>
          <p14:tracePt t="64071" x="4648200" y="3040063"/>
          <p14:tracePt t="64087" x="4694238" y="3040063"/>
          <p14:tracePt t="64165" x="4808538" y="3040063"/>
          <p14:tracePt t="64175" x="4975225" y="3063875"/>
          <p14:tracePt t="64189" x="5219700" y="3094038"/>
          <p14:tracePt t="64207" x="5448300" y="3094038"/>
          <p14:tracePt t="64224" x="5699125" y="3094038"/>
          <p14:tracePt t="64240" x="5730875" y="3094038"/>
          <p14:tracePt t="64256" x="5730875" y="3086100"/>
          <p14:tracePt t="64303" x="5745163" y="3070225"/>
          <p14:tracePt t="64349" x="5807075" y="3070225"/>
          <p14:tracePt t="64360" x="5889625" y="3040063"/>
          <p14:tracePt t="64376" x="5913438" y="3017838"/>
          <p14:tracePt t="64393" x="5921375" y="3017838"/>
          <p14:tracePt t="64409" x="5921375" y="3009900"/>
          <p14:tracePt t="64426" x="5921375" y="2994025"/>
          <p14:tracePt t="64439" x="5889625" y="2979738"/>
          <p14:tracePt t="64456" x="5883275" y="2971800"/>
          <p14:tracePt t="64472" x="5875338" y="2971800"/>
          <p14:tracePt t="64538" x="5867400" y="2971800"/>
          <p14:tracePt t="64689" x="5829300" y="2971800"/>
          <p14:tracePt t="64819" x="5775325" y="2971800"/>
          <p14:tracePt t="64837" x="5753100" y="2979738"/>
          <p14:tracePt t="64850" x="5646738" y="2979738"/>
          <p14:tracePt t="64861" x="5432425" y="2979738"/>
          <p14:tracePt t="64878" x="5059363" y="2979738"/>
          <p14:tracePt t="64894" x="4419600" y="2979738"/>
          <p14:tracePt t="64909" x="3794125" y="2987675"/>
          <p14:tracePt t="64925" x="3246438" y="2949575"/>
          <p14:tracePt t="64939" x="2933700" y="2917825"/>
          <p14:tracePt t="64956" x="2811463" y="2895600"/>
          <p14:tracePt t="64972" x="2765425" y="2873375"/>
          <p14:tracePt t="64988" x="2735263" y="2857500"/>
          <p14:tracePt t="65006" x="2720975" y="2849563"/>
          <p14:tracePt t="65024" x="2713038" y="2841625"/>
          <p14:tracePt t="65037" x="2674938" y="2827338"/>
          <p14:tracePt t="65053" x="2659063" y="2819400"/>
          <p14:tracePt t="65070" x="2651125" y="2811463"/>
          <p14:tracePt t="65086" x="2651125" y="2803525"/>
          <p14:tracePt t="65104" x="2651125" y="2773363"/>
          <p14:tracePt t="65147" x="2651125" y="2759075"/>
          <p14:tracePt t="65174" x="2651125" y="2735263"/>
          <p14:tracePt t="65189" x="2651125" y="2720975"/>
          <p14:tracePt t="65207" x="2689225" y="2697163"/>
          <p14:tracePt t="65220" x="2751138" y="2674938"/>
          <p14:tracePt t="65237" x="2827338" y="2636838"/>
          <p14:tracePt t="65253" x="2887663" y="2598738"/>
          <p14:tracePt t="65271" x="2925763" y="2574925"/>
          <p14:tracePt t="65287" x="2933700" y="2536825"/>
          <p14:tracePt t="65304" x="2949575" y="2492375"/>
          <p14:tracePt t="65320" x="2949575" y="2476500"/>
          <p14:tracePt t="65333" x="2963863" y="2430463"/>
          <p14:tracePt t="65353" x="2963863" y="2378075"/>
          <p14:tracePt t="65366" x="2963863" y="2346325"/>
          <p14:tracePt t="65382" x="2963863" y="2308225"/>
          <p14:tracePt t="65399" x="2963863" y="2263775"/>
          <p14:tracePt t="65408" x="2925763" y="2209800"/>
          <p14:tracePt t="65425" x="2925763" y="2201863"/>
          <p14:tracePt t="65439" x="2879725" y="2155825"/>
          <p14:tracePt t="65455" x="2865438" y="2149475"/>
          <p14:tracePt t="65472" x="2841625" y="2117725"/>
          <p14:tracePt t="65489" x="2797175" y="2087563"/>
          <p14:tracePt t="65505" x="2751138" y="2065338"/>
          <p14:tracePt t="65522" x="2705100" y="2049463"/>
          <p14:tracePt t="65538" x="2644775" y="2027238"/>
          <p14:tracePt t="65555" x="2598738" y="2011363"/>
          <p14:tracePt t="65572" x="2582863" y="2003425"/>
          <p14:tracePt t="65586" x="2552700" y="1997075"/>
          <p14:tracePt t="65604" x="2514600" y="1981200"/>
          <p14:tracePt t="65620" x="2484438" y="1981200"/>
          <p14:tracePt t="65635" x="2438400" y="1965325"/>
          <p14:tracePt t="65652" x="2400300" y="1965325"/>
          <p14:tracePt t="65652" x="2384425" y="1958975"/>
          <p14:tracePt t="65669" x="2354263" y="1958975"/>
          <p14:tracePt t="65692" x="2316163" y="1958975"/>
          <p14:tracePt t="65705" x="2263775" y="1958975"/>
          <p14:tracePt t="65722" x="2193925" y="1958975"/>
          <p14:tracePt t="65738" x="2125663" y="1958975"/>
          <p14:tracePt t="65755" x="2057400" y="1958975"/>
          <p14:tracePt t="65772" x="2035175" y="1965325"/>
          <p14:tracePt t="65787" x="1997075" y="1981200"/>
          <p14:tracePt t="65804" x="1981200" y="1989138"/>
          <p14:tracePt t="65822" x="1920875" y="2019300"/>
          <p14:tracePt t="65835" x="1836738" y="2065338"/>
          <p14:tracePt t="65852" x="1730375" y="2111375"/>
          <p14:tracePt t="65869" x="1684338" y="2125663"/>
          <p14:tracePt t="65885" x="1668463" y="2141538"/>
          <p14:tracePt t="65902" x="1660525" y="2141538"/>
          <p14:tracePt t="65919" x="1646238" y="2155825"/>
          <p14:tracePt t="65941" x="1622425" y="2187575"/>
          <p14:tracePt t="65955" x="1600200" y="2217738"/>
          <p14:tracePt t="65971" x="1584325" y="2263775"/>
          <p14:tracePt t="65988" x="1562100" y="2286000"/>
          <p14:tracePt t="66008" x="1554163" y="2308225"/>
          <p14:tracePt t="66023" x="1554163" y="2316163"/>
          <p14:tracePt t="66037" x="1546225" y="2324100"/>
          <p14:tracePt t="66053" x="1546225" y="2332038"/>
          <p14:tracePt t="66068" x="1546225" y="2362200"/>
          <p14:tracePt t="66085" x="1546225" y="2392363"/>
          <p14:tracePt t="66101" x="1546225" y="2400300"/>
          <p14:tracePt t="66118" x="1554163" y="2430463"/>
          <p14:tracePt t="66135" x="1562100" y="2468563"/>
          <p14:tracePt t="66158" x="1562100" y="2476500"/>
          <p14:tracePt t="66174" x="1562100" y="2492375"/>
          <p14:tracePt t="66190" x="1570038" y="2506663"/>
          <p14:tracePt t="66208" x="1570038" y="2514600"/>
          <p14:tracePt t="66221" x="1584325" y="2530475"/>
          <p14:tracePt t="66237" x="1592263" y="2552700"/>
          <p14:tracePt t="66254" x="1608138" y="2582863"/>
          <p14:tracePt t="66271" x="1630363" y="2613025"/>
          <p14:tracePt t="66288" x="1654175" y="2667000"/>
          <p14:tracePt t="66305" x="1660525" y="2674938"/>
          <p14:tracePt t="66321" x="1668463" y="2682875"/>
          <p14:tracePt t="66339" x="1676400" y="2705100"/>
          <p14:tracePt t="66352" x="1684338" y="2720975"/>
          <p14:tracePt t="66368" x="1698625" y="2743200"/>
          <p14:tracePt t="66385" x="1706563" y="2765425"/>
          <p14:tracePt t="66401" x="1730375" y="2797175"/>
          <p14:tracePt t="66418" x="1736725" y="2803525"/>
          <p14:tracePt t="66434" x="1760538" y="2835275"/>
          <p14:tracePt t="66458" x="1768475" y="2841625"/>
          <p14:tracePt t="66470" x="1790700" y="2873375"/>
          <p14:tracePt t="66487" x="1806575" y="2895600"/>
          <p14:tracePt t="66487" x="1812925" y="2903538"/>
          <p14:tracePt t="66505" x="1828800" y="2917825"/>
          <p14:tracePt t="66521" x="1836738" y="2925763"/>
          <p14:tracePt t="66537" x="1851025" y="2949575"/>
          <p14:tracePt t="66554" x="1874838" y="2963863"/>
          <p14:tracePt t="66570" x="1905000" y="2987675"/>
          <p14:tracePt t="66587" x="1927225" y="3001963"/>
          <p14:tracePt t="66604" x="1943100" y="3017838"/>
          <p14:tracePt t="66618" x="1997075" y="3040063"/>
          <p14:tracePt t="66635" x="2035175" y="3063875"/>
          <p14:tracePt t="66651" x="2079625" y="3086100"/>
          <p14:tracePt t="66651" x="2087563" y="3086100"/>
          <p14:tracePt t="66670" x="2095500" y="3086100"/>
          <p14:tracePt t="66689" x="2111375" y="3101975"/>
          <p14:tracePt t="66705" x="2117725" y="3101975"/>
          <p14:tracePt t="66736" x="2133600" y="3101975"/>
          <p14:tracePt t="66736" x="2149475" y="3108325"/>
          <p14:tracePt t="66752" x="2163763" y="3108325"/>
          <p14:tracePt t="66769" x="2179638" y="3116263"/>
          <p14:tracePt t="66785" x="2193925" y="3116263"/>
          <p14:tracePt t="66802" x="2201863" y="3132138"/>
          <p14:tracePt t="66818" x="2217738" y="3140075"/>
          <p14:tracePt t="66835" x="2225675" y="3146425"/>
          <p14:tracePt t="66852" x="2239963" y="3154363"/>
          <p14:tracePt t="66885" x="2255838" y="3162300"/>
          <p14:tracePt t="66897" x="2278063" y="3178175"/>
          <p14:tracePt t="66907" x="2332038" y="3192463"/>
          <p14:tracePt t="66923" x="2370138" y="3230563"/>
          <p14:tracePt t="66940" x="2422525" y="3246438"/>
          <p14:tracePt t="66957" x="2438400" y="3254375"/>
          <p14:tracePt t="66970" x="2460625" y="3260725"/>
          <p14:tracePt t="66987" x="2484438" y="3268663"/>
          <p14:tracePt t="67006" x="2560638" y="3276600"/>
          <p14:tracePt t="67019" x="2636838" y="3284538"/>
          <p14:tracePt t="67035" x="2689225" y="3298825"/>
          <p14:tracePt t="67055" x="2713038" y="3298825"/>
          <p14:tracePt t="67071" x="2727325" y="3306763"/>
          <p14:tracePt t="67086" x="2735263" y="3306763"/>
          <p14:tracePt t="67103" x="2759075" y="3306763"/>
          <p14:tracePt t="67117" x="2789238" y="3306763"/>
          <p14:tracePt t="67134" x="2827338" y="3306763"/>
          <p14:tracePt t="67150" x="2879725" y="3306763"/>
          <p14:tracePt t="67167" x="2963863" y="3306763"/>
          <p14:tracePt t="67184" x="3048000" y="3298825"/>
          <p14:tracePt t="67184" x="3108325" y="3284538"/>
          <p14:tracePt t="67201" x="3246438" y="3276600"/>
          <p14:tracePt t="67221" x="3336925" y="3260725"/>
          <p14:tracePt t="67237" x="3382963" y="3238500"/>
          <p14:tracePt t="67253" x="3390900" y="3238500"/>
          <p14:tracePt t="67269" x="3398838" y="3222625"/>
          <p14:tracePt t="67286" x="3398838" y="3208338"/>
          <p14:tracePt t="67304" x="3421063" y="3154363"/>
          <p14:tracePt t="67319" x="3459163" y="3124200"/>
          <p14:tracePt t="67340" x="3559175" y="3055938"/>
          <p14:tracePt t="67353" x="3589338" y="3040063"/>
          <p14:tracePt t="67367" x="3657600" y="3009900"/>
          <p14:tracePt t="67384" x="3711575" y="2979738"/>
          <p14:tracePt t="67400" x="3741738" y="2933700"/>
          <p14:tracePt t="67417" x="3749675" y="2911475"/>
          <p14:tracePt t="67434" x="3749675" y="2849563"/>
          <p14:tracePt t="67450" x="3749675" y="2781300"/>
          <p14:tracePt t="67473" x="3756025" y="2759075"/>
          <p14:tracePt t="67486" x="3771900" y="2720975"/>
          <p14:tracePt t="67504" x="3794125" y="2689225"/>
          <p14:tracePt t="67522" x="3802063" y="2667000"/>
          <p14:tracePt t="67535" x="3802063" y="2644775"/>
          <p14:tracePt t="67551" x="3802063" y="2598738"/>
          <p14:tracePt t="67571" x="3787775" y="2560638"/>
          <p14:tracePt t="67586" x="3756025" y="2506663"/>
          <p14:tracePt t="67603" x="3741738" y="2492375"/>
          <p14:tracePt t="67617" x="3673475" y="2422525"/>
          <p14:tracePt t="67635" x="3641725" y="2384425"/>
          <p14:tracePt t="67650" x="3619500" y="2354263"/>
          <p14:tracePt t="67667" x="3589338" y="2324100"/>
          <p14:tracePt t="67684" x="3559175" y="2293938"/>
          <p14:tracePt t="67684" x="3543300" y="2278063"/>
          <p14:tracePt t="67701" x="3521075" y="2255838"/>
          <p14:tracePt t="67720" x="3505200" y="2239963"/>
          <p14:tracePt t="67737" x="3489325" y="2217738"/>
          <p14:tracePt t="67753" x="3467100" y="2201863"/>
          <p14:tracePt t="67770" x="3421063" y="2171700"/>
          <p14:tracePt t="67786" x="3382963" y="2133600"/>
          <p14:tracePt t="67803" x="3352800" y="2111375"/>
          <p14:tracePt t="67819" x="3314700" y="2079625"/>
          <p14:tracePt t="67836" x="3292475" y="2049463"/>
          <p14:tracePt t="67853" x="3268663" y="2035175"/>
          <p14:tracePt t="67867" x="3238500" y="2027238"/>
          <p14:tracePt t="67884" x="3222625" y="2003425"/>
          <p14:tracePt t="67901" x="3170238" y="1973263"/>
          <p14:tracePt t="67916" x="3116263" y="1965325"/>
          <p14:tracePt t="67933" x="3025775" y="1943100"/>
          <p14:tracePt t="67933" x="3009900" y="1935163"/>
          <p14:tracePt t="67950" x="2987675" y="1927225"/>
          <p14:tracePt t="67972" x="2971800" y="1920875"/>
          <p14:tracePt t="67986" x="2963863" y="1920875"/>
          <p14:tracePt t="68003" x="2949575" y="1920875"/>
          <p14:tracePt t="68020" x="2911475" y="1912938"/>
          <p14:tracePt t="68037" x="2857500" y="1897063"/>
          <p14:tracePt t="68053" x="2781300" y="1889125"/>
          <p14:tracePt t="68069" x="2705100" y="1889125"/>
          <p14:tracePt t="68085" x="2651125" y="1882775"/>
          <p14:tracePt t="68102" x="2620963" y="1882775"/>
          <p14:tracePt t="68119" x="2582863" y="1882775"/>
          <p14:tracePt t="68133" x="2552700" y="1882775"/>
          <p14:tracePt t="68149" x="2514600" y="1882775"/>
          <p14:tracePt t="68166" x="2484438" y="1882775"/>
          <p14:tracePt t="68183" x="2460625" y="1889125"/>
          <p14:tracePt t="68206" x="2454275" y="1889125"/>
          <p14:tracePt t="68222" x="2422525" y="1889125"/>
          <p14:tracePt t="68239" x="2370138" y="1912938"/>
          <p14:tracePt t="68252" x="2308225" y="1935163"/>
          <p14:tracePt t="68268" x="2239963" y="1981200"/>
          <p14:tracePt t="68285" x="2171700" y="2035175"/>
          <p14:tracePt t="68302" x="2125663" y="2065338"/>
          <p14:tracePt t="68319" x="2103438" y="2065338"/>
          <p14:tracePt t="68319" x="2079625" y="2079625"/>
          <p14:tracePt t="68344" x="2057400" y="2079625"/>
          <p14:tracePt t="68367" x="2003425" y="2111375"/>
          <p14:tracePt t="68384" x="1989138" y="2117725"/>
          <p14:tracePt t="68396" x="1943100" y="2141538"/>
          <p14:tracePt t="68413" x="1897063" y="2179638"/>
          <p14:tracePt t="68429" x="1851025" y="2209800"/>
          <p14:tracePt t="68439" x="1812925" y="2239963"/>
          <p14:tracePt t="68455" x="1768475" y="2278063"/>
          <p14:tracePt t="68472" x="1760538" y="2316163"/>
          <p14:tracePt t="68489" x="1760538" y="2339975"/>
          <p14:tracePt t="68501" x="1744663" y="2362200"/>
          <p14:tracePt t="68521" x="1730375" y="2392363"/>
          <p14:tracePt t="68536" x="1722438" y="2416175"/>
          <p14:tracePt t="68552" x="1706563" y="2446338"/>
          <p14:tracePt t="68571" x="1692275" y="2460625"/>
          <p14:tracePt t="68584" x="1692275" y="2484438"/>
          <p14:tracePt t="68601" x="1692275" y="2498725"/>
          <p14:tracePt t="68633" x="1692275" y="2514600"/>
          <p14:tracePt t="68710" x="1698625" y="2530475"/>
          <p14:tracePt t="69021" x="1714500" y="2568575"/>
          <p14:tracePt t="69049" x="1714500" y="2574925"/>
          <p14:tracePt t="69067" x="1714500" y="2590800"/>
          <p14:tracePt t="69084" x="1722438" y="2606675"/>
          <p14:tracePt t="69099" x="1722438" y="2613025"/>
          <p14:tracePt t="69117" x="1730375" y="2628900"/>
          <p14:tracePt t="69129" x="1730375" y="2636838"/>
          <p14:tracePt t="69147" x="1744663" y="2651125"/>
          <p14:tracePt t="69163" x="1752600" y="2659063"/>
          <p14:tracePt t="69178" x="1768475" y="2674938"/>
          <p14:tracePt t="69195" x="1774825" y="2697163"/>
          <p14:tracePt t="69205" x="1782763" y="2697163"/>
          <p14:tracePt t="69221" x="1798638" y="2720975"/>
          <p14:tracePt t="69238" x="1836738" y="2751138"/>
          <p14:tracePt t="69255" x="1851025" y="2765425"/>
          <p14:tracePt t="69267" x="1874838" y="2781300"/>
          <p14:tracePt t="69284" x="1889125" y="2797175"/>
          <p14:tracePt t="69301" x="1897063" y="2803525"/>
          <p14:tracePt t="69318" x="1912938" y="2811463"/>
          <p14:tracePt t="69335" x="1920875" y="2819400"/>
          <p14:tracePt t="69353" x="1965325" y="2857500"/>
          <p14:tracePt t="69368" x="2003425" y="2879725"/>
          <p14:tracePt t="69395" x="2035175" y="2911475"/>
          <p14:tracePt t="69412" x="2065338" y="2933700"/>
          <p14:tracePt t="69428" x="2095500" y="2955925"/>
          <p14:tracePt t="69445" x="2117725" y="2971800"/>
          <p14:tracePt t="69455" x="2155825" y="3001963"/>
          <p14:tracePt t="69470" x="2209800" y="3025775"/>
          <p14:tracePt t="69488" x="2239963" y="3048000"/>
          <p14:tracePt t="69504" x="2255838" y="3055938"/>
          <p14:tracePt t="69517" x="2263775" y="3055938"/>
          <p14:tracePt t="69534" x="2278063" y="3063875"/>
          <p14:tracePt t="69551" x="2308225" y="3078163"/>
          <p14:tracePt t="69568" x="2339975" y="3086100"/>
          <p14:tracePt t="69584" x="2370138" y="3094038"/>
          <p14:tracePt t="69599" x="2422525" y="3101975"/>
          <p14:tracePt t="69617" x="2460625" y="3108325"/>
          <p14:tracePt t="69634" x="2476500" y="3108325"/>
          <p14:tracePt t="69648" x="2530475" y="3124200"/>
          <p14:tracePt t="69665" x="2582863" y="3132138"/>
          <p14:tracePt t="69681" x="2682875" y="3146425"/>
          <p14:tracePt t="69698" x="2720975" y="3146425"/>
          <p14:tracePt t="69715" x="2765425" y="3146425"/>
          <p14:tracePt t="69731" x="2841625" y="3146425"/>
          <p14:tracePt t="69755" x="2895600" y="3132138"/>
          <p14:tracePt t="69770" x="2933700" y="3132138"/>
          <p14:tracePt t="69786" x="2963863" y="3132138"/>
          <p14:tracePt t="69847" x="3086100" y="3108325"/>
          <p14:tracePt t="69865" x="3200400" y="3086100"/>
          <p14:tracePt t="69882" x="3314700" y="3063875"/>
          <p14:tracePt t="69898" x="3360738" y="3055938"/>
          <p14:tracePt t="69911" x="3413125" y="3025775"/>
          <p14:tracePt t="69928" x="3421063" y="3017838"/>
          <p14:tracePt t="69944" x="3421063" y="3001963"/>
          <p14:tracePt t="69961" x="3421063" y="2987675"/>
          <p14:tracePt t="69970" x="3421063" y="2949575"/>
          <p14:tracePt t="69987" x="3421063" y="2903538"/>
          <p14:tracePt t="70004" x="3436938" y="2879725"/>
          <p14:tracePt t="70019" x="3451225" y="2865438"/>
          <p14:tracePt t="70036" x="3475038" y="2835275"/>
          <p14:tracePt t="70052" x="3497263" y="2811463"/>
          <p14:tracePt t="70067" x="3513138" y="2781300"/>
          <p14:tracePt t="70084" x="3527425" y="2751138"/>
          <p14:tracePt t="70101" x="3551238" y="2735263"/>
          <p14:tracePt t="70117" x="3551238" y="2713038"/>
          <p14:tracePt t="70135" x="3565525" y="2682875"/>
          <p14:tracePt t="70148" x="3589338" y="2644775"/>
          <p14:tracePt t="70164" x="3589338" y="2606675"/>
          <p14:tracePt t="70194" x="3597275" y="2574925"/>
          <p14:tracePt t="70210" x="3597275" y="2552700"/>
          <p14:tracePt t="70220" x="3597275" y="2530475"/>
          <p14:tracePt t="70237" x="3597275" y="2514600"/>
          <p14:tracePt t="70253" x="3597275" y="2506663"/>
          <p14:tracePt t="70269" x="3597275" y="2492375"/>
          <p14:tracePt t="70284" x="3597275" y="2460625"/>
          <p14:tracePt t="70300" x="3581400" y="2430463"/>
          <p14:tracePt t="70317" x="3551238" y="2392363"/>
          <p14:tracePt t="70333" x="3543300" y="2370138"/>
          <p14:tracePt t="70353" x="3535363" y="2339975"/>
          <p14:tracePt t="70365" x="3527425" y="2332038"/>
          <p14:tracePt t="70383" x="3505200" y="2308225"/>
          <p14:tracePt t="70400" x="3482975" y="2278063"/>
          <p14:tracePt t="70414" x="3451225" y="2247900"/>
          <p14:tracePt t="70430" x="3429000" y="2232025"/>
          <p14:tracePt t="70447" x="3413125" y="2209800"/>
          <p14:tracePt t="70464" x="3406775" y="2201863"/>
          <p14:tracePt t="70480" x="3390900" y="2179638"/>
          <p14:tracePt t="70480" x="3390900" y="2171700"/>
          <p14:tracePt t="70498" x="3375025" y="2149475"/>
          <p14:tracePt t="70520" x="3360738" y="2125663"/>
          <p14:tracePt t="70534" x="3314700" y="2095500"/>
          <p14:tracePt t="70551" x="3292475" y="2079625"/>
          <p14:tracePt t="70567" x="3276600" y="2079625"/>
          <p14:tracePt t="70598" x="3268663" y="2079625"/>
          <p14:tracePt t="70614" x="3222625" y="2065338"/>
          <p14:tracePt t="70632" x="3101975" y="2035175"/>
          <p14:tracePt t="70649" x="3063875" y="2019300"/>
          <p14:tracePt t="70661" x="2994025" y="2011363"/>
          <p14:tracePt t="70677" x="2917825" y="1997075"/>
          <p14:tracePt t="70693" x="2887663" y="1997075"/>
          <p14:tracePt t="70710" x="2857500" y="1989138"/>
          <p14:tracePt t="70720" x="2803525" y="1989138"/>
          <p14:tracePt t="70736" x="2720975" y="1989138"/>
          <p14:tracePt t="70754" x="2674938" y="1989138"/>
          <p14:tracePt t="70768" x="2544763" y="1989138"/>
          <p14:tracePt t="70784" x="2446338" y="1989138"/>
          <p14:tracePt t="70801" x="2378075" y="1989138"/>
          <p14:tracePt t="70817" x="2308225" y="1989138"/>
          <p14:tracePt t="70834" x="2278063" y="1997075"/>
          <p14:tracePt t="70849" x="2255838" y="2003425"/>
          <p14:tracePt t="70866" x="2247900" y="2003425"/>
          <p14:tracePt t="70882" x="2225675" y="2003425"/>
          <p14:tracePt t="70899" x="2179638" y="2035175"/>
          <p14:tracePt t="70916" x="2111375" y="2041525"/>
          <p14:tracePt t="70930" x="2057400" y="2073275"/>
          <p14:tracePt t="70947" x="2011363" y="2087563"/>
          <p14:tracePt t="70964" x="1989138" y="2103438"/>
          <p14:tracePt t="70980" x="1981200" y="2111375"/>
          <p14:tracePt t="70997" x="1965325" y="2125663"/>
          <p14:tracePt t="70997" x="1943100" y="2141538"/>
          <p14:tracePt t="71014" x="1912938" y="2163763"/>
          <p14:tracePt t="71033" x="1889125" y="2187575"/>
          <p14:tracePt t="71049" x="1851025" y="2217738"/>
          <p14:tracePt t="71068" x="1828800" y="2247900"/>
          <p14:tracePt t="71082" x="1806575" y="2255838"/>
          <p14:tracePt t="71099" x="1798638" y="2270125"/>
          <p14:tracePt t="71116" x="1798638" y="2278063"/>
          <p14:tracePt t="71147" x="1790700" y="2286000"/>
          <p14:tracePt t="71165" x="1782763" y="2286000"/>
          <p14:tracePt t="71177" x="1782763" y="2301875"/>
          <p14:tracePt t="71194" x="1768475" y="2324100"/>
          <p14:tracePt t="71210" x="1752600" y="2354263"/>
          <p14:tracePt t="71219" x="1736725" y="2384425"/>
          <p14:tracePt t="71236" x="1722438" y="2416175"/>
          <p14:tracePt t="71252" x="1714500" y="2438400"/>
          <p14:tracePt t="71271" x="1714500" y="2454275"/>
          <p14:tracePt t="71285" x="1714500" y="2476500"/>
          <p14:tracePt t="71300" x="1714500" y="2492375"/>
          <p14:tracePt t="71315" x="1714500" y="2498725"/>
          <p14:tracePt t="71332" x="1714500" y="2514600"/>
          <p14:tracePt t="71353" x="1706563" y="2530475"/>
          <p14:tracePt t="71365" x="1706563" y="2536825"/>
          <p14:tracePt t="71409" x="1706563" y="2544763"/>
          <p14:tracePt t="71432" x="1706563" y="2568575"/>
          <p14:tracePt t="71443" x="1698625" y="2598738"/>
          <p14:tracePt t="71460" x="1698625" y="2606675"/>
          <p14:tracePt t="71476" x="1698625" y="2613025"/>
          <p14:tracePt t="71485" x="1698625" y="2628900"/>
          <p14:tracePt t="71501" x="1698625" y="2644775"/>
          <p14:tracePt t="71520" x="1698625" y="2667000"/>
          <p14:tracePt t="71535" x="1698625" y="2682875"/>
          <p14:tracePt t="71551" x="1714500" y="2705100"/>
          <p14:tracePt t="71567" x="1714500" y="2713038"/>
          <p14:tracePt t="71583" x="1730375" y="2720975"/>
          <p14:tracePt t="71599" x="1744663" y="2735263"/>
          <p14:tracePt t="71615" x="1760538" y="2751138"/>
          <p14:tracePt t="71647" x="1790700" y="2781300"/>
          <p14:tracePt t="71664" x="1798638" y="2789238"/>
          <p14:tracePt t="71676" x="1806575" y="2803525"/>
          <p14:tracePt t="71693" x="1812925" y="2811463"/>
          <p14:tracePt t="71709" x="1820863" y="2827338"/>
          <p14:tracePt t="71726" x="1828800" y="2827338"/>
          <p14:tracePt t="71945" x="1782763" y="2811463"/>
          <p14:tracePt t="72273" x="1736725" y="2803525"/>
          <p14:tracePt t="72283" x="1722438" y="2803525"/>
          <p14:tracePt t="72298" x="1706563" y="2797175"/>
          <p14:tracePt t="72317" x="1684338" y="2781300"/>
          <p14:tracePt t="72317" x="1676400" y="2781300"/>
          <p14:tracePt t="72342" x="1646238" y="2773363"/>
          <p14:tracePt t="72363" x="1638300" y="2765425"/>
          <p14:tracePt t="72380" x="1630363" y="2765425"/>
          <p14:tracePt t="72395" x="1616075" y="2759075"/>
          <p14:tracePt t="72413" x="1584325" y="2751138"/>
          <p14:tracePt t="72431" x="1539875" y="2720975"/>
          <p14:tracePt t="72444" x="1516063" y="2713038"/>
          <p14:tracePt t="72459" x="1508125" y="2713038"/>
          <p14:tracePt t="72490" x="1501775" y="2713038"/>
          <p14:tracePt t="72516" x="1477963" y="2705100"/>
          <p14:tracePt t="72534" x="1455738" y="2705100"/>
          <p14:tracePt t="72549" x="1439863" y="2705100"/>
          <p14:tracePt t="72564" x="1417638" y="2705100"/>
          <p14:tracePt t="72580" x="1393825" y="2705100"/>
          <p14:tracePt t="72599" x="1387475" y="2705100"/>
          <p14:tracePt t="72614" x="1379538" y="2705100"/>
          <p14:tracePt t="72633" x="1363663" y="2705100"/>
          <p14:tracePt t="72647" x="1341438" y="2705100"/>
          <p14:tracePt t="72664" x="1295400" y="2705100"/>
          <p14:tracePt t="72680" x="1257300" y="2705100"/>
          <p14:tracePt t="72708" x="1227138" y="2705100"/>
          <p14:tracePt t="72725" x="1189038" y="2697163"/>
          <p14:tracePt t="72742" x="1181100" y="2697163"/>
          <p14:tracePt t="72751" x="1143000" y="2682875"/>
          <p14:tracePt t="72768" x="1127125" y="2682875"/>
          <p14:tracePt t="72784" x="1104900" y="2682875"/>
          <p14:tracePt t="72803" x="1066800" y="2682875"/>
          <p14:tracePt t="72817" x="1036638" y="2682875"/>
          <p14:tracePt t="72833" x="990600" y="2682875"/>
          <p14:tracePt t="72848" x="968375" y="2682875"/>
          <p14:tracePt t="72865" x="960438" y="2682875"/>
          <p14:tracePt t="72881" x="952500" y="2682875"/>
          <p14:tracePt t="72944" x="960438" y="2682875"/>
          <p14:tracePt t="73097" x="974725" y="2682875"/>
          <p14:tracePt t="73112" x="1006475" y="2682875"/>
          <p14:tracePt t="73129" x="1050925" y="2682875"/>
          <p14:tracePt t="73145" x="1074738" y="2682875"/>
          <p14:tracePt t="73162" x="1082675" y="2682875"/>
          <p14:tracePt t="73179" x="1089025" y="2667000"/>
          <p14:tracePt t="73227" x="1096963" y="2667000"/>
          <p14:tracePt t="73241" x="1112838" y="2667000"/>
          <p14:tracePt t="73250" x="1143000" y="2667000"/>
          <p14:tracePt t="73267" x="1173163" y="2667000"/>
          <p14:tracePt t="73283" x="1189038" y="2667000"/>
          <p14:tracePt t="73346" x="1203325" y="2667000"/>
          <p14:tracePt t="73362" x="1235075" y="2667000"/>
          <p14:tracePt t="73378" x="1287463" y="2667000"/>
          <p14:tracePt t="73395" x="1341438" y="2667000"/>
          <p14:tracePt t="73413" x="1363663" y="2667000"/>
          <p14:tracePt t="73426" x="1371600" y="2667000"/>
          <p14:tracePt t="73445" x="1387475" y="2667000"/>
          <p14:tracePt t="74458" x="1393825" y="2667000"/>
          <p14:tracePt t="74492" x="1401763" y="2667000"/>
          <p14:tracePt t="78441" x="1409700" y="2667000"/>
          <p14:tracePt t="82013" x="1417638" y="2667000"/>
          <p14:tracePt t="82784" x="1409700" y="2667000"/>
          <p14:tracePt t="83179" x="1401763" y="2667000"/>
          <p14:tracePt t="83220" x="1393825" y="2667000"/>
          <p14:tracePt t="83266" x="1379538" y="2659063"/>
          <p14:tracePt t="83301" x="1363663" y="2659063"/>
          <p14:tracePt t="83319" x="1355725" y="2651125"/>
          <p14:tracePt t="83335" x="1349375" y="2651125"/>
          <p14:tracePt t="83383" x="1341438" y="2651125"/>
          <p14:tracePt t="83445" x="1325563" y="2651125"/>
          <p14:tracePt t="83464" x="1317625" y="2651125"/>
          <p14:tracePt t="83473" x="1303338" y="2651125"/>
          <p14:tracePt t="83501" x="1287463" y="2651125"/>
          <p14:tracePt t="83566" x="1279525" y="2651125"/>
          <p14:tracePt t="83599" x="1273175" y="2651125"/>
          <p14:tracePt t="84532" x="1279525" y="2651125"/>
          <p14:tracePt t="84681" x="1287463" y="2651125"/>
          <p14:tracePt t="84710" x="1295400" y="2651125"/>
          <p14:tracePt t="84737" x="1295400" y="2659063"/>
          <p14:tracePt t="84865" x="1303338" y="2659063"/>
          <p14:tracePt t="85001" x="1317625" y="2659063"/>
          <p14:tracePt t="85017" x="1341438" y="2682875"/>
          <p14:tracePt t="85035" x="1355725" y="2682875"/>
          <p14:tracePt t="85050" x="1371600" y="2689225"/>
          <p14:tracePt t="85067" x="1387475" y="2697163"/>
          <p14:tracePt t="85082" x="1401763" y="2697163"/>
          <p14:tracePt t="85099" x="1417638" y="2697163"/>
          <p14:tracePt t="85117" x="1425575" y="2697163"/>
          <p14:tracePt t="85148" x="1431925" y="2697163"/>
          <p14:tracePt t="85168" x="1439863" y="2697163"/>
          <p14:tracePt t="85227" x="1447800" y="2697163"/>
          <p14:tracePt t="85235" x="1455738" y="2697163"/>
          <p14:tracePt t="85251" x="1470025" y="2697163"/>
          <p14:tracePt t="85301" x="1485900" y="2697163"/>
          <p14:tracePt t="85316" x="1531938" y="2697163"/>
          <p14:tracePt t="85336" x="1554163" y="2697163"/>
          <p14:tracePt t="85349" x="1577975" y="2697163"/>
          <p14:tracePt t="85368" x="1584325" y="2697163"/>
          <p14:tracePt t="85399" x="1592263" y="2682875"/>
          <p14:tracePt t="85412" x="1600200" y="2674938"/>
          <p14:tracePt t="85423" x="1608138" y="2651125"/>
          <p14:tracePt t="85439" x="1630363" y="2628900"/>
          <p14:tracePt t="85455" x="1638300" y="2620963"/>
          <p14:tracePt t="85471" x="1660525" y="2574925"/>
          <p14:tracePt t="85488" x="1676400" y="2552700"/>
          <p14:tracePt t="85504" x="1684338" y="2530475"/>
          <p14:tracePt t="85518" x="1714500" y="2498725"/>
          <p14:tracePt t="85536" x="1722438" y="2476500"/>
          <p14:tracePt t="85552" x="1730375" y="2446338"/>
          <p14:tracePt t="85569" x="1736725" y="2446338"/>
          <p14:tracePt t="85585" x="1744663" y="2430463"/>
          <p14:tracePt t="85631" x="1744663" y="2408238"/>
          <p14:tracePt t="85649" x="1752600" y="2400300"/>
          <p14:tracePt t="85662" x="1760538" y="2370138"/>
          <p14:tracePt t="85678" x="1782763" y="2339975"/>
          <p14:tracePt t="85695" x="1790700" y="2316163"/>
          <p14:tracePt t="85704" x="1790700" y="2293938"/>
          <p14:tracePt t="85721" x="1790700" y="2278063"/>
          <p14:tracePt t="85752" x="1790700" y="2270125"/>
          <p14:tracePt t="85784" x="1790700" y="2263775"/>
          <p14:tracePt t="85814" x="1790700" y="2255838"/>
          <p14:tracePt t="85833" x="1790700" y="2247900"/>
          <p14:tracePt t="85849" x="1782763" y="2239963"/>
          <p14:tracePt t="85865" x="1774825" y="2225675"/>
          <p14:tracePt t="85882" x="1768475" y="2217738"/>
          <p14:tracePt t="85930" x="1760538" y="2217738"/>
          <p14:tracePt t="85956" x="1744663" y="2217738"/>
          <p14:tracePt t="85971" x="1736725" y="2209800"/>
          <p14:tracePt t="85987" x="1730375" y="2209800"/>
          <p14:tracePt t="86035" x="1722438" y="2209800"/>
          <p14:tracePt t="86049" x="1698625" y="2209800"/>
          <p14:tracePt t="86066" x="1668463" y="2239963"/>
          <p14:tracePt t="86083" x="1638300" y="2255838"/>
          <p14:tracePt t="86099" x="1608138" y="2286000"/>
          <p14:tracePt t="86115" x="1592263" y="2293938"/>
          <p14:tracePt t="86132" x="1592263" y="2301875"/>
          <p14:tracePt t="86197" x="1577975" y="2316163"/>
          <p14:tracePt t="86226" x="1577975" y="2339975"/>
          <p14:tracePt t="86244" x="1554163" y="2362200"/>
          <p14:tracePt t="86253" x="1546225" y="2392363"/>
          <p14:tracePt t="86267" x="1531938" y="2408238"/>
          <p14:tracePt t="86283" x="1531938" y="2416175"/>
          <p14:tracePt t="86348" x="1531938" y="2438400"/>
          <p14:tracePt t="86365" x="1531938" y="2460625"/>
          <p14:tracePt t="86381" x="1531938" y="2476500"/>
          <p14:tracePt t="86399" x="1531938" y="2484438"/>
          <p14:tracePt t="86411" x="1531938" y="2506663"/>
          <p14:tracePt t="86428" x="1531938" y="2536825"/>
          <p14:tracePt t="86446" x="1531938" y="2552700"/>
          <p14:tracePt t="86476" x="1531938" y="2560638"/>
          <p14:tracePt t="86488" x="1531938" y="2568575"/>
          <p14:tracePt t="86501" x="1531938" y="2574925"/>
          <p14:tracePt t="86517" x="1531938" y="2590800"/>
          <p14:tracePt t="86533" x="1531938" y="2606675"/>
          <p14:tracePt t="86550" x="1546225" y="2628900"/>
          <p14:tracePt t="86566" x="1562100" y="2667000"/>
          <p14:tracePt t="86584" x="1570038" y="2682875"/>
          <p14:tracePt t="86600" x="1570038" y="2713038"/>
          <p14:tracePt t="86617" x="1592263" y="2751138"/>
          <p14:tracePt t="86633" x="1630363" y="2797175"/>
          <p14:tracePt t="86649" x="1638300" y="2803525"/>
          <p14:tracePt t="86663" x="1660525" y="2841625"/>
          <p14:tracePt t="86680" x="1684338" y="2865438"/>
          <p14:tracePt t="86697" x="1692275" y="2873375"/>
          <p14:tracePt t="86713" x="1706563" y="2911475"/>
          <p14:tracePt t="86730" x="1736725" y="2933700"/>
          <p14:tracePt t="86747" x="1812925" y="2994025"/>
          <p14:tracePt t="86770" x="1828800" y="3017838"/>
          <p14:tracePt t="86783" x="1858963" y="3032125"/>
          <p14:tracePt t="86800" x="1897063" y="3063875"/>
          <p14:tracePt t="86817" x="1927225" y="3094038"/>
          <p14:tracePt t="86833" x="1989138" y="3124200"/>
          <p14:tracePt t="86849" x="2065338" y="3154363"/>
          <p14:tracePt t="86866" x="2133600" y="3178175"/>
          <p14:tracePt t="86883" x="2171700" y="3192463"/>
          <p14:tracePt t="86900" x="2179638" y="3192463"/>
          <p14:tracePt t="86913" x="2225675" y="3216275"/>
          <p14:tracePt t="86930" x="2293938" y="3238500"/>
          <p14:tracePt t="86947" x="2384425" y="3260725"/>
          <p14:tracePt t="86964" x="2476500" y="3276600"/>
          <p14:tracePt t="86980" x="2582863" y="3284538"/>
          <p14:tracePt t="86980" x="2620963" y="3298825"/>
          <p14:tracePt t="86997" x="2765425" y="3298825"/>
          <p14:tracePt t="87021" x="2895600" y="3298825"/>
          <p14:tracePt t="87035" x="3040063" y="3298825"/>
          <p14:tracePt t="87051" x="3132138" y="3298825"/>
          <p14:tracePt t="87068" x="3162300" y="3298825"/>
          <p14:tracePt t="87083" x="3184525" y="3298825"/>
          <p14:tracePt t="87100" x="3184525" y="3292475"/>
          <p14:tracePt t="87116" x="3208338" y="3268663"/>
          <p14:tracePt t="87133" x="3276600" y="3222625"/>
          <p14:tracePt t="87150" x="3406775" y="3178175"/>
          <p14:tracePt t="87164" x="3535363" y="3108325"/>
          <p14:tracePt t="87180" x="3627438" y="3086100"/>
          <p14:tracePt t="87197" x="3673475" y="3025775"/>
          <p14:tracePt t="87213" x="3673475" y="2971800"/>
          <p14:tracePt t="87230" x="3649663" y="2887663"/>
          <p14:tracePt t="87230" x="3603625" y="2827338"/>
          <p14:tracePt t="87247" x="3559175" y="2759075"/>
          <p14:tracePt t="87270" x="3535363" y="2689225"/>
          <p14:tracePt t="87283" x="3527425" y="2659063"/>
          <p14:tracePt t="87301" x="3527425" y="2613025"/>
          <p14:tracePt t="87318" x="3527425" y="2552700"/>
          <p14:tracePt t="87334" x="3527425" y="2514600"/>
          <p14:tracePt t="87351" x="3527425" y="2454275"/>
          <p14:tracePt t="87364" x="3505200" y="2400300"/>
          <p14:tracePt t="87383" x="3482975" y="2346325"/>
          <p14:tracePt t="87399" x="3398838" y="2263775"/>
          <p14:tracePt t="87416" x="3360738" y="2232025"/>
          <p14:tracePt t="87444" x="3322638" y="2201863"/>
          <p14:tracePt t="87460" x="3292475" y="2193925"/>
          <p14:tracePt t="87472" x="3230563" y="2155825"/>
          <p14:tracePt t="87488" x="3154363" y="2149475"/>
          <p14:tracePt t="87503" x="3025775" y="2111375"/>
          <p14:tracePt t="87521" x="3001963" y="2111375"/>
          <p14:tracePt t="87533" x="2941638" y="2095500"/>
          <p14:tracePt t="87549" x="2887663" y="2095500"/>
          <p14:tracePt t="87566" x="2835275" y="2095500"/>
          <p14:tracePt t="87582" x="2773363" y="2095500"/>
          <p14:tracePt t="87598" x="2697163" y="2087563"/>
          <p14:tracePt t="87614" x="2582863" y="2087563"/>
          <p14:tracePt t="87633" x="2492375" y="2087563"/>
          <p14:tracePt t="87649" x="2430463" y="2087563"/>
          <p14:tracePt t="87664" x="2346325" y="2087563"/>
          <p14:tracePt t="87681" x="2308225" y="2087563"/>
          <p14:tracePt t="87696" x="2293938" y="2087563"/>
          <p14:tracePt t="87713" x="2270125" y="2087563"/>
          <p14:tracePt t="87729" x="2239963" y="2111375"/>
          <p14:tracePt t="87752" x="2179638" y="2149475"/>
          <p14:tracePt t="87770" x="2065338" y="2209800"/>
          <p14:tracePt t="87785" x="2019300" y="2232025"/>
          <p14:tracePt t="87799" x="1935163" y="2286000"/>
          <p14:tracePt t="87816" x="1889125" y="2324100"/>
          <p14:tracePt t="87832" x="1889125" y="2332038"/>
          <p14:tracePt t="87849" x="1889125" y="2354263"/>
          <p14:tracePt t="87865" x="1889125" y="2362200"/>
          <p14:tracePt t="87882" x="1889125" y="2378075"/>
          <p14:tracePt t="87898" x="1882775" y="2408238"/>
          <p14:tracePt t="87914" x="1874838" y="2422525"/>
          <p14:tracePt t="87932" x="1874838" y="2430463"/>
          <p14:tracePt t="87946" x="1851025" y="2460625"/>
          <p14:tracePt t="87963" x="1844675" y="2484438"/>
          <p14:tracePt t="87979" x="1836738" y="2506663"/>
          <p14:tracePt t="88003" x="1836738" y="2530475"/>
          <p14:tracePt t="88020" x="1836738" y="2544763"/>
          <p14:tracePt t="88033" x="1836738" y="2560638"/>
          <p14:tracePt t="88049" x="1836738" y="2574925"/>
          <p14:tracePt t="88066" x="1836738" y="2590800"/>
          <p14:tracePt t="88082" x="1836738" y="2613025"/>
          <p14:tracePt t="88099" x="1844675" y="2651125"/>
          <p14:tracePt t="88114" x="1851025" y="2682875"/>
          <p14:tracePt t="88131" x="1866900" y="2713038"/>
          <p14:tracePt t="88148" x="1897063" y="2759075"/>
          <p14:tracePt t="88165" x="1935163" y="2803525"/>
          <p14:tracePt t="88182" x="2003425" y="2835275"/>
          <p14:tracePt t="88196" x="2057400" y="2865438"/>
          <p14:tracePt t="88213" x="2103438" y="2879725"/>
          <p14:tracePt t="88228" x="2141538" y="2895600"/>
          <p14:tracePt t="88245" x="2193925" y="2917825"/>
          <p14:tracePt t="88262" x="2225675" y="2933700"/>
          <p14:tracePt t="88262" x="2247900" y="2941638"/>
          <p14:tracePt t="88280" x="2286000" y="2963863"/>
          <p14:tracePt t="88299" x="2362200" y="2987675"/>
          <p14:tracePt t="88316" x="2460625" y="3032125"/>
          <p14:tracePt t="88333" x="2620963" y="3070225"/>
          <p14:tracePt t="88355" x="2713038" y="3078163"/>
          <p14:tracePt t="88379" x="2720975" y="3078163"/>
          <p14:tracePt t="92486" x="2697163" y="3078163"/>
          <p14:tracePt t="92612" x="2644775" y="3078163"/>
          <p14:tracePt t="92629" x="2606675" y="3078163"/>
          <p14:tracePt t="92642" x="2574925" y="3078163"/>
          <p14:tracePt t="92659" x="2560638" y="3078163"/>
          <p14:tracePt t="92678" x="2530475" y="3078163"/>
          <p14:tracePt t="92691" x="2484438" y="3078163"/>
          <p14:tracePt t="92708" x="2430463" y="3078163"/>
          <p14:tracePt t="92725" x="2346325" y="3078163"/>
          <p14:tracePt t="92742" x="2217738" y="3063875"/>
          <p14:tracePt t="92759" x="2149475" y="3048000"/>
          <p14:tracePt t="92771" x="2041525" y="3032125"/>
          <p14:tracePt t="92787" x="1965325" y="3009900"/>
          <p14:tracePt t="92804" x="1951038" y="3009900"/>
          <p14:tracePt t="92813" x="1935163" y="3009900"/>
          <p14:tracePt t="92831" x="1858963" y="2994025"/>
          <p14:tracePt t="92848" x="1812925" y="2994025"/>
          <p14:tracePt t="92861" x="1676400" y="2949575"/>
          <p14:tracePt t="92876" x="1531938" y="2925763"/>
          <p14:tracePt t="92894" x="1393825" y="2879725"/>
          <p14:tracePt t="92909" x="1303338" y="2873375"/>
          <p14:tracePt t="92927" x="1227138" y="2857500"/>
          <p14:tracePt t="92944" x="1165225" y="2849563"/>
          <p14:tracePt t="92960" x="1104900" y="2835275"/>
          <p14:tracePt t="92977" x="1036638" y="2819400"/>
          <p14:tracePt t="92993" x="1006475" y="2811463"/>
          <p14:tracePt t="93007" x="906463" y="2789238"/>
          <p14:tracePt t="93024" x="830263" y="2765425"/>
          <p14:tracePt t="93040" x="777875" y="2743200"/>
          <p14:tracePt t="93040" x="762000" y="2743200"/>
          <p14:tracePt t="93059" x="754063" y="2743200"/>
          <p14:tracePt t="93059" x="723900" y="2735263"/>
          <p14:tracePt t="93074" x="701675" y="2727325"/>
          <p14:tracePt t="93091" x="663575" y="2727325"/>
          <p14:tracePt t="93114" x="647700" y="2727325"/>
          <p14:tracePt t="93127" x="639763" y="2727325"/>
          <p14:tracePt t="93142" x="631825" y="2727325"/>
          <p14:tracePt t="93159" x="669925" y="2727325"/>
          <p14:tracePt t="93360" x="708025" y="2727325"/>
          <p14:tracePt t="93378" x="762000" y="2751138"/>
          <p14:tracePt t="93395" x="815975" y="2751138"/>
          <p14:tracePt t="93409" x="876300" y="2765425"/>
          <p14:tracePt t="93425" x="906463" y="2765425"/>
          <p14:tracePt t="93442" x="952500" y="2773363"/>
          <p14:tracePt t="93458" x="974725" y="2773363"/>
          <p14:tracePt t="93474" x="998538" y="2781300"/>
          <p14:tracePt t="93491" x="1044575" y="2781300"/>
          <p14:tracePt t="93508" x="1112838" y="2781300"/>
          <p14:tracePt t="93526" x="1135063" y="2781300"/>
          <p14:tracePt t="93539" x="1203325" y="2781300"/>
          <p14:tracePt t="93548" x="1287463" y="2781300"/>
          <p14:tracePt t="93564" x="1341438" y="2781300"/>
          <p14:tracePt t="93579" x="1379538" y="2781300"/>
          <p14:tracePt t="93597" x="1409700" y="2781300"/>
          <p14:tracePt t="93612" x="1447800" y="2781300"/>
          <p14:tracePt t="93630" x="1463675" y="2781300"/>
          <p14:tracePt t="93643" x="1485900" y="2781300"/>
          <p14:tracePt t="93659" x="1524000" y="2781300"/>
          <p14:tracePt t="93676" x="1592263" y="2781300"/>
          <p14:tracePt t="93692" x="1676400" y="2781300"/>
          <p14:tracePt t="93709" x="1736725" y="2781300"/>
          <p14:tracePt t="93726" x="1768475" y="2781300"/>
          <p14:tracePt t="93742" x="1782763" y="2789238"/>
          <p14:tracePt t="93759" x="1798638" y="2789238"/>
          <p14:tracePt t="93787" x="1828800" y="2789238"/>
          <p14:tracePt t="93803" x="1844675" y="2789238"/>
          <p14:tracePt t="93820" x="1874838" y="2789238"/>
          <p14:tracePt t="93837" x="1889125" y="2789238"/>
          <p14:tracePt t="93847" x="1920875" y="2789238"/>
          <p14:tracePt t="93863" x="1981200" y="2811463"/>
          <p14:tracePt t="93878" x="2057400" y="2811463"/>
          <p14:tracePt t="93892" x="2125663" y="2819400"/>
          <p14:tracePt t="93909" x="2179638" y="2827338"/>
          <p14:tracePt t="93926" x="2225675" y="2841625"/>
          <p14:tracePt t="93943" x="2255838" y="2841625"/>
          <p14:tracePt t="93958" x="2263775" y="2841625"/>
          <p14:tracePt t="93974" x="2293938" y="2841625"/>
          <p14:tracePt t="93993" x="2324100" y="2841625"/>
          <p14:tracePt t="94007" x="2446338" y="2857500"/>
          <p14:tracePt t="94025" x="2606675" y="2857500"/>
          <p14:tracePt t="94040" x="2759075" y="2857500"/>
          <p14:tracePt t="94057" x="2849563" y="2857500"/>
          <p14:tracePt t="94057" x="2873375" y="2857500"/>
          <p14:tracePt t="94074" x="2873375" y="2865438"/>
          <p14:tracePt t="94617" x="2865438" y="2865438"/>
          <p14:tracePt t="94626" x="2849563" y="2865438"/>
          <p14:tracePt t="94657" x="2819400" y="2865438"/>
          <p14:tracePt t="94675" x="2759075" y="2865438"/>
          <p14:tracePt t="94690" x="2674938" y="2865438"/>
          <p14:tracePt t="94707" x="2620963" y="2865438"/>
          <p14:tracePt t="94723" x="2590800" y="2865438"/>
          <p14:tracePt t="94741" x="2560638" y="2865438"/>
          <p14:tracePt t="94757" x="2476500" y="2835275"/>
          <p14:tracePt t="94773" x="2416175" y="2819400"/>
          <p14:tracePt t="94790" x="2384425" y="2819400"/>
          <p14:tracePt t="94803" x="2316163" y="2797175"/>
          <p14:tracePt t="94819" x="2239963" y="2765425"/>
          <p14:tracePt t="94836" x="2217738" y="2759075"/>
          <p14:tracePt t="94867" x="2193925" y="2735263"/>
          <p14:tracePt t="94886" x="2187575" y="2735263"/>
          <p14:tracePt t="94896" x="2187575" y="2727325"/>
          <p14:tracePt t="94909" x="2179638" y="2727325"/>
          <p14:tracePt t="94940" x="2163763" y="2713038"/>
          <p14:tracePt t="94971" x="2163763" y="2705100"/>
          <p14:tracePt t="94990" x="2163763" y="2682875"/>
          <p14:tracePt t="95006" x="2163763" y="2667000"/>
          <p14:tracePt t="95025" x="2163763" y="2651125"/>
          <p14:tracePt t="95037" x="2163763" y="2628900"/>
          <p14:tracePt t="95053" x="2187575" y="2598738"/>
          <p14:tracePt t="95070" x="2209800" y="2568575"/>
          <p14:tracePt t="95086" x="2232025" y="2552700"/>
          <p14:tracePt t="95095" x="2301875" y="2506663"/>
          <p14:tracePt t="95111" x="2362200" y="2438400"/>
          <p14:tracePt t="95128" x="2392363" y="2384425"/>
          <p14:tracePt t="95145" x="2408238" y="2370138"/>
          <p14:tracePt t="95158" x="2416175" y="2346325"/>
          <p14:tracePt t="95176" x="2430463" y="2324100"/>
          <p14:tracePt t="95193" x="2438400" y="2316163"/>
          <p14:tracePt t="95207" x="2438400" y="2301875"/>
          <p14:tracePt t="95224" x="2438400" y="2286000"/>
          <p14:tracePt t="95241" x="2438400" y="2263775"/>
          <p14:tracePt t="95257" x="2438400" y="2239963"/>
          <p14:tracePt t="95274" x="2430463" y="2225675"/>
          <p14:tracePt t="95291" x="2422525" y="2225675"/>
          <p14:tracePt t="95305" x="2392363" y="2201863"/>
          <p14:tracePt t="95321" x="2332038" y="2171700"/>
          <p14:tracePt t="95321" x="2324100" y="2171700"/>
          <p14:tracePt t="95344" x="2293938" y="2155825"/>
          <p14:tracePt t="95361" x="2255838" y="2155825"/>
          <p14:tracePt t="95377" x="2239963" y="2149475"/>
          <p14:tracePt t="95394" x="2232025" y="2141538"/>
          <p14:tracePt t="95408" x="2217738" y="2141538"/>
          <p14:tracePt t="95423" x="2187575" y="2141538"/>
          <p14:tracePt t="95443" x="2163763" y="2141538"/>
          <p14:tracePt t="95456" x="2117725" y="2141538"/>
          <p14:tracePt t="95475" x="2087563" y="2141538"/>
          <p14:tracePt t="95491" x="2057400" y="2141538"/>
          <p14:tracePt t="95507" x="2041525" y="2141538"/>
          <p14:tracePt t="95525" x="2027238" y="2149475"/>
          <p14:tracePt t="95538" x="1997075" y="2163763"/>
          <p14:tracePt t="95555" x="1973263" y="2187575"/>
          <p14:tracePt t="95572" x="1935163" y="2217738"/>
          <p14:tracePt t="95588" x="1905000" y="2232025"/>
          <p14:tracePt t="95605" x="1882775" y="2255838"/>
          <p14:tracePt t="95621" x="1851025" y="2286000"/>
          <p14:tracePt t="95621" x="1844675" y="2293938"/>
          <p14:tracePt t="95639" x="1820863" y="2308225"/>
          <p14:tracePt t="95658" x="1798638" y="2332038"/>
          <p14:tracePt t="95674" x="1790700" y="2339975"/>
          <p14:tracePt t="95691" x="1782763" y="2362200"/>
          <p14:tracePt t="95706" x="1774825" y="2378075"/>
          <p14:tracePt t="95723" x="1768475" y="2400300"/>
          <p14:tracePt t="95740" x="1760538" y="2422525"/>
          <p14:tracePt t="95757" x="1752600" y="2438400"/>
          <p14:tracePt t="95775" x="1744663" y="2460625"/>
          <p14:tracePt t="95788" x="1744663" y="2476500"/>
          <p14:tracePt t="95818" x="1744663" y="2492375"/>
          <p14:tracePt t="95834" x="1744663" y="2506663"/>
          <p14:tracePt t="95851" x="1744663" y="2574925"/>
          <p14:tracePt t="95860" x="1744663" y="2582863"/>
          <p14:tracePt t="95877" x="1744663" y="2606675"/>
          <p14:tracePt t="95894" x="1744663" y="2620963"/>
          <p14:tracePt t="95909" x="1744663" y="2636838"/>
          <p14:tracePt t="95924" x="1752600" y="2659063"/>
          <p14:tracePt t="95943" x="1774825" y="2689225"/>
          <p14:tracePt t="95958" x="1790700" y="2720975"/>
          <p14:tracePt t="95974" x="1806575" y="2743200"/>
          <p14:tracePt t="95990" x="1828800" y="2781300"/>
          <p14:tracePt t="96007" x="1844675" y="2797175"/>
          <p14:tracePt t="96023" x="1851025" y="2827338"/>
          <p14:tracePt t="96040" x="1905000" y="2857500"/>
          <p14:tracePt t="96040" x="1912938" y="2865438"/>
          <p14:tracePt t="96073" x="1935163" y="2873375"/>
          <p14:tracePt t="96085" x="1951038" y="2879725"/>
          <p14:tracePt t="96101" x="1965325" y="2887663"/>
          <p14:tracePt t="96110" x="1973263" y="2903538"/>
          <p14:tracePt t="96127" x="2027238" y="2925763"/>
          <p14:tracePt t="96144" x="2041525" y="2933700"/>
          <p14:tracePt t="96160" x="2057400" y="2941638"/>
          <p14:tracePt t="96173" x="2079625" y="2949575"/>
          <p14:tracePt t="96190" x="2103438" y="2955925"/>
          <p14:tracePt t="96207" x="2141538" y="2971800"/>
          <p14:tracePt t="96223" x="2179638" y="2987675"/>
          <p14:tracePt t="96240" x="2263775" y="2987675"/>
          <p14:tracePt t="96257" x="2316163" y="3001963"/>
          <p14:tracePt t="96273" x="2362200" y="3009900"/>
          <p14:tracePt t="96290" x="2378075" y="3009900"/>
          <p14:tracePt t="96304" x="2408238" y="3009900"/>
          <p14:tracePt t="96320" x="2446338" y="3017838"/>
          <p14:tracePt t="96337" x="2492375" y="3025775"/>
          <p14:tracePt t="96355" x="2514600" y="3025775"/>
          <p14:tracePt t="96370" x="2536825" y="3025775"/>
          <p14:tracePt t="96387" x="2568575" y="3025775"/>
          <p14:tracePt t="96387" x="2590800" y="3025775"/>
          <p14:tracePt t="96405" x="2598738" y="3025775"/>
          <p14:tracePt t="96424" x="2674938" y="3025775"/>
          <p14:tracePt t="96440" x="2759075" y="3009900"/>
          <p14:tracePt t="96457" x="2773363" y="3009900"/>
          <p14:tracePt t="96473" x="2773363" y="3001963"/>
          <p14:tracePt t="96537" x="2765425" y="3001963"/>
          <p14:tracePt t="96586" x="2759075" y="3001963"/>
          <p14:tracePt t="96754" x="2789238" y="3009900"/>
          <p14:tracePt t="96802" x="2827338" y="3025775"/>
          <p14:tracePt t="96823" x="3001963" y="3040063"/>
          <p14:tracePt t="96849" x="3178175" y="3070225"/>
          <p14:tracePt t="96868" x="3330575" y="3086100"/>
          <p14:tracePt t="96883" x="3482975" y="3086100"/>
          <p14:tracePt t="96893" x="3611563" y="3086100"/>
          <p14:tracePt t="96909" x="3725863" y="3086100"/>
          <p14:tracePt t="96925" x="3810000" y="3086100"/>
          <p14:tracePt t="96939" x="3908425" y="3086100"/>
          <p14:tracePt t="96955" x="4022725" y="3086100"/>
          <p14:tracePt t="96972" x="4144963" y="3070225"/>
          <p14:tracePt t="96990" x="4313238" y="3070225"/>
          <p14:tracePt t="97007" x="4479925" y="3070225"/>
          <p14:tracePt t="97023" x="4556125" y="3070225"/>
          <p14:tracePt t="97039" x="4640263" y="3070225"/>
          <p14:tracePt t="97056" x="4708525" y="3070225"/>
          <p14:tracePt t="97071" x="4816475" y="3070225"/>
          <p14:tracePt t="97087" x="4975225" y="3070225"/>
          <p14:tracePt t="97103" x="5127625" y="3070225"/>
          <p14:tracePt t="97120" x="5265738" y="3070225"/>
          <p14:tracePt t="97137" x="5349875" y="3070225"/>
          <p14:tracePt t="97153" x="5402263" y="3070225"/>
          <p14:tracePt t="97170" x="5426075" y="3070225"/>
          <p14:tracePt t="97189" x="5448300" y="3070225"/>
          <p14:tracePt t="97206" x="5470525" y="3070225"/>
          <p14:tracePt t="97222" x="5562600" y="3070225"/>
          <p14:tracePt t="97237" x="5829300" y="3070225"/>
          <p14:tracePt t="97256" x="5981700" y="3070225"/>
          <p14:tracePt t="97272" x="6057900" y="3070225"/>
          <p14:tracePt t="97289" x="6088063" y="3070225"/>
          <p14:tracePt t="97305" x="6096000" y="3070225"/>
          <p14:tracePt t="97322" x="6118225" y="3070225"/>
          <p14:tracePt t="97351" x="6149975" y="3070225"/>
          <p14:tracePt t="97361" x="6210300" y="3070225"/>
          <p14:tracePt t="97377" x="6294438" y="3070225"/>
          <p14:tracePt t="97392" x="6378575" y="3070225"/>
          <p14:tracePt t="97409" x="6430963" y="3070225"/>
          <p14:tracePt t="97425" x="6446838" y="3070225"/>
          <p14:tracePt t="97439" x="6507163" y="3070225"/>
          <p14:tracePt t="97455" x="6599238" y="3055938"/>
          <p14:tracePt t="97473" x="6675438" y="3055938"/>
          <p14:tracePt t="97490" x="6797675" y="3055938"/>
          <p14:tracePt t="97506" x="6911975" y="3055938"/>
          <p14:tracePt t="97523" x="6942138" y="3055938"/>
          <p14:tracePt t="97538" x="6980238" y="3055938"/>
          <p14:tracePt t="97554" x="7040563" y="3048000"/>
          <p14:tracePt t="97601" x="7108825" y="3025775"/>
          <p14:tracePt t="97616" x="7239000" y="3001963"/>
          <p14:tracePt t="97633" x="7391400" y="2963863"/>
          <p14:tracePt t="97642" x="7497763" y="2933700"/>
          <p14:tracePt t="97659" x="7535863" y="2933700"/>
          <p14:tracePt t="97675" x="7551738" y="2911475"/>
          <p14:tracePt t="97689" x="7551738" y="2887663"/>
          <p14:tracePt t="97707" x="7551738" y="2857500"/>
          <p14:tracePt t="97724" x="7559675" y="2811463"/>
          <p14:tracePt t="97739" x="7581900" y="2720975"/>
          <p14:tracePt t="97755" x="7604125" y="2674938"/>
          <p14:tracePt t="97772" x="7627938" y="2628900"/>
          <p14:tracePt t="97789" x="7627938" y="2552700"/>
          <p14:tracePt t="97805" x="7627938" y="2498725"/>
          <p14:tracePt t="97820" x="7589838" y="2454275"/>
          <p14:tracePt t="97836" x="7543800" y="2416175"/>
          <p14:tracePt t="97853" x="7483475" y="2378075"/>
          <p14:tracePt t="97869" x="7437438" y="2362200"/>
          <p14:tracePt t="97886" x="7407275" y="2339975"/>
          <p14:tracePt t="97902" x="7375525" y="2316163"/>
          <p14:tracePt t="97902" x="7337425" y="2308225"/>
          <p14:tracePt t="97920" x="7277100" y="2286000"/>
          <p14:tracePt t="97939" x="7192963" y="2263775"/>
          <p14:tracePt t="97955" x="7102475" y="2225675"/>
          <p14:tracePt t="97972" x="7026275" y="2201863"/>
          <p14:tracePt t="97987" x="6956425" y="2193925"/>
          <p14:tracePt t="98003" x="6835775" y="2171700"/>
          <p14:tracePt t="98025" x="6743700" y="2155825"/>
          <p14:tracePt t="98041" x="6721475" y="2155825"/>
          <p14:tracePt t="98054" x="6629400" y="2141538"/>
          <p14:tracePt t="98071" x="6499225" y="2141538"/>
          <p14:tracePt t="98087" x="6370638" y="2141538"/>
          <p14:tracePt t="98103" x="6256338" y="2141538"/>
          <p14:tracePt t="98119" x="6172200" y="2141538"/>
          <p14:tracePt t="98136" x="6080125" y="2171700"/>
          <p14:tracePt t="98152" x="5997575" y="2193925"/>
          <p14:tracePt t="98152" x="5973763" y="2193925"/>
          <p14:tracePt t="98169" x="5851525" y="2232025"/>
          <p14:tracePt t="98189" x="5783263" y="2286000"/>
          <p14:tracePt t="98205" x="5730875" y="2301875"/>
          <p14:tracePt t="98222" x="5707063" y="2332038"/>
          <p14:tracePt t="98238" x="5684838" y="2370138"/>
          <p14:tracePt t="98255" x="5668963" y="2392363"/>
          <p14:tracePt t="98271" x="5668963" y="2446338"/>
          <p14:tracePt t="98289" x="5661025" y="2484438"/>
          <p14:tracePt t="98305" x="5661025" y="2536825"/>
          <p14:tracePt t="98321" x="5661025" y="2568575"/>
          <p14:tracePt t="98321" x="5661025" y="2582863"/>
          <p14:tracePt t="98343" x="5661025" y="2613025"/>
          <p14:tracePt t="98365" x="5661025" y="2636838"/>
          <p14:tracePt t="98382" x="5661025" y="2667000"/>
          <p14:tracePt t="98398" x="5676900" y="2705100"/>
          <p14:tracePt t="98408" x="5699125" y="2705100"/>
          <p14:tracePt t="98424" x="5707063" y="2720975"/>
          <p14:tracePt t="98441" x="5722938" y="2720975"/>
          <p14:tracePt t="98501" x="5737225" y="2720975"/>
          <p14:tracePt t="98521" x="5745163" y="2720975"/>
          <p14:tracePt t="98536" x="5753100" y="2720975"/>
          <p14:tracePt t="98850" x="5753100" y="2727325"/>
          <p14:tracePt t="98869" x="5753100" y="2735263"/>
          <p14:tracePt t="99982" x="5753100" y="2727325"/>
          <p14:tracePt t="100565" x="5753100" y="2713038"/>
          <p14:tracePt t="100631" x="5753100" y="2705100"/>
          <p14:tracePt t="100650" x="5745163" y="2697163"/>
          <p14:tracePt t="100678" x="5730875" y="2689225"/>
          <p14:tracePt t="100696" x="5715000" y="2682875"/>
          <p14:tracePt t="100705" x="5692775" y="2682875"/>
          <p14:tracePt t="100722" x="5646738" y="2682875"/>
          <p14:tracePt t="100735" x="5394325" y="2682875"/>
          <p14:tracePt t="100753" x="5165725" y="2682875"/>
          <p14:tracePt t="100770" x="4830763" y="2720975"/>
          <p14:tracePt t="100785" x="4479925" y="2751138"/>
          <p14:tracePt t="100802" x="4183063" y="2803525"/>
          <p14:tracePt t="100819" x="3940175" y="2835275"/>
          <p14:tracePt t="100836" x="3741738" y="2879725"/>
          <p14:tracePt t="100852" x="3649663" y="2911475"/>
          <p14:tracePt t="100865" x="3330575" y="2963863"/>
          <p14:tracePt t="100883" x="3132138" y="2987675"/>
          <p14:tracePt t="100899" x="2925763" y="3017838"/>
          <p14:tracePt t="100917" x="2765425" y="3048000"/>
          <p14:tracePt t="100933" x="2606675" y="3086100"/>
          <p14:tracePt t="100949" x="2460625" y="3116263"/>
          <p14:tracePt t="100949" x="2392363" y="3116263"/>
          <p14:tracePt t="100966" x="2286000" y="3140075"/>
          <p14:tracePt t="100989" x="2187575" y="3162300"/>
          <p14:tracePt t="101002" x="2103438" y="3184525"/>
          <p14:tracePt t="101019" x="2019300" y="3208338"/>
          <p14:tracePt t="101036" x="1889125" y="3246438"/>
          <p14:tracePt t="101052" x="1782763" y="3268663"/>
          <p14:tracePt t="101069" x="1676400" y="3314700"/>
          <p14:tracePt t="101085" x="1577975" y="3336925"/>
          <p14:tracePt t="101102" x="1470025" y="3360738"/>
          <p14:tracePt t="101118" x="1363663" y="3406775"/>
          <p14:tracePt t="101136" x="1265238" y="3451225"/>
          <p14:tracePt t="101150" x="1173163" y="3482975"/>
          <p14:tracePt t="101167" x="1104900" y="3527425"/>
          <p14:tracePt t="101182" x="1036638" y="3551238"/>
          <p14:tracePt t="101199" x="974725" y="3597275"/>
          <p14:tracePt t="101199" x="930275" y="3627438"/>
          <p14:tracePt t="101216" x="892175" y="3635375"/>
          <p14:tracePt t="101238" x="846138" y="3673475"/>
          <p14:tracePt t="101251" x="815975" y="3703638"/>
          <p14:tracePt t="101268" x="777875" y="3717925"/>
          <p14:tracePt t="101284" x="746125" y="3741738"/>
          <p14:tracePt t="101301" x="655638" y="3787775"/>
          <p14:tracePt t="101318" x="555625" y="3825875"/>
          <p14:tracePt t="101335" x="457200" y="3870325"/>
          <p14:tracePt t="101354" x="441325" y="3870325"/>
          <p14:tracePt t="101366" x="434975" y="3886200"/>
          <p14:tracePt t="101382" x="434975" y="3894138"/>
          <p14:tracePt t="101398" x="419100" y="3894138"/>
          <p14:tracePt t="101415" x="403225" y="3908425"/>
          <p14:tracePt t="101432" x="381000" y="3924300"/>
          <p14:tracePt t="101449" x="365125" y="3932238"/>
          <p14:tracePt t="101465" x="365125" y="3940175"/>
          <p14:tracePt t="101482" x="350838" y="3946525"/>
          <p14:tracePt t="101520" x="342900" y="3962400"/>
          <p14:tracePt t="101547" x="342900" y="3970338"/>
          <p14:tracePt t="101566" x="334963" y="3978275"/>
          <p14:tracePt t="101583" x="327025" y="3992563"/>
          <p14:tracePt t="101614" x="327025" y="4000500"/>
          <p14:tracePt t="101633" x="327025" y="4008438"/>
          <p14:tracePt t="102430" x="334963" y="4008438"/>
          <p14:tracePt t="102767" x="334963" y="4000500"/>
          <p14:tracePt t="102786" x="342900" y="4000500"/>
          <p14:tracePt t="103300" x="358775" y="4000500"/>
          <p14:tracePt t="103315" x="381000" y="3984625"/>
          <p14:tracePt t="103315" x="403225" y="3984625"/>
          <p14:tracePt t="103343" x="419100" y="3978275"/>
          <p14:tracePt t="103365" x="473075" y="3978275"/>
          <p14:tracePt t="103381" x="525463" y="3978275"/>
          <p14:tracePt t="103397" x="563563" y="3978275"/>
          <p14:tracePt t="103415" x="571500" y="3978275"/>
          <p14:tracePt t="103426" x="587375" y="3978275"/>
          <p14:tracePt t="103443" x="601663" y="3978275"/>
          <p14:tracePt t="103475" x="617538" y="3978275"/>
          <p14:tracePt t="103493" x="647700" y="3978275"/>
          <p14:tracePt t="103502" x="693738" y="3978275"/>
          <p14:tracePt t="103520" x="708025" y="3978275"/>
          <p14:tracePt t="103533" x="708025" y="3984625"/>
          <p14:tracePt t="105506" x="693738" y="3984625"/>
          <p14:tracePt t="106260" x="663575" y="3984625"/>
          <p14:tracePt t="106273" x="625475" y="3984625"/>
          <p14:tracePt t="106283" x="587375" y="3978275"/>
          <p14:tracePt t="106300" x="571500" y="3978275"/>
          <p14:tracePt t="106316" x="549275" y="3962400"/>
          <p14:tracePt t="106329" x="533400" y="3962400"/>
          <p14:tracePt t="106348" x="503238" y="3962400"/>
          <p14:tracePt t="106364" x="465138" y="3962400"/>
          <p14:tracePt t="106380" x="388938" y="3954463"/>
          <p14:tracePt t="106396" x="327025" y="3954463"/>
          <p14:tracePt t="106413" x="296863" y="3946525"/>
          <p14:tracePt t="106429" x="266700" y="3946525"/>
          <p14:tracePt t="106446" x="266700" y="3940175"/>
          <p14:tracePt t="106572" x="274638" y="3932238"/>
          <p14:tracePt t="106628" x="282575" y="3932238"/>
          <p14:tracePt t="106659" x="288925" y="3932238"/>
          <p14:tracePt t="106693" x="296863" y="3932238"/>
          <p14:tracePt t="106725" x="304800" y="3932238"/>
          <p14:tracePt t="106744" x="312738" y="3932238"/>
          <p14:tracePt t="106756" x="320675" y="3932238"/>
          <p14:tracePt t="106773" x="342900" y="3932238"/>
          <p14:tracePt t="106797" x="350838" y="3932238"/>
          <p14:tracePt t="106814" x="373063" y="3916363"/>
          <p14:tracePt t="106830" x="388938" y="3916363"/>
          <p14:tracePt t="106848" x="403225" y="3916363"/>
          <p14:tracePt t="106862" x="434975" y="3916363"/>
          <p14:tracePt t="106877" x="465138" y="3916363"/>
          <p14:tracePt t="106895" x="479425" y="3916363"/>
          <p14:tracePt t="106911" x="487363" y="3916363"/>
          <p14:tracePt t="106958" x="503238" y="3916363"/>
          <p14:tracePt t="106978" x="511175" y="3916363"/>
          <p14:tracePt t="106990" x="533400" y="3924300"/>
          <p14:tracePt t="107007" x="533400" y="3932238"/>
          <p14:tracePt t="107023" x="541338" y="3940175"/>
          <p14:tracePt t="107032" x="549275" y="3940175"/>
          <p14:tracePt t="107049" x="555625" y="3946525"/>
          <p14:tracePt t="107192" x="571500" y="3946525"/>
          <p14:tracePt t="107225" x="609600" y="3954463"/>
          <p14:tracePt t="107243" x="639763" y="3954463"/>
          <p14:tracePt t="107256" x="685800" y="3970338"/>
          <p14:tracePt t="107273" x="693738" y="3970338"/>
          <p14:tracePt t="107282" x="708025" y="3970338"/>
          <p14:tracePt t="107329" x="715963" y="3970338"/>
          <p14:tracePt t="107361" x="731838" y="3970338"/>
          <p14:tracePt t="107408" x="762000" y="3970338"/>
          <p14:tracePt t="107427" x="792163" y="3970338"/>
          <p14:tracePt t="107443" x="808038" y="3962400"/>
          <p14:tracePt t="107460" x="815975" y="3954463"/>
          <p14:tracePt t="107614" x="822325" y="3954463"/>
          <p14:tracePt t="108363" x="838200" y="3954463"/>
          <p14:tracePt t="108379" x="854075" y="3954463"/>
          <p14:tracePt t="108392" x="876300" y="3946525"/>
          <p14:tracePt t="108409" x="922338" y="3924300"/>
          <p14:tracePt t="108426" x="968375" y="3924300"/>
          <p14:tracePt t="108442" x="1006475" y="3924300"/>
          <p14:tracePt t="108459" x="1020763" y="3924300"/>
          <p14:tracePt t="108476" x="1028700" y="3924300"/>
          <p14:tracePt t="108524" x="1036638" y="3924300"/>
          <p14:tracePt t="108532" x="1074738" y="3924300"/>
          <p14:tracePt t="108548" x="1143000" y="3908425"/>
          <p14:tracePt t="108564" x="1235075" y="3878263"/>
          <p14:tracePt t="108581" x="1295400" y="3856038"/>
          <p14:tracePt t="108597" x="1349375" y="3848100"/>
          <p14:tracePt t="108611" x="1363663" y="3840163"/>
          <p14:tracePt t="108629" x="1371600" y="3825875"/>
          <p14:tracePt t="108723" x="1379538" y="3825875"/>
          <p14:tracePt t="108742" x="1379538" y="3817938"/>
          <p14:tracePt t="108759" x="1379538" y="3802063"/>
          <p14:tracePt t="108769" x="1379538" y="3794125"/>
          <p14:tracePt t="108784" x="1387475" y="3794125"/>
          <p14:tracePt t="108798" x="1393825" y="3779838"/>
          <p14:tracePt t="108814" x="1401763" y="3779838"/>
          <p14:tracePt t="108830" x="1401763" y="3771900"/>
          <p14:tracePt t="109360" x="1401763" y="3763963"/>
          <p14:tracePt t="109379" x="1409700" y="3756025"/>
          <p14:tracePt t="109392" x="1417638" y="3756025"/>
          <p14:tracePt t="109851" x="1425575" y="3756025"/>
          <p14:tracePt t="109893" x="1439863" y="3756025"/>
          <p14:tracePt t="109907" x="1463675" y="3756025"/>
          <p14:tracePt t="109924" x="1493838" y="3756025"/>
          <p14:tracePt t="109941" x="1539875" y="3741738"/>
          <p14:tracePt t="109958" x="1577975" y="3733800"/>
          <p14:tracePt t="109975" x="1592263" y="3733800"/>
          <p14:tracePt t="109991" x="1622425" y="3733800"/>
          <p14:tracePt t="110008" x="1638300" y="3733800"/>
          <p14:tracePt t="110020" x="1684338" y="3733800"/>
          <p14:tracePt t="110037" x="1736725" y="3733800"/>
          <p14:tracePt t="110053" x="1790700" y="3733800"/>
          <p14:tracePt t="110070" x="1828800" y="3733800"/>
          <p14:tracePt t="110086" x="1858963" y="3733800"/>
          <p14:tracePt t="110086" x="1866900" y="3733800"/>
          <p14:tracePt t="110096" x="1897063" y="3733800"/>
          <p14:tracePt t="110113" x="1927225" y="3733800"/>
          <p14:tracePt t="110128" x="1935163" y="3717925"/>
          <p14:tracePt t="110142" x="1943100" y="3717925"/>
          <p14:tracePt t="110159" x="1951038" y="3717925"/>
          <p14:tracePt t="110176" x="1989138" y="3717925"/>
          <p14:tracePt t="110193" x="2041525" y="3733800"/>
          <p14:tracePt t="110209" x="2125663" y="3733800"/>
          <p14:tracePt t="110225" x="2179638" y="3733800"/>
          <p14:tracePt t="110244" x="2217738" y="3741738"/>
          <p14:tracePt t="110258" x="2232025" y="3749675"/>
          <p14:tracePt t="110274" x="2239963" y="3749675"/>
          <p14:tracePt t="110384" x="2232025" y="3749675"/>
          <p14:tracePt t="110555" x="2225675" y="3749675"/>
          <p14:tracePt t="110569" x="2201863" y="3749675"/>
          <p14:tracePt t="110586" x="2179638" y="3749675"/>
          <p14:tracePt t="110595" x="2125663" y="3741738"/>
          <p14:tracePt t="110612" x="2095500" y="3733800"/>
          <p14:tracePt t="110629" x="2065338" y="3717925"/>
          <p14:tracePt t="110642" x="2035175" y="3717925"/>
          <p14:tracePt t="110659" x="2003425" y="3717925"/>
          <p14:tracePt t="110674" x="1981200" y="3717925"/>
          <p14:tracePt t="110691" x="1927225" y="3717925"/>
          <p14:tracePt t="110709" x="1851025" y="3717925"/>
          <p14:tracePt t="110725" x="1798638" y="3717925"/>
          <p14:tracePt t="110743" x="1752600" y="3717925"/>
          <p14:tracePt t="110758" x="1730375" y="3717925"/>
          <p14:tracePt t="110773" x="1714500" y="3717925"/>
          <p14:tracePt t="110789" x="1698625" y="3717925"/>
          <p14:tracePt t="110806" x="1668463" y="3703638"/>
          <p14:tracePt t="110822" x="1646238" y="3679825"/>
          <p14:tracePt t="110845" x="1622425" y="3665538"/>
          <p14:tracePt t="110861" x="1592263" y="3665538"/>
          <p14:tracePt t="110908" x="1539875" y="3665538"/>
          <p14:tracePt t="110923" x="1531938" y="3665538"/>
          <p14:tracePt t="110940" x="1570038" y="3665538"/>
          <p14:tracePt t="111088" x="1584325" y="3665538"/>
          <p14:tracePt t="111102" x="1608138" y="3665538"/>
          <p14:tracePt t="111111" x="1698625" y="3665538"/>
          <p14:tracePt t="111128" x="1736725" y="3665538"/>
          <p14:tracePt t="111145" x="1752600" y="3665538"/>
          <p14:tracePt t="111158" x="1760538" y="3665538"/>
          <p14:tracePt t="111174" x="1768475" y="3665538"/>
          <p14:tracePt t="111191" x="1774825" y="3665538"/>
          <p14:tracePt t="111223" x="1820863" y="3665538"/>
          <p14:tracePt t="111239" x="1927225" y="3665538"/>
          <p14:tracePt t="111256" x="2011363" y="3665538"/>
          <p14:tracePt t="111273" x="2073275" y="3665538"/>
          <p14:tracePt t="111285" x="2087563" y="3665538"/>
          <p14:tracePt t="111302" x="2103438" y="3665538"/>
          <p14:tracePt t="111318" x="2125663" y="3665538"/>
          <p14:tracePt t="111787" x="2193925" y="3665538"/>
          <p14:tracePt t="111807" x="2278063" y="3665538"/>
          <p14:tracePt t="111820" x="2354263" y="3665538"/>
          <p14:tracePt t="111829" x="2498725" y="3665538"/>
          <p14:tracePt t="111845" x="2560638" y="3665538"/>
          <p14:tracePt t="111862" x="2590800" y="3665538"/>
          <p14:tracePt t="111878" x="2598738" y="3665538"/>
          <p14:tracePt t="111894" x="2606675" y="3665538"/>
          <p14:tracePt t="111925" x="2651125" y="3665538"/>
          <p14:tracePt t="111939" x="2705100" y="3665538"/>
          <p14:tracePt t="111958" x="2759075" y="3665538"/>
          <p14:tracePt t="111973" x="2789238" y="3657600"/>
          <p14:tracePt t="111989" x="2797175" y="3657600"/>
          <p14:tracePt t="112005" x="2811463" y="3657600"/>
          <p14:tracePt t="112070" x="2857500" y="3657600"/>
          <p14:tracePt t="112085" x="2879725" y="3657600"/>
          <p14:tracePt t="112095" x="2949575" y="3657600"/>
          <p14:tracePt t="112111" x="3017838" y="3657600"/>
          <p14:tracePt t="112127" x="3070225" y="3657600"/>
          <p14:tracePt t="112144" x="3078163" y="3657600"/>
          <p14:tracePt t="112160" x="3086100" y="3657600"/>
          <p14:tracePt t="112174" x="3094038" y="3657600"/>
          <p14:tracePt t="112189" x="3116263" y="3657600"/>
          <p14:tracePt t="112207" x="3154363" y="3657600"/>
          <p14:tracePt t="112224" x="3352800" y="3657600"/>
          <p14:tracePt t="112241" x="3497263" y="3657600"/>
          <p14:tracePt t="112257" x="3611563" y="3657600"/>
          <p14:tracePt t="112274" x="3627438" y="3657600"/>
          <p14:tracePt t="112289" x="3635375" y="3657600"/>
          <p14:tracePt t="112306" x="3695700" y="3657600"/>
          <p14:tracePt t="112370" x="3741738" y="3657600"/>
          <p14:tracePt t="112378" x="3802063" y="3657600"/>
          <p14:tracePt t="112394" x="3825875" y="3657600"/>
          <p14:tracePt t="112410" x="3832225" y="3657600"/>
          <p14:tracePt t="112503" x="3870325" y="3665538"/>
          <p14:tracePt t="112523" x="3902075" y="3679825"/>
          <p14:tracePt t="112539" x="3916363" y="3679825"/>
          <p14:tracePt t="112552" x="3932238" y="3679825"/>
          <p14:tracePt t="112567" x="3940175" y="3679825"/>
          <p14:tracePt t="112584" x="3954463" y="3679825"/>
          <p14:tracePt t="112601" x="3962400" y="3679825"/>
          <p14:tracePt t="112632" x="3962400" y="3687763"/>
          <p14:tracePt t="112956" x="3962400" y="3695700"/>
          <p14:tracePt t="113688" x="3870325" y="3687763"/>
          <p14:tracePt t="113722" x="3810000" y="3627438"/>
          <p14:tracePt t="113737" x="3711575" y="3543300"/>
          <p14:tracePt t="113753" x="3641725" y="3451225"/>
          <p14:tracePt t="113770" x="3611563" y="3344863"/>
          <p14:tracePt t="113787" x="3589338" y="3238500"/>
          <p14:tracePt t="113804" x="3573463" y="3108325"/>
          <p14:tracePt t="113820" x="3565525" y="3055938"/>
          <p14:tracePt t="113833" x="3551238" y="2941638"/>
          <p14:tracePt t="113849" x="3551238" y="2865438"/>
          <p14:tracePt t="113866" x="3551238" y="2827338"/>
          <p14:tracePt t="113883" x="3581400" y="2743200"/>
          <p14:tracePt t="113892" x="3619500" y="2697163"/>
          <p14:tracePt t="113908" x="3649663" y="2667000"/>
          <p14:tracePt t="113925" x="3673475" y="2636838"/>
          <p14:tracePt t="113939" x="3679825" y="2606675"/>
          <p14:tracePt t="113957" x="3687763" y="2598738"/>
          <p14:tracePt t="113973" x="3695700" y="2590800"/>
          <p14:tracePt t="113990" x="3703638" y="2560638"/>
          <p14:tracePt t="114007" x="3703638" y="2522538"/>
          <p14:tracePt t="114024" x="3703638" y="2476500"/>
          <p14:tracePt t="114037" x="3711575" y="2454275"/>
          <p14:tracePt t="114053" x="3717925" y="2416175"/>
          <p14:tracePt t="114070" x="3717925" y="2392363"/>
          <p14:tracePt t="114086" x="3717925" y="2362200"/>
          <p14:tracePt t="114103" x="3711575" y="2339975"/>
          <p14:tracePt t="114119" x="3695700" y="2316163"/>
          <p14:tracePt t="114143" x="3649663" y="2278063"/>
          <p14:tracePt t="114158" x="3619500" y="2239963"/>
          <p14:tracePt t="114175" x="3535363" y="2163763"/>
          <p14:tracePt t="114192" x="3513138" y="2141538"/>
          <p14:tracePt t="114205" x="3467100" y="2111375"/>
          <p14:tracePt t="114222" x="3444875" y="2087563"/>
          <p14:tracePt t="114237" x="3413125" y="2065338"/>
          <p14:tracePt t="114255" x="3382963" y="2049463"/>
          <p14:tracePt t="114272" x="3330575" y="2019300"/>
          <p14:tracePt t="114287" x="3298825" y="1997075"/>
          <p14:tracePt t="114303" x="3260725" y="1997075"/>
          <p14:tracePt t="114319" x="3208338" y="1973263"/>
          <p14:tracePt t="114339" x="3170238" y="1958975"/>
          <p14:tracePt t="114352" x="3154363" y="1958975"/>
          <p14:tracePt t="114368" x="3116263" y="1943100"/>
          <p14:tracePt t="114385" x="3055938" y="1927225"/>
          <p14:tracePt t="114402" x="2971800" y="1927225"/>
          <p14:tracePt t="114419" x="2879725" y="1927225"/>
          <p14:tracePt t="114439" x="2819400" y="1927225"/>
          <p14:tracePt t="114455" x="2781300" y="1927225"/>
          <p14:tracePt t="114471" x="2720975" y="1935163"/>
          <p14:tracePt t="114488" x="2697163" y="1943100"/>
          <p14:tracePt t="114505" x="2644775" y="1973263"/>
          <p14:tracePt t="114521" x="2590800" y="1997075"/>
          <p14:tracePt t="114538" x="2536825" y="2035175"/>
          <p14:tracePt t="114555" x="2514600" y="2049463"/>
          <p14:tracePt t="114571" x="2514600" y="2065338"/>
          <p14:tracePt t="114585" x="2492375" y="2095500"/>
          <p14:tracePt t="114585" x="2484438" y="2117725"/>
          <p14:tracePt t="114602" x="2476500" y="2155825"/>
          <p14:tracePt t="114619" x="2476500" y="2179638"/>
          <p14:tracePt t="114635" x="2468563" y="2217738"/>
          <p14:tracePt t="114652" x="2460625" y="2270125"/>
          <p14:tracePt t="114652" x="2454275" y="2293938"/>
          <p14:tracePt t="114669" x="2438400" y="2346325"/>
          <p14:tracePt t="114688" x="2422525" y="2408238"/>
          <p14:tracePt t="114705" x="2422525" y="2454275"/>
          <p14:tracePt t="114721" x="2422525" y="2498725"/>
          <p14:tracePt t="114738" x="2422525" y="2544763"/>
          <p14:tracePt t="114754" x="2422525" y="2590800"/>
          <p14:tracePt t="114771" x="2422525" y="2628900"/>
          <p14:tracePt t="114787" x="2430463" y="2651125"/>
          <p14:tracePt t="114804" x="2454275" y="2689225"/>
          <p14:tracePt t="114821" x="2476500" y="2705100"/>
          <p14:tracePt t="114837" x="2514600" y="2743200"/>
          <p14:tracePt t="114852" x="2568575" y="2781300"/>
          <p14:tracePt t="114868" x="2598738" y="2797175"/>
          <p14:tracePt t="114885" x="2628900" y="2811463"/>
          <p14:tracePt t="114901" x="2644775" y="2819400"/>
          <p14:tracePt t="114918" x="2682875" y="2827338"/>
          <p14:tracePt t="114918" x="2697163" y="2835275"/>
          <p14:tracePt t="114935" x="2751138" y="2835275"/>
          <p14:tracePt t="114955" x="2803525" y="2857500"/>
          <p14:tracePt t="114973" x="2849563" y="2873375"/>
          <p14:tracePt t="114987" x="2873375" y="2873375"/>
          <p14:tracePt t="115004" x="2887663" y="2873375"/>
          <p14:tracePt t="115023" x="2895600" y="2873375"/>
          <p14:tracePt t="115037" x="2903538" y="2873375"/>
          <p14:tracePt t="115053" x="2925763" y="2865438"/>
          <p14:tracePt t="115086" x="2933700" y="2865438"/>
          <p14:tracePt t="115098" x="2963863" y="2857500"/>
          <p14:tracePt t="115098" x="2979738" y="2849563"/>
          <p14:tracePt t="115115" x="2994025" y="2841625"/>
          <p14:tracePt t="115131" x="3001963" y="2835275"/>
          <p14:tracePt t="115147" x="3032125" y="2835275"/>
          <p14:tracePt t="115833" x="3078163" y="2835275"/>
          <p14:tracePt t="115851" x="3140075" y="2835275"/>
          <p14:tracePt t="115868" x="3184525" y="2835275"/>
          <p14:tracePt t="115880" x="3284538" y="2835275"/>
          <p14:tracePt t="115897" x="3451225" y="2873375"/>
          <p14:tracePt t="115906" x="3635375" y="2895600"/>
          <p14:tracePt t="115923" x="3848100" y="2895600"/>
          <p14:tracePt t="115940" x="4137025" y="2895600"/>
          <p14:tracePt t="115956" x="4359275" y="2895600"/>
          <p14:tracePt t="115973" x="4525963" y="2895600"/>
          <p14:tracePt t="115987" x="4594225" y="2895600"/>
          <p14:tracePt t="116005" x="4648200" y="2895600"/>
          <p14:tracePt t="116019" x="4702175" y="2895600"/>
          <p14:tracePt t="116037" x="4830763" y="2895600"/>
          <p14:tracePt t="116053" x="5013325" y="2895600"/>
          <p14:tracePt t="116069" x="5159375" y="2895600"/>
          <p14:tracePt t="116087" x="5318125" y="2895600"/>
          <p14:tracePt t="116101" x="5464175" y="2903538"/>
          <p14:tracePt t="116118" x="5616575" y="2949575"/>
          <p14:tracePt t="116135" x="5761038" y="2949575"/>
          <p14:tracePt t="116150" x="5905500" y="2955925"/>
          <p14:tracePt t="116167" x="6057900" y="2955925"/>
          <p14:tracePt t="116184" x="6218238" y="2955925"/>
          <p14:tracePt t="116200" x="6362700" y="2979738"/>
          <p14:tracePt t="116200" x="6416675" y="2979738"/>
          <p14:tracePt t="116217" x="6461125" y="2979738"/>
          <p14:tracePt t="116236" x="6484938" y="2979738"/>
          <p14:tracePt t="116252" x="6499225" y="2979738"/>
          <p14:tracePt t="116269" x="6537325" y="2979738"/>
          <p14:tracePt t="116286" x="6629400" y="2971800"/>
          <p14:tracePt t="116303" x="6765925" y="2949575"/>
          <p14:tracePt t="116319" x="6904038" y="2933700"/>
          <p14:tracePt t="116338" x="7026275" y="2925763"/>
          <p14:tracePt t="116352" x="7070725" y="2911475"/>
          <p14:tracePt t="116369" x="7070725" y="2903538"/>
          <p14:tracePt t="116392" x="7070725" y="2895600"/>
          <p14:tracePt t="116407" x="7078663" y="2857500"/>
          <p14:tracePt t="116423" x="7108825" y="2827338"/>
          <p14:tracePt t="116439" x="7185025" y="2765425"/>
          <p14:tracePt t="116456" x="7223125" y="2735263"/>
          <p14:tracePt t="116470" x="7239000" y="2727325"/>
          <p14:tracePt t="116489" x="7239000" y="2720975"/>
          <p14:tracePt t="116502" x="7254875" y="2705100"/>
          <p14:tracePt t="116519" x="7254875" y="2659063"/>
          <p14:tracePt t="116537" x="7269163" y="2636838"/>
          <p14:tracePt t="116553" x="7277100" y="2598738"/>
          <p14:tracePt t="116569" x="7292975" y="2582863"/>
          <p14:tracePt t="116586" x="7299325" y="2552700"/>
          <p14:tracePt t="116603" x="7299325" y="2530475"/>
          <p14:tracePt t="116616" x="7299325" y="2506663"/>
          <p14:tracePt t="116633" x="7299325" y="2492375"/>
          <p14:tracePt t="116649" x="7261225" y="2454275"/>
          <p14:tracePt t="116666" x="7239000" y="2430463"/>
          <p14:tracePt t="116683" x="7208838" y="2392363"/>
          <p14:tracePt t="116683" x="7185025" y="2378075"/>
          <p14:tracePt t="116701" x="7132638" y="2346325"/>
          <p14:tracePt t="116723" x="7102475" y="2324100"/>
          <p14:tracePt t="116736" x="7026275" y="2286000"/>
          <p14:tracePt t="116752" x="6980238" y="2263775"/>
          <p14:tracePt t="116769" x="6956425" y="2247900"/>
          <p14:tracePt t="116785" x="6926263" y="2239963"/>
          <p14:tracePt t="116801" x="6918325" y="2239963"/>
          <p14:tracePt t="116817" x="6858000" y="2239963"/>
          <p14:tracePt t="116836" x="6804025" y="2239963"/>
          <p14:tracePt t="116852" x="6773863" y="2239963"/>
          <p14:tracePt t="116869" x="6743700" y="2239963"/>
          <p14:tracePt t="116883" x="6743700" y="2255838"/>
          <p14:tracePt t="116899" x="6743700" y="2270125"/>
          <p14:tracePt t="116916" x="6743700" y="2286000"/>
          <p14:tracePt t="116939" x="6743700" y="2316163"/>
          <p14:tracePt t="116955" x="6713538" y="2354263"/>
          <p14:tracePt t="116972" x="6667500" y="2378075"/>
          <p14:tracePt t="116989" x="6645275" y="2400300"/>
          <p14:tracePt t="117001" x="6637338" y="2408238"/>
          <p14:tracePt t="117019" x="6637338" y="2416175"/>
          <p14:tracePt t="117036" x="6637338" y="2430463"/>
          <p14:tracePt t="117053" x="6637338" y="2438400"/>
          <p14:tracePt t="117070" x="6637338" y="2454275"/>
          <p14:tracePt t="117086" x="6637338" y="2460625"/>
          <p14:tracePt t="117102" x="6637338" y="2476500"/>
          <p14:tracePt t="117115" x="6637338" y="2492375"/>
          <p14:tracePt t="117133" x="6637338" y="2498725"/>
          <p14:tracePt t="117207" x="6607175" y="2506663"/>
          <p14:tracePt t="117443" x="6332538" y="2506663"/>
          <p14:tracePt t="117462" x="6188075" y="2506663"/>
          <p14:tracePt t="117471" x="5584825" y="2514600"/>
          <p14:tracePt t="117488" x="5456238" y="2514600"/>
          <p14:tracePt t="117501" x="5097463" y="2530475"/>
          <p14:tracePt t="117518" x="4914900" y="2514600"/>
          <p14:tracePt t="117535" x="4724400" y="2492375"/>
          <p14:tracePt t="117553" x="4525963" y="2468563"/>
          <p14:tracePt t="117566" x="4175125" y="2416175"/>
          <p14:tracePt t="117585" x="3992563" y="2408238"/>
          <p14:tracePt t="117602" x="3863975" y="2362200"/>
          <p14:tracePt t="117618" x="3787775" y="2362200"/>
          <p14:tracePt t="117631" x="3679825" y="2339975"/>
          <p14:tracePt t="117649" x="3635375" y="2339975"/>
          <p14:tracePt t="117665" x="3551238" y="2339975"/>
          <p14:tracePt t="117683" x="3482975" y="2316163"/>
          <p14:tracePt t="117699" x="3429000" y="2316163"/>
          <p14:tracePt t="117699" x="3382963" y="2301875"/>
          <p14:tracePt t="117718" x="3284538" y="2301875"/>
          <p14:tracePt t="117740" x="3184525" y="2293938"/>
          <p14:tracePt t="117754" x="3116263" y="2293938"/>
          <p14:tracePt t="117770" x="3078163" y="2293938"/>
          <p14:tracePt t="117786" x="3048000" y="2293938"/>
          <p14:tracePt t="117802" x="3032125" y="2293938"/>
          <p14:tracePt t="117818" x="2987675" y="2293938"/>
          <p14:tracePt t="117834" x="2933700" y="2316163"/>
          <p14:tracePt t="117851" x="2887663" y="2324100"/>
          <p14:tracePt t="117867" x="2841625" y="2332038"/>
          <p14:tracePt t="117884" x="2819400" y="2339975"/>
          <p14:tracePt t="117899" x="2811463" y="2339975"/>
          <p14:tracePt t="117928" x="2797175" y="2339975"/>
          <p14:tracePt t="117959" x="2765425" y="2339975"/>
          <p14:tracePt t="117969" x="2727325" y="2339975"/>
          <p14:tracePt t="117987" x="2705100" y="2354263"/>
          <p14:tracePt t="118004" x="2697163" y="2354263"/>
          <p14:tracePt t="118053" x="2682875" y="2354263"/>
          <p14:tracePt t="118080" x="2674938" y="2354263"/>
          <p14:tracePt t="118160" x="2659063" y="2362200"/>
          <p14:tracePt t="118204" x="2651125" y="2370138"/>
          <p14:tracePt t="118228" x="2644775" y="2378075"/>
          <p14:tracePt t="118237" x="2636838" y="2378075"/>
          <p14:tracePt t="118253" x="2636838" y="2384425"/>
          <p14:tracePt t="118269" x="2628900" y="2400300"/>
          <p14:tracePt t="118299" x="2620963" y="2400300"/>
          <p14:tracePt t="118364" x="2590800" y="2416175"/>
          <p14:tracePt t="118396" x="2582863" y="2416175"/>
          <p14:tracePt t="119508" x="2582863" y="2430463"/>
          <p14:tracePt t="119596" x="2590800" y="2430463"/>
          <p14:tracePt t="119679" x="2598738" y="2438400"/>
          <p14:tracePt t="119698" x="2606675" y="2438400"/>
          <p14:tracePt t="119741" x="2613025" y="2438400"/>
          <p14:tracePt t="119815" x="2628900" y="2438400"/>
          <p14:tracePt t="119831" x="2659063" y="2438400"/>
          <p14:tracePt t="119848" x="2705100" y="2438400"/>
          <p14:tracePt t="119865" x="2735263" y="2438400"/>
          <p14:tracePt t="119881" x="2781300" y="2438400"/>
          <p14:tracePt t="119898" x="2857500" y="2438400"/>
          <p14:tracePt t="119913" x="3025775" y="2438400"/>
          <p14:tracePt t="119931" x="3124200" y="2438400"/>
          <p14:tracePt t="119943" x="3352800" y="2438400"/>
          <p14:tracePt t="119959" x="3603625" y="2438400"/>
          <p14:tracePt t="119976" x="3794125" y="2438400"/>
          <p14:tracePt t="119986" x="3962400" y="2438400"/>
          <p14:tracePt t="120002" x="4191000" y="2438400"/>
          <p14:tracePt t="120020" x="4648200" y="2484438"/>
          <p14:tracePt t="120033" x="5189538" y="2498725"/>
          <p14:tracePt t="120049" x="5692775" y="2506663"/>
          <p14:tracePt t="120065" x="5943600" y="2522538"/>
          <p14:tracePt t="120082" x="6111875" y="2522538"/>
          <p14:tracePt t="120098" x="6232525" y="2522538"/>
          <p14:tracePt t="120114" x="6286500" y="2530475"/>
          <p14:tracePt t="120130" x="6354763" y="2552700"/>
          <p14:tracePt t="120148" x="6461125" y="2582863"/>
          <p14:tracePt t="120166" x="6651625" y="2590800"/>
          <p14:tracePt t="120179" x="6765925" y="2590800"/>
          <p14:tracePt t="120196" x="6850063" y="2606675"/>
          <p14:tracePt t="120213" x="6896100" y="2636838"/>
          <p14:tracePt t="120229" x="6904038" y="2644775"/>
          <p14:tracePt t="120252" x="6896100" y="2636838"/>
          <p14:tracePt t="120412" x="6873875" y="2606675"/>
          <p14:tracePt t="120430" x="6858000" y="2598738"/>
          <p14:tracePt t="120441" x="6765925" y="2560638"/>
          <p14:tracePt t="120459" x="6667500" y="2530475"/>
          <p14:tracePt t="120476" x="6651625" y="2530475"/>
          <p14:tracePt t="120485" x="6645275" y="2530475"/>
          <p14:tracePt t="120502" x="6645275" y="2522538"/>
          <p14:tracePt t="120533" x="6637338" y="2522538"/>
          <p14:tracePt t="120550" x="6621463" y="2514600"/>
          <p14:tracePt t="120566" x="6583363" y="2506663"/>
          <p14:tracePt t="120580" x="6591300" y="2506663"/>
          <p14:tracePt t="120580" x="6607175" y="2506663"/>
          <p14:tracePt t="120928" x="6613525" y="2506663"/>
          <p14:tracePt t="120946" x="6621463" y="2506663"/>
          <p14:tracePt t="120958" x="6645275" y="2506663"/>
          <p14:tracePt t="120975" x="6683375" y="2506663"/>
          <p14:tracePt t="120992" x="6713538" y="2506663"/>
          <p14:tracePt t="121001" x="6765925" y="2514600"/>
          <p14:tracePt t="121019" x="6781800" y="2514600"/>
          <p14:tracePt t="121033" x="6781800" y="2522538"/>
          <p14:tracePt t="121049" x="6797675" y="2522538"/>
          <p14:tracePt t="121082" x="6811963" y="2522538"/>
          <p14:tracePt t="121097" x="6819900" y="2522538"/>
          <p14:tracePt t="121113" x="6827838" y="2522538"/>
          <p14:tracePt t="121195" x="6842125" y="2522538"/>
          <p14:tracePt t="123025" x="6842125" y="2530475"/>
          <p14:tracePt t="123304" x="6842125" y="2536825"/>
          <p14:tracePt t="123395" x="6842125" y="2544763"/>
          <p14:tracePt t="124008" x="6827838" y="2544763"/>
          <p14:tracePt t="124424" x="6797675" y="2552700"/>
          <p14:tracePt t="124443" x="6727825" y="2568575"/>
          <p14:tracePt t="124460" x="6583363" y="2613025"/>
          <p14:tracePt t="124477" x="6454775" y="2613025"/>
          <p14:tracePt t="124488" x="6118225" y="2674938"/>
          <p14:tracePt t="124505" x="5745163" y="2720975"/>
          <p14:tracePt t="124522" x="5356225" y="2751138"/>
          <p14:tracePt t="124538" x="5059363" y="2811463"/>
          <p14:tracePt t="124547" x="4822825" y="2835275"/>
          <p14:tracePt t="124565" x="4632325" y="2879725"/>
          <p14:tracePt t="124581" x="4473575" y="2933700"/>
          <p14:tracePt t="124598" x="4283075" y="2941638"/>
          <p14:tracePt t="124614" x="4076700" y="2963863"/>
          <p14:tracePt t="124627" x="3848100" y="3009900"/>
          <p14:tracePt t="124645" x="3665538" y="3040063"/>
          <p14:tracePt t="124661" x="3527425" y="3116263"/>
          <p14:tracePt t="124676" x="3398838" y="3116263"/>
          <p14:tracePt t="124694" x="3306763" y="3154363"/>
          <p14:tracePt t="124710" x="3208338" y="3184525"/>
          <p14:tracePt t="124728" x="3063875" y="3208338"/>
          <p14:tracePt t="124741" x="2933700" y="3238500"/>
          <p14:tracePt t="124759" x="2827338" y="3276600"/>
          <p14:tracePt t="124775" x="2735263" y="3306763"/>
          <p14:tracePt t="124792" x="2659063" y="3360738"/>
          <p14:tracePt t="124808" x="2590800" y="3406775"/>
          <p14:tracePt t="124825" x="2536825" y="3429000"/>
          <p14:tracePt t="124825" x="2498725" y="3451225"/>
          <p14:tracePt t="124841" x="2446338" y="3489325"/>
          <p14:tracePt t="124861" x="2416175" y="3513138"/>
          <p14:tracePt t="124877" x="2408238" y="3527425"/>
          <p14:tracePt t="124894" x="2400300" y="3535363"/>
          <p14:tracePt t="124926" x="2346325" y="3559175"/>
          <p14:tracePt t="124942" x="2270125" y="3597275"/>
          <p14:tracePt t="124959" x="2201863" y="3635375"/>
          <p14:tracePt t="124976" x="2117725" y="3673475"/>
          <p14:tracePt t="124992" x="2073275" y="3687763"/>
          <p14:tracePt t="125009" x="2049463" y="3695700"/>
          <p14:tracePt t="125022" x="2027238" y="3703638"/>
          <p14:tracePt t="125032" x="2003425" y="3711575"/>
          <p14:tracePt t="125048" x="1989138" y="3717925"/>
          <p14:tracePt t="125063" x="1905000" y="3749675"/>
          <p14:tracePt t="125080" x="1798638" y="3787775"/>
          <p14:tracePt t="125097" x="1722438" y="3794125"/>
          <p14:tracePt t="125114" x="1706563" y="3802063"/>
          <p14:tracePt t="125127" x="1698625" y="3810000"/>
          <p14:tracePt t="125144" x="1692275" y="3817938"/>
          <p14:tracePt t="125189" x="1692275" y="3810000"/>
          <p14:tracePt t="125643" x="1706563" y="3810000"/>
          <p14:tracePt t="125658" x="1730375" y="3802063"/>
          <p14:tracePt t="125675" x="1736725" y="3794125"/>
          <p14:tracePt t="125691" x="1752600" y="3787775"/>
          <p14:tracePt t="125708" x="1768475" y="3787775"/>
          <p14:tracePt t="125739" x="1790700" y="3787775"/>
          <p14:tracePt t="125758" x="1812925" y="3787775"/>
          <p14:tracePt t="125771" x="1912938" y="3787775"/>
          <p14:tracePt t="125788" x="2019300" y="3787775"/>
          <p14:tracePt t="125804" x="2041525" y="3779838"/>
          <p14:tracePt t="125813" x="2057400" y="3779838"/>
          <p14:tracePt t="125830" x="2073275" y="3779838"/>
          <p14:tracePt t="125846" x="2103438" y="3779838"/>
          <p14:tracePt t="125955" x="2117725" y="3779838"/>
          <p14:tracePt t="125974" x="2133600" y="3779838"/>
          <p14:tracePt t="125991" x="2179638" y="3794125"/>
          <p14:tracePt t="126056" x="2201863" y="3802063"/>
          <p14:tracePt t="126070" x="2217738" y="3802063"/>
          <p14:tracePt t="126079" x="2255838" y="3825875"/>
          <p14:tracePt t="126097" x="2263775" y="3825875"/>
          <p14:tracePt t="126112" x="2270125" y="3825875"/>
          <p14:tracePt t="126159" x="2278063" y="3832225"/>
          <p14:tracePt t="126174" x="2278063" y="3840163"/>
          <p14:tracePt t="126205" x="2293938" y="3840163"/>
          <p14:tracePt t="126692" x="2301875" y="3840163"/>
          <p14:tracePt t="126738" x="2316163" y="3840163"/>
          <p14:tracePt t="126757" x="2346325" y="3840163"/>
          <p14:tracePt t="126775" x="2362200" y="3840163"/>
          <p14:tracePt t="126786" x="2422525" y="3840163"/>
          <p14:tracePt t="126803" x="2454275" y="3825875"/>
          <p14:tracePt t="126819" x="2460625" y="3825875"/>
          <p14:tracePt t="126828" x="2468563" y="3825875"/>
          <p14:tracePt t="126893" x="2484438" y="3825875"/>
          <p14:tracePt t="126910" x="2492375" y="3825875"/>
          <p14:tracePt t="126924" x="2506663" y="3832225"/>
          <p14:tracePt t="126940" x="2544763" y="3832225"/>
          <p14:tracePt t="126957" x="2568575" y="3832225"/>
          <p14:tracePt t="126974" x="2582863" y="3832225"/>
          <p14:tracePt t="126990" x="2582863" y="3840163"/>
          <p14:tracePt t="127136" x="2582863" y="3832225"/>
          <p14:tracePt t="127804" x="2568575" y="3787775"/>
          <p14:tracePt t="127819" x="2552700" y="3756025"/>
          <p14:tracePt t="127835" x="2536825" y="3741738"/>
          <p14:tracePt t="127844" x="2498725" y="3679825"/>
          <p14:tracePt t="127860" x="2446338" y="3597275"/>
          <p14:tracePt t="127876" x="2400300" y="3429000"/>
          <p14:tracePt t="127898" x="2384425" y="3352800"/>
          <p14:tracePt t="127909" x="2362200" y="3246438"/>
          <p14:tracePt t="127925" x="2362200" y="3154363"/>
          <p14:tracePt t="127941" x="2362200" y="3055938"/>
          <p14:tracePt t="127957" x="2362200" y="2971800"/>
          <p14:tracePt t="127974" x="2362200" y="2879725"/>
          <p14:tracePt t="127990" x="2384425" y="2781300"/>
          <p14:tracePt t="128007" x="2422525" y="2720975"/>
          <p14:tracePt t="128027" x="2422525" y="2697163"/>
          <p14:tracePt t="128039" x="2438400" y="2644775"/>
          <p14:tracePt t="128057" x="2446338" y="2620963"/>
          <p14:tracePt t="128071" x="2454275" y="2606675"/>
          <p14:tracePt t="128094" x="2460625" y="2590800"/>
          <p14:tracePt t="128111" x="2506663" y="2536825"/>
          <p14:tracePt t="128128" x="2544763" y="2476500"/>
          <p14:tracePt t="128144" x="2568575" y="2446338"/>
          <p14:tracePt t="128157" x="2582863" y="2400300"/>
          <p14:tracePt t="128174" x="2582863" y="2384425"/>
          <p14:tracePt t="128190" x="2590800" y="2378075"/>
          <p14:tracePt t="128253" x="2598738" y="2370138"/>
          <p14:tracePt t="128287" x="2606675" y="2362200"/>
          <p14:tracePt t="128305" x="2613025" y="2362200"/>
          <p14:tracePt t="128366" x="2620963" y="2362200"/>
          <p14:tracePt t="129303" x="2689225" y="2408238"/>
          <p14:tracePt t="129321" x="2697163" y="2422525"/>
          <p14:tracePt t="129334" x="2751138" y="2476500"/>
          <p14:tracePt t="129353" x="2781300" y="2498725"/>
          <p14:tracePt t="129362" x="2811463" y="2522538"/>
          <p14:tracePt t="129378" x="2835275" y="2560638"/>
          <p14:tracePt t="129394" x="2849563" y="2574925"/>
          <p14:tracePt t="129410" x="2873375" y="2598738"/>
          <p14:tracePt t="129426" x="2873375" y="2606675"/>
          <p14:tracePt t="129439" x="2879725" y="2620963"/>
          <p14:tracePt t="129455" x="2887663" y="2651125"/>
          <p14:tracePt t="129473" x="2895600" y="2682875"/>
          <p14:tracePt t="129489" x="2917825" y="2727325"/>
          <p14:tracePt t="129506" x="2955925" y="2773363"/>
          <p14:tracePt t="129524" x="2955925" y="2797175"/>
          <p14:tracePt t="129550" x="2971800" y="2819400"/>
          <p14:tracePt t="129567" x="3001963" y="2857500"/>
          <p14:tracePt t="129583" x="3025775" y="2873375"/>
          <p14:tracePt t="129600" x="3025775" y="2887663"/>
          <p14:tracePt t="129617" x="3048000" y="2917825"/>
          <p14:tracePt t="129633" x="3055938" y="2933700"/>
          <p14:tracePt t="129642" x="3086100" y="2963863"/>
          <p14:tracePt t="129659" x="3116263" y="3001963"/>
          <p14:tracePt t="129676" x="3132138" y="3025775"/>
          <p14:tracePt t="129691" x="3170238" y="3063875"/>
          <p14:tracePt t="129705" x="3200400" y="3101975"/>
          <p14:tracePt t="129723" x="3216275" y="3108325"/>
          <p14:tracePt t="129741" x="3222625" y="3116263"/>
          <p14:tracePt t="129753" x="3230563" y="3132138"/>
          <p14:tracePt t="129772" x="3238500" y="3162300"/>
          <p14:tracePt t="129790" x="3238500" y="3184525"/>
          <p14:tracePt t="129803" x="3260725" y="3238500"/>
          <p14:tracePt t="129821" x="3276600" y="3292475"/>
          <p14:tracePt t="129837" x="3298825" y="3322638"/>
          <p14:tracePt t="129853" x="3298825" y="3368675"/>
          <p14:tracePt t="129869" x="3314700" y="3390900"/>
          <p14:tracePt t="129887" x="3322638" y="3429000"/>
          <p14:tracePt t="129887" x="3322638" y="3451225"/>
          <p14:tracePt t="129903" x="3344863" y="3497263"/>
          <p14:tracePt t="129926" x="3352800" y="3527425"/>
          <p14:tracePt t="129939" x="3352800" y="3551238"/>
          <p14:tracePt t="129955" x="3352800" y="3565525"/>
          <p14:tracePt t="129971" x="3360738" y="3573463"/>
          <p14:tracePt t="129987" x="3360738" y="3589338"/>
          <p14:tracePt t="130006" x="3360738" y="3603625"/>
          <p14:tracePt t="130023" x="3375025" y="3611563"/>
          <p14:tracePt t="130039" x="3375025" y="3627438"/>
          <p14:tracePt t="130055" x="3375025" y="3641725"/>
          <p14:tracePt t="130072" x="3375025" y="3657600"/>
          <p14:tracePt t="130099" x="3375025" y="3673475"/>
          <p14:tracePt t="130188" x="3375025" y="3679825"/>
          <p14:tracePt t="130238" x="3375025" y="3687763"/>
          <p14:tracePt t="130268" x="3375025" y="3703638"/>
          <p14:tracePt t="130287" x="3368675" y="3717925"/>
          <p14:tracePt t="130306" x="3368675" y="3725863"/>
          <p14:tracePt t="130319" x="3352800" y="3749675"/>
          <p14:tracePt t="130335" x="3336925" y="3763963"/>
          <p14:tracePt t="130354" x="3344863" y="3771900"/>
          <p14:tracePt t="130721" x="3352800" y="3771900"/>
          <p14:tracePt t="130737" x="3360738" y="3771900"/>
          <p14:tracePt t="130754" x="3375025" y="3771900"/>
          <p14:tracePt t="130800" x="3398838" y="3771900"/>
          <p14:tracePt t="130820" x="3406775" y="3771900"/>
          <p14:tracePt t="130832" x="3436938" y="3771900"/>
          <p14:tracePt t="130848" x="3444875" y="3771900"/>
          <p14:tracePt t="130865" x="3459163" y="3771900"/>
          <p14:tracePt t="130971" x="3489325" y="3771900"/>
          <p14:tracePt t="130986" x="3521075" y="3779838"/>
          <p14:tracePt t="131003" x="3559175" y="3779838"/>
          <p14:tracePt t="131020" x="3559175" y="3787775"/>
          <p14:tracePt t="131038" x="3597275" y="3794125"/>
          <p14:tracePt t="131267" x="3687763" y="3787775"/>
          <p14:tracePt t="131286" x="3725863" y="3787775"/>
          <p14:tracePt t="131303" x="3717925" y="3787775"/>
          <p14:tracePt t="131429" x="3703638" y="3794125"/>
          <p14:tracePt t="131456" x="3679825" y="3802063"/>
          <p14:tracePt t="131472" x="3665538" y="3817938"/>
          <p14:tracePt t="131485" x="3619500" y="3825875"/>
          <p14:tracePt t="131502" x="3559175" y="3832225"/>
          <p14:tracePt t="131519" x="3489325" y="3856038"/>
          <p14:tracePt t="131536" x="3467100" y="3870325"/>
          <p14:tracePt t="131553" x="3436938" y="3894138"/>
          <p14:tracePt t="131569" x="3413125" y="3908425"/>
          <p14:tracePt t="131586" x="3375025" y="3924300"/>
          <p14:tracePt t="131602" x="3352800" y="3932238"/>
          <p14:tracePt t="131615" x="3322638" y="3962400"/>
          <p14:tracePt t="131631" x="3292475" y="3978275"/>
          <p14:tracePt t="131648" x="3208338" y="4008438"/>
          <p14:tracePt t="131657" x="3124200" y="4030663"/>
          <p14:tracePt t="131673" x="3048000" y="4060825"/>
          <p14:tracePt t="131690" x="2971800" y="4098925"/>
          <p14:tracePt t="131707" x="2955925" y="4098925"/>
          <p14:tracePt t="131707" x="2941638" y="4098925"/>
          <p14:tracePt t="131721" x="2903538" y="4114800"/>
          <p14:tracePt t="131737" x="2895600" y="4114800"/>
          <p14:tracePt t="131754" x="2873375" y="4114800"/>
          <p14:tracePt t="131770" x="2857500" y="4122738"/>
          <p14:tracePt t="131790" x="2835275" y="4130675"/>
          <p14:tracePt t="131802" x="2803525" y="4144963"/>
          <p14:tracePt t="131821" x="2743200" y="4168775"/>
          <p14:tracePt t="131834" x="2705100" y="4191000"/>
          <p14:tracePt t="131851" x="2674938" y="4206875"/>
          <p14:tracePt t="131869" x="2667000" y="4213225"/>
          <p14:tracePt t="131884" x="2659063" y="4213225"/>
          <p14:tracePt t="131986" x="2628900" y="4213225"/>
          <p14:tracePt t="132001" x="2613025" y="4221163"/>
          <p14:tracePt t="132017" x="2606675" y="4229100"/>
          <p14:tracePt t="132037" x="2590800" y="4244975"/>
          <p14:tracePt t="132052" x="2560638" y="4251325"/>
          <p14:tracePt t="132068" x="2522538" y="4267200"/>
          <p14:tracePt t="132085" x="2498725" y="4267200"/>
          <p14:tracePt t="132101" x="2408238" y="4267200"/>
          <p14:tracePt t="132133" x="2392363" y="4267200"/>
          <p14:tracePt t="132147" x="2339975" y="4267200"/>
          <p14:tracePt t="132164" x="2301875" y="4283075"/>
          <p14:tracePt t="132173" x="2293938" y="4283075"/>
          <p14:tracePt t="132189" x="2286000" y="4283075"/>
          <p14:tracePt t="132236" x="2270125" y="4283075"/>
          <p14:tracePt t="132255" x="2278063" y="4283075"/>
          <p14:tracePt t="132362" x="2316163" y="4289425"/>
          <p14:tracePt t="132432" x="2346325" y="4297363"/>
          <p14:tracePt t="132446" x="2384425" y="4297363"/>
          <p14:tracePt t="132471" x="2408238" y="4305300"/>
          <p14:tracePt t="132488" x="2422525" y="4305300"/>
          <p14:tracePt t="132520" x="2438400" y="4305300"/>
          <p14:tracePt t="132534" x="2468563" y="4305300"/>
          <p14:tracePt t="132551" x="2544763" y="4313238"/>
          <p14:tracePt t="132568" x="2568575" y="4313238"/>
          <p14:tracePt t="132586" x="2574925" y="4313238"/>
          <p14:tracePt t="132600" x="2606675" y="4327525"/>
          <p14:tracePt t="132615" x="2628900" y="4335463"/>
          <p14:tracePt t="132630" x="2636838" y="4351338"/>
          <p14:tracePt t="132647" x="2644775" y="4351338"/>
          <p14:tracePt t="132663" x="2667000" y="4351338"/>
          <p14:tracePt t="132672" x="2697163" y="4351338"/>
          <p14:tracePt t="132690" x="2727325" y="4359275"/>
          <p14:tracePt t="132706" x="2797175" y="4373563"/>
          <p14:tracePt t="132723" x="2873375" y="4381500"/>
          <p14:tracePt t="132739" x="2949575" y="4389438"/>
          <p14:tracePt t="132752" x="3009900" y="4389438"/>
          <p14:tracePt t="132771" x="3025775" y="4389438"/>
          <p14:tracePt t="132790" x="3184525" y="4389438"/>
          <p14:tracePt t="132849" x="3314700" y="4389438"/>
          <p14:tracePt t="132867" x="3368675" y="4389438"/>
          <p14:tracePt t="132880" x="3421063" y="4389438"/>
          <p14:tracePt t="132896" x="3451225" y="4389438"/>
          <p14:tracePt t="132913" x="3451225" y="4381500"/>
          <p14:tracePt t="133002" x="3436938" y="4381500"/>
          <p14:tracePt t="133018" x="3406775" y="4381500"/>
          <p14:tracePt t="133034" x="3368675" y="4373563"/>
          <p14:tracePt t="133051" x="3322638" y="4373563"/>
          <p14:tracePt t="133067" x="3246438" y="4365625"/>
          <p14:tracePt t="133084" x="3200400" y="4365625"/>
          <p14:tracePt t="133100" x="3170238" y="4351338"/>
          <p14:tracePt t="133118" x="3132138" y="4343400"/>
          <p14:tracePt t="133129" x="3101975" y="4321175"/>
          <p14:tracePt t="133146" x="3040063" y="4297363"/>
          <p14:tracePt t="133163" x="2963863" y="4275138"/>
          <p14:tracePt t="133173" x="2911475" y="4259263"/>
          <p14:tracePt t="133189" x="2841625" y="4259263"/>
          <p14:tracePt t="133206" x="2773363" y="4259263"/>
          <p14:tracePt t="133221" x="2705100" y="4251325"/>
          <p14:tracePt t="133238" x="2651125" y="4251325"/>
          <p14:tracePt t="133252" x="2582863" y="4237038"/>
          <p14:tracePt t="133269" x="2530475" y="4237038"/>
          <p14:tracePt t="133286" x="2484438" y="4237038"/>
          <p14:tracePt t="133303" x="2438400" y="4237038"/>
          <p14:tracePt t="133319" x="2408238" y="4213225"/>
          <p14:tracePt t="133337" x="2400300" y="4213225"/>
          <p14:tracePt t="133363" x="2392363" y="4213225"/>
          <p14:tracePt t="133379" x="2339975" y="4221163"/>
          <p14:tracePt t="133396" x="2278063" y="4244975"/>
          <p14:tracePt t="133413" x="2247900" y="4244975"/>
          <p14:tracePt t="133429" x="2255838" y="4244975"/>
          <p14:tracePt t="133998" x="2263775" y="4244975"/>
          <p14:tracePt t="134080" x="2270125" y="4244975"/>
          <p14:tracePt t="134166" x="2278063" y="4237038"/>
          <p14:tracePt t="134430" x="2286000" y="4229100"/>
          <p14:tracePt t="134493" x="2293938" y="4229100"/>
          <p14:tracePt t="135531" x="2301875" y="4229100"/>
          <p14:tracePt t="135979" x="2308225" y="4229100"/>
          <p14:tracePt t="136478" x="2324100" y="4221163"/>
          <p14:tracePt t="136565" x="2332038" y="4221163"/>
          <p14:tracePt t="136757" x="2346325" y="4221163"/>
          <p14:tracePt t="136783" x="2476500" y="4229100"/>
          <p14:tracePt t="136800" x="2613025" y="4237038"/>
          <p14:tracePt t="136817" x="2689225" y="4237038"/>
          <p14:tracePt t="136831" x="2879725" y="4237038"/>
          <p14:tracePt t="136847" x="3101975" y="4206875"/>
          <p14:tracePt t="136863" x="3489325" y="4137025"/>
          <p14:tracePt t="136880" x="3794125" y="4106863"/>
          <p14:tracePt t="136896" x="4098925" y="4076700"/>
          <p14:tracePt t="136914" x="4541838" y="4084638"/>
          <p14:tracePt t="136929" x="4686300" y="4084638"/>
          <p14:tracePt t="136945" x="4960938" y="4084638"/>
          <p14:tracePt t="136960" x="5211763" y="4084638"/>
          <p14:tracePt t="136976" x="5418138" y="4084638"/>
          <p14:tracePt t="136993" x="5562600" y="4084638"/>
          <p14:tracePt t="137011" x="5791200" y="4084638"/>
          <p14:tracePt t="137025" x="6027738" y="4084638"/>
          <p14:tracePt t="137035" x="6172200" y="4084638"/>
          <p14:tracePt t="137049" x="6316663" y="4106863"/>
          <p14:tracePt t="137065" x="6392863" y="4130675"/>
          <p14:tracePt t="137082" x="6484938" y="4137025"/>
          <p14:tracePt t="137098" x="6621463" y="4160838"/>
          <p14:tracePt t="137115" x="6811963" y="4191000"/>
          <p14:tracePt t="137132" x="6980238" y="4198938"/>
          <p14:tracePt t="137148" x="7124700" y="4206875"/>
          <p14:tracePt t="137165" x="7200900" y="4206875"/>
          <p14:tracePt t="137181" x="7208838" y="4206875"/>
          <p14:tracePt t="137223" x="7223125" y="4221163"/>
          <p14:tracePt t="137241" x="7261225" y="4221163"/>
          <p14:tracePt t="137258" x="7345363" y="4221163"/>
          <p14:tracePt t="137267" x="7413625" y="4221163"/>
          <p14:tracePt t="137285" x="7475538" y="4206875"/>
          <p14:tracePt t="137298" x="7513638" y="4206875"/>
          <p14:tracePt t="137315" x="7543800" y="4198938"/>
          <p14:tracePt t="137331" x="7566025" y="4191000"/>
          <p14:tracePt t="137348" x="7566025" y="4168775"/>
          <p14:tracePt t="137365" x="7566025" y="4152900"/>
          <p14:tracePt t="137381" x="7573963" y="4144963"/>
          <p14:tracePt t="137677" x="7612063" y="4137025"/>
          <p14:tracePt t="137697" x="7612063" y="4130675"/>
          <p14:tracePt t="137708" x="7604125" y="4122738"/>
          <p14:tracePt t="137725" x="7604125" y="4114800"/>
          <p14:tracePt t="137741" x="7597775" y="4106863"/>
          <p14:tracePt t="137751" x="7573963" y="4060825"/>
          <p14:tracePt t="137789" x="7566025" y="4060825"/>
          <p14:tracePt t="137799" x="7551738" y="4038600"/>
          <p14:tracePt t="137817" x="7543800" y="4038600"/>
          <p14:tracePt t="137831" x="7543800" y="4030663"/>
          <p14:tracePt t="137847" x="7535863" y="4030663"/>
          <p14:tracePt t="137863" x="7527925" y="4022725"/>
          <p14:tracePt t="137881" x="7513638" y="4016375"/>
          <p14:tracePt t="137896" x="7497763" y="4016375"/>
          <p14:tracePt t="137914" x="7489825" y="4016375"/>
          <p14:tracePt t="137931" x="7475538" y="4016375"/>
          <p14:tracePt t="137958" x="7459663" y="4008438"/>
          <p14:tracePt t="137974" x="7421563" y="4000500"/>
          <p14:tracePt t="137991" x="7413625" y="3992563"/>
          <p14:tracePt t="138008" x="7399338" y="3992563"/>
          <p14:tracePt t="138017" x="7375525" y="3984625"/>
          <p14:tracePt t="138049" x="7353300" y="3984625"/>
          <p14:tracePt t="138066" x="7299325" y="3962400"/>
          <p14:tracePt t="138084" x="7285038" y="3962400"/>
          <p14:tracePt t="138095" x="7239000" y="3946525"/>
          <p14:tracePt t="138113" x="7231063" y="3946525"/>
          <p14:tracePt t="138130" x="7216775" y="3946525"/>
          <p14:tracePt t="138147" x="7200900" y="3946525"/>
          <p14:tracePt t="138164" x="7170738" y="3932238"/>
          <p14:tracePt t="138180" x="7102475" y="3932238"/>
          <p14:tracePt t="138196" x="7040563" y="3932238"/>
          <p14:tracePt t="138214" x="6994525" y="3932238"/>
          <p14:tracePt t="138227" x="6964363" y="3924300"/>
          <p14:tracePt t="138244" x="6918325" y="3916363"/>
          <p14:tracePt t="138261" x="6858000" y="3894138"/>
          <p14:tracePt t="138278" x="6789738" y="3878263"/>
          <p14:tracePt t="138278" x="6765925" y="3878263"/>
          <p14:tracePt t="138294" x="6713538" y="3878263"/>
          <p14:tracePt t="138317" x="6697663" y="3878263"/>
          <p14:tracePt t="138331" x="6689725" y="3870325"/>
          <p14:tracePt t="138350" x="6667500" y="3870325"/>
          <p14:tracePt t="138363" x="6613525" y="3856038"/>
          <p14:tracePt t="138379" x="6530975" y="3840163"/>
          <p14:tracePt t="138395" x="6423025" y="3840163"/>
          <p14:tracePt t="138414" x="6340475" y="3840163"/>
          <p14:tracePt t="138430" x="6286500" y="3840163"/>
          <p14:tracePt t="138447" x="6248400" y="3840163"/>
          <p14:tracePt t="138461" x="6202363" y="3840163"/>
          <p14:tracePt t="138477" x="6103938" y="3840163"/>
          <p14:tracePt t="138494" x="5997575" y="3840163"/>
          <p14:tracePt t="138510" x="5913438" y="3840163"/>
          <p14:tracePt t="138528" x="5867400" y="3840163"/>
          <p14:tracePt t="138543" x="5821363" y="3840163"/>
          <p14:tracePt t="138543" x="5807075" y="3840163"/>
          <p14:tracePt t="138561" x="5775325" y="3840163"/>
          <p14:tracePt t="138580" x="5722938" y="3840163"/>
          <p14:tracePt t="138596" x="5638800" y="3840163"/>
          <p14:tracePt t="138613" x="5570538" y="3840163"/>
          <p14:tracePt t="138630" x="5540375" y="3840163"/>
          <p14:tracePt t="138647" x="5516563" y="3840163"/>
          <p14:tracePt t="138664" x="5508625" y="3840163"/>
          <p14:tracePt t="138680" x="5470525" y="3840163"/>
          <p14:tracePt t="138696" x="5402263" y="3840163"/>
          <p14:tracePt t="138724" x="5334000" y="3840163"/>
          <p14:tracePt t="138741" x="5287963" y="3840163"/>
          <p14:tracePt t="138757" x="5273675" y="3840163"/>
          <p14:tracePt t="138766" x="5265738" y="3848100"/>
          <p14:tracePt t="138783" x="5273675" y="3848100"/>
          <p14:tracePt t="138909" x="5303838" y="3848100"/>
          <p14:tracePt t="138928" x="5402263" y="3863975"/>
          <p14:tracePt t="138945" x="5432425" y="3863975"/>
          <p14:tracePt t="138957" x="5516563" y="3870325"/>
          <p14:tracePt t="138974" x="5592763" y="3886200"/>
          <p14:tracePt t="138990" x="5668963" y="3886200"/>
          <p14:tracePt t="139007" x="5730875" y="3886200"/>
          <p14:tracePt t="139017" x="5799138" y="3886200"/>
          <p14:tracePt t="139033" x="5883275" y="3886200"/>
          <p14:tracePt t="139050" x="5935663" y="3886200"/>
          <p14:tracePt t="139065" x="6088063" y="3894138"/>
          <p14:tracePt t="139081" x="6202363" y="3894138"/>
          <p14:tracePt t="139096" x="6270625" y="3894138"/>
          <p14:tracePt t="139111" x="6354763" y="3894138"/>
          <p14:tracePt t="139128" x="6416675" y="3908425"/>
          <p14:tracePt t="139145" x="6469063" y="3916363"/>
          <p14:tracePt t="139162" x="6523038" y="3916363"/>
          <p14:tracePt t="139178" x="6613525" y="3940175"/>
          <p14:tracePt t="139193" x="6721475" y="3946525"/>
          <p14:tracePt t="139209" x="6811963" y="3954463"/>
          <p14:tracePt t="139226" x="6865938" y="3954463"/>
          <p14:tracePt t="139243" x="6904038" y="3954463"/>
          <p14:tracePt t="139259" x="6926263" y="3954463"/>
          <p14:tracePt t="139282" x="6964363" y="3970338"/>
          <p14:tracePt t="139313" x="7002463" y="3978275"/>
          <p14:tracePt t="139330" x="7032625" y="3984625"/>
          <p14:tracePt t="139346" x="7040563" y="3992563"/>
          <p14:tracePt t="139361" x="7056438" y="3992563"/>
          <p14:tracePt t="139376" x="7070725" y="3992563"/>
          <p14:tracePt t="139393" x="7102475" y="3992563"/>
          <p14:tracePt t="139409" x="7140575" y="3992563"/>
          <p14:tracePt t="139427" x="7162800" y="3992563"/>
          <p14:tracePt t="139442" x="7170738" y="3992563"/>
          <p14:tracePt t="139460" x="7178675" y="3992563"/>
          <p14:tracePt t="139472" x="7192963" y="3992563"/>
          <p14:tracePt t="139488" x="7231063" y="3992563"/>
          <p14:tracePt t="139505" x="7277100" y="3992563"/>
          <p14:tracePt t="139523" x="7292975" y="3992563"/>
          <p14:tracePt t="139533" x="7307263" y="3992563"/>
          <p14:tracePt t="139548" x="7323138" y="3984625"/>
          <p14:tracePt t="139724" x="7299325" y="3978275"/>
          <p14:tracePt t="139894" x="7254875" y="3970338"/>
          <p14:tracePt t="139909" x="7208838" y="3970338"/>
          <p14:tracePt t="139927" x="7185025" y="3954463"/>
          <p14:tracePt t="139943" x="7170738" y="3954463"/>
          <p14:tracePt t="139960" x="7154863" y="3940175"/>
          <p14:tracePt t="139990" x="7116763" y="3940175"/>
          <p14:tracePt t="140009" x="7086600" y="3940175"/>
          <p14:tracePt t="140022" x="7048500" y="3940175"/>
          <p14:tracePt t="140032" x="7010400" y="3940175"/>
          <p14:tracePt t="140048" x="7002463" y="3940175"/>
          <p14:tracePt t="140064" x="6988175" y="3932238"/>
          <p14:tracePt t="140081" x="6980238" y="3924300"/>
          <p14:tracePt t="140110" x="6918325" y="3870325"/>
          <p14:tracePt t="140127" x="6904038" y="3870325"/>
          <p14:tracePt t="140127" x="6888163" y="3870325"/>
          <p14:tracePt t="140144" x="6842125" y="3870325"/>
          <p14:tracePt t="140160" x="6827838" y="3870325"/>
          <p14:tracePt t="140176" x="6811963" y="3870325"/>
          <p14:tracePt t="140257" x="6797675" y="3870325"/>
          <p14:tracePt t="140286" x="6781800" y="3870325"/>
          <p14:tracePt t="140739" x="6773863" y="3870325"/>
          <p14:tracePt t="140758" x="6759575" y="3870325"/>
          <p14:tracePt t="140770" x="6743700" y="3870325"/>
          <p14:tracePt t="140787" x="6721475" y="3870325"/>
          <p14:tracePt t="140796" x="6713538" y="3878263"/>
          <p14:tracePt t="140813" x="6689725" y="3894138"/>
          <p14:tracePt t="140829" x="6683375" y="3894138"/>
          <p14:tracePt t="140845" x="6667500" y="3894138"/>
          <p14:tracePt t="140861" x="6659563" y="3894138"/>
          <p14:tracePt t="140877" x="6651625" y="3902075"/>
          <p14:tracePt t="140894" x="6637338" y="3902075"/>
          <p14:tracePt t="140910" x="6613525" y="3908425"/>
          <p14:tracePt t="140926" x="6607175" y="3908425"/>
          <p14:tracePt t="140943" x="6599238" y="3908425"/>
          <p14:tracePt t="140959" x="6599238" y="3916363"/>
          <p14:tracePt t="141789" x="6583363" y="3924300"/>
          <p14:tracePt t="141802" x="6569075" y="3940175"/>
          <p14:tracePt t="141812" x="6537325" y="3954463"/>
          <p14:tracePt t="141829" x="6499225" y="3970338"/>
          <p14:tracePt t="141846" x="6438900" y="3992563"/>
          <p14:tracePt t="141861" x="6392863" y="4008438"/>
          <p14:tracePt t="141876" x="6354763" y="4030663"/>
          <p14:tracePt t="141893" x="6316663" y="4046538"/>
          <p14:tracePt t="141909" x="6240463" y="4068763"/>
          <p14:tracePt t="141925" x="6172200" y="4092575"/>
          <p14:tracePt t="141942" x="6142038" y="4106863"/>
          <p14:tracePt t="141959" x="6118225" y="4122738"/>
          <p14:tracePt t="141975" x="6103938" y="4137025"/>
          <p14:tracePt t="141992" x="6088063" y="4144963"/>
          <p14:tracePt t="142006" x="6073775" y="4152900"/>
          <p14:tracePt t="142023" x="6035675" y="4160838"/>
          <p14:tracePt t="142039" x="5997575" y="4168775"/>
          <p14:tracePt t="142055" x="5959475" y="4175125"/>
          <p14:tracePt t="142072" x="5943600" y="4183063"/>
          <p14:tracePt t="142089" x="5927725" y="4183063"/>
          <p14:tracePt t="142128" x="5921375" y="4198938"/>
          <p14:tracePt t="142144" x="5935663" y="4198938"/>
          <p14:tracePt t="142345" x="5943600" y="4198938"/>
          <p14:tracePt t="142368" x="5959475" y="4198938"/>
          <p14:tracePt t="142378" x="5997575" y="4198938"/>
          <p14:tracePt t="142392" x="6042025" y="4198938"/>
          <p14:tracePt t="142408" x="6080125" y="4198938"/>
          <p14:tracePt t="142424" x="6096000" y="4198938"/>
          <p14:tracePt t="142442" x="6103938" y="4198938"/>
          <p14:tracePt t="142458" x="6118225" y="4198938"/>
          <p14:tracePt t="142474" x="6156325" y="4206875"/>
          <p14:tracePt t="142491" x="6202363" y="4213225"/>
          <p14:tracePt t="142508" x="6256338" y="4213225"/>
          <p14:tracePt t="142523" x="6270625" y="4213225"/>
          <p14:tracePt t="142539" x="6302375" y="4221163"/>
          <p14:tracePt t="142600" x="6354763" y="4229100"/>
          <p14:tracePt t="142611" x="6416675" y="4229100"/>
          <p14:tracePt t="142628" x="6499225" y="4229100"/>
          <p14:tracePt t="142642" x="6530975" y="4237038"/>
          <p14:tracePt t="142658" x="6537325" y="4237038"/>
          <p14:tracePt t="142674" x="6553200" y="4244975"/>
          <p14:tracePt t="142690" x="6583363" y="4244975"/>
          <p14:tracePt t="142723" x="6621463" y="4244975"/>
          <p14:tracePt t="142740" x="6675438" y="4244975"/>
          <p14:tracePt t="142756" x="6697663" y="4244975"/>
          <p14:tracePt t="142768" x="6759575" y="4244975"/>
          <p14:tracePt t="142790" x="6773863" y="4251325"/>
          <p14:tracePt t="142803" x="6789738" y="4251325"/>
          <p14:tracePt t="142833" x="6804025" y="4251325"/>
          <p14:tracePt t="142852" x="6835775" y="4251325"/>
          <p14:tracePt t="142860" x="6873875" y="4251325"/>
          <p14:tracePt t="142877" x="6926263" y="4251325"/>
          <p14:tracePt t="142892" x="6972300" y="4267200"/>
          <p14:tracePt t="142907" x="6994525" y="4275138"/>
          <p14:tracePt t="142924" x="7010400" y="4275138"/>
          <p14:tracePt t="142941" x="7018338" y="4275138"/>
          <p14:tracePt t="142957" x="7032625" y="4275138"/>
          <p14:tracePt t="143004" x="7048500" y="4275138"/>
          <p14:tracePt t="143024" x="7064375" y="4275138"/>
          <p14:tracePt t="143036" x="7070725" y="4275138"/>
          <p14:tracePt t="143052" x="7086600" y="4275138"/>
          <p14:tracePt t="143068" x="7102475" y="4275138"/>
          <p14:tracePt t="143077" x="7124700" y="4275138"/>
          <p14:tracePt t="143095" x="7140575" y="4275138"/>
          <p14:tracePt t="143141" x="7170738" y="4283075"/>
          <p14:tracePt t="143159" x="7192963" y="4283075"/>
          <p14:tracePt t="143191" x="7208838" y="4283075"/>
          <p14:tracePt t="143220" x="7223125" y="4283075"/>
          <p14:tracePt t="143239" x="7254875" y="4283075"/>
          <p14:tracePt t="143256" x="7261225" y="4283075"/>
          <p14:tracePt t="143269" x="7292975" y="4283075"/>
          <p14:tracePt t="143286" x="7315200" y="4283075"/>
          <p14:tracePt t="143302" x="7345363" y="4283075"/>
          <p14:tracePt t="143318" x="7375525" y="4283075"/>
          <p14:tracePt t="143335" x="7407275" y="4275138"/>
          <p14:tracePt t="143350" x="7421563" y="4275138"/>
          <p14:tracePt t="147545" x="7421563" y="4267200"/>
          <p14:tracePt t="147662" x="7429500" y="4259263"/>
          <p14:tracePt t="148282" x="7437438" y="4251325"/>
          <p14:tracePt t="148300" x="7445375" y="4244975"/>
          <p14:tracePt t="148317" x="7445375" y="4229100"/>
          <p14:tracePt t="148333" x="7451725" y="4229100"/>
          <p14:tracePt t="149564" x="7459663" y="4229100"/>
          <p14:tracePt t="151058" x="7467600" y="4229100"/>
          <p14:tracePt t="152194" x="7475538" y="4229100"/>
          <p14:tracePt t="152461" x="7489825" y="4229100"/>
          <p14:tracePt t="152832" x="7497763" y="4229100"/>
          <p14:tracePt t="152860" x="7513638" y="4213225"/>
          <p14:tracePt t="152911" x="7513638" y="4206875"/>
          <p14:tracePt t="152960" x="7513638" y="4191000"/>
          <p14:tracePt t="152989" x="7513638" y="4183063"/>
          <p14:tracePt t="153160" x="7513638" y="4175125"/>
          <p14:tracePt t="153179" x="7505700" y="4168775"/>
          <p14:tracePt t="153212" x="7505700" y="4160838"/>
          <p14:tracePt t="153224" x="7483475" y="4144963"/>
          <p14:tracePt t="153241" x="7467600" y="4130675"/>
          <p14:tracePt t="153250" x="7459663" y="4130675"/>
          <p14:tracePt t="153267" x="7451725" y="4130675"/>
          <p14:tracePt t="153299" x="7445375" y="4130675"/>
          <p14:tracePt t="153315" x="7429500" y="4130675"/>
          <p14:tracePt t="153346" x="7413625" y="4130675"/>
          <p14:tracePt t="153368" x="7399338" y="4130675"/>
          <p14:tracePt t="153410" x="7399338" y="4114800"/>
          <p14:tracePt t="154407" x="7399338" y="4106863"/>
          <p14:tracePt t="154413" x="7399338" y="4092575"/>
          <p14:tracePt t="154429" x="7399338" y="4084638"/>
          <p14:tracePt t="154445" x="7399338" y="4076700"/>
          <p14:tracePt t="154473" x="7399338" y="4060825"/>
          <p14:tracePt t="154490" x="7391400" y="4054475"/>
          <p14:tracePt t="154506" x="7375525" y="4030663"/>
          <p14:tracePt t="154538" x="7375525" y="4022725"/>
          <p14:tracePt t="154547" x="7369175" y="4008438"/>
          <p14:tracePt t="154565" x="7369175" y="4000500"/>
          <p14:tracePt t="154578" x="7361238" y="3984625"/>
          <p14:tracePt t="154596" x="7353300" y="3978275"/>
          <p14:tracePt t="154612" x="7345363" y="3970338"/>
          <p14:tracePt t="154676" x="7337425" y="3962400"/>
          <p14:tracePt t="154694" x="7337425" y="3954463"/>
          <p14:tracePt t="154710" x="7331075" y="3954463"/>
          <p14:tracePt t="155637" x="7323138" y="3946525"/>
          <p14:tracePt t="156086" x="7331075" y="3940175"/>
          <p14:tracePt t="156144" x="7337425" y="3932238"/>
          <p14:tracePt t="156175" x="7345363" y="3924300"/>
          <p14:tracePt t="156192" x="7353300" y="3924300"/>
          <p14:tracePt t="156223" x="7369175" y="3924300"/>
          <p14:tracePt t="156257" x="7375525" y="3924300"/>
          <p14:tracePt t="156271" x="7391400" y="3924300"/>
          <p14:tracePt t="156288" x="7399338" y="3916363"/>
          <p14:tracePt t="156297" x="7413625" y="3916363"/>
          <p14:tracePt t="156360" x="7421563" y="3908425"/>
          <p14:tracePt t="156380" x="7437438" y="3908425"/>
          <p14:tracePt t="156392" x="7451725" y="3908425"/>
          <p14:tracePt t="156409" x="7459663" y="3908425"/>
          <p14:tracePt t="156426" x="7467600" y="3902075"/>
          <p14:tracePt t="156442" x="7475538" y="3902075"/>
          <p14:tracePt t="156490" x="7483475" y="3894138"/>
          <p14:tracePt t="156508" x="7497763" y="3878263"/>
          <p14:tracePt t="156521" x="7497763" y="3870325"/>
          <p14:tracePt t="156538" x="7497763" y="3863975"/>
          <p14:tracePt t="156546" x="7513638" y="3856038"/>
          <p14:tracePt t="156563" x="7513638" y="3848100"/>
          <p14:tracePt t="156580" x="7513638" y="3832225"/>
          <p14:tracePt t="156593" x="7513638" y="3825875"/>
          <p14:tracePt t="156610" x="7513638" y="3810000"/>
          <p14:tracePt t="156626" x="7513638" y="3794125"/>
          <p14:tracePt t="156644" x="7505700" y="3779838"/>
          <p14:tracePt t="156660" x="7505700" y="3771900"/>
          <p14:tracePt t="156677" x="7497763" y="3756025"/>
          <p14:tracePt t="156709" x="7489825" y="3756025"/>
          <p14:tracePt t="156739" x="7483475" y="3756025"/>
          <p14:tracePt t="156758" x="7475538" y="3756025"/>
          <p14:tracePt t="156771" x="7451725" y="3756025"/>
          <p14:tracePt t="156788" x="7437438" y="3756025"/>
          <p14:tracePt t="156819" x="7421563" y="3756025"/>
          <p14:tracePt t="156853" x="7413625" y="3756025"/>
          <p14:tracePt t="156864" x="7407275" y="3756025"/>
          <p14:tracePt t="156891" x="7391400" y="3763963"/>
          <p14:tracePt t="156939" x="7383463" y="3771900"/>
          <p14:tracePt t="156959" x="7383463" y="3779838"/>
          <p14:tracePt t="156975" x="7383463" y="3787775"/>
          <p14:tracePt t="157006" x="7383463" y="3794125"/>
          <p14:tracePt t="157052" x="7391400" y="3794125"/>
          <p14:tracePt t="157755" x="7399338" y="3794125"/>
          <p14:tracePt t="158052" x="7407275" y="3794125"/>
          <p14:tracePt t="158110" x="7413625" y="3794125"/>
          <p14:tracePt t="158322" x="7413625" y="3802063"/>
          <p14:tracePt t="159193" x="7413625" y="3817938"/>
          <p14:tracePt t="159237" x="7413625" y="3832225"/>
          <p14:tracePt t="159270" x="7399338" y="3863975"/>
          <p14:tracePt t="159289" x="7399338" y="3878263"/>
          <p14:tracePt t="159333" x="7399338" y="3886200"/>
          <p14:tracePt t="159407" x="7399338" y="3894138"/>
          <p14:tracePt t="159554" x="7407275" y="3894138"/>
          <p14:tracePt t="159599" x="7413625" y="3894138"/>
          <p14:tracePt t="159704" x="7429500" y="3894138"/>
          <p14:tracePt t="159770" x="7437438" y="3894138"/>
          <p14:tracePt t="160715" x="7437438" y="3886200"/>
          <p14:tracePt t="160986" x="7445375" y="3886200"/>
          <p14:tracePt t="161205" x="7451725" y="3886200"/>
          <p14:tracePt t="161235" x="7451725" y="3894138"/>
          <p14:tracePt t="161268" x="7459663" y="3902075"/>
          <p14:tracePt t="161287" x="7475538" y="3908425"/>
          <p14:tracePt t="161336" x="7489825" y="3924300"/>
          <p14:tracePt t="161379" x="7497763" y="3940175"/>
          <p14:tracePt t="161407" x="7505700" y="3954463"/>
          <p14:tracePt t="161438" x="7513638" y="3962400"/>
          <p14:tracePt t="161453" x="7521575" y="3984625"/>
          <p14:tracePt t="161485" x="7521575" y="3992563"/>
          <p14:tracePt t="161504" x="7527925" y="4008438"/>
          <p14:tracePt t="161521" x="7527925" y="4022725"/>
          <p14:tracePt t="161537" x="7535863" y="4038600"/>
          <p14:tracePt t="161554" x="7535863" y="4046538"/>
          <p14:tracePt t="161566" x="7543800" y="4054475"/>
          <p14:tracePt t="161582" x="7543800" y="4060825"/>
          <p14:tracePt t="161599" x="7543800" y="4068763"/>
          <p14:tracePt t="161630" x="7543800" y="4076700"/>
          <p14:tracePt t="161649" x="7543800" y="4084638"/>
          <p14:tracePt t="161658" x="7543800" y="4098925"/>
          <p14:tracePt t="161675" x="7543800" y="4106863"/>
          <p14:tracePt t="161691" x="7543800" y="4114800"/>
          <p14:tracePt t="161704" x="7543800" y="4130675"/>
          <p14:tracePt t="161737" x="7543800" y="4144963"/>
          <p14:tracePt t="161753" x="7543800" y="4160838"/>
          <p14:tracePt t="161770" x="7543800" y="4168775"/>
          <p14:tracePt t="161787" x="7543800" y="4175125"/>
          <p14:tracePt t="161804" x="7543800" y="4183063"/>
          <p14:tracePt t="161868" x="7543800" y="4191000"/>
          <p14:tracePt t="161882" x="7527925" y="4191000"/>
          <p14:tracePt t="161892" x="7513638" y="4206875"/>
          <p14:tracePt t="161908" x="7483475" y="4221163"/>
          <p14:tracePt t="161925" x="7467600" y="4221163"/>
          <p14:tracePt t="161938" x="7451725" y="4221163"/>
          <p14:tracePt t="161954" x="7445375" y="4221163"/>
          <p14:tracePt t="161986" x="7429500" y="4221163"/>
          <p14:tracePt t="162003" x="7391400" y="4221163"/>
          <p14:tracePt t="162020" x="7383463" y="4213225"/>
          <p14:tracePt t="162051" x="7369175" y="4206875"/>
          <p14:tracePt t="162084" x="7331075" y="4206875"/>
          <p14:tracePt t="162103" x="7307263" y="4191000"/>
          <p14:tracePt t="162115" x="7292975" y="4183063"/>
          <p14:tracePt t="162132" x="7277100" y="4168775"/>
          <p14:tracePt t="162142" x="7269163" y="4160838"/>
          <p14:tracePt t="162158" x="7254875" y="4144963"/>
          <p14:tracePt t="162175" x="7254875" y="4122738"/>
          <p14:tracePt t="162207" x="7254875" y="4106863"/>
          <p14:tracePt t="162237" x="7261225" y="4106863"/>
          <p14:tracePt t="162284" x="7269163" y="4098925"/>
          <p14:tracePt t="162302" x="7285038" y="4084638"/>
          <p14:tracePt t="162319" x="7292975" y="4084638"/>
          <p14:tracePt t="162351" x="7307263" y="4084638"/>
          <p14:tracePt t="162384" x="7323138" y="4084638"/>
          <p14:tracePt t="162398" x="7337425" y="4084638"/>
          <p14:tracePt t="162407" x="7353300" y="4084638"/>
          <p14:tracePt t="162425" x="7369175" y="4084638"/>
          <p14:tracePt t="162440" x="7391400" y="4084638"/>
          <p14:tracePt t="162456" x="7399338" y="4084638"/>
          <p14:tracePt t="162472" x="7399338" y="4092575"/>
          <p14:tracePt t="162550" x="7407275" y="4106863"/>
          <p14:tracePt t="162584" x="7407275" y="4114800"/>
          <p14:tracePt t="162602" x="7407275" y="4130675"/>
          <p14:tracePt t="162629" x="7407275" y="4144963"/>
          <p14:tracePt t="162648" x="7413625" y="4144963"/>
          <p14:tracePt t="162659" x="7413625" y="4152900"/>
          <p14:tracePt t="162703" x="7413625" y="4168775"/>
          <p14:tracePt t="162722" x="7413625" y="4175125"/>
          <p14:tracePt t="162750" x="7407275" y="4183063"/>
          <p14:tracePt t="162768" x="7399338" y="4191000"/>
          <p14:tracePt t="162800" x="7391400" y="4191000"/>
          <p14:tracePt t="162883" x="7375525" y="4191000"/>
          <p14:tracePt t="162912" x="7369175" y="4191000"/>
          <p14:tracePt t="162938" x="7361238" y="4191000"/>
          <p14:tracePt t="162955" x="7361238" y="4183063"/>
          <p14:tracePt t="163051" x="7361238" y="4175125"/>
          <p14:tracePt t="163083" x="7361238" y="4168775"/>
          <p14:tracePt t="163133" x="7369175" y="4168775"/>
          <p14:tracePt t="163163" x="7383463" y="4168775"/>
          <p14:tracePt t="163174" x="7399338" y="4168775"/>
          <p14:tracePt t="163191" x="7407275" y="4168775"/>
          <p14:tracePt t="163203" x="7413625" y="4168775"/>
          <p14:tracePt t="163220" x="7429500" y="4168775"/>
          <p14:tracePt t="163252" x="7445375" y="4168775"/>
          <p14:tracePt t="163268" x="7467600" y="4175125"/>
          <p14:tracePt t="163285" x="7483475" y="4183063"/>
          <p14:tracePt t="163302" x="7489825" y="4183063"/>
          <p14:tracePt t="163318" x="7497763" y="4183063"/>
          <p14:tracePt t="163334" x="7489825" y="4183063"/>
          <p14:tracePt t="163566" x="7483475" y="4183063"/>
          <p14:tracePt t="163585" x="7467600" y="4183063"/>
          <p14:tracePt t="163616" x="7459663" y="4183063"/>
          <p14:tracePt t="163625" x="7437438" y="4183063"/>
          <p14:tracePt t="163640" x="7429500" y="4183063"/>
          <p14:tracePt t="163656" x="7421563" y="4183063"/>
          <p14:tracePt t="163672" x="7429500" y="4183063"/>
          <p14:tracePt t="163866" x="7445375" y="4183063"/>
          <p14:tracePt t="163884" x="7451725" y="4183063"/>
          <p14:tracePt t="163897" x="7475538" y="4183063"/>
          <p14:tracePt t="163913" x="7483475" y="4183063"/>
          <p14:tracePt t="163937" x="7489825" y="4183063"/>
          <p14:tracePt t="163954" x="7497763" y="4175125"/>
          <p14:tracePt t="163970" x="7497763" y="4168775"/>
          <p14:tracePt t="164211" x="7489825" y="4168775"/>
          <p14:tracePt t="164865" x="7483475" y="4168775"/>
          <p14:tracePt t="164883" x="7475538" y="4168775"/>
          <p14:tracePt t="164906" x="7459663" y="4168775"/>
          <p14:tracePt t="164929" x="7445375" y="4168775"/>
          <p14:tracePt t="164938" x="7429500" y="4168775"/>
          <p14:tracePt t="164955" x="7421563" y="4168775"/>
          <p14:tracePt t="164972" x="7399338" y="4168775"/>
          <p14:tracePt t="164985" x="7391400" y="4168775"/>
          <p14:tracePt t="165002" x="7375525" y="4168775"/>
          <p14:tracePt t="165017" x="7345363" y="4152900"/>
          <p14:tracePt t="165034" x="7315200" y="4137025"/>
          <p14:tracePt t="165051" x="7277100" y="4130675"/>
          <p14:tracePt t="165068" x="7246938" y="4114800"/>
          <p14:tracePt t="165085" x="7192963" y="4084638"/>
          <p14:tracePt t="165102" x="7140575" y="4060825"/>
          <p14:tracePt t="165116" x="7086600" y="4046538"/>
          <p14:tracePt t="165133" x="7026275" y="4022725"/>
          <p14:tracePt t="165149" x="6926263" y="4000500"/>
          <p14:tracePt t="165179" x="6911975" y="4000500"/>
          <p14:tracePt t="165190" x="6865938" y="3978275"/>
          <p14:tracePt t="165205" x="6811963" y="3978275"/>
          <p14:tracePt t="165221" x="6765925" y="3962400"/>
          <p14:tracePt t="165235" x="6727825" y="3962400"/>
          <p14:tracePt t="165251" x="6683375" y="3962400"/>
          <p14:tracePt t="165267" x="6583363" y="3954463"/>
          <p14:tracePt t="165287" x="6545263" y="3946525"/>
          <p14:tracePt t="165315" x="6507163" y="3946525"/>
          <p14:tracePt t="165334" x="6469063" y="3946525"/>
          <p14:tracePt t="165350" x="6416675" y="3946525"/>
          <p14:tracePt t="165366" x="6332538" y="3946525"/>
          <p14:tracePt t="165381" x="6240463" y="3946525"/>
          <p14:tracePt t="165399" x="6088063" y="3946525"/>
          <p14:tracePt t="165412" x="5981700" y="3946525"/>
          <p14:tracePt t="165428" x="5943600" y="3946525"/>
          <p14:tracePt t="165438" x="5897563" y="3962400"/>
          <p14:tracePt t="165455" x="5845175" y="3962400"/>
          <p14:tracePt t="165471" x="5837238" y="3970338"/>
          <p14:tracePt t="165487" x="5821363" y="3978275"/>
          <p14:tracePt t="165503" x="5799138" y="3978275"/>
          <p14:tracePt t="165519" x="5745163" y="4000500"/>
          <p14:tracePt t="165537" x="5737225" y="4000500"/>
          <p14:tracePt t="165550" x="5761038" y="4000500"/>
          <p14:tracePt t="165664" x="5768975" y="4008438"/>
          <p14:tracePt t="165678" x="5775325" y="4008438"/>
          <p14:tracePt t="165695" x="5821363" y="4008438"/>
          <p14:tracePt t="165704" x="5859463" y="4016375"/>
          <p14:tracePt t="165720" x="5965825" y="4016375"/>
          <p14:tracePt t="165738" x="6027738" y="4016375"/>
          <p14:tracePt t="165750" x="6156325" y="4016375"/>
          <p14:tracePt t="165767" x="6218238" y="4030663"/>
          <p14:tracePt t="165784" x="6270625" y="4038600"/>
          <p14:tracePt t="165801" x="6378575" y="4054475"/>
          <p14:tracePt t="165817" x="6523038" y="4054475"/>
          <p14:tracePt t="165834" x="6667500" y="4068763"/>
          <p14:tracePt t="165850" x="6773863" y="4068763"/>
          <p14:tracePt t="165867" x="6827838" y="4068763"/>
          <p14:tracePt t="165882" x="6827838" y="4076700"/>
          <p14:tracePt t="165954" x="6819900" y="4098925"/>
          <p14:tracePt t="165985" x="6759575" y="4130675"/>
          <p14:tracePt t="166002" x="6667500" y="4152900"/>
          <p14:tracePt t="166017" x="6537325" y="4168775"/>
          <p14:tracePt t="166034" x="6400800" y="4168775"/>
          <p14:tracePt t="166049" x="6226175" y="4175125"/>
          <p14:tracePt t="166066" x="6080125" y="4175125"/>
          <p14:tracePt t="166083" x="5989638" y="4175125"/>
          <p14:tracePt t="166098" x="5905500" y="4175125"/>
          <p14:tracePt t="166115" x="5837238" y="4175125"/>
          <p14:tracePt t="166132" x="5813425" y="4175125"/>
          <p14:tracePt t="166145" x="5707063" y="4191000"/>
          <p14:tracePt t="166161" x="5616575" y="4198938"/>
          <p14:tracePt t="166178" x="5532438" y="4198938"/>
          <p14:tracePt t="166188" x="5448300" y="4213225"/>
          <p14:tracePt t="166204" x="5380038" y="4213225"/>
          <p14:tracePt t="166220" x="5334000" y="4213225"/>
          <p14:tracePt t="166237" x="5326063" y="4213225"/>
          <p14:tracePt t="166250" x="5334000" y="4213225"/>
          <p14:tracePt t="166397" x="5372100" y="4213225"/>
          <p14:tracePt t="166430" x="5380038" y="4213225"/>
          <p14:tracePt t="166444" x="5432425" y="4213225"/>
          <p14:tracePt t="166453" x="5516563" y="4221163"/>
          <p14:tracePt t="166470" x="5715000" y="4244975"/>
          <p14:tracePt t="166487" x="5859463" y="4244975"/>
          <p14:tracePt t="166503" x="5927725" y="4244975"/>
          <p14:tracePt t="166516" x="6065838" y="4244975"/>
          <p14:tracePt t="166533" x="6142038" y="4244975"/>
          <p14:tracePt t="166549" x="6202363" y="4244975"/>
          <p14:tracePt t="166565" x="6362700" y="4244975"/>
          <p14:tracePt t="166584" x="6469063" y="4244975"/>
          <p14:tracePt t="166600" x="6583363" y="4244975"/>
          <p14:tracePt t="166617" x="6629400" y="4244975"/>
          <p14:tracePt t="166631" x="6713538" y="4267200"/>
          <p14:tracePt t="166649" x="6727825" y="4267200"/>
          <p14:tracePt t="166663" x="6743700" y="4267200"/>
          <p14:tracePt t="166680" x="6811963" y="4275138"/>
          <p14:tracePt t="166697" x="6904038" y="4283075"/>
          <p14:tracePt t="166714" x="7018338" y="4259263"/>
          <p14:tracePt t="166730" x="7124700" y="4237038"/>
          <p14:tracePt t="166750" x="7208838" y="4237038"/>
          <p14:tracePt t="166766" x="7261225" y="4237038"/>
          <p14:tracePt t="169593" x="7246938" y="4237038"/>
          <p14:tracePt t="170005" x="7200900" y="4237038"/>
          <p14:tracePt t="170024" x="7124700" y="4259263"/>
          <p14:tracePt t="170033" x="7018338" y="4267200"/>
          <p14:tracePt t="170050" x="6956425" y="4283075"/>
          <p14:tracePt t="170063" x="6759575" y="4335463"/>
          <p14:tracePt t="170079" x="6346825" y="4419600"/>
          <p14:tracePt t="170096" x="5973763" y="4487863"/>
          <p14:tracePt t="170113" x="5737225" y="4518025"/>
          <p14:tracePt t="170130" x="5592763" y="4549775"/>
          <p14:tracePt t="170146" x="5502275" y="4572000"/>
          <p14:tracePt t="170163" x="5494338" y="4572000"/>
          <p14:tracePt t="170180" x="5494338" y="4587875"/>
          <p14:tracePt t="170194" x="5494338" y="4618038"/>
          <p14:tracePt t="170224" x="5486400" y="4664075"/>
          <p14:tracePt t="170240" x="5448300" y="4694238"/>
          <p14:tracePt t="170249" x="5372100" y="4732338"/>
          <p14:tracePt t="170266" x="5303838" y="4778375"/>
          <p14:tracePt t="170283" x="5249863" y="4800600"/>
          <p14:tracePt t="170299" x="5227638" y="4822825"/>
          <p14:tracePt t="170313" x="5227638" y="4838700"/>
          <p14:tracePt t="170362" x="5227638" y="4846638"/>
          <p14:tracePt t="170378" x="5227638" y="4854575"/>
          <p14:tracePt t="170394" x="5227638" y="4868863"/>
          <p14:tracePt t="170426" x="5227638" y="4884738"/>
          <p14:tracePt t="170459" x="5227638" y="4892675"/>
          <p14:tracePt t="170477" x="5227638" y="4899025"/>
          <p14:tracePt t="171375" x="5235575" y="4899025"/>
          <p14:tracePt t="171758" x="5249863" y="4899025"/>
          <p14:tracePt t="171787" x="5257800" y="4899025"/>
          <p14:tracePt t="171797" x="5265738" y="4892675"/>
          <p14:tracePt t="171815" x="5280025" y="4892675"/>
          <p14:tracePt t="171828" x="5287963" y="4884738"/>
          <p14:tracePt t="171844" x="5295900" y="4884738"/>
          <p14:tracePt t="171861" x="5311775" y="4884738"/>
          <p14:tracePt t="171878" x="5341938" y="4884738"/>
          <p14:tracePt t="171893" x="5394325" y="4876800"/>
          <p14:tracePt t="171911" x="5516563" y="4854575"/>
          <p14:tracePt t="171928" x="5570538" y="4854575"/>
          <p14:tracePt t="171944" x="5584825" y="4846638"/>
          <p14:tracePt t="171961" x="5592763" y="4846638"/>
          <p14:tracePt t="171975" x="5608638" y="4838700"/>
          <p14:tracePt t="171992" x="5616575" y="4838700"/>
          <p14:tracePt t="172026" x="5661025" y="4838700"/>
          <p14:tracePt t="172039" x="5783263" y="4854575"/>
          <p14:tracePt t="172048" x="5959475" y="4876800"/>
          <p14:tracePt t="172064" x="6088063" y="4876800"/>
          <p14:tracePt t="172081" x="6111875" y="4876800"/>
          <p14:tracePt t="172094" x="6118225" y="4884738"/>
          <p14:tracePt t="172126" x="6118225" y="4892675"/>
          <p14:tracePt t="172360" x="6111875" y="4892675"/>
          <p14:tracePt t="172375" x="6080125" y="4892675"/>
          <p14:tracePt t="172396" x="6049963" y="4906963"/>
          <p14:tracePt t="172408" x="6003925" y="4914900"/>
          <p14:tracePt t="172427" x="5981700" y="4914900"/>
          <p14:tracePt t="172443" x="5973763" y="4914900"/>
          <p14:tracePt t="172507" x="5965825" y="4914900"/>
          <p14:tracePt t="172521" x="5951538" y="4914900"/>
          <p14:tracePt t="172537" x="5935663" y="4914900"/>
          <p14:tracePt t="172546" x="5927725" y="4922838"/>
          <p14:tracePt t="173596" x="5935663" y="4922838"/>
          <p14:tracePt t="173628" x="5943600" y="4922838"/>
          <p14:tracePt t="173641" x="5951538" y="4922838"/>
          <p14:tracePt t="173676" x="5965825" y="4914900"/>
          <p14:tracePt t="173691" x="5965825" y="4906963"/>
          <p14:tracePt t="173708" x="5989638" y="4899025"/>
          <p14:tracePt t="173724" x="5997575" y="4899025"/>
          <p14:tracePt t="173741" x="6003925" y="4884738"/>
          <p14:tracePt t="173769" x="6011863" y="4868863"/>
          <p14:tracePt t="173801" x="6035675" y="4838700"/>
          <p14:tracePt t="173820" x="6057900" y="4830763"/>
          <p14:tracePt t="173831" x="6057900" y="4800600"/>
          <p14:tracePt t="173909" x="6065838" y="4778375"/>
          <p14:tracePt t="173925" x="6096000" y="4770438"/>
          <p14:tracePt t="173941" x="6103938" y="4762500"/>
          <p14:tracePt t="174005" x="6103938" y="4754563"/>
          <p14:tracePt t="174038" x="6118225" y="4746625"/>
          <p14:tracePt t="174053" x="6118225" y="4740275"/>
          <p14:tracePt t="174069" x="6149975" y="4732338"/>
          <p14:tracePt t="174079" x="6149975" y="4724400"/>
          <p14:tracePt t="174095" x="6156325" y="4708525"/>
          <p14:tracePt t="174143" x="6164263" y="4708525"/>
          <p14:tracePt t="174175" x="6164263" y="4702175"/>
          <p14:tracePt t="174191" x="6172200" y="4686300"/>
          <p14:tracePt t="174207" x="6180138" y="4686300"/>
          <p14:tracePt t="174224" x="6180138" y="4670425"/>
          <p14:tracePt t="174375" x="6180138" y="4664075"/>
          <p14:tracePt t="174555" x="6180138" y="4656138"/>
          <p14:tracePt t="174675" x="6188075" y="4656138"/>
          <p14:tracePt t="175254" x="6202363" y="4656138"/>
          <p14:tracePt t="175288" x="6218238" y="4656138"/>
          <p14:tracePt t="175303" x="6248400" y="4656138"/>
          <p14:tracePt t="175318" x="6264275" y="4656138"/>
          <p14:tracePt t="175328" x="6294438" y="4656138"/>
          <p14:tracePt t="175344" x="6324600" y="4656138"/>
          <p14:tracePt t="175361" x="6332538" y="4656138"/>
          <p14:tracePt t="175470" x="6340475" y="4670425"/>
          <p14:tracePt t="175489" x="6354763" y="4670425"/>
          <p14:tracePt t="175506" x="6370638" y="4670425"/>
          <p14:tracePt t="175523" x="6400800" y="4670425"/>
          <p14:tracePt t="175535" x="6454775" y="4678363"/>
          <p14:tracePt t="175551" x="6477000" y="4678363"/>
          <p14:tracePt t="175568" x="6484938" y="4686300"/>
          <p14:tracePt t="175577" x="6461125" y="4686300"/>
          <p14:tracePt t="175866" x="6423025" y="4686300"/>
          <p14:tracePt t="175875" x="6384925" y="4686300"/>
          <p14:tracePt t="175894" x="6346825" y="4670425"/>
          <p14:tracePt t="175907" x="6316663" y="4670425"/>
          <p14:tracePt t="175924" x="6302375" y="4664075"/>
          <p14:tracePt t="175940" x="6286500" y="4648200"/>
          <p14:tracePt t="175958" x="6270625" y="4648200"/>
          <p14:tracePt t="175973" x="6264275" y="4648200"/>
          <p14:tracePt t="175990" x="6240463" y="4648200"/>
          <p14:tracePt t="176008" x="6232525" y="4648200"/>
          <p14:tracePt t="176025" x="6226175" y="4648200"/>
          <p14:tracePt t="176039" x="6218238" y="4648200"/>
          <p14:tracePt t="176055" x="6164263" y="4648200"/>
          <p14:tracePt t="176084" x="6149975" y="4648200"/>
          <p14:tracePt t="176101" x="6142038" y="4648200"/>
          <p14:tracePt t="176173" x="6142038" y="4640263"/>
          <p14:tracePt t="176254" x="6156325" y="4640263"/>
          <p14:tracePt t="176272" x="6172200" y="4640263"/>
          <p14:tracePt t="176285" x="6202363" y="4640263"/>
          <p14:tracePt t="176301" x="6232525" y="4640263"/>
          <p14:tracePt t="176317" x="6256338" y="4640263"/>
          <p14:tracePt t="176334" x="6264275" y="4640263"/>
          <p14:tracePt t="176350" x="6278563" y="4625975"/>
          <p14:tracePt t="176359" x="6294438" y="4625975"/>
          <p14:tracePt t="176376" x="6324600" y="4625975"/>
          <p14:tracePt t="176393" x="6362700" y="4625975"/>
          <p14:tracePt t="176410" x="6408738" y="4625975"/>
          <p14:tracePt t="176424" x="6438900" y="4625975"/>
          <p14:tracePt t="176444" x="6446838" y="4625975"/>
          <p14:tracePt t="176457" x="6446838" y="4618038"/>
          <p14:tracePt t="176706" x="6446838" y="4632325"/>
          <p14:tracePt t="176882" x="6438900" y="4640263"/>
          <p14:tracePt t="176891" x="6438900" y="4648200"/>
          <p14:tracePt t="176909" x="6438900" y="4656138"/>
          <p14:tracePt t="176923" x="6438900" y="4664075"/>
          <p14:tracePt t="176938" x="6438900" y="4670425"/>
          <p14:tracePt t="176955" x="6430963" y="4678363"/>
          <p14:tracePt t="176973" x="6430963" y="4686300"/>
          <p14:tracePt t="176989" x="6430963" y="4716463"/>
          <p14:tracePt t="177006" x="6430963" y="4724400"/>
          <p14:tracePt t="177025" x="6430963" y="4740275"/>
          <p14:tracePt t="177038" x="6430963" y="4754563"/>
          <p14:tracePt t="177054" x="6430963" y="4770438"/>
          <p14:tracePt t="177070" x="6430963" y="4784725"/>
          <p14:tracePt t="177100" x="6430963" y="4808538"/>
          <p14:tracePt t="177148" x="6430963" y="4816475"/>
          <p14:tracePt t="177157" x="6423025" y="4830763"/>
          <p14:tracePt t="177175" x="6423025" y="4838700"/>
          <p14:tracePt t="177189" x="6423025" y="4854575"/>
          <p14:tracePt t="177221" x="6423025" y="4868863"/>
          <p14:tracePt t="177252" x="6423025" y="4884738"/>
          <p14:tracePt t="177270" x="6423025" y="4906963"/>
          <p14:tracePt t="177287" x="6423025" y="4922838"/>
          <p14:tracePt t="177300" x="6423025" y="4937125"/>
          <p14:tracePt t="177316" x="6423025" y="4953000"/>
          <p14:tracePt t="177333" x="6423025" y="4968875"/>
          <p14:tracePt t="177349" x="6423025" y="4983163"/>
          <p14:tracePt t="177360" x="6423025" y="4991100"/>
          <p14:tracePt t="177378" x="6423025" y="4999038"/>
          <p14:tracePt t="177395" x="6416675" y="5013325"/>
          <p14:tracePt t="177408" x="6408738" y="5021263"/>
          <p14:tracePt t="177424" x="6408738" y="5029200"/>
          <p14:tracePt t="177440" x="6408738" y="5037138"/>
          <p14:tracePt t="177456" x="6408738" y="5059363"/>
          <p14:tracePt t="177487" x="6392863" y="5067300"/>
          <p14:tracePt t="177504" x="6392863" y="5075238"/>
          <p14:tracePt t="177522" x="6384925" y="5083175"/>
          <p14:tracePt t="177551" x="6378575" y="5089525"/>
          <p14:tracePt t="177618" x="6370638" y="5089525"/>
          <p14:tracePt t="177632" x="6354763" y="5097463"/>
          <p14:tracePt t="177642" x="6354763" y="5113338"/>
          <p14:tracePt t="177658" x="6340475" y="5127625"/>
          <p14:tracePt t="177675" x="6340475" y="5135563"/>
          <p14:tracePt t="177691" x="6340475" y="5143500"/>
          <p14:tracePt t="178634" x="6346825" y="5127625"/>
          <p14:tracePt t="179204" x="6362700" y="5097463"/>
          <p14:tracePt t="179220" x="6384925" y="5075238"/>
          <p14:tracePt t="179236" x="6416675" y="5029200"/>
          <p14:tracePt t="179252" x="6461125" y="4991100"/>
          <p14:tracePt t="179269" x="6530975" y="4930775"/>
          <p14:tracePt t="179286" x="6599238" y="4876800"/>
          <p14:tracePt t="179302" x="6667500" y="4838700"/>
          <p14:tracePt t="179318" x="6765925" y="4770438"/>
          <p14:tracePt t="179335" x="6811963" y="4732338"/>
          <p14:tracePt t="179348" x="6858000" y="4670425"/>
          <p14:tracePt t="179364" x="6911975" y="4625975"/>
          <p14:tracePt t="179384" x="6988175" y="4572000"/>
          <p14:tracePt t="179397" x="7026275" y="4511675"/>
          <p14:tracePt t="179407" x="7064375" y="4465638"/>
          <p14:tracePt t="179426" x="7070725" y="4449763"/>
          <p14:tracePt t="179438" x="7086600" y="4411663"/>
          <p14:tracePt t="179454" x="7102475" y="4381500"/>
          <p14:tracePt t="179470" x="7102475" y="4365625"/>
          <p14:tracePt t="179487" x="7132638" y="4305300"/>
          <p14:tracePt t="179504" x="7154863" y="4275138"/>
          <p14:tracePt t="179520" x="7162800" y="4251325"/>
          <p14:tracePt t="179536" x="7178675" y="4213225"/>
          <p14:tracePt t="179553" x="7185025" y="4191000"/>
          <p14:tracePt t="179570" x="7192963" y="4168775"/>
          <p14:tracePt t="179586" x="7192963" y="4160838"/>
          <p14:tracePt t="179600" x="7200900" y="4144963"/>
          <p14:tracePt t="179617" x="7208838" y="4137025"/>
          <p14:tracePt t="179634" x="7216775" y="4122738"/>
          <p14:tracePt t="179656" x="7231063" y="4098925"/>
          <p14:tracePt t="179673" x="7246938" y="4084638"/>
          <p14:tracePt t="179690" x="7261225" y="4060825"/>
          <p14:tracePt t="179703" x="7269163" y="4060825"/>
          <p14:tracePt t="179737" x="7277100" y="4046538"/>
          <p14:tracePt t="179752" x="7277100" y="4030663"/>
          <p14:tracePt t="179783" x="7315200" y="3978275"/>
          <p14:tracePt t="179801" x="7323138" y="3946525"/>
          <p14:tracePt t="179818" x="7331075" y="3946525"/>
          <p14:tracePt t="179835" x="7337425" y="3940175"/>
          <p14:tracePt t="179851" x="7337425" y="3932238"/>
          <p14:tracePt t="179878" x="7353300" y="3908425"/>
          <p14:tracePt t="179896" x="7353300" y="3894138"/>
          <p14:tracePt t="179906" x="7353300" y="3886200"/>
          <p14:tracePt t="179923" x="7369175" y="3878263"/>
          <p14:tracePt t="179939" x="7369175" y="3870325"/>
          <p14:tracePt t="179956" x="7369175" y="3886200"/>
          <p14:tracePt t="180415" x="7369175" y="3902075"/>
          <p14:tracePt t="180440" x="7369175" y="3908425"/>
          <p14:tracePt t="180455" x="7369175" y="3916363"/>
          <p14:tracePt t="180470" x="7369175" y="3946525"/>
          <p14:tracePt t="180488" x="7369175" y="3978275"/>
          <p14:tracePt t="180519" x="7369175" y="3984625"/>
          <p14:tracePt t="180533" x="7369175" y="3992563"/>
          <p14:tracePt t="180550" x="7369175" y="4008438"/>
          <p14:tracePt t="180568" x="7369175" y="4016375"/>
          <p14:tracePt t="180584" x="7369175" y="4038600"/>
          <p14:tracePt t="180601" x="7369175" y="4046538"/>
          <p14:tracePt t="180612" x="7369175" y="4060825"/>
          <p14:tracePt t="180629" x="7369175" y="4092575"/>
          <p14:tracePt t="180646" x="7369175" y="4106863"/>
          <p14:tracePt t="180677" x="7369175" y="4122738"/>
          <p14:tracePt t="180696" x="7369175" y="4130675"/>
          <p14:tracePt t="180705" x="7369175" y="4137025"/>
          <p14:tracePt t="180722" x="7369175" y="4144963"/>
          <p14:tracePt t="180750" x="7361238" y="4152900"/>
          <p14:tracePt t="180767" x="7353300" y="4168775"/>
          <p14:tracePt t="180784" x="7353300" y="4175125"/>
          <p14:tracePt t="180800" x="7353300" y="4183063"/>
          <p14:tracePt t="180816" x="7345363" y="4198938"/>
          <p14:tracePt t="180833" x="7337425" y="4213225"/>
          <p14:tracePt t="180851" x="7337425" y="4221163"/>
          <p14:tracePt t="180866" x="7331075" y="4229100"/>
          <p14:tracePt t="180898" x="7331075" y="4237038"/>
          <p14:tracePt t="185094" x="7337425" y="4237038"/>
          <p14:tracePt t="185331" x="7337425" y="422910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533400" y="990600"/>
          <a:ext cx="2819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5" imgW="888614" imgH="203112" progId="Equation.3">
                  <p:embed/>
                </p:oleObj>
              </mc:Choice>
              <mc:Fallback>
                <p:oleObj name="Equation" r:id="rId5" imgW="888614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2819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609600" y="0"/>
            <a:ext cx="7621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Solvatacioni efekat</a:t>
            </a:r>
            <a:r>
              <a:rPr lang="en-US" altLang="en-US" sz="2800" b="1"/>
              <a:t> preko koeficijenata akt. </a:t>
            </a:r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403225" y="1828800"/>
          <a:ext cx="35353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828800"/>
                        <a:ext cx="35353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0" y="2667000"/>
          <a:ext cx="4419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9" imgW="2019300" imgH="228600" progId="Equation.3">
                  <p:embed/>
                </p:oleObj>
              </mc:Choice>
              <mc:Fallback>
                <p:oleObj name="Equation" r:id="rId9" imgW="2019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4419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4479925" y="533400"/>
            <a:ext cx="4664075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Solvatisani su molekuli reaktanta ali i nagradjeni aktivirani kompleks. U zavisnosti od efekta sovatacije reaktanata u odnosu na aktivirani kompleks </a:t>
            </a:r>
            <a:r>
              <a:rPr lang="sr-Latn-CS" altLang="en-US" sz="2000">
                <a:solidFill>
                  <a:srgbClr val="FF0000"/>
                </a:solidFill>
              </a:rPr>
              <a:t>koeficienti aktivnosti </a:t>
            </a:r>
            <a:r>
              <a:rPr lang="sr-Latn-CS" altLang="en-US" sz="2000"/>
              <a:t>odnosno njihov odnos može rasti ili opadati, jer polarnost može rasti ili opadati od početnog stanja u kome se nalaze reaktani do krajnjeg stanja u kome se nalazi molekul aktiviranog kompleksa. </a:t>
            </a:r>
            <a:endParaRPr lang="en-US" altLang="en-US" sz="2000"/>
          </a:p>
        </p:txBody>
      </p:sp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98425" y="3581400"/>
          <a:ext cx="42973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1" imgW="1930400" imgH="228600" progId="Equation.DSMT4">
                  <p:embed/>
                </p:oleObj>
              </mc:Choice>
              <mc:Fallback>
                <p:oleObj name="Equation" r:id="rId11" imgW="1930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3581400"/>
                        <a:ext cx="42973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0"/>
          <p:cNvGraphicFramePr>
            <a:graphicFrameLocks noChangeAspect="1"/>
          </p:cNvGraphicFramePr>
          <p:nvPr/>
        </p:nvGraphicFramePr>
        <p:xfrm>
          <a:off x="5235575" y="5181600"/>
          <a:ext cx="271145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3" imgW="787400" imgH="419100" progId="Equation.DSMT4">
                  <p:embed/>
                </p:oleObj>
              </mc:Choice>
              <mc:Fallback>
                <p:oleObj name="Equation" r:id="rId13" imgW="7874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5181600"/>
                        <a:ext cx="271145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3505200" y="838200"/>
            <a:ext cx="915988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466" name="TextBox 3"/>
          <p:cNvSpPr txBox="1">
            <a:spLocks noChangeArrowheads="1"/>
          </p:cNvSpPr>
          <p:nvPr/>
        </p:nvSpPr>
        <p:spPr bwMode="auto">
          <a:xfrm>
            <a:off x="5486400" y="4419600"/>
            <a:ext cx="2895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lativni koeficijenti aktivnosti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705600" y="5065713"/>
            <a:ext cx="381000" cy="2682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28600" y="762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Različiti tipovi reakcija: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" x="7331075" y="4213225"/>
          <p14:tracePt t="1040" x="7323138" y="4206875"/>
          <p14:tracePt t="1557" x="7315200" y="4191000"/>
          <p14:tracePt t="1758" x="7307263" y="4191000"/>
          <p14:tracePt t="1789" x="7307263" y="4175125"/>
          <p14:tracePt t="1889" x="7292975" y="4168775"/>
          <p14:tracePt t="1959" x="7292975" y="4160838"/>
          <p14:tracePt t="2023" x="7277100" y="4152900"/>
          <p14:tracePt t="2105" x="7269163" y="4144963"/>
          <p14:tracePt t="2226" x="7261225" y="4144963"/>
          <p14:tracePt t="2322" x="7254875" y="4137025"/>
          <p14:tracePt t="2385" x="7239000" y="4130675"/>
          <p14:tracePt t="2395" x="7231063" y="4130675"/>
          <p14:tracePt t="2917" x="7231063" y="4122738"/>
          <p14:tracePt t="2925" x="7223125" y="4122738"/>
          <p14:tracePt t="2943" x="7208838" y="4114800"/>
          <p14:tracePt t="2976" x="7200900" y="4106863"/>
          <p14:tracePt t="3007" x="7178675" y="4092575"/>
          <p14:tracePt t="3024" x="7162800" y="4076700"/>
          <p14:tracePt t="3040" x="7140575" y="4060825"/>
          <p14:tracePt t="3056" x="7132638" y="4060825"/>
          <p14:tracePt t="3069" x="7108825" y="4046538"/>
          <p14:tracePt t="3085" x="7078663" y="4046538"/>
          <p14:tracePt t="3102" x="7040563" y="4022725"/>
          <p14:tracePt t="3118" x="6980238" y="3984625"/>
          <p14:tracePt t="3134" x="6926263" y="3954463"/>
          <p14:tracePt t="3143" x="6865938" y="3908425"/>
          <p14:tracePt t="3160" x="6773863" y="3856038"/>
          <p14:tracePt t="3176" x="6689725" y="3802063"/>
          <p14:tracePt t="3192" x="6607175" y="3725863"/>
          <p14:tracePt t="3207" x="6530975" y="3641725"/>
          <p14:tracePt t="3224" x="6392863" y="3527425"/>
          <p14:tracePt t="3244" x="6270625" y="3436938"/>
          <p14:tracePt t="3258" x="6142038" y="3314700"/>
          <p14:tracePt t="3274" x="6049963" y="3260725"/>
          <p14:tracePt t="3290" x="5935663" y="3146425"/>
          <p14:tracePt t="3306" x="5845175" y="3055938"/>
          <p14:tracePt t="3322" x="5737225" y="2941638"/>
          <p14:tracePt t="3338" x="5654675" y="2849563"/>
          <p14:tracePt t="3355" x="5570538" y="2735263"/>
          <p14:tracePt t="3370" x="5486400" y="2628900"/>
          <p14:tracePt t="3387" x="5394325" y="2530475"/>
          <p14:tracePt t="3404" x="5273675" y="2392363"/>
          <p14:tracePt t="3420" x="5197475" y="2293938"/>
          <p14:tracePt t="3420" x="5135563" y="2225675"/>
          <p14:tracePt t="3437" x="5045075" y="2103438"/>
          <p14:tracePt t="3457" x="4953000" y="1989138"/>
          <p14:tracePt t="3473" x="4860925" y="1889125"/>
          <p14:tracePt t="3490" x="4746625" y="1744663"/>
          <p14:tracePt t="3507" x="4656138" y="1616075"/>
          <p14:tracePt t="3522" x="4533900" y="1455738"/>
          <p14:tracePt t="3539" x="4343400" y="1235075"/>
          <p14:tracePt t="3557" x="4144963" y="1036638"/>
          <p14:tracePt t="3574" x="4060825" y="952500"/>
          <p14:tracePt t="3587" x="3932238" y="868363"/>
          <p14:tracePt t="3604" x="3779838" y="815975"/>
          <p14:tracePt t="3620" x="3611563" y="731838"/>
          <p14:tracePt t="3636" x="3482975" y="677863"/>
          <p14:tracePt t="3654" x="3368675" y="625475"/>
          <p14:tracePt t="3670" x="3254375" y="563563"/>
          <p14:tracePt t="3670" x="3216275" y="555625"/>
          <p14:tracePt t="3688" x="3146425" y="533400"/>
          <p14:tracePt t="3707" x="3070225" y="511175"/>
          <p14:tracePt t="3723" x="3001963" y="511175"/>
          <p14:tracePt t="3739" x="2933700" y="511175"/>
          <p14:tracePt t="3756" x="2841625" y="511175"/>
          <p14:tracePt t="3773" x="2765425" y="495300"/>
          <p14:tracePt t="3789" x="2667000" y="479425"/>
          <p14:tracePt t="3806" x="2613025" y="479425"/>
          <p14:tracePt t="3823" x="2536825" y="479425"/>
          <p14:tracePt t="3841" x="2498725" y="479425"/>
          <p14:tracePt t="3855" x="2408238" y="479425"/>
          <p14:tracePt t="3870" x="2316163" y="479425"/>
          <p14:tracePt t="3887" x="2217738" y="449263"/>
          <p14:tracePt t="3903" x="2111375" y="427038"/>
          <p14:tracePt t="3920" x="2019300" y="396875"/>
          <p14:tracePt t="3938" x="1920875" y="350838"/>
          <p14:tracePt t="3958" x="1882775" y="334963"/>
          <p14:tracePt t="3974" x="1866900" y="312738"/>
          <p14:tracePt t="3991" x="1851025" y="296863"/>
          <p14:tracePt t="4007" x="1844675" y="296863"/>
          <p14:tracePt t="4026" x="1812925" y="296863"/>
          <p14:tracePt t="4040" x="1798638" y="296863"/>
          <p14:tracePt t="4057" x="1782763" y="296863"/>
          <p14:tracePt t="4073" x="1760538" y="282575"/>
          <p14:tracePt t="4119" x="1752600" y="282575"/>
          <p14:tracePt t="4133" x="1730375" y="282575"/>
          <p14:tracePt t="4150" x="1714500" y="282575"/>
          <p14:tracePt t="4160" x="1706563" y="282575"/>
          <p14:tracePt t="4191" x="1698625" y="282575"/>
          <p14:tracePt t="4208" x="1660525" y="282575"/>
          <p14:tracePt t="4226" x="1622425" y="304800"/>
          <p14:tracePt t="4239" x="1570038" y="320675"/>
          <p14:tracePt t="4255" x="1524000" y="334963"/>
          <p14:tracePt t="4273" x="1501775" y="334963"/>
          <p14:tracePt t="4289" x="1485900" y="350838"/>
          <p14:tracePt t="4307" x="1470025" y="350838"/>
          <p14:tracePt t="4322" x="1431925" y="365125"/>
          <p14:tracePt t="4338" x="1393825" y="373063"/>
          <p14:tracePt t="4355" x="1355725" y="388938"/>
          <p14:tracePt t="4370" x="1325563" y="403225"/>
          <p14:tracePt t="4386" x="1311275" y="419100"/>
          <p14:tracePt t="4403" x="1295400" y="419100"/>
          <p14:tracePt t="4419" x="1287463" y="419100"/>
          <p14:tracePt t="4457" x="1273175" y="427038"/>
          <p14:tracePt t="4490" x="1241425" y="449263"/>
          <p14:tracePt t="4504" x="1235075" y="449263"/>
          <p14:tracePt t="4522" x="1203325" y="465138"/>
          <p14:tracePt t="4539" x="1173163" y="479425"/>
          <p14:tracePt t="4556" x="1150938" y="487363"/>
          <p14:tracePt t="4572" x="1143000" y="487363"/>
          <p14:tracePt t="7452" x="1150938" y="487363"/>
          <p14:tracePt t="8011" x="1158875" y="487363"/>
          <p14:tracePt t="8037" x="1165225" y="487363"/>
          <p14:tracePt t="8055" x="1173163" y="487363"/>
          <p14:tracePt t="8084" x="1181100" y="487363"/>
          <p14:tracePt t="8116" x="1196975" y="487363"/>
          <p14:tracePt t="8182" x="1203325" y="487363"/>
          <p14:tracePt t="8302" x="1211263" y="487363"/>
          <p14:tracePt t="8349" x="1219200" y="487363"/>
          <p14:tracePt t="8416" x="1227138" y="487363"/>
          <p14:tracePt t="8434" x="1235075" y="487363"/>
          <p14:tracePt t="8478" x="1249363" y="487363"/>
          <p14:tracePt t="8528" x="1257300" y="487363"/>
          <p14:tracePt t="8555" x="1265238" y="487363"/>
          <p14:tracePt t="8584" x="1279525" y="487363"/>
          <p14:tracePt t="8682" x="1287463" y="487363"/>
          <p14:tracePt t="8701" x="1303338" y="487363"/>
          <p14:tracePt t="8777" x="1317625" y="487363"/>
          <p14:tracePt t="8787" x="1333500" y="487363"/>
          <p14:tracePt t="8802" x="1349375" y="487363"/>
          <p14:tracePt t="8819" x="1355725" y="487363"/>
          <p14:tracePt t="8836" x="1371600" y="487363"/>
          <p14:tracePt t="8852" x="1379538" y="487363"/>
          <p14:tracePt t="8869" x="1401763" y="487363"/>
          <p14:tracePt t="8885" x="1417638" y="487363"/>
          <p14:tracePt t="8902" x="1425575" y="487363"/>
          <p14:tracePt t="8916" x="1447800" y="473075"/>
          <p14:tracePt t="8933" x="1470025" y="473075"/>
          <p14:tracePt t="8950" x="1501775" y="465138"/>
          <p14:tracePt t="8966" x="1554163" y="465138"/>
          <p14:tracePt t="8982" x="1584325" y="457200"/>
          <p14:tracePt t="8999" x="1600200" y="457200"/>
          <p14:tracePt t="8999" x="1608138" y="449263"/>
          <p14:tracePt t="9015" x="1616075" y="449263"/>
          <p14:tracePt t="9068" x="1646238" y="449263"/>
          <p14:tracePt t="9084" x="1706563" y="449263"/>
          <p14:tracePt t="9103" x="1714500" y="449263"/>
          <p14:tracePt t="9115" x="1736725" y="449263"/>
          <p14:tracePt t="9132" x="1760538" y="449263"/>
          <p14:tracePt t="9149" x="1790700" y="449263"/>
          <p14:tracePt t="9165" x="1820863" y="449263"/>
          <p14:tracePt t="9181" x="1858963" y="449263"/>
          <p14:tracePt t="9197" x="1889125" y="449263"/>
          <p14:tracePt t="9213" x="1920875" y="449263"/>
          <p14:tracePt t="9222" x="1943100" y="449263"/>
          <p14:tracePt t="9245" x="1973263" y="449263"/>
          <p14:tracePt t="9257" x="1981200" y="449263"/>
          <p14:tracePt t="9270" x="2011363" y="449263"/>
          <p14:tracePt t="9286" x="2049463" y="449263"/>
          <p14:tracePt t="9302" x="2087563" y="449263"/>
          <p14:tracePt t="9318" x="2179638" y="449263"/>
          <p14:tracePt t="9338" x="2247900" y="434975"/>
          <p14:tracePt t="9351" x="2308225" y="434975"/>
          <p14:tracePt t="9368" x="2378075" y="434975"/>
          <p14:tracePt t="9384" x="2446338" y="434975"/>
          <p14:tracePt t="9401" x="2484438" y="411163"/>
          <p14:tracePt t="9417" x="2514600" y="411163"/>
          <p14:tracePt t="9432" x="2552700" y="411163"/>
          <p14:tracePt t="9448" x="2582863" y="411163"/>
          <p14:tracePt t="9465" x="2598738" y="411163"/>
          <p14:tracePt t="9488" x="2620963" y="411163"/>
          <p14:tracePt t="9504" x="2659063" y="411163"/>
          <p14:tracePt t="9522" x="2705100" y="411163"/>
          <p14:tracePt t="9539" x="2765425" y="411163"/>
          <p14:tracePt t="9552" x="2797175" y="411163"/>
          <p14:tracePt t="9567" x="2819400" y="411163"/>
          <p14:tracePt t="9583" x="2841625" y="411163"/>
          <p14:tracePt t="9600" x="2873375" y="411163"/>
          <p14:tracePt t="9617" x="2895600" y="411163"/>
          <p14:tracePt t="9633" x="2925763" y="419100"/>
          <p14:tracePt t="9651" x="2949575" y="419100"/>
          <p14:tracePt t="9667" x="2955925" y="419100"/>
          <p14:tracePt t="9683" x="2979738" y="419100"/>
          <p14:tracePt t="9698" x="2994025" y="419100"/>
          <p14:tracePt t="9714" x="3017838" y="427038"/>
          <p14:tracePt t="9731" x="3040063" y="427038"/>
          <p14:tracePt t="9747" x="3055938" y="434975"/>
          <p14:tracePt t="9764" x="3094038" y="434975"/>
          <p14:tracePt t="9764" x="3108325" y="434975"/>
          <p14:tracePt t="9781" x="3154363" y="441325"/>
          <p14:tracePt t="9801" x="3208338" y="441325"/>
          <p14:tracePt t="9817" x="3230563" y="449263"/>
          <p14:tracePt t="9834" x="3254375" y="457200"/>
          <p14:tracePt t="9850" x="3268663" y="457200"/>
          <p14:tracePt t="9867" x="3292475" y="457200"/>
          <p14:tracePt t="9884" x="3298825" y="457200"/>
          <p14:tracePt t="9900" x="3330575" y="457200"/>
          <p14:tracePt t="9917" x="3368675" y="457200"/>
          <p14:tracePt t="9933" x="3406775" y="457200"/>
          <p14:tracePt t="9948" x="3451225" y="457200"/>
          <p14:tracePt t="9964" x="3475038" y="457200"/>
          <p14:tracePt t="9981" x="3489325" y="457200"/>
          <p14:tracePt t="9997" x="3505200" y="457200"/>
          <p14:tracePt t="10014" x="3535363" y="457200"/>
          <p14:tracePt t="10014" x="3551238" y="457200"/>
          <p14:tracePt t="10031" x="3581400" y="457200"/>
          <p14:tracePt t="10052" x="3619500" y="457200"/>
          <p14:tracePt t="10069" x="3665538" y="457200"/>
          <p14:tracePt t="10085" x="3703638" y="457200"/>
          <p14:tracePt t="10101" x="3756025" y="457200"/>
          <p14:tracePt t="10118" x="3802063" y="465138"/>
          <p14:tracePt t="10135" x="3856038" y="479425"/>
          <p14:tracePt t="10151" x="3878263" y="479425"/>
          <p14:tracePt t="10164" x="3954463" y="479425"/>
          <p14:tracePt t="10180" x="4008438" y="479425"/>
          <p14:tracePt t="10198" x="4046538" y="487363"/>
          <p14:tracePt t="10214" x="4106863" y="487363"/>
          <p14:tracePt t="10214" x="4114800" y="487363"/>
          <p14:tracePt t="10236" x="4144963" y="495300"/>
          <p14:tracePt t="10254" x="4160838" y="495300"/>
          <p14:tracePt t="10270" x="4168775" y="503238"/>
          <p14:tracePt t="10287" x="4183063" y="503238"/>
          <p14:tracePt t="10303" x="4191000" y="503238"/>
          <p14:tracePt t="10317" x="4213225" y="503238"/>
          <p14:tracePt t="10333" x="4244975" y="503238"/>
          <p14:tracePt t="10351" x="4267200" y="511175"/>
          <p14:tracePt t="10368" x="4297363" y="511175"/>
          <p14:tracePt t="10384" x="4343400" y="511175"/>
          <p14:tracePt t="10400" x="4373563" y="511175"/>
          <p14:tracePt t="10417" x="4397375" y="511175"/>
          <p14:tracePt t="10430" x="4411663" y="511175"/>
          <p14:tracePt t="10447" x="4441825" y="511175"/>
          <p14:tracePt t="10464" x="4473575" y="511175"/>
          <p14:tracePt t="10494" x="4487863" y="511175"/>
          <p14:tracePt t="10503" x="4511675" y="511175"/>
          <p14:tracePt t="10521" x="4518025" y="511175"/>
          <p14:tracePt t="10534" x="4533900" y="511175"/>
          <p14:tracePt t="10552" x="4564063" y="511175"/>
          <p14:tracePt t="10569" x="4587875" y="511175"/>
          <p14:tracePt t="10583" x="4625975" y="511175"/>
          <p14:tracePt t="10599" x="4664075" y="503238"/>
          <p14:tracePt t="10616" x="4694238" y="495300"/>
          <p14:tracePt t="10633" x="4740275" y="487363"/>
          <p14:tracePt t="10650" x="4778375" y="487363"/>
          <p14:tracePt t="10666" x="4808538" y="479425"/>
          <p14:tracePt t="10683" x="4838700" y="479425"/>
          <p14:tracePt t="10714" x="4884738" y="479425"/>
          <p14:tracePt t="10741" x="4930775" y="479425"/>
          <p14:tracePt t="10759" x="4975225" y="479425"/>
          <p14:tracePt t="10769" x="4991100" y="479425"/>
          <p14:tracePt t="10786" x="5006975" y="479425"/>
          <p14:tracePt t="10802" x="5013325" y="479425"/>
          <p14:tracePt t="10819" x="5029200" y="479425"/>
          <p14:tracePt t="10832" x="5051425" y="479425"/>
          <p14:tracePt t="10849" x="5083175" y="479425"/>
          <p14:tracePt t="10865" x="5113338" y="479425"/>
          <p14:tracePt t="10882" x="5181600" y="549275"/>
          <p14:tracePt t="10898" x="5197475" y="549275"/>
          <p14:tracePt t="10916" x="5211763" y="549275"/>
          <p14:tracePt t="10933" x="5227638" y="549275"/>
          <p14:tracePt t="10949" x="5249863" y="549275"/>
          <p14:tracePt t="10963" x="5280025" y="549275"/>
          <p14:tracePt t="10980" x="5318125" y="549275"/>
          <p14:tracePt t="10996" x="5364163" y="549275"/>
          <p14:tracePt t="11013" x="5402263" y="541338"/>
          <p14:tracePt t="11030" x="5432425" y="541338"/>
          <p14:tracePt t="11047" x="5448300" y="541338"/>
          <p14:tracePt t="11085" x="5456238" y="533400"/>
          <p14:tracePt t="11097" x="5502275" y="533400"/>
          <p14:tracePt t="11114" x="5554663" y="525463"/>
          <p14:tracePt t="11131" x="5622925" y="511175"/>
          <p14:tracePt t="11148" x="5668963" y="503238"/>
          <p14:tracePt t="11164" x="5699125" y="487363"/>
          <p14:tracePt t="11181" x="5737225" y="487363"/>
          <p14:tracePt t="11198" x="5745163" y="479425"/>
          <p14:tracePt t="11210" x="5753100" y="479425"/>
          <p14:tracePt t="11230" x="5768975" y="479425"/>
          <p14:tracePt t="11247" x="5807075" y="479425"/>
          <p14:tracePt t="11260" x="5867400" y="479425"/>
          <p14:tracePt t="11270" x="5913438" y="465138"/>
          <p14:tracePt t="11286" x="5973763" y="457200"/>
          <p14:tracePt t="11302" x="6027738" y="441325"/>
          <p14:tracePt t="11319" x="6042025" y="441325"/>
          <p14:tracePt t="11333" x="6049963" y="441325"/>
          <p14:tracePt t="11349" x="6057900" y="441325"/>
          <p14:tracePt t="11365" x="6096000" y="441325"/>
          <p14:tracePt t="11397" x="6149975" y="441325"/>
          <p14:tracePt t="11414" x="6278563" y="434975"/>
          <p14:tracePt t="11430" x="6332538" y="434975"/>
          <p14:tracePt t="11447" x="6362700" y="434975"/>
          <p14:tracePt t="11464" x="6370638" y="434975"/>
          <p14:tracePt t="11477" x="6384925" y="434975"/>
          <p14:tracePt t="11493" x="6392863" y="434975"/>
          <p14:tracePt t="11509" x="6400800" y="434975"/>
          <p14:tracePt t="11520" x="6446838" y="434975"/>
          <p14:tracePt t="11539" x="6530975" y="434975"/>
          <p14:tracePt t="11551" x="6637338" y="434975"/>
          <p14:tracePt t="11569" x="6721475" y="434975"/>
          <p14:tracePt t="11583" x="6751638" y="434975"/>
          <p14:tracePt t="11600" x="6765925" y="434975"/>
          <p14:tracePt t="11661" x="6819900" y="434975"/>
          <p14:tracePt t="11680" x="6873875" y="434975"/>
          <p14:tracePt t="11697" x="6911975" y="434975"/>
          <p14:tracePt t="11709" x="6956425" y="434975"/>
          <p14:tracePt t="11726" x="6972300" y="434975"/>
          <p14:tracePt t="11742" x="6980238" y="434975"/>
          <p14:tracePt t="11759" x="6988175" y="434975"/>
          <p14:tracePt t="11788" x="7018338" y="434975"/>
          <p14:tracePt t="11802" x="7056438" y="434975"/>
          <p14:tracePt t="11818" x="7086600" y="434975"/>
          <p14:tracePt t="11835" x="7132638" y="434975"/>
          <p14:tracePt t="11848" x="7170738" y="434975"/>
          <p14:tracePt t="11864" x="7254875" y="434975"/>
          <p14:tracePt t="11881" x="7337425" y="441325"/>
          <p14:tracePt t="11898" x="7421563" y="441325"/>
          <p14:tracePt t="11915" x="7489825" y="441325"/>
          <p14:tracePt t="11931" x="7527925" y="441325"/>
          <p14:tracePt t="11948" x="7513638" y="441325"/>
          <p14:tracePt t="12131" x="7459663" y="441325"/>
          <p14:tracePt t="12146" x="7383463" y="441325"/>
          <p14:tracePt t="12163" x="7331075" y="441325"/>
          <p14:tracePt t="12180" x="7269163" y="441325"/>
          <p14:tracePt t="12196" x="7208838" y="441325"/>
          <p14:tracePt t="12213" x="7002463" y="441325"/>
          <p14:tracePt t="12234" x="6804025" y="441325"/>
          <p14:tracePt t="12258" x="6492875" y="441325"/>
          <p14:tracePt t="12275" x="6316663" y="441325"/>
          <p14:tracePt t="12291" x="6226175" y="441325"/>
          <p14:tracePt t="12301" x="5921375" y="441325"/>
          <p14:tracePt t="12319" x="5813425" y="441325"/>
          <p14:tracePt t="12332" x="5592763" y="441325"/>
          <p14:tracePt t="12348" x="5426075" y="457200"/>
          <p14:tracePt t="12364" x="5265738" y="487363"/>
          <p14:tracePt t="12382" x="5121275" y="487363"/>
          <p14:tracePt t="12397" x="4846638" y="503238"/>
          <p14:tracePt t="12414" x="4686300" y="503238"/>
          <p14:tracePt t="12430" x="4495800" y="503238"/>
          <p14:tracePt t="12447" x="4359275" y="503238"/>
          <p14:tracePt t="12464" x="4327525" y="503238"/>
          <p14:tracePt t="12478" x="4206875" y="503238"/>
          <p14:tracePt t="12495" x="4060825" y="503238"/>
          <p14:tracePt t="12511" x="3817938" y="503238"/>
          <p14:tracePt t="12528" x="3657600" y="503238"/>
          <p14:tracePt t="12546" x="3535363" y="503238"/>
          <p14:tracePt t="12546" x="3467100" y="503238"/>
          <p14:tracePt t="12562" x="3330575" y="503238"/>
          <p14:tracePt t="12582" x="3208338" y="503238"/>
          <p14:tracePt t="12598" x="3146425" y="503238"/>
          <p14:tracePt t="12614" x="2933700" y="503238"/>
          <p14:tracePt t="12631" x="2781300" y="503238"/>
          <p14:tracePt t="12647" x="2644775" y="503238"/>
          <p14:tracePt t="12664" x="2492375" y="503238"/>
          <p14:tracePt t="12680" x="2354263" y="503238"/>
          <p14:tracePt t="12696" x="2247900" y="511175"/>
          <p14:tracePt t="12714" x="2163763" y="511175"/>
          <p14:tracePt t="12730" x="2111375" y="511175"/>
          <p14:tracePt t="12745" x="2057400" y="511175"/>
          <p14:tracePt t="12762" x="2011363" y="511175"/>
          <p14:tracePt t="12778" x="1973263" y="525463"/>
          <p14:tracePt t="12794" x="1935163" y="525463"/>
          <p14:tracePt t="12811" x="1889125" y="533400"/>
          <p14:tracePt t="12811" x="1851025" y="533400"/>
          <p14:tracePt t="12828" x="1768475" y="533400"/>
          <p14:tracePt t="12848" x="1684338" y="533400"/>
          <p14:tracePt t="12864" x="1592263" y="533400"/>
          <p14:tracePt t="12881" x="1508125" y="533400"/>
          <p14:tracePt t="12897" x="1455738" y="533400"/>
          <p14:tracePt t="12914" x="1401763" y="533400"/>
          <p14:tracePt t="12931" x="1387475" y="533400"/>
          <p14:tracePt t="12947" x="1379538" y="533400"/>
          <p14:tracePt t="13854" x="1379538" y="541338"/>
          <p14:tracePt t="13864" x="1379538" y="549275"/>
          <p14:tracePt t="13878" x="1379538" y="563563"/>
          <p14:tracePt t="13926" x="1379538" y="579438"/>
          <p14:tracePt t="13944" x="1387475" y="593725"/>
          <p14:tracePt t="13960" x="1417638" y="609600"/>
          <p14:tracePt t="13977" x="1431925" y="625475"/>
          <p14:tracePt t="13994" x="1447800" y="639763"/>
          <p14:tracePt t="14011" x="1455738" y="647700"/>
          <p14:tracePt t="14026" x="1463675" y="663575"/>
          <p14:tracePt t="14037" x="1477963" y="677863"/>
          <p14:tracePt t="14054" x="1516063" y="708025"/>
          <p14:tracePt t="14065" x="1562100" y="739775"/>
          <p14:tracePt t="14081" x="1608138" y="762000"/>
          <p14:tracePt t="14098" x="1676400" y="808038"/>
          <p14:tracePt t="14114" x="1706563" y="822325"/>
          <p14:tracePt t="14131" x="1744663" y="846138"/>
          <p14:tracePt t="14147" x="1760538" y="854075"/>
          <p14:tracePt t="14167" x="1760538" y="868363"/>
          <p14:tracePt t="14180" x="1774825" y="876300"/>
          <p14:tracePt t="14196" x="1812925" y="906463"/>
          <p14:tracePt t="14213" x="1836738" y="936625"/>
          <p14:tracePt t="14229" x="1858963" y="960438"/>
          <p14:tracePt t="14246" x="1874838" y="974725"/>
          <p14:tracePt t="14260" x="1882775" y="982663"/>
          <p14:tracePt t="14277" x="1889125" y="1006475"/>
          <p14:tracePt t="14292" x="1897063" y="1020763"/>
          <p14:tracePt t="14315" x="1897063" y="1028700"/>
          <p14:tracePt t="14349" x="1897063" y="1050925"/>
          <p14:tracePt t="14379" x="1897063" y="1058863"/>
          <p14:tracePt t="14394" x="1905000" y="1058863"/>
          <p14:tracePt t="14411" x="1889125" y="1058863"/>
          <p14:tracePt t="14645" x="1882775" y="1058863"/>
          <p14:tracePt t="14678" x="1858963" y="1058863"/>
          <p14:tracePt t="14708" x="1844675" y="1044575"/>
          <p14:tracePt t="14726" x="1836738" y="1044575"/>
          <p14:tracePt t="14744" x="1790700" y="1044575"/>
          <p14:tracePt t="14775" x="1774825" y="1044575"/>
          <p14:tracePt t="14789" x="1744663" y="1044575"/>
          <p14:tracePt t="14806" x="1714500" y="1044575"/>
          <p14:tracePt t="14815" x="1698625" y="1044575"/>
          <p14:tracePt t="14831" x="1692275" y="1044575"/>
          <p14:tracePt t="14848" x="1684338" y="1044575"/>
          <p14:tracePt t="14865" x="1684338" y="1036638"/>
          <p14:tracePt t="14974" x="1706563" y="1028700"/>
          <p14:tracePt t="15024" x="1752600" y="1028700"/>
          <p14:tracePt t="15043" x="1768475" y="1028700"/>
          <p14:tracePt t="15056" x="1798638" y="1028700"/>
          <p14:tracePt t="15072" x="1806575" y="1028700"/>
          <p14:tracePt t="15082" x="1806575" y="1020763"/>
          <p14:tracePt t="15098" x="1812925" y="1020763"/>
          <p14:tracePt t="15115" x="1844675" y="1020763"/>
          <p14:tracePt t="15132" x="1889125" y="1020763"/>
          <p14:tracePt t="15144" x="1935163" y="1020763"/>
          <p14:tracePt t="15163" x="1981200" y="1020763"/>
          <p14:tracePt t="15178" x="1997075" y="1020763"/>
          <p14:tracePt t="15194" x="2035175" y="1028700"/>
          <p14:tracePt t="15211" x="2057400" y="1028700"/>
          <p14:tracePt t="15228" x="2073275" y="1036638"/>
          <p14:tracePt t="15247" x="2095500" y="1044575"/>
          <p14:tracePt t="15307" x="2111375" y="1044575"/>
          <p14:tracePt t="15322" x="2133600" y="1050925"/>
          <p14:tracePt t="15332" x="2149475" y="1058863"/>
          <p14:tracePt t="15348" x="2155825" y="1058863"/>
          <p14:tracePt t="15382" x="2163763" y="1058863"/>
          <p14:tracePt t="15474" x="2171700" y="1058863"/>
          <p14:tracePt t="15694" x="2171700" y="1066800"/>
          <p14:tracePt t="15927" x="2163763" y="1066800"/>
          <p14:tracePt t="15973" x="2149475" y="1066800"/>
          <p14:tracePt t="15992" x="2133600" y="1066800"/>
          <p14:tracePt t="16009" x="2125663" y="1066800"/>
          <p14:tracePt t="16027" x="2117725" y="1066800"/>
          <p14:tracePt t="16039" x="2111375" y="1066800"/>
          <p14:tracePt t="16055" x="2103438" y="1066800"/>
          <p14:tracePt t="16071" x="2079625" y="1066800"/>
          <p14:tracePt t="16081" x="2057400" y="1066800"/>
          <p14:tracePt t="16097" x="2027238" y="1066800"/>
          <p14:tracePt t="16113" x="2019300" y="1082675"/>
          <p14:tracePt t="16131" x="2003425" y="1082675"/>
          <p14:tracePt t="16144" x="1981200" y="1082675"/>
          <p14:tracePt t="16160" x="1958975" y="1082675"/>
          <p14:tracePt t="16177" x="1920875" y="1096963"/>
          <p14:tracePt t="16194" x="1866900" y="1096963"/>
          <p14:tracePt t="16211" x="1820863" y="1104900"/>
          <p14:tracePt t="16232" x="1760538" y="1112838"/>
          <p14:tracePt t="16246" x="1744663" y="1120775"/>
          <p14:tracePt t="16259" x="1684338" y="1127125"/>
          <p14:tracePt t="16275" x="1654175" y="1135063"/>
          <p14:tracePt t="16291" x="1622425" y="1150938"/>
          <p14:tracePt t="16307" x="1577975" y="1150938"/>
          <p14:tracePt t="16323" x="1539875" y="1165225"/>
          <p14:tracePt t="16341" x="1508125" y="1173163"/>
          <p14:tracePt t="16358" x="1493838" y="1173163"/>
          <p14:tracePt t="16374" x="1463675" y="1181100"/>
          <p14:tracePt t="16398" x="1447800" y="1181100"/>
          <p14:tracePt t="16413" x="1417638" y="1189038"/>
          <p14:tracePt t="16426" x="1387475" y="1196975"/>
          <p14:tracePt t="16444" x="1349375" y="1211263"/>
          <p14:tracePt t="16460" x="1311275" y="1227138"/>
          <p14:tracePt t="16477" x="1287463" y="1235075"/>
          <p14:tracePt t="16493" x="1265238" y="1241425"/>
          <p14:tracePt t="16493" x="1257300" y="1249363"/>
          <p14:tracePt t="16510" x="1241425" y="1249363"/>
          <p14:tracePt t="16527" x="1235075" y="1249363"/>
          <p14:tracePt t="16542" x="1227138" y="1249363"/>
          <p14:tracePt t="16557" x="1211263" y="1257300"/>
          <p14:tracePt t="16573" x="1196975" y="1265238"/>
          <p14:tracePt t="16591" x="1165225" y="1273175"/>
          <p14:tracePt t="16607" x="1112838" y="1279525"/>
          <p14:tracePt t="16623" x="1036638" y="1317625"/>
          <p14:tracePt t="16641" x="982663" y="1341438"/>
          <p14:tracePt t="16661" x="952500" y="1371600"/>
          <p14:tracePt t="16677" x="944563" y="1371600"/>
          <p14:tracePt t="16696" x="936625" y="1371600"/>
          <p14:tracePt t="16710" x="930275" y="1379538"/>
          <p14:tracePt t="16726" x="922338" y="1387475"/>
          <p14:tracePt t="16742" x="922338" y="1393825"/>
          <p14:tracePt t="16759" x="906463" y="1401763"/>
          <p14:tracePt t="16777" x="898525" y="1409700"/>
          <p14:tracePt t="16808" x="898525" y="1417638"/>
          <p14:tracePt t="16835" x="898525" y="1425575"/>
          <p14:tracePt t="16853" x="906463" y="1425575"/>
          <p14:tracePt t="17072" x="914400" y="1425575"/>
          <p14:tracePt t="17101" x="922338" y="1425575"/>
          <p14:tracePt t="17192" x="936625" y="1425575"/>
          <p14:tracePt t="17240" x="952500" y="1425575"/>
          <p14:tracePt t="17272" x="960438" y="1425575"/>
          <p14:tracePt t="17675" x="974725" y="1425575"/>
          <p14:tracePt t="18183" x="998538" y="1439863"/>
          <p14:tracePt t="18193" x="1028700" y="1439863"/>
          <p14:tracePt t="18208" x="1050925" y="1455738"/>
          <p14:tracePt t="18225" x="1096963" y="1470025"/>
          <p14:tracePt t="18243" x="1112838" y="1470025"/>
          <p14:tracePt t="18259" x="1135063" y="1470025"/>
          <p14:tracePt t="18275" x="1150938" y="1470025"/>
          <p14:tracePt t="18319" x="1203325" y="1485900"/>
          <p14:tracePt t="18336" x="1265238" y="1493838"/>
          <p14:tracePt t="18352" x="1325563" y="1508125"/>
          <p14:tracePt t="18368" x="1379538" y="1508125"/>
          <p14:tracePt t="18378" x="1425575" y="1524000"/>
          <p14:tracePt t="18394" x="1447800" y="1524000"/>
          <p14:tracePt t="18412" x="1463675" y="1524000"/>
          <p14:tracePt t="18425" x="1470025" y="1531938"/>
          <p14:tracePt t="18476" x="1485900" y="1531938"/>
          <p14:tracePt t="18504" x="1501775" y="1531938"/>
          <p14:tracePt t="18525" x="1516063" y="1531938"/>
          <p14:tracePt t="18541" x="1524000" y="1531938"/>
          <p14:tracePt t="18555" x="1531938" y="1531938"/>
          <p14:tracePt t="18604" x="1539875" y="1524000"/>
          <p14:tracePt t="18804" x="1592263" y="1516063"/>
          <p14:tracePt t="18823" x="1608138" y="1508125"/>
          <p14:tracePt t="18835" x="1668463" y="1501775"/>
          <p14:tracePt t="18852" x="1706563" y="1501775"/>
          <p14:tracePt t="18868" x="1730375" y="1501775"/>
          <p14:tracePt t="18877" x="1744663" y="1501775"/>
          <p14:tracePt t="18927" x="1790700" y="1501775"/>
          <p14:tracePt t="18942" x="1844675" y="1501775"/>
          <p14:tracePt t="18957" x="2027238" y="1501775"/>
          <p14:tracePt t="18975" x="2163763" y="1501775"/>
          <p14:tracePt t="18991" x="2255838" y="1485900"/>
          <p14:tracePt t="19007" x="2278063" y="1485900"/>
          <p14:tracePt t="19024" x="2286000" y="1485900"/>
          <p14:tracePt t="19041" x="2286000" y="1493838"/>
          <p14:tracePt t="19072" x="2293938" y="1493838"/>
          <p14:tracePt t="19085" x="2316163" y="1501775"/>
          <p14:tracePt t="19101" x="2346325" y="1501775"/>
          <p14:tracePt t="19118" x="2378075" y="1508125"/>
          <p14:tracePt t="19134" x="2454275" y="1524000"/>
          <p14:tracePt t="19151" x="2492375" y="1524000"/>
          <p14:tracePt t="19160" x="2506663" y="1524000"/>
          <p14:tracePt t="19177" x="2522538" y="1539875"/>
          <p14:tracePt t="19240" x="2536825" y="1546225"/>
          <p14:tracePt t="19257" x="2552700" y="1562100"/>
          <p14:tracePt t="19273" x="2568575" y="1577975"/>
          <p14:tracePt t="19289" x="2568575" y="1584325"/>
          <p14:tracePt t="19305" x="2574925" y="1592263"/>
          <p14:tracePt t="19322" x="2582863" y="1608138"/>
          <p14:tracePt t="19353" x="2590800" y="1608138"/>
          <p14:tracePt t="19368" x="2590800" y="1616075"/>
          <p14:tracePt t="19382" x="2598738" y="1616075"/>
          <p14:tracePt t="19397" x="2613025" y="1622425"/>
          <p14:tracePt t="19426" x="2620963" y="1622425"/>
          <p14:tracePt t="19457" x="2636838" y="1630363"/>
          <p14:tracePt t="19476" x="2659063" y="1638300"/>
          <p14:tracePt t="19490" x="2689225" y="1646238"/>
          <p14:tracePt t="19507" x="2705100" y="1646238"/>
          <p14:tracePt t="19525" x="2727325" y="1646238"/>
          <p14:tracePt t="19539" x="2735263" y="1646238"/>
          <p14:tracePt t="19558" x="2751138" y="1646238"/>
          <p14:tracePt t="19574" x="2759075" y="1654175"/>
          <p14:tracePt t="19588" x="2765425" y="1660525"/>
          <p14:tracePt t="19605" x="2803525" y="1676400"/>
          <p14:tracePt t="19621" x="2849563" y="1692275"/>
          <p14:tracePt t="19638" x="2887663" y="1692275"/>
          <p14:tracePt t="19655" x="2917825" y="1692275"/>
          <p14:tracePt t="19670" x="2933700" y="1692275"/>
          <p14:tracePt t="19687" x="2941638" y="1692275"/>
          <p14:tracePt t="19707" x="2955925" y="1668463"/>
          <p14:tracePt t="19723" x="2963863" y="1654175"/>
          <p14:tracePt t="19740" x="2987675" y="1622425"/>
          <p14:tracePt t="19757" x="3032125" y="1577975"/>
          <p14:tracePt t="19757" x="3055938" y="1554163"/>
          <p14:tracePt t="19774" x="3101975" y="1539875"/>
          <p14:tracePt t="19791" x="3108325" y="1531938"/>
          <p14:tracePt t="19821" x="3108325" y="1524000"/>
          <p14:tracePt t="19853" x="3108325" y="1501775"/>
          <p14:tracePt t="19868" x="3108325" y="1485900"/>
          <p14:tracePt t="19884" x="3108325" y="1447800"/>
          <p14:tracePt t="19900" x="3108325" y="1425575"/>
          <p14:tracePt t="19910" x="3108325" y="1393825"/>
          <p14:tracePt t="19926" x="3108325" y="1379538"/>
          <p14:tracePt t="19943" x="3108325" y="1371600"/>
          <p14:tracePt t="19960" x="3108325" y="1363663"/>
          <p14:tracePt t="19991" x="3101975" y="1349375"/>
          <p14:tracePt t="20004" x="3101975" y="1333500"/>
          <p14:tracePt t="20023" x="3070225" y="1303338"/>
          <p14:tracePt t="20039" x="3040063" y="1279525"/>
          <p14:tracePt t="20056" x="3025775" y="1265238"/>
          <p14:tracePt t="20072" x="2994025" y="1241425"/>
          <p14:tracePt t="20088" x="2979738" y="1235075"/>
          <p14:tracePt t="20100" x="2955925" y="1227138"/>
          <p14:tracePt t="20117" x="2933700" y="1219200"/>
          <p14:tracePt t="20133" x="2911475" y="1211263"/>
          <p14:tracePt t="20150" x="2879725" y="1203325"/>
          <p14:tracePt t="20160" x="2849563" y="1203325"/>
          <p14:tracePt t="20176" x="2811463" y="1203325"/>
          <p14:tracePt t="20193" x="2781300" y="1203325"/>
          <p14:tracePt t="20207" x="2751138" y="1203325"/>
          <p14:tracePt t="20223" x="2735263" y="1203325"/>
          <p14:tracePt t="20242" x="2720975" y="1203325"/>
          <p14:tracePt t="20256" x="2713038" y="1203325"/>
          <p14:tracePt t="20273" x="2697163" y="1203325"/>
          <p14:tracePt t="20303" x="2682875" y="1203325"/>
          <p14:tracePt t="20321" x="2667000" y="1203325"/>
          <p14:tracePt t="20337" x="2659063" y="1203325"/>
          <p14:tracePt t="20354" x="2644775" y="1219200"/>
          <p14:tracePt t="20366" x="2636838" y="1235075"/>
          <p14:tracePt t="20383" x="2628900" y="1249363"/>
          <p14:tracePt t="20399" x="2620963" y="1249363"/>
          <p14:tracePt t="20416" x="2606675" y="1257300"/>
          <p14:tracePt t="20426" x="2606675" y="1273175"/>
          <p14:tracePt t="20443" x="2606675" y="1287463"/>
          <p14:tracePt t="20460" x="2606675" y="1303338"/>
          <p14:tracePt t="20473" x="2606675" y="1317625"/>
          <p14:tracePt t="20489" x="2606675" y="1333500"/>
          <p14:tracePt t="20506" x="2606675" y="1341438"/>
          <p14:tracePt t="20522" x="2606675" y="1363663"/>
          <p14:tracePt t="20539" x="2606675" y="1371600"/>
          <p14:tracePt t="20557" x="2613025" y="1379538"/>
          <p14:tracePt t="20572" x="2613025" y="1387475"/>
          <p14:tracePt t="20589" x="2613025" y="1401763"/>
          <p14:tracePt t="20616" x="2613025" y="1409700"/>
          <p14:tracePt t="20633" x="2636838" y="1439863"/>
          <p14:tracePt t="20649" x="2651125" y="1447800"/>
          <p14:tracePt t="20666" x="2659063" y="1455738"/>
          <p14:tracePt t="20675" x="2674938" y="1470025"/>
          <p14:tracePt t="20692" x="2674938" y="1477963"/>
          <p14:tracePt t="20707" x="2689225" y="1485900"/>
          <p14:tracePt t="20722" x="2705100" y="1501775"/>
          <p14:tracePt t="20739" x="2713038" y="1508125"/>
          <p14:tracePt t="20754" x="2720975" y="1516063"/>
          <p14:tracePt t="20773" x="2735263" y="1516063"/>
          <p14:tracePt t="20805" x="2773363" y="1531938"/>
          <p14:tracePt t="20821" x="2803525" y="1531938"/>
          <p14:tracePt t="20837" x="2835275" y="1539875"/>
          <p14:tracePt t="20854" x="2873375" y="1539875"/>
          <p14:tracePt t="20870" x="2879725" y="1539875"/>
          <p14:tracePt t="20882" x="2903538" y="1539875"/>
          <p14:tracePt t="20899" x="2933700" y="1539875"/>
          <p14:tracePt t="20916" x="2955925" y="1539875"/>
          <p14:tracePt t="20932" x="2979738" y="1539875"/>
          <p14:tracePt t="20941" x="3001963" y="1539875"/>
          <p14:tracePt t="20958" x="3009900" y="1539875"/>
          <p14:tracePt t="20975" x="3025775" y="1539875"/>
          <p14:tracePt t="21004" x="3032125" y="1539875"/>
          <p14:tracePt t="21020" x="3040063" y="1539875"/>
          <p14:tracePt t="21037" x="3048000" y="1531938"/>
          <p14:tracePt t="21054" x="3040063" y="1531938"/>
          <p14:tracePt t="21568" x="3055938" y="1508125"/>
          <p14:tracePt t="22433" x="3055938" y="1501775"/>
          <p14:tracePt t="22447" x="3070225" y="1485900"/>
          <p14:tracePt t="22472" x="3070225" y="1477963"/>
          <p14:tracePt t="22553" x="3070225" y="1470025"/>
          <p14:tracePt t="22568" x="3086100" y="1463675"/>
          <p14:tracePt t="22587" x="3086100" y="1455738"/>
          <p14:tracePt t="22633" x="3086100" y="1439863"/>
          <p14:tracePt t="22652" x="3094038" y="1439863"/>
          <p14:tracePt t="22664" x="3101975" y="1431925"/>
          <p14:tracePt t="22681" x="3101975" y="1417638"/>
          <p14:tracePt t="22697" x="3101975" y="1401763"/>
          <p14:tracePt t="22722" x="3101975" y="1393825"/>
          <p14:tracePt t="22738" x="3101975" y="1379538"/>
          <p14:tracePt t="22755" x="3101975" y="1363663"/>
          <p14:tracePt t="22772" x="3101975" y="1341438"/>
          <p14:tracePt t="22786" x="3101975" y="1311275"/>
          <p14:tracePt t="22802" x="3101975" y="1295400"/>
          <p14:tracePt t="22819" x="3086100" y="1279525"/>
          <p14:tracePt t="22835" x="3078163" y="1265238"/>
          <p14:tracePt t="22852" x="3055938" y="1235075"/>
          <p14:tracePt t="22868" x="3017838" y="1211263"/>
          <p14:tracePt t="22885" x="2955925" y="1158875"/>
          <p14:tracePt t="22897" x="2933700" y="1135063"/>
          <p14:tracePt t="22914" x="2911475" y="1127125"/>
          <p14:tracePt t="22931" x="2903538" y="1127125"/>
          <p14:tracePt t="22940" x="2895600" y="1112838"/>
          <p14:tracePt t="22956" x="2887663" y="1112838"/>
          <p14:tracePt t="22973" x="2865438" y="1096963"/>
          <p14:tracePt t="22990" x="2835275" y="1096963"/>
          <p14:tracePt t="23007" x="2811463" y="1096963"/>
          <p14:tracePt t="23021" x="2674938" y="1012825"/>
          <p14:tracePt t="23038" x="2644775" y="1012825"/>
          <p14:tracePt t="23054" x="2613025" y="1012825"/>
          <p14:tracePt t="23071" x="2598738" y="1012825"/>
          <p14:tracePt t="23087" x="2582863" y="1012825"/>
          <p14:tracePt t="23103" x="2568575" y="1020763"/>
          <p14:tracePt t="23120" x="2560638" y="1028700"/>
          <p14:tracePt t="23134" x="2530475" y="1044575"/>
          <p14:tracePt t="23150" x="2514600" y="1058863"/>
          <p14:tracePt t="23168" x="2484438" y="1074738"/>
          <p14:tracePt t="23184" x="2460625" y="1112838"/>
          <p14:tracePt t="23200" x="2454275" y="1112838"/>
          <p14:tracePt t="23217" x="2438400" y="1165225"/>
          <p14:tracePt t="23234" x="2438400" y="1219200"/>
          <p14:tracePt t="23258" x="2438400" y="1241425"/>
          <p14:tracePt t="23271" x="2438400" y="1273175"/>
          <p14:tracePt t="23287" x="2438400" y="1317625"/>
          <p14:tracePt t="23303" x="2438400" y="1349375"/>
          <p14:tracePt t="23318" x="2438400" y="1371600"/>
          <p14:tracePt t="23336" x="2468563" y="1401763"/>
          <p14:tracePt t="23352" x="2514600" y="1439863"/>
          <p14:tracePt t="23369" x="2568575" y="1470025"/>
          <p14:tracePt t="23384" x="2606675" y="1493838"/>
          <p14:tracePt t="23401" x="2628900" y="1508125"/>
          <p14:tracePt t="23417" x="2644775" y="1516063"/>
          <p14:tracePt t="23433" x="2667000" y="1531938"/>
          <p14:tracePt t="23449" x="2689225" y="1539875"/>
          <p14:tracePt t="23467" x="2697163" y="1546225"/>
          <p14:tracePt t="23483" x="2713038" y="1546225"/>
          <p14:tracePt t="23483" x="2720975" y="1546225"/>
          <p14:tracePt t="23500" x="2743200" y="1546225"/>
          <p14:tracePt t="23519" x="2803525" y="1546225"/>
          <p14:tracePt t="23536" x="2879725" y="1546225"/>
          <p14:tracePt t="23556" x="2911475" y="1546225"/>
          <p14:tracePt t="23568" x="2917825" y="1546225"/>
          <p14:tracePt t="23584" x="2925763" y="1546225"/>
          <p14:tracePt t="23602" x="2933700" y="1539875"/>
          <p14:tracePt t="23634" x="2941638" y="1524000"/>
          <p14:tracePt t="23652" x="2949575" y="1524000"/>
          <p14:tracePt t="23664" x="2955925" y="1516063"/>
          <p14:tracePt t="23680" x="2955925" y="1508125"/>
          <p14:tracePt t="23696" x="2971800" y="1485900"/>
          <p14:tracePt t="23706" x="2971800" y="1477963"/>
          <p14:tracePt t="23722" x="2971800" y="1463675"/>
          <p14:tracePt t="23739" x="2963863" y="1455738"/>
          <p14:tracePt t="24037" x="2955925" y="1447800"/>
          <p14:tracePt t="24964" x="2949575" y="1447800"/>
          <p14:tracePt t="25930" x="2941638" y="1447800"/>
          <p14:tracePt t="25964" x="2933700" y="1447800"/>
          <p14:tracePt t="25977" x="2925763" y="1447800"/>
          <p14:tracePt t="25987" x="2903538" y="1455738"/>
          <p14:tracePt t="26004" x="2865438" y="1463675"/>
          <p14:tracePt t="26022" x="2835275" y="1470025"/>
          <p14:tracePt t="26035" x="2781300" y="1493838"/>
          <p14:tracePt t="26053" x="2713038" y="1501775"/>
          <p14:tracePt t="26066" x="2659063" y="1524000"/>
          <p14:tracePt t="26083" x="2598738" y="1554163"/>
          <p14:tracePt t="26099" x="2536825" y="1584325"/>
          <p14:tracePt t="26117" x="2492375" y="1600200"/>
          <p14:tracePt t="26134" x="2422525" y="1630363"/>
          <p14:tracePt t="26151" x="2362200" y="1660525"/>
          <p14:tracePt t="26169" x="2324100" y="1676400"/>
          <p14:tracePt t="26182" x="2239963" y="1722438"/>
          <p14:tracePt t="26198" x="2117725" y="1768475"/>
          <p14:tracePt t="26215" x="2019300" y="1798638"/>
          <p14:tracePt t="26230" x="1897063" y="1836738"/>
          <p14:tracePt t="26248" x="1798638" y="1866900"/>
          <p14:tracePt t="26265" x="1774825" y="1882775"/>
          <p14:tracePt t="26286" x="1752600" y="1905000"/>
          <p14:tracePt t="26302" x="1744663" y="1912938"/>
          <p14:tracePt t="26317" x="1676400" y="1943100"/>
          <p14:tracePt t="26333" x="1562100" y="1989138"/>
          <p14:tracePt t="26350" x="1371600" y="2049463"/>
          <p14:tracePt t="26367" x="1273175" y="2087563"/>
          <p14:tracePt t="26383" x="1219200" y="2111375"/>
          <p14:tracePt t="26400" x="1196975" y="2125663"/>
          <p14:tracePt t="26417" x="1189038" y="2125663"/>
          <p14:tracePt t="26430" x="1181100" y="2125663"/>
          <p14:tracePt t="26447" x="1173163" y="2125663"/>
          <p14:tracePt t="26508" x="1158875" y="2125663"/>
          <p14:tracePt t="26527" x="1120775" y="2125663"/>
          <p14:tracePt t="26537" x="1074738" y="2149475"/>
          <p14:tracePt t="26553" x="1012825" y="2163763"/>
          <p14:tracePt t="26569" x="998538" y="2179638"/>
          <p14:tracePt t="26583" x="974725" y="2187575"/>
          <p14:tracePt t="26599" x="952500" y="2193925"/>
          <p14:tracePt t="26617" x="936625" y="2193925"/>
          <p14:tracePt t="26633" x="906463" y="2209800"/>
          <p14:tracePt t="26649" x="892175" y="2217738"/>
          <p14:tracePt t="26666" x="860425" y="2232025"/>
          <p14:tracePt t="26683" x="822325" y="2247900"/>
          <p14:tracePt t="26697" x="769938" y="2255838"/>
          <p14:tracePt t="26714" x="739775" y="2278063"/>
          <p14:tracePt t="26730" x="708025" y="2293938"/>
          <p14:tracePt t="26748" x="693738" y="2301875"/>
          <p14:tracePt t="26764" x="685800" y="2308225"/>
          <p14:tracePt t="26786" x="685800" y="2301875"/>
          <p14:tracePt t="27041" x="685800" y="2293938"/>
          <p14:tracePt t="27082" x="693738" y="2293938"/>
          <p14:tracePt t="27116" x="701675" y="2286000"/>
          <p14:tracePt t="27178" x="708025" y="2278063"/>
          <p14:tracePt t="27197" x="715963" y="2270125"/>
          <p14:tracePt t="27265" x="731838" y="2263775"/>
          <p14:tracePt t="27411" x="777875" y="2263775"/>
          <p14:tracePt t="27430" x="792163" y="2263775"/>
          <p14:tracePt t="27447" x="808038" y="2263775"/>
          <p14:tracePt t="27464" x="822325" y="2263775"/>
          <p14:tracePt t="27476" x="838200" y="2255838"/>
          <p14:tracePt t="27493" x="876300" y="2255838"/>
          <p14:tracePt t="27509" x="922338" y="2247900"/>
          <p14:tracePt t="27519" x="998538" y="2239963"/>
          <p14:tracePt t="27537" x="1082675" y="2225675"/>
          <p14:tracePt t="27552" x="1127125" y="2217738"/>
          <p14:tracePt t="27568" x="1173163" y="2217738"/>
          <p14:tracePt t="27582" x="1181100" y="2209800"/>
          <p14:tracePt t="27613" x="1189038" y="2209800"/>
          <p14:tracePt t="27645" x="1249363" y="2209800"/>
          <p14:tracePt t="27663" x="1279525" y="2209800"/>
          <p14:tracePt t="27680" x="1303338" y="2209800"/>
          <p14:tracePt t="27696" x="1311275" y="2209800"/>
          <p14:tracePt t="28956" x="1341438" y="2217738"/>
          <p14:tracePt t="29143" x="1371600" y="2217738"/>
          <p14:tracePt t="29162" x="1387475" y="2201863"/>
          <p14:tracePt t="29179" x="1409700" y="2201863"/>
          <p14:tracePt t="29195" x="1417638" y="2201863"/>
          <p14:tracePt t="29211" x="1431925" y="2201863"/>
          <p14:tracePt t="29228" x="1447800" y="2201863"/>
          <p14:tracePt t="29264" x="1455738" y="2201863"/>
          <p14:tracePt t="29273" x="1463675" y="2201863"/>
          <p14:tracePt t="29290" x="1477963" y="2201863"/>
          <p14:tracePt t="29300" x="1508125" y="2201863"/>
          <p14:tracePt t="29317" x="1577975" y="2201863"/>
          <p14:tracePt t="29334" x="1608138" y="2201863"/>
          <p14:tracePt t="29347" x="1668463" y="2201863"/>
          <p14:tracePt t="29364" x="1752600" y="2201863"/>
          <p14:tracePt t="29380" x="1828800" y="2201863"/>
          <p14:tracePt t="29398" x="1912938" y="2201863"/>
          <p14:tracePt t="29412" x="1989138" y="2201863"/>
          <p14:tracePt t="29431" x="2041525" y="2201863"/>
          <p14:tracePt t="29447" x="2095500" y="2201863"/>
          <p14:tracePt t="29464" x="2125663" y="2201863"/>
          <p14:tracePt t="29495" x="2179638" y="2201863"/>
          <p14:tracePt t="29523" x="2278063" y="2201863"/>
          <p14:tracePt t="29540" x="2392363" y="2201863"/>
          <p14:tracePt t="29551" x="2468563" y="2187575"/>
          <p14:tracePt t="29567" x="2498725" y="2179638"/>
          <p14:tracePt t="29583" x="2506663" y="2179638"/>
          <p14:tracePt t="29597" x="2514600" y="2179638"/>
          <p14:tracePt t="29862" x="2522538" y="2179638"/>
          <p14:tracePt t="29896" x="2530475" y="2163763"/>
          <p14:tracePt t="29927" x="2552700" y="2163763"/>
          <p14:tracePt t="29944" x="2582863" y="2163763"/>
          <p14:tracePt t="29961" x="2644775" y="2141538"/>
          <p14:tracePt t="29977" x="2689225" y="2133600"/>
          <p14:tracePt t="29995" x="2697163" y="2133600"/>
          <p14:tracePt t="30007" x="2705100" y="2125663"/>
          <p14:tracePt t="30060" x="2713038" y="2117725"/>
          <p14:tracePt t="30081" x="2720975" y="2117725"/>
          <p14:tracePt t="30098" x="2735263" y="2103438"/>
          <p14:tracePt t="30114" x="2751138" y="2087563"/>
          <p14:tracePt t="30131" x="2759075" y="2087563"/>
          <p14:tracePt t="30144" x="2765425" y="2073275"/>
          <p14:tracePt t="30161" x="2765425" y="2065338"/>
          <p14:tracePt t="30209" x="2765425" y="2049463"/>
          <p14:tracePt t="30242" x="2765425" y="2035175"/>
          <p14:tracePt t="30266" x="2765425" y="2019300"/>
          <p14:tracePt t="30305" x="2759075" y="2011363"/>
          <p14:tracePt t="30331" x="2751138" y="2011363"/>
          <p14:tracePt t="30347" x="2735263" y="2011363"/>
          <p14:tracePt t="30379" x="2727325" y="2011363"/>
          <p14:tracePt t="30412" x="2713038" y="2011363"/>
          <p14:tracePt t="30428" x="2705100" y="2011363"/>
          <p14:tracePt t="30444" x="2682875" y="2011363"/>
          <p14:tracePt t="30461" x="2674938" y="2011363"/>
          <p14:tracePt t="30478" x="2651125" y="2011363"/>
          <p14:tracePt t="30494" x="2644775" y="2003425"/>
          <p14:tracePt t="30511" x="2620963" y="2003425"/>
          <p14:tracePt t="30537" x="2613025" y="2003425"/>
          <p14:tracePt t="30556" x="2598738" y="1997075"/>
          <p14:tracePt t="30573" x="2590800" y="1997075"/>
          <p14:tracePt t="30584" x="2568575" y="1997075"/>
          <p14:tracePt t="30601" x="2560638" y="1997075"/>
          <p14:tracePt t="30601" x="2552700" y="1997075"/>
          <p14:tracePt t="30614" x="2536825" y="1997075"/>
          <p14:tracePt t="30630" x="2522538" y="1997075"/>
          <p14:tracePt t="30646" x="2506663" y="1997075"/>
          <p14:tracePt t="30701" x="2492375" y="1997075"/>
          <p14:tracePt t="30714" x="2476500" y="1997075"/>
          <p14:tracePt t="30741" x="2460625" y="2003425"/>
          <p14:tracePt t="30760" x="2460625" y="2011363"/>
          <p14:tracePt t="30773" x="2446338" y="2011363"/>
          <p14:tracePt t="30789" x="2446338" y="2019300"/>
          <p14:tracePt t="30820" x="2446338" y="2027238"/>
          <p14:tracePt t="30839" x="2454275" y="2027238"/>
          <p14:tracePt t="30991" x="2468563" y="2027238"/>
          <p14:tracePt t="31026" x="2484438" y="2027238"/>
          <p14:tracePt t="31039" x="2492375" y="2027238"/>
          <p14:tracePt t="31049" x="2514600" y="2027238"/>
          <p14:tracePt t="31066" x="2530475" y="2027238"/>
          <p14:tracePt t="31097" x="2536825" y="2027238"/>
          <p14:tracePt t="31114" x="2552700" y="2027238"/>
          <p14:tracePt t="31130" x="2568575" y="2027238"/>
          <p14:tracePt t="31147" x="2582863" y="2041525"/>
          <p14:tracePt t="31160" x="2606675" y="2041525"/>
          <p14:tracePt t="31176" x="2613025" y="2041525"/>
          <p14:tracePt t="31194" x="2620963" y="2041525"/>
          <p14:tracePt t="31241" x="2620963" y="2035175"/>
          <p14:tracePt t="31276" x="2620963" y="2027238"/>
          <p14:tracePt t="31288" x="2620963" y="2019300"/>
          <p14:tracePt t="31305" x="2613025" y="2019300"/>
          <p14:tracePt t="31370" x="2598738" y="2019300"/>
          <p14:tracePt t="31379" x="2582863" y="2019300"/>
          <p14:tracePt t="31397" x="2560638" y="2019300"/>
          <p14:tracePt t="31411" x="2552700" y="2019300"/>
          <p14:tracePt t="31428" x="2536825" y="2019300"/>
          <p14:tracePt t="31444" x="2522538" y="2027238"/>
          <p14:tracePt t="31476" x="2506663" y="2041525"/>
          <p14:tracePt t="31491" x="2498725" y="2049463"/>
          <p14:tracePt t="31506" x="2484438" y="2049463"/>
          <p14:tracePt t="31524" x="2476500" y="2057400"/>
          <p14:tracePt t="31539" x="2468563" y="2057400"/>
          <p14:tracePt t="31556" x="2446338" y="2073275"/>
          <p14:tracePt t="31569" x="2416175" y="2087563"/>
          <p14:tracePt t="31584" x="2400300" y="2103438"/>
          <p14:tracePt t="31600" x="2392363" y="2103438"/>
          <p14:tracePt t="31613" x="2370138" y="2117725"/>
          <p14:tracePt t="31630" x="2354263" y="2133600"/>
          <p14:tracePt t="31647" x="2339975" y="2149475"/>
          <p14:tracePt t="31663" x="2332038" y="2155825"/>
          <p14:tracePt t="31679" x="2324100" y="2163763"/>
          <p14:tracePt t="31694" x="2301875" y="2171700"/>
          <p14:tracePt t="31711" x="2286000" y="2171700"/>
          <p14:tracePt t="31727" x="2278063" y="2179638"/>
          <p14:tracePt t="31744" x="2278063" y="2187575"/>
          <p14:tracePt t="31791" x="2286000" y="2193925"/>
          <p14:tracePt t="31894" x="2308225" y="2193925"/>
          <p14:tracePt t="31912" x="2324100" y="2193925"/>
          <p14:tracePt t="31925" x="2362200" y="2193925"/>
          <p14:tracePt t="31942" x="2384425" y="2193925"/>
          <p14:tracePt t="31959" x="2392363" y="2193925"/>
          <p14:tracePt t="32024" x="2408238" y="2193925"/>
          <p14:tracePt t="32041" x="2416175" y="2193925"/>
          <p14:tracePt t="32054" x="2446338" y="2187575"/>
          <p14:tracePt t="32071" x="2460625" y="2179638"/>
          <p14:tracePt t="32087" x="2468563" y="2179638"/>
          <p14:tracePt t="32104" x="2476500" y="2179638"/>
          <p14:tracePt t="32143" x="2492375" y="2179638"/>
          <p14:tracePt t="32162" x="2506663" y="2179638"/>
          <p14:tracePt t="32176" x="2536825" y="2171700"/>
          <p14:tracePt t="32192" x="2544763" y="2163763"/>
          <p14:tracePt t="32209" x="2552700" y="2163763"/>
          <p14:tracePt t="32225" x="2568575" y="2163763"/>
          <p14:tracePt t="32277" x="2574925" y="2163763"/>
          <p14:tracePt t="32289" x="2590800" y="2163763"/>
          <p14:tracePt t="32305" x="2613025" y="2163763"/>
          <p14:tracePt t="32321" x="2628900" y="2163763"/>
          <p14:tracePt t="32337" x="2644775" y="2163763"/>
          <p14:tracePt t="32347" x="2667000" y="2163763"/>
          <p14:tracePt t="32365" x="2689225" y="2163763"/>
          <p14:tracePt t="32380" x="2713038" y="2163763"/>
          <p14:tracePt t="32398" x="2720975" y="2163763"/>
          <p14:tracePt t="32411" x="2727325" y="2163763"/>
          <p14:tracePt t="32427" x="2743200" y="2163763"/>
          <p14:tracePt t="32444" x="2789238" y="2163763"/>
          <p14:tracePt t="32460" x="2811463" y="2163763"/>
          <p14:tracePt t="32477" x="2865438" y="2163763"/>
          <p14:tracePt t="32494" x="2911475" y="2163763"/>
          <p14:tracePt t="32510" x="2925763" y="2163763"/>
          <p14:tracePt t="32526" x="2933700" y="2171700"/>
          <p14:tracePt t="32543" x="2941638" y="2171700"/>
          <p14:tracePt t="32559" x="2963863" y="2179638"/>
          <p14:tracePt t="32574" x="3009900" y="2187575"/>
          <p14:tracePt t="32591" x="3063875" y="2187575"/>
          <p14:tracePt t="32591" x="3154363" y="2187575"/>
          <p14:tracePt t="32610" x="3230563" y="2187575"/>
          <p14:tracePt t="32630" x="3260725" y="2187575"/>
          <p14:tracePt t="32647" x="3276600" y="2187575"/>
          <p14:tracePt t="32723" x="3284538" y="2193925"/>
          <p14:tracePt t="32741" x="3292475" y="2201863"/>
          <p14:tracePt t="33151" x="3284538" y="2217738"/>
          <p14:tracePt t="33178" x="3276600" y="2225675"/>
          <p14:tracePt t="33191" x="3268663" y="2225675"/>
          <p14:tracePt t="33207" x="3260725" y="2232025"/>
          <p14:tracePt t="33225" x="3246438" y="2232025"/>
          <p14:tracePt t="33305" x="3238500" y="2232025"/>
          <p14:tracePt t="33675" x="3230563" y="2232025"/>
          <p14:tracePt t="33693" x="3222625" y="2232025"/>
          <p14:tracePt t="33725" x="3216275" y="2232025"/>
          <p14:tracePt t="33755" x="3200400" y="2232025"/>
          <p14:tracePt t="33774" x="3192463" y="2232025"/>
          <p14:tracePt t="33855" x="3178175" y="2232025"/>
          <p14:tracePt t="33900" x="3170238" y="2232025"/>
          <p14:tracePt t="33910" x="3140075" y="2232025"/>
          <p14:tracePt t="33928" x="3116263" y="2232025"/>
          <p14:tracePt t="33942" x="3094038" y="2232025"/>
          <p14:tracePt t="33959" x="3070225" y="2232025"/>
          <p14:tracePt t="33974" x="3040063" y="2225675"/>
          <p14:tracePt t="33992" x="2987675" y="2217738"/>
          <p14:tracePt t="34009" x="2933700" y="2217738"/>
          <p14:tracePt t="34028" x="2903538" y="2201863"/>
          <p14:tracePt t="34044" x="2849563" y="2201863"/>
          <p14:tracePt t="34057" x="2835275" y="2187575"/>
          <p14:tracePt t="34073" x="2797175" y="2179638"/>
          <p14:tracePt t="34090" x="2765425" y="2179638"/>
          <p14:tracePt t="34106" x="2727325" y="2179638"/>
          <p14:tracePt t="34123" x="2674938" y="2179638"/>
          <p14:tracePt t="34139" x="2659063" y="2187575"/>
          <p14:tracePt t="34139" x="2644775" y="2187575"/>
          <p14:tracePt t="34156" x="2620963" y="2187575"/>
          <p14:tracePt t="34175" x="2574925" y="2187575"/>
          <p14:tracePt t="34191" x="2522538" y="2187575"/>
          <p14:tracePt t="34210" x="2468563" y="2187575"/>
          <p14:tracePt t="34226" x="2416175" y="2201863"/>
          <p14:tracePt t="34242" x="2378075" y="2201863"/>
          <p14:tracePt t="34258" x="2362200" y="2209800"/>
          <p14:tracePt t="34278" x="2354263" y="2217738"/>
          <p14:tracePt t="34291" x="2370138" y="2217738"/>
          <p14:tracePt t="34458" x="2408238" y="2217738"/>
          <p14:tracePt t="34473" x="2430463" y="2232025"/>
          <p14:tracePt t="34489" x="2468563" y="2232025"/>
          <p14:tracePt t="34507" x="2484438" y="2232025"/>
          <p14:tracePt t="34524" x="2522538" y="2232025"/>
          <p14:tracePt t="34541" x="2552700" y="2232025"/>
          <p14:tracePt t="34557" x="2568575" y="2232025"/>
          <p14:tracePt t="34574" x="2590800" y="2232025"/>
          <p14:tracePt t="34585" x="2613025" y="2232025"/>
          <p14:tracePt t="34602" x="2636838" y="2232025"/>
          <p14:tracePt t="34619" x="2659063" y="2232025"/>
          <p14:tracePt t="34633" x="2689225" y="2232025"/>
          <p14:tracePt t="34645" x="2705100" y="2232025"/>
          <p14:tracePt t="34660" x="2735263" y="2232025"/>
          <p14:tracePt t="34678" x="2751138" y="2232025"/>
          <p14:tracePt t="34693" x="2773363" y="2232025"/>
          <p14:tracePt t="34709" x="2797175" y="2232025"/>
          <p14:tracePt t="34725" x="2841625" y="2232025"/>
          <p14:tracePt t="34741" x="2879725" y="2225675"/>
          <p14:tracePt t="34758" x="2925763" y="2225675"/>
          <p14:tracePt t="34775" x="2949575" y="2225675"/>
          <p14:tracePt t="34791" x="2955925" y="2225675"/>
          <p14:tracePt t="34808" x="2963863" y="2225675"/>
          <p14:tracePt t="34821" x="2987675" y="2217738"/>
          <p14:tracePt t="34838" x="3040063" y="2217738"/>
          <p14:tracePt t="34855" x="3078163" y="2201863"/>
          <p14:tracePt t="34871" x="3154363" y="2201863"/>
          <p14:tracePt t="34888" x="3178175" y="2201863"/>
          <p14:tracePt t="34905" x="3184525" y="2193925"/>
          <p14:tracePt t="34928" x="3208338" y="2193925"/>
          <p14:tracePt t="35020" x="3216275" y="2187575"/>
          <p14:tracePt t="35039" x="3208338" y="2187575"/>
          <p14:tracePt t="35166" x="3178175" y="2187575"/>
          <p14:tracePt t="35184" x="3140075" y="2187575"/>
          <p14:tracePt t="35194" x="3063875" y="2187575"/>
          <p14:tracePt t="35208" x="3009900" y="2187575"/>
          <p14:tracePt t="35223" x="2979738" y="2187575"/>
          <p14:tracePt t="35240" x="2971800" y="2187575"/>
          <p14:tracePt t="35256" x="2963863" y="2187575"/>
          <p14:tracePt t="35275" x="2949575" y="2187575"/>
          <p14:tracePt t="35292" x="2917825" y="2187575"/>
          <p14:tracePt t="35307" x="2835275" y="2187575"/>
          <p14:tracePt t="35324" x="2759075" y="2187575"/>
          <p14:tracePt t="35338" x="2659063" y="2187575"/>
          <p14:tracePt t="35355" x="2590800" y="2187575"/>
          <p14:tracePt t="35370" x="2568575" y="2187575"/>
          <p14:tracePt t="35388" x="2552700" y="2179638"/>
          <p14:tracePt t="35404" x="2544763" y="2179638"/>
          <p14:tracePt t="35427" x="2530475" y="2179638"/>
          <p14:tracePt t="35443" x="2476500" y="2179638"/>
          <p14:tracePt t="35459" x="2446338" y="2179638"/>
          <p14:tracePt t="35475" x="2400300" y="2179638"/>
          <p14:tracePt t="35491" x="2362200" y="2193925"/>
          <p14:tracePt t="35507" x="2339975" y="2193925"/>
          <p14:tracePt t="35526" x="2332038" y="2201863"/>
          <p14:tracePt t="35539" x="2324100" y="2201863"/>
          <p14:tracePt t="35556" x="2324100" y="2217738"/>
          <p14:tracePt t="35586" x="2324100" y="2225675"/>
          <p14:tracePt t="35602" x="2332038" y="2232025"/>
          <p14:tracePt t="35757" x="2378075" y="2232025"/>
          <p14:tracePt t="35772" x="2446338" y="2232025"/>
          <p14:tracePt t="35788" x="2498725" y="2232025"/>
          <p14:tracePt t="35806" x="2530475" y="2232025"/>
          <p14:tracePt t="35822" x="2552700" y="2232025"/>
          <p14:tracePt t="35838" x="2568575" y="2232025"/>
          <p14:tracePt t="35865" x="2606675" y="2232025"/>
          <p14:tracePt t="35884" x="2689225" y="2225675"/>
          <p14:tracePt t="35900" x="2773363" y="2225675"/>
          <p14:tracePt t="35910" x="2849563" y="2225675"/>
          <p14:tracePt t="35926" x="2879725" y="2225675"/>
          <p14:tracePt t="35943" x="2887663" y="2225675"/>
          <p14:tracePt t="35960" x="2917825" y="2225675"/>
          <p14:tracePt t="36007" x="2963863" y="2225675"/>
          <p14:tracePt t="36023" x="3025775" y="2225675"/>
          <p14:tracePt t="36039" x="3078163" y="2225675"/>
          <p14:tracePt t="36057" x="3094038" y="2232025"/>
          <p14:tracePt t="36071" x="3124200" y="2232025"/>
          <p14:tracePt t="36088" x="3154363" y="2232025"/>
          <p14:tracePt t="36182" x="3184525" y="2232025"/>
          <p14:tracePt t="36191" x="3200400" y="2232025"/>
          <p14:tracePt t="36209" x="3178175" y="2217738"/>
          <p14:tracePt t="36319" x="3162300" y="2217738"/>
          <p14:tracePt t="36338" x="3154363" y="2217738"/>
          <p14:tracePt t="36350" x="3140075" y="2217738"/>
          <p14:tracePt t="36367" x="3094038" y="2217738"/>
          <p14:tracePt t="36387" x="3017838" y="2232025"/>
          <p14:tracePt t="36401" x="2987675" y="2232025"/>
          <p14:tracePt t="36410" x="2933700" y="2239963"/>
          <p14:tracePt t="36427" x="2903538" y="2239963"/>
          <p14:tracePt t="36443" x="2873375" y="2239963"/>
          <p14:tracePt t="36459" x="2849563" y="2247900"/>
          <p14:tracePt t="36473" x="2811463" y="2255838"/>
          <p14:tracePt t="36488" x="2781300" y="2255838"/>
          <p14:tracePt t="36506" x="2720975" y="2263775"/>
          <p14:tracePt t="36523" x="2674938" y="2263775"/>
          <p14:tracePt t="36540" x="2628900" y="2263775"/>
          <p14:tracePt t="36540" x="2606675" y="2263775"/>
          <p14:tracePt t="36558" x="2582863" y="2278063"/>
          <p14:tracePt t="36589" x="2552700" y="2286000"/>
          <p14:tracePt t="36602" x="2530475" y="2293938"/>
          <p14:tracePt t="36618" x="2514600" y="2301875"/>
          <p14:tracePt t="36633" x="2498725" y="2301875"/>
          <p14:tracePt t="36646" x="2484438" y="2301875"/>
          <p14:tracePt t="36665" x="2476500" y="2301875"/>
          <p14:tracePt t="36675" x="2454275" y="2308225"/>
          <p14:tracePt t="36692" x="2446338" y="2308225"/>
          <p14:tracePt t="36947" x="2446338" y="2301875"/>
          <p14:tracePt t="37818" x="2454275" y="2293938"/>
          <p14:tracePt t="37836" x="2446338" y="2293938"/>
          <p14:tracePt t="38023" x="2438400" y="2293938"/>
          <p14:tracePt t="38036" x="2384425" y="2301875"/>
          <p14:tracePt t="38036" x="2346325" y="2316163"/>
          <p14:tracePt t="38055" x="2278063" y="2346325"/>
          <p14:tracePt t="38070" x="2217738" y="2378075"/>
          <p14:tracePt t="38087" x="2187575" y="2408238"/>
          <p14:tracePt t="38099" x="2117725" y="2430463"/>
          <p14:tracePt t="38116" x="2041525" y="2454275"/>
          <p14:tracePt t="38132" x="1943100" y="2476500"/>
          <p14:tracePt t="38148" x="1889125" y="2498725"/>
          <p14:tracePt t="38165" x="1851025" y="2514600"/>
          <p14:tracePt t="38175" x="1790700" y="2536825"/>
          <p14:tracePt t="38193" x="1722438" y="2560638"/>
          <p14:tracePt t="38207" x="1684338" y="2582863"/>
          <p14:tracePt t="38224" x="1608138" y="2628900"/>
          <p14:tracePt t="38240" x="1562100" y="2651125"/>
          <p14:tracePt t="38255" x="1485900" y="2743200"/>
          <p14:tracePt t="38271" x="1393825" y="2781300"/>
          <p14:tracePt t="38292" x="1317625" y="2803525"/>
          <p14:tracePt t="38305" x="1249363" y="2811463"/>
          <p14:tracePt t="38321" x="1196975" y="2827338"/>
          <p14:tracePt t="38337" x="1158875" y="2841625"/>
          <p14:tracePt t="38354" x="1120775" y="2841625"/>
          <p14:tracePt t="38371" x="1112838" y="2857500"/>
          <p14:tracePt t="38384" x="1089025" y="2857500"/>
          <p14:tracePt t="38402" x="1058863" y="2865438"/>
          <p14:tracePt t="38418" x="1012825" y="2873375"/>
          <p14:tracePt t="38435" x="982663" y="2879725"/>
          <p14:tracePt t="38451" x="960438" y="2895600"/>
          <p14:tracePt t="38467" x="936625" y="2903538"/>
          <p14:tracePt t="38490" x="930275" y="2903538"/>
          <p14:tracePt t="38520" x="898525" y="2925763"/>
          <p14:tracePt t="38536" x="884238" y="2925763"/>
          <p14:tracePt t="38553" x="868363" y="2941638"/>
          <p14:tracePt t="38569" x="854075" y="2955925"/>
          <p14:tracePt t="38585" x="838200" y="2955925"/>
          <p14:tracePt t="38601" x="830263" y="2963863"/>
          <p14:tracePt t="38619" x="815975" y="2971800"/>
          <p14:tracePt t="38635" x="815975" y="2979738"/>
          <p14:tracePt t="38695" x="808038" y="2987675"/>
          <p14:tracePt t="38714" x="784225" y="3001963"/>
          <p14:tracePt t="38723" x="769938" y="3009900"/>
          <p14:tracePt t="38740" x="746125" y="3017838"/>
          <p14:tracePt t="38754" x="739775" y="3025775"/>
          <p14:tracePt t="38770" x="708025" y="3040063"/>
          <p14:tracePt t="38787" x="677863" y="3040063"/>
          <p14:tracePt t="38804" x="617538" y="3063875"/>
          <p14:tracePt t="38819" x="555625" y="3063875"/>
          <p14:tracePt t="38838" x="517525" y="3078163"/>
          <p14:tracePt t="38854" x="495300" y="3078163"/>
          <p14:tracePt t="38886" x="479425" y="3078163"/>
          <p14:tracePt t="38898" x="449263" y="3094038"/>
          <p14:tracePt t="38914" x="427038" y="3101975"/>
          <p14:tracePt t="38931" x="419100" y="3101975"/>
          <p14:tracePt t="38940" x="396875" y="3101975"/>
          <p14:tracePt t="38958" x="381000" y="3101975"/>
          <p14:tracePt t="39003" x="365125" y="3101975"/>
          <p14:tracePt t="39022" x="358775" y="3101975"/>
          <p14:tracePt t="39053" x="342900" y="3101975"/>
          <p14:tracePt t="39116" x="334963" y="3101975"/>
          <p14:tracePt t="39132" x="320675" y="3101975"/>
          <p14:tracePt t="39148" x="304800" y="3108325"/>
          <p14:tracePt t="39164" x="282575" y="3108325"/>
          <p14:tracePt t="39181" x="282575" y="3116263"/>
          <p14:tracePt t="39197" x="274638" y="3116263"/>
          <p14:tracePt t="39206" x="258763" y="3124200"/>
          <p14:tracePt t="39238" x="244475" y="3124200"/>
          <p14:tracePt t="39270" x="258763" y="3124200"/>
          <p14:tracePt t="39553" x="266700" y="3124200"/>
          <p14:tracePt t="39568" x="288925" y="3124200"/>
          <p14:tracePt t="39584" x="312738" y="3116263"/>
          <p14:tracePt t="39602" x="350838" y="3108325"/>
          <p14:tracePt t="39618" x="373063" y="3094038"/>
          <p14:tracePt t="39635" x="381000" y="3094038"/>
          <p14:tracePt t="39647" x="396875" y="3094038"/>
          <p14:tracePt t="39682" x="419100" y="3094038"/>
          <p14:tracePt t="39711" x="434975" y="3094038"/>
          <p14:tracePt t="39730" x="449263" y="3094038"/>
          <p14:tracePt t="39739" x="487363" y="3094038"/>
          <p14:tracePt t="39756" x="563563" y="3094038"/>
          <p14:tracePt t="39769" x="669925" y="3094038"/>
          <p14:tracePt t="39785" x="808038" y="3094038"/>
          <p14:tracePt t="39802" x="892175" y="3094038"/>
          <p14:tracePt t="39819" x="922338" y="3094038"/>
          <p14:tracePt t="39835" x="936625" y="3094038"/>
          <p14:tracePt t="39932" x="952500" y="3094038"/>
          <p14:tracePt t="39950" x="968375" y="3094038"/>
          <p14:tracePt t="39963" x="974725" y="3094038"/>
          <p14:tracePt t="39972" x="982663" y="3094038"/>
          <p14:tracePt t="39989" x="990600" y="3094038"/>
          <p14:tracePt t="40006" x="1006475" y="3094038"/>
          <p14:tracePt t="40020" x="1012825" y="3094038"/>
          <p14:tracePt t="40051" x="1044575" y="3094038"/>
          <p14:tracePt t="40068" x="1089025" y="3094038"/>
          <p14:tracePt t="40085" x="1150938" y="3094038"/>
          <p14:tracePt t="40101" x="1203325" y="3094038"/>
          <p14:tracePt t="40117" x="1235075" y="3094038"/>
          <p14:tracePt t="40134" x="1265238" y="3086100"/>
          <p14:tracePt t="40199" x="1287463" y="3070225"/>
          <p14:tracePt t="40212" x="1325563" y="3055938"/>
          <p14:tracePt t="40229" x="1349375" y="3032125"/>
          <p14:tracePt t="40239" x="1355725" y="3025775"/>
          <p14:tracePt t="40255" x="1355725" y="3009900"/>
          <p14:tracePt t="40280" x="1363663" y="2994025"/>
          <p14:tracePt t="40291" x="1363663" y="2955925"/>
          <p14:tracePt t="40304" x="1363663" y="2911475"/>
          <p14:tracePt t="40321" x="1363663" y="2879725"/>
          <p14:tracePt t="40336" x="1363663" y="2857500"/>
          <p14:tracePt t="40353" x="1363663" y="2849563"/>
          <p14:tracePt t="40368" x="1363663" y="2835275"/>
          <p14:tracePt t="40385" x="1363663" y="2819400"/>
          <p14:tracePt t="40402" x="1363663" y="2803525"/>
          <p14:tracePt t="40416" x="1363663" y="2781300"/>
          <p14:tracePt t="40433" x="1325563" y="2759075"/>
          <p14:tracePt t="40449" x="1287463" y="2743200"/>
          <p14:tracePt t="40466" x="1249363" y="2735263"/>
          <p14:tracePt t="40488" x="1241425" y="2727325"/>
          <p14:tracePt t="40505" x="1219200" y="2720975"/>
          <p14:tracePt t="40521" x="1196975" y="2713038"/>
          <p14:tracePt t="40535" x="1150938" y="2713038"/>
          <p14:tracePt t="40552" x="1096963" y="2705100"/>
          <p14:tracePt t="40569" x="1058863" y="2705100"/>
          <p14:tracePt t="40585" x="1050925" y="2705100"/>
          <p14:tracePt t="40602" x="1020763" y="2689225"/>
          <p14:tracePt t="40617" x="1006475" y="2689225"/>
          <p14:tracePt t="40633" x="952500" y="2689225"/>
          <p14:tracePt t="40649" x="922338" y="2689225"/>
          <p14:tracePt t="40666" x="892175" y="2689225"/>
          <p14:tracePt t="40682" x="854075" y="2705100"/>
          <p14:tracePt t="40700" x="846138" y="2705100"/>
          <p14:tracePt t="40716" x="815975" y="2727325"/>
          <p14:tracePt t="40732" x="784225" y="2759075"/>
          <p14:tracePt t="40749" x="754063" y="2781300"/>
          <p14:tracePt t="40766" x="723900" y="2803525"/>
          <p14:tracePt t="40785" x="701675" y="2811463"/>
          <p14:tracePt t="40803" x="693738" y="2827338"/>
          <p14:tracePt t="40819" x="693738" y="2849563"/>
          <p14:tracePt t="40835" x="685800" y="2873375"/>
          <p14:tracePt t="40851" x="685800" y="2887663"/>
          <p14:tracePt t="40868" x="685800" y="2903538"/>
          <p14:tracePt t="40885" x="693738" y="2925763"/>
          <p14:tracePt t="40901" x="708025" y="2949575"/>
          <p14:tracePt t="40915" x="731838" y="2979738"/>
          <p14:tracePt t="40932" x="746125" y="2994025"/>
          <p14:tracePt t="40948" x="746125" y="3001963"/>
          <p14:tracePt t="40965" x="777875" y="3025775"/>
          <p14:tracePt t="40983" x="815975" y="3040063"/>
          <p14:tracePt t="40999" x="830263" y="3055938"/>
          <p14:tracePt t="40999" x="846138" y="3063875"/>
          <p14:tracePt t="41016" x="854075" y="3078163"/>
          <p14:tracePt t="41038" x="868363" y="3078163"/>
          <p14:tracePt t="41052" x="884238" y="3086100"/>
          <p14:tracePt t="41069" x="898525" y="3086100"/>
          <p14:tracePt t="41086" x="930275" y="3086100"/>
          <p14:tracePt t="41103" x="936625" y="3086100"/>
          <p14:tracePt t="41116" x="944563" y="3086100"/>
          <p14:tracePt t="41135" x="952500" y="3086100"/>
          <p14:tracePt t="41150" x="960438" y="3086100"/>
          <p14:tracePt t="41166" x="974725" y="3086100"/>
          <p14:tracePt t="41195" x="968375" y="3086100"/>
          <p14:tracePt t="41493" x="952500" y="3086100"/>
          <p14:tracePt t="41568" x="936625" y="3086100"/>
          <p14:tracePt t="41582" x="914400" y="3094038"/>
          <p14:tracePt t="41599" x="892175" y="3094038"/>
          <p14:tracePt t="41616" x="846138" y="3101975"/>
          <p14:tracePt t="41633" x="808038" y="3101975"/>
          <p14:tracePt t="41649" x="777875" y="3101975"/>
          <p14:tracePt t="41665" x="701675" y="3108325"/>
          <p14:tracePt t="41682" x="669925" y="3116263"/>
          <p14:tracePt t="41698" x="647700" y="3116263"/>
          <p14:tracePt t="41711" x="625475" y="3116263"/>
          <p14:tracePt t="41728" x="587375" y="3116263"/>
          <p14:tracePt t="41737" x="541338" y="3116263"/>
          <p14:tracePt t="41754" x="511175" y="3116263"/>
          <p14:tracePt t="41770" x="473075" y="3116263"/>
          <p14:tracePt t="41785" x="441325" y="3124200"/>
          <p14:tracePt t="41801" x="411163" y="3124200"/>
          <p14:tracePt t="41817" x="350838" y="3140075"/>
          <p14:tracePt t="41833" x="288925" y="3140075"/>
          <p14:tracePt t="41852" x="228600" y="3154363"/>
          <p14:tracePt t="41868" x="244475" y="3154363"/>
          <p14:tracePt t="42050" x="258763" y="3146425"/>
          <p14:tracePt t="42069" x="274638" y="3146425"/>
          <p14:tracePt t="42083" x="296863" y="3140075"/>
          <p14:tracePt t="42099" x="342900" y="3140075"/>
          <p14:tracePt t="42115" x="396875" y="3140075"/>
          <p14:tracePt t="42133" x="434975" y="3140075"/>
          <p14:tracePt t="42148" x="511175" y="3140075"/>
          <p14:tracePt t="42165" x="639763" y="3140075"/>
          <p14:tracePt t="42182" x="685800" y="3140075"/>
          <p14:tracePt t="42195" x="784225" y="3132138"/>
          <p14:tracePt t="42211" x="868363" y="3132138"/>
          <p14:tracePt t="42227" x="892175" y="3132138"/>
          <p14:tracePt t="42237" x="944563" y="3116263"/>
          <p14:tracePt t="42254" x="968375" y="3116263"/>
          <p14:tracePt t="42270" x="1006475" y="3116263"/>
          <p14:tracePt t="42287" x="1058863" y="3108325"/>
          <p14:tracePt t="42305" x="1112838" y="3094038"/>
          <p14:tracePt t="42320" x="1127125" y="3094038"/>
          <p14:tracePt t="42332" x="1143000" y="3094038"/>
          <p14:tracePt t="42350" x="1143000" y="3078163"/>
          <p14:tracePt t="43114" x="1158875" y="3078163"/>
          <p14:tracePt t="43131" x="1219200" y="3078163"/>
          <p14:tracePt t="43148" x="1355725" y="3070225"/>
          <p14:tracePt t="43165" x="1524000" y="3055938"/>
          <p14:tracePt t="43181" x="1684338" y="3055938"/>
          <p14:tracePt t="43198" x="1706563" y="3055938"/>
          <p14:tracePt t="43211" x="1736725" y="3055938"/>
          <p14:tracePt t="43227" x="1752600" y="3055938"/>
          <p14:tracePt t="43244" x="1768475" y="3055938"/>
          <p14:tracePt t="43254" x="1812925" y="3055938"/>
          <p14:tracePt t="43270" x="1951038" y="3055938"/>
          <p14:tracePt t="43295" x="2095500" y="3055938"/>
          <p14:tracePt t="43303" x="2163763" y="3032125"/>
          <p14:tracePt t="43316" x="2225675" y="3032125"/>
          <p14:tracePt t="43332" x="2232025" y="3032125"/>
          <p14:tracePt t="43348" x="2278063" y="3032125"/>
          <p14:tracePt t="43396" x="2598738" y="3032125"/>
          <p14:tracePt t="43416" x="2835275" y="3025775"/>
          <p14:tracePt t="43431" x="2941638" y="3009900"/>
          <p14:tracePt t="43443" x="3108325" y="3001963"/>
          <p14:tracePt t="43464" x="3124200" y="3001963"/>
          <p14:tracePt t="43528" x="3146425" y="3001963"/>
          <p14:tracePt t="43542" x="3200400" y="3001963"/>
          <p14:tracePt t="43551" x="3298825" y="3001963"/>
          <p14:tracePt t="43569" x="3390900" y="3001963"/>
          <p14:tracePt t="43583" x="3421063" y="3001963"/>
          <p14:tracePt t="43599" x="3436938" y="2987675"/>
          <p14:tracePt t="43616" x="3467100" y="2987675"/>
          <p14:tracePt t="43632" x="3543300" y="2963863"/>
          <p14:tracePt t="43648" x="3649663" y="2925763"/>
          <p14:tracePt t="43666" x="3756025" y="2903538"/>
          <p14:tracePt t="43682" x="3779838" y="2895600"/>
          <p14:tracePt t="43696" x="3794125" y="2895600"/>
          <p14:tracePt t="43713" x="3794125" y="2887663"/>
          <p14:tracePt t="43742" x="3802063" y="2873375"/>
          <p14:tracePt t="43759" x="3802063" y="2857500"/>
          <p14:tracePt t="43768" x="3817938" y="2841625"/>
          <p14:tracePt t="43785" x="3817938" y="2835275"/>
          <p14:tracePt t="43801" x="3802063" y="2811463"/>
          <p14:tracePt t="43818" x="3794125" y="2803525"/>
          <p14:tracePt t="43831" x="3794125" y="2789238"/>
          <p14:tracePt t="43879" x="3787775" y="2765425"/>
          <p14:tracePt t="43911" x="3756025" y="2751138"/>
          <p14:tracePt t="43930" x="3717925" y="2743200"/>
          <p14:tracePt t="43945" x="3665538" y="2743200"/>
          <p14:tracePt t="43963" x="3597275" y="2727325"/>
          <p14:tracePt t="43980" x="3573463" y="2713038"/>
          <p14:tracePt t="43992" x="3535363" y="2705100"/>
          <p14:tracePt t="44009" x="3497263" y="2697163"/>
          <p14:tracePt t="44019" x="3451225" y="2689225"/>
          <p14:tracePt t="44038" x="3398838" y="2674938"/>
          <p14:tracePt t="44050" x="3360738" y="2659063"/>
          <p14:tracePt t="44067" x="3284538" y="2651125"/>
          <p14:tracePt t="44083" x="3222625" y="2651125"/>
          <p14:tracePt t="44099" x="3140075" y="2636838"/>
          <p14:tracePt t="44115" x="3086100" y="2636838"/>
          <p14:tracePt t="44132" x="3040063" y="2613025"/>
          <p14:tracePt t="44147" x="3009900" y="2613025"/>
          <p14:tracePt t="44163" x="2971800" y="2598738"/>
          <p14:tracePt t="44182" x="2873375" y="2598738"/>
          <p14:tracePt t="44198" x="2720975" y="2598738"/>
          <p14:tracePt t="44225" x="2628900" y="2598738"/>
          <p14:tracePt t="44242" x="2544763" y="2598738"/>
          <p14:tracePt t="44259" x="2468563" y="2598738"/>
          <p14:tracePt t="44275" x="2446338" y="2598738"/>
          <p14:tracePt t="44291" x="2422525" y="2598738"/>
          <p14:tracePt t="44316" x="2400300" y="2598738"/>
          <p14:tracePt t="44332" x="2293938" y="2644775"/>
          <p14:tracePt t="44350" x="2239963" y="2659063"/>
          <p14:tracePt t="44363" x="2141538" y="2682875"/>
          <p14:tracePt t="44380" x="2065338" y="2705100"/>
          <p14:tracePt t="44397" x="2035175" y="2720975"/>
          <p14:tracePt t="44413" x="2027238" y="2720975"/>
          <p14:tracePt t="44431" x="2027238" y="2727325"/>
          <p14:tracePt t="44461" x="2019300" y="2751138"/>
          <p14:tracePt t="44479" x="2011363" y="2773363"/>
          <p14:tracePt t="44506" x="2011363" y="2789238"/>
          <p14:tracePt t="44525" x="2011363" y="2803525"/>
          <p14:tracePt t="44535" x="2027238" y="2835275"/>
          <p14:tracePt t="44551" x="2057400" y="2879725"/>
          <p14:tracePt t="44569" x="2079625" y="2903538"/>
          <p14:tracePt t="44585" x="2117725" y="2941638"/>
          <p14:tracePt t="44598" x="2117725" y="2955925"/>
          <p14:tracePt t="44614" x="2163763" y="3001963"/>
          <p14:tracePt t="44631" x="2193925" y="3032125"/>
          <p14:tracePt t="44648" x="2217738" y="3055938"/>
          <p14:tracePt t="44664" x="2232025" y="3078163"/>
          <p14:tracePt t="44681" x="2247900" y="3086100"/>
          <p14:tracePt t="44697" x="2255838" y="3094038"/>
          <p14:tracePt t="44714" x="2278063" y="3108325"/>
          <p14:tracePt t="44731" x="2316163" y="3124200"/>
          <p14:tracePt t="44746" x="2354263" y="3140075"/>
          <p14:tracePt t="44762" x="2400300" y="3170238"/>
          <p14:tracePt t="44779" x="2430463" y="3192463"/>
          <p14:tracePt t="44795" x="2446338" y="3208338"/>
          <p14:tracePt t="44795" x="2468563" y="3216275"/>
          <p14:tracePt t="44812" x="2484438" y="3222625"/>
          <p14:tracePt t="44835" x="2552700" y="3230563"/>
          <p14:tracePt t="44848" x="2682875" y="3246438"/>
          <p14:tracePt t="44864" x="2835275" y="3246438"/>
          <p14:tracePt t="44881" x="2987675" y="3246438"/>
          <p14:tracePt t="44897" x="3078163" y="3246438"/>
          <p14:tracePt t="44914" x="3108325" y="3246438"/>
          <p14:tracePt t="44931" x="3124200" y="3246438"/>
          <p14:tracePt t="44948" x="3140075" y="3246438"/>
          <p14:tracePt t="44964" x="3178175" y="3246438"/>
          <p14:tracePt t="44981" x="3246438" y="3246438"/>
          <p14:tracePt t="44994" x="3368675" y="3246438"/>
          <p14:tracePt t="45011" x="3482975" y="3246438"/>
          <p14:tracePt t="45028" x="3535363" y="3246438"/>
          <p14:tracePt t="45044" x="3581400" y="3246438"/>
          <p14:tracePt t="45060" x="3597275" y="3238500"/>
          <p14:tracePt t="45078" x="3597275" y="3230563"/>
          <p14:tracePt t="45097" x="3603625" y="3230563"/>
          <p14:tracePt t="45113" x="3603625" y="3208338"/>
          <p14:tracePt t="45130" x="3635375" y="3184525"/>
          <p14:tracePt t="45145" x="3679825" y="3170238"/>
          <p14:tracePt t="45164" x="3749675" y="3154363"/>
          <p14:tracePt t="45179" x="3825875" y="3132138"/>
          <p14:tracePt t="45197" x="3856038" y="3116263"/>
          <p14:tracePt t="45213" x="3840163" y="3086100"/>
          <p14:tracePt t="45260" x="3840163" y="3078163"/>
          <p14:tracePt t="45278" x="3840163" y="3063875"/>
          <p14:tracePt t="45291" x="3840163" y="3055938"/>
          <p14:tracePt t="45300" x="3840163" y="3032125"/>
          <p14:tracePt t="45316" x="3840163" y="3017838"/>
          <p14:tracePt t="45333" x="3840163" y="3009900"/>
          <p14:tracePt t="45347" x="3840163" y="3001963"/>
          <p14:tracePt t="45365" x="3810000" y="2971800"/>
          <p14:tracePt t="45381" x="3771900" y="2941638"/>
          <p14:tracePt t="45397" x="3733800" y="2917825"/>
          <p14:tracePt t="45413" x="3711575" y="2903538"/>
          <p14:tracePt t="45431" x="3695700" y="2895600"/>
          <p14:tracePt t="45447" x="3679825" y="2887663"/>
          <p14:tracePt t="45464" x="3665538" y="2887663"/>
          <p14:tracePt t="45479" x="3649663" y="2873375"/>
          <p14:tracePt t="45494" x="3635375" y="2873375"/>
          <p14:tracePt t="45510" x="3611563" y="2865438"/>
          <p14:tracePt t="45529" x="3597275" y="2857500"/>
          <p14:tracePt t="45552" x="3565525" y="2849563"/>
          <p14:tracePt t="45569" x="3551238" y="2835275"/>
          <p14:tracePt t="45582" x="3521075" y="2827338"/>
          <p14:tracePt t="45598" x="3497263" y="2811463"/>
          <p14:tracePt t="45614" x="3444875" y="2811463"/>
          <p14:tracePt t="45630" x="3413125" y="2811463"/>
          <p14:tracePt t="45647" x="3375025" y="2811463"/>
          <p14:tracePt t="45663" x="3314700" y="2773363"/>
          <p14:tracePt t="45680" x="3284538" y="2765425"/>
          <p14:tracePt t="45696" x="3254375" y="2765425"/>
          <p14:tracePt t="45713" x="3216275" y="2759075"/>
          <p14:tracePt t="45729" x="3178175" y="2759075"/>
          <p14:tracePt t="45745" x="3132138" y="2759075"/>
          <p14:tracePt t="45760" x="3116263" y="2759075"/>
          <p14:tracePt t="45777" x="3086100" y="2759075"/>
          <p14:tracePt t="45794" x="3055938" y="2759075"/>
          <p14:tracePt t="45810" x="2994025" y="2765425"/>
          <p14:tracePt t="45827" x="2911475" y="2773363"/>
          <p14:tracePt t="45827" x="2873375" y="2789238"/>
          <p14:tracePt t="45844" x="2781300" y="2797175"/>
          <p14:tracePt t="45863" x="2727325" y="2797175"/>
          <p14:tracePt t="45879" x="2713038" y="2803525"/>
          <p14:tracePt t="45897" x="2689225" y="2811463"/>
          <p14:tracePt t="45913" x="2651125" y="2811463"/>
          <p14:tracePt t="45930" x="2620963" y="2827338"/>
          <p14:tracePt t="45946" x="2574925" y="2841625"/>
          <p14:tracePt t="45964" x="2522538" y="2865438"/>
          <p14:tracePt t="45979" x="2468563" y="2879725"/>
          <p14:tracePt t="45994" x="2438400" y="2887663"/>
          <p14:tracePt t="46011" x="2378075" y="2925763"/>
          <p14:tracePt t="46027" x="2332038" y="2941638"/>
          <p14:tracePt t="46044" x="2286000" y="2971800"/>
          <p14:tracePt t="46061" x="2255838" y="3001963"/>
          <p14:tracePt t="46077" x="2239963" y="3025775"/>
          <p14:tracePt t="46077" x="2239963" y="3040063"/>
          <p14:tracePt t="46094" x="2239963" y="3055938"/>
          <p14:tracePt t="46114" x="2239963" y="3078163"/>
          <p14:tracePt t="46130" x="2239963" y="3094038"/>
          <p14:tracePt t="46147" x="2239963" y="3108325"/>
          <p14:tracePt t="46177" x="2247900" y="3124200"/>
          <p14:tracePt t="46210" x="2255838" y="3132138"/>
          <p14:tracePt t="46228" x="2270125" y="3140075"/>
          <p14:tracePt t="46244" x="2308225" y="3146425"/>
          <p14:tracePt t="46280" x="2346325" y="3146425"/>
          <p14:tracePt t="46304" x="2422525" y="3146425"/>
          <p14:tracePt t="46323" x="2454275" y="3162300"/>
          <p14:tracePt t="46332" x="2530475" y="3162300"/>
          <p14:tracePt t="46350" x="2552700" y="3162300"/>
          <p14:tracePt t="46363" x="2606675" y="3162300"/>
          <p14:tracePt t="46379" x="2644775" y="3162300"/>
          <p14:tracePt t="46396" x="2705100" y="3162300"/>
          <p14:tracePt t="46412" x="2773363" y="3162300"/>
          <p14:tracePt t="46429" x="2941638" y="3162300"/>
          <p14:tracePt t="46447" x="3040063" y="3162300"/>
          <p14:tracePt t="46463" x="3124200" y="3162300"/>
          <p14:tracePt t="46481" x="3154363" y="3162300"/>
          <p14:tracePt t="46495" x="3238500" y="3178175"/>
          <p14:tracePt t="46512" x="3268663" y="3178175"/>
          <p14:tracePt t="46527" x="3322638" y="3178175"/>
          <p14:tracePt t="46543" x="3375025" y="3178175"/>
          <p14:tracePt t="46543" x="3398838" y="3178175"/>
          <p14:tracePt t="46560" x="3444875" y="3178175"/>
          <p14:tracePt t="46577" x="3482975" y="3178175"/>
          <p14:tracePt t="46599" x="3513138" y="3178175"/>
          <p14:tracePt t="46616" x="3543300" y="3178175"/>
          <p14:tracePt t="46629" x="3635375" y="3178175"/>
          <p14:tracePt t="46646" x="3673475" y="3178175"/>
          <p14:tracePt t="46663" x="3673475" y="3170238"/>
          <p14:tracePt t="46865" x="3657600" y="3170238"/>
          <p14:tracePt t="47304" x="3649663" y="3162300"/>
          <p14:tracePt t="47353" x="3649663" y="3154363"/>
          <p14:tracePt t="48973" x="3603625" y="3132138"/>
          <p14:tracePt t="49772" x="3513138" y="3048000"/>
          <p14:tracePt t="49790" x="3475038" y="3009900"/>
          <p14:tracePt t="49803" x="3352800" y="2887663"/>
          <p14:tracePt t="49819" x="3230563" y="2765425"/>
          <p14:tracePt t="49836" x="3108325" y="2628900"/>
          <p14:tracePt t="49853" x="2994025" y="2514600"/>
          <p14:tracePt t="49869" x="2879725" y="2370138"/>
          <p14:tracePt t="49879" x="2751138" y="2239963"/>
          <p14:tracePt t="49895" x="2598738" y="2079625"/>
          <p14:tracePt t="49912" x="2476500" y="1958975"/>
          <p14:tracePt t="49928" x="2370138" y="1828800"/>
          <p14:tracePt t="49942" x="2278063" y="1692275"/>
          <p14:tracePt t="49959" x="2217738" y="1600200"/>
          <p14:tracePt t="49975" x="2149475" y="1508125"/>
          <p14:tracePt t="49991" x="2103438" y="1439863"/>
          <p14:tracePt t="50008" x="2057400" y="1387475"/>
          <p14:tracePt t="50026" x="1989138" y="1311275"/>
          <p14:tracePt t="50043" x="1905000" y="1249363"/>
          <p14:tracePt t="50056" x="1858963" y="1203325"/>
          <p14:tracePt t="50074" x="1806575" y="1150938"/>
          <p14:tracePt t="50090" x="1760538" y="1104900"/>
          <p14:tracePt t="50107" x="1730375" y="1058863"/>
          <p14:tracePt t="50123" x="1692275" y="1020763"/>
          <p14:tracePt t="50123" x="1684338" y="1012825"/>
          <p14:tracePt t="50140" x="1638300" y="982663"/>
          <p14:tracePt t="50160" x="1608138" y="960438"/>
          <p14:tracePt t="50176" x="1546225" y="930275"/>
          <p14:tracePt t="50193" x="1447800" y="860425"/>
          <p14:tracePt t="50209" x="1387475" y="822325"/>
          <p14:tracePt t="50225" x="1341438" y="769938"/>
          <p14:tracePt t="50242" x="1311275" y="739775"/>
          <p14:tracePt t="50258" x="1287463" y="708025"/>
          <p14:tracePt t="50275" x="1257300" y="677863"/>
          <p14:tracePt t="50294" x="1211263" y="617538"/>
          <p14:tracePt t="50307" x="1181100" y="571500"/>
          <p14:tracePt t="50325" x="1158875" y="555625"/>
          <p14:tracePt t="50338" x="1150938" y="541338"/>
          <p14:tracePt t="50369" x="1143000" y="541338"/>
          <p14:tracePt t="50378" x="1143000" y="533400"/>
          <p14:tracePt t="50475" x="1143000" y="525463"/>
          <p14:tracePt t="50489" x="1181100" y="517525"/>
          <p14:tracePt t="50522" x="1273175" y="525463"/>
          <p14:tracePt t="50540" x="1371600" y="533400"/>
          <p14:tracePt t="50556" x="1431925" y="533400"/>
          <p14:tracePt t="50556" x="1485900" y="541338"/>
          <p14:tracePt t="50569" x="1600200" y="555625"/>
          <p14:tracePt t="50586" x="1676400" y="555625"/>
          <p14:tracePt t="50603" x="1706563" y="563563"/>
          <p14:tracePt t="50619" x="1714500" y="563563"/>
          <p14:tracePt t="50629" x="1736725" y="571500"/>
          <p14:tracePt t="50645" x="1812925" y="579438"/>
          <p14:tracePt t="50662" x="1874838" y="593725"/>
          <p14:tracePt t="50678" x="1958975" y="601663"/>
          <p14:tracePt t="50693" x="2179638" y="601663"/>
          <p14:tracePt t="50711" x="2247900" y="601663"/>
          <p14:tracePt t="50724" x="2339975" y="601663"/>
          <p14:tracePt t="50740" x="2408238" y="601663"/>
          <p14:tracePt t="50759" x="2422525" y="601663"/>
          <p14:tracePt t="50775" x="2438400" y="601663"/>
          <p14:tracePt t="50791" x="2460625" y="609600"/>
          <p14:tracePt t="50808" x="2484438" y="609600"/>
          <p14:tracePt t="50822" x="2544763" y="609600"/>
          <p14:tracePt t="50838" x="2628900" y="609600"/>
          <p14:tracePt t="50855" x="2713038" y="609600"/>
          <p14:tracePt t="50871" x="2803525" y="609600"/>
          <p14:tracePt t="50889" x="2865438" y="617538"/>
          <p14:tracePt t="50912" x="2887663" y="617538"/>
          <p14:tracePt t="50928" x="2903538" y="617538"/>
          <p14:tracePt t="50942" x="2949575" y="625475"/>
          <p14:tracePt t="50958" x="3025775" y="625475"/>
          <p14:tracePt t="50975" x="3146425" y="625475"/>
          <p14:tracePt t="50991" x="3276600" y="625475"/>
          <p14:tracePt t="51008" x="3398838" y="625475"/>
          <p14:tracePt t="51025" x="3489325" y="609600"/>
          <p14:tracePt t="51041" x="3505200" y="609600"/>
          <p14:tracePt t="51058" x="3521075" y="601663"/>
          <p14:tracePt t="51072" x="3527425" y="593725"/>
          <p14:tracePt t="51089" x="3559175" y="579438"/>
          <p14:tracePt t="51114" x="3597275" y="579438"/>
          <p14:tracePt t="51129" x="3649663" y="579438"/>
          <p14:tracePt t="51145" x="3703638" y="579438"/>
          <p14:tracePt t="51161" x="3756025" y="579438"/>
          <p14:tracePt t="51178" x="3763963" y="563563"/>
          <p14:tracePt t="51191" x="3771900" y="563563"/>
          <p14:tracePt t="51207" x="3779838" y="563563"/>
          <p14:tracePt t="51254" x="3825875" y="563563"/>
          <p14:tracePt t="51272" x="3894138" y="563563"/>
          <p14:tracePt t="51288" x="3946525" y="563563"/>
          <p14:tracePt t="51305" x="3992563" y="563563"/>
          <p14:tracePt t="51322" x="4030663" y="549275"/>
          <p14:tracePt t="51339" x="4046538" y="549275"/>
          <p14:tracePt t="51352" x="4076700" y="541338"/>
          <p14:tracePt t="51368" x="4114800" y="541338"/>
          <p14:tracePt t="51384" x="4144963" y="541338"/>
          <p14:tracePt t="51394" x="4175125" y="533400"/>
          <p14:tracePt t="51411" x="4191000" y="533400"/>
          <p14:tracePt t="51427" x="4206875" y="533400"/>
          <p14:tracePt t="51444" x="4237038" y="533400"/>
          <p14:tracePt t="51457" x="4251325" y="533400"/>
          <p14:tracePt t="51476" x="4267200" y="525463"/>
          <p14:tracePt t="51492" x="4289425" y="517525"/>
          <p14:tracePt t="51508" x="4313238" y="517525"/>
          <p14:tracePt t="51527" x="4343400" y="511175"/>
          <p14:tracePt t="51539" x="4381500" y="503238"/>
          <p14:tracePt t="51556" x="4403725" y="503238"/>
          <p14:tracePt t="51573" x="4427538" y="495300"/>
          <p14:tracePt t="51588" x="4449763" y="495300"/>
          <p14:tracePt t="51605" x="4487863" y="487363"/>
          <p14:tracePt t="51623" x="4541838" y="487363"/>
          <p14:tracePt t="51638" x="4594225" y="479425"/>
          <p14:tracePt t="51654" x="4648200" y="479425"/>
          <p14:tracePt t="51654" x="4664075" y="465138"/>
          <p14:tracePt t="51672" x="4694238" y="465138"/>
          <p14:tracePt t="51693" x="4716463" y="465138"/>
          <p14:tracePt t="51709" x="4724400" y="479425"/>
          <p14:tracePt t="51727" x="4732338" y="479425"/>
          <p14:tracePt t="51757" x="4754563" y="479425"/>
          <p14:tracePt t="51774" x="4770438" y="479425"/>
          <p14:tracePt t="51790" x="4784725" y="479425"/>
          <p14:tracePt t="51806" x="4784725" y="487363"/>
          <p14:tracePt t="52989" x="4792663" y="487363"/>
          <p14:tracePt t="53619" x="4800600" y="487363"/>
          <p14:tracePt t="53638" x="4816475" y="487363"/>
          <p14:tracePt t="53665" x="4808538" y="487363"/>
          <p14:tracePt t="53786" x="4800600" y="479425"/>
          <p14:tracePt t="53806" x="4746625" y="479425"/>
          <p14:tracePt t="53823" x="4724400" y="479425"/>
          <p14:tracePt t="53838" x="4678363" y="479425"/>
          <p14:tracePt t="53855" x="4625975" y="479425"/>
          <p14:tracePt t="53867" x="4533900" y="479425"/>
          <p14:tracePt t="53884" x="4449763" y="479425"/>
          <p14:tracePt t="53902" x="4381500" y="479425"/>
          <p14:tracePt t="53917" x="4327525" y="479425"/>
          <p14:tracePt t="53933" x="4289425" y="479425"/>
          <p14:tracePt t="53948" x="4267200" y="479425"/>
          <p14:tracePt t="53959" x="4289425" y="479425"/>
          <p14:tracePt t="54585" x="4335463" y="495300"/>
          <p14:tracePt t="54603" x="4397375" y="555625"/>
          <p14:tracePt t="54620" x="4503738" y="655638"/>
          <p14:tracePt t="54636" x="4533900" y="685800"/>
          <p14:tracePt t="54648" x="4656138" y="777875"/>
          <p14:tracePt t="54665" x="4800600" y="930275"/>
          <p14:tracePt t="54682" x="4854575" y="990600"/>
          <p14:tracePt t="54692" x="5013325" y="1143000"/>
          <p14:tracePt t="54708" x="5105400" y="1241425"/>
          <p14:tracePt t="54725" x="5181600" y="1311275"/>
          <p14:tracePt t="54742" x="5265738" y="1401763"/>
          <p14:tracePt t="54755" x="5311775" y="1463675"/>
          <p14:tracePt t="54772" x="5334000" y="1485900"/>
          <p14:tracePt t="54788" x="5364163" y="1501775"/>
          <p14:tracePt t="54805" x="5402263" y="1531938"/>
          <p14:tracePt t="54821" x="5478463" y="1584325"/>
          <p14:tracePt t="54840" x="5600700" y="1668463"/>
          <p14:tracePt t="54855" x="5616575" y="1676400"/>
          <p14:tracePt t="54868" x="5646738" y="1698625"/>
          <p14:tracePt t="54885" x="5676900" y="1714500"/>
          <p14:tracePt t="54903" x="5699125" y="1736725"/>
          <p14:tracePt t="54919" x="5722938" y="1760538"/>
          <p14:tracePt t="54935" x="5753100" y="1790700"/>
          <p14:tracePt t="54952" x="5807075" y="1844675"/>
          <p14:tracePt t="54968" x="5889625" y="1927225"/>
          <p14:tracePt t="54986" x="5921375" y="1965325"/>
          <p14:tracePt t="55006" x="5943600" y="1989138"/>
          <p14:tracePt t="55022" x="5973763" y="2019300"/>
          <p14:tracePt t="55038" x="5997575" y="2041525"/>
          <p14:tracePt t="55055" x="6019800" y="2079625"/>
          <p14:tracePt t="55071" x="6019800" y="2103438"/>
          <p14:tracePt t="55120" x="6011863" y="2103438"/>
          <p14:tracePt t="55137" x="6011863" y="2117725"/>
          <p14:tracePt t="55149" x="6003925" y="2125663"/>
          <p14:tracePt t="55165" x="6003925" y="2133600"/>
          <p14:tracePt t="55182" x="5989638" y="2141538"/>
          <p14:tracePt t="55213" x="5913438" y="2141538"/>
          <p14:tracePt t="55223" x="5829300" y="2117725"/>
          <p14:tracePt t="55240" x="5783263" y="2103438"/>
          <p14:tracePt t="55257" x="5775325" y="2103438"/>
          <p14:tracePt t="55271" x="5745163" y="2103438"/>
          <p14:tracePt t="55334" x="5699125" y="2103438"/>
          <p14:tracePt t="55352" x="5668963" y="2103438"/>
          <p14:tracePt t="55369" x="5661025" y="2103438"/>
          <p14:tracePt t="55386" x="5676900" y="2103438"/>
          <p14:tracePt t="55570" x="5699125" y="2103438"/>
          <p14:tracePt t="55586" x="5722938" y="2103438"/>
          <p14:tracePt t="55602" x="5737225" y="2103438"/>
          <p14:tracePt t="55619" x="5753100" y="2103438"/>
          <p14:tracePt t="55636" x="5768975" y="2103438"/>
          <p14:tracePt t="55667" x="5783263" y="2103438"/>
          <p14:tracePt t="55729" x="5813425" y="2103438"/>
          <p14:tracePt t="55738" x="5821363" y="2103438"/>
          <p14:tracePt t="55757" x="5837238" y="2103438"/>
          <p14:tracePt t="55771" x="5851525" y="2103438"/>
          <p14:tracePt t="55787" x="5867400" y="2103438"/>
          <p14:tracePt t="55804" x="5875338" y="2103438"/>
          <p14:tracePt t="55820" x="5897563" y="2117725"/>
          <p14:tracePt t="55837" x="5921375" y="2117725"/>
          <p14:tracePt t="55853" x="5951538" y="2117725"/>
          <p14:tracePt t="55870" x="5989638" y="2117725"/>
          <p14:tracePt t="55887" x="6011863" y="2117725"/>
          <p14:tracePt t="55901" x="6049963" y="2117725"/>
          <p14:tracePt t="55919" x="6073775" y="2133600"/>
          <p14:tracePt t="55934" x="6096000" y="2133600"/>
          <p14:tracePt t="55934" x="6111875" y="2133600"/>
          <p14:tracePt t="55953" x="6134100" y="2133600"/>
          <p14:tracePt t="55974" x="6172200" y="2133600"/>
          <p14:tracePt t="55991" x="6194425" y="2133600"/>
          <p14:tracePt t="56007" x="6226175" y="2133600"/>
          <p14:tracePt t="56021" x="6316663" y="2133600"/>
          <p14:tracePt t="56040" x="6332538" y="2133600"/>
          <p14:tracePt t="56054" x="6346825" y="2133600"/>
          <p14:tracePt t="56069" x="6354763" y="2133600"/>
          <p14:tracePt t="56087" x="6370638" y="2133600"/>
          <p14:tracePt t="56133" x="6416675" y="2149475"/>
          <p14:tracePt t="56151" x="6430963" y="2149475"/>
          <p14:tracePt t="56164" x="6484938" y="2149475"/>
          <p14:tracePt t="56181" x="6523038" y="2149475"/>
          <p14:tracePt t="56198" x="6553200" y="2149475"/>
          <p14:tracePt t="56207" x="6569075" y="2149475"/>
          <p14:tracePt t="56223" x="6607175" y="2149475"/>
          <p14:tracePt t="56240" x="6689725" y="2149475"/>
          <p14:tracePt t="56257" x="6727825" y="2149475"/>
          <p14:tracePt t="56270" x="6804025" y="2149475"/>
          <p14:tracePt t="56289" x="6842125" y="2149475"/>
          <p14:tracePt t="56303" x="6873875" y="2149475"/>
          <p14:tracePt t="56320" x="6918325" y="2163763"/>
          <p14:tracePt t="56337" x="6956425" y="2163763"/>
          <p14:tracePt t="56354" x="7026275" y="2163763"/>
          <p14:tracePt t="56370" x="7064375" y="2163763"/>
          <p14:tracePt t="56386" x="7086600" y="2163763"/>
          <p14:tracePt t="56400" x="7108825" y="2171700"/>
          <p14:tracePt t="56445" x="7146925" y="2171700"/>
          <p14:tracePt t="56464" x="7192963" y="2171700"/>
          <p14:tracePt t="56473" x="7208838" y="2171700"/>
          <p14:tracePt t="56490" x="7223125" y="2171700"/>
          <p14:tracePt t="56507" x="7231063" y="2171700"/>
          <p14:tracePt t="56521" x="7261225" y="2171700"/>
          <p14:tracePt t="56537" x="7299325" y="2171700"/>
          <p14:tracePt t="56554" x="7361238" y="2171700"/>
          <p14:tracePt t="56570" x="7407275" y="2171700"/>
          <p14:tracePt t="56587" x="7421563" y="2171700"/>
          <p14:tracePt t="56604" x="7445375" y="2171700"/>
          <p14:tracePt t="56650" x="7475538" y="2171700"/>
          <p14:tracePt t="56668" x="7489825" y="2171700"/>
          <p14:tracePt t="56680" x="7535863" y="2171700"/>
          <p14:tracePt t="56697" x="7566025" y="2171700"/>
          <p14:tracePt t="56710" x="7581900" y="2171700"/>
          <p14:tracePt t="56727" x="7604125" y="2171700"/>
          <p14:tracePt t="56742" x="7627938" y="2171700"/>
          <p14:tracePt t="56754" x="7642225" y="2171700"/>
          <p14:tracePt t="56773" x="7650163" y="2171700"/>
          <p14:tracePt t="56786" x="7666038" y="2171700"/>
          <p14:tracePt t="56836" x="7704138" y="2171700"/>
          <p14:tracePt t="56851" x="7734300" y="2171700"/>
          <p14:tracePt t="56868" x="7764463" y="2171700"/>
          <p14:tracePt t="56887" x="7788275" y="2179638"/>
          <p14:tracePt t="56901" x="7794625" y="2179638"/>
          <p14:tracePt t="56914" x="7810500" y="2179638"/>
          <p14:tracePt t="56930" x="7826375" y="2179638"/>
          <p14:tracePt t="56947" x="7848600" y="2179638"/>
          <p14:tracePt t="56976" x="7856538" y="2187575"/>
          <p14:tracePt t="57984" x="7864475" y="2193925"/>
          <p14:tracePt t="58747" x="7864475" y="2201863"/>
          <p14:tracePt t="58776" x="7864475" y="2217738"/>
          <p14:tracePt t="58802" x="7864475" y="2239963"/>
          <p14:tracePt t="58820" x="7864475" y="2255838"/>
          <p14:tracePt t="59197" x="7802563" y="2354263"/>
          <p14:tracePt t="59215" x="7794625" y="2354263"/>
          <p14:tracePt t="59228" x="7734300" y="2392363"/>
          <p14:tracePt t="59244" x="7642225" y="2460625"/>
          <p14:tracePt t="59261" x="7597775" y="2460625"/>
          <p14:tracePt t="59270" x="7566025" y="2492375"/>
          <p14:tracePt t="59287" x="7527925" y="2506663"/>
          <p14:tracePt t="59304" x="7513638" y="2536825"/>
          <p14:tracePt t="59317" x="7505700" y="2620963"/>
          <p14:tracePt t="59334" x="7467600" y="2720975"/>
          <p14:tracePt t="59351" x="7369175" y="2887663"/>
          <p14:tracePt t="59367" x="7337425" y="2971800"/>
          <p14:tracePt t="59384" x="7216775" y="3140075"/>
          <p14:tracePt t="59400" x="7140575" y="3322638"/>
          <p14:tracePt t="59416" x="7102475" y="3444875"/>
          <p14:tracePt t="59433" x="7064375" y="3589338"/>
          <p14:tracePt t="59450" x="7040563" y="3687763"/>
          <p14:tracePt t="59464" x="6994525" y="3902075"/>
          <p14:tracePt t="59483" x="6972300" y="4022725"/>
          <p14:tracePt t="59498" x="6942138" y="4168775"/>
          <p14:tracePt t="59515" x="6918325" y="4335463"/>
          <p14:tracePt t="59531" x="6873875" y="4465638"/>
          <p14:tracePt t="59531" x="6873875" y="4572000"/>
          <p14:tracePt t="59548" x="6873875" y="4800600"/>
          <p14:tracePt t="59568" x="6873875" y="4975225"/>
          <p14:tracePt t="59584" x="6926263" y="5121275"/>
          <p14:tracePt t="59601" x="6934200" y="5280025"/>
          <p14:tracePt t="59617" x="6956425" y="5402263"/>
          <p14:tracePt t="59633" x="6972300" y="5470525"/>
          <p14:tracePt t="59650" x="6994525" y="5524500"/>
          <p14:tracePt t="59667" x="7056438" y="5630863"/>
          <p14:tracePt t="59684" x="7056438" y="5661025"/>
          <p14:tracePt t="59697" x="7078663" y="5730875"/>
          <p14:tracePt t="59714" x="7094538" y="5768975"/>
          <p14:tracePt t="59731" x="7108825" y="5799138"/>
          <p14:tracePt t="59747" x="7132638" y="5829300"/>
          <p14:tracePt t="59764" x="7162800" y="5859463"/>
          <p14:tracePt t="59780" x="7208838" y="5905500"/>
          <p14:tracePt t="59780" x="7231063" y="5927725"/>
          <p14:tracePt t="59797" x="7307263" y="5973763"/>
          <p14:tracePt t="59817" x="7399338" y="6042025"/>
          <p14:tracePt t="59833" x="7445375" y="6065838"/>
          <p14:tracePt t="59850" x="7475538" y="6073775"/>
          <p14:tracePt t="59866" x="7483475" y="6080125"/>
          <p14:tracePt t="59883" x="7489825" y="6080125"/>
          <p14:tracePt t="59900" x="7505700" y="6080125"/>
          <p14:tracePt t="59916" x="7521575" y="6080125"/>
          <p14:tracePt t="59934" x="7559675" y="6103938"/>
          <p14:tracePt t="59948" x="7604125" y="6118225"/>
          <p14:tracePt t="59965" x="7696200" y="6142038"/>
          <p14:tracePt t="59980" x="7750175" y="6149975"/>
          <p14:tracePt t="59997" x="7772400" y="6149975"/>
          <p14:tracePt t="60014" x="7772400" y="6156325"/>
          <p14:tracePt t="60053" x="7780338" y="6156325"/>
          <p14:tracePt t="60085" x="7826375" y="6156325"/>
          <p14:tracePt t="60098" x="7870825" y="6156325"/>
          <p14:tracePt t="60115" x="7902575" y="6149975"/>
          <p14:tracePt t="60131" x="7947025" y="6134100"/>
          <p14:tracePt t="60148" x="7970838" y="6111875"/>
          <p14:tracePt t="60165" x="7978775" y="6080125"/>
          <p14:tracePt t="60182" x="7985125" y="6049963"/>
          <p14:tracePt t="60198" x="8016875" y="5997575"/>
          <p14:tracePt t="60215" x="8039100" y="5981700"/>
          <p14:tracePt t="60227" x="8061325" y="5951538"/>
          <p14:tracePt t="60243" x="8099425" y="5897563"/>
          <p14:tracePt t="60260" x="8099425" y="5889625"/>
          <p14:tracePt t="60270" x="8099425" y="5821363"/>
          <p14:tracePt t="60288" x="8077200" y="5775325"/>
          <p14:tracePt t="60309" x="8061325" y="5761038"/>
          <p14:tracePt t="60318" x="8039100" y="5745163"/>
          <p14:tracePt t="60336" x="8023225" y="5715000"/>
          <p14:tracePt t="60349" x="8001000" y="5692775"/>
          <p14:tracePt t="60366" x="7962900" y="5654675"/>
          <p14:tracePt t="60384" x="7940675" y="5646738"/>
          <p14:tracePt t="60399" x="7864475" y="5608638"/>
          <p14:tracePt t="60416" x="7826375" y="5578475"/>
          <p14:tracePt t="60432" x="7810500" y="5570538"/>
          <p14:tracePt t="60449" x="7788275" y="5562600"/>
          <p14:tracePt t="60465" x="7756525" y="5532438"/>
          <p14:tracePt t="60479" x="7742238" y="5508625"/>
          <p14:tracePt t="60496" x="7726363" y="5494338"/>
          <p14:tracePt t="60513" x="7704138" y="5478463"/>
          <p14:tracePt t="60530" x="7680325" y="5464175"/>
          <p14:tracePt t="60547" x="7666038" y="5432425"/>
          <p14:tracePt t="60567" x="7650163" y="5418138"/>
          <p14:tracePt t="60583" x="7642225" y="5418138"/>
          <p14:tracePt t="60600" x="7635875" y="5418138"/>
          <p14:tracePt t="60615" x="7620000" y="5418138"/>
          <p14:tracePt t="60632" x="7604125" y="5418138"/>
          <p14:tracePt t="60649" x="7566025" y="5418138"/>
          <p14:tracePt t="60665" x="7535863" y="5418138"/>
          <p14:tracePt t="60682" x="7505700" y="5418138"/>
          <p14:tracePt t="60698" x="7489825" y="5418138"/>
          <p14:tracePt t="60715" x="7467600" y="5410200"/>
          <p14:tracePt t="60729" x="7445375" y="5410200"/>
          <p14:tracePt t="60759" x="7407275" y="5410200"/>
          <p14:tracePt t="60776" x="7361238" y="5410200"/>
          <p14:tracePt t="60785" x="7299325" y="5410200"/>
          <p14:tracePt t="60802" x="7246938" y="5380038"/>
          <p14:tracePt t="60819" x="7223125" y="5380038"/>
          <p14:tracePt t="60835" x="7208838" y="5372100"/>
          <p14:tracePt t="60848" x="7200900" y="5372100"/>
          <p14:tracePt t="60865" x="7170738" y="5372100"/>
          <p14:tracePt t="60882" x="7124700" y="5372100"/>
          <p14:tracePt t="60898" x="7070725" y="5372100"/>
          <p14:tracePt t="60916" x="6972300" y="5372100"/>
          <p14:tracePt t="60932" x="6873875" y="5372100"/>
          <p14:tracePt t="60949" x="6781800" y="5372100"/>
          <p14:tracePt t="60966" x="6705600" y="5372100"/>
          <p14:tracePt t="60980" x="6667500" y="5364163"/>
          <p14:tracePt t="60996" x="6645275" y="5356225"/>
          <p14:tracePt t="61013" x="6613525" y="5356225"/>
          <p14:tracePt t="61030" x="6569075" y="5356225"/>
          <p14:tracePt t="61046" x="6507163" y="5356225"/>
          <p14:tracePt t="61046" x="6477000" y="5356225"/>
          <p14:tracePt t="61063" x="6408738" y="5356225"/>
          <p14:tracePt t="61083" x="6340475" y="5356225"/>
          <p14:tracePt t="61099" x="6278563" y="5356225"/>
          <p14:tracePt t="61117" x="6218238" y="5356225"/>
          <p14:tracePt t="61132" x="6172200" y="5356225"/>
          <p14:tracePt t="61149" x="6156325" y="5356225"/>
          <p14:tracePt t="61165" x="6142038" y="5356225"/>
          <p14:tracePt t="61182" x="6126163" y="5356225"/>
          <p14:tracePt t="61199" x="6103938" y="5349875"/>
          <p14:tracePt t="61215" x="6073775" y="5349875"/>
          <p14:tracePt t="61229" x="6011863" y="5349875"/>
          <p14:tracePt t="61246" x="5951538" y="5349875"/>
          <p14:tracePt t="61262" x="5905500" y="5349875"/>
          <p14:tracePt t="61280" x="5867400" y="5349875"/>
          <p14:tracePt t="61296" x="5845175" y="5349875"/>
          <p14:tracePt t="61312" x="5829300" y="5349875"/>
          <p14:tracePt t="61312" x="5821363" y="5349875"/>
          <p14:tracePt t="61330" x="5799138" y="5349875"/>
          <p14:tracePt t="61350" x="5783263" y="5349875"/>
          <p14:tracePt t="61366" x="5761038" y="5349875"/>
          <p14:tracePt t="61382" x="5737225" y="5349875"/>
          <p14:tracePt t="61398" x="5722938" y="5349875"/>
          <p14:tracePt t="61414" x="5676900" y="5349875"/>
          <p14:tracePt t="61431" x="5661025" y="5349875"/>
          <p14:tracePt t="61448" x="5622925" y="5349875"/>
          <p14:tracePt t="61464" x="5592763" y="5349875"/>
          <p14:tracePt t="61482" x="5578475" y="5364163"/>
          <p14:tracePt t="61496" x="5546725" y="5372100"/>
          <p14:tracePt t="61512" x="5456238" y="5311775"/>
          <p14:tracePt t="61530" x="5410200" y="5311775"/>
          <p14:tracePt t="61545" x="5372100" y="5318125"/>
          <p14:tracePt t="61563" x="5311775" y="5387975"/>
          <p14:tracePt t="61583" x="5287963" y="5418138"/>
          <p14:tracePt t="61600" x="5257800" y="5448300"/>
          <p14:tracePt t="61616" x="5257800" y="5464175"/>
          <p14:tracePt t="61633" x="5249863" y="5478463"/>
          <p14:tracePt t="61650" x="5241925" y="5478463"/>
          <p14:tracePt t="61666" x="5241925" y="5494338"/>
          <p14:tracePt t="61682" x="5241925" y="5524500"/>
          <p14:tracePt t="61699" x="5241925" y="5562600"/>
          <p14:tracePt t="61717" x="5211763" y="5608638"/>
          <p14:tracePt t="61731" x="5203825" y="5654675"/>
          <p14:tracePt t="61745" x="5189538" y="5707063"/>
          <p14:tracePt t="61762" x="5189538" y="5730875"/>
          <p14:tracePt t="61779" x="5189538" y="5791200"/>
          <p14:tracePt t="61795" x="5189538" y="5821363"/>
          <p14:tracePt t="61812" x="5211763" y="5851525"/>
          <p14:tracePt t="61835" x="5241925" y="5875338"/>
          <p14:tracePt t="61852" x="5280025" y="5897563"/>
          <p14:tracePt t="61865" x="5303838" y="5921375"/>
          <p14:tracePt t="61882" x="5303838" y="5951538"/>
          <p14:tracePt t="61900" x="5303838" y="5973763"/>
          <p14:tracePt t="61915" x="5311775" y="6019800"/>
          <p14:tracePt t="61932" x="5326063" y="6042025"/>
          <p14:tracePt t="61948" x="5356225" y="6057900"/>
          <p14:tracePt t="61965" x="5387975" y="6080125"/>
          <p14:tracePt t="61981" x="5426075" y="6111875"/>
          <p14:tracePt t="61995" x="5464175" y="6149975"/>
          <p14:tracePt t="62012" x="5486400" y="6180138"/>
          <p14:tracePt t="62029" x="5508625" y="6210300"/>
          <p14:tracePt t="62045" x="5532438" y="6226175"/>
          <p14:tracePt t="62061" x="5554663" y="6240463"/>
          <p14:tracePt t="62078" x="5584825" y="6248400"/>
          <p14:tracePt t="62078" x="5608638" y="6256338"/>
          <p14:tracePt t="62096" x="5654675" y="6278563"/>
          <p14:tracePt t="62116" x="5722938" y="6308725"/>
          <p14:tracePt t="62131" x="5783263" y="6324600"/>
          <p14:tracePt t="62148" x="5837238" y="6340475"/>
          <p14:tracePt t="62165" x="5889625" y="6362700"/>
          <p14:tracePt t="62181" x="5927725" y="6384925"/>
          <p14:tracePt t="62197" x="5959475" y="6400800"/>
          <p14:tracePt t="62214" x="5989638" y="6416675"/>
          <p14:tracePt t="62230" x="6019800" y="6430963"/>
          <p14:tracePt t="62245" x="6073775" y="6454775"/>
          <p14:tracePt t="62261" x="6149975" y="6469063"/>
          <p14:tracePt t="62278" x="6264275" y="6484938"/>
          <p14:tracePt t="62298" x="6308725" y="6499225"/>
          <p14:tracePt t="62318" x="6324600" y="6499225"/>
          <p14:tracePt t="62334" x="6354763" y="6507163"/>
          <p14:tracePt t="62351" x="6378575" y="6507163"/>
          <p14:tracePt t="62365" x="6507163" y="6507163"/>
          <p14:tracePt t="62386" x="6599238" y="6523038"/>
          <p14:tracePt t="62400" x="6607175" y="6530975"/>
          <p14:tracePt t="62414" x="6651625" y="6545263"/>
          <p14:tracePt t="62430" x="6689725" y="6545263"/>
          <p14:tracePt t="62447" x="6721475" y="6561138"/>
          <p14:tracePt t="62463" x="6789738" y="6561138"/>
          <p14:tracePt t="62480" x="6797675" y="6561138"/>
          <p14:tracePt t="62497" x="6819900" y="6561138"/>
          <p14:tracePt t="62662" x="6850063" y="6523038"/>
          <p14:tracePt t="62759" x="6888163" y="6530975"/>
          <p14:tracePt t="62778" x="6934200" y="6499225"/>
          <p14:tracePt t="62791" x="6926263" y="6484938"/>
          <p14:tracePt t="62807" x="6964363" y="6469063"/>
          <p14:tracePt t="62824" x="7010400" y="6438900"/>
          <p14:tracePt t="62833" x="7086600" y="6408738"/>
          <p14:tracePt t="62850" x="7124700" y="6392863"/>
          <p14:tracePt t="62863" x="7185025" y="6362700"/>
          <p14:tracePt t="62880" x="7246938" y="6340475"/>
          <p14:tracePt t="62896" x="7315200" y="6316663"/>
          <p14:tracePt t="62913" x="7337425" y="6308725"/>
          <p14:tracePt t="62930" x="7369175" y="6308725"/>
          <p14:tracePt t="62945" x="7475538" y="6294438"/>
          <p14:tracePt t="62963" x="7535863" y="6270625"/>
          <p14:tracePt t="62995" x="7597775" y="6270625"/>
          <p14:tracePt t="63011" x="7612063" y="6256338"/>
          <p14:tracePt t="63025" x="7581900" y="6194425"/>
          <p14:tracePt t="63088" x="7581900" y="6164263"/>
          <p14:tracePt t="63097" x="7581900" y="6126163"/>
          <p14:tracePt t="63116" x="7589838" y="6073775"/>
          <p14:tracePt t="63129" x="7604125" y="6042025"/>
          <p14:tracePt t="63146" x="7612063" y="6027738"/>
          <p14:tracePt t="63163" x="7612063" y="5973763"/>
          <p14:tracePt t="63180" x="7612063" y="5921375"/>
          <p14:tracePt t="63198" x="7581900" y="5875338"/>
          <p14:tracePt t="63213" x="7566025" y="5829300"/>
          <p14:tracePt t="63230" x="7581900" y="5768975"/>
          <p14:tracePt t="63248" x="7581900" y="5745163"/>
          <p14:tracePt t="63261" x="7589838" y="5699125"/>
          <p14:tracePt t="63277" x="7589838" y="5646738"/>
          <p14:tracePt t="63294" x="7589838" y="5608638"/>
          <p14:tracePt t="63310" x="7589838" y="5570538"/>
          <p14:tracePt t="63327" x="7589838" y="5532438"/>
          <p14:tracePt t="63343" x="7559675" y="5470525"/>
          <p14:tracePt t="63343" x="7559675" y="5464175"/>
          <p14:tracePt t="63360" x="7551738" y="5432425"/>
          <p14:tracePt t="63384" x="7535863" y="5410200"/>
          <p14:tracePt t="63398" x="7497763" y="5364163"/>
          <p14:tracePt t="63415" x="7475538" y="5334000"/>
          <p14:tracePt t="63431" x="7451725" y="5311775"/>
          <p14:tracePt t="63448" x="7421563" y="5311775"/>
          <p14:tracePt t="63464" x="7353300" y="5295900"/>
          <p14:tracePt t="63480" x="7299325" y="5295900"/>
          <p14:tracePt t="63496" x="7254875" y="5295900"/>
          <p14:tracePt t="63513" x="7231063" y="5287963"/>
          <p14:tracePt t="63528" x="7200900" y="5287963"/>
          <p14:tracePt t="63543" x="7162800" y="5287963"/>
          <p14:tracePt t="63560" x="7116763" y="5280025"/>
          <p14:tracePt t="63577" x="7018338" y="5280025"/>
          <p14:tracePt t="63594" x="6873875" y="5280025"/>
          <p14:tracePt t="63617" x="6789738" y="5280025"/>
          <p14:tracePt t="63631" x="6727825" y="5280025"/>
          <p14:tracePt t="63648" x="6667500" y="5280025"/>
          <p14:tracePt t="63665" x="6613525" y="5280025"/>
          <p14:tracePt t="63678" x="6499225" y="5249863"/>
          <p14:tracePt t="63694" x="6416675" y="5249863"/>
          <p14:tracePt t="63710" x="6308725" y="5249863"/>
          <p14:tracePt t="63730" x="6240463" y="5249863"/>
          <p14:tracePt t="63746" x="6226175" y="5249863"/>
          <p14:tracePt t="63760" x="6164263" y="5249863"/>
          <p14:tracePt t="63777" x="6035675" y="5235575"/>
          <p14:tracePt t="63793" x="5959475" y="5235575"/>
          <p14:tracePt t="63810" x="5913438" y="5235575"/>
          <p14:tracePt t="63826" x="5867400" y="5227638"/>
          <p14:tracePt t="63843" x="5813425" y="5227638"/>
          <p14:tracePt t="63859" x="5745163" y="5227638"/>
          <p14:tracePt t="63859" x="5715000" y="5227638"/>
          <p14:tracePt t="63877" x="5616575" y="5235575"/>
          <p14:tracePt t="63896" x="5554663" y="5241925"/>
          <p14:tracePt t="63913" x="5494338" y="5257800"/>
          <p14:tracePt t="63929" x="5464175" y="5265738"/>
          <p14:tracePt t="63945" x="5440363" y="5265738"/>
          <p14:tracePt t="63962" x="5418138" y="5287963"/>
          <p14:tracePt t="63979" x="5372100" y="5318125"/>
          <p14:tracePt t="63996" x="5341938" y="5334000"/>
          <p14:tracePt t="64012" x="5303838" y="5372100"/>
          <p14:tracePt t="64026" x="5273675" y="5394325"/>
          <p14:tracePt t="64044" x="5241925" y="5440363"/>
          <p14:tracePt t="64060" x="5235575" y="5470525"/>
          <p14:tracePt t="64076" x="5203825" y="5502275"/>
          <p14:tracePt t="64093" x="5181600" y="5540375"/>
          <p14:tracePt t="64110" x="5165725" y="5570538"/>
          <p14:tracePt t="64130" x="5165725" y="5622925"/>
          <p14:tracePt t="64146" x="5151438" y="5676900"/>
          <p14:tracePt t="64162" x="5143500" y="5730875"/>
          <p14:tracePt t="64180" x="5143500" y="5768975"/>
          <p14:tracePt t="64199" x="5143500" y="5813425"/>
          <p14:tracePt t="64215" x="5143500" y="5837238"/>
          <p14:tracePt t="64227" x="5143500" y="5889625"/>
          <p14:tracePt t="64245" x="5165725" y="5927725"/>
          <p14:tracePt t="64262" x="5165725" y="6003925"/>
          <p14:tracePt t="64281" x="5181600" y="6065838"/>
          <p14:tracePt t="64294" x="5203825" y="6118225"/>
          <p14:tracePt t="64309" x="5227638" y="6164263"/>
          <p14:tracePt t="64326" x="5273675" y="6210300"/>
          <p14:tracePt t="64343" x="5287963" y="6226175"/>
          <p14:tracePt t="64359" x="5334000" y="6264275"/>
          <p14:tracePt t="64359" x="5380038" y="6316663"/>
          <p14:tracePt t="64376" x="5402263" y="6332538"/>
          <p14:tracePt t="64395" x="5478463" y="6362700"/>
          <p14:tracePt t="64412" x="5570538" y="6416675"/>
          <p14:tracePt t="64428" x="5638800" y="6454775"/>
          <p14:tracePt t="64445" x="5692775" y="6507163"/>
          <p14:tracePt t="64462" x="5730875" y="6545263"/>
          <p14:tracePt t="64478" x="5807075" y="6583363"/>
          <p14:tracePt t="64496" x="5905500" y="6621463"/>
          <p14:tracePt t="64511" x="5997575" y="6637338"/>
          <p14:tracePt t="64528" x="6011863" y="6637338"/>
          <p14:tracePt t="64543" x="6049963" y="6607175"/>
          <p14:tracePt t="64587" x="6088063" y="6607175"/>
          <p14:tracePt t="65507" x="6180138" y="6621463"/>
          <p14:tracePt t="65525" x="6264275" y="6645275"/>
          <p14:tracePt t="65543" x="6354763" y="6645275"/>
          <p14:tracePt t="65555" x="6384925" y="6645275"/>
          <p14:tracePt t="65571" x="6408738" y="6645275"/>
          <p14:tracePt t="65588" x="6430963" y="6645275"/>
          <p14:tracePt t="65621" x="6477000" y="6645275"/>
          <p14:tracePt t="65631" x="6599238" y="6645275"/>
          <p14:tracePt t="65648" x="6689725" y="6645275"/>
          <p14:tracePt t="65661" x="6911975" y="6629400"/>
          <p14:tracePt t="65678" x="7124700" y="6629400"/>
          <p14:tracePt t="65694" x="7254875" y="6621463"/>
          <p14:tracePt t="65710" x="7337425" y="6607175"/>
          <p14:tracePt t="65727" x="7353300" y="6607175"/>
          <p14:tracePt t="65744" x="7353300" y="6583363"/>
          <p14:tracePt t="65760" x="7391400" y="6569075"/>
          <p14:tracePt t="65777" x="7451725" y="6569075"/>
          <p14:tracePt t="65794" x="7513638" y="6553200"/>
          <p14:tracePt t="65808" x="7627938" y="6545263"/>
          <p14:tracePt t="65824" x="7764463" y="6523038"/>
          <p14:tracePt t="65841" x="7848600" y="6507163"/>
          <p14:tracePt t="65858" x="7916863" y="6507163"/>
          <p14:tracePt t="65874" x="7962900" y="6492875"/>
          <p14:tracePt t="65891" x="7962900" y="6484938"/>
          <p14:tracePt t="65914" x="7962900" y="6446838"/>
          <p14:tracePt t="65945" x="7985125" y="6430963"/>
          <p14:tracePt t="65958" x="8016875" y="6370638"/>
          <p14:tracePt t="65976" x="8069263" y="6302375"/>
          <p14:tracePt t="65992" x="8131175" y="6232525"/>
          <p14:tracePt t="66008" x="8145463" y="6164263"/>
          <p14:tracePt t="66028" x="8145463" y="6088063"/>
          <p14:tracePt t="66041" x="8145463" y="6035675"/>
          <p14:tracePt t="66057" x="8123238" y="5965825"/>
          <p14:tracePt t="66074" x="8115300" y="5951538"/>
          <p14:tracePt t="66085" x="8077200" y="5883275"/>
          <p14:tracePt t="66100" x="8054975" y="5837238"/>
          <p14:tracePt t="66116" x="8008938" y="5753100"/>
          <p14:tracePt t="66132" x="7954963" y="5661025"/>
          <p14:tracePt t="66148" x="7870825" y="5570538"/>
          <p14:tracePt t="66160" x="7764463" y="5464175"/>
          <p14:tracePt t="66177" x="7680325" y="5387975"/>
          <p14:tracePt t="66193" x="7635875" y="5349875"/>
          <p14:tracePt t="66210" x="7612063" y="5334000"/>
          <p14:tracePt t="66227" x="7589838" y="5334000"/>
          <p14:tracePt t="66243" x="7527925" y="5311775"/>
          <p14:tracePt t="66260" x="7437438" y="5287963"/>
          <p14:tracePt t="66278" x="7331075" y="5273675"/>
          <p14:tracePt t="66293" x="7216775" y="5249863"/>
          <p14:tracePt t="66307" x="7116763" y="5249863"/>
          <p14:tracePt t="66324" x="7040563" y="5235575"/>
          <p14:tracePt t="66340" x="6980238" y="5227638"/>
          <p14:tracePt t="66357" x="6934200" y="5227638"/>
          <p14:tracePt t="66374" x="6896100" y="5227638"/>
          <p14:tracePt t="66393" x="6850063" y="5235575"/>
          <p14:tracePt t="66413" x="6773863" y="5273675"/>
          <p14:tracePt t="66427" x="6659563" y="5311775"/>
          <p14:tracePt t="66444" x="6492875" y="5364163"/>
          <p14:tracePt t="66460" x="6270625" y="5418138"/>
          <p14:tracePt t="66476" x="6096000" y="5440363"/>
          <p14:tracePt t="66492" x="6019800" y="5464175"/>
          <p14:tracePt t="66509" x="5997575" y="5470525"/>
          <p14:tracePt t="66527" x="5989638" y="5478463"/>
          <p14:tracePt t="66543" x="5981700" y="5486400"/>
          <p14:tracePt t="66557" x="5943600" y="5524500"/>
          <p14:tracePt t="66574" x="5859463" y="5584825"/>
          <p14:tracePt t="66590" x="5753100" y="5646738"/>
          <p14:tracePt t="66607" x="5692775" y="5684838"/>
          <p14:tracePt t="66623" x="5676900" y="5715000"/>
          <p14:tracePt t="66640" x="5661025" y="5730875"/>
          <p14:tracePt t="66656" x="5638800" y="5761038"/>
          <p14:tracePt t="66677" x="5584825" y="5783263"/>
          <p14:tracePt t="66693" x="5546725" y="5813425"/>
          <p14:tracePt t="66710" x="5532438" y="5829300"/>
          <p14:tracePt t="66728" x="5516563" y="5851525"/>
          <p14:tracePt t="66741" x="5502275" y="5883275"/>
          <p14:tracePt t="66758" x="5486400" y="5905500"/>
          <p14:tracePt t="66774" x="5456238" y="5943600"/>
          <p14:tracePt t="66792" x="5432425" y="5989638"/>
          <p14:tracePt t="66808" x="5426075" y="6027738"/>
          <p14:tracePt t="66826" x="5426075" y="6049963"/>
          <p14:tracePt t="66853" x="5426075" y="6073775"/>
          <p14:tracePt t="66870" x="5426075" y="6080125"/>
          <p14:tracePt t="66879" x="5426075" y="6096000"/>
          <p14:tracePt t="66896" x="5426075" y="6164263"/>
          <p14:tracePt t="66915" x="5456238" y="6188075"/>
          <p14:tracePt t="66930" x="5486400" y="6210300"/>
          <p14:tracePt t="66957" x="5524500" y="6232525"/>
          <p14:tracePt t="66976" x="5570538" y="6232525"/>
          <p14:tracePt t="66991" x="5622925" y="6248400"/>
          <p14:tracePt t="67008" x="5661025" y="6264275"/>
          <p14:tracePt t="67024" x="5722938" y="6278563"/>
          <p14:tracePt t="67040" x="5768975" y="6286500"/>
          <p14:tracePt t="67057" x="5791200" y="6286500"/>
          <p14:tracePt t="67070" x="5851525" y="6286500"/>
          <p14:tracePt t="67087" x="5943600" y="6286500"/>
          <p14:tracePt t="67103" x="6057900" y="6286500"/>
          <p14:tracePt t="67113" x="6126163" y="6286500"/>
          <p14:tracePt t="67129" x="6142038" y="6286500"/>
          <p14:tracePt t="67146" x="6156325" y="6286500"/>
          <p14:tracePt t="67192" x="6164263" y="6286500"/>
          <p14:tracePt t="68124" x="6172200" y="6286500"/>
          <p14:tracePt t="71001" x="6164263" y="6286500"/>
          <p14:tracePt t="71196" x="6156325" y="6286500"/>
          <p14:tracePt t="71254" x="6142038" y="6286500"/>
          <p14:tracePt t="71290" x="6134100" y="6286500"/>
          <p14:tracePt t="71302" x="6096000" y="6286500"/>
          <p14:tracePt t="71321" x="6057900" y="6278563"/>
          <p14:tracePt t="71337" x="6035675" y="6270625"/>
          <p14:tracePt t="71355" x="6011863" y="6256338"/>
          <p14:tracePt t="71371" x="5943600" y="6226175"/>
          <p14:tracePt t="71385" x="5883275" y="6210300"/>
          <p14:tracePt t="71402" x="5807075" y="6188075"/>
          <p14:tracePt t="71419" x="5699125" y="6149975"/>
          <p14:tracePt t="71435" x="5608638" y="6111875"/>
          <p14:tracePt t="71452" x="5540375" y="6080125"/>
          <p14:tracePt t="71452" x="5516563" y="6065838"/>
          <p14:tracePt t="71471" x="5440363" y="6035675"/>
          <p14:tracePt t="71491" x="5303838" y="5921375"/>
          <p14:tracePt t="71508" x="5075238" y="5737225"/>
          <p14:tracePt t="71521" x="4899025" y="5622925"/>
          <p14:tracePt t="71537" x="4792663" y="5524500"/>
          <p14:tracePt t="71555" x="4694238" y="5402263"/>
          <p14:tracePt t="71572" x="4594225" y="5265738"/>
          <p14:tracePt t="71588" x="4495800" y="5121275"/>
          <p14:tracePt t="71605" x="4327525" y="4892675"/>
          <p14:tracePt t="71621" x="4137025" y="4640263"/>
          <p14:tracePt t="71638" x="3763963" y="4152900"/>
          <p14:tracePt t="71652" x="3268663" y="3413125"/>
          <p14:tracePt t="71669" x="3040063" y="3078163"/>
          <p14:tracePt t="71685" x="2911475" y="2917825"/>
          <p14:tracePt t="71701" x="2765425" y="2773363"/>
          <p14:tracePt t="71718" x="2590800" y="2598738"/>
          <p14:tracePt t="71718" x="2514600" y="2522538"/>
          <p14:tracePt t="71736" x="2217738" y="2232025"/>
          <p14:tracePt t="71757" x="1920875" y="1935163"/>
          <p14:tracePt t="71770" x="1768475" y="1774825"/>
          <p14:tracePt t="71788" x="1630363" y="1706563"/>
          <p14:tracePt t="71803" x="1516063" y="1622425"/>
          <p14:tracePt t="71820" x="1425575" y="1554163"/>
          <p14:tracePt t="71837" x="1349375" y="1477963"/>
          <p14:tracePt t="71855" x="1173163" y="1311275"/>
          <p14:tracePt t="71871" x="1028700" y="1181100"/>
          <p14:tracePt t="71887" x="968375" y="1120775"/>
          <p14:tracePt t="71900" x="860425" y="1036638"/>
          <p14:tracePt t="71918" x="769938" y="936625"/>
          <p14:tracePt t="71934" x="708025" y="854075"/>
          <p14:tracePt t="71950" x="639763" y="800100"/>
          <p14:tracePt t="71968" x="617538" y="769938"/>
          <p14:tracePt t="71984" x="587375" y="731838"/>
          <p14:tracePt t="71984" x="587375" y="715963"/>
          <p14:tracePt t="72001" x="571500" y="701675"/>
          <p14:tracePt t="72022" x="571500" y="685800"/>
          <p14:tracePt t="72039" x="571500" y="677863"/>
          <p14:tracePt t="72056" x="571500" y="669925"/>
          <p14:tracePt t="72072" x="571500" y="663575"/>
          <p14:tracePt t="72133" x="587375" y="655638"/>
          <p14:tracePt t="72200" x="593725" y="655638"/>
          <p14:tracePt t="72245" x="609600" y="655638"/>
          <p14:tracePt t="72272" x="625475" y="655638"/>
          <p14:tracePt t="72289" x="647700" y="655638"/>
          <p14:tracePt t="72302" x="677863" y="655638"/>
          <p14:tracePt t="72319" x="715963" y="655638"/>
          <p14:tracePt t="72336" x="762000" y="655638"/>
          <p14:tracePt t="72352" x="808038" y="655638"/>
          <p14:tracePt t="72369" x="860425" y="655638"/>
          <p14:tracePt t="72390" x="906463" y="655638"/>
          <p14:tracePt t="72401" x="960438" y="655638"/>
          <p14:tracePt t="72420" x="990600" y="655638"/>
          <p14:tracePt t="72435" x="1006475" y="655638"/>
          <p14:tracePt t="72451" x="1020763" y="655638"/>
          <p14:tracePt t="72467" x="1044575" y="655638"/>
          <p14:tracePt t="72467" x="1050925" y="655638"/>
          <p14:tracePt t="72485" x="1082675" y="655638"/>
          <p14:tracePt t="72506" x="1127125" y="655638"/>
          <p14:tracePt t="72524" x="1165225" y="655638"/>
          <p14:tracePt t="72537" x="1219200" y="655638"/>
          <p14:tracePt t="72554" x="1265238" y="647700"/>
          <p14:tracePt t="72571" x="1279525" y="647700"/>
          <p14:tracePt t="72588" x="1295400" y="647700"/>
          <p14:tracePt t="72603" x="1325563" y="647700"/>
          <p14:tracePt t="72621" x="1387475" y="647700"/>
          <p14:tracePt t="72638" x="1477963" y="647700"/>
          <p14:tracePt t="72652" x="1600200" y="617538"/>
          <p14:tracePt t="72668" x="1684338" y="601663"/>
          <p14:tracePt t="72684" x="1752600" y="579438"/>
          <p14:tracePt t="72700" x="1782763" y="579438"/>
          <p14:tracePt t="72717" x="1790700" y="571500"/>
          <p14:tracePt t="72734" x="1820863" y="571500"/>
          <p14:tracePt t="72734" x="1851025" y="563563"/>
          <p14:tracePt t="72751" x="1882775" y="563563"/>
          <p14:tracePt t="72770" x="1973263" y="549275"/>
          <p14:tracePt t="72787" x="2087563" y="533400"/>
          <p14:tracePt t="72804" x="2217738" y="511175"/>
          <p14:tracePt t="72820" x="2301875" y="495300"/>
          <p14:tracePt t="72837" x="2332038" y="487363"/>
          <p14:tracePt t="72854" x="2339975" y="487363"/>
          <p14:tracePt t="72869" x="2362200" y="487363"/>
          <p14:tracePt t="72916" x="2416175" y="487363"/>
          <p14:tracePt t="72934" x="2498725" y="487363"/>
          <p14:tracePt t="72947" x="2574925" y="465138"/>
          <p14:tracePt t="72964" x="2628900" y="465138"/>
          <p14:tracePt t="72973" x="2682875" y="465138"/>
          <p14:tracePt t="72990" x="2720975" y="457200"/>
          <p14:tracePt t="73007" x="2751138" y="457200"/>
          <p14:tracePt t="73023" x="2759075" y="457200"/>
          <p14:tracePt t="73037" x="2773363" y="457200"/>
          <p14:tracePt t="73054" x="2803525" y="457200"/>
          <p14:tracePt t="73071" x="2873375" y="457200"/>
          <p14:tracePt t="73088" x="2941638" y="473075"/>
          <p14:tracePt t="73104" x="3055938" y="473075"/>
          <p14:tracePt t="73120" x="3124200" y="473075"/>
          <p14:tracePt t="73136" x="3162300" y="473075"/>
          <p14:tracePt t="73152" x="3178175" y="473075"/>
          <p14:tracePt t="73167" x="3192463" y="473075"/>
          <p14:tracePt t="73184" x="3230563" y="473075"/>
          <p14:tracePt t="73200" x="3284538" y="473075"/>
          <p14:tracePt t="73216" x="3336925" y="473075"/>
          <p14:tracePt t="73233" x="3368675" y="473075"/>
          <p14:tracePt t="73251" x="3406775" y="473075"/>
          <p14:tracePt t="73251" x="3421063" y="473075"/>
          <p14:tracePt t="73271" x="3505200" y="473075"/>
          <p14:tracePt t="73291" x="3581400" y="473075"/>
          <p14:tracePt t="73304" x="3641725" y="473075"/>
          <p14:tracePt t="73320" x="3665538" y="473075"/>
          <p14:tracePt t="73336" x="3673475" y="473075"/>
          <p14:tracePt t="73353" x="3711575" y="473075"/>
          <p14:tracePt t="73399" x="3794125" y="473075"/>
          <p14:tracePt t="73417" x="3840163" y="473075"/>
          <p14:tracePt t="73430" x="3954463" y="473075"/>
          <p14:tracePt t="73446" x="4030663" y="473075"/>
          <p14:tracePt t="73463" x="4038600" y="473075"/>
          <p14:tracePt t="73473" x="4046538" y="479425"/>
          <p14:tracePt t="74035" x="4060825" y="517525"/>
          <p14:tracePt t="74054" x="4106863" y="593725"/>
          <p14:tracePt t="74071" x="4130675" y="617538"/>
          <p14:tracePt t="74084" x="4168775" y="685800"/>
          <p14:tracePt t="74100" x="4206875" y="746125"/>
          <p14:tracePt t="74117" x="4275138" y="792163"/>
          <p14:tracePt t="74134" x="4343400" y="876300"/>
          <p14:tracePt t="74150" x="4441825" y="982663"/>
          <p14:tracePt t="74167" x="4487863" y="1028700"/>
          <p14:tracePt t="74179" x="4564063" y="1104900"/>
          <p14:tracePt t="74196" x="4678363" y="1203325"/>
          <p14:tracePt t="74212" x="4800600" y="1303338"/>
          <p14:tracePt t="74229" x="4876800" y="1363663"/>
          <p14:tracePt t="74239" x="4930775" y="1417638"/>
          <p14:tracePt t="74255" x="4999038" y="1477963"/>
          <p14:tracePt t="74271" x="5059363" y="1524000"/>
          <p14:tracePt t="74293" x="5121275" y="1584325"/>
          <p14:tracePt t="74304" x="5143500" y="1616075"/>
          <p14:tracePt t="74318" x="5257800" y="1744663"/>
          <p14:tracePt t="74335" x="5326063" y="1812925"/>
          <p14:tracePt t="74351" x="5380038" y="1897063"/>
          <p14:tracePt t="74368" x="5418138" y="1951038"/>
          <p14:tracePt t="74385" x="5448300" y="1989138"/>
          <p14:tracePt t="74401" x="5494338" y="2065338"/>
          <p14:tracePt t="74418" x="5532438" y="2111375"/>
          <p14:tracePt t="74433" x="5570538" y="2187575"/>
          <p14:tracePt t="74433" x="5600700" y="2232025"/>
          <p14:tracePt t="74451" x="5622925" y="2278063"/>
          <p14:tracePt t="74466" x="5668963" y="2370138"/>
          <p14:tracePt t="74481" x="5715000" y="2468563"/>
          <p14:tracePt t="74499" x="5761038" y="2598738"/>
          <p14:tracePt t="74515" x="5807075" y="2697163"/>
          <p14:tracePt t="74515" x="5829300" y="2743200"/>
          <p14:tracePt t="74534" x="5867400" y="2819400"/>
          <p14:tracePt t="74555" x="5889625" y="2887663"/>
          <p14:tracePt t="74568" x="5913438" y="2903538"/>
          <p14:tracePt t="74585" x="5943600" y="2955925"/>
          <p14:tracePt t="74602" x="5981700" y="3009900"/>
          <p14:tracePt t="74619" x="6057900" y="3094038"/>
          <p14:tracePt t="74635" x="6096000" y="3170238"/>
          <p14:tracePt t="74652" x="6126163" y="3238500"/>
          <p14:tracePt t="74668" x="6164263" y="3322638"/>
          <p14:tracePt t="74683" x="6232525" y="3436938"/>
          <p14:tracePt t="74699" x="6286500" y="3535363"/>
          <p14:tracePt t="74715" x="6354763" y="3635375"/>
          <p14:tracePt t="74732" x="6430963" y="3794125"/>
          <p14:tracePt t="74748" x="6469063" y="3924300"/>
          <p14:tracePt t="74765" x="6515100" y="4022725"/>
          <p14:tracePt t="74765" x="6523038" y="4054475"/>
          <p14:tracePt t="74782" x="6569075" y="4137025"/>
          <p14:tracePt t="74802" x="6629400" y="4259263"/>
          <p14:tracePt t="74818" x="6705600" y="4373563"/>
          <p14:tracePt t="74835" x="6781800" y="4511675"/>
          <p14:tracePt t="74850" x="6865938" y="4656138"/>
          <p14:tracePt t="74867" x="6956425" y="4792663"/>
          <p14:tracePt t="74884" x="7032625" y="4937125"/>
          <p14:tracePt t="74900" x="7102475" y="5059363"/>
          <p14:tracePt t="74917" x="7146925" y="5203825"/>
          <p14:tracePt t="74934" x="7208838" y="5326063"/>
          <p14:tracePt t="74948" x="7269163" y="5394325"/>
          <p14:tracePt t="74964" x="7323138" y="5448300"/>
          <p14:tracePt t="74981" x="7353300" y="5486400"/>
          <p14:tracePt t="74998" x="7383463" y="5546725"/>
          <p14:tracePt t="75015" x="7437438" y="5616575"/>
          <p14:tracePt t="75032" x="7467600" y="5661025"/>
          <p14:tracePt t="75052" x="7489825" y="5699125"/>
          <p14:tracePt t="75068" x="7513638" y="5730875"/>
          <p14:tracePt t="75085" x="7527925" y="5761038"/>
          <p14:tracePt t="75101" x="7559675" y="5791200"/>
          <p14:tracePt t="75117" x="7566025" y="5799138"/>
          <p14:tracePt t="75133" x="7573963" y="5807075"/>
          <p14:tracePt t="75165" x="7581900" y="5813425"/>
          <p14:tracePt t="75182" x="7589838" y="5821363"/>
          <p14:tracePt t="75199" x="7597775" y="5821363"/>
          <p14:tracePt t="75230" x="7612063" y="5813425"/>
          <p14:tracePt t="75244" x="7620000" y="5807075"/>
          <p14:tracePt t="75261" x="7620000" y="5799138"/>
          <p14:tracePt t="75270" x="7627938" y="5753100"/>
          <p14:tracePt t="75287" x="7627938" y="5707063"/>
          <p14:tracePt t="75303" x="7627938" y="5668963"/>
          <p14:tracePt t="75321" x="7627938" y="5638800"/>
          <p14:tracePt t="75334" x="7627938" y="5622925"/>
          <p14:tracePt t="75350" x="7627938" y="5592763"/>
          <p14:tracePt t="75367" x="7604125" y="5570538"/>
          <p14:tracePt t="75387" x="7573963" y="5546725"/>
          <p14:tracePt t="75399" x="7535863" y="5532438"/>
          <p14:tracePt t="75417" x="7497763" y="5516563"/>
          <p14:tracePt t="75432" x="7445375" y="5508625"/>
          <p14:tracePt t="75448" x="7383463" y="5494338"/>
          <p14:tracePt t="75464" x="7353300" y="5478463"/>
          <p14:tracePt t="75480" x="7315200" y="5464175"/>
          <p14:tracePt t="75497" x="7292975" y="5456238"/>
          <p14:tracePt t="75520" x="7285038" y="5456238"/>
          <p14:tracePt t="75537" x="7269163" y="5456238"/>
          <p14:tracePt t="75553" x="7246938" y="5456238"/>
          <p14:tracePt t="75571" x="7208838" y="5456238"/>
          <p14:tracePt t="75585" x="7178675" y="5456238"/>
          <p14:tracePt t="75601" x="7140575" y="5456238"/>
          <p14:tracePt t="75618" x="7124700" y="5464175"/>
          <p14:tracePt t="75634" x="7108825" y="5470525"/>
          <p14:tracePt t="75650" x="7094538" y="5478463"/>
          <p14:tracePt t="75666" x="7078663" y="5486400"/>
          <p14:tracePt t="75683" x="7070725" y="5502275"/>
          <p14:tracePt t="75715" x="7064375" y="5508625"/>
          <p14:tracePt t="75726" x="7048500" y="5532438"/>
          <p14:tracePt t="75743" x="7026275" y="5562600"/>
          <p14:tracePt t="75760" x="6994525" y="5584825"/>
          <p14:tracePt t="75770" x="6950075" y="5608638"/>
          <p14:tracePt t="75787" x="6950075" y="5616575"/>
          <p14:tracePt t="75803" x="6942138" y="5622925"/>
          <p14:tracePt t="75820" x="6942138" y="5630863"/>
          <p14:tracePt t="75834" x="6934200" y="5661025"/>
          <p14:tracePt t="75850" x="6918325" y="5676900"/>
          <p14:tracePt t="75867" x="6888163" y="5715000"/>
          <p14:tracePt t="75883" x="6880225" y="5737225"/>
          <p14:tracePt t="75900" x="6865938" y="5768975"/>
          <p14:tracePt t="75917" x="6858000" y="5807075"/>
          <p14:tracePt t="75934" x="6835775" y="5837238"/>
          <p14:tracePt t="75948" x="6835775" y="5859463"/>
          <p14:tracePt t="75964" x="6835775" y="5889625"/>
          <p14:tracePt t="75981" x="6835775" y="5913438"/>
          <p14:tracePt t="75997" x="6835775" y="5959475"/>
          <p14:tracePt t="76014" x="6835775" y="6027738"/>
          <p14:tracePt t="76031" x="6835775" y="6065838"/>
          <p14:tracePt t="76031" x="6835775" y="6080125"/>
          <p14:tracePt t="76048" x="6835775" y="6111875"/>
          <p14:tracePt t="76068" x="6835775" y="6149975"/>
          <p14:tracePt t="76084" x="6835775" y="6180138"/>
          <p14:tracePt t="76100" x="6835775" y="6210300"/>
          <p14:tracePt t="76117" x="6850063" y="6240463"/>
          <p14:tracePt t="76134" x="6850063" y="6270625"/>
          <p14:tracePt t="76150" x="6858000" y="6308725"/>
          <p14:tracePt t="76150" x="6865938" y="6324600"/>
          <p14:tracePt t="76167" x="6880225" y="6354763"/>
          <p14:tracePt t="76183" x="6911975" y="6384925"/>
          <p14:tracePt t="76200" x="6918325" y="6392863"/>
          <p14:tracePt t="76213" x="6934200" y="6423025"/>
          <p14:tracePt t="76230" x="6950075" y="6446838"/>
          <p14:tracePt t="76247" x="6972300" y="6469063"/>
          <p14:tracePt t="76263" x="7002463" y="6499225"/>
          <p14:tracePt t="76263" x="7018338" y="6515100"/>
          <p14:tracePt t="76282" x="7124700" y="6599238"/>
          <p14:tracePt t="76303" x="7178675" y="6621463"/>
          <p14:tracePt t="76321" x="7192963" y="6621463"/>
          <p14:tracePt t="76334" x="7223125" y="6629400"/>
          <p14:tracePt t="76350" x="7231063" y="6629400"/>
          <p14:tracePt t="76381" x="7254875" y="6629400"/>
          <p14:tracePt t="76398" x="7269163" y="6629400"/>
          <p14:tracePt t="76415" x="7323138" y="6613525"/>
          <p14:tracePt t="76431" x="7391400" y="6591300"/>
          <p14:tracePt t="76448" x="7451725" y="6553200"/>
          <p14:tracePt t="76464" x="7467600" y="6537325"/>
          <p14:tracePt t="76477" x="7513638" y="6499225"/>
          <p14:tracePt t="76493" x="7566025" y="6446838"/>
          <p14:tracePt t="76510" x="7597775" y="6400800"/>
          <p14:tracePt t="76521" x="7642225" y="6324600"/>
          <p14:tracePt t="76542" x="7658100" y="6210300"/>
          <p14:tracePt t="76552" x="7673975" y="6126163"/>
          <p14:tracePt t="76570" x="7673975" y="6057900"/>
          <p14:tracePt t="76585" x="7673975" y="6042025"/>
          <p14:tracePt t="76599" x="7673975" y="6003925"/>
          <p14:tracePt t="76616" x="7673975" y="5997575"/>
          <p14:tracePt t="76648" x="7673975" y="5989638"/>
          <p14:tracePt t="76696" x="7635875" y="5959475"/>
          <p14:tracePt t="76714" x="7604125" y="5951538"/>
          <p14:tracePt t="76728" x="7559675" y="5921375"/>
          <p14:tracePt t="76746" x="7543800" y="5905500"/>
          <p14:tracePt t="76759" x="7535863" y="5889625"/>
          <p14:tracePt t="76776" x="7527925" y="5889625"/>
          <p14:tracePt t="76792" x="7513638" y="5875338"/>
          <p14:tracePt t="76801" x="7475538" y="5859463"/>
          <p14:tracePt t="76818" x="7421563" y="5859463"/>
          <p14:tracePt t="76835" x="7361238" y="5851525"/>
          <p14:tracePt t="76848" x="7337425" y="5837238"/>
          <p14:tracePt t="76865" x="7331075" y="5837238"/>
          <p14:tracePt t="76930" x="7315200" y="5837238"/>
          <p14:tracePt t="76948" x="7299325" y="5837238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70"/>
          <a:stretch>
            <a:fillRect/>
          </a:stretch>
        </p:blipFill>
        <p:spPr bwMode="auto">
          <a:xfrm>
            <a:off x="4335145" y="0"/>
            <a:ext cx="4800600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88625"/>
              </p:ext>
            </p:extLst>
          </p:nvPr>
        </p:nvGraphicFramePr>
        <p:xfrm>
          <a:off x="63183" y="4281857"/>
          <a:ext cx="5194618" cy="265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6" imgW="4522788" imgH="2346325" progId="MSDraw.Drawing.8.2">
                  <p:embed/>
                </p:oleObj>
              </mc:Choice>
              <mc:Fallback>
                <p:oleObj r:id="rId6" imgW="4522788" imgH="2346325" progId="MSDraw.Drawing.8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78" b="1163"/>
                      <a:stretch>
                        <a:fillRect/>
                      </a:stretch>
                    </p:blipFill>
                    <p:spPr bwMode="auto">
                      <a:xfrm>
                        <a:off x="63183" y="4281857"/>
                        <a:ext cx="5194618" cy="2654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0" descr="F7_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33" y="0"/>
            <a:ext cx="4259263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 descr="USA-AcidsandBases11_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10" r="-368" b="36862"/>
          <a:stretch>
            <a:fillRect/>
          </a:stretch>
        </p:blipFill>
        <p:spPr bwMode="auto">
          <a:xfrm>
            <a:off x="5486399" y="4107624"/>
            <a:ext cx="3649345" cy="251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Oval 13"/>
          <p:cNvSpPr>
            <a:spLocks noChangeArrowheads="1"/>
          </p:cNvSpPr>
          <p:nvPr/>
        </p:nvSpPr>
        <p:spPr bwMode="auto">
          <a:xfrm>
            <a:off x="63182" y="4306888"/>
            <a:ext cx="1508760" cy="172434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H="1" flipV="1">
            <a:off x="1571942" y="1600200"/>
            <a:ext cx="18288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7970838" y="1165225"/>
          <p14:tracePt t="561" x="8001000" y="1165225"/>
          <p14:tracePt t="569" x="8047038" y="1143000"/>
          <p14:tracePt t="583" x="8137525" y="1135063"/>
          <p14:tracePt t="600" x="8153400" y="1135063"/>
          <p14:tracePt t="616" x="8169275" y="1143000"/>
          <p14:tracePt t="873" x="8175625" y="1150938"/>
          <p14:tracePt t="882" x="8191500" y="1173163"/>
          <p14:tracePt t="889" x="8191500" y="1189038"/>
          <p14:tracePt t="899" x="8199438" y="1241425"/>
          <p14:tracePt t="917" x="8213725" y="1257300"/>
          <p14:tracePt t="933" x="8221663" y="1265238"/>
          <p14:tracePt t="950" x="8221663" y="1273175"/>
          <p14:tracePt t="1066" x="8213725" y="1273175"/>
          <p14:tracePt t="1465" x="8199438" y="1273175"/>
          <p14:tracePt t="1482" x="8191500" y="1273175"/>
          <p14:tracePt t="1498" x="8175625" y="1273175"/>
          <p14:tracePt t="1505" x="8169275" y="1273175"/>
          <p14:tracePt t="1516" x="8153400" y="1273175"/>
          <p14:tracePt t="1532" x="8145463" y="1273175"/>
          <p14:tracePt t="1549" x="8137525" y="1273175"/>
          <p14:tracePt t="1565" x="8131175" y="1273175"/>
          <p14:tracePt t="1581" x="8115300" y="1273175"/>
          <p14:tracePt t="1608" x="8099425" y="1273175"/>
          <p14:tracePt t="1632" x="8093075" y="1273175"/>
          <p14:tracePt t="1648" x="8085138" y="1273175"/>
          <p14:tracePt t="1672" x="8077200" y="1279525"/>
          <p14:tracePt t="2577" x="8069263" y="1279525"/>
          <p14:tracePt t="3266" x="8061325" y="1279525"/>
          <p14:tracePt t="3273" x="8047038" y="1279525"/>
          <p14:tracePt t="3297" x="8039100" y="1279525"/>
          <p14:tracePt t="3321" x="8016875" y="1279525"/>
          <p14:tracePt t="3330" x="8001000" y="1279525"/>
          <p14:tracePt t="3346" x="7993063" y="1279525"/>
          <p14:tracePt t="3353" x="7985125" y="1279525"/>
          <p14:tracePt t="3364" x="7970838" y="1279525"/>
          <p14:tracePt t="3382" x="7962900" y="1279525"/>
          <p14:tracePt t="3397" x="7954963" y="1279525"/>
          <p14:tracePt t="3417" x="7932738" y="1279525"/>
          <p14:tracePt t="3430" x="7908925" y="1279525"/>
          <p14:tracePt t="3446" x="7894638" y="1279525"/>
          <p14:tracePt t="3462" x="7894638" y="1273175"/>
          <p14:tracePt t="3593" x="7894638" y="1265238"/>
          <p14:tracePt t="3729" x="7886700" y="1265238"/>
          <p14:tracePt t="3737" x="7886700" y="1257300"/>
          <p14:tracePt t="3777" x="7886700" y="1241425"/>
          <p14:tracePt t="6132" x="7886700" y="1227138"/>
          <p14:tracePt t="8213" x="7878763" y="1227138"/>
          <p14:tracePt t="8793" x="7864475" y="1219200"/>
          <p14:tracePt t="8800" x="7848600" y="1211263"/>
          <p14:tracePt t="8848" x="7840663" y="1211263"/>
          <p14:tracePt t="8872" x="7832725" y="1211263"/>
          <p14:tracePt t="8880" x="7818438" y="1211263"/>
          <p14:tracePt t="8912" x="7802563" y="1211263"/>
          <p14:tracePt t="8944" x="7788275" y="1211263"/>
          <p14:tracePt t="8952" x="7772400" y="1211263"/>
          <p14:tracePt t="8960" x="7756525" y="1211263"/>
          <p14:tracePt t="8973" x="7726363" y="1211263"/>
          <p14:tracePt t="8991" x="7712075" y="1211263"/>
          <p14:tracePt t="8991" x="7696200" y="1211263"/>
          <p14:tracePt t="9009" x="7680325" y="1211263"/>
          <p14:tracePt t="9025" x="7642225" y="1211263"/>
          <p14:tracePt t="9042" x="7612063" y="1211263"/>
          <p14:tracePt t="9058" x="7581900" y="1219200"/>
          <p14:tracePt t="9075" x="7551738" y="1235075"/>
          <p14:tracePt t="9091" x="7521575" y="1235075"/>
          <p14:tracePt t="9107" x="7451725" y="1257300"/>
          <p14:tracePt t="9124" x="7331075" y="1287463"/>
          <p14:tracePt t="9140" x="7178675" y="1311275"/>
          <p14:tracePt t="9157" x="7018338" y="1363663"/>
          <p14:tracePt t="9174" x="6911975" y="1387475"/>
          <p14:tracePt t="9190" x="6819900" y="1401763"/>
          <p14:tracePt t="9207" x="6781800" y="1409700"/>
          <p14:tracePt t="9207" x="6765925" y="1409700"/>
          <p14:tracePt t="9225" x="6751638" y="1417638"/>
          <p14:tracePt t="9241" x="6705600" y="1417638"/>
          <p14:tracePt t="9258" x="6621463" y="1447800"/>
          <p14:tracePt t="9274" x="6492875" y="1470025"/>
          <p14:tracePt t="9290" x="6354763" y="1508125"/>
          <p14:tracePt t="9307" x="6232525" y="1546225"/>
          <p14:tracePt t="9324" x="6118225" y="1562100"/>
          <p14:tracePt t="9340" x="6035675" y="1562100"/>
          <p14:tracePt t="9357" x="5951538" y="1577975"/>
          <p14:tracePt t="9372" x="5859463" y="1584325"/>
          <p14:tracePt t="9388" x="5775325" y="1600200"/>
          <p14:tracePt t="9406" x="5707063" y="1608138"/>
          <p14:tracePt t="9423" x="5616575" y="1622425"/>
          <p14:tracePt t="9439" x="5532438" y="1654175"/>
          <p14:tracePt t="9439" x="5478463" y="1668463"/>
          <p14:tracePt t="9456" x="5372100" y="1714500"/>
          <p14:tracePt t="9473" x="5273675" y="1736725"/>
          <p14:tracePt t="9489" x="5197475" y="1760538"/>
          <p14:tracePt t="9507" x="5135563" y="1760538"/>
          <p14:tracePt t="9522" x="5045075" y="1782763"/>
          <p14:tracePt t="9538" x="4937125" y="1806575"/>
          <p14:tracePt t="9555" x="4792663" y="1851025"/>
          <p14:tracePt t="9572" x="4602163" y="1912938"/>
          <p14:tracePt t="9590" x="4419600" y="1958975"/>
          <p14:tracePt t="9607" x="4283075" y="2011363"/>
          <p14:tracePt t="9607" x="4206875" y="2035175"/>
          <p14:tracePt t="9625" x="4160838" y="2049463"/>
          <p14:tracePt t="9640" x="4046538" y="2095500"/>
          <p14:tracePt t="9657" x="4016375" y="2117725"/>
          <p14:tracePt t="9674" x="3984625" y="2125663"/>
          <p14:tracePt t="9690" x="3940175" y="2141538"/>
          <p14:tracePt t="9707" x="3856038" y="2179638"/>
          <p14:tracePt t="9724" x="3756025" y="2217738"/>
          <p14:tracePt t="9740" x="3679825" y="2263775"/>
          <p14:tracePt t="9756" x="3641725" y="2278063"/>
          <p14:tracePt t="9773" x="3627438" y="2293938"/>
          <p14:tracePt t="9789" x="3619500" y="2293938"/>
          <p14:tracePt t="9806" x="3611563" y="2301875"/>
          <p14:tracePt t="9823" x="3603625" y="2316163"/>
          <p14:tracePt t="9839" x="3573463" y="2339975"/>
          <p14:tracePt t="9857" x="3565525" y="2354263"/>
          <p14:tracePt t="9874" x="3551238" y="2354263"/>
          <p14:tracePt t="10008" x="3543300" y="2362200"/>
          <p14:tracePt t="10032" x="3535363" y="2362200"/>
          <p14:tracePt t="10048" x="3535363" y="2378075"/>
          <p14:tracePt t="10056" x="3527425" y="2378075"/>
          <p14:tracePt t="10064" x="3505200" y="2378075"/>
          <p14:tracePt t="10073" x="3413125" y="2438400"/>
          <p14:tracePt t="10090" x="3246438" y="2530475"/>
          <p14:tracePt t="10106" x="3101975" y="2574925"/>
          <p14:tracePt t="10123" x="3001963" y="2613025"/>
          <p14:tracePt t="10139" x="2949575" y="2636838"/>
          <p14:tracePt t="10156" x="2903538" y="2659063"/>
          <p14:tracePt t="10173" x="2887663" y="2674938"/>
          <p14:tracePt t="10189" x="2865438" y="2682875"/>
          <p14:tracePt t="10206" x="2857500" y="2689225"/>
          <p14:tracePt t="10224" x="2849563" y="2697163"/>
          <p14:tracePt t="10264" x="2841625" y="2697163"/>
          <p14:tracePt t="10281" x="2827338" y="2697163"/>
          <p14:tracePt t="10289" x="2803525" y="2697163"/>
          <p14:tracePt t="10296" x="2789238" y="2713038"/>
          <p14:tracePt t="10306" x="2759075" y="2727325"/>
          <p14:tracePt t="10323" x="2743200" y="2743200"/>
          <p14:tracePt t="10339" x="2727325" y="2751138"/>
          <p14:tracePt t="10355" x="2705100" y="2751138"/>
          <p14:tracePt t="10372" x="2689225" y="2759075"/>
          <p14:tracePt t="10389" x="2682875" y="2759075"/>
          <p14:tracePt t="10405" x="2667000" y="2759075"/>
          <p14:tracePt t="10440" x="2651125" y="2759075"/>
          <p14:tracePt t="10456" x="2636838" y="2759075"/>
          <p14:tracePt t="10464" x="2620963" y="2759075"/>
          <p14:tracePt t="10473" x="2574925" y="2759075"/>
          <p14:tracePt t="10491" x="2544763" y="2735263"/>
          <p14:tracePt t="10507" x="2506663" y="2713038"/>
          <p14:tracePt t="10523" x="2460625" y="2689225"/>
          <p14:tracePt t="10539" x="2392363" y="2644775"/>
          <p14:tracePt t="10556" x="2346325" y="2598738"/>
          <p14:tracePt t="10573" x="2332038" y="2582863"/>
          <p14:tracePt t="10589" x="2316163" y="2568575"/>
          <p14:tracePt t="10605" x="2308225" y="2536825"/>
          <p14:tracePt t="10622" x="2301875" y="2514600"/>
          <p14:tracePt t="10639" x="2301875" y="2492375"/>
          <p14:tracePt t="10639" x="2301875" y="2484438"/>
          <p14:tracePt t="10657" x="2301875" y="2476500"/>
          <p14:tracePt t="10672" x="2301875" y="2468563"/>
          <p14:tracePt t="10688" x="2301875" y="2460625"/>
          <p14:tracePt t="10706" x="2301875" y="2438400"/>
          <p14:tracePt t="10723" x="2301875" y="2422525"/>
          <p14:tracePt t="10739" x="2308225" y="2408238"/>
          <p14:tracePt t="10755" x="2324100" y="2392363"/>
          <p14:tracePt t="10771" x="2339975" y="2378075"/>
          <p14:tracePt t="10788" x="2346325" y="2378075"/>
          <p14:tracePt t="10808" x="2346325" y="2370138"/>
          <p14:tracePt t="10821" x="2362200" y="2354263"/>
          <p14:tracePt t="10839" x="2370138" y="2354263"/>
          <p14:tracePt t="10855" x="2378075" y="2354263"/>
          <p14:tracePt t="10871" x="2384425" y="2346325"/>
          <p14:tracePt t="10888" x="2384425" y="2332038"/>
          <p14:tracePt t="10921" x="2400300" y="2316163"/>
          <p14:tracePt t="10928" x="2408238" y="2308225"/>
          <p14:tracePt t="10938" x="2416175" y="2301875"/>
          <p14:tracePt t="10956" x="2422525" y="2301875"/>
          <p14:tracePt t="10971" x="2422525" y="2293938"/>
          <p14:tracePt t="10990" x="2438400" y="2286000"/>
          <p14:tracePt t="11008" x="2454275" y="2286000"/>
          <p14:tracePt t="11024" x="2454275" y="2278063"/>
          <p14:tracePt t="11036" x="2476500" y="2270125"/>
          <p14:tracePt t="11053" x="2484438" y="2263775"/>
          <p14:tracePt t="11070" x="2492375" y="2255838"/>
          <p14:tracePt t="11096" x="2506663" y="2232025"/>
          <p14:tracePt t="11120" x="2506663" y="2225675"/>
          <p14:tracePt t="11128" x="2514600" y="2225675"/>
          <p14:tracePt t="11138" x="2522538" y="2217738"/>
          <p14:tracePt t="11153" x="2530475" y="2209800"/>
          <p14:tracePt t="11170" x="2530475" y="2201863"/>
          <p14:tracePt t="12331" x="2530475" y="2209800"/>
          <p14:tracePt t="12504" x="2536825" y="2225675"/>
          <p14:tracePt t="12512" x="2536825" y="2232025"/>
          <p14:tracePt t="12521" x="2544763" y="2247900"/>
          <p14:tracePt t="12538" x="2552700" y="2270125"/>
          <p14:tracePt t="12553" x="2568575" y="2278063"/>
          <p14:tracePt t="12570" x="2568575" y="2293938"/>
          <p14:tracePt t="12587" x="2574925" y="2308225"/>
          <p14:tracePt t="12603" x="2590800" y="2324100"/>
          <p14:tracePt t="12620" x="2598738" y="2346325"/>
          <p14:tracePt t="12637" x="2613025" y="2362200"/>
          <p14:tracePt t="12654" x="2620963" y="2378075"/>
          <p14:tracePt t="12670" x="2628900" y="2378075"/>
          <p14:tracePt t="12686" x="2628900" y="2392363"/>
          <p14:tracePt t="12720" x="2636838" y="2400300"/>
          <p14:tracePt t="12728" x="2636838" y="2408238"/>
          <p14:tracePt t="12753" x="2651125" y="2416175"/>
          <p14:tracePt t="12776" x="2651125" y="2422525"/>
          <p14:tracePt t="12785" x="2651125" y="2430463"/>
          <p14:tracePt t="12792" x="2659063" y="2446338"/>
          <p14:tracePt t="12803" x="2659063" y="2468563"/>
          <p14:tracePt t="12820" x="2674938" y="2492375"/>
          <p14:tracePt t="12837" x="2705100" y="2530475"/>
          <p14:tracePt t="12854" x="2743200" y="2606675"/>
          <p14:tracePt t="12870" x="2797175" y="2667000"/>
          <p14:tracePt t="12887" x="2865438" y="2759075"/>
          <p14:tracePt t="12887" x="2903538" y="2797175"/>
          <p14:tracePt t="12905" x="2925763" y="2827338"/>
          <p14:tracePt t="12919" x="2987675" y="2911475"/>
          <p14:tracePt t="12939" x="3001963" y="2949575"/>
          <p14:tracePt t="12955" x="3040063" y="2994025"/>
          <p14:tracePt t="12970" x="3086100" y="3078163"/>
          <p14:tracePt t="12987" x="3124200" y="3116263"/>
          <p14:tracePt t="13004" x="3154363" y="3162300"/>
          <p14:tracePt t="13021" x="3184525" y="3192463"/>
          <p14:tracePt t="13037" x="3216275" y="3222625"/>
          <p14:tracePt t="13053" x="3230563" y="3260725"/>
          <p14:tracePt t="13070" x="3260725" y="3292475"/>
          <p14:tracePt t="13087" x="3284538" y="3330575"/>
          <p14:tracePt t="13103" x="3314700" y="3375025"/>
          <p14:tracePt t="13103" x="3336925" y="3398838"/>
          <p14:tracePt t="13121" x="3368675" y="3429000"/>
          <p14:tracePt t="13137" x="3390900" y="3467100"/>
          <p14:tracePt t="13154" x="3406775" y="3497263"/>
          <p14:tracePt t="13170" x="3421063" y="3527425"/>
          <p14:tracePt t="13186" x="3444875" y="3573463"/>
          <p14:tracePt t="13203" x="3475038" y="3611563"/>
          <p14:tracePt t="13220" x="3513138" y="3673475"/>
          <p14:tracePt t="13236" x="3551238" y="3725863"/>
          <p14:tracePt t="13253" x="3559175" y="3749675"/>
          <p14:tracePt t="13269" x="3565525" y="3763963"/>
          <p14:tracePt t="13286" x="3581400" y="3787775"/>
          <p14:tracePt t="13303" x="3581400" y="3817938"/>
          <p14:tracePt t="13319" x="3603625" y="3902075"/>
          <p14:tracePt t="13337" x="3627438" y="3946525"/>
          <p14:tracePt t="13352" x="3665538" y="4000500"/>
          <p14:tracePt t="13371" x="3665538" y="4030663"/>
          <p14:tracePt t="13386" x="3665538" y="4068763"/>
          <p14:tracePt t="13404" x="3665538" y="4122738"/>
          <p14:tracePt t="13420" x="3665538" y="4168775"/>
          <p14:tracePt t="13437" x="3665538" y="4191000"/>
          <p14:tracePt t="13451" x="3665538" y="4198938"/>
          <p14:tracePt t="13467" x="3665538" y="4206875"/>
          <p14:tracePt t="13484" x="3657600" y="4206875"/>
          <p14:tracePt t="13528" x="3649663" y="4206875"/>
          <p14:tracePt t="13568" x="3641725" y="4206875"/>
          <p14:tracePt t="13608" x="3641725" y="4191000"/>
          <p14:tracePt t="13976" x="3641725" y="4183063"/>
          <p14:tracePt t="14008" x="3635375" y="4168775"/>
          <p14:tracePt t="14017" x="3627438" y="4168775"/>
          <p14:tracePt t="14024" x="3627438" y="4152900"/>
          <p14:tracePt t="14035" x="3611563" y="4114800"/>
          <p14:tracePt t="14052" x="3597275" y="4076700"/>
          <p14:tracePt t="14069" x="3581400" y="4022725"/>
          <p14:tracePt t="14086" x="3559175" y="3978275"/>
          <p14:tracePt t="14102" x="3505200" y="3908425"/>
          <p14:tracePt t="14119" x="3444875" y="3832225"/>
          <p14:tracePt t="14136" x="3360738" y="3711575"/>
          <p14:tracePt t="14136" x="3330575" y="3679825"/>
          <p14:tracePt t="14153" x="3268663" y="3619500"/>
          <p14:tracePt t="14169" x="3200400" y="3551238"/>
          <p14:tracePt t="14187" x="3132138" y="3467100"/>
          <p14:tracePt t="14203" x="3055938" y="3375025"/>
          <p14:tracePt t="14219" x="2963863" y="3284538"/>
          <p14:tracePt t="14235" x="2911475" y="3222625"/>
          <p14:tracePt t="14252" x="2841625" y="3140075"/>
          <p14:tracePt t="14268" x="2759075" y="3055938"/>
          <p14:tracePt t="14285" x="2651125" y="2963863"/>
          <p14:tracePt t="14302" x="2522538" y="2827338"/>
          <p14:tracePt t="14318" x="2392363" y="2689225"/>
          <p14:tracePt t="14335" x="2293938" y="2598738"/>
          <p14:tracePt t="14335" x="2247900" y="2544763"/>
          <p14:tracePt t="14353" x="2179638" y="2460625"/>
          <p14:tracePt t="14369" x="2111375" y="2362200"/>
          <p14:tracePt t="14386" x="2035175" y="2263775"/>
          <p14:tracePt t="14405" x="1981200" y="2179638"/>
          <p14:tracePt t="14419" x="1927225" y="2111375"/>
          <p14:tracePt t="14436" x="1882775" y="2027238"/>
          <p14:tracePt t="14451" x="1844675" y="1958975"/>
          <p14:tracePt t="14468" x="1798638" y="1882775"/>
          <p14:tracePt t="14485" x="1782763" y="1836738"/>
          <p14:tracePt t="14485" x="1768475" y="1806575"/>
          <p14:tracePt t="14504" x="1760538" y="1790700"/>
          <p14:tracePt t="14518" x="1744663" y="1752600"/>
          <p14:tracePt t="14518" x="1730375" y="1736725"/>
          <p14:tracePt t="14537" x="1714500" y="1722438"/>
          <p14:tracePt t="14551" x="1676400" y="1660525"/>
          <p14:tracePt t="14569" x="1660525" y="1630363"/>
          <p14:tracePt t="14586" x="1646238" y="1600200"/>
          <p14:tracePt t="14602" x="1630363" y="1562100"/>
          <p14:tracePt t="14619" x="1608138" y="1531938"/>
          <p14:tracePt t="14636" x="1608138" y="1508125"/>
          <p14:tracePt t="14652" x="1608138" y="1485900"/>
          <p14:tracePt t="14668" x="1600200" y="1455738"/>
          <p14:tracePt t="14685" x="1592263" y="1439863"/>
          <p14:tracePt t="14701" x="1577975" y="1401763"/>
          <p14:tracePt t="14718" x="1562100" y="1387475"/>
          <p14:tracePt t="14734" x="1546225" y="1371600"/>
          <p14:tracePt t="14753" x="1546225" y="1355725"/>
          <p14:tracePt t="14769" x="1546225" y="1333500"/>
          <p14:tracePt t="14786" x="1531938" y="1317625"/>
          <p14:tracePt t="14802" x="1531938" y="1311275"/>
          <p14:tracePt t="14818" x="1531938" y="1303338"/>
          <p14:tracePt t="14840" x="1531938" y="1311275"/>
          <p14:tracePt t="14960" x="1539875" y="1325563"/>
          <p14:tracePt t="14984" x="1546225" y="1333500"/>
          <p14:tracePt t="15001" x="1546225" y="1341438"/>
          <p14:tracePt t="15008" x="1554163" y="1355725"/>
          <p14:tracePt t="15018" x="1577975" y="1401763"/>
          <p14:tracePt t="15035" x="1630363" y="1455738"/>
          <p14:tracePt t="15050" x="1684338" y="1524000"/>
          <p14:tracePt t="15067" x="1730375" y="1616075"/>
          <p14:tracePt t="15084" x="1798638" y="1744663"/>
          <p14:tracePt t="15101" x="1866900" y="1851025"/>
          <p14:tracePt t="15118" x="1912938" y="1935163"/>
          <p14:tracePt t="15135" x="1965325" y="2019300"/>
          <p14:tracePt t="15135" x="1997075" y="2049463"/>
          <p14:tracePt t="15152" x="2041525" y="2095500"/>
          <p14:tracePt t="15167" x="2217738" y="2255838"/>
          <p14:tracePt t="15185" x="2346325" y="2362200"/>
          <p14:tracePt t="15202" x="2484438" y="2498725"/>
          <p14:tracePt t="15218" x="2590800" y="2636838"/>
          <p14:tracePt t="15235" x="2667000" y="2720975"/>
          <p14:tracePt t="15251" x="2720975" y="2773363"/>
          <p14:tracePt t="15267" x="2781300" y="2857500"/>
          <p14:tracePt t="15284" x="2865438" y="2955925"/>
          <p14:tracePt t="15301" x="2933700" y="3048000"/>
          <p14:tracePt t="15317" x="3001963" y="3140075"/>
          <p14:tracePt t="15334" x="3040063" y="3208338"/>
          <p14:tracePt t="15351" x="3078163" y="3260725"/>
          <p14:tracePt t="15351" x="3101975" y="3292475"/>
          <p14:tracePt t="15369" x="3108325" y="3330575"/>
          <p14:tracePt t="15383" x="3170238" y="3451225"/>
          <p14:tracePt t="15401" x="3192463" y="3521075"/>
          <p14:tracePt t="15418" x="3238500" y="3611563"/>
          <p14:tracePt t="15434" x="3276600" y="3679825"/>
          <p14:tracePt t="15449" x="3306763" y="3763963"/>
          <p14:tracePt t="15466" x="3336925" y="3802063"/>
          <p14:tracePt t="15482" x="3360738" y="3894138"/>
          <p14:tracePt t="15502" x="3390900" y="4008438"/>
          <p14:tracePt t="15518" x="3413125" y="4114800"/>
          <p14:tracePt t="15535" x="3436938" y="4191000"/>
          <p14:tracePt t="15549" x="3451225" y="4251325"/>
          <p14:tracePt t="15566" x="3475038" y="4321175"/>
          <p14:tracePt t="15566" x="3489325" y="4359275"/>
          <p14:tracePt t="15585" x="3497263" y="4419600"/>
          <p14:tracePt t="15602" x="3505200" y="4495800"/>
          <p14:tracePt t="15618" x="3513138" y="4556125"/>
          <p14:tracePt t="15635" x="3535363" y="4610100"/>
          <p14:tracePt t="15651" x="3543300" y="4625975"/>
          <p14:tracePt t="15666" x="3551238" y="4632325"/>
          <p14:tracePt t="15684" x="3551238" y="4610100"/>
          <p14:tracePt t="15728" x="3551238" y="4587875"/>
          <p14:tracePt t="15736" x="3551238" y="4564063"/>
          <p14:tracePt t="15750" x="3543300" y="4518025"/>
          <p14:tracePt t="15767" x="3543300" y="4503738"/>
          <p14:tracePt t="15784" x="3543300" y="4487863"/>
          <p14:tracePt t="15801" x="3543300" y="4479925"/>
          <p14:tracePt t="15818" x="3535363" y="4465638"/>
          <p14:tracePt t="15835" x="3535363" y="4435475"/>
          <p14:tracePt t="15850" x="3521075" y="4397375"/>
          <p14:tracePt t="15867" x="3497263" y="4343400"/>
          <p14:tracePt t="15884" x="3489325" y="4297363"/>
          <p14:tracePt t="15900" x="3482975" y="4297363"/>
          <p14:tracePt t="15916" x="3482975" y="4283075"/>
          <p14:tracePt t="15933" x="3482975" y="4275138"/>
          <p14:tracePt t="16424" x="3489325" y="4275138"/>
          <p14:tracePt t="17064" x="3497263" y="4275138"/>
          <p14:tracePt t="17128" x="3505200" y="4275138"/>
          <p14:tracePt t="17144" x="3505200" y="4267200"/>
          <p14:tracePt t="17168" x="3521075" y="4259263"/>
          <p14:tracePt t="17176" x="3535363" y="4251325"/>
          <p14:tracePt t="17200" x="3543300" y="4251325"/>
          <p14:tracePt t="17216" x="3551238" y="4244975"/>
          <p14:tracePt t="17224" x="3565525" y="4229100"/>
          <p14:tracePt t="17233" x="3573463" y="4229100"/>
          <p14:tracePt t="17249" x="3589338" y="4221163"/>
          <p14:tracePt t="17266" x="3597275" y="4221163"/>
          <p14:tracePt t="17281" x="3597275" y="4213225"/>
          <p14:tracePt t="17298" x="3611563" y="4206875"/>
          <p14:tracePt t="17316" x="3627438" y="4198938"/>
          <p14:tracePt t="17332" x="3635375" y="4191000"/>
          <p14:tracePt t="17348" x="3649663" y="4183063"/>
          <p14:tracePt t="17366" x="3665538" y="4160838"/>
          <p14:tracePt t="17382" x="3679825" y="4144963"/>
          <p14:tracePt t="17399" x="3695700" y="4122738"/>
          <p14:tracePt t="17399" x="3695700" y="4114800"/>
          <p14:tracePt t="17417" x="3711575" y="4106863"/>
          <p14:tracePt t="17431" x="3725863" y="4092575"/>
          <p14:tracePt t="17449" x="3725863" y="4084638"/>
          <p14:tracePt t="17472" x="3725863" y="4068763"/>
          <p14:tracePt t="17504" x="3725863" y="4060825"/>
          <p14:tracePt t="17520" x="3725863" y="4054475"/>
          <p14:tracePt t="17529" x="3725863" y="4046538"/>
          <p14:tracePt t="17592" x="3741738" y="4038600"/>
          <p14:tracePt t="17608" x="3741738" y="4030663"/>
          <p14:tracePt t="17616" x="3749675" y="4022725"/>
          <p14:tracePt t="17633" x="3749675" y="4016375"/>
          <p14:tracePt t="17688" x="3756025" y="4008438"/>
          <p14:tracePt t="17697" x="3771900" y="4000500"/>
          <p14:tracePt t="17704" x="3779838" y="3978275"/>
          <p14:tracePt t="17715" x="3825875" y="3946525"/>
          <p14:tracePt t="17732" x="3832225" y="3916363"/>
          <p14:tracePt t="17747" x="3840163" y="3908425"/>
          <p14:tracePt t="17763" x="3863975" y="3856038"/>
          <p14:tracePt t="17782" x="3870325" y="3832225"/>
          <p14:tracePt t="17798" x="3886200" y="3794125"/>
          <p14:tracePt t="17815" x="3894138" y="3771900"/>
          <p14:tracePt t="17831" x="3894138" y="3741738"/>
          <p14:tracePt t="17849" x="3886200" y="3711575"/>
          <p14:tracePt t="17866" x="3878263" y="3679825"/>
          <p14:tracePt t="17883" x="3856038" y="3657600"/>
          <p14:tracePt t="17898" x="3825875" y="3627438"/>
          <p14:tracePt t="17915" x="3810000" y="3597275"/>
          <p14:tracePt t="17932" x="3802063" y="3573463"/>
          <p14:tracePt t="17950" x="3794125" y="3543300"/>
          <p14:tracePt t="17965" x="3787775" y="3513138"/>
          <p14:tracePt t="17980" x="3779838" y="3482975"/>
          <p14:tracePt t="17997" x="3771900" y="3444875"/>
          <p14:tracePt t="18015" x="3771900" y="3413125"/>
          <p14:tracePt t="18015" x="3763963" y="3390900"/>
          <p14:tracePt t="18034" x="3763963" y="3382963"/>
          <p14:tracePt t="18047" x="3725863" y="3306763"/>
          <p14:tracePt t="18065" x="3703638" y="3268663"/>
          <p14:tracePt t="18081" x="3687763" y="3238500"/>
          <p14:tracePt t="18098" x="3665538" y="3200400"/>
          <p14:tracePt t="18115" x="3635375" y="3162300"/>
          <p14:tracePt t="18132" x="3611563" y="3124200"/>
          <p14:tracePt t="18148" x="3581400" y="3086100"/>
          <p14:tracePt t="18163" x="3565525" y="3063875"/>
          <p14:tracePt t="18180" x="3527425" y="3032125"/>
          <p14:tracePt t="18197" x="3513138" y="3009900"/>
          <p14:tracePt t="18213" x="3497263" y="2963863"/>
          <p14:tracePt t="18230" x="3475038" y="2925763"/>
          <p14:tracePt t="18246" x="3451225" y="2887663"/>
          <p14:tracePt t="18263" x="3413125" y="2827338"/>
          <p14:tracePt t="18281" x="3375025" y="2781300"/>
          <p14:tracePt t="18297" x="3360738" y="2759075"/>
          <p14:tracePt t="18314" x="3344863" y="2743200"/>
          <p14:tracePt t="18330" x="3330575" y="2720975"/>
          <p14:tracePt t="18346" x="3306763" y="2720975"/>
          <p14:tracePt t="18363" x="3298825" y="2705100"/>
          <p14:tracePt t="18379" x="3260725" y="2705100"/>
          <p14:tracePt t="18397" x="3254375" y="2689225"/>
          <p14:tracePt t="18413" x="3216275" y="2674938"/>
          <p14:tracePt t="18430" x="3178175" y="2667000"/>
          <p14:tracePt t="18447" x="3154363" y="2644775"/>
          <p14:tracePt t="18463" x="3124200" y="2613025"/>
          <p14:tracePt t="18481" x="3101975" y="2613025"/>
          <p14:tracePt t="18497" x="3086100" y="2598738"/>
          <p14:tracePt t="18514" x="3055938" y="2598738"/>
          <p14:tracePt t="18531" x="3025775" y="2582863"/>
          <p14:tracePt t="18546" x="3009900" y="2582863"/>
          <p14:tracePt t="18563" x="2994025" y="2582863"/>
          <p14:tracePt t="18579" x="2987675" y="2574925"/>
          <p14:tracePt t="18596" x="2979738" y="2574925"/>
          <p14:tracePt t="18612" x="2949575" y="2574925"/>
          <p14:tracePt t="18630" x="2933700" y="2574925"/>
          <p14:tracePt t="18646" x="2903538" y="2560638"/>
          <p14:tracePt t="18664" x="2879725" y="2552700"/>
          <p14:tracePt t="18679" x="2873375" y="2544763"/>
          <p14:tracePt t="18696" x="2857500" y="2544763"/>
          <p14:tracePt t="18714" x="2841625" y="2544763"/>
          <p14:tracePt t="18730" x="2835275" y="2544763"/>
          <p14:tracePt t="18746" x="2811463" y="2544763"/>
          <p14:tracePt t="18764" x="2765425" y="2544763"/>
          <p14:tracePt t="18781" x="2727325" y="2544763"/>
          <p14:tracePt t="18797" x="2651125" y="2544763"/>
          <p14:tracePt t="18814" x="2613025" y="2552700"/>
          <p14:tracePt t="18830" x="2582863" y="2560638"/>
          <p14:tracePt t="18830" x="2574925" y="2560638"/>
          <p14:tracePt t="18849" x="2568575" y="2568575"/>
          <p14:tracePt t="18863" x="2552700" y="2574925"/>
          <p14:tracePt t="18881" x="2544763" y="2590800"/>
          <p14:tracePt t="18898" x="2522538" y="2598738"/>
          <p14:tracePt t="18915" x="2498725" y="2620963"/>
          <p14:tracePt t="18931" x="2468563" y="2651125"/>
          <p14:tracePt t="18947" x="2438400" y="2682875"/>
          <p14:tracePt t="18964" x="2416175" y="2697163"/>
          <p14:tracePt t="18980" x="2400300" y="2720975"/>
          <p14:tracePt t="18997" x="2384425" y="2727325"/>
          <p14:tracePt t="19014" x="2378075" y="2751138"/>
          <p14:tracePt t="19014" x="2370138" y="2751138"/>
          <p14:tracePt t="19033" x="2370138" y="2759075"/>
          <p14:tracePt t="19046" x="2362200" y="2765425"/>
          <p14:tracePt t="19063" x="2354263" y="2797175"/>
          <p14:tracePt t="19081" x="2339975" y="2803525"/>
          <p14:tracePt t="19098" x="2324100" y="2819400"/>
          <p14:tracePt t="19114" x="2316163" y="2841625"/>
          <p14:tracePt t="19130" x="2301875" y="2865438"/>
          <p14:tracePt t="19147" x="2278063" y="2879725"/>
          <p14:tracePt t="19164" x="2270125" y="2903538"/>
          <p14:tracePt t="19180" x="2255838" y="2917825"/>
          <p14:tracePt t="19197" x="2239963" y="2933700"/>
          <p14:tracePt t="19213" x="2217738" y="2963863"/>
          <p14:tracePt t="19230" x="2201863" y="2971800"/>
          <p14:tracePt t="19246" x="2171700" y="3025775"/>
          <p14:tracePt t="19246" x="2163763" y="3040063"/>
          <p14:tracePt t="19265" x="2155825" y="3048000"/>
          <p14:tracePt t="19280" x="2133600" y="3101975"/>
          <p14:tracePt t="19297" x="2117725" y="3116263"/>
          <p14:tracePt t="19314" x="2111375" y="3140075"/>
          <p14:tracePt t="19331" x="2103438" y="3146425"/>
          <p14:tracePt t="19347" x="2103438" y="3170238"/>
          <p14:tracePt t="19361" x="2103438" y="3200400"/>
          <p14:tracePt t="19378" x="2103438" y="3230563"/>
          <p14:tracePt t="19397" x="2103438" y="3254375"/>
          <p14:tracePt t="19414" x="2103438" y="3276600"/>
          <p14:tracePt t="19429" x="2111375" y="3306763"/>
          <p14:tracePt t="19445" x="2111375" y="3330575"/>
          <p14:tracePt t="19462" x="2111375" y="3352800"/>
          <p14:tracePt t="19479" x="2103438" y="3390900"/>
          <p14:tracePt t="19495" x="2103438" y="3398838"/>
          <p14:tracePt t="19513" x="2103438" y="3413125"/>
          <p14:tracePt t="19531" x="2103438" y="3421063"/>
          <p14:tracePt t="19545" x="2103438" y="3429000"/>
          <p14:tracePt t="19561" x="2103438" y="3444875"/>
          <p14:tracePt t="19600" x="2103438" y="3451225"/>
          <p14:tracePt t="19616" x="2103438" y="3459163"/>
          <p14:tracePt t="19624" x="2103438" y="3482975"/>
          <p14:tracePt t="19632" x="2111375" y="3497263"/>
          <p14:tracePt t="19648" x="2111375" y="3513138"/>
          <p14:tracePt t="19664" x="2111375" y="3527425"/>
          <p14:tracePt t="19679" x="2125663" y="3559175"/>
          <p14:tracePt t="19697" x="2133600" y="3589338"/>
          <p14:tracePt t="19713" x="2141538" y="3611563"/>
          <p14:tracePt t="19730" x="2149475" y="3641725"/>
          <p14:tracePt t="19746" x="2155825" y="3649663"/>
          <p14:tracePt t="19762" x="2163763" y="3665538"/>
          <p14:tracePt t="19779" x="2179638" y="3687763"/>
          <p14:tracePt t="19796" x="2193925" y="3711575"/>
          <p14:tracePt t="19813" x="2217738" y="3749675"/>
          <p14:tracePt t="19829" x="2239963" y="3779838"/>
          <p14:tracePt t="19846" x="2270125" y="3817938"/>
          <p14:tracePt t="19863" x="2286000" y="3840163"/>
          <p14:tracePt t="19879" x="2293938" y="3870325"/>
          <p14:tracePt t="19879" x="2301875" y="3870325"/>
          <p14:tracePt t="19897" x="2316163" y="3894138"/>
          <p14:tracePt t="19913" x="2316163" y="3908425"/>
          <p14:tracePt t="19931" x="2332038" y="3916363"/>
          <p14:tracePt t="19945" x="2332038" y="3924300"/>
          <p14:tracePt t="19962" x="2346325" y="3940175"/>
          <p14:tracePt t="19979" x="2362200" y="3970338"/>
          <p14:tracePt t="19996" x="2384425" y="4000500"/>
          <p14:tracePt t="20013" x="2416175" y="4022725"/>
          <p14:tracePt t="20030" x="2468563" y="4060825"/>
          <p14:tracePt t="20046" x="2484438" y="4084638"/>
          <p14:tracePt t="20062" x="2506663" y="4098925"/>
          <p14:tracePt t="20078" x="2522538" y="4114800"/>
          <p14:tracePt t="20095" x="2574925" y="4152900"/>
          <p14:tracePt t="20113" x="2598738" y="4168775"/>
          <p14:tracePt t="20130" x="2628900" y="4191000"/>
          <p14:tracePt t="20146" x="2644775" y="4206875"/>
          <p14:tracePt t="20163" x="2667000" y="4229100"/>
          <p14:tracePt t="20179" x="2705100" y="4244975"/>
          <p14:tracePt t="20195" x="2735263" y="4267200"/>
          <p14:tracePt t="20211" x="2759075" y="4283075"/>
          <p14:tracePt t="20228" x="2781300" y="4297363"/>
          <p14:tracePt t="20244" x="2789238" y="4313238"/>
          <p14:tracePt t="20261" x="2803525" y="4327525"/>
          <p14:tracePt t="20278" x="2811463" y="4343400"/>
          <p14:tracePt t="20294" x="2835275" y="4359275"/>
          <p14:tracePt t="20311" x="2841625" y="4359275"/>
          <p14:tracePt t="20327" x="2857500" y="4365625"/>
          <p14:tracePt t="20345" x="2879725" y="4373563"/>
          <p14:tracePt t="20361" x="2895600" y="4381500"/>
          <p14:tracePt t="20378" x="2911475" y="4397375"/>
          <p14:tracePt t="20394" x="2917825" y="4397375"/>
          <p14:tracePt t="20411" x="2963863" y="4411663"/>
          <p14:tracePt t="20428" x="2987675" y="4419600"/>
          <p14:tracePt t="20444" x="3032125" y="4449763"/>
          <p14:tracePt t="20461" x="3070225" y="4473575"/>
          <p14:tracePt t="20477" x="3108325" y="4479925"/>
          <p14:tracePt t="20494" x="3140075" y="4503738"/>
          <p14:tracePt t="20511" x="3208338" y="4518025"/>
          <p14:tracePt t="20531" x="3230563" y="4525963"/>
          <p14:tracePt t="20546" x="3254375" y="4533900"/>
          <p14:tracePt t="20563" x="3268663" y="4541838"/>
          <p14:tracePt t="20578" x="3306763" y="4541838"/>
          <p14:tracePt t="20596" x="3344863" y="4549775"/>
          <p14:tracePt t="20612" x="3375025" y="4564063"/>
          <p14:tracePt t="20629" x="3444875" y="4587875"/>
          <p14:tracePt t="20645" x="3482975" y="4594225"/>
          <p14:tracePt t="20662" x="3521075" y="4602163"/>
          <p14:tracePt t="20679" x="3573463" y="4610100"/>
          <p14:tracePt t="20695" x="3627438" y="4610100"/>
          <p14:tracePt t="20695" x="3649663" y="4610100"/>
          <p14:tracePt t="20714" x="3703638" y="4610100"/>
          <p14:tracePt t="20729" x="3771900" y="4610100"/>
          <p14:tracePt t="20746" x="3825875" y="4610100"/>
          <p14:tracePt t="20762" x="3902075" y="4579938"/>
          <p14:tracePt t="20779" x="3954463" y="4572000"/>
          <p14:tracePt t="20795" x="4016375" y="4549775"/>
          <p14:tracePt t="20812" x="4046538" y="4525963"/>
          <p14:tracePt t="20828" x="4060825" y="4495800"/>
          <p14:tracePt t="20845" x="4060825" y="4473575"/>
          <p14:tracePt t="20862" x="4060825" y="4435475"/>
          <p14:tracePt t="20878" x="4068763" y="4389438"/>
          <p14:tracePt t="20895" x="4098925" y="4327525"/>
          <p14:tracePt t="20895" x="4114800" y="4305300"/>
          <p14:tracePt t="20913" x="4168775" y="4259263"/>
          <p14:tracePt t="20929" x="4221163" y="4221163"/>
          <p14:tracePt t="20946" x="4251325" y="4168775"/>
          <p14:tracePt t="20962" x="4267200" y="4122738"/>
          <p14:tracePt t="20979" x="4267200" y="4054475"/>
          <p14:tracePt t="20996" x="4267200" y="4000500"/>
          <p14:tracePt t="21010" x="4267200" y="3954463"/>
          <p14:tracePt t="21027" x="4237038" y="3894138"/>
          <p14:tracePt t="21044" x="4229100" y="3870325"/>
          <p14:tracePt t="21060" x="4183063" y="3840163"/>
          <p14:tracePt t="21077" x="4144963" y="3756025"/>
          <p14:tracePt t="21095" x="4092575" y="3673475"/>
          <p14:tracePt t="21095" x="4060825" y="3627438"/>
          <p14:tracePt t="21112" x="4038600" y="3597275"/>
          <p14:tracePt t="21126" x="3992563" y="3513138"/>
          <p14:tracePt t="21143" x="3970338" y="3459163"/>
          <p14:tracePt t="21161" x="3940175" y="3421063"/>
          <p14:tracePt t="21177" x="3902075" y="3368675"/>
          <p14:tracePt t="21194" x="3863975" y="3306763"/>
          <p14:tracePt t="21210" x="3810000" y="3216275"/>
          <p14:tracePt t="21227" x="3749675" y="3124200"/>
          <p14:tracePt t="21244" x="3711575" y="3078163"/>
          <p14:tracePt t="21260" x="3673475" y="3025775"/>
          <p14:tracePt t="21277" x="3627438" y="2963863"/>
          <p14:tracePt t="21294" x="3581400" y="2917825"/>
          <p14:tracePt t="21310" x="3521075" y="2857500"/>
          <p14:tracePt t="21327" x="3436938" y="2811463"/>
          <p14:tracePt t="21327" x="3398838" y="2781300"/>
          <p14:tracePt t="21345" x="3314700" y="2720975"/>
          <p14:tracePt t="21361" x="3284538" y="2705100"/>
          <p14:tracePt t="21377" x="3246438" y="2667000"/>
          <p14:tracePt t="21393" x="3222625" y="2651125"/>
          <p14:tracePt t="21414" x="3178175" y="2628900"/>
          <p14:tracePt t="21426" x="3132138" y="2606675"/>
          <p14:tracePt t="21443" x="3101975" y="2590800"/>
          <p14:tracePt t="21460" x="3094038" y="2582863"/>
          <p14:tracePt t="21476" x="3086100" y="2582863"/>
          <p14:tracePt t="21493" x="3078163" y="2582863"/>
          <p14:tracePt t="21592" x="3070225" y="2582863"/>
          <p14:tracePt t="21600" x="3063875" y="2582863"/>
          <p14:tracePt t="21610" x="3040063" y="2582863"/>
          <p14:tracePt t="21627" x="3025775" y="2590800"/>
          <p14:tracePt t="21644" x="3001963" y="2598738"/>
          <p14:tracePt t="21661" x="2979738" y="2598738"/>
          <p14:tracePt t="21678" x="2963863" y="2613025"/>
          <p14:tracePt t="21694" x="2955925" y="2620963"/>
          <p14:tracePt t="21710" x="2949575" y="2620963"/>
          <p14:tracePt t="21727" x="2933700" y="2636838"/>
          <p14:tracePt t="21745" x="2917825" y="2651125"/>
          <p14:tracePt t="21762" x="2911475" y="2651125"/>
          <p14:tracePt t="21778" x="2903538" y="2651125"/>
          <p14:tracePt t="21794" x="2895600" y="2659063"/>
          <p14:tracePt t="22705" x="2887663" y="2667000"/>
          <p14:tracePt t="22800" x="2873375" y="2667000"/>
          <p14:tracePt t="22809" x="2857500" y="2667000"/>
          <p14:tracePt t="22816" x="2841625" y="2667000"/>
          <p14:tracePt t="22841" x="2849563" y="2667000"/>
          <p14:tracePt t="23328" x="2857500" y="2667000"/>
          <p14:tracePt t="23376" x="2873375" y="2667000"/>
          <p14:tracePt t="23504" x="2879725" y="2667000"/>
          <p14:tracePt t="23688" x="2879725" y="2674938"/>
          <p14:tracePt t="23784" x="2887663" y="2674938"/>
          <p14:tracePt t="23816" x="2895600" y="2674938"/>
          <p14:tracePt t="23848" x="2903538" y="2682875"/>
          <p14:tracePt t="23880" x="2917825" y="2689225"/>
          <p14:tracePt t="23896" x="2917825" y="2697163"/>
          <p14:tracePt t="24000" x="2925763" y="2697163"/>
          <p14:tracePt t="24008" x="2933700" y="2705100"/>
          <p14:tracePt t="24032" x="2933700" y="2713038"/>
          <p14:tracePt t="24064" x="2941638" y="2720975"/>
          <p14:tracePt t="24073" x="2949575" y="2720975"/>
          <p14:tracePt t="24088" x="2949575" y="2735263"/>
          <p14:tracePt t="24104" x="2955925" y="2735263"/>
          <p14:tracePt t="24112" x="2963863" y="2743200"/>
          <p14:tracePt t="24124" x="2994025" y="2797175"/>
          <p14:tracePt t="24142" x="3009900" y="2819400"/>
          <p14:tracePt t="24158" x="3040063" y="2865438"/>
          <p14:tracePt t="24158" x="3048000" y="2887663"/>
          <p14:tracePt t="24177" x="3078163" y="2917825"/>
          <p14:tracePt t="24192" x="3146425" y="3009900"/>
          <p14:tracePt t="24209" x="3178175" y="3055938"/>
          <p14:tracePt t="24226" x="3200400" y="3086100"/>
          <p14:tracePt t="24243" x="3222625" y="3146425"/>
          <p14:tracePt t="24258" x="3284538" y="3222625"/>
          <p14:tracePt t="24275" x="3336925" y="3298825"/>
          <p14:tracePt t="24292" x="3390900" y="3382963"/>
          <p14:tracePt t="24308" x="3429000" y="3429000"/>
          <p14:tracePt t="24325" x="3459163" y="3482975"/>
          <p14:tracePt t="24342" x="3482975" y="3535363"/>
          <p14:tracePt t="24358" x="3497263" y="3565525"/>
          <p14:tracePt t="24358" x="3497263" y="3589338"/>
          <p14:tracePt t="24377" x="3497263" y="3619500"/>
          <p14:tracePt t="24391" x="3497263" y="3687763"/>
          <p14:tracePt t="24412" x="3513138" y="3717925"/>
          <p14:tracePt t="24426" x="3513138" y="3749675"/>
          <p14:tracePt t="24442" x="3527425" y="3771900"/>
          <p14:tracePt t="24458" x="3527425" y="3787775"/>
          <p14:tracePt t="24475" x="3535363" y="3802063"/>
          <p14:tracePt t="24490" x="3535363" y="3810000"/>
          <p14:tracePt t="24507" x="3535363" y="3825875"/>
          <p14:tracePt t="24526" x="3543300" y="3832225"/>
          <p14:tracePt t="24541" x="3551238" y="3832225"/>
          <p14:tracePt t="24558" x="3559175" y="3832225"/>
          <p14:tracePt t="24640" x="3565525" y="3832225"/>
          <p14:tracePt t="24648" x="3573463" y="3832225"/>
          <p14:tracePt t="24680" x="3573463" y="3825875"/>
          <p14:tracePt t="24696" x="3581400" y="3825875"/>
          <p14:tracePt t="25265" x="3589338" y="3825875"/>
          <p14:tracePt t="25336" x="3597275" y="3817938"/>
          <p14:tracePt t="25361" x="3597275" y="3810000"/>
          <p14:tracePt t="25464" x="3589338" y="3810000"/>
          <p14:tracePt t="25480" x="3581400" y="3802063"/>
          <p14:tracePt t="25504" x="3581400" y="3794125"/>
          <p14:tracePt t="25522" x="3559175" y="3794125"/>
          <p14:tracePt t="25528" x="3543300" y="3794125"/>
          <p14:tracePt t="25538" x="3497263" y="3763963"/>
          <p14:tracePt t="25556" x="3429000" y="3733800"/>
          <p14:tracePt t="25574" x="3360738" y="3703638"/>
          <p14:tracePt t="25590" x="3298825" y="3673475"/>
          <p14:tracePt t="25607" x="3254375" y="3627438"/>
          <p14:tracePt t="25607" x="3222625" y="3603625"/>
          <p14:tracePt t="25625" x="3192463" y="3565525"/>
          <p14:tracePt t="25642" x="3178175" y="3543300"/>
          <p14:tracePt t="25657" x="3154363" y="3513138"/>
          <p14:tracePt t="25674" x="3146425" y="3505200"/>
          <p14:tracePt t="25690" x="3140075" y="3497263"/>
          <p14:tracePt t="25706" x="3140075" y="3489325"/>
          <p14:tracePt t="25723" x="3140075" y="3482975"/>
          <p14:tracePt t="25832" x="3140075" y="3475038"/>
          <p14:tracePt t="25872" x="3140075" y="3467100"/>
          <p14:tracePt t="25880" x="3140075" y="3459163"/>
          <p14:tracePt t="25890" x="3154363" y="3444875"/>
          <p14:tracePt t="25906" x="3162300" y="3444875"/>
          <p14:tracePt t="25923" x="3178175" y="3444875"/>
          <p14:tracePt t="25939" x="3192463" y="3436938"/>
          <p14:tracePt t="25956" x="3200400" y="3429000"/>
          <p14:tracePt t="25973" x="3216275" y="3413125"/>
          <p14:tracePt t="25990" x="3216275" y="3406775"/>
          <p14:tracePt t="26006" x="3230563" y="3390900"/>
          <p14:tracePt t="26023" x="3230563" y="3382963"/>
          <p14:tracePt t="26040" x="3238500" y="3382963"/>
          <p14:tracePt t="26055" x="3238500" y="3368675"/>
          <p14:tracePt t="26055" x="3238500" y="3360738"/>
          <p14:tracePt t="26073" x="3238500" y="3352800"/>
          <p14:tracePt t="26089" x="3238500" y="3336925"/>
          <p14:tracePt t="26105" x="3238500" y="3330575"/>
          <p14:tracePt t="26122" x="3246438" y="3330575"/>
          <p14:tracePt t="26138" x="3246438" y="3322638"/>
          <p14:tracePt t="26376" x="3254375" y="3322638"/>
          <p14:tracePt t="26400" x="3260725" y="3314700"/>
          <p14:tracePt t="26432" x="3268663" y="3306763"/>
          <p14:tracePt t="26448" x="3276600" y="3306763"/>
          <p14:tracePt t="26528" x="3276600" y="3298825"/>
          <p14:tracePt t="27104" x="3284538" y="3292475"/>
          <p14:tracePt t="27200" x="3292475" y="3292475"/>
          <p14:tracePt t="27224" x="3292475" y="3284538"/>
          <p14:tracePt t="27256" x="3292475" y="3276600"/>
          <p14:tracePt t="27288" x="3292475" y="3268663"/>
          <p14:tracePt t="27305" x="3292475" y="3254375"/>
          <p14:tracePt t="27328" x="3292475" y="3246438"/>
          <p14:tracePt t="27344" x="3298825" y="3238500"/>
          <p14:tracePt t="27360" x="3298825" y="3230563"/>
          <p14:tracePt t="27560" x="3306763" y="3230563"/>
          <p14:tracePt t="28032" x="3314700" y="3222625"/>
          <p14:tracePt t="29120" x="3322638" y="3222625"/>
          <p14:tracePt t="29409" x="3322638" y="3230563"/>
          <p14:tracePt t="29456" x="3322638" y="3238500"/>
          <p14:tracePt t="29800" x="3330575" y="3238500"/>
          <p14:tracePt t="29817" x="3344863" y="3230563"/>
          <p14:tracePt t="29856" x="3344863" y="3222625"/>
          <p14:tracePt t="29864" x="3360738" y="3216275"/>
          <p14:tracePt t="29872" x="3360738" y="3208338"/>
          <p14:tracePt t="29885" x="3375025" y="3184525"/>
          <p14:tracePt t="29902" x="3375025" y="3178175"/>
          <p14:tracePt t="29918" x="3375025" y="3170238"/>
          <p14:tracePt t="29935" x="3375025" y="3162300"/>
          <p14:tracePt t="29952" x="3375025" y="3154363"/>
          <p14:tracePt t="30608" x="3398838" y="3140075"/>
          <p14:tracePt t="30617" x="3429000" y="3116263"/>
          <p14:tracePt t="30624" x="3451225" y="3108325"/>
          <p14:tracePt t="30635" x="3521075" y="3063875"/>
          <p14:tracePt t="30652" x="3565525" y="3032125"/>
          <p14:tracePt t="30668" x="3635375" y="3001963"/>
          <p14:tracePt t="30685" x="3695700" y="2949575"/>
          <p14:tracePt t="30702" x="3763963" y="2911475"/>
          <p14:tracePt t="30718" x="3848100" y="2865438"/>
          <p14:tracePt t="30735" x="3946525" y="2811463"/>
          <p14:tracePt t="30751" x="4030663" y="2765425"/>
          <p14:tracePt t="30751" x="4060825" y="2743200"/>
          <p14:tracePt t="30770" x="4098925" y="2727325"/>
          <p14:tracePt t="30785" x="4122738" y="2705100"/>
          <p14:tracePt t="30802" x="4130675" y="2697163"/>
          <p14:tracePt t="30818" x="4160838" y="2674938"/>
          <p14:tracePt t="30835" x="4191000" y="2659063"/>
          <p14:tracePt t="30852" x="4297363" y="2620963"/>
          <p14:tracePt t="30868" x="4449763" y="2568575"/>
          <p14:tracePt t="30885" x="4533900" y="2544763"/>
          <p14:tracePt t="30902" x="4564063" y="2530475"/>
          <p14:tracePt t="30918" x="4587875" y="2514600"/>
          <p14:tracePt t="30934" x="4610100" y="2506663"/>
          <p14:tracePt t="30934" x="4618038" y="2498725"/>
          <p14:tracePt t="30953" x="4625975" y="2492375"/>
          <p14:tracePt t="30967" x="4686300" y="2454275"/>
          <p14:tracePt t="30987" x="4784725" y="2408238"/>
          <p14:tracePt t="31001" x="4899025" y="2362200"/>
          <p14:tracePt t="31018" x="5021263" y="2316163"/>
          <p14:tracePt t="31035" x="5089525" y="2293938"/>
          <p14:tracePt t="31051" x="5121275" y="2270125"/>
          <p14:tracePt t="31066" x="5135563" y="2263775"/>
          <p14:tracePt t="31084" x="5143500" y="2247900"/>
          <p14:tracePt t="31101" x="5159375" y="2232025"/>
          <p14:tracePt t="31118" x="5197475" y="2217738"/>
          <p14:tracePt t="31135" x="5241925" y="2193925"/>
          <p14:tracePt t="31135" x="5295900" y="2187575"/>
          <p14:tracePt t="31153" x="5349875" y="2171700"/>
          <p14:tracePt t="31167" x="5432425" y="2125663"/>
          <p14:tracePt t="31186" x="5456238" y="2111375"/>
          <p14:tracePt t="31202" x="5456238" y="2103438"/>
          <p14:tracePt t="31217" x="5464175" y="2095500"/>
          <p14:tracePt t="31249" x="5470525" y="2095500"/>
          <p14:tracePt t="31265" x="5478463" y="2079625"/>
          <p14:tracePt t="31272" x="5486400" y="2073275"/>
          <p14:tracePt t="31284" x="5516563" y="2049463"/>
          <p14:tracePt t="31301" x="5540375" y="2011363"/>
          <p14:tracePt t="31318" x="5554663" y="1997075"/>
          <p14:tracePt t="31334" x="5570538" y="1951038"/>
          <p14:tracePt t="31351" x="5578475" y="1943100"/>
          <p14:tracePt t="31367" x="5578475" y="1927225"/>
          <p14:tracePt t="31385" x="5584825" y="1912938"/>
          <p14:tracePt t="31403" x="5592763" y="1905000"/>
          <p14:tracePt t="31418" x="5600700" y="1889125"/>
          <p14:tracePt t="31434" x="5608638" y="1874838"/>
          <p14:tracePt t="31450" x="5622925" y="1844675"/>
          <p14:tracePt t="31467" x="5630863" y="1836738"/>
          <p14:tracePt t="31484" x="5638800" y="1806575"/>
          <p14:tracePt t="31501" x="5638800" y="1798638"/>
          <p14:tracePt t="31522" x="5638800" y="1782763"/>
          <p14:tracePt t="31560" x="5646738" y="1782763"/>
          <p14:tracePt t="31568" x="5654675" y="1774825"/>
          <p14:tracePt t="31592" x="5654675" y="1768475"/>
          <p14:tracePt t="31616" x="5661025" y="1752600"/>
          <p14:tracePt t="31633" x="5661025" y="1744663"/>
          <p14:tracePt t="31664" x="5661025" y="1736725"/>
          <p14:tracePt t="31680" x="5668963" y="1736725"/>
          <p14:tracePt t="31832" x="5668963" y="1730375"/>
          <p14:tracePt t="31840" x="5668963" y="1722438"/>
          <p14:tracePt t="31872" x="5668963" y="1714500"/>
          <p14:tracePt t="31888" x="5676900" y="1706563"/>
          <p14:tracePt t="32024" x="5684838" y="1692275"/>
          <p14:tracePt t="33900" x="5692775" y="1692275"/>
          <p14:tracePt t="34648" x="5699125" y="1692275"/>
          <p14:tracePt t="34696" x="5707063" y="1692275"/>
          <p14:tracePt t="34744" x="5715000" y="1692275"/>
          <p14:tracePt t="34784" x="5722938" y="1692275"/>
          <p14:tracePt t="34792" x="5722938" y="1684338"/>
          <p14:tracePt t="34840" x="5730875" y="1684338"/>
          <p14:tracePt t="34873" x="5737225" y="1676400"/>
          <p14:tracePt t="34888" x="5737225" y="1660525"/>
          <p14:tracePt t="34936" x="5737225" y="1646238"/>
          <p14:tracePt t="34984" x="5737225" y="1630363"/>
          <p14:tracePt t="35016" x="5745163" y="1622425"/>
          <p14:tracePt t="35080" x="5753100" y="1622425"/>
          <p14:tracePt t="35097" x="5753100" y="1616075"/>
          <p14:tracePt t="35113" x="5753100" y="1608138"/>
          <p14:tracePt t="35120" x="5753100" y="1600200"/>
          <p14:tracePt t="35130" x="5761038" y="1592263"/>
          <p14:tracePt t="35152" x="5768975" y="1592263"/>
          <p14:tracePt t="35256" x="5768975" y="1577975"/>
          <p14:tracePt t="35320" x="5768975" y="1570038"/>
          <p14:tracePt t="35424" x="5768975" y="1546225"/>
          <p14:tracePt t="35440" x="5768975" y="1539875"/>
          <p14:tracePt t="35496" x="5768975" y="1531938"/>
          <p14:tracePt t="35504" x="5775325" y="1531938"/>
          <p14:tracePt t="35544" x="5783263" y="1531938"/>
          <p14:tracePt t="35624" x="5791200" y="1516063"/>
          <p14:tracePt t="36585" x="5799138" y="1516063"/>
          <p14:tracePt t="36688" x="5813425" y="1516063"/>
          <p14:tracePt t="36760" x="5821363" y="1516063"/>
          <p14:tracePt t="36777" x="5829300" y="1516063"/>
          <p14:tracePt t="36809" x="5837238" y="1516063"/>
          <p14:tracePt t="36856" x="5845175" y="1516063"/>
          <p14:tracePt t="36880" x="5851525" y="1516063"/>
          <p14:tracePt t="36896" x="5867400" y="1516063"/>
          <p14:tracePt t="36912" x="5883275" y="1501775"/>
          <p14:tracePt t="36928" x="5889625" y="1501775"/>
          <p14:tracePt t="36976" x="5897563" y="1501775"/>
          <p14:tracePt t="37024" x="5905500" y="1501775"/>
          <p14:tracePt t="37034" x="5913438" y="1501775"/>
          <p14:tracePt t="37044" x="5921375" y="1501775"/>
          <p14:tracePt t="37062" x="5935663" y="1501775"/>
          <p14:tracePt t="37160" x="5943600" y="1493838"/>
          <p14:tracePt t="37432" x="5959475" y="1485900"/>
          <p14:tracePt t="37528" x="5959475" y="1477963"/>
          <p14:tracePt t="37544" x="5959475" y="1470025"/>
          <p14:tracePt t="37608" x="5965825" y="1470025"/>
          <p14:tracePt t="37696" x="5973763" y="1470025"/>
          <p14:tracePt t="37712" x="5989638" y="1470025"/>
          <p14:tracePt t="37784" x="6003925" y="1455738"/>
          <p14:tracePt t="37800" x="6003925" y="1447800"/>
          <p14:tracePt t="37848" x="6011863" y="1447800"/>
          <p14:tracePt t="37856" x="6011863" y="1439863"/>
          <p14:tracePt t="37864" x="6011863" y="1431925"/>
          <p14:tracePt t="37928" x="6011863" y="1425575"/>
          <p14:tracePt t="38001" x="6011863" y="1409700"/>
          <p14:tracePt t="38096" x="6011863" y="1401763"/>
          <p14:tracePt t="38112" x="6011863" y="1387475"/>
          <p14:tracePt t="38128" x="6011863" y="1379538"/>
          <p14:tracePt t="38152" x="6011863" y="1363663"/>
          <p14:tracePt t="38168" x="6003925" y="1355725"/>
          <p14:tracePt t="38184" x="6003925" y="1349375"/>
          <p14:tracePt t="38240" x="5997575" y="1349375"/>
          <p14:tracePt t="38280" x="5989638" y="1349375"/>
          <p14:tracePt t="38296" x="5981700" y="1355725"/>
          <p14:tracePt t="38304" x="5981700" y="1363663"/>
          <p14:tracePt t="38312" x="5981700" y="1371600"/>
          <p14:tracePt t="38326" x="5981700" y="1379538"/>
          <p14:tracePt t="38343" x="5981700" y="1393825"/>
          <p14:tracePt t="38361" x="5997575" y="1401763"/>
          <p14:tracePt t="38416" x="6011863" y="1401763"/>
          <p14:tracePt t="38425" x="6042025" y="1401763"/>
          <p14:tracePt t="38432" x="6057900" y="1401763"/>
          <p14:tracePt t="38443" x="6065838" y="1401763"/>
          <p14:tracePt t="40291" x="6065838" y="1393825"/>
          <p14:tracePt t="40344" x="6073775" y="1387475"/>
          <p14:tracePt t="40352" x="6080125" y="1387475"/>
          <p14:tracePt t="40528" x="6088063" y="1387475"/>
          <p14:tracePt t="40544" x="6096000" y="1387475"/>
          <p14:tracePt t="40624" x="6103938" y="1387475"/>
          <p14:tracePt t="40776" x="6111875" y="1387475"/>
          <p14:tracePt t="40832" x="6118225" y="1387475"/>
          <p14:tracePt t="40856" x="6126163" y="1379538"/>
          <p14:tracePt t="40864" x="6142038" y="1379538"/>
          <p14:tracePt t="40880" x="6156325" y="1379538"/>
          <p14:tracePt t="40896" x="6172200" y="1379538"/>
          <p14:tracePt t="40907" x="6188075" y="1379538"/>
          <p14:tracePt t="40924" x="6194425" y="1379538"/>
          <p14:tracePt t="40960" x="6210300" y="1379538"/>
          <p14:tracePt t="40976" x="6232525" y="1379538"/>
          <p14:tracePt t="40984" x="6270625" y="1379538"/>
          <p14:tracePt t="40992" x="6294438" y="1379538"/>
          <p14:tracePt t="41007" x="6324600" y="1387475"/>
          <p14:tracePt t="41025" x="6340475" y="1387475"/>
          <p14:tracePt t="41044" x="6346825" y="1387475"/>
          <p14:tracePt t="41064" x="6354763" y="1387475"/>
          <p14:tracePt t="41112" x="6362700" y="1387475"/>
          <p14:tracePt t="41136" x="6370638" y="1387475"/>
          <p14:tracePt t="41192" x="6378575" y="1387475"/>
          <p14:tracePt t="41201" x="6384925" y="1379538"/>
          <p14:tracePt t="41232" x="6384925" y="1371600"/>
          <p14:tracePt t="41264" x="6392863" y="1363663"/>
          <p14:tracePt t="41552" x="6400800" y="1355725"/>
          <p14:tracePt t="41560" x="6408738" y="1349375"/>
          <p14:tracePt t="41572" x="6408738" y="1341438"/>
          <p14:tracePt t="41589" x="6423025" y="1341438"/>
          <p14:tracePt t="41605" x="6423025" y="1333500"/>
          <p14:tracePt t="41625" x="6446838" y="1325563"/>
          <p14:tracePt t="41641" x="6469063" y="1303338"/>
          <p14:tracePt t="41658" x="6492875" y="1287463"/>
          <p14:tracePt t="41675" x="6507163" y="1279525"/>
          <p14:tracePt t="41691" x="6523038" y="1265238"/>
          <p14:tracePt t="41712" x="6537325" y="1265238"/>
          <p14:tracePt t="41728" x="6537325" y="1249363"/>
          <p14:tracePt t="41739" x="6553200" y="1241425"/>
          <p14:tracePt t="41756" x="6561138" y="1235075"/>
          <p14:tracePt t="41773" x="6569075" y="1235075"/>
          <p14:tracePt t="41789" x="6575425" y="1219200"/>
          <p14:tracePt t="41806" x="6591300" y="1219200"/>
          <p14:tracePt t="41823" x="6645275" y="1203325"/>
          <p14:tracePt t="41823" x="6659563" y="1189038"/>
          <p14:tracePt t="41841" x="6683375" y="1189038"/>
          <p14:tracePt t="41855" x="6705600" y="1173163"/>
          <p14:tracePt t="41872" x="6705600" y="1165225"/>
          <p14:tracePt t="41904" x="6721475" y="1150938"/>
          <p14:tracePt t="41920" x="6721475" y="1135063"/>
          <p14:tracePt t="42264" x="6713538" y="1135063"/>
          <p14:tracePt t="42336" x="6713538" y="1127125"/>
          <p14:tracePt t="42368" x="6713538" y="1120775"/>
          <p14:tracePt t="44145" x="6713538" y="1112838"/>
          <p14:tracePt t="44932" x="6713538" y="1104900"/>
          <p14:tracePt t="44976" x="6721475" y="1096963"/>
          <p14:tracePt t="45008" x="6721475" y="1089025"/>
          <p14:tracePt t="45952" x="6721475" y="1082675"/>
          <p14:tracePt t="46240" x="6727825" y="1074738"/>
          <p14:tracePt t="46248" x="6743700" y="1066800"/>
          <p14:tracePt t="46264" x="6751638" y="1058863"/>
          <p14:tracePt t="46272" x="6765925" y="1044575"/>
          <p14:tracePt t="46285" x="6765925" y="1036638"/>
          <p14:tracePt t="46301" x="6765925" y="1028700"/>
          <p14:tracePt t="46318" x="6773863" y="1028700"/>
          <p14:tracePt t="46400" x="6781800" y="1028700"/>
          <p14:tracePt t="46456" x="6789738" y="1028700"/>
          <p14:tracePt t="46480" x="6797675" y="1028700"/>
          <p14:tracePt t="46488" x="6811963" y="1028700"/>
          <p14:tracePt t="46504" x="6819900" y="1028700"/>
          <p14:tracePt t="46518" x="6842125" y="1020763"/>
          <p14:tracePt t="46535" x="6873875" y="1020763"/>
          <p14:tracePt t="46535" x="6896100" y="1012825"/>
          <p14:tracePt t="46555" x="6956425" y="998538"/>
          <p14:tracePt t="46569" x="7010400" y="998538"/>
          <p14:tracePt t="46586" x="7018338" y="998538"/>
          <p14:tracePt t="46602" x="7032625" y="998538"/>
          <p14:tracePt t="46696" x="7040563" y="998538"/>
          <p14:tracePt t="46752" x="7056438" y="1006475"/>
          <p14:tracePt t="46760" x="7056438" y="1012825"/>
          <p14:tracePt t="46776" x="7064375" y="1012825"/>
          <p14:tracePt t="46792" x="7070725" y="1028700"/>
          <p14:tracePt t="46802" x="7070725" y="1036638"/>
          <p14:tracePt t="46818" x="7078663" y="1044575"/>
          <p14:tracePt t="46835" x="7094538" y="1058863"/>
          <p14:tracePt t="46852" x="7094538" y="1074738"/>
          <p14:tracePt t="46868" x="7116763" y="1096963"/>
          <p14:tracePt t="46888" x="7124700" y="1096963"/>
          <p14:tracePt t="46904" x="7124700" y="1104900"/>
          <p14:tracePt t="46918" x="7124700" y="1120775"/>
          <p14:tracePt t="46935" x="7124700" y="1127125"/>
          <p14:tracePt t="46953" x="7124700" y="1150938"/>
          <p14:tracePt t="46968" x="7124700" y="1158875"/>
          <p14:tracePt t="46992" x="7124700" y="1165225"/>
          <p14:tracePt t="47008" x="7124700" y="1173163"/>
          <p14:tracePt t="47018" x="7124700" y="1196975"/>
          <p14:tracePt t="47035" x="7124700" y="1203325"/>
          <p14:tracePt t="47050" x="7116763" y="1227138"/>
          <p14:tracePt t="47066" x="7116763" y="1235075"/>
          <p14:tracePt t="47084" x="7108825" y="1241425"/>
          <p14:tracePt t="47101" x="7102475" y="1249363"/>
          <p14:tracePt t="47117" x="7094538" y="1257300"/>
          <p14:tracePt t="47135" x="7086600" y="1257300"/>
          <p14:tracePt t="47151" x="7078663" y="1273175"/>
          <p14:tracePt t="47167" x="7064375" y="1273175"/>
          <p14:tracePt t="47186" x="7056438" y="1273175"/>
          <p14:tracePt t="47202" x="7032625" y="1279525"/>
          <p14:tracePt t="47218" x="7002463" y="1287463"/>
          <p14:tracePt t="47235" x="6950075" y="1303338"/>
          <p14:tracePt t="47251" x="6904038" y="1303338"/>
          <p14:tracePt t="47267" x="6865938" y="1317625"/>
          <p14:tracePt t="47285" x="6858000" y="1317625"/>
          <p14:tracePt t="47304" x="6842125" y="1311275"/>
          <p14:tracePt t="47328" x="6827838" y="1295400"/>
          <p14:tracePt t="47336" x="6811963" y="1279525"/>
          <p14:tracePt t="47353" x="6797675" y="1265238"/>
          <p14:tracePt t="47367" x="6781800" y="1249363"/>
          <p14:tracePt t="47392" x="6781800" y="1241425"/>
          <p14:tracePt t="47424" x="6781800" y="1235075"/>
          <p14:tracePt t="47433" x="6781800" y="1227138"/>
          <p14:tracePt t="47448" x="6773863" y="1211263"/>
          <p14:tracePt t="47456" x="6765925" y="1211263"/>
          <p14:tracePt t="47467" x="6765925" y="1189038"/>
          <p14:tracePt t="47484" x="6765925" y="1158875"/>
          <p14:tracePt t="47502" x="6765925" y="1135063"/>
          <p14:tracePt t="47518" x="6765925" y="1112838"/>
          <p14:tracePt t="47518" x="6765925" y="1096963"/>
          <p14:tracePt t="47536" x="6765925" y="1089025"/>
          <p14:tracePt t="47552" x="6765925" y="1082675"/>
          <p14:tracePt t="47569" x="6765925" y="1074738"/>
          <p14:tracePt t="47585" x="6765925" y="1058863"/>
          <p14:tracePt t="47602" x="6765925" y="1050925"/>
          <p14:tracePt t="47624" x="6765925" y="1044575"/>
          <p14:tracePt t="47634" x="6773863" y="1028700"/>
          <p14:tracePt t="47651" x="6781800" y="1012825"/>
          <p14:tracePt t="47667" x="6781800" y="1006475"/>
          <p14:tracePt t="47684" x="6781800" y="998538"/>
          <p14:tracePt t="47700" x="6789738" y="998538"/>
          <p14:tracePt t="47717" x="6797675" y="990600"/>
          <p14:tracePt t="47744" x="6804025" y="982663"/>
          <p14:tracePt t="47760" x="6819900" y="974725"/>
          <p14:tracePt t="47769" x="6835775" y="968375"/>
          <p14:tracePt t="47785" x="6888163" y="952500"/>
          <p14:tracePt t="47801" x="6950075" y="930275"/>
          <p14:tracePt t="47818" x="6980238" y="914400"/>
          <p14:tracePt t="47834" x="7002463" y="914400"/>
          <p14:tracePt t="48040" x="7010400" y="930275"/>
          <p14:tracePt t="48049" x="7040563" y="944563"/>
          <p14:tracePt t="48065" x="7056438" y="960438"/>
          <p14:tracePt t="48080" x="7056438" y="968375"/>
          <p14:tracePt t="48088" x="7070725" y="974725"/>
          <p14:tracePt t="48099" x="7094538" y="998538"/>
          <p14:tracePt t="48116" x="7116763" y="1028700"/>
          <p14:tracePt t="48133" x="7132638" y="1036638"/>
          <p14:tracePt t="48160" x="7140575" y="1050925"/>
          <p14:tracePt t="48176" x="7146925" y="1058863"/>
          <p14:tracePt t="48185" x="7162800" y="1066800"/>
          <p14:tracePt t="48200" x="7162800" y="1074738"/>
          <p14:tracePt t="48218" x="7170738" y="1082675"/>
          <p14:tracePt t="48234" x="7178675" y="1082675"/>
          <p14:tracePt t="48250" x="7185025" y="1082675"/>
          <p14:tracePt t="48266" x="7192963" y="1089025"/>
          <p14:tracePt t="48288" x="7192963" y="1104900"/>
          <p14:tracePt t="48336" x="7200900" y="1112838"/>
          <p14:tracePt t="48352" x="7200900" y="1127125"/>
          <p14:tracePt t="48384" x="7200900" y="1135063"/>
          <p14:tracePt t="48400" x="7200900" y="1143000"/>
          <p14:tracePt t="48408" x="7200900" y="1150938"/>
          <p14:tracePt t="48419" x="7200900" y="1158875"/>
          <p14:tracePt t="48433" x="7200900" y="1165225"/>
          <p14:tracePt t="48450" x="7200900" y="1181100"/>
          <p14:tracePt t="48466" x="7200900" y="1196975"/>
          <p14:tracePt t="48488" x="7200900" y="1203325"/>
          <p14:tracePt t="48498" x="7200900" y="1219200"/>
          <p14:tracePt t="48515" x="7185025" y="1235075"/>
          <p14:tracePt t="48534" x="7185025" y="1241425"/>
          <p14:tracePt t="48548" x="7185025" y="1249363"/>
          <p14:tracePt t="48565" x="7178675" y="1257300"/>
          <p14:tracePt t="48582" x="7162800" y="1265238"/>
          <p14:tracePt t="48600" x="7162800" y="1273175"/>
          <p14:tracePt t="48615" x="7108825" y="1303338"/>
          <p14:tracePt t="48633" x="7086600" y="1325563"/>
          <p14:tracePt t="48649" x="7018338" y="1355725"/>
          <p14:tracePt t="48666" x="6988175" y="1371600"/>
          <p14:tracePt t="48682" x="6964363" y="1379538"/>
          <p14:tracePt t="48698" x="6956425" y="1379538"/>
          <p14:tracePt t="48760" x="6950075" y="1379538"/>
          <p14:tracePt t="48768" x="6934200" y="1379538"/>
          <p14:tracePt t="48783" x="6926263" y="1379538"/>
          <p14:tracePt t="48799" x="6911975" y="1379538"/>
          <p14:tracePt t="48817" x="6896100" y="1379538"/>
          <p14:tracePt t="48834" x="6873875" y="1363663"/>
          <p14:tracePt t="48851" x="6850063" y="1355725"/>
          <p14:tracePt t="48866" x="6827838" y="1333500"/>
          <p14:tracePt t="48883" x="6811963" y="1325563"/>
          <p14:tracePt t="48899" x="6804025" y="1317625"/>
          <p14:tracePt t="48916" x="6781800" y="1295400"/>
          <p14:tracePt t="48932" x="6773863" y="1295400"/>
          <p14:tracePt t="48949" x="6765925" y="1287463"/>
          <p14:tracePt t="48965" x="6765925" y="1279525"/>
          <p14:tracePt t="48984" x="6765925" y="1273175"/>
          <p14:tracePt t="48999" x="6759575" y="1257300"/>
          <p14:tracePt t="48999" x="6759575" y="1249363"/>
          <p14:tracePt t="49017" x="6759575" y="1235075"/>
          <p14:tracePt t="49033" x="6759575" y="1227138"/>
          <p14:tracePt t="49050" x="6759575" y="1211263"/>
          <p14:tracePt t="49066" x="6759575" y="1196975"/>
          <p14:tracePt t="49083" x="6759575" y="1181100"/>
          <p14:tracePt t="49099" x="6759575" y="1165225"/>
          <p14:tracePt t="49116" x="6759575" y="1158875"/>
          <p14:tracePt t="49192" x="6765925" y="1150938"/>
          <p14:tracePt t="49200" x="6765925" y="1143000"/>
          <p14:tracePt t="49208" x="6781800" y="1127125"/>
          <p14:tracePt t="49216" x="6781800" y="1120775"/>
          <p14:tracePt t="49231" x="6804025" y="1096963"/>
          <p14:tracePt t="49249" x="6804025" y="1082675"/>
          <p14:tracePt t="49264" x="6819900" y="1082675"/>
          <p14:tracePt t="49281" x="6819900" y="1074738"/>
          <p14:tracePt t="49304" x="6827838" y="1074738"/>
          <p14:tracePt t="49320" x="6835775" y="1074738"/>
          <p14:tracePt t="49360" x="6842125" y="1066800"/>
          <p14:tracePt t="49368" x="6850063" y="1058863"/>
          <p14:tracePt t="49382" x="6865938" y="1050925"/>
          <p14:tracePt t="49400" x="6873875" y="1044575"/>
          <p14:tracePt t="49416" x="6880225" y="1044575"/>
          <p14:tracePt t="49440" x="6880225" y="1036638"/>
          <p14:tracePt t="49449" x="6888163" y="1036638"/>
          <p14:tracePt t="49464" x="6904038" y="1028700"/>
          <p14:tracePt t="49481" x="6904038" y="1012825"/>
          <p14:tracePt t="49497" x="6911975" y="1012825"/>
          <p14:tracePt t="49514" x="6918325" y="1006475"/>
          <p14:tracePt t="49560" x="6926263" y="1006475"/>
          <p14:tracePt t="49600" x="6934200" y="1006475"/>
          <p14:tracePt t="49632" x="6950075" y="1006475"/>
          <p14:tracePt t="49672" x="6964363" y="1006475"/>
          <p14:tracePt t="49688" x="6980238" y="1006475"/>
          <p14:tracePt t="49697" x="6994525" y="1006475"/>
          <p14:tracePt t="49704" x="7010400" y="1006475"/>
          <p14:tracePt t="49715" x="7040563" y="1006475"/>
          <p14:tracePt t="49732" x="7064375" y="1006475"/>
          <p14:tracePt t="49749" x="7078663" y="1006475"/>
          <p14:tracePt t="49765" x="7094538" y="1006475"/>
          <p14:tracePt t="49824" x="7102475" y="1006475"/>
          <p14:tracePt t="49832" x="7108825" y="1006475"/>
          <p14:tracePt t="49840" x="7140575" y="1012825"/>
          <p14:tracePt t="49849" x="7208838" y="1028700"/>
          <p14:tracePt t="49866" x="7254875" y="1050925"/>
          <p14:tracePt t="49882" x="7269163" y="1066800"/>
          <p14:tracePt t="49899" x="7277100" y="1074738"/>
          <p14:tracePt t="49915" x="7307263" y="1096963"/>
          <p14:tracePt t="49932" x="7315200" y="1104900"/>
          <p14:tracePt t="49947" x="7315200" y="1112838"/>
          <p14:tracePt t="49965" x="7315200" y="1120775"/>
          <p14:tracePt t="49992" x="7315200" y="1127125"/>
          <p14:tracePt t="50000" x="7315200" y="1135063"/>
          <p14:tracePt t="50016" x="7315200" y="1143000"/>
          <p14:tracePt t="50032" x="7315200" y="1158875"/>
          <p14:tracePt t="50032" x="7315200" y="1173163"/>
          <p14:tracePt t="50050" x="7315200" y="1181100"/>
          <p14:tracePt t="50065" x="7315200" y="1211263"/>
          <p14:tracePt t="50082" x="7315200" y="1219200"/>
          <p14:tracePt t="50098" x="7315200" y="1235075"/>
          <p14:tracePt t="50115" x="7315200" y="1249363"/>
          <p14:tracePt t="50132" x="7315200" y="1265238"/>
          <p14:tracePt t="50149" x="7299325" y="1287463"/>
          <p14:tracePt t="50165" x="7285038" y="1303338"/>
          <p14:tracePt t="50181" x="7269163" y="1311275"/>
          <p14:tracePt t="50201" x="7269163" y="1317625"/>
          <p14:tracePt t="50216" x="7261225" y="1317625"/>
          <p14:tracePt t="50231" x="7254875" y="1325563"/>
          <p14:tracePt t="50248" x="7239000" y="1333500"/>
          <p14:tracePt t="50266" x="7208838" y="1349375"/>
          <p14:tracePt t="50282" x="7185025" y="1349375"/>
          <p14:tracePt t="50298" x="7140575" y="1349375"/>
          <p14:tracePt t="50313" x="7086600" y="1349375"/>
          <p14:tracePt t="50330" x="7048500" y="1349375"/>
          <p14:tracePt t="50347" x="7002463" y="1349375"/>
          <p14:tracePt t="50363" x="6950075" y="1333500"/>
          <p14:tracePt t="50381" x="6904038" y="1317625"/>
          <p14:tracePt t="50397" x="6873875" y="1311275"/>
          <p14:tracePt t="50414" x="6858000" y="1295400"/>
          <p14:tracePt t="50430" x="6842125" y="1295400"/>
          <p14:tracePt t="50448" x="6835775" y="1287463"/>
          <p14:tracePt t="50463" x="6827838" y="1265238"/>
          <p14:tracePt t="50481" x="6819900" y="1257300"/>
          <p14:tracePt t="50497" x="6804025" y="1235075"/>
          <p14:tracePt t="50514" x="6804025" y="1227138"/>
          <p14:tracePt t="50530" x="6804025" y="1211263"/>
          <p14:tracePt t="50548" x="6804025" y="1189038"/>
          <p14:tracePt t="50564" x="6804025" y="1165225"/>
          <p14:tracePt t="50580" x="6804025" y="1150938"/>
          <p14:tracePt t="50596" x="6804025" y="1135063"/>
          <p14:tracePt t="50613" x="6804025" y="1127125"/>
          <p14:tracePt t="50629" x="6804025" y="1120775"/>
          <p14:tracePt t="50648" x="6804025" y="1112838"/>
          <p14:tracePt t="50665" x="6804025" y="1104900"/>
          <p14:tracePt t="50688" x="6804025" y="1096963"/>
          <p14:tracePt t="50704" x="6804025" y="1089025"/>
          <p14:tracePt t="50714" x="6811963" y="1082675"/>
          <p14:tracePt t="50730" x="6819900" y="1050925"/>
          <p14:tracePt t="50746" x="6835775" y="1036638"/>
          <p14:tracePt t="50764" x="6842125" y="1020763"/>
          <p14:tracePt t="50780" x="6850063" y="1006475"/>
          <p14:tracePt t="50796" x="6865938" y="998538"/>
          <p14:tracePt t="50813" x="6873875" y="990600"/>
          <p14:tracePt t="50830" x="6888163" y="982663"/>
          <p14:tracePt t="50848" x="6896100" y="982663"/>
          <p14:tracePt t="50896" x="6904038" y="982663"/>
          <p14:tracePt t="50913" x="6911975" y="982663"/>
          <p14:tracePt t="50944" x="6918325" y="982663"/>
          <p14:tracePt t="50960" x="6926263" y="982663"/>
          <p14:tracePt t="50968" x="6934200" y="982663"/>
          <p14:tracePt t="50980" x="6942138" y="982663"/>
          <p14:tracePt t="50997" x="6964363" y="982663"/>
          <p14:tracePt t="51014" x="6972300" y="982663"/>
          <p14:tracePt t="51030" x="6988175" y="982663"/>
          <p14:tracePt t="51046" x="7018338" y="982663"/>
          <p14:tracePt t="51063" x="7064375" y="982663"/>
          <p14:tracePt t="51063" x="7078663" y="982663"/>
          <p14:tracePt t="51081" x="7116763" y="982663"/>
          <p14:tracePt t="51097" x="7132638" y="982663"/>
          <p14:tracePt t="51112" x="7140575" y="982663"/>
          <p14:tracePt t="51184" x="7154863" y="990600"/>
          <p14:tracePt t="51200" x="7162800" y="990600"/>
          <p14:tracePt t="51224" x="7170738" y="998538"/>
          <p14:tracePt t="51232" x="7178675" y="1006475"/>
          <p14:tracePt t="51246" x="7200900" y="1020763"/>
          <p14:tracePt t="51265" x="7208838" y="1020763"/>
          <p14:tracePt t="51280" x="7216775" y="1036638"/>
          <p14:tracePt t="51296" x="7216775" y="1058863"/>
          <p14:tracePt t="51314" x="7216775" y="1066800"/>
          <p14:tracePt t="51330" x="7223125" y="1074738"/>
          <p14:tracePt t="51347" x="7223125" y="1082675"/>
          <p14:tracePt t="51368" x="7223125" y="1089025"/>
          <p14:tracePt t="51384" x="7223125" y="1096963"/>
          <p14:tracePt t="51400" x="7223125" y="1104900"/>
          <p14:tracePt t="51414" x="7223125" y="1112838"/>
          <p14:tracePt t="51434" x="7223125" y="1120775"/>
          <p14:tracePt t="51446" x="7223125" y="1127125"/>
          <p14:tracePt t="51463" x="7223125" y="1143000"/>
          <p14:tracePt t="51504" x="7223125" y="1150938"/>
          <p14:tracePt t="51520" x="7223125" y="1158875"/>
          <p14:tracePt t="51536" x="7216775" y="1173163"/>
          <p14:tracePt t="51600" x="7208838" y="1173163"/>
          <p14:tracePt t="51632" x="7200900" y="1173163"/>
          <p14:tracePt t="51640" x="7200900" y="1181100"/>
          <p14:tracePt t="51656" x="7185025" y="1189038"/>
          <p14:tracePt t="51665" x="7185025" y="1196975"/>
          <p14:tracePt t="51680" x="7170738" y="1211263"/>
          <p14:tracePt t="51697" x="7162800" y="1219200"/>
          <p14:tracePt t="51714" x="7146925" y="1235075"/>
          <p14:tracePt t="51730" x="7132638" y="1235075"/>
          <p14:tracePt t="51832" x="7116763" y="1235075"/>
          <p14:tracePt t="51840" x="7108825" y="1235075"/>
          <p14:tracePt t="51856" x="7094538" y="1235075"/>
          <p14:tracePt t="51865" x="7094538" y="1241425"/>
          <p14:tracePt t="51879" x="7086600" y="1241425"/>
          <p14:tracePt t="51896" x="7078663" y="1249363"/>
          <p14:tracePt t="51920" x="7070725" y="1257300"/>
          <p14:tracePt t="51936" x="7070725" y="1265238"/>
          <p14:tracePt t="51946" x="7056438" y="1279525"/>
          <p14:tracePt t="51963" x="7040563" y="1303338"/>
          <p14:tracePt t="51980" x="7026275" y="1325563"/>
          <p14:tracePt t="51996" x="7010400" y="1341438"/>
          <p14:tracePt t="52013" x="7010400" y="1355725"/>
          <p14:tracePt t="52029" x="7010400" y="1363663"/>
          <p14:tracePt t="52056" x="7010400" y="1371600"/>
          <p14:tracePt t="52176" x="7010400" y="1393825"/>
          <p14:tracePt t="52288" x="7010400" y="1417638"/>
          <p14:tracePt t="52320" x="7018338" y="1431925"/>
          <p14:tracePt t="52344" x="7018338" y="1439863"/>
          <p14:tracePt t="52361" x="7026275" y="1447800"/>
          <p14:tracePt t="52368" x="7032625" y="1447800"/>
          <p14:tracePt t="52416" x="7040563" y="1447800"/>
          <p14:tracePt t="52568" x="7048500" y="1447800"/>
          <p14:tracePt t="53501" x="7056438" y="1447800"/>
          <p14:tracePt t="53848" x="7064375" y="1447800"/>
          <p14:tracePt t="54128" x="7064375" y="1439863"/>
          <p14:tracePt t="55065" x="7078663" y="1447800"/>
          <p14:tracePt t="55120" x="7146925" y="1508125"/>
          <p14:tracePt t="55128" x="7223125" y="1562100"/>
          <p14:tracePt t="55142" x="7513638" y="1790700"/>
          <p14:tracePt t="55142" x="7597775" y="1844675"/>
          <p14:tracePt t="55161" x="7666038" y="1912938"/>
          <p14:tracePt t="55177" x="7704138" y="1943100"/>
          <p14:tracePt t="55194" x="7712075" y="1958975"/>
          <p14:tracePt t="55209" x="7712075" y="1973263"/>
          <p14:tracePt t="55227" x="7712075" y="1981200"/>
          <p14:tracePt t="55244" x="7712075" y="1997075"/>
          <p14:tracePt t="55264" x="7704138" y="1997075"/>
          <p14:tracePt t="55336" x="7658100" y="1997075"/>
          <p14:tracePt t="55344" x="7620000" y="1997075"/>
          <p14:tracePt t="55359" x="7527925" y="1997075"/>
          <p14:tracePt t="55377" x="7505700" y="1997075"/>
          <p14:tracePt t="55391" x="7467600" y="1989138"/>
          <p14:tracePt t="55410" x="7467600" y="1981200"/>
          <p14:tracePt t="55426" x="7459663" y="1973263"/>
          <p14:tracePt t="55441" x="7459663" y="1943100"/>
          <p14:tracePt t="55459" x="7459663" y="1935163"/>
          <p14:tracePt t="55476" x="7459663" y="1920875"/>
          <p14:tracePt t="55493" x="7459663" y="1912938"/>
          <p14:tracePt t="55600" x="7459663" y="1897063"/>
          <p14:tracePt t="57987" x="7459663" y="1905000"/>
          <p14:tracePt t="58136" x="7459663" y="1912938"/>
          <p14:tracePt t="58144" x="7451725" y="1912938"/>
          <p14:tracePt t="58156" x="7451725" y="1920875"/>
          <p14:tracePt t="58173" x="7445375" y="1912938"/>
          <p14:tracePt t="58216" x="7429500" y="1897063"/>
          <p14:tracePt t="58232" x="7421563" y="1897063"/>
          <p14:tracePt t="58544" x="7413625" y="1897063"/>
          <p14:tracePt t="58552" x="7407275" y="1905000"/>
          <p14:tracePt t="58560" x="7399338" y="1905000"/>
          <p14:tracePt t="58656" x="7383463" y="1905000"/>
          <p14:tracePt t="58664" x="7369175" y="1905000"/>
          <p14:tracePt t="58674" x="7323138" y="1927225"/>
          <p14:tracePt t="58690" x="7239000" y="1973263"/>
          <p14:tracePt t="58706" x="7140575" y="2035175"/>
          <p14:tracePt t="58723" x="7040563" y="2087563"/>
          <p14:tracePt t="58739" x="6964363" y="2141538"/>
          <p14:tracePt t="58756" x="6926263" y="2171700"/>
          <p14:tracePt t="58773" x="6896100" y="2187575"/>
          <p14:tracePt t="58792" x="6789738" y="2270125"/>
          <p14:tracePt t="58806" x="6675438" y="2346325"/>
          <p14:tracePt t="58822" x="6537325" y="2438400"/>
          <p14:tracePt t="58838" x="6423025" y="2506663"/>
          <p14:tracePt t="58854" x="6264275" y="2606675"/>
          <p14:tracePt t="58873" x="6194425" y="2651125"/>
          <p14:tracePt t="58890" x="6156325" y="2713038"/>
          <p14:tracePt t="58906" x="6103938" y="2797175"/>
          <p14:tracePt t="58923" x="6019800" y="2917825"/>
          <p14:tracePt t="58939" x="5875338" y="3055938"/>
          <p14:tracePt t="58956" x="5699125" y="3184525"/>
          <p14:tracePt t="58972" x="5554663" y="3298825"/>
          <p14:tracePt t="58989" x="5456238" y="3382963"/>
          <p14:tracePt t="59006" x="5380038" y="3459163"/>
          <p14:tracePt t="59023" x="5311775" y="3527425"/>
          <p14:tracePt t="59023" x="5273675" y="3589338"/>
          <p14:tracePt t="59041" x="5241925" y="3619500"/>
          <p14:tracePt t="59055" x="5197475" y="3687763"/>
          <p14:tracePt t="59055" x="5173663" y="3711575"/>
          <p14:tracePt t="59074" x="5059363" y="3810000"/>
          <p14:tracePt t="59090" x="4937125" y="3924300"/>
          <p14:tracePt t="59106" x="4838700" y="3992563"/>
          <p14:tracePt t="59123" x="4770438" y="4060825"/>
          <p14:tracePt t="59139" x="4754563" y="4076700"/>
          <p14:tracePt t="59155" x="4746625" y="4092575"/>
          <p14:tracePt t="59172" x="4746625" y="4106863"/>
          <p14:tracePt t="59189" x="4724400" y="4130675"/>
          <p14:tracePt t="59205" x="4694238" y="4160838"/>
          <p14:tracePt t="59222" x="4656138" y="4191000"/>
          <p14:tracePt t="59239" x="4602163" y="4283075"/>
          <p14:tracePt t="59239" x="4594225" y="4305300"/>
          <p14:tracePt t="59257" x="4579938" y="4321175"/>
          <p14:tracePt t="59272" x="4549775" y="4359275"/>
          <p14:tracePt t="59290" x="4525963" y="4397375"/>
          <p14:tracePt t="59307" x="4503738" y="4435475"/>
          <p14:tracePt t="59323" x="4473575" y="4473575"/>
          <p14:tracePt t="59339" x="4411663" y="4518025"/>
          <p14:tracePt t="59355" x="4351338" y="4572000"/>
          <p14:tracePt t="59372" x="4305300" y="4579938"/>
          <p14:tracePt t="59389" x="4259263" y="4610100"/>
          <p14:tracePt t="59406" x="4213225" y="4648200"/>
          <p14:tracePt t="59425" x="4175125" y="4694238"/>
          <p14:tracePt t="59437" x="4114800" y="4762500"/>
          <p14:tracePt t="59454" x="4016375" y="4854575"/>
          <p14:tracePt t="59470" x="3894138" y="4930775"/>
          <p14:tracePt t="59487" x="3725863" y="5021263"/>
          <p14:tracePt t="59504" x="3665538" y="5045075"/>
          <p14:tracePt t="59522" x="3641725" y="5075238"/>
          <p14:tracePt t="59537" x="3635375" y="5075238"/>
          <p14:tracePt t="59554" x="3597275" y="5089525"/>
          <p14:tracePt t="59570" x="3581400" y="5097463"/>
          <p14:tracePt t="59588" x="3559175" y="5113338"/>
          <p14:tracePt t="59605" x="3527425" y="5143500"/>
          <p14:tracePt t="59622" x="3505200" y="5165725"/>
          <p14:tracePt t="59638" x="3489325" y="5173663"/>
          <p14:tracePt t="59654" x="3482975" y="5181600"/>
          <p14:tracePt t="59671" x="3475038" y="5181600"/>
          <p14:tracePt t="59784" x="3459163" y="5181600"/>
          <p14:tracePt t="59792" x="3451225" y="5165725"/>
          <p14:tracePt t="59804" x="3429000" y="5151438"/>
          <p14:tracePt t="59822" x="3406775" y="5135563"/>
          <p14:tracePt t="59838" x="3406775" y="5121275"/>
          <p14:tracePt t="59855" x="3406775" y="5113338"/>
          <p14:tracePt t="59871" x="3406775" y="5089525"/>
          <p14:tracePt t="59920" x="3406775" y="5083175"/>
          <p14:tracePt t="59937" x="3406775" y="5089525"/>
          <p14:tracePt t="60016" x="3406775" y="5113338"/>
          <p14:tracePt t="60024" x="3429000" y="5143500"/>
          <p14:tracePt t="60037" x="3459163" y="5197475"/>
          <p14:tracePt t="60053" x="3505200" y="5280025"/>
          <p14:tracePt t="60071" x="3527425" y="5318125"/>
          <p14:tracePt t="60088" x="3551238" y="5341938"/>
          <p14:tracePt t="60103" x="3551238" y="5372100"/>
          <p14:tracePt t="60121" x="3535363" y="5402263"/>
          <p14:tracePt t="60138" x="3527425" y="5440363"/>
          <p14:tracePt t="60155" x="3513138" y="5456238"/>
          <p14:tracePt t="60171" x="3513138" y="5470525"/>
          <p14:tracePt t="60187" x="3513138" y="5478463"/>
          <p14:tracePt t="60224" x="3513138" y="5486400"/>
          <p14:tracePt t="60240" x="3513138" y="5494338"/>
          <p14:tracePt t="60248" x="3505200" y="5494338"/>
          <p14:tracePt t="60272" x="3497263" y="5502275"/>
          <p14:tracePt t="60288" x="3489325" y="5502275"/>
          <p14:tracePt t="60304" x="3482975" y="5516563"/>
          <p14:tracePt t="60312" x="3467100" y="5516563"/>
          <p14:tracePt t="60328" x="3459163" y="5516563"/>
          <p14:tracePt t="60344" x="3451225" y="5516563"/>
          <p14:tracePt t="60369" x="3444875" y="5516563"/>
          <p14:tracePt t="60376" x="3436938" y="5516563"/>
          <p14:tracePt t="60387" x="3429000" y="5516563"/>
          <p14:tracePt t="60404" x="3421063" y="5516563"/>
          <p14:tracePt t="60421" x="3413125" y="5508625"/>
          <p14:tracePt t="60528" x="3406775" y="5508625"/>
          <p14:tracePt t="60560" x="3398838" y="5508625"/>
          <p14:tracePt t="60600" x="3390900" y="5508625"/>
          <p14:tracePt t="60608" x="3375025" y="5508625"/>
          <p14:tracePt t="60624" x="3375025" y="5516563"/>
          <p14:tracePt t="60637" x="3360738" y="5516563"/>
          <p14:tracePt t="60655" x="3336925" y="5516563"/>
          <p14:tracePt t="60671" x="3330575" y="5516563"/>
          <p14:tracePt t="60687" x="3322638" y="5516563"/>
          <p14:tracePt t="60728" x="3306763" y="5516563"/>
          <p14:tracePt t="60737" x="3292475" y="5516563"/>
          <p14:tracePt t="60744" x="3260725" y="5516563"/>
          <p14:tracePt t="60754" x="3200400" y="5516563"/>
          <p14:tracePt t="60771" x="3094038" y="5502275"/>
          <p14:tracePt t="60787" x="3009900" y="5478463"/>
          <p14:tracePt t="60804" x="2987675" y="5478463"/>
          <p14:tracePt t="60821" x="2979738" y="5478463"/>
          <p14:tracePt t="60837" x="2941638" y="5470525"/>
          <p14:tracePt t="60854" x="2835275" y="5456238"/>
          <p14:tracePt t="60870" x="2705100" y="5426075"/>
          <p14:tracePt t="60870" x="2636838" y="5402263"/>
          <p14:tracePt t="60889" x="2552700" y="5372100"/>
          <p14:tracePt t="60903" x="2384425" y="5326063"/>
          <p14:tracePt t="60903" x="2332038" y="5303838"/>
          <p14:tracePt t="60922" x="2286000" y="5280025"/>
          <p14:tracePt t="60938" x="2270125" y="5273675"/>
          <p14:tracePt t="60954" x="2263775" y="5273675"/>
          <p14:tracePt t="61104" x="2255838" y="5280025"/>
          <p14:tracePt t="61113" x="2247900" y="5295900"/>
          <p14:tracePt t="61121" x="2232025" y="5311775"/>
          <p14:tracePt t="61138" x="2232025" y="5326063"/>
          <p14:tracePt t="61153" x="2225675" y="5341938"/>
          <p14:tracePt t="61171" x="2217738" y="5349875"/>
          <p14:tracePt t="61187" x="2217738" y="5364163"/>
          <p14:tracePt t="61203" x="2217738" y="5372100"/>
          <p14:tracePt t="61219" x="2217738" y="5380038"/>
          <p14:tracePt t="61256" x="2217738" y="5387975"/>
          <p14:tracePt t="62490" x="2201863" y="5394325"/>
          <p14:tracePt t="62808" x="2179638" y="5418138"/>
          <p14:tracePt t="62817" x="2133600" y="5432425"/>
          <p14:tracePt t="62824" x="2111375" y="5440363"/>
          <p14:tracePt t="62835" x="2035175" y="5494338"/>
          <p14:tracePt t="62852" x="1958975" y="5516563"/>
          <p14:tracePt t="62868" x="1905000" y="5524500"/>
          <p14:tracePt t="62885" x="1889125" y="5532438"/>
          <p14:tracePt t="62901" x="1882775" y="5532438"/>
          <p14:tracePt t="62918" x="1858963" y="5532438"/>
          <p14:tracePt t="62952" x="1836738" y="5532438"/>
          <p14:tracePt t="62960" x="1798638" y="5554663"/>
          <p14:tracePt t="62969" x="1760538" y="5554663"/>
          <p14:tracePt t="62986" x="1730375" y="5570538"/>
          <p14:tracePt t="63002" x="1714500" y="5578475"/>
          <p14:tracePt t="63019" x="1706563" y="5578475"/>
          <p14:tracePt t="63035" x="1692275" y="5578475"/>
          <p14:tracePt t="63051" x="1706563" y="5578475"/>
          <p14:tracePt t="63664" x="1714500" y="5578475"/>
          <p14:tracePt t="63688" x="1722438" y="5578475"/>
          <p14:tracePt t="63720" x="1730375" y="5578475"/>
          <p14:tracePt t="63736" x="1736725" y="5578475"/>
          <p14:tracePt t="63752" x="1744663" y="5578475"/>
          <p14:tracePt t="63784" x="1752600" y="5578475"/>
          <p14:tracePt t="63816" x="1752600" y="5584825"/>
          <p14:tracePt t="63824" x="1760538" y="5592763"/>
          <p14:tracePt t="63840" x="1760538" y="5600700"/>
          <p14:tracePt t="63850" x="1760538" y="5608638"/>
          <p14:tracePt t="63866" x="1768475" y="5622925"/>
          <p14:tracePt t="63884" x="1768475" y="5630863"/>
          <p14:tracePt t="63936" x="1768475" y="5638800"/>
          <p14:tracePt t="63992" x="1768475" y="5654675"/>
          <p14:tracePt t="64016" x="1768475" y="5661025"/>
          <p14:tracePt t="64033" x="1768475" y="5676900"/>
          <p14:tracePt t="64040" x="1768475" y="5684838"/>
          <p14:tracePt t="64050" x="1782763" y="5707063"/>
          <p14:tracePt t="64067" x="1798638" y="5737225"/>
          <p14:tracePt t="64084" x="1812925" y="5753100"/>
          <p14:tracePt t="64101" x="1820863" y="5768975"/>
          <p14:tracePt t="64117" x="1844675" y="5775325"/>
          <p14:tracePt t="64152" x="1851025" y="5783263"/>
          <p14:tracePt t="64160" x="1858963" y="5783263"/>
          <p14:tracePt t="64168" x="1874838" y="5791200"/>
          <p14:tracePt t="64183" x="1889125" y="5799138"/>
          <p14:tracePt t="64200" x="1897063" y="5799138"/>
          <p14:tracePt t="64216" x="1912938" y="5799138"/>
          <p14:tracePt t="64234" x="1951038" y="5799138"/>
          <p14:tracePt t="64251" x="1958975" y="5807075"/>
          <p14:tracePt t="64267" x="1973263" y="5807075"/>
          <p14:tracePt t="64296" x="1981200" y="5807075"/>
          <p14:tracePt t="64320" x="1989138" y="5807075"/>
          <p14:tracePt t="64328" x="1997075" y="5807075"/>
          <p14:tracePt t="64336" x="2003425" y="5807075"/>
          <p14:tracePt t="64350" x="2011363" y="5807075"/>
          <p14:tracePt t="64367" x="2027238" y="5807075"/>
          <p14:tracePt t="64385" x="2041525" y="5807075"/>
          <p14:tracePt t="64401" x="2065338" y="5807075"/>
          <p14:tracePt t="64419" x="2073275" y="5799138"/>
          <p14:tracePt t="64436" x="2079625" y="5783263"/>
          <p14:tracePt t="64450" x="2087563" y="5768975"/>
          <p14:tracePt t="64466" x="2087563" y="5761038"/>
          <p14:tracePt t="64482" x="2087563" y="5753100"/>
          <p14:tracePt t="64512" x="2087563" y="5745163"/>
          <p14:tracePt t="64528" x="2087563" y="5737225"/>
          <p14:tracePt t="64536" x="2087563" y="5730875"/>
          <p14:tracePt t="64552" x="2087563" y="5722938"/>
          <p14:tracePt t="64568" x="2087563" y="5707063"/>
          <p14:tracePt t="64582" x="2095500" y="5692775"/>
          <p14:tracePt t="64599" x="2095500" y="5676900"/>
          <p14:tracePt t="64615" x="2095500" y="5630863"/>
          <p14:tracePt t="64633" x="2095500" y="5608638"/>
          <p14:tracePt t="64649" x="2079625" y="5584825"/>
          <p14:tracePt t="64665" x="2073275" y="5578475"/>
          <p14:tracePt t="64682" x="2065338" y="5554663"/>
          <p14:tracePt t="64699" x="2049463" y="5532438"/>
          <p14:tracePt t="64717" x="2035175" y="5494338"/>
          <p14:tracePt t="64733" x="2019300" y="5470525"/>
          <p14:tracePt t="64750" x="2003425" y="5418138"/>
          <p14:tracePt t="64767" x="1981200" y="5380038"/>
          <p14:tracePt t="64767" x="1958975" y="5349875"/>
          <p14:tracePt t="64785" x="1943100" y="5318125"/>
          <p14:tracePt t="64800" x="1927225" y="5287963"/>
          <p14:tracePt t="64817" x="1912938" y="5273675"/>
          <p14:tracePt t="64834" x="1897063" y="5249863"/>
          <p14:tracePt t="64850" x="1882775" y="5235575"/>
          <p14:tracePt t="64866" x="1874838" y="5219700"/>
          <p14:tracePt t="64882" x="1866900" y="5189538"/>
          <p14:tracePt t="64900" x="1866900" y="5181600"/>
          <p14:tracePt t="64916" x="1851025" y="5165725"/>
          <p14:tracePt t="64932" x="1851025" y="5143500"/>
          <p14:tracePt t="64949" x="1836738" y="5121275"/>
          <p14:tracePt t="64966" x="1820863" y="5105400"/>
          <p14:tracePt t="64982" x="1820863" y="5089525"/>
          <p14:tracePt t="64999" x="1806575" y="5051425"/>
          <p14:tracePt t="65018" x="1790700" y="5045075"/>
          <p14:tracePt t="65032" x="1774825" y="5013325"/>
          <p14:tracePt t="65050" x="1768475" y="4991100"/>
          <p14:tracePt t="65067" x="1752600" y="4975225"/>
          <p14:tracePt t="65083" x="1736725" y="4945063"/>
          <p14:tracePt t="65099" x="1714500" y="4914900"/>
          <p14:tracePt t="65116" x="1692275" y="4884738"/>
          <p14:tracePt t="65133" x="1676400" y="4854575"/>
          <p14:tracePt t="65149" x="1646238" y="4830763"/>
          <p14:tracePt t="65166" x="1630363" y="4800600"/>
          <p14:tracePt t="65183" x="1608138" y="4770438"/>
          <p14:tracePt t="65183" x="1592263" y="4754563"/>
          <p14:tracePt t="65201" x="1584325" y="4746625"/>
          <p14:tracePt t="65201" x="1562100" y="4716463"/>
          <p14:tracePt t="65217" x="1531938" y="4694238"/>
          <p14:tracePt t="65234" x="1485900" y="4670425"/>
          <p14:tracePt t="65250" x="1455738" y="4648200"/>
          <p14:tracePt t="65267" x="1417638" y="4640263"/>
          <p14:tracePt t="65283" x="1379538" y="4610100"/>
          <p14:tracePt t="65298" x="1333500" y="4587875"/>
          <p14:tracePt t="65315" x="1295400" y="4572000"/>
          <p14:tracePt t="65331" x="1265238" y="4572000"/>
          <p14:tracePt t="65348" x="1227138" y="4564063"/>
          <p14:tracePt t="65364" x="1211263" y="4564063"/>
          <p14:tracePt t="65381" x="1189038" y="4556125"/>
          <p14:tracePt t="65398" x="1135063" y="4541838"/>
          <p14:tracePt t="65414" x="1089025" y="4541838"/>
          <p14:tracePt t="65414" x="1050925" y="4541838"/>
          <p14:tracePt t="65433" x="1028700" y="4541838"/>
          <p14:tracePt t="65448" x="1020763" y="4541838"/>
          <p14:tracePt t="65488" x="1006475" y="4541838"/>
          <p14:tracePt t="65504" x="998538" y="4541838"/>
          <p14:tracePt t="65512" x="982663" y="4541838"/>
          <p14:tracePt t="65520" x="974725" y="4541838"/>
          <p14:tracePt t="65531" x="968375" y="4541838"/>
          <p14:tracePt t="65550" x="952500" y="4541838"/>
          <p14:tracePt t="65565" x="922338" y="4541838"/>
          <p14:tracePt t="65583" x="876300" y="4541838"/>
          <p14:tracePt t="65599" x="808038" y="4556125"/>
          <p14:tracePt t="65615" x="708025" y="4587875"/>
          <p14:tracePt t="65633" x="669925" y="4602163"/>
          <p14:tracePt t="65650" x="639763" y="4618038"/>
          <p14:tracePt t="65666" x="625475" y="4632325"/>
          <p14:tracePt t="65681" x="571500" y="4656138"/>
          <p14:tracePt t="65699" x="503238" y="4678363"/>
          <p14:tracePt t="65715" x="449263" y="4708525"/>
          <p14:tracePt t="65732" x="388938" y="4762500"/>
          <p14:tracePt t="65749" x="327025" y="4808538"/>
          <p14:tracePt t="65765" x="304800" y="4846638"/>
          <p14:tracePt t="65782" x="288925" y="4868863"/>
          <p14:tracePt t="65799" x="266700" y="4906963"/>
          <p14:tracePt t="65815" x="236538" y="4930775"/>
          <p14:tracePt t="65815" x="236538" y="4937125"/>
          <p14:tracePt t="65833" x="220663" y="4945063"/>
          <p14:tracePt t="65848" x="206375" y="4975225"/>
          <p14:tracePt t="65866" x="190500" y="4991100"/>
          <p14:tracePt t="65883" x="182563" y="5029200"/>
          <p14:tracePt t="65899" x="160338" y="5067300"/>
          <p14:tracePt t="65916" x="160338" y="5097463"/>
          <p14:tracePt t="65932" x="160338" y="5135563"/>
          <p14:tracePt t="65949" x="160338" y="5189538"/>
          <p14:tracePt t="65966" x="160338" y="5265738"/>
          <p14:tracePt t="65982" x="160338" y="5326063"/>
          <p14:tracePt t="65999" x="160338" y="5380038"/>
          <p14:tracePt t="65999" x="168275" y="5418138"/>
          <p14:tracePt t="66017" x="174625" y="5448300"/>
          <p14:tracePt t="66031" x="174625" y="5486400"/>
          <p14:tracePt t="66031" x="190500" y="5516563"/>
          <p14:tracePt t="66049" x="212725" y="5554663"/>
          <p14:tracePt t="66066" x="244475" y="5616575"/>
          <p14:tracePt t="66083" x="266700" y="5661025"/>
          <p14:tracePt t="66099" x="304800" y="5715000"/>
          <p14:tracePt t="66115" x="327025" y="5761038"/>
          <p14:tracePt t="66133" x="381000" y="5813425"/>
          <p14:tracePt t="66148" x="427038" y="5859463"/>
          <p14:tracePt t="66165" x="495300" y="5921375"/>
          <p14:tracePt t="66182" x="555625" y="5981700"/>
          <p14:tracePt t="66198" x="617538" y="6027738"/>
          <p14:tracePt t="66215" x="663575" y="6049963"/>
          <p14:tracePt t="66215" x="693738" y="6065838"/>
          <p14:tracePt t="66233" x="708025" y="6073775"/>
          <p14:tracePt t="66248" x="746125" y="6103938"/>
          <p14:tracePt t="66266" x="800100" y="6142038"/>
          <p14:tracePt t="66283" x="854075" y="6164263"/>
          <p14:tracePt t="66298" x="936625" y="6210300"/>
          <p14:tracePt t="66315" x="1006475" y="6226175"/>
          <p14:tracePt t="66332" x="1050925" y="6232525"/>
          <p14:tracePt t="66348" x="1089025" y="6240463"/>
          <p14:tracePt t="66365" x="1127125" y="6240463"/>
          <p14:tracePt t="66381" x="1165225" y="6248400"/>
          <p14:tracePt t="66398" x="1196975" y="6248400"/>
          <p14:tracePt t="66415" x="1219200" y="6248400"/>
          <p14:tracePt t="66415" x="1235075" y="6248400"/>
          <p14:tracePt t="66433" x="1249363" y="6248400"/>
          <p14:tracePt t="66447" x="1295400" y="6248400"/>
          <p14:tracePt t="66447" x="1325563" y="6248400"/>
          <p14:tracePt t="66465" x="1355725" y="6248400"/>
          <p14:tracePt t="66481" x="1379538" y="6240463"/>
          <p14:tracePt t="66497" x="1387475" y="6232525"/>
          <p14:tracePt t="66514" x="1387475" y="6226175"/>
          <p14:tracePt t="66529" x="1401763" y="6218238"/>
          <p14:tracePt t="66548" x="1431925" y="6202363"/>
          <p14:tracePt t="66564" x="1493838" y="6188075"/>
          <p14:tracePt t="66580" x="1539875" y="6180138"/>
          <p14:tracePt t="66597" x="1577975" y="6164263"/>
          <p14:tracePt t="66614" x="1592263" y="6156325"/>
          <p14:tracePt t="66630" x="1608138" y="6142038"/>
          <p14:tracePt t="66647" x="1608138" y="6126163"/>
          <p14:tracePt t="66663" x="1622425" y="6111875"/>
          <p14:tracePt t="66681" x="1638300" y="6103938"/>
          <p14:tracePt t="66698" x="1654175" y="6080125"/>
          <p14:tracePt t="66713" x="1684338" y="6027738"/>
          <p14:tracePt t="66730" x="1698625" y="6011863"/>
          <p14:tracePt t="66747" x="1730375" y="5973763"/>
          <p14:tracePt t="66763" x="1736725" y="5959475"/>
          <p14:tracePt t="66780" x="1774825" y="5935663"/>
          <p14:tracePt t="66797" x="1790700" y="5921375"/>
          <p14:tracePt t="66813" x="1820863" y="5889625"/>
          <p14:tracePt t="66830" x="1844675" y="5845175"/>
          <p14:tracePt t="66847" x="1874838" y="5813425"/>
          <p14:tracePt t="66863" x="1905000" y="5791200"/>
          <p14:tracePt t="66880" x="1920875" y="5791200"/>
          <p14:tracePt t="66897" x="1927225" y="5783263"/>
          <p14:tracePt t="66914" x="1935163" y="5783263"/>
          <p14:tracePt t="66929" x="1951038" y="5783263"/>
          <p14:tracePt t="66946" x="2035175" y="5813425"/>
          <p14:tracePt t="66963" x="2117725" y="5875338"/>
          <p14:tracePt t="66980" x="2171700" y="5921375"/>
          <p14:tracePt t="66996" x="2193925" y="5935663"/>
          <p14:tracePt t="67013" x="2201863" y="5935663"/>
          <p14:tracePt t="67030" x="2201863" y="5943600"/>
          <p14:tracePt t="67046" x="2201863" y="5935663"/>
          <p14:tracePt t="67096" x="2217738" y="5921375"/>
          <p14:tracePt t="67104" x="2217738" y="5913438"/>
          <p14:tracePt t="67114" x="2225675" y="5889625"/>
          <p14:tracePt t="67131" x="2232025" y="5867400"/>
          <p14:tracePt t="67147" x="2247900" y="5845175"/>
          <p14:tracePt t="67164" x="2247900" y="5829300"/>
          <p14:tracePt t="67181" x="2247900" y="5813425"/>
          <p14:tracePt t="67197" x="2247900" y="5807075"/>
          <p14:tracePt t="67214" x="2247900" y="5791200"/>
          <p14:tracePt t="67231" x="2247900" y="5783263"/>
          <p14:tracePt t="67264" x="2239963" y="5783263"/>
          <p14:tracePt t="67336" x="2232025" y="5783263"/>
          <p14:tracePt t="67360" x="2225675" y="5783263"/>
          <p14:tracePt t="67392" x="2217738" y="5783263"/>
          <p14:tracePt t="67456" x="2209800" y="5783263"/>
          <p14:tracePt t="67528" x="2209800" y="5791200"/>
          <p14:tracePt t="67728" x="2209800" y="5799138"/>
          <p14:tracePt t="67744" x="2217738" y="5783263"/>
          <p14:tracePt t="68528" x="2225675" y="5775325"/>
          <p14:tracePt t="68560" x="2232025" y="5768975"/>
          <p14:tracePt t="68584" x="2232025" y="5761038"/>
          <p14:tracePt t="68696" x="2232025" y="5753100"/>
          <p14:tracePt t="68712" x="2232025" y="5737225"/>
          <p14:tracePt t="68729" x="2232025" y="5730875"/>
          <p14:tracePt t="68745" x="2232025" y="5722938"/>
          <p14:tracePt t="68761" x="2232025" y="5707063"/>
          <p14:tracePt t="68793" x="2232025" y="5699125"/>
          <p14:tracePt t="68832" x="2232025" y="5692775"/>
          <p14:tracePt t="68840" x="2232025" y="5684838"/>
          <p14:tracePt t="68848" x="2232025" y="5668963"/>
          <p14:tracePt t="68920" x="2232025" y="5661025"/>
          <p14:tracePt t="68952" x="2232025" y="5654675"/>
          <p14:tracePt t="68961" x="2232025" y="5646738"/>
          <p14:tracePt t="68968" x="2232025" y="5638800"/>
          <p14:tracePt t="68984" x="2232025" y="5630863"/>
          <p14:tracePt t="68995" x="2232025" y="5622925"/>
          <p14:tracePt t="69011" x="2225675" y="5616575"/>
          <p14:tracePt t="69029" x="2217738" y="5616575"/>
          <p14:tracePt t="69044" x="2209800" y="5608638"/>
          <p14:tracePt t="69061" x="2193925" y="5600700"/>
          <p14:tracePt t="69078" x="2187575" y="5600700"/>
          <p14:tracePt t="69094" x="2171700" y="5592763"/>
          <p14:tracePt t="69111" x="2141538" y="5578475"/>
          <p14:tracePt t="69130" x="2133600" y="5570538"/>
          <p14:tracePt t="69145" x="2125663" y="5570538"/>
          <p14:tracePt t="69168" x="2117725" y="5570538"/>
          <p14:tracePt t="69216" x="2103438" y="5570538"/>
          <p14:tracePt t="69256" x="2087563" y="5570538"/>
          <p14:tracePt t="69280" x="2065338" y="5570538"/>
          <p14:tracePt t="69296" x="2057400" y="5578475"/>
          <p14:tracePt t="69312" x="2049463" y="5578475"/>
          <p14:tracePt t="69328" x="2041525" y="5578475"/>
          <p14:tracePt t="69336" x="2027238" y="5584825"/>
          <p14:tracePt t="69346" x="2027238" y="5592763"/>
          <p14:tracePt t="69362" x="2019300" y="5608638"/>
          <p14:tracePt t="69378" x="2003425" y="5622925"/>
          <p14:tracePt t="69396" x="2003425" y="5638800"/>
          <p14:tracePt t="69412" x="1997075" y="5638800"/>
          <p14:tracePt t="69472" x="1997075" y="5646738"/>
          <p14:tracePt t="69480" x="1997075" y="5654675"/>
          <p14:tracePt t="69496" x="1997075" y="5661025"/>
          <p14:tracePt t="69511" x="1997075" y="5676900"/>
          <p14:tracePt t="69528" x="1997075" y="5684838"/>
          <p14:tracePt t="69546" x="1997075" y="5692775"/>
          <p14:tracePt t="69568" x="1997075" y="5707063"/>
          <p14:tracePt t="69592" x="2003425" y="5707063"/>
          <p14:tracePt t="69688" x="2011363" y="5707063"/>
          <p14:tracePt t="69704" x="2019300" y="5707063"/>
          <p14:tracePt t="69720" x="2027238" y="5707063"/>
          <p14:tracePt t="69736" x="2035175" y="5707063"/>
          <p14:tracePt t="69744" x="2041525" y="5707063"/>
          <p14:tracePt t="69768" x="2049463" y="5707063"/>
          <p14:tracePt t="69784" x="2049463" y="5699125"/>
          <p14:tracePt t="69824" x="2049463" y="5692775"/>
          <p14:tracePt t="69848" x="2057400" y="5684838"/>
          <p14:tracePt t="71621" x="2073275" y="5684838"/>
          <p14:tracePt t="71744" x="2073275" y="5676900"/>
          <p14:tracePt t="71752" x="2079625" y="5676900"/>
          <p14:tracePt t="71760" x="2087563" y="5661025"/>
          <p14:tracePt t="71784" x="2095500" y="5654675"/>
          <p14:tracePt t="71800" x="2095500" y="5646738"/>
          <p14:tracePt t="71816" x="2103438" y="5630863"/>
          <p14:tracePt t="71826" x="2117725" y="5616575"/>
          <p14:tracePt t="71843" x="2125663" y="5616575"/>
          <p14:tracePt t="71859" x="2133600" y="5608638"/>
          <p14:tracePt t="72000" x="2125663" y="5608638"/>
          <p14:tracePt t="72288" x="2111375" y="5608638"/>
          <p14:tracePt t="72328" x="2103438" y="5608638"/>
          <p14:tracePt t="72360" x="2095500" y="5608638"/>
          <p14:tracePt t="72368" x="2087563" y="5608638"/>
          <p14:tracePt t="72384" x="2079625" y="5608638"/>
          <p14:tracePt t="72400" x="2065338" y="5608638"/>
          <p14:tracePt t="72409" x="2041525" y="5608638"/>
          <p14:tracePt t="72428" x="2019300" y="5600700"/>
          <p14:tracePt t="72443" x="1951038" y="5562600"/>
          <p14:tracePt t="72460" x="1927225" y="5546725"/>
          <p14:tracePt t="72476" x="1897063" y="5516563"/>
          <p14:tracePt t="72493" x="1866900" y="5494338"/>
          <p14:tracePt t="72509" x="1844675" y="5456238"/>
          <p14:tracePt t="72527" x="1836738" y="5432425"/>
          <p14:tracePt t="72543" x="1820863" y="5410200"/>
          <p14:tracePt t="72558" x="1820863" y="5394325"/>
          <p14:tracePt t="72576" x="1806575" y="5372100"/>
          <p14:tracePt t="72576" x="1806575" y="5349875"/>
          <p14:tracePt t="72594" x="1790700" y="5318125"/>
          <p14:tracePt t="72610" x="1774825" y="5280025"/>
          <p14:tracePt t="72627" x="1752600" y="5235575"/>
          <p14:tracePt t="72644" x="1752600" y="5227638"/>
          <p14:tracePt t="72659" x="1752600" y="5219700"/>
          <p14:tracePt t="73097" x="1752600" y="5203825"/>
          <p14:tracePt t="73105" x="1752600" y="5189538"/>
          <p14:tracePt t="73113" x="1752600" y="5173663"/>
          <p14:tracePt t="73125" x="1752600" y="5121275"/>
          <p14:tracePt t="73142" x="1752600" y="5075238"/>
          <p14:tracePt t="73158" x="1736725" y="5037138"/>
          <p14:tracePt t="73175" x="1736725" y="5013325"/>
          <p14:tracePt t="73191" x="1736725" y="5006975"/>
          <p14:tracePt t="73210" x="1736725" y="4999038"/>
          <p14:tracePt t="73233" x="1736725" y="4991100"/>
          <p14:tracePt t="73337" x="1736725" y="4999038"/>
          <p14:tracePt t="73369" x="1736725" y="5013325"/>
          <p14:tracePt t="73377" x="1736725" y="5021263"/>
          <p14:tracePt t="73392" x="1736725" y="5051425"/>
          <p14:tracePt t="73392" x="1736725" y="5075238"/>
          <p14:tracePt t="73410" x="1736725" y="5113338"/>
          <p14:tracePt t="73429" x="1736725" y="5151438"/>
          <p14:tracePt t="73444" x="1736725" y="5197475"/>
          <p14:tracePt t="73458" x="1736725" y="5203825"/>
          <p14:tracePt t="73475" x="1736725" y="5227638"/>
          <p14:tracePt t="73491" x="1752600" y="5235575"/>
          <p14:tracePt t="73508" x="1752600" y="5241925"/>
          <p14:tracePt t="73524" x="1752600" y="5257800"/>
          <p14:tracePt t="73544" x="1760538" y="5257800"/>
          <p14:tracePt t="74439" x="1774825" y="5257800"/>
          <p14:tracePt t="74896" x="1782763" y="5249863"/>
          <p14:tracePt t="74920" x="1790700" y="5235575"/>
          <p14:tracePt t="74928" x="1798638" y="5227638"/>
          <p14:tracePt t="75000" x="1798638" y="5211763"/>
          <p14:tracePt t="75024" x="1806575" y="5211763"/>
          <p14:tracePt t="75096" x="1806575" y="5203825"/>
          <p14:tracePt t="75112" x="1812925" y="5197475"/>
          <p14:tracePt t="75128" x="1820863" y="5197475"/>
          <p14:tracePt t="75137" x="1820863" y="5189538"/>
          <p14:tracePt t="75145" x="1820863" y="5181600"/>
          <p14:tracePt t="75161" x="1828800" y="5181600"/>
          <p14:tracePt t="75233" x="1836738" y="5173663"/>
          <p14:tracePt t="75257" x="1844675" y="5173663"/>
          <p14:tracePt t="75273" x="1866900" y="5165725"/>
          <p14:tracePt t="75281" x="1866900" y="5159375"/>
          <p14:tracePt t="75291" x="1905000" y="5135563"/>
          <p14:tracePt t="75307" x="1920875" y="5121275"/>
          <p14:tracePt t="75323" x="1935163" y="5121275"/>
          <p14:tracePt t="75340" x="1943100" y="5113338"/>
          <p14:tracePt t="75356" x="1943100" y="5105400"/>
          <p14:tracePt t="75377" x="1958975" y="5083175"/>
          <p14:tracePt t="75401" x="1965325" y="5083175"/>
          <p14:tracePt t="75418" x="1981200" y="5083175"/>
          <p14:tracePt t="75426" x="1989138" y="5083175"/>
          <p14:tracePt t="75439" x="1989138" y="5067300"/>
          <p14:tracePt t="75458" x="2003425" y="5051425"/>
          <p14:tracePt t="75474" x="2011363" y="5045075"/>
          <p14:tracePt t="75521" x="2019300" y="5045075"/>
          <p14:tracePt t="75545" x="2019300" y="5037138"/>
          <p14:tracePt t="75554" x="2027238" y="5029200"/>
          <p14:tracePt t="75561" x="2035175" y="5021263"/>
          <p14:tracePt t="75572" x="2041525" y="5013325"/>
          <p14:tracePt t="75589" x="2049463" y="5006975"/>
          <p14:tracePt t="75606" x="2049463" y="4999038"/>
          <p14:tracePt t="75623" x="2057400" y="4999038"/>
          <p14:tracePt t="75639" x="2057400" y="4983163"/>
          <p14:tracePt t="75656" x="2065338" y="4968875"/>
          <p14:tracePt t="75672" x="2073275" y="4960938"/>
          <p14:tracePt t="75721" x="2079625" y="4960938"/>
          <p14:tracePt t="75817" x="2087563" y="4953000"/>
          <p14:tracePt t="75825" x="2087563" y="4945063"/>
          <p14:tracePt t="76137" x="2087563" y="4937125"/>
          <p14:tracePt t="76217" x="2087563" y="4930775"/>
          <p14:tracePt t="76225" x="2095500" y="4922838"/>
          <p14:tracePt t="76241" x="2103438" y="4906963"/>
          <p14:tracePt t="76255" x="2111375" y="4899025"/>
          <p14:tracePt t="76313" x="2117725" y="4899025"/>
          <p14:tracePt t="76337" x="2125663" y="4892675"/>
          <p14:tracePt t="76345" x="2125663" y="4884738"/>
          <p14:tracePt t="76356" x="2133600" y="4884738"/>
          <p14:tracePt t="76385" x="2133600" y="4876800"/>
          <p14:tracePt t="76426" x="2149475" y="4876800"/>
          <p14:tracePt t="76441" x="2171700" y="4876800"/>
          <p14:tracePt t="76449" x="2187575" y="4860925"/>
          <p14:tracePt t="76466" x="2201863" y="4854575"/>
          <p14:tracePt t="76481" x="2209800" y="4846638"/>
          <p14:tracePt t="76513" x="2217738" y="4846638"/>
          <p14:tracePt t="76537" x="2225675" y="4830763"/>
          <p14:tracePt t="76561" x="2239963" y="4830763"/>
          <p14:tracePt t="76577" x="2247900" y="4816475"/>
          <p14:tracePt t="76586" x="2255838" y="4816475"/>
          <p14:tracePt t="76593" x="2278063" y="4816475"/>
          <p14:tracePt t="76609" x="2278063" y="4808538"/>
          <p14:tracePt t="76621" x="2286000" y="4808538"/>
          <p14:tracePt t="76638" x="2286000" y="4800600"/>
          <p14:tracePt t="76705" x="2301875" y="4800600"/>
          <p14:tracePt t="76729" x="2316163" y="4800600"/>
          <p14:tracePt t="76738" x="2332038" y="4792663"/>
          <p14:tracePt t="76754" x="2339975" y="4784725"/>
          <p14:tracePt t="76849" x="2346325" y="4784725"/>
          <p14:tracePt t="76865" x="2354263" y="4784725"/>
          <p14:tracePt t="76873" x="2378075" y="4778375"/>
          <p14:tracePt t="76888" x="2392363" y="4778375"/>
          <p14:tracePt t="76907" x="2400300" y="4770438"/>
          <p14:tracePt t="76921" x="2416175" y="4770438"/>
          <p14:tracePt t="76954" x="2422525" y="4770438"/>
          <p14:tracePt t="76961" x="2430463" y="4762500"/>
          <p14:tracePt t="76971" x="2446338" y="4762500"/>
          <p14:tracePt t="76988" x="2460625" y="4746625"/>
          <p14:tracePt t="77005" x="2476500" y="4746625"/>
          <p14:tracePt t="77022" x="2492375" y="4746625"/>
          <p14:tracePt t="77038" x="2492375" y="4740275"/>
          <p14:tracePt t="77053" x="2498725" y="4740275"/>
          <p14:tracePt t="77153" x="2506663" y="4740275"/>
          <p14:tracePt t="77161" x="2514600" y="4740275"/>
          <p14:tracePt t="77171" x="2530475" y="4740275"/>
          <p14:tracePt t="77187" x="2560638" y="4762500"/>
          <p14:tracePt t="77204" x="2574925" y="4770438"/>
          <p14:tracePt t="77221" x="2590800" y="4778375"/>
          <p14:tracePt t="77238" x="2598738" y="4778375"/>
          <p14:tracePt t="77254" x="2606675" y="4778375"/>
          <p14:tracePt t="77271" x="2606675" y="4784725"/>
          <p14:tracePt t="77287" x="2620963" y="4784725"/>
          <p14:tracePt t="77304" x="2644775" y="4808538"/>
          <p14:tracePt t="77323" x="2667000" y="4830763"/>
          <p14:tracePt t="77339" x="2682875" y="4830763"/>
          <p14:tracePt t="77361" x="2682875" y="4838700"/>
          <p14:tracePt t="77371" x="2689225" y="4854575"/>
          <p14:tracePt t="77387" x="2713038" y="4860925"/>
          <p14:tracePt t="77417" x="2713038" y="4868863"/>
          <p14:tracePt t="77433" x="2720975" y="4876800"/>
          <p14:tracePt t="77457" x="2727325" y="4892675"/>
          <p14:tracePt t="77481" x="2735263" y="4892675"/>
          <p14:tracePt t="77513" x="2735263" y="4899025"/>
          <p14:tracePt t="77537" x="2743200" y="4906963"/>
          <p14:tracePt t="77545" x="2743200" y="4914900"/>
          <p14:tracePt t="77555" x="2751138" y="4922838"/>
          <p14:tracePt t="77571" x="2751138" y="4930775"/>
          <p14:tracePt t="77587" x="2759075" y="4930775"/>
          <p14:tracePt t="77604" x="2759075" y="4937125"/>
          <p14:tracePt t="77681" x="2759075" y="4945063"/>
          <p14:tracePt t="77697" x="2759075" y="4953000"/>
          <p14:tracePt t="77706" x="2759075" y="4960938"/>
          <p14:tracePt t="77722" x="2765425" y="4968875"/>
          <p14:tracePt t="77737" x="2773363" y="4975225"/>
          <p14:tracePt t="77754" x="2773363" y="4983163"/>
          <p14:tracePt t="77770" x="2773363" y="4999038"/>
          <p14:tracePt t="77849" x="2773363" y="5013325"/>
          <p14:tracePt t="77881" x="2781300" y="5021263"/>
          <p14:tracePt t="77913" x="2781300" y="5029200"/>
          <p14:tracePt t="77937" x="2781300" y="5037138"/>
          <p14:tracePt t="77954" x="2781300" y="5045075"/>
          <p14:tracePt t="77961" x="2789238" y="5051425"/>
          <p14:tracePt t="77971" x="2797175" y="5067300"/>
          <p14:tracePt t="77987" x="2797175" y="5075238"/>
          <p14:tracePt t="78004" x="2811463" y="5089525"/>
          <p14:tracePt t="78020" x="2811463" y="5113338"/>
          <p14:tracePt t="78037" x="2827338" y="5121275"/>
          <p14:tracePt t="78053" x="2827338" y="5127625"/>
          <p14:tracePt t="78071" x="2827338" y="5143500"/>
          <p14:tracePt t="78087" x="2827338" y="5151438"/>
          <p14:tracePt t="78103" x="2835275" y="5159375"/>
          <p14:tracePt t="78120" x="2835275" y="5165725"/>
          <p14:tracePt t="78138" x="2841625" y="5173663"/>
          <p14:tracePt t="78154" x="2841625" y="5181600"/>
          <p14:tracePt t="78186" x="2849563" y="5189538"/>
          <p14:tracePt t="78218" x="2849563" y="5197475"/>
          <p14:tracePt t="78281" x="2857500" y="5197475"/>
          <p14:tracePt t="78289" x="2857500" y="5203825"/>
          <p14:tracePt t="78305" x="2865438" y="5211763"/>
          <p14:tracePt t="78369" x="2879725" y="5219700"/>
          <p14:tracePt t="78393" x="2887663" y="5227638"/>
          <p14:tracePt t="78417" x="2903538" y="5227638"/>
          <p14:tracePt t="78441" x="2911475" y="5235575"/>
          <p14:tracePt t="78457" x="2917825" y="5235575"/>
          <p14:tracePt t="78473" x="2933700" y="5241925"/>
          <p14:tracePt t="78497" x="2941638" y="5249863"/>
          <p14:tracePt t="78513" x="2949575" y="5249863"/>
          <p14:tracePt t="78529" x="2963863" y="5249863"/>
          <p14:tracePt t="78545" x="2971800" y="5257800"/>
          <p14:tracePt t="78585" x="2971800" y="5265738"/>
          <p14:tracePt t="78593" x="2979738" y="5265738"/>
          <p14:tracePt t="78609" x="2987675" y="5265738"/>
          <p14:tracePt t="78620" x="3001963" y="5265738"/>
          <p14:tracePt t="78636" x="3017838" y="5280025"/>
          <p14:tracePt t="78653" x="3025775" y="5280025"/>
          <p14:tracePt t="78669" x="3025775" y="5287963"/>
          <p14:tracePt t="78686" x="3032125" y="5287963"/>
          <p14:tracePt t="78702" x="3040063" y="5295900"/>
          <p14:tracePt t="78721" x="3055938" y="5303838"/>
          <p14:tracePt t="78736" x="3063875" y="5303838"/>
          <p14:tracePt t="78753" x="3070225" y="5318125"/>
          <p14:tracePt t="78771" x="3086100" y="5326063"/>
          <p14:tracePt t="78787" x="3094038" y="5334000"/>
          <p14:tracePt t="78803" x="3116263" y="5349875"/>
          <p14:tracePt t="78820" x="3132138" y="5356225"/>
          <p14:tracePt t="78836" x="3162300" y="5380038"/>
          <p14:tracePt t="78853" x="3184525" y="5387975"/>
          <p14:tracePt t="78870" x="3192463" y="5394325"/>
          <p14:tracePt t="78886" x="3200400" y="5402263"/>
          <p14:tracePt t="78902" x="3216275" y="5410200"/>
          <p14:tracePt t="78920" x="3222625" y="5418138"/>
          <p14:tracePt t="78936" x="3230563" y="5418138"/>
          <p14:tracePt t="78952" x="3254375" y="5432425"/>
          <p14:tracePt t="78970" x="3260725" y="5432425"/>
          <p14:tracePt t="78987" x="3268663" y="5440363"/>
          <p14:tracePt t="79033" x="3276600" y="5440363"/>
          <p14:tracePt t="79049" x="3284538" y="5448300"/>
          <p14:tracePt t="79057" x="3292475" y="5456238"/>
          <p14:tracePt t="79073" x="3298825" y="5464175"/>
          <p14:tracePt t="79089" x="3306763" y="5464175"/>
          <p14:tracePt t="79102" x="3314700" y="5478463"/>
          <p14:tracePt t="79119" x="3322638" y="5478463"/>
          <p14:tracePt t="79135" x="3322638" y="5494338"/>
          <p14:tracePt t="79152" x="3336925" y="5508625"/>
          <p14:tracePt t="79170" x="3344863" y="5516563"/>
          <p14:tracePt t="79202" x="3344863" y="5540375"/>
          <p14:tracePt t="79209" x="3344863" y="5554663"/>
          <p14:tracePt t="79219" x="3360738" y="5570538"/>
          <p14:tracePt t="79241" x="3360738" y="5584825"/>
          <p14:tracePt t="79252" x="3360738" y="5592763"/>
          <p14:tracePt t="79269" x="3360738" y="5600700"/>
          <p14:tracePt t="79286" x="3375025" y="5608638"/>
          <p14:tracePt t="79302" x="3375025" y="5622925"/>
          <p14:tracePt t="79319" x="3375025" y="5638800"/>
          <p14:tracePt t="79336" x="3375025" y="5654675"/>
          <p14:tracePt t="79336" x="3375025" y="5668963"/>
          <p14:tracePt t="79354" x="3375025" y="5684838"/>
          <p14:tracePt t="79370" x="3375025" y="5692775"/>
          <p14:tracePt t="79386" x="3375025" y="5699125"/>
          <p14:tracePt t="79403" x="3375025" y="5707063"/>
          <p14:tracePt t="79419" x="3375025" y="5730875"/>
          <p14:tracePt t="79436" x="3375025" y="5753100"/>
          <p14:tracePt t="79451" x="3375025" y="5768975"/>
          <p14:tracePt t="79468" x="3375025" y="5783263"/>
          <p14:tracePt t="79485" x="3375025" y="5791200"/>
          <p14:tracePt t="79503" x="3375025" y="5799138"/>
          <p14:tracePt t="79521" x="3375025" y="5807075"/>
          <p14:tracePt t="79535" x="3368675" y="5813425"/>
          <p14:tracePt t="79552" x="3368675" y="5829300"/>
          <p14:tracePt t="79552" x="3360738" y="5837238"/>
          <p14:tracePt t="79571" x="3352800" y="5851525"/>
          <p14:tracePt t="79587" x="3344863" y="5859463"/>
          <p14:tracePt t="79609" x="3336925" y="5867400"/>
          <p14:tracePt t="79619" x="3330575" y="5867400"/>
          <p14:tracePt t="79636" x="3322638" y="5875338"/>
          <p14:tracePt t="79652" x="3314700" y="5875338"/>
          <p14:tracePt t="79668" x="3298825" y="5889625"/>
          <p14:tracePt t="79686" x="3284538" y="5897563"/>
          <p14:tracePt t="79702" x="3254375" y="5905500"/>
          <p14:tracePt t="79719" x="3200400" y="5927725"/>
          <p14:tracePt t="79736" x="3132138" y="5943600"/>
          <p14:tracePt t="79736" x="3101975" y="5965825"/>
          <p14:tracePt t="79754" x="3094038" y="5965825"/>
          <p14:tracePt t="79768" x="3070225" y="5981700"/>
          <p14:tracePt t="79787" x="3063875" y="5981700"/>
          <p14:tracePt t="79802" x="3055938" y="5989638"/>
          <p14:tracePt t="79819" x="3055938" y="5997575"/>
          <p14:tracePt t="79835" x="3040063" y="6003925"/>
          <p14:tracePt t="79851" x="3032125" y="6003925"/>
          <p14:tracePt t="79868" x="3025775" y="6003925"/>
          <p14:tracePt t="79886" x="3025775" y="6011863"/>
          <p14:tracePt t="79902" x="3017838" y="6027738"/>
          <p14:tracePt t="79919" x="3017838" y="6035675"/>
          <p14:tracePt t="79937" x="3001963" y="6049963"/>
          <p14:tracePt t="79961" x="2994025" y="6049963"/>
          <p14:tracePt t="80001" x="2994025" y="6057900"/>
          <p14:tracePt t="80009" x="2987675" y="6057900"/>
          <p14:tracePt t="80025" x="2979738" y="6065838"/>
          <p14:tracePt t="80035" x="2971800" y="6073775"/>
          <p14:tracePt t="80065" x="2963863" y="6080125"/>
          <p14:tracePt t="80081" x="2949575" y="6088063"/>
          <p14:tracePt t="80105" x="2941638" y="6096000"/>
          <p14:tracePt t="80113" x="2925763" y="6103938"/>
          <p14:tracePt t="80129" x="2911475" y="6118225"/>
          <p14:tracePt t="80137" x="2887663" y="6134100"/>
          <p14:tracePt t="80153" x="2879725" y="6134100"/>
          <p14:tracePt t="80169" x="2857500" y="6142038"/>
          <p14:tracePt t="80185" x="2849563" y="6149975"/>
          <p14:tracePt t="80202" x="2835275" y="6156325"/>
          <p14:tracePt t="80219" x="2835275" y="6164263"/>
          <p14:tracePt t="80234" x="2827338" y="6164263"/>
          <p14:tracePt t="80252" x="2811463" y="6164263"/>
          <p14:tracePt t="80267" x="2803525" y="6164263"/>
          <p14:tracePt t="80337" x="2797175" y="6164263"/>
          <p14:tracePt t="80345" x="2789238" y="6164263"/>
          <p14:tracePt t="80353" x="2781300" y="6164263"/>
          <p14:tracePt t="80369" x="2773363" y="6164263"/>
          <p14:tracePt t="80393" x="2765425" y="6164263"/>
          <p14:tracePt t="80409" x="2759075" y="6164263"/>
          <p14:tracePt t="80425" x="2743200" y="6164263"/>
          <p14:tracePt t="80441" x="2735263" y="6164263"/>
          <p14:tracePt t="80457" x="2727325" y="6164263"/>
          <p14:tracePt t="80466" x="2705100" y="6164263"/>
          <p14:tracePt t="80483" x="2682875" y="6164263"/>
          <p14:tracePt t="80500" x="2659063" y="6164263"/>
          <p14:tracePt t="80517" x="2636838" y="6164263"/>
          <p14:tracePt t="80533" x="2620963" y="6156325"/>
          <p14:tracePt t="80550" x="2613025" y="6149975"/>
          <p14:tracePt t="80566" x="2598738" y="6142038"/>
          <p14:tracePt t="80566" x="2598738" y="6134100"/>
          <p14:tracePt t="80585" x="2590800" y="6134100"/>
          <p14:tracePt t="80600" x="2574925" y="6118225"/>
          <p14:tracePt t="80600" x="2560638" y="6111875"/>
          <p14:tracePt t="80618" x="2552700" y="6103938"/>
          <p14:tracePt t="80633" x="2544763" y="6096000"/>
          <p14:tracePt t="80649" x="2522538" y="6080125"/>
          <p14:tracePt t="80666" x="2506663" y="6073775"/>
          <p14:tracePt t="80689" x="2492375" y="6065838"/>
          <p14:tracePt t="80699" x="2492375" y="6057900"/>
          <p14:tracePt t="80717" x="2468563" y="6049963"/>
          <p14:tracePt t="80735" x="2460625" y="6042025"/>
          <p14:tracePt t="80750" x="2446338" y="6042025"/>
          <p14:tracePt t="80793" x="2446338" y="6035675"/>
          <p14:tracePt t="80802" x="2438400" y="6035675"/>
          <p14:tracePt t="80817" x="2430463" y="6027738"/>
          <p14:tracePt t="80825" x="2422525" y="6027738"/>
          <p14:tracePt t="80841" x="2408238" y="6019800"/>
          <p14:tracePt t="80851" x="2400300" y="6011863"/>
          <p14:tracePt t="80867" x="2384425" y="6003925"/>
          <p14:tracePt t="80897" x="2378075" y="6003925"/>
          <p14:tracePt t="80905" x="2370138" y="5997575"/>
          <p14:tracePt t="80921" x="2362200" y="5997575"/>
          <p14:tracePt t="80934" x="2346325" y="5989638"/>
          <p14:tracePt t="80950" x="2339975" y="5989638"/>
          <p14:tracePt t="80967" x="2324100" y="5981700"/>
          <p14:tracePt t="80984" x="2293938" y="5973763"/>
          <p14:tracePt t="80984" x="2278063" y="5973763"/>
          <p14:tracePt t="81002" x="2263775" y="5951538"/>
          <p14:tracePt t="81017" x="2247900" y="5951538"/>
          <p14:tracePt t="81035" x="2247900" y="5943600"/>
          <p14:tracePt t="81050" x="2232025" y="5935663"/>
          <p14:tracePt t="81067" x="2217738" y="5921375"/>
          <p14:tracePt t="81083" x="2201863" y="5921375"/>
          <p14:tracePt t="81101" x="2187575" y="5913438"/>
          <p14:tracePt t="81121" x="2179638" y="5913438"/>
          <p14:tracePt t="81134" x="2155825" y="5889625"/>
          <p14:tracePt t="81151" x="2149475" y="5883275"/>
          <p14:tracePt t="81166" x="2125663" y="5867400"/>
          <p14:tracePt t="81184" x="2125663" y="5859463"/>
          <p14:tracePt t="81199" x="2117725" y="5851525"/>
          <p14:tracePt t="81216" x="2111375" y="5845175"/>
          <p14:tracePt t="81233" x="2103438" y="5837238"/>
          <p14:tracePt t="81313" x="2087563" y="5821363"/>
          <p14:tracePt t="81337" x="2073275" y="5813425"/>
          <p14:tracePt t="81385" x="2065338" y="5807075"/>
          <p14:tracePt t="81435" x="2057400" y="5799138"/>
          <p14:tracePt t="81450" x="2049463" y="5791200"/>
          <p14:tracePt t="81457" x="2041525" y="5783263"/>
          <p14:tracePt t="81482" x="2035175" y="5783263"/>
          <p14:tracePt t="81498" x="2027238" y="5768975"/>
          <p14:tracePt t="82437" x="2027238" y="5761038"/>
          <p14:tracePt t="82961" x="2027238" y="5753100"/>
          <p14:tracePt t="85631" x="2035175" y="5753100"/>
          <p14:tracePt t="87199" x="2041525" y="5753100"/>
          <p14:tracePt t="87570" x="2049463" y="5737225"/>
          <p14:tracePt t="87865" x="2057400" y="5737225"/>
          <p14:tracePt t="89205" x="2073275" y="5737225"/>
          <p14:tracePt t="89513" x="2079625" y="5722938"/>
          <p14:tracePt t="90461" x="2087563" y="5722938"/>
          <p14:tracePt t="91743" x="2087563" y="5715000"/>
          <p14:tracePt t="92041" x="2095500" y="5707063"/>
          <p14:tracePt t="92057" x="2095500" y="5699125"/>
          <p14:tracePt t="92065" x="2103438" y="5692775"/>
          <p14:tracePt t="92073" x="2103438" y="5684838"/>
          <p14:tracePt t="92209" x="2103438" y="5676900"/>
          <p14:tracePt t="92233" x="2103438" y="5668963"/>
          <p14:tracePt t="92241" x="2111375" y="5661025"/>
          <p14:tracePt t="92255" x="2111375" y="5654675"/>
          <p14:tracePt t="92273" x="2111375" y="5646738"/>
          <p14:tracePt t="92289" x="2111375" y="5638800"/>
          <p14:tracePt t="92306" x="2117725" y="5638800"/>
          <p14:tracePt t="92322" x="2117725" y="5622925"/>
          <p14:tracePt t="92345" x="2117725" y="5616575"/>
          <p14:tracePt t="92355" x="2117725" y="5592763"/>
          <p14:tracePt t="92373" x="2133600" y="5554663"/>
          <p14:tracePt t="92389" x="2141538" y="5502275"/>
          <p14:tracePt t="92405" x="2149475" y="5486400"/>
          <p14:tracePt t="92405" x="2149475" y="5470525"/>
          <p14:tracePt t="92426" x="2149475" y="5456238"/>
          <p14:tracePt t="92440" x="2155825" y="5426075"/>
          <p14:tracePt t="92440" x="2155825" y="5410200"/>
          <p14:tracePt t="92458" x="2155825" y="5394325"/>
          <p14:tracePt t="92472" x="2163763" y="5349875"/>
          <p14:tracePt t="92472" x="2163763" y="5318125"/>
          <p14:tracePt t="92490" x="2171700" y="5287963"/>
          <p14:tracePt t="92506" x="2171700" y="5273675"/>
          <p14:tracePt t="92523" x="2171700" y="5241925"/>
          <p14:tracePt t="93423" x="2179638" y="5235575"/>
          <p14:tracePt t="93745" x="2179638" y="5227638"/>
          <p14:tracePt t="93777" x="2179638" y="5219700"/>
          <p14:tracePt t="93793" x="2187575" y="5211763"/>
          <p14:tracePt t="93817" x="2187575" y="5197475"/>
          <p14:tracePt t="93889" x="2187575" y="5189538"/>
          <p14:tracePt t="93897" x="2187575" y="5181600"/>
          <p14:tracePt t="93913" x="2187575" y="5173663"/>
          <p14:tracePt t="93922" x="2187575" y="5159375"/>
          <p14:tracePt t="93938" x="2187575" y="5143500"/>
          <p14:tracePt t="93953" x="2187575" y="5121275"/>
          <p14:tracePt t="93971" x="2187575" y="5105400"/>
          <p14:tracePt t="93987" x="2187575" y="5083175"/>
          <p14:tracePt t="94003" x="2187575" y="5075238"/>
          <p14:tracePt t="94019" x="2187575" y="5067300"/>
          <p14:tracePt t="94036" x="2187575" y="5059363"/>
          <p14:tracePt t="94052" x="2187575" y="5045075"/>
          <p14:tracePt t="94073" x="2193925" y="5037138"/>
          <p14:tracePt t="94097" x="2193925" y="5029200"/>
          <p14:tracePt t="94113" x="2201863" y="4999038"/>
          <p14:tracePt t="94122" x="2201863" y="4983163"/>
          <p14:tracePt t="94145" x="2209800" y="4975225"/>
          <p14:tracePt t="94155" x="2217738" y="4960938"/>
          <p14:tracePt t="94171" x="2217738" y="4953000"/>
          <p14:tracePt t="94187" x="2217738" y="4945063"/>
          <p14:tracePt t="94225" x="2217738" y="4937125"/>
          <p14:tracePt t="94257" x="2217738" y="4930775"/>
          <p14:tracePt t="94305" x="2225675" y="4930775"/>
          <p14:tracePt t="94329" x="2225675" y="4922838"/>
          <p14:tracePt t="94385" x="2225675" y="4937125"/>
          <p14:tracePt t="95065" x="2217738" y="4945063"/>
          <p14:tracePt t="95081" x="2201863" y="4960938"/>
          <p14:tracePt t="95105" x="2201863" y="4968875"/>
          <p14:tracePt t="95129" x="2193925" y="4983163"/>
          <p14:tracePt t="95161" x="2187575" y="4991100"/>
          <p14:tracePt t="95225" x="2179638" y="4991100"/>
          <p14:tracePt t="95249" x="2179638" y="4999038"/>
          <p14:tracePt t="95257" x="2171700" y="5013325"/>
          <p14:tracePt t="95313" x="2163763" y="5021263"/>
          <p14:tracePt t="95362" x="2155825" y="5029200"/>
          <p14:tracePt t="95377" x="2149475" y="5029200"/>
          <p14:tracePt t="95417" x="2149475" y="5037138"/>
          <p14:tracePt t="95425" x="2141538" y="5037138"/>
          <p14:tracePt t="95435" x="2133600" y="5037138"/>
          <p14:tracePt t="95473" x="2125663" y="5037138"/>
          <p14:tracePt t="95481" x="2117725" y="5045075"/>
          <p14:tracePt t="95497" x="2111375" y="5045075"/>
          <p14:tracePt t="95537" x="2103438" y="5059363"/>
          <p14:tracePt t="95545" x="2095500" y="5059363"/>
          <p14:tracePt t="95554" x="2087563" y="5059363"/>
          <p14:tracePt t="95571" x="2065338" y="5075238"/>
          <p14:tracePt t="95587" x="2057400" y="5075238"/>
          <p14:tracePt t="95625" x="2049463" y="5083175"/>
          <p14:tracePt t="95657" x="2041525" y="5083175"/>
          <p14:tracePt t="95705" x="2035175" y="5083175"/>
          <p14:tracePt t="95713" x="2027238" y="5089525"/>
          <p14:tracePt t="95721" x="2019300" y="5097463"/>
          <p14:tracePt t="95753" x="2011363" y="5097463"/>
          <p14:tracePt t="95921" x="2011363" y="5089525"/>
          <p14:tracePt t="95969" x="2019300" y="5089525"/>
          <p14:tracePt t="95977" x="2019300" y="5083175"/>
          <p14:tracePt t="95986" x="2027238" y="5075238"/>
          <p14:tracePt t="96003" x="2035175" y="5067300"/>
          <p14:tracePt t="96018" x="2041525" y="5045075"/>
          <p14:tracePt t="96036" x="2049463" y="5037138"/>
          <p14:tracePt t="96052" x="2065338" y="5021263"/>
          <p14:tracePt t="96070" x="2079625" y="5006975"/>
          <p14:tracePt t="96086" x="2087563" y="4991100"/>
          <p14:tracePt t="96101" x="2095500" y="4983163"/>
          <p14:tracePt t="96119" x="2103438" y="4975225"/>
          <p14:tracePt t="96136" x="2125663" y="4968875"/>
          <p14:tracePt t="96152" x="2133600" y="4960938"/>
          <p14:tracePt t="96152" x="2133600" y="4953000"/>
          <p14:tracePt t="96170" x="2149475" y="4945063"/>
          <p14:tracePt t="96187" x="2155825" y="4937125"/>
          <p14:tracePt t="96203" x="2163763" y="4922838"/>
          <p14:tracePt t="102379" x="2163763" y="4914900"/>
          <p14:tracePt t="102385" x="2163763" y="4899025"/>
          <p14:tracePt t="102411" x="2163763" y="4884738"/>
          <p14:tracePt t="102418" x="2163763" y="4868863"/>
          <p14:tracePt t="102428" x="2171700" y="4846638"/>
          <p14:tracePt t="102446" x="2171700" y="4838700"/>
          <p14:tracePt t="102461" x="2179638" y="4830763"/>
          <p14:tracePt t="102478" x="2179638" y="4838700"/>
          <p14:tracePt t="102617" x="2187575" y="4846638"/>
          <p14:tracePt t="102626" x="2187575" y="4854575"/>
          <p14:tracePt t="102721" x="2187575" y="4860925"/>
          <p14:tracePt t="102729" x="2187575" y="4876800"/>
          <p14:tracePt t="103265" x="2187575" y="4884738"/>
          <p14:tracePt t="103353" x="2187575" y="4892675"/>
          <p14:tracePt t="103369" x="2187575" y="4899025"/>
          <p14:tracePt t="103442" x="2193925" y="4906963"/>
          <p14:tracePt t="103697" x="2193925" y="4914900"/>
          <p14:tracePt t="104033" x="2193925" y="4922838"/>
          <p14:tracePt t="104049" x="2193925" y="4930775"/>
          <p14:tracePt t="104097" x="2193925" y="4937125"/>
          <p14:tracePt t="104121" x="2193925" y="4945063"/>
          <p14:tracePt t="104177" x="2193925" y="4953000"/>
          <p14:tracePt t="104185" x="2193925" y="4960938"/>
          <p14:tracePt t="104195" x="2193925" y="4968875"/>
          <p14:tracePt t="104210" x="2193925" y="4975225"/>
          <p14:tracePt t="104226" x="2193925" y="4968875"/>
          <p14:tracePt t="104313" x="2193925" y="4960938"/>
          <p14:tracePt t="104345" x="2193925" y="4953000"/>
          <p14:tracePt t="104353" x="2193925" y="4945063"/>
          <p14:tracePt t="104369" x="2201863" y="4945063"/>
          <p14:tracePt t="106172" x="2209800" y="4945063"/>
          <p14:tracePt t="106401" x="2217738" y="4945063"/>
          <p14:tracePt t="106417" x="2239963" y="4945063"/>
          <p14:tracePt t="106428" x="2286000" y="4945063"/>
          <p14:tracePt t="106433" x="2354263" y="4930775"/>
          <p14:tracePt t="106442" x="2506663" y="4906963"/>
          <p14:tracePt t="106459" x="2705100" y="4884738"/>
          <p14:tracePt t="106476" x="2887663" y="4860925"/>
          <p14:tracePt t="106491" x="3063875" y="4830763"/>
          <p14:tracePt t="106508" x="3268663" y="4800600"/>
          <p14:tracePt t="106525" x="3475038" y="4754563"/>
          <p14:tracePt t="106541" x="3687763" y="4740275"/>
          <p14:tracePt t="106558" x="3848100" y="4724400"/>
          <p14:tracePt t="106577" x="3984625" y="4708525"/>
          <p14:tracePt t="106591" x="4046538" y="4708525"/>
          <p14:tracePt t="106608" x="4068763" y="4708525"/>
          <p14:tracePt t="106608" x="4076700" y="4708525"/>
          <p14:tracePt t="106626" x="4092575" y="4708525"/>
          <p14:tracePt t="106642" x="4122738" y="4708525"/>
          <p14:tracePt t="106642" x="4160838" y="4708525"/>
          <p14:tracePt t="106658" x="4305300" y="4702175"/>
          <p14:tracePt t="106674" x="4541838" y="4702175"/>
          <p14:tracePt t="106690" x="4778375" y="4702175"/>
          <p14:tracePt t="106707" x="4975225" y="4702175"/>
          <p14:tracePt t="106723" x="5059363" y="4702175"/>
          <p14:tracePt t="106740" x="5075238" y="4686300"/>
          <p14:tracePt t="106757" x="5105400" y="4686300"/>
          <p14:tracePt t="106773" x="5211763" y="4686300"/>
          <p14:tracePt t="106790" x="5394325" y="4686300"/>
          <p14:tracePt t="106807" x="5608638" y="4686300"/>
          <p14:tracePt t="106823" x="5761038" y="4686300"/>
          <p14:tracePt t="106840" x="5859463" y="4686300"/>
          <p14:tracePt t="106840" x="5913438" y="4686300"/>
          <p14:tracePt t="106858" x="5973763" y="4686300"/>
          <p14:tracePt t="106858" x="6027738" y="4686300"/>
          <p14:tracePt t="106874" x="6202363" y="4702175"/>
          <p14:tracePt t="106890" x="6378575" y="4732338"/>
          <p14:tracePt t="106906" x="6492875" y="4754563"/>
          <p14:tracePt t="106923" x="6569075" y="4762500"/>
          <p14:tracePt t="106939" x="6591300" y="4762500"/>
          <p14:tracePt t="106956" x="6621463" y="4784725"/>
          <p14:tracePt t="106973" x="6667500" y="4808538"/>
          <p14:tracePt t="106990" x="6789738" y="4830763"/>
          <p14:tracePt t="107006" x="6956425" y="4876800"/>
          <p14:tracePt t="107023" x="7086600" y="4906963"/>
          <p14:tracePt t="107040" x="7162800" y="4906963"/>
          <p14:tracePt t="107040" x="7170738" y="4906963"/>
          <p14:tracePt t="107057" x="7178675" y="4906963"/>
          <p14:tracePt t="107089" x="7185025" y="4906963"/>
          <p14:tracePt t="107129" x="7192963" y="4906963"/>
          <p14:tracePt t="107145" x="7192963" y="4914900"/>
          <p14:tracePt t="107153" x="7192963" y="4899025"/>
          <p14:tracePt t="108891" x="7200900" y="4899025"/>
          <p14:tracePt t="109265" x="7200900" y="4892675"/>
          <p14:tracePt t="109329" x="7208838" y="4892675"/>
          <p14:tracePt t="109353" x="7216775" y="4892675"/>
          <p14:tracePt t="109377" x="7216775" y="4884738"/>
          <p14:tracePt t="109402" x="7223125" y="4884738"/>
          <p14:tracePt t="109411" x="7231063" y="4884738"/>
          <p14:tracePt t="109481" x="7239000" y="4876800"/>
          <p14:tracePt t="110113" x="7239000" y="4868863"/>
          <p14:tracePt t="110121" x="7261225" y="4868863"/>
          <p14:tracePt t="110139" x="7292975" y="4868863"/>
          <p14:tracePt t="110155" x="7315200" y="4854575"/>
          <p14:tracePt t="110171" x="7345363" y="4854575"/>
          <p14:tracePt t="110188" x="7369175" y="4854575"/>
          <p14:tracePt t="110204" x="7399338" y="4854575"/>
          <p14:tracePt t="110221" x="7407275" y="4854575"/>
          <p14:tracePt t="110237" x="7421563" y="4854575"/>
          <p14:tracePt t="110254" x="7437438" y="4854575"/>
          <p14:tracePt t="110270" x="7459663" y="4854575"/>
          <p14:tracePt t="110287" x="7483475" y="4854575"/>
          <p14:tracePt t="110287" x="7497763" y="4854575"/>
          <p14:tracePt t="110306" x="7527925" y="4854575"/>
          <p14:tracePt t="110319" x="7581900" y="4868863"/>
          <p14:tracePt t="110336" x="7650163" y="4892675"/>
          <p14:tracePt t="110336" x="7696200" y="4899025"/>
          <p14:tracePt t="110354" x="7726363" y="4914900"/>
          <p14:tracePt t="110369" x="7742238" y="4922838"/>
          <p14:tracePt t="110387" x="7742238" y="4930775"/>
          <p14:tracePt t="110403" x="7756525" y="4937125"/>
          <p14:tracePt t="110421" x="7788275" y="4953000"/>
          <p14:tracePt t="110437" x="7902575" y="5006975"/>
          <p14:tracePt t="110454" x="8008938" y="5029200"/>
          <p14:tracePt t="110471" x="8077200" y="5045075"/>
          <p14:tracePt t="110487" x="8137525" y="5059363"/>
          <p14:tracePt t="110505" x="8145463" y="5059363"/>
          <p14:tracePt t="110521" x="8175625" y="5083175"/>
          <p14:tracePt t="110538" x="8213725" y="5083175"/>
          <p14:tracePt t="110555" x="8267700" y="5097463"/>
          <p14:tracePt t="110572" x="8321675" y="5097463"/>
          <p14:tracePt t="110587" x="8366125" y="5097463"/>
          <p14:tracePt t="110606" x="8389938" y="5097463"/>
          <p14:tracePt t="110619" x="8412163" y="5097463"/>
          <p14:tracePt t="110636" x="8450263" y="5089525"/>
          <p14:tracePt t="110653" x="8466138" y="5089525"/>
          <p14:tracePt t="110669" x="8474075" y="5083175"/>
          <p14:tracePt t="110685" x="8488363" y="5083175"/>
          <p14:tracePt t="110703" x="8504238" y="5059363"/>
          <p14:tracePt t="110719" x="8504238" y="5051425"/>
          <p14:tracePt t="110736" x="8518525" y="5006975"/>
          <p14:tracePt t="110753" x="8526463" y="4991100"/>
          <p14:tracePt t="110769" x="8534400" y="4975225"/>
          <p14:tracePt t="110786" x="8542338" y="4960938"/>
          <p14:tracePt t="110802" x="8550275" y="4937125"/>
          <p14:tracePt t="110819" x="8550275" y="4906963"/>
          <p14:tracePt t="110836" x="8550275" y="4884738"/>
          <p14:tracePt t="110852" x="8550275" y="4854575"/>
          <p14:tracePt t="110869" x="8550275" y="4838700"/>
          <p14:tracePt t="110885" x="8550275" y="4822825"/>
          <p14:tracePt t="110902" x="8550275" y="4808538"/>
          <p14:tracePt t="110919" x="8550275" y="4800600"/>
          <p14:tracePt t="110935" x="8550275" y="4792663"/>
          <p14:tracePt t="110952" x="8550275" y="4784725"/>
          <p14:tracePt t="110969" x="8534400" y="4770438"/>
          <p14:tracePt t="110986" x="8534400" y="4754563"/>
          <p14:tracePt t="111003" x="8512175" y="4740275"/>
          <p14:tracePt t="111019" x="8488363" y="4732338"/>
          <p14:tracePt t="111035" x="8480425" y="4724400"/>
          <p14:tracePt t="111057" x="8474075" y="4724400"/>
          <p14:tracePt t="111073" x="8466138" y="4724400"/>
          <p14:tracePt t="111089" x="8458200" y="4716463"/>
          <p14:tracePt t="111103" x="8428038" y="4716463"/>
          <p14:tracePt t="111119" x="8404225" y="4716463"/>
          <p14:tracePt t="111135" x="8374063" y="4716463"/>
          <p14:tracePt t="111135" x="8366125" y="4716463"/>
          <p14:tracePt t="111154" x="8351838" y="4716463"/>
          <p14:tracePt t="111168" x="8305800" y="4716463"/>
          <p14:tracePt t="111186" x="8275638" y="4716463"/>
          <p14:tracePt t="111202" x="8245475" y="4716463"/>
          <p14:tracePt t="111219" x="8229600" y="4716463"/>
          <p14:tracePt t="111235" x="8207375" y="4716463"/>
          <p14:tracePt t="111252" x="8161338" y="4740275"/>
          <p14:tracePt t="111269" x="8107363" y="4754563"/>
          <p14:tracePt t="111285" x="8047038" y="4770438"/>
          <p14:tracePt t="111302" x="8001000" y="4778375"/>
          <p14:tracePt t="111319" x="7978775" y="4792663"/>
          <p14:tracePt t="111335" x="7970838" y="4792663"/>
          <p14:tracePt t="111352" x="7954963" y="4800600"/>
          <p14:tracePt t="111370" x="7947025" y="4808538"/>
          <p14:tracePt t="111385" x="7932738" y="4816475"/>
          <p14:tracePt t="111402" x="7924800" y="4816475"/>
          <p14:tracePt t="111419" x="7908925" y="4830763"/>
          <p14:tracePt t="111435" x="7908925" y="4838700"/>
          <p14:tracePt t="111451" x="7902575" y="4846638"/>
          <p14:tracePt t="111468" x="7894638" y="4860925"/>
          <p14:tracePt t="111485" x="7894638" y="4868863"/>
          <p14:tracePt t="111501" x="7878763" y="4876800"/>
          <p14:tracePt t="111518" x="7878763" y="4884738"/>
          <p14:tracePt t="111534" x="7878763" y="4892675"/>
          <p14:tracePt t="111551" x="7878763" y="4906963"/>
          <p14:tracePt t="111568" x="7870825" y="4914900"/>
          <p14:tracePt t="111585" x="7870825" y="4922838"/>
          <p14:tracePt t="111618" x="7856538" y="4930775"/>
          <p14:tracePt t="111625" x="7856538" y="4937125"/>
          <p14:tracePt t="111641" x="7856538" y="4945063"/>
          <p14:tracePt t="111657" x="7856538" y="4953000"/>
          <p14:tracePt t="111673" x="7856538" y="4960938"/>
          <p14:tracePt t="111689" x="7856538" y="4975225"/>
          <p14:tracePt t="111713" x="7856538" y="4983163"/>
          <p14:tracePt t="111729" x="7856538" y="4991100"/>
          <p14:tracePt t="111737" x="7864475" y="5006975"/>
          <p14:tracePt t="111751" x="7864475" y="5013325"/>
          <p14:tracePt t="111769" x="7864475" y="5021263"/>
          <p14:tracePt t="111769" x="7864475" y="5029200"/>
          <p14:tracePt t="111786" x="7864475" y="5037138"/>
          <p14:tracePt t="111809" x="7864475" y="5045075"/>
          <p14:tracePt t="111825" x="7864475" y="5051425"/>
          <p14:tracePt t="111834" x="7864475" y="5059363"/>
          <p14:tracePt t="111857" x="7864475" y="5067300"/>
          <p14:tracePt t="111881" x="7864475" y="5075238"/>
          <p14:tracePt t="111897" x="7864475" y="5083175"/>
          <p14:tracePt t="111905" x="7864475" y="5089525"/>
          <p14:tracePt t="112233" x="7864475" y="5097463"/>
          <p14:tracePt t="112241" x="7864475" y="5105400"/>
          <p14:tracePt t="112273" x="7864475" y="5113338"/>
          <p14:tracePt t="112297" x="7864475" y="5121275"/>
          <p14:tracePt t="112305" x="7864475" y="5127625"/>
          <p14:tracePt t="112318" x="7864475" y="5135563"/>
          <p14:tracePt t="112337" x="7870825" y="5151438"/>
          <p14:tracePt t="112361" x="7870825" y="5165725"/>
          <p14:tracePt t="112370" x="7870825" y="5181600"/>
          <p14:tracePt t="112386" x="7878763" y="5197475"/>
          <p14:tracePt t="112403" x="7878763" y="5211763"/>
          <p14:tracePt t="112422" x="7878763" y="5227638"/>
          <p14:tracePt t="112436" x="7878763" y="5249863"/>
          <p14:tracePt t="112451" x="7878763" y="5273675"/>
          <p14:tracePt t="112467" x="7878763" y="5287963"/>
          <p14:tracePt t="112484" x="7878763" y="5303838"/>
          <p14:tracePt t="112500" x="7886700" y="5311775"/>
          <p14:tracePt t="112517" x="7886700" y="5326063"/>
          <p14:tracePt t="112537" x="7886700" y="5334000"/>
          <p14:tracePt t="112561" x="7894638" y="5334000"/>
          <p14:tracePt t="112577" x="7894638" y="5341938"/>
          <p14:tracePt t="112585" x="7902575" y="5356225"/>
          <p14:tracePt t="112602" x="7916863" y="5372100"/>
          <p14:tracePt t="112618" x="7924800" y="5387975"/>
          <p14:tracePt t="112635" x="7947025" y="5394325"/>
          <p14:tracePt t="112651" x="7954963" y="5410200"/>
          <p14:tracePt t="112667" x="7962900" y="5410200"/>
          <p14:tracePt t="112684" x="7962900" y="5418138"/>
          <p14:tracePt t="112700" x="7970838" y="5418138"/>
          <p14:tracePt t="112717" x="7985125" y="5418138"/>
          <p14:tracePt t="112733" x="8001000" y="5426075"/>
          <p14:tracePt t="112750" x="8031163" y="5432425"/>
          <p14:tracePt t="112767" x="8047038" y="5432425"/>
          <p14:tracePt t="112783" x="8054975" y="5432425"/>
          <p14:tracePt t="112802" x="8061325" y="5432425"/>
          <p14:tracePt t="112818" x="8077200" y="5432425"/>
          <p14:tracePt t="112841" x="8099425" y="5432425"/>
          <p14:tracePt t="112857" x="8115300" y="5432425"/>
          <p14:tracePt t="112873" x="8123238" y="5432425"/>
          <p14:tracePt t="112884" x="8145463" y="5432425"/>
          <p14:tracePt t="112901" x="8161338" y="5426075"/>
          <p14:tracePt t="112917" x="8175625" y="5418138"/>
          <p14:tracePt t="112935" x="8183563" y="5418138"/>
          <p14:tracePt t="112951" x="8199438" y="5402263"/>
          <p14:tracePt t="112968" x="8221663" y="5387975"/>
          <p14:tracePt t="112968" x="8229600" y="5387975"/>
          <p14:tracePt t="112986" x="8251825" y="5372100"/>
          <p14:tracePt t="113002" x="8289925" y="5356225"/>
          <p14:tracePt t="113019" x="8328025" y="5349875"/>
          <p14:tracePt t="113035" x="8343900" y="5326063"/>
          <p14:tracePt t="113051" x="8359775" y="5311775"/>
          <p14:tracePt t="113068" x="8374063" y="5303838"/>
          <p14:tracePt t="113085" x="8382000" y="5287963"/>
          <p14:tracePt t="113102" x="8389938" y="5287963"/>
          <p14:tracePt t="113117" x="8389938" y="5280025"/>
          <p14:tracePt t="113134" x="8397875" y="5280025"/>
          <p14:tracePt t="113153" x="8404225" y="5280025"/>
          <p14:tracePt t="113167" x="8412163" y="5273675"/>
          <p14:tracePt t="113167" x="8428038" y="5249863"/>
          <p14:tracePt t="113186" x="8435975" y="5241925"/>
          <p14:tracePt t="113201" x="8466138" y="5197475"/>
          <p14:tracePt t="113219" x="8474075" y="5181600"/>
          <p14:tracePt t="113234" x="8480425" y="5173663"/>
          <p14:tracePt t="113251" x="8480425" y="5159375"/>
          <p14:tracePt t="113268" x="8496300" y="5151438"/>
          <p14:tracePt t="113285" x="8504238" y="5127625"/>
          <p14:tracePt t="113302" x="8518525" y="5097463"/>
          <p14:tracePt t="113317" x="8542338" y="5067300"/>
          <p14:tracePt t="113333" x="8556625" y="5037138"/>
          <p14:tracePt t="113351" x="8564563" y="5021263"/>
          <p14:tracePt t="113367" x="8572500" y="5013325"/>
          <p14:tracePt t="113384" x="8572500" y="5006975"/>
          <p14:tracePt t="113402" x="8572500" y="4999038"/>
          <p14:tracePt t="113425" x="8572500" y="4983163"/>
          <p14:tracePt t="113435" x="8572500" y="4975225"/>
          <p14:tracePt t="113451" x="8572500" y="4953000"/>
          <p14:tracePt t="113468" x="8572500" y="4930775"/>
          <p14:tracePt t="113485" x="8564563" y="4906963"/>
          <p14:tracePt t="113501" x="8556625" y="4899025"/>
          <p14:tracePt t="113517" x="8550275" y="4892675"/>
          <p14:tracePt t="113534" x="8534400" y="4876800"/>
          <p14:tracePt t="113553" x="8526463" y="4868863"/>
          <p14:tracePt t="113569" x="8518525" y="4860925"/>
          <p14:tracePt t="113585" x="8488363" y="4838700"/>
          <p14:tracePt t="113604" x="8480425" y="4830763"/>
          <p14:tracePt t="113616" x="8458200" y="4822825"/>
          <p14:tracePt t="113616" x="8450263" y="4816475"/>
          <p14:tracePt t="113633" x="8412163" y="4792663"/>
          <p14:tracePt t="113650" x="8359775" y="4778375"/>
          <p14:tracePt t="113668" x="8321675" y="4770438"/>
          <p14:tracePt t="113684" x="8283575" y="4754563"/>
          <p14:tracePt t="113700" x="8237538" y="4754563"/>
          <p14:tracePt t="113717" x="8207375" y="4754563"/>
          <p14:tracePt t="113734" x="8191500" y="4754563"/>
          <p14:tracePt t="113750" x="8145463" y="4754563"/>
          <p14:tracePt t="113767" x="8107363" y="4754563"/>
          <p14:tracePt t="113784" x="8061325" y="4754563"/>
          <p14:tracePt t="113784" x="8023225" y="4762500"/>
          <p14:tracePt t="113802" x="7993063" y="4770438"/>
          <p14:tracePt t="113818" x="7954963" y="4816475"/>
          <p14:tracePt t="113834" x="7932738" y="4830763"/>
          <p14:tracePt t="113851" x="7908925" y="4846638"/>
          <p14:tracePt t="113867" x="7902575" y="4860925"/>
          <p14:tracePt t="113884" x="7886700" y="4876800"/>
          <p14:tracePt t="113900" x="7870825" y="4899025"/>
          <p14:tracePt t="113917" x="7856538" y="4914900"/>
          <p14:tracePt t="113934" x="7832725" y="4945063"/>
          <p14:tracePt t="113950" x="7810500" y="4975225"/>
          <p14:tracePt t="113967" x="7810500" y="4999038"/>
          <p14:tracePt t="113984" x="7794625" y="5037138"/>
          <p14:tracePt t="114000" x="7794625" y="5059363"/>
          <p14:tracePt t="114018" x="7794625" y="5075238"/>
          <p14:tracePt t="114034" x="7794625" y="5097463"/>
          <p14:tracePt t="114050" x="7794625" y="5121275"/>
          <p14:tracePt t="114066" x="7794625" y="5151438"/>
          <p14:tracePt t="114083" x="7794625" y="5181600"/>
          <p14:tracePt t="114099" x="7794625" y="5219700"/>
          <p14:tracePt t="114116" x="7802563" y="5235575"/>
          <p14:tracePt t="114133" x="7818438" y="5265738"/>
          <p14:tracePt t="114149" x="7840663" y="5287963"/>
          <p14:tracePt t="114166" x="7864475" y="5318125"/>
          <p14:tracePt t="114183" x="7878763" y="5341938"/>
          <p14:tracePt t="114199" x="7894638" y="5356225"/>
          <p14:tracePt t="114216" x="7902575" y="5372100"/>
          <p14:tracePt t="114232" x="7902575" y="5380038"/>
          <p14:tracePt t="114250" x="7916863" y="5387975"/>
          <p14:tracePt t="114265" x="7932738" y="5410200"/>
          <p14:tracePt t="114283" x="7947025" y="5418138"/>
          <p14:tracePt t="114298" x="7962900" y="5432425"/>
          <p14:tracePt t="114315" x="7978775" y="5440363"/>
          <p14:tracePt t="114332" x="8001000" y="5456238"/>
          <p14:tracePt t="114349" x="8008938" y="5456238"/>
          <p14:tracePt t="114365" x="8016875" y="5456238"/>
          <p14:tracePt t="114419" x="8023225" y="5456238"/>
          <p14:tracePt t="114427" x="8031163" y="5456238"/>
          <p14:tracePt t="114441" x="8039100" y="5456238"/>
          <p14:tracePt t="114481" x="8047038" y="5456238"/>
          <p14:tracePt t="114498" x="8054975" y="5448300"/>
          <p14:tracePt t="114514" x="8061325" y="5440363"/>
          <p14:tracePt t="114521" x="8069263" y="5440363"/>
          <p14:tracePt t="114532" x="8077200" y="5426075"/>
          <p14:tracePt t="114549" x="8093075" y="5418138"/>
          <p14:tracePt t="114566" x="8107363" y="5410200"/>
          <p14:tracePt t="114584" x="8107363" y="5402263"/>
          <p14:tracePt t="114599" x="8115300" y="5402263"/>
          <p14:tracePt t="114615" x="8131175" y="5402263"/>
          <p14:tracePt t="114665" x="8137525" y="5402263"/>
          <p14:tracePt t="114682" x="8153400" y="5387975"/>
          <p14:tracePt t="114689" x="8161338" y="5387975"/>
          <p14:tracePt t="114705" x="8169275" y="5380038"/>
          <p14:tracePt t="114716" x="8169275" y="5372100"/>
          <p14:tracePt t="114732" x="8175625" y="5364163"/>
          <p14:tracePt t="114749" x="8175625" y="5356225"/>
          <p14:tracePt t="114777" x="8175625" y="5349875"/>
          <p14:tracePt t="114785" x="8175625" y="5341938"/>
          <p14:tracePt t="114857" x="8175625" y="5334000"/>
          <p14:tracePt t="114866" x="8175625" y="5326063"/>
          <p14:tracePt t="114873" x="8175625" y="5311775"/>
          <p14:tracePt t="114889" x="8175625" y="5287963"/>
          <p14:tracePt t="114899" x="8175625" y="5280025"/>
          <p14:tracePt t="114915" x="8175625" y="5265738"/>
          <p14:tracePt t="114937" x="8183563" y="5265738"/>
          <p14:tracePt t="114949" x="8191500" y="5257800"/>
          <p14:tracePt t="114969" x="8199438" y="5249863"/>
          <p14:tracePt t="114985" x="8207375" y="5241925"/>
          <p14:tracePt t="114999" x="8213725" y="5235575"/>
          <p14:tracePt t="115016" x="8213725" y="5219700"/>
          <p14:tracePt t="115016" x="8213725" y="5211763"/>
          <p14:tracePt t="115034" x="8213725" y="5197475"/>
          <p14:tracePt t="115097" x="8213725" y="5189538"/>
          <p14:tracePt t="115106" x="8213725" y="5181600"/>
          <p14:tracePt t="115116" x="8207375" y="5173663"/>
          <p14:tracePt t="115132" x="8207375" y="5159375"/>
          <p14:tracePt t="115148" x="8191500" y="5127625"/>
          <p14:tracePt t="115166" x="8191500" y="5121275"/>
          <p14:tracePt t="115185" x="8183563" y="5105400"/>
          <p14:tracePt t="115198" x="8175625" y="5105400"/>
          <p14:tracePt t="115241" x="8169275" y="5097463"/>
          <p14:tracePt t="115257" x="8161338" y="5089525"/>
          <p14:tracePt t="115265" x="8145463" y="5083175"/>
          <p14:tracePt t="115282" x="8137525" y="5075238"/>
          <p14:tracePt t="115289" x="8123238" y="5067300"/>
          <p14:tracePt t="115298" x="8107363" y="5059363"/>
          <p14:tracePt t="115321" x="8099425" y="5059363"/>
          <p14:tracePt t="115332" x="8077200" y="5045075"/>
          <p14:tracePt t="115349" x="8039100" y="5037138"/>
          <p14:tracePt t="115366" x="8023225" y="5029200"/>
          <p14:tracePt t="115383" x="8016875" y="5029200"/>
          <p14:tracePt t="115398" x="8001000" y="5013325"/>
          <p14:tracePt t="115449" x="7985125" y="5013325"/>
          <p14:tracePt t="115465" x="7978775" y="5013325"/>
          <p14:tracePt t="115489" x="7970838" y="5006975"/>
          <p14:tracePt t="116353" x="7962900" y="4999038"/>
          <p14:tracePt t="117317" x="7962900" y="4991100"/>
          <p14:tracePt t="117753" x="7962900" y="4975225"/>
          <p14:tracePt t="118497" x="7954963" y="4975225"/>
          <p14:tracePt t="118505" x="7940675" y="4953000"/>
          <p14:tracePt t="118553" x="7932738" y="4945063"/>
          <p14:tracePt t="118562" x="7924800" y="4945063"/>
          <p14:tracePt t="118569" x="7908925" y="4922838"/>
          <p14:tracePt t="118579" x="7878763" y="4899025"/>
          <p14:tracePt t="118596" x="7856538" y="4884738"/>
          <p14:tracePt t="118612" x="7848600" y="4876800"/>
          <p14:tracePt t="118628" x="7818438" y="4860925"/>
          <p14:tracePt t="118646" x="7780338" y="4846638"/>
          <p14:tracePt t="118662" x="7726363" y="4830763"/>
          <p14:tracePt t="118679" x="7673975" y="4808538"/>
          <p14:tracePt t="118696" x="7620000" y="4792663"/>
          <p14:tracePt t="118712" x="7597775" y="4792663"/>
          <p14:tracePt t="118728" x="7566025" y="4784725"/>
          <p14:tracePt t="118747" x="7551738" y="4778375"/>
          <p14:tracePt t="118763" x="7543800" y="4778375"/>
          <p14:tracePt t="118779" x="7535863" y="4770438"/>
          <p14:tracePt t="118797" x="7527925" y="4754563"/>
          <p14:tracePt t="118813" x="7521575" y="4754563"/>
          <p14:tracePt t="118841" x="7505700" y="4754563"/>
          <p14:tracePt t="118865" x="7505700" y="4740275"/>
          <p14:tracePt t="118881" x="7497763" y="4724400"/>
          <p14:tracePt t="118897" x="7489825" y="4716463"/>
          <p14:tracePt t="118905" x="7475538" y="4708525"/>
          <p14:tracePt t="118913" x="7475538" y="4702175"/>
          <p14:tracePt t="118929" x="7467600" y="4678363"/>
          <p14:tracePt t="118947" x="7459663" y="4678363"/>
          <p14:tracePt t="118962" x="7459663" y="4670425"/>
          <p14:tracePt t="119009" x="7459663" y="4664075"/>
          <p14:tracePt t="119033" x="7459663" y="4648200"/>
          <p14:tracePt t="119065" x="7459663" y="4640263"/>
          <p14:tracePt t="119089" x="7445375" y="4625975"/>
          <p14:tracePt t="119097" x="7445375" y="4618038"/>
          <p14:tracePt t="119121" x="7445375" y="4610100"/>
          <p14:tracePt t="119130" x="7429500" y="4594225"/>
          <p14:tracePt t="119144" x="7429500" y="4579938"/>
          <p14:tracePt t="119162" x="7429500" y="4572000"/>
          <p14:tracePt t="119179" x="7421563" y="4556125"/>
          <p14:tracePt t="119195" x="7413625" y="4541838"/>
          <p14:tracePt t="119212" x="7407275" y="4518025"/>
          <p14:tracePt t="119228" x="7391400" y="4503738"/>
          <p14:tracePt t="119245" x="7391400" y="4495800"/>
          <p14:tracePt t="119261" x="7369175" y="4487863"/>
          <p14:tracePt t="119278" x="7353300" y="4473575"/>
          <p14:tracePt t="119295" x="7345363" y="4465638"/>
          <p14:tracePt t="119311" x="7307263" y="4427538"/>
          <p14:tracePt t="119311" x="7292975" y="4419600"/>
          <p14:tracePt t="119329" x="7285038" y="4403725"/>
          <p14:tracePt t="119345" x="7239000" y="4365625"/>
          <p14:tracePt t="119362" x="7200900" y="4335463"/>
          <p14:tracePt t="119379" x="7185025" y="4321175"/>
          <p14:tracePt t="119395" x="7170738" y="4313238"/>
          <p14:tracePt t="119412" x="7154863" y="4313238"/>
          <p14:tracePt t="119427" x="7154863" y="4297363"/>
          <p14:tracePt t="119444" x="7146925" y="4297363"/>
          <p14:tracePt t="119461" x="7140575" y="4297363"/>
          <p14:tracePt t="119481" x="7132638" y="4297363"/>
          <p14:tracePt t="119494" x="7124700" y="4297363"/>
          <p14:tracePt t="119511" x="7108825" y="4297363"/>
          <p14:tracePt t="119527" x="7086600" y="4297363"/>
          <p14:tracePt t="119544" x="7056438" y="4297363"/>
          <p14:tracePt t="119560" x="6994525" y="4297363"/>
          <p14:tracePt t="119578" x="6950075" y="4297363"/>
          <p14:tracePt t="119595" x="6926263" y="4297363"/>
          <p14:tracePt t="119611" x="6904038" y="4313238"/>
          <p14:tracePt t="119628" x="6888163" y="4321175"/>
          <p14:tracePt t="119644" x="6865938" y="4321175"/>
          <p14:tracePt t="119661" x="6842125" y="4321175"/>
          <p14:tracePt t="119678" x="6819900" y="4335463"/>
          <p14:tracePt t="119695" x="6797675" y="4351338"/>
          <p14:tracePt t="119711" x="6773863" y="4365625"/>
          <p14:tracePt t="119728" x="6727825" y="4389438"/>
          <p14:tracePt t="119728" x="6689725" y="4403725"/>
          <p14:tracePt t="119746" x="6675438" y="4403725"/>
          <p14:tracePt t="119761" x="6569075" y="4465638"/>
          <p14:tracePt t="119778" x="6523038" y="4487863"/>
          <p14:tracePt t="119795" x="6499225" y="4503738"/>
          <p14:tracePt t="119811" x="6484938" y="4518025"/>
          <p14:tracePt t="119828" x="6477000" y="4518025"/>
          <p14:tracePt t="119844" x="6477000" y="4525963"/>
          <p14:tracePt t="119865" x="6477000" y="4541838"/>
          <p14:tracePt t="119878" x="6469063" y="4549775"/>
          <p14:tracePt t="119893" x="6469063" y="4564063"/>
          <p14:tracePt t="119909" x="6461125" y="4594225"/>
          <p14:tracePt t="119926" x="6461125" y="4632325"/>
          <p14:tracePt t="119942" x="6454775" y="4664075"/>
          <p14:tracePt t="119942" x="6454775" y="4678363"/>
          <p14:tracePt t="119962" x="6454775" y="4716463"/>
          <p14:tracePt t="119978" x="6454775" y="4746625"/>
          <p14:tracePt t="119995" x="6461125" y="4778375"/>
          <p14:tracePt t="120012" x="6484938" y="4822825"/>
          <p14:tracePt t="120035" x="6492875" y="4830763"/>
          <p14:tracePt t="120043" x="6515100" y="4854575"/>
          <p14:tracePt t="120059" x="6553200" y="4892675"/>
          <p14:tracePt t="120076" x="6583363" y="4922838"/>
          <p14:tracePt t="120093" x="6607175" y="4937125"/>
          <p14:tracePt t="120110" x="6629400" y="4960938"/>
          <p14:tracePt t="120126" x="6645275" y="4983163"/>
          <p14:tracePt t="120143" x="6683375" y="5006975"/>
          <p14:tracePt t="120160" x="6697663" y="5013325"/>
          <p14:tracePt t="120176" x="6721475" y="5029200"/>
          <p14:tracePt t="120176" x="6735763" y="5037138"/>
          <p14:tracePt t="120194" x="6781800" y="5067300"/>
          <p14:tracePt t="120210" x="6819900" y="5083175"/>
          <p14:tracePt t="120227" x="6850063" y="5097463"/>
          <p14:tracePt t="120243" x="6904038" y="5113338"/>
          <p14:tracePt t="120259" x="6942138" y="5121275"/>
          <p14:tracePt t="120276" x="6980238" y="5121275"/>
          <p14:tracePt t="120293" x="7010400" y="5127625"/>
          <p14:tracePt t="120309" x="7064375" y="5127625"/>
          <p14:tracePt t="120326" x="7170738" y="5089525"/>
          <p14:tracePt t="120343" x="7292975" y="5083175"/>
          <p14:tracePt t="120359" x="7383463" y="5051425"/>
          <p14:tracePt t="120376" x="7445375" y="5013325"/>
          <p14:tracePt t="120376" x="7445375" y="4999038"/>
          <p14:tracePt t="120394" x="7459663" y="4953000"/>
          <p14:tracePt t="120410" x="7467600" y="4930775"/>
          <p14:tracePt t="120426" x="7467600" y="4914900"/>
          <p14:tracePt t="120443" x="7483475" y="4884738"/>
          <p14:tracePt t="120459" x="7483475" y="4860925"/>
          <p14:tracePt t="120476" x="7483475" y="4830763"/>
          <p14:tracePt t="120492" x="7483475" y="4792663"/>
          <p14:tracePt t="120509" x="7483475" y="4762500"/>
          <p14:tracePt t="120525" x="7483475" y="4746625"/>
          <p14:tracePt t="120542" x="7483475" y="4708525"/>
          <p14:tracePt t="120559" x="7483475" y="4686300"/>
          <p14:tracePt t="120575" x="7483475" y="4670425"/>
          <p14:tracePt t="120592" x="7475538" y="4632325"/>
          <p14:tracePt t="120592" x="7459663" y="4610100"/>
          <p14:tracePt t="120610" x="7437438" y="4572000"/>
          <p14:tracePt t="120626" x="7399338" y="4541838"/>
          <p14:tracePt t="120642" x="7361238" y="4525963"/>
          <p14:tracePt t="120658" x="7345363" y="4518025"/>
          <p14:tracePt t="120675" x="7337425" y="4511675"/>
          <p14:tracePt t="120691" x="7307263" y="4495800"/>
          <p14:tracePt t="120708" x="7261225" y="4479925"/>
          <p14:tracePt t="120725" x="7239000" y="4473575"/>
          <p14:tracePt t="120742" x="7200900" y="4465638"/>
          <p14:tracePt t="120758" x="7192963" y="4457700"/>
          <p14:tracePt t="120775" x="7170738" y="4457700"/>
          <p14:tracePt t="120775" x="7154863" y="4457700"/>
          <p14:tracePt t="120795" x="7140575" y="4449763"/>
          <p14:tracePt t="120809" x="7116763" y="4449763"/>
          <p14:tracePt t="120827" x="7102475" y="4449763"/>
          <p14:tracePt t="120843" x="7094538" y="4449763"/>
          <p14:tracePt t="120860" x="7078663" y="4449763"/>
          <p14:tracePt t="120877" x="7048500" y="4449763"/>
          <p14:tracePt t="120893" x="7026275" y="4449763"/>
          <p14:tracePt t="120910" x="7010400" y="4449763"/>
          <p14:tracePt t="120926" x="6994525" y="4449763"/>
          <p14:tracePt t="120953" x="6988175" y="4449763"/>
          <p14:tracePt t="120977" x="6972300" y="4457700"/>
          <p14:tracePt t="120985" x="6956425" y="4473575"/>
          <p14:tracePt t="120994" x="6942138" y="4479925"/>
          <p14:tracePt t="121008" x="6918325" y="4511675"/>
          <p14:tracePt t="121008" x="6911975" y="4511675"/>
          <p14:tracePt t="121026" x="6888163" y="4533900"/>
          <p14:tracePt t="121043" x="6873875" y="4549775"/>
          <p14:tracePt t="121059" x="6873875" y="4556125"/>
          <p14:tracePt t="121076" x="6865938" y="4579938"/>
          <p14:tracePt t="121093" x="6865938" y="4594225"/>
          <p14:tracePt t="121110" x="6858000" y="4610100"/>
          <p14:tracePt t="121126" x="6850063" y="4640263"/>
          <p14:tracePt t="121143" x="6850063" y="4678363"/>
          <p14:tracePt t="121160" x="6850063" y="4724400"/>
          <p14:tracePt t="121177" x="6850063" y="4762500"/>
          <p14:tracePt t="121177" x="6850063" y="4792663"/>
          <p14:tracePt t="121194" x="6850063" y="4846638"/>
          <p14:tracePt t="121210" x="6850063" y="4906963"/>
          <p14:tracePt t="121227" x="6850063" y="4960938"/>
          <p14:tracePt t="121243" x="6850063" y="5013325"/>
          <p14:tracePt t="121260" x="6865938" y="5029200"/>
          <p14:tracePt t="121276" x="6896100" y="5083175"/>
          <p14:tracePt t="121293" x="6942138" y="5135563"/>
          <p14:tracePt t="121309" x="6988175" y="5181600"/>
          <p14:tracePt t="121326" x="7002463" y="5197475"/>
          <p14:tracePt t="121343" x="7026275" y="5211763"/>
          <p14:tracePt t="121359" x="7032625" y="5219700"/>
          <p14:tracePt t="121375" x="7040563" y="5219700"/>
          <p14:tracePt t="121392" x="7070725" y="5235575"/>
          <p14:tracePt t="121392" x="7086600" y="5235575"/>
          <p14:tracePt t="121410" x="7132638" y="5241925"/>
          <p14:tracePt t="121427" x="7170738" y="5241925"/>
          <p14:tracePt t="121445" x="7185025" y="5241925"/>
          <p14:tracePt t="121458" x="7200900" y="5241925"/>
          <p14:tracePt t="121490" x="7208838" y="5227638"/>
          <p14:tracePt t="121497" x="7223125" y="5197475"/>
          <p14:tracePt t="121508" x="7246938" y="5165725"/>
          <p14:tracePt t="121525" x="7254875" y="5143500"/>
          <p14:tracePt t="121543" x="7269163" y="5127625"/>
          <p14:tracePt t="121559" x="7277100" y="5105400"/>
          <p14:tracePt t="121576" x="7285038" y="5089525"/>
          <p14:tracePt t="121592" x="7292975" y="5059363"/>
          <p14:tracePt t="121592" x="7299325" y="5029200"/>
          <p14:tracePt t="121611" x="7307263" y="5006975"/>
          <p14:tracePt t="121627" x="7307263" y="4975225"/>
          <p14:tracePt t="121643" x="7315200" y="4953000"/>
          <p14:tracePt t="121659" x="7315200" y="4945063"/>
          <p14:tracePt t="121676" x="7315200" y="4937125"/>
          <p14:tracePt t="121692" x="7323138" y="4922838"/>
          <p14:tracePt t="121708" x="7323138" y="4906963"/>
          <p14:tracePt t="121726" x="7323138" y="4892675"/>
          <p14:tracePt t="121743" x="7323138" y="4876800"/>
          <p14:tracePt t="121761" x="7323138" y="4868863"/>
          <p14:tracePt t="121857" x="7323138" y="4860925"/>
          <p14:tracePt t="121881" x="7323138" y="4854575"/>
          <p14:tracePt t="121890" x="7323138" y="4846638"/>
          <p14:tracePt t="122177" x="7323138" y="4838700"/>
          <p14:tracePt t="122225" x="7323138" y="4822825"/>
          <p14:tracePt t="122305" x="7323138" y="4816475"/>
          <p14:tracePt t="122449" x="7323138" y="4808538"/>
          <p14:tracePt t="122481" x="7331075" y="4808538"/>
          <p14:tracePt t="122505" x="7331075" y="4800600"/>
          <p14:tracePt t="123781" x="7331075" y="4792663"/>
          <p14:tracePt t="124009" x="7337425" y="4792663"/>
          <p14:tracePt t="124033" x="7337425" y="4784725"/>
          <p14:tracePt t="124065" x="7337425" y="4778375"/>
          <p14:tracePt t="124105" x="7345363" y="4778375"/>
          <p14:tracePt t="124122" x="7345363" y="4770438"/>
          <p14:tracePt t="124129" x="7345363" y="4762500"/>
          <p14:tracePt t="124139" x="7345363" y="4746625"/>
          <p14:tracePt t="124157" x="7345363" y="4740275"/>
          <p14:tracePt t="124172" x="7345363" y="4732338"/>
          <p14:tracePt t="124209" x="7345363" y="4716463"/>
          <p14:tracePt t="124233" x="7353300" y="4716463"/>
          <p14:tracePt t="124241" x="7361238" y="4708525"/>
          <p14:tracePt t="124249" x="7361238" y="4702175"/>
          <p14:tracePt t="124265" x="7361238" y="4686300"/>
          <p14:tracePt t="124274" x="7361238" y="4678363"/>
          <p14:tracePt t="124290" x="7369175" y="4670425"/>
          <p14:tracePt t="124306" x="7369175" y="4664075"/>
          <p14:tracePt t="124322" x="7369175" y="4656138"/>
          <p14:tracePt t="124369" x="7369175" y="4648200"/>
          <p14:tracePt t="124385" x="7375525" y="4648200"/>
          <p14:tracePt t="124393" x="7383463" y="4640263"/>
          <p14:tracePt t="124409" x="7383463" y="4632325"/>
          <p14:tracePt t="124425" x="7391400" y="4618038"/>
          <p14:tracePt t="124465" x="7399338" y="4610100"/>
          <p14:tracePt t="124489" x="7407275" y="4602163"/>
          <p14:tracePt t="124497" x="7407275" y="4594225"/>
          <p14:tracePt t="124513" x="7407275" y="4587875"/>
          <p14:tracePt t="124553" x="7407275" y="4572000"/>
          <p14:tracePt t="124570" x="7421563" y="4572000"/>
          <p14:tracePt t="124585" x="7421563" y="4564063"/>
          <p14:tracePt t="124593" x="7429500" y="4556125"/>
          <p14:tracePt t="124605" x="7437438" y="4533900"/>
          <p14:tracePt t="124622" x="7437438" y="4525963"/>
          <p14:tracePt t="124639" x="7445375" y="4525963"/>
          <p14:tracePt t="124656" x="7445375" y="4518025"/>
          <p14:tracePt t="124681" x="7445375" y="4503738"/>
          <p14:tracePt t="124729" x="7451725" y="4503738"/>
          <p14:tracePt t="124761" x="7451725" y="4495800"/>
          <p14:tracePt t="124785" x="7451725" y="4487863"/>
          <p14:tracePt t="124938" x="7451725" y="4479925"/>
          <p14:tracePt t="124969" x="7459663" y="4473575"/>
          <p14:tracePt t="124993" x="7467600" y="4457700"/>
          <p14:tracePt t="125017" x="7483475" y="4441825"/>
          <p14:tracePt t="125049" x="7497763" y="4441825"/>
          <p14:tracePt t="125057" x="7521575" y="4427538"/>
          <p14:tracePt t="125073" x="7527925" y="4427538"/>
          <p14:tracePt t="125081" x="7543800" y="4427538"/>
          <p14:tracePt t="125097" x="7559675" y="4427538"/>
          <p14:tracePt t="125106" x="7589838" y="4411663"/>
          <p14:tracePt t="125123" x="7604125" y="4403725"/>
          <p14:tracePt t="125139" x="7620000" y="4403725"/>
          <p14:tracePt t="125193" x="7627938" y="4403725"/>
          <p14:tracePt t="125201" x="7650163" y="4397375"/>
          <p14:tracePt t="125209" x="7673975" y="4397375"/>
          <p14:tracePt t="125221" x="7718425" y="4389438"/>
          <p14:tracePt t="125239" x="7764463" y="4389438"/>
          <p14:tracePt t="125256" x="7772400" y="4381500"/>
          <p14:tracePt t="128797" x="7780338" y="4389438"/>
          <p14:tracePt t="129009" x="7780338" y="4403725"/>
          <p14:tracePt t="129018" x="7802563" y="4419600"/>
          <p14:tracePt t="129025" x="7826375" y="4441825"/>
          <p14:tracePt t="129036" x="7870825" y="4503738"/>
          <p14:tracePt t="129052" x="7924800" y="4572000"/>
          <p14:tracePt t="129068" x="7954963" y="4602163"/>
          <p14:tracePt t="129085" x="7970838" y="4625975"/>
          <p14:tracePt t="129101" x="7985125" y="4648200"/>
          <p14:tracePt t="129119" x="7985125" y="4656138"/>
          <p14:tracePt t="129134" x="7985125" y="4664075"/>
          <p14:tracePt t="129151" x="7993063" y="4686300"/>
          <p14:tracePt t="129168" x="7993063" y="4694238"/>
          <p14:tracePt t="129184" x="7993063" y="4724400"/>
          <p14:tracePt t="129203" x="7993063" y="4762500"/>
          <p14:tracePt t="129219" x="8001000" y="4784725"/>
          <p14:tracePt t="129236" x="8008938" y="4822825"/>
          <p14:tracePt t="129251" x="8008938" y="4860925"/>
          <p14:tracePt t="129268" x="8008938" y="4876800"/>
          <p14:tracePt t="129284" x="8008938" y="4906963"/>
          <p14:tracePt t="129301" x="8016875" y="4906963"/>
          <p14:tracePt t="129458" x="8016875" y="4899025"/>
          <p14:tracePt t="129473" x="8031163" y="4892675"/>
          <p14:tracePt t="129489" x="8039100" y="4892675"/>
          <p14:tracePt t="129498" x="8061325" y="4884738"/>
          <p14:tracePt t="129505" x="8077200" y="4876800"/>
          <p14:tracePt t="129518" x="8093075" y="4868863"/>
          <p14:tracePt t="129536" x="8123238" y="4860925"/>
          <p14:tracePt t="129549" x="8153400" y="4838700"/>
          <p14:tracePt t="129566" x="8169275" y="4808538"/>
          <p14:tracePt t="129583" x="8237538" y="4784725"/>
          <p14:tracePt t="129599" x="8321675" y="4762500"/>
          <p14:tracePt t="129599" x="8366125" y="4740275"/>
          <p14:tracePt t="129618" x="8397875" y="4724400"/>
          <p14:tracePt t="129634" x="8404225" y="4724400"/>
          <p14:tracePt t="129649" x="8404225" y="4716463"/>
          <p14:tracePt t="129666" x="8412163" y="4708525"/>
          <p14:tracePt t="129682" x="8428038" y="4708525"/>
          <p14:tracePt t="129700" x="8488363" y="4702175"/>
          <p14:tracePt t="129717" x="8518525" y="4686300"/>
          <p14:tracePt t="129734" x="8542338" y="4678363"/>
          <p14:tracePt t="129751" x="8556625" y="4670425"/>
          <p14:tracePt t="129766" x="8572500" y="4664075"/>
          <p14:tracePt t="129785" x="8580438" y="4656138"/>
          <p14:tracePt t="129802" x="8610600" y="4648200"/>
          <p14:tracePt t="129818" x="8640763" y="4640263"/>
          <p14:tracePt t="129835" x="8664575" y="4632325"/>
          <p14:tracePt t="129851" x="8670925" y="4625975"/>
          <p14:tracePt t="129867" x="8678863" y="4618038"/>
          <p14:tracePt t="129921" x="8694738" y="4618038"/>
          <p14:tracePt t="129945" x="8702675" y="4618038"/>
          <p14:tracePt t="129953" x="8709025" y="4618038"/>
          <p14:tracePt t="129967" x="8732838" y="4610100"/>
          <p14:tracePt t="129984" x="8732838" y="4602163"/>
          <p14:tracePt t="130249" x="8724900" y="4594225"/>
          <p14:tracePt t="130266" x="8716963" y="4594225"/>
          <p14:tracePt t="130297" x="8694738" y="4594225"/>
          <p14:tracePt t="130313" x="8686800" y="4587875"/>
          <p14:tracePt t="130321" x="8678863" y="4579938"/>
          <p14:tracePt t="130332" x="8626475" y="4572000"/>
          <p14:tracePt t="130350" x="8594725" y="4556125"/>
          <p14:tracePt t="130366" x="8564563" y="4556125"/>
          <p14:tracePt t="130383" x="8534400" y="4549775"/>
          <p14:tracePt t="130400" x="8518525" y="4549775"/>
          <p14:tracePt t="130416" x="8504238" y="4549775"/>
          <p14:tracePt t="130416" x="8496300" y="4549775"/>
          <p14:tracePt t="130438" x="8466138" y="4549775"/>
          <p14:tracePt t="130450" x="8435975" y="4549775"/>
          <p14:tracePt t="130466" x="8404225" y="4549775"/>
          <p14:tracePt t="130483" x="8366125" y="4549775"/>
          <p14:tracePt t="130499" x="8343900" y="4549775"/>
          <p14:tracePt t="130516" x="8321675" y="4549775"/>
          <p14:tracePt t="130533" x="8289925" y="4564063"/>
          <p14:tracePt t="130549" x="8251825" y="4587875"/>
          <p14:tracePt t="130565" x="8207375" y="4602163"/>
          <p14:tracePt t="130583" x="8175625" y="4618038"/>
          <p14:tracePt t="130600" x="8153400" y="4618038"/>
          <p14:tracePt t="130615" x="8137525" y="4625975"/>
          <p14:tracePt t="130633" x="8137525" y="4632325"/>
          <p14:tracePt t="130658" x="8131175" y="4632325"/>
          <p14:tracePt t="130666" x="8115300" y="4632325"/>
          <p14:tracePt t="130683" x="8115300" y="4640263"/>
          <p14:tracePt t="130705" x="8099425" y="4648200"/>
          <p14:tracePt t="130721" x="8093075" y="4656138"/>
          <p14:tracePt t="130732" x="8061325" y="4678363"/>
          <p14:tracePt t="130750" x="8039100" y="4694238"/>
          <p14:tracePt t="130767" x="8023225" y="4708525"/>
          <p14:tracePt t="130783" x="7993063" y="4724400"/>
          <p14:tracePt t="130799" x="7978775" y="4732338"/>
          <p14:tracePt t="130816" x="7962900" y="4754563"/>
          <p14:tracePt t="130816" x="7947025" y="4754563"/>
          <p14:tracePt t="130834" x="7932738" y="4770438"/>
          <p14:tracePt t="130850" x="7916863" y="4784725"/>
          <p14:tracePt t="130867" x="7902575" y="4784725"/>
          <p14:tracePt t="130883" x="7878763" y="4800600"/>
          <p14:tracePt t="130900" x="7864475" y="4808538"/>
          <p14:tracePt t="130921" x="7864475" y="4816475"/>
          <p14:tracePt t="130932" x="7864475" y="4830763"/>
          <p14:tracePt t="130950" x="7864475" y="4838700"/>
          <p14:tracePt t="130969" x="7864475" y="4854575"/>
          <p14:tracePt t="130983" x="7848600" y="4876800"/>
          <p14:tracePt t="130998" x="7848600" y="4884738"/>
          <p14:tracePt t="131015" x="7848600" y="4914900"/>
          <p14:tracePt t="131034" x="7840663" y="4930775"/>
          <p14:tracePt t="131048" x="7840663" y="4960938"/>
          <p14:tracePt t="131048" x="7832725" y="4968875"/>
          <p14:tracePt t="131066" x="7832725" y="4991100"/>
          <p14:tracePt t="131083" x="7826375" y="4991100"/>
          <p14:tracePt t="131098" x="7826375" y="5021263"/>
          <p14:tracePt t="131115" x="7826375" y="5045075"/>
          <p14:tracePt t="131131" x="7826375" y="5067300"/>
          <p14:tracePt t="131149" x="7826375" y="5083175"/>
          <p14:tracePt t="131166" x="7818438" y="5097463"/>
          <p14:tracePt t="131183" x="7818438" y="5113338"/>
          <p14:tracePt t="131199" x="7818438" y="5127625"/>
          <p14:tracePt t="131216" x="7818438" y="5143500"/>
          <p14:tracePt t="131216" x="7818438" y="5151438"/>
          <p14:tracePt t="131234" x="7818438" y="5165725"/>
          <p14:tracePt t="131250" x="7818438" y="5181600"/>
          <p14:tracePt t="131267" x="7818438" y="5189538"/>
          <p14:tracePt t="131283" x="7818438" y="5203825"/>
          <p14:tracePt t="131305" x="7818438" y="5211763"/>
          <p14:tracePt t="131315" x="7826375" y="5241925"/>
          <p14:tracePt t="131333" x="7848600" y="5265738"/>
          <p14:tracePt t="131349" x="7864475" y="5295900"/>
          <p14:tracePt t="131366" x="7870825" y="5318125"/>
          <p14:tracePt t="131381" x="7886700" y="5326063"/>
          <p14:tracePt t="131398" x="7908925" y="5341938"/>
          <p14:tracePt t="131415" x="7954963" y="5387975"/>
          <p14:tracePt t="131436" x="7978775" y="5410200"/>
          <p14:tracePt t="131451" x="8008938" y="5426075"/>
          <p14:tracePt t="131466" x="8016875" y="5440363"/>
          <p14:tracePt t="131481" x="8031163" y="5440363"/>
          <p14:tracePt t="131498" x="8054975" y="5440363"/>
          <p14:tracePt t="131514" x="8069263" y="5440363"/>
          <p14:tracePt t="131530" x="8107363" y="5440363"/>
          <p14:tracePt t="131547" x="8137525" y="5440363"/>
          <p14:tracePt t="131564" x="8169275" y="5440363"/>
          <p14:tracePt t="131581" x="8207375" y="5440363"/>
          <p14:tracePt t="131596" x="8259763" y="5418138"/>
          <p14:tracePt t="131613" x="8305800" y="5418138"/>
          <p14:tracePt t="131629" x="8343900" y="5402263"/>
          <p14:tracePt t="131646" x="8359775" y="5372100"/>
          <p14:tracePt t="131646" x="8366125" y="5372100"/>
          <p14:tracePt t="131664" x="8366125" y="5356225"/>
          <p14:tracePt t="131679" x="8389938" y="5303838"/>
          <p14:tracePt t="131697" x="8420100" y="5280025"/>
          <p14:tracePt t="131713" x="8466138" y="5249863"/>
          <p14:tracePt t="131730" x="8496300" y="5219700"/>
          <p14:tracePt t="131746" x="8534400" y="5181600"/>
          <p14:tracePt t="131763" x="8550275" y="5159375"/>
          <p14:tracePt t="131779" x="8550275" y="5127625"/>
          <p14:tracePt t="131796" x="8556625" y="5105400"/>
          <p14:tracePt t="131813" x="8556625" y="5083175"/>
          <p14:tracePt t="131829" x="8564563" y="5075238"/>
          <p14:tracePt t="131846" x="8564563" y="5059363"/>
          <p14:tracePt t="131863" x="8564563" y="5045075"/>
          <p14:tracePt t="131863" x="8564563" y="5037138"/>
          <p14:tracePt t="131881" x="8556625" y="5021263"/>
          <p14:tracePt t="131897" x="8550275" y="5006975"/>
          <p14:tracePt t="131914" x="8526463" y="4960938"/>
          <p14:tracePt t="131929" x="8518525" y="4945063"/>
          <p14:tracePt t="131947" x="8504238" y="4922838"/>
          <p14:tracePt t="131964" x="8488363" y="4899025"/>
          <p14:tracePt t="131981" x="8466138" y="4868863"/>
          <p14:tracePt t="131998" x="8458200" y="4860925"/>
          <p14:tracePt t="132014" x="8428038" y="4838700"/>
          <p14:tracePt t="132031" x="8412163" y="4822825"/>
          <p14:tracePt t="132046" x="8397875" y="4822825"/>
          <p14:tracePt t="132046" x="8389938" y="4822825"/>
          <p14:tracePt t="132065" x="8382000" y="4822825"/>
          <p14:tracePt t="132080" x="8366125" y="4822825"/>
          <p14:tracePt t="132098" x="8359775" y="4822825"/>
          <p14:tracePt t="132114" x="8351838" y="4822825"/>
          <p14:tracePt t="132130" x="8343900" y="4822825"/>
          <p14:tracePt t="132147" x="8335963" y="4822825"/>
          <p14:tracePt t="132163" x="8328025" y="4822825"/>
          <p14:tracePt t="132180" x="8305800" y="4822825"/>
          <p14:tracePt t="132197" x="8283575" y="4822825"/>
          <p14:tracePt t="132214" x="8267700" y="4822825"/>
          <p14:tracePt t="132230" x="8251825" y="4822825"/>
          <p14:tracePt t="132247" x="8221663" y="4822825"/>
          <p14:tracePt t="132265" x="8207375" y="4830763"/>
          <p14:tracePt t="132282" x="8191500" y="4830763"/>
          <p14:tracePt t="132298" x="8169275" y="4838700"/>
          <p14:tracePt t="132315" x="8153400" y="4846638"/>
          <p14:tracePt t="132331" x="8115300" y="4860925"/>
          <p14:tracePt t="132347" x="8093075" y="4876800"/>
          <p14:tracePt t="132364" x="8069263" y="4892675"/>
          <p14:tracePt t="132380" x="8039100" y="4914900"/>
          <p14:tracePt t="132397" x="8016875" y="4937125"/>
          <p14:tracePt t="132414" x="7985125" y="4960938"/>
          <p14:tracePt t="132433" x="7970838" y="4975225"/>
          <p14:tracePt t="132433" x="7970838" y="4983163"/>
          <p14:tracePt t="132451" x="7962900" y="4999038"/>
          <p14:tracePt t="132462" x="7947025" y="5013325"/>
          <p14:tracePt t="132462" x="7947025" y="5021263"/>
          <p14:tracePt t="132480" x="7932738" y="5051425"/>
          <p14:tracePt t="132498" x="7924800" y="5067300"/>
          <p14:tracePt t="132515" x="7924800" y="5097463"/>
          <p14:tracePt t="132530" x="7916863" y="5121275"/>
          <p14:tracePt t="132547" x="7916863" y="5143500"/>
          <p14:tracePt t="132563" x="7916863" y="5165725"/>
          <p14:tracePt t="132580" x="7924800" y="5197475"/>
          <p14:tracePt t="132597" x="7947025" y="5219700"/>
          <p14:tracePt t="132614" x="7978775" y="5257800"/>
          <p14:tracePt t="132630" x="7993063" y="5280025"/>
          <p14:tracePt t="132646" x="8016875" y="5311775"/>
          <p14:tracePt t="132646" x="8031163" y="5326063"/>
          <p14:tracePt t="132665" x="8061325" y="5356225"/>
          <p14:tracePt t="132681" x="8077200" y="5372100"/>
          <p14:tracePt t="132696" x="8085138" y="5380038"/>
          <p14:tracePt t="132760" x="8085138" y="5372100"/>
          <p14:tracePt t="133040" x="8085138" y="5364163"/>
          <p14:tracePt t="133224" x="8085138" y="5356225"/>
          <p14:tracePt t="133264" x="8085138" y="5349875"/>
          <p14:tracePt t="133832" x="8085138" y="5341938"/>
          <p14:tracePt t="133856" x="8085138" y="5334000"/>
          <p14:tracePt t="133888" x="8093075" y="5334000"/>
          <p14:tracePt t="133896" x="8099425" y="5334000"/>
          <p14:tracePt t="133912" x="8107363" y="5326063"/>
          <p14:tracePt t="133936" x="8107363" y="5318125"/>
          <p14:tracePt t="134496" x="8107363" y="5334000"/>
          <p14:tracePt t="134928" x="8107363" y="5349875"/>
          <p14:tracePt t="134936" x="8077200" y="5380038"/>
          <p14:tracePt t="134945" x="8031163" y="5394325"/>
          <p14:tracePt t="134962" x="8023225" y="5402263"/>
          <p14:tracePt t="134978" x="8001000" y="5402263"/>
          <p14:tracePt t="134994" x="7978775" y="5418138"/>
          <p14:tracePt t="135011" x="7947025" y="5418138"/>
          <p14:tracePt t="135028" x="7916863" y="5418138"/>
          <p14:tracePt t="135043" x="7826375" y="5418138"/>
          <p14:tracePt t="135060" x="7742238" y="5418138"/>
          <p14:tracePt t="135076" x="7712075" y="5418138"/>
          <p14:tracePt t="135092" x="7704138" y="5418138"/>
          <p14:tracePt t="135144" x="7696200" y="5394325"/>
          <p14:tracePt t="135152" x="7673975" y="5380038"/>
          <p14:tracePt t="135162" x="7658100" y="5364163"/>
          <p14:tracePt t="135178" x="7650163" y="5356225"/>
          <p14:tracePt t="135194" x="7627938" y="5341938"/>
          <p14:tracePt t="135211" x="7620000" y="5334000"/>
          <p14:tracePt t="135227" x="7589838" y="5303838"/>
          <p14:tracePt t="135244" x="7573963" y="5287963"/>
          <p14:tracePt t="135260" x="7543800" y="5257800"/>
          <p14:tracePt t="135277" x="7527925" y="5235575"/>
          <p14:tracePt t="135294" x="7521575" y="5227638"/>
          <p14:tracePt t="135310" x="7513638" y="5219700"/>
          <p14:tracePt t="135327" x="7505700" y="5211763"/>
          <p14:tracePt t="135344" x="7497763" y="5203825"/>
          <p14:tracePt t="135361" x="7497763" y="5181600"/>
          <p14:tracePt t="135441" x="7497763" y="5173663"/>
          <p14:tracePt t="135464" x="7489825" y="5165725"/>
          <p14:tracePt t="135760" x="7475538" y="5165725"/>
          <p14:tracePt t="135776" x="7459663" y="5165725"/>
          <p14:tracePt t="135784" x="7451725" y="5159375"/>
          <p14:tracePt t="135794" x="7451725" y="5151438"/>
          <p14:tracePt t="136096" x="7459663" y="5151438"/>
          <p14:tracePt t="136368" x="7459663" y="5143500"/>
          <p14:tracePt t="136426" x="7467600" y="5143500"/>
          <p14:tracePt t="136441" x="7475538" y="5135563"/>
          <p14:tracePt t="136504" x="7475538" y="5127625"/>
          <p14:tracePt t="136544" x="7483475" y="5121275"/>
          <p14:tracePt t="136672" x="7489825" y="5121275"/>
          <p14:tracePt t="136704" x="7489825" y="5113338"/>
          <p14:tracePt t="136960" x="7489825" y="5105400"/>
          <p14:tracePt t="136976" x="7489825" y="5089525"/>
          <p14:tracePt t="137008" x="7489825" y="5075238"/>
          <p14:tracePt t="137032" x="7489825" y="5067300"/>
          <p14:tracePt t="137048" x="7489825" y="5059363"/>
          <p14:tracePt t="137056" x="7489825" y="5045075"/>
          <p14:tracePt t="137064" x="7489825" y="5037138"/>
          <p14:tracePt t="137074" x="7505700" y="5013325"/>
          <p14:tracePt t="137092" x="7505700" y="4999038"/>
          <p14:tracePt t="137109" x="7505700" y="4983163"/>
          <p14:tracePt t="137125" x="7505700" y="4975225"/>
          <p14:tracePt t="137142" x="7521575" y="4937125"/>
          <p14:tracePt t="137158" x="7521575" y="4899025"/>
          <p14:tracePt t="137175" x="7521575" y="4876800"/>
          <p14:tracePt t="137175" x="7521575" y="4860925"/>
          <p14:tracePt t="137193" x="7521575" y="4846638"/>
          <p14:tracePt t="137210" x="7521575" y="4822825"/>
          <p14:tracePt t="137226" x="7521575" y="4816475"/>
          <p14:tracePt t="137241" x="7521575" y="4800600"/>
          <p14:tracePt t="137259" x="7521575" y="4778375"/>
          <p14:tracePt t="137275" x="7521575" y="4762500"/>
          <p14:tracePt t="137291" x="7521575" y="4746625"/>
          <p14:tracePt t="137308" x="7535863" y="4724400"/>
          <p14:tracePt t="137326" x="7535863" y="4716463"/>
          <p14:tracePt t="137341" x="7535863" y="4702175"/>
          <p14:tracePt t="137400" x="7535863" y="4694238"/>
          <p14:tracePt t="141823" x="7543800" y="4694238"/>
          <p14:tracePt t="142288" x="7551738" y="4678363"/>
          <p14:tracePt t="142304" x="7551738" y="4670425"/>
          <p14:tracePt t="142312" x="7559675" y="4664075"/>
          <p14:tracePt t="142322" x="7566025" y="4618038"/>
          <p14:tracePt t="142338" x="7581900" y="4602163"/>
          <p14:tracePt t="142354" x="7604125" y="4579938"/>
          <p14:tracePt t="142370" x="7612063" y="4564063"/>
          <p14:tracePt t="142387" x="7627938" y="4549775"/>
          <p14:tracePt t="142404" x="7627938" y="4541838"/>
          <p14:tracePt t="142419" x="7627938" y="4533900"/>
          <p14:tracePt t="142441" x="7627938" y="4525963"/>
          <p14:tracePt t="144326" x="7627938" y="4533900"/>
          <p14:tracePt t="144512" x="7635875" y="4541838"/>
          <p14:tracePt t="144520" x="7635875" y="4549775"/>
          <p14:tracePt t="144536" x="7642225" y="4549775"/>
          <p14:tracePt t="144552" x="7642225" y="4556125"/>
          <p14:tracePt t="144569" x="7650163" y="4572000"/>
          <p14:tracePt t="144585" x="7658100" y="4579938"/>
          <p14:tracePt t="144601" x="7666038" y="4602163"/>
          <p14:tracePt t="144617" x="7673975" y="4610100"/>
          <p14:tracePt t="144633" x="7680325" y="4625975"/>
          <p14:tracePt t="144649" x="7696200" y="4648200"/>
          <p14:tracePt t="144667" x="7712075" y="4670425"/>
          <p14:tracePt t="144685" x="7742238" y="4702175"/>
          <p14:tracePt t="144701" x="7756525" y="4724400"/>
          <p14:tracePt t="144718" x="7764463" y="4732338"/>
          <p14:tracePt t="144734" x="7772400" y="4740275"/>
          <p14:tracePt t="144750" x="7788275" y="4754563"/>
          <p14:tracePt t="144768" x="7794625" y="4770438"/>
          <p14:tracePt t="144785" x="7810500" y="4778375"/>
          <p14:tracePt t="144801" x="7818438" y="4784725"/>
          <p14:tracePt t="144819" x="7832725" y="4792663"/>
          <p14:tracePt t="144834" x="7870825" y="4808538"/>
          <p14:tracePt t="144851" x="7902575" y="4816475"/>
          <p14:tracePt t="144867" x="7932738" y="4830763"/>
          <p14:tracePt t="144884" x="7940675" y="4830763"/>
          <p14:tracePt t="144900" x="7954963" y="4830763"/>
          <p14:tracePt t="144917" x="7978775" y="4846638"/>
          <p14:tracePt t="144934" x="8001000" y="4846638"/>
          <p14:tracePt t="144951" x="8023225" y="4846638"/>
          <p14:tracePt t="144951" x="8031163" y="4846638"/>
          <p14:tracePt t="144969" x="8039100" y="4846638"/>
          <p14:tracePt t="145008" x="8047038" y="4846638"/>
          <p14:tracePt t="145024" x="8061325" y="4846638"/>
          <p14:tracePt t="145040" x="8077200" y="4846638"/>
          <p14:tracePt t="145049" x="8107363" y="4846638"/>
          <p14:tracePt t="145056" x="8137525" y="4846638"/>
          <p14:tracePt t="145067" x="8183563" y="4846638"/>
          <p14:tracePt t="145084" x="8221663" y="4830763"/>
          <p14:tracePt t="145101" x="8229600" y="4816475"/>
          <p14:tracePt t="145117" x="8237538" y="4800600"/>
          <p14:tracePt t="145135" x="8245475" y="4770438"/>
          <p14:tracePt t="145150" x="8245475" y="4762500"/>
          <p14:tracePt t="145166" x="8259763" y="4724400"/>
          <p14:tracePt t="145184" x="8275638" y="4694238"/>
          <p14:tracePt t="145199" x="8275638" y="4686300"/>
          <p14:tracePt t="145215" x="8275638" y="4656138"/>
          <p14:tracePt t="145234" x="8275638" y="4648200"/>
          <p14:tracePt t="145249" x="8267700" y="4618038"/>
          <p14:tracePt t="145266" x="8259763" y="4602163"/>
          <p14:tracePt t="145283" x="8245475" y="4587875"/>
          <p14:tracePt t="145300" x="8237538" y="4579938"/>
          <p14:tracePt t="145316" x="8221663" y="4564063"/>
          <p14:tracePt t="145334" x="8213725" y="4549775"/>
          <p14:tracePt t="145350" x="8207375" y="4549775"/>
          <p14:tracePt t="145366" x="8191500" y="4533900"/>
          <p14:tracePt t="145366" x="8183563" y="4533900"/>
          <p14:tracePt t="145385" x="8175625" y="4533900"/>
          <p14:tracePt t="145401" x="8153400" y="4533900"/>
          <p14:tracePt t="145418" x="8137525" y="4533900"/>
          <p14:tracePt t="145434" x="8123238" y="4533900"/>
          <p14:tracePt t="145451" x="8107363" y="4533900"/>
          <p14:tracePt t="145466" x="8093075" y="4541838"/>
          <p14:tracePt t="145484" x="8085138" y="4541838"/>
          <p14:tracePt t="145499" x="8054975" y="4556125"/>
          <p14:tracePt t="145517" x="8047038" y="4564063"/>
          <p14:tracePt t="145533" x="8008938" y="4587875"/>
          <p14:tracePt t="145550" x="7985125" y="4602163"/>
          <p14:tracePt t="145567" x="7954963" y="4632325"/>
          <p14:tracePt t="145567" x="7940675" y="4640263"/>
          <p14:tracePt t="145585" x="7916863" y="4656138"/>
          <p14:tracePt t="145585" x="7902575" y="4670425"/>
          <p14:tracePt t="145601" x="7870825" y="4702175"/>
          <p14:tracePt t="145617" x="7856538" y="4716463"/>
          <p14:tracePt t="145634" x="7840663" y="4740275"/>
          <p14:tracePt t="145651" x="7826375" y="4762500"/>
          <p14:tracePt t="145667" x="7810500" y="4778375"/>
          <p14:tracePt t="145684" x="7810500" y="4792663"/>
          <p14:tracePt t="145699" x="7794625" y="4808538"/>
          <p14:tracePt t="145716" x="7788275" y="4830763"/>
          <p14:tracePt t="145733" x="7764463" y="4854575"/>
          <p14:tracePt t="145750" x="7764463" y="4868863"/>
          <p14:tracePt t="145767" x="7756525" y="4876800"/>
          <p14:tracePt t="145783" x="7750175" y="4892675"/>
          <p14:tracePt t="145783" x="7750175" y="4899025"/>
          <p14:tracePt t="145802" x="7750175" y="4914900"/>
          <p14:tracePt t="145817" x="7750175" y="4922838"/>
          <p14:tracePt t="145834" x="7742238" y="4945063"/>
          <p14:tracePt t="145850" x="7734300" y="4968875"/>
          <p14:tracePt t="145867" x="7734300" y="4975225"/>
          <p14:tracePt t="145883" x="7734300" y="5006975"/>
          <p14:tracePt t="145900" x="7718425" y="5021263"/>
          <p14:tracePt t="145916" x="7718425" y="5029200"/>
          <p14:tracePt t="145932" x="7712075" y="5051425"/>
          <p14:tracePt t="145950" x="7712075" y="5067300"/>
          <p14:tracePt t="145966" x="7712075" y="5075238"/>
          <p14:tracePt t="145982" x="7712075" y="5105400"/>
          <p14:tracePt t="146000" x="7712075" y="5113338"/>
          <p14:tracePt t="146017" x="7712075" y="5121275"/>
          <p14:tracePt t="146033" x="7712075" y="5151438"/>
          <p14:tracePt t="146049" x="7712075" y="5165725"/>
          <p14:tracePt t="146065" x="7712075" y="5189538"/>
          <p14:tracePt t="146081" x="7712075" y="5203825"/>
          <p14:tracePt t="146097" x="7712075" y="5219700"/>
          <p14:tracePt t="146114" x="7712075" y="5235575"/>
          <p14:tracePt t="146131" x="7712075" y="5241925"/>
          <p14:tracePt t="146148" x="7726363" y="5265738"/>
          <p14:tracePt t="146166" x="7742238" y="5280025"/>
          <p14:tracePt t="146183" x="7756525" y="5311775"/>
          <p14:tracePt t="146183" x="7764463" y="5318125"/>
          <p14:tracePt t="146202" x="7780338" y="5334000"/>
          <p14:tracePt t="146217" x="7788275" y="5341938"/>
          <p14:tracePt t="146233" x="7810500" y="5364163"/>
          <p14:tracePt t="146250" x="7826375" y="5380038"/>
          <p14:tracePt t="146267" x="7840663" y="5394325"/>
          <p14:tracePt t="146284" x="7848600" y="5402263"/>
          <p14:tracePt t="146298" x="7878763" y="5418138"/>
          <p14:tracePt t="146315" x="7916863" y="5440363"/>
          <p14:tracePt t="146332" x="7954963" y="5448300"/>
          <p14:tracePt t="146349" x="7985125" y="5456238"/>
          <p14:tracePt t="146366" x="8001000" y="5456238"/>
          <p14:tracePt t="146366" x="8008938" y="5464175"/>
          <p14:tracePt t="146385" x="8023225" y="5470525"/>
          <p14:tracePt t="146416" x="8031163" y="5470525"/>
          <p14:tracePt t="146440" x="8047038" y="5470525"/>
          <p14:tracePt t="146450" x="8061325" y="5470525"/>
          <p14:tracePt t="146457" x="8077200" y="5470525"/>
          <p14:tracePt t="146466" x="8123238" y="5470525"/>
          <p14:tracePt t="146483" x="8161338" y="5470525"/>
          <p14:tracePt t="146499" x="8191500" y="5470525"/>
          <p14:tracePt t="146516" x="8207375" y="5470525"/>
          <p14:tracePt t="146532" x="8221663" y="5464175"/>
          <p14:tracePt t="146548" x="8237538" y="5456238"/>
          <p14:tracePt t="146576" x="8251825" y="5456238"/>
          <p14:tracePt t="146600" x="8267700" y="5456238"/>
          <p14:tracePt t="146608" x="8275638" y="5440363"/>
          <p14:tracePt t="146624" x="8289925" y="5440363"/>
          <p14:tracePt t="146633" x="8328025" y="5426075"/>
          <p14:tracePt t="146650" x="8351838" y="5418138"/>
          <p14:tracePt t="146666" x="8389938" y="5402263"/>
          <p14:tracePt t="146683" x="8412163" y="5380038"/>
          <p14:tracePt t="146699" x="8428038" y="5380038"/>
          <p14:tracePt t="146715" x="8442325" y="5364163"/>
          <p14:tracePt t="146733" x="8466138" y="5349875"/>
          <p14:tracePt t="146748" x="8496300" y="5334000"/>
          <p14:tracePt t="146765" x="8526463" y="5318125"/>
          <p14:tracePt t="146783" x="8556625" y="5295900"/>
          <p14:tracePt t="146799" x="8572500" y="5280025"/>
          <p14:tracePt t="146815" x="8572500" y="5265738"/>
          <p14:tracePt t="146831" x="8588375" y="5241925"/>
          <p14:tracePt t="146850" x="8594725" y="5219700"/>
          <p14:tracePt t="146867" x="8594725" y="5211763"/>
          <p14:tracePt t="146882" x="8602663" y="5197475"/>
          <p14:tracePt t="146899" x="8602663" y="5173663"/>
          <p14:tracePt t="146915" x="8610600" y="5159375"/>
          <p14:tracePt t="146932" x="8610600" y="5135563"/>
          <p14:tracePt t="146949" x="8610600" y="5121275"/>
          <p14:tracePt t="146964" x="8610600" y="5105400"/>
          <p14:tracePt t="146982" x="8610600" y="5097463"/>
          <p14:tracePt t="147906" x="8610600" y="5089525"/>
          <p14:tracePt t="149068" x="8618538" y="5089525"/>
          <p14:tracePt t="150115" x="8618538" y="5083175"/>
          <p14:tracePt t="150153" x="8618538" y="5075238"/>
          <p14:tracePt t="151982" x="8618538" y="5067300"/>
          <p14:tracePt t="155885" x="8626475" y="5067300"/>
          <p14:tracePt t="156169" x="8626475" y="5059363"/>
          <p14:tracePt t="156504" x="8626475" y="5051425"/>
          <p14:tracePt t="156528" x="8618538" y="5045075"/>
          <p14:tracePt t="156552" x="8610600" y="5029200"/>
          <p14:tracePt t="156576" x="8602663" y="5029200"/>
          <p14:tracePt t="156592" x="8594725" y="5013325"/>
          <p14:tracePt t="156608" x="8588375" y="5006975"/>
          <p14:tracePt t="156616" x="8580438" y="4999038"/>
          <p14:tracePt t="156624" x="8572500" y="4991100"/>
          <p14:tracePt t="156638" x="8550275" y="4968875"/>
          <p14:tracePt t="156638" x="8534400" y="4953000"/>
          <p14:tracePt t="156658" x="8512175" y="4937125"/>
          <p14:tracePt t="156671" x="8442325" y="4892675"/>
          <p14:tracePt t="156690" x="8397875" y="4860925"/>
          <p14:tracePt t="156706" x="8359775" y="4830763"/>
          <p14:tracePt t="156723" x="8328025" y="4792663"/>
          <p14:tracePt t="156739" x="8289925" y="4762500"/>
          <p14:tracePt t="156755" x="8229600" y="4724400"/>
          <p14:tracePt t="156772" x="8169275" y="4678363"/>
          <p14:tracePt t="156789" x="8123238" y="4656138"/>
          <p14:tracePt t="156805" x="8085138" y="4640263"/>
          <p14:tracePt t="156822" x="8054975" y="4625975"/>
          <p14:tracePt t="156838" x="8016875" y="4602163"/>
          <p14:tracePt t="156855" x="7985125" y="4587875"/>
          <p14:tracePt t="156855" x="7962900" y="4572000"/>
          <p14:tracePt t="156873" x="7902575" y="4541838"/>
          <p14:tracePt t="156889" x="7826375" y="4518025"/>
          <p14:tracePt t="156906" x="7780338" y="4511675"/>
          <p14:tracePt t="156923" x="7742238" y="4487863"/>
          <p14:tracePt t="156939" x="7734300" y="4487863"/>
          <p14:tracePt t="156954" x="7718425" y="4487863"/>
          <p14:tracePt t="157016" x="7704138" y="4487863"/>
          <p14:tracePt t="157032" x="7688263" y="4487863"/>
          <p14:tracePt t="157048" x="7680325" y="4487863"/>
          <p14:tracePt t="157056" x="7673975" y="4487863"/>
          <p14:tracePt t="157071" x="7650163" y="4495800"/>
          <p14:tracePt t="157089" x="7642225" y="4503738"/>
          <p14:tracePt t="157106" x="7635875" y="4503738"/>
          <p14:tracePt t="157168" x="7620000" y="4503738"/>
          <p14:tracePt t="157192" x="7612063" y="4511675"/>
          <p14:tracePt t="157240" x="7612063" y="4518025"/>
          <p14:tracePt t="157344" x="7597775" y="4518025"/>
          <p14:tracePt t="157680" x="7581900" y="4511675"/>
          <p14:tracePt t="157688" x="7581900" y="4503738"/>
          <p14:tracePt t="157696" x="7566025" y="4495800"/>
          <p14:tracePt t="157705" x="7551738" y="4487863"/>
          <p14:tracePt t="157722" x="7543800" y="4487863"/>
          <p14:tracePt t="157738" x="7535863" y="4479925"/>
          <p14:tracePt t="157755" x="7527925" y="4479925"/>
          <p14:tracePt t="157770" x="7521575" y="4473575"/>
          <p14:tracePt t="157787" x="7505700" y="4473575"/>
          <p14:tracePt t="157832" x="7497763" y="4473575"/>
          <p14:tracePt t="157912" x="7489825" y="4473575"/>
          <p14:tracePt t="157920" x="7475538" y="4473575"/>
          <p14:tracePt t="157928" x="7467600" y="4473575"/>
          <p14:tracePt t="157938" x="7459663" y="4465638"/>
          <p14:tracePt t="157955" x="7445375" y="4457700"/>
          <p14:tracePt t="157971" x="7437438" y="4457700"/>
          <p14:tracePt t="157987" x="7413625" y="4457700"/>
          <p14:tracePt t="158004" x="7399338" y="4449763"/>
          <p14:tracePt t="158020" x="7375525" y="4441825"/>
          <p14:tracePt t="158037" x="7375525" y="4427538"/>
          <p14:tracePt t="158053" x="7369175" y="4427538"/>
          <p14:tracePt t="158070" x="7361238" y="4427538"/>
          <p14:tracePt t="158087" x="7353300" y="4427538"/>
          <p14:tracePt t="158105" x="7337425" y="4403725"/>
          <p14:tracePt t="158121" x="7323138" y="4397375"/>
          <p14:tracePt t="158138" x="7323138" y="4389438"/>
          <p14:tracePt t="158156" x="7323138" y="4373563"/>
          <p14:tracePt t="158192" x="7307263" y="4365625"/>
          <p14:tracePt t="158576" x="7307263" y="4359275"/>
          <p14:tracePt t="158584" x="7299325" y="4359275"/>
          <p14:tracePt t="158592" x="7292975" y="4343400"/>
          <p14:tracePt t="158608" x="7285038" y="4343400"/>
          <p14:tracePt t="158632" x="7277100" y="4343400"/>
          <p14:tracePt t="158728" x="7269163" y="4343400"/>
          <p14:tracePt t="158744" x="7261225" y="4343400"/>
          <p14:tracePt t="158768" x="7254875" y="4343400"/>
          <p14:tracePt t="158848" x="7246938" y="4343400"/>
          <p14:tracePt t="158872" x="7231063" y="4343400"/>
          <p14:tracePt t="158888" x="7208838" y="4343400"/>
          <p14:tracePt t="158904" x="7200900" y="4343400"/>
          <p14:tracePt t="158912" x="7192963" y="4343400"/>
          <p14:tracePt t="158921" x="7185025" y="4343400"/>
          <p14:tracePt t="158937" x="7170738" y="4343400"/>
          <p14:tracePt t="158952" x="7162800" y="4343400"/>
          <p14:tracePt t="159008" x="7140575" y="4327525"/>
          <p14:tracePt t="159024" x="7132638" y="4327525"/>
          <p14:tracePt t="159040" x="7124700" y="4327525"/>
          <p14:tracePt t="159048" x="7116763" y="4327525"/>
          <p14:tracePt t="159056" x="7108825" y="4327525"/>
          <p14:tracePt t="159069" x="7102475" y="4327525"/>
          <p14:tracePt t="159088" x="7086600" y="4327525"/>
          <p14:tracePt t="159128" x="7078663" y="4327525"/>
          <p14:tracePt t="159144" x="7070725" y="4327525"/>
          <p14:tracePt t="159152" x="7064375" y="4327525"/>
          <p14:tracePt t="159160" x="7056438" y="4327525"/>
          <p14:tracePt t="159169" x="7048500" y="4327525"/>
          <p14:tracePt t="159185" x="7032625" y="4327525"/>
          <p14:tracePt t="159202" x="7018338" y="4327525"/>
          <p14:tracePt t="159218" x="7010400" y="4327525"/>
          <p14:tracePt t="159234" x="6980238" y="4327525"/>
          <p14:tracePt t="159251" x="6972300" y="4327525"/>
          <p14:tracePt t="159268" x="6964363" y="4327525"/>
          <p14:tracePt t="159284" x="6956425" y="4327525"/>
          <p14:tracePt t="159301" x="6950075" y="4327525"/>
          <p14:tracePt t="159318" x="6934200" y="4335463"/>
          <p14:tracePt t="159335" x="6926263" y="4343400"/>
          <p14:tracePt t="159351" x="6896100" y="4365625"/>
          <p14:tracePt t="159369" x="6865938" y="4373563"/>
          <p14:tracePt t="159385" x="6842125" y="4389438"/>
          <p14:tracePt t="159402" x="6811963" y="4397375"/>
          <p14:tracePt t="159418" x="6797675" y="4411663"/>
          <p14:tracePt t="159435" x="6773863" y="4419600"/>
          <p14:tracePt t="159451" x="6751638" y="4427538"/>
          <p14:tracePt t="159468" x="6727825" y="4435475"/>
          <p14:tracePt t="159485" x="6697663" y="4441825"/>
          <p14:tracePt t="159503" x="6675438" y="4465638"/>
          <p14:tracePt t="159503" x="6659563" y="4465638"/>
          <p14:tracePt t="159521" x="6645275" y="4479925"/>
          <p14:tracePt t="159538" x="6637338" y="4479925"/>
          <p14:tracePt t="159551" x="6599238" y="4503738"/>
          <p14:tracePt t="159569" x="6583363" y="4518025"/>
          <p14:tracePt t="159586" x="6569075" y="4525963"/>
          <p14:tracePt t="159603" x="6537325" y="4541838"/>
          <p14:tracePt t="159619" x="6523038" y="4556125"/>
          <p14:tracePt t="159635" x="6515100" y="4572000"/>
          <p14:tracePt t="159653" x="6507163" y="4594225"/>
          <p14:tracePt t="159669" x="6492875" y="4618038"/>
          <p14:tracePt t="159685" x="6484938" y="4632325"/>
          <p14:tracePt t="159702" x="6477000" y="4656138"/>
          <p14:tracePt t="159719" x="6469063" y="4670425"/>
          <p14:tracePt t="159736" x="6469063" y="4678363"/>
          <p14:tracePt t="159752" x="6461125" y="4702175"/>
          <p14:tracePt t="159770" x="6461125" y="4716463"/>
          <p14:tracePt t="159786" x="6461125" y="4724400"/>
          <p14:tracePt t="159801" x="6461125" y="4740275"/>
          <p14:tracePt t="159824" x="6461125" y="4746625"/>
          <p14:tracePt t="159848" x="6461125" y="4762500"/>
          <p14:tracePt t="159864" x="6461125" y="4770438"/>
          <p14:tracePt t="159880" x="6469063" y="4770438"/>
          <p14:tracePt t="159896" x="6477000" y="4784725"/>
          <p14:tracePt t="159912" x="6484938" y="4784725"/>
          <p14:tracePt t="159920" x="6499225" y="4800600"/>
          <p14:tracePt t="159937" x="6507163" y="4808538"/>
          <p14:tracePt t="159951" x="6523038" y="4822825"/>
          <p14:tracePt t="159969" x="6545263" y="4838700"/>
          <p14:tracePt t="159986" x="6569075" y="4854575"/>
          <p14:tracePt t="160003" x="6599238" y="4876800"/>
          <p14:tracePt t="160019" x="6613525" y="4892675"/>
          <p14:tracePt t="160040" x="6629400" y="4906963"/>
          <p14:tracePt t="160056" x="6637338" y="4922838"/>
          <p14:tracePt t="160081" x="6645275" y="4922838"/>
          <p14:tracePt t="160088" x="6659563" y="4937125"/>
          <p14:tracePt t="160104" x="6667500" y="4953000"/>
          <p14:tracePt t="160118" x="6675438" y="4953000"/>
          <p14:tracePt t="160135" x="6683375" y="4960938"/>
          <p14:tracePt t="160135" x="6689725" y="4968875"/>
          <p14:tracePt t="160154" x="6697663" y="4975225"/>
          <p14:tracePt t="160169" x="6705600" y="4983163"/>
          <p14:tracePt t="160186" x="6705600" y="4991100"/>
          <p14:tracePt t="160203" x="6713538" y="4999038"/>
          <p14:tracePt t="160218" x="6721475" y="5006975"/>
          <p14:tracePt t="160235" x="6735763" y="5006975"/>
          <p14:tracePt t="160252" x="6759575" y="5029200"/>
          <p14:tracePt t="160267" x="6765925" y="5029200"/>
          <p14:tracePt t="160284" x="6789738" y="5037138"/>
          <p14:tracePt t="160301" x="6804025" y="5037138"/>
          <p14:tracePt t="160318" x="6827838" y="5051425"/>
          <p14:tracePt t="160335" x="6858000" y="5051425"/>
          <p14:tracePt t="160335" x="6873875" y="5051425"/>
          <p14:tracePt t="160353" x="6880225" y="5051425"/>
          <p14:tracePt t="160369" x="6888163" y="5051425"/>
          <p14:tracePt t="160385" x="6896100" y="5051425"/>
          <p14:tracePt t="160402" x="6934200" y="5051425"/>
          <p14:tracePt t="160419" x="6964363" y="5051425"/>
          <p14:tracePt t="160435" x="6994525" y="5051425"/>
          <p14:tracePt t="160454" x="7032625" y="5051425"/>
          <p14:tracePt t="160468" x="7064375" y="5051425"/>
          <p14:tracePt t="160485" x="7070725" y="5051425"/>
          <p14:tracePt t="160512" x="7078663" y="5051425"/>
          <p14:tracePt t="160528" x="7086600" y="5051425"/>
          <p14:tracePt t="160536" x="7094538" y="5051425"/>
          <p14:tracePt t="160551" x="7116763" y="5045075"/>
          <p14:tracePt t="160551" x="7132638" y="5037138"/>
          <p14:tracePt t="160569" x="7140575" y="5029200"/>
          <p14:tracePt t="160586" x="7146925" y="5013325"/>
          <p14:tracePt t="160602" x="7154863" y="5013325"/>
          <p14:tracePt t="160617" x="7192963" y="5013325"/>
          <p14:tracePt t="160634" x="7223125" y="5051425"/>
          <p14:tracePt t="160652" x="7223125" y="5045075"/>
          <p14:tracePt t="160667" x="7231063" y="5045075"/>
          <p14:tracePt t="160684" x="7239000" y="5037138"/>
          <p14:tracePt t="160704" x="7239000" y="5029200"/>
          <p14:tracePt t="160752" x="7246938" y="5029200"/>
          <p14:tracePt t="160904" x="7246938" y="5021263"/>
          <p14:tracePt t="161112" x="7246938" y="5013325"/>
          <p14:tracePt t="161136" x="7246938" y="5006975"/>
          <p14:tracePt t="161144" x="7246938" y="4991100"/>
          <p14:tracePt t="161160" x="7246938" y="4983163"/>
          <p14:tracePt t="161169" x="7261225" y="4945063"/>
          <p14:tracePt t="161186" x="7269163" y="4914900"/>
          <p14:tracePt t="161202" x="7277100" y="4876800"/>
          <p14:tracePt t="161218" x="7285038" y="4846638"/>
          <p14:tracePt t="161235" x="7292975" y="4830763"/>
          <p14:tracePt t="161250" x="7299325" y="4816475"/>
          <p14:tracePt t="161267" x="7299325" y="4800600"/>
          <p14:tracePt t="161283" x="7299325" y="4792663"/>
          <p14:tracePt t="161300" x="7307263" y="4784725"/>
          <p14:tracePt t="161317" x="7323138" y="4762500"/>
          <p14:tracePt t="161334" x="7331075" y="4724400"/>
          <p14:tracePt t="161351" x="7337425" y="4686300"/>
          <p14:tracePt t="161367" x="7345363" y="4664075"/>
          <p14:tracePt t="161384" x="7353300" y="4640263"/>
          <p14:tracePt t="161402" x="7353300" y="4632325"/>
          <p14:tracePt t="161416" x="7353300" y="4625975"/>
          <p14:tracePt t="161433" x="7361238" y="4618038"/>
          <p14:tracePt t="161451" x="7361238" y="4610100"/>
          <p14:tracePt t="161465" x="7361238" y="4602163"/>
          <p14:tracePt t="161482" x="7369175" y="4594225"/>
          <p14:tracePt t="161499" x="7369175" y="4587875"/>
          <p14:tracePt t="161536" x="7369175" y="4579938"/>
          <p14:tracePt t="161560" x="7369175" y="4572000"/>
          <p14:tracePt t="161568" x="7369175" y="4556125"/>
          <p14:tracePt t="161600" x="7375525" y="4556125"/>
          <p14:tracePt t="162456" x="7383463" y="4556125"/>
          <p14:tracePt t="162528" x="7391400" y="4556125"/>
          <p14:tracePt t="164371" x="7399338" y="4549775"/>
          <p14:tracePt t="165040" x="7399338" y="4541838"/>
          <p14:tracePt t="165192" x="7399338" y="4533900"/>
          <p14:tracePt t="165224" x="7399338" y="4525963"/>
          <p14:tracePt t="165256" x="7399338" y="4518025"/>
          <p14:tracePt t="165280" x="7399338" y="4511675"/>
          <p14:tracePt t="165344" x="7399338" y="4503738"/>
          <p14:tracePt t="165368" x="7391400" y="4487863"/>
          <p14:tracePt t="165400" x="7391400" y="4479925"/>
          <p14:tracePt t="165408" x="7375525" y="4473575"/>
          <p14:tracePt t="165416" x="7375525" y="4465638"/>
          <p14:tracePt t="165512" x="7383463" y="4465638"/>
          <p14:tracePt t="165640" x="7399338" y="4473575"/>
          <p14:tracePt t="165648" x="7407275" y="4479925"/>
          <p14:tracePt t="165662" x="7421563" y="4518025"/>
          <p14:tracePt t="165662" x="7437438" y="4533900"/>
          <p14:tracePt t="165681" x="7445375" y="4533900"/>
          <p14:tracePt t="165696" x="7483475" y="4587875"/>
          <p14:tracePt t="165714" x="7505700" y="4618038"/>
          <p14:tracePt t="165730" x="7535863" y="4656138"/>
          <p14:tracePt t="165746" x="7559675" y="4702175"/>
          <p14:tracePt t="165763" x="7573963" y="4732338"/>
          <p14:tracePt t="165779" x="7589838" y="4754563"/>
          <p14:tracePt t="165796" x="7604125" y="4762500"/>
          <p14:tracePt t="165813" x="7620000" y="4784725"/>
          <p14:tracePt t="165829" x="7635875" y="4800600"/>
          <p14:tracePt t="165846" x="7650163" y="4816475"/>
          <p14:tracePt t="165862" x="7688263" y="4854575"/>
          <p14:tracePt t="165862" x="7696200" y="4854575"/>
          <p14:tracePt t="165881" x="7704138" y="4860925"/>
          <p14:tracePt t="165895" x="7712075" y="4868863"/>
          <p14:tracePt t="165912" x="7742238" y="4892675"/>
          <p14:tracePt t="165930" x="7756525" y="4906963"/>
          <p14:tracePt t="165947" x="7780338" y="4922838"/>
          <p14:tracePt t="165963" x="7840663" y="4975225"/>
          <p14:tracePt t="165979" x="7870825" y="4991100"/>
          <p14:tracePt t="165996" x="7908925" y="4991100"/>
          <p14:tracePt t="166012" x="7924800" y="4991100"/>
          <p14:tracePt t="166028" x="7932738" y="4991100"/>
          <p14:tracePt t="166048" x="7947025" y="4991100"/>
          <p14:tracePt t="166061" x="7970838" y="4975225"/>
          <p14:tracePt t="166079" x="8016875" y="4953000"/>
          <p14:tracePt t="166095" x="8039100" y="4930775"/>
          <p14:tracePt t="166095" x="8054975" y="4914900"/>
          <p14:tracePt t="166113" x="8061325" y="4892675"/>
          <p14:tracePt t="166129" x="8061325" y="4860925"/>
          <p14:tracePt t="166145" x="8061325" y="4846638"/>
          <p14:tracePt t="166163" x="8061325" y="4830763"/>
          <p14:tracePt t="166177" x="8061325" y="4822825"/>
          <p14:tracePt t="166194" x="8061325" y="4816475"/>
          <p14:tracePt t="166256" x="8054975" y="4808538"/>
          <p14:tracePt t="166264" x="8047038" y="4792663"/>
          <p14:tracePt t="166288" x="8039100" y="4792663"/>
          <p14:tracePt t="166304" x="8031163" y="4792663"/>
          <p14:tracePt t="166320" x="8023225" y="4792663"/>
          <p14:tracePt t="166336" x="8016875" y="4784725"/>
          <p14:tracePt t="166345" x="8008938" y="4784725"/>
          <p14:tracePt t="166362" x="8001000" y="4784725"/>
          <p14:tracePt t="166377" x="7993063" y="4784725"/>
          <p14:tracePt t="166394" x="7985125" y="4784725"/>
          <p14:tracePt t="166412" x="7978775" y="4784725"/>
          <p14:tracePt t="166428" x="7962900" y="4784725"/>
          <p14:tracePt t="166449" x="7947025" y="4784725"/>
          <p14:tracePt t="166465" x="7940675" y="4784725"/>
          <p14:tracePt t="166488" x="7924800" y="4800600"/>
          <p14:tracePt t="166512" x="7916863" y="4800600"/>
          <p14:tracePt t="166520" x="7908925" y="4822825"/>
          <p14:tracePt t="166536" x="7894638" y="4822825"/>
          <p14:tracePt t="166546" x="7878763" y="4846638"/>
          <p14:tracePt t="166562" x="7870825" y="4854575"/>
          <p14:tracePt t="166578" x="7864475" y="4860925"/>
          <p14:tracePt t="166596" x="7840663" y="4868863"/>
          <p14:tracePt t="166612" x="7832725" y="4876800"/>
          <p14:tracePt t="166628" x="7826375" y="4884738"/>
          <p14:tracePt t="166645" x="7810500" y="4892675"/>
          <p14:tracePt t="166663" x="7810500" y="4899025"/>
          <p14:tracePt t="166678" x="7802563" y="4906963"/>
          <p14:tracePt t="166695" x="7794625" y="4914900"/>
          <p14:tracePt t="166711" x="7794625" y="4945063"/>
          <p14:tracePt t="166729" x="7788275" y="4968875"/>
          <p14:tracePt t="166746" x="7788275" y="4999038"/>
          <p14:tracePt t="166762" x="7780338" y="5021263"/>
          <p14:tracePt t="166779" x="7780338" y="5045075"/>
          <p14:tracePt t="166795" x="7780338" y="5059363"/>
          <p14:tracePt t="166812" x="7780338" y="5075238"/>
          <p14:tracePt t="166828" x="7780338" y="5083175"/>
          <p14:tracePt t="166845" x="7780338" y="5089525"/>
          <p14:tracePt t="166861" x="7788275" y="5097463"/>
          <p14:tracePt t="166878" x="7788275" y="5105400"/>
          <p14:tracePt t="166912" x="7794625" y="5105400"/>
          <p14:tracePt t="167152" x="7794625" y="5097463"/>
          <p14:tracePt t="167200" x="7788275" y="5089525"/>
          <p14:tracePt t="167232" x="7772400" y="5083175"/>
          <p14:tracePt t="167336" x="7756525" y="5075238"/>
          <p14:tracePt t="167344" x="7742238" y="5059363"/>
          <p14:tracePt t="167352" x="7718425" y="5059363"/>
          <p14:tracePt t="167362" x="7658100" y="5029200"/>
          <p14:tracePt t="167378" x="7589838" y="4999038"/>
          <p14:tracePt t="167395" x="7543800" y="4983163"/>
          <p14:tracePt t="167411" x="7475538" y="4975225"/>
          <p14:tracePt t="167428" x="7399338" y="4960938"/>
          <p14:tracePt t="167445" x="7323138" y="4960938"/>
          <p14:tracePt t="167463" x="7223125" y="4953000"/>
          <p14:tracePt t="167476" x="7178675" y="4945063"/>
          <p14:tracePt t="167494" x="7146925" y="4945063"/>
          <p14:tracePt t="167511" x="7140575" y="4937125"/>
          <p14:tracePt t="167527" x="7132638" y="4930775"/>
          <p14:tracePt t="167545" x="7132638" y="4922838"/>
          <p14:tracePt t="167912" x="7132638" y="4914900"/>
          <p14:tracePt t="167920" x="7132638" y="4906963"/>
          <p14:tracePt t="167944" x="7132638" y="4899025"/>
          <p14:tracePt t="167960" x="7140575" y="4892675"/>
          <p14:tracePt t="167968" x="7140575" y="4884738"/>
          <p14:tracePt t="167977" x="7162800" y="4868863"/>
          <p14:tracePt t="167994" x="7192963" y="4860925"/>
          <p14:tracePt t="168010" x="7216775" y="4854575"/>
          <p14:tracePt t="168028" x="7231063" y="4854575"/>
          <p14:tracePt t="168043" x="7246938" y="4846638"/>
          <p14:tracePt t="168060" x="7277100" y="4830763"/>
          <p14:tracePt t="168077" x="7337425" y="4792663"/>
          <p14:tracePt t="168094" x="7391400" y="4778375"/>
          <p14:tracePt t="168110" x="7497763" y="4754563"/>
          <p14:tracePt t="168127" x="7573963" y="4724400"/>
          <p14:tracePt t="168127" x="7620000" y="4708525"/>
          <p14:tracePt t="168145" x="7658100" y="4702175"/>
          <p14:tracePt t="168160" x="7756525" y="4678363"/>
          <p14:tracePt t="168179" x="7788275" y="4664075"/>
          <p14:tracePt t="168193" x="7810500" y="4656138"/>
          <p14:tracePt t="168210" x="7840663" y="4656138"/>
          <p14:tracePt t="168225" x="7864475" y="4648200"/>
          <p14:tracePt t="168242" x="7878763" y="4640263"/>
          <p14:tracePt t="169150" x="7870825" y="4640263"/>
          <p14:tracePt t="169568" x="7878763" y="4640263"/>
          <p14:tracePt t="169776" x="7894638" y="4640263"/>
          <p14:tracePt t="169784" x="7902575" y="4640263"/>
          <p14:tracePt t="169793" x="7916863" y="4640263"/>
          <p14:tracePt t="169809" x="7940675" y="4640263"/>
          <p14:tracePt t="169826" x="7954963" y="4648200"/>
          <p14:tracePt t="169842" x="7962900" y="464820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381000" y="1600200"/>
            <a:ext cx="84582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altLang="en-US" sz="2400"/>
              <a:t>Ako  rastvarač (2) više solvatiše reaktante nego aktivirani i kompleks, </a:t>
            </a:r>
            <a:r>
              <a:rPr lang="sr-Latn-RS" altLang="en-US" sz="2400"/>
              <a:t>njihovi </a:t>
            </a:r>
            <a:r>
              <a:rPr lang="sr-Latn-CS" altLang="en-US" sz="2400"/>
              <a:t> koeficijenti aktivnosti u odnosu na aktivirani kompleks su manji pa će u tom rastvaraču brzina reakcije da se smanjuje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sr-Latn-CS" altLang="en-US" sz="2400"/>
              <a:t>Obrnuto ako je aktivirani kompleks jače solvatisan od molekula rastvarača tada će brzina reakcije u tom rastvaraču rasti. </a:t>
            </a:r>
            <a:endParaRPr lang="en-US" altLang="en-US" sz="2400"/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3025775" y="152400"/>
          <a:ext cx="271145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152400"/>
                        <a:ext cx="271145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7307263" y="5837238"/>
          <p14:tracePt t="12" x="7299325" y="5829300"/>
          <p14:tracePt t="862" x="7285038" y="5813425"/>
          <p14:tracePt t="890" x="7261225" y="5799138"/>
          <p14:tracePt t="900" x="7239000" y="5791200"/>
          <p14:tracePt t="918" x="7208838" y="5775325"/>
          <p14:tracePt t="932" x="7170738" y="5761038"/>
          <p14:tracePt t="950" x="7086600" y="5715000"/>
          <p14:tracePt t="968" x="6980238" y="5646738"/>
          <p14:tracePt t="981" x="6797675" y="5546725"/>
          <p14:tracePt t="998" x="6507163" y="5341938"/>
          <p14:tracePt t="1014" x="6142038" y="5197475"/>
          <p14:tracePt t="1014" x="5905500" y="5075238"/>
          <p14:tracePt t="1037" x="5516563" y="4838700"/>
          <p14:tracePt t="1059" x="5143500" y="4518025"/>
          <p14:tracePt t="1075" x="4618038" y="4068763"/>
          <p14:tracePt t="1092" x="4130675" y="3695700"/>
          <p14:tracePt t="1108" x="3756025" y="3436938"/>
          <p14:tracePt t="1117" x="3482975" y="3238500"/>
          <p14:tracePt t="1135" x="3230563" y="3025775"/>
          <p14:tracePt t="1152" x="2941638" y="2773363"/>
          <p14:tracePt t="1164" x="2705100" y="2536825"/>
          <p14:tracePt t="1181" x="2492375" y="2316163"/>
          <p14:tracePt t="1197" x="2370138" y="2217738"/>
          <p14:tracePt t="1214" x="2308225" y="2179638"/>
          <p14:tracePt t="1230" x="2293938" y="2163763"/>
          <p14:tracePt t="1247" x="2278063" y="2155825"/>
          <p14:tracePt t="1264" x="2270125" y="2149475"/>
          <p14:tracePt t="1281" x="2201863" y="2133600"/>
          <p14:tracePt t="1300" x="2171700" y="2133600"/>
          <p14:tracePt t="1314" x="2095500" y="2117725"/>
          <p14:tracePt t="1328" x="2035175" y="2111375"/>
          <p14:tracePt t="1345" x="1965325" y="2087563"/>
          <p14:tracePt t="1361" x="1858963" y="2027238"/>
          <p14:tracePt t="1378" x="1714500" y="1981200"/>
          <p14:tracePt t="1394" x="1608138" y="1958975"/>
          <p14:tracePt t="1394" x="1584325" y="1958975"/>
          <p14:tracePt t="1412" x="1570038" y="1958975"/>
          <p14:tracePt t="1431" x="1524000" y="1951038"/>
          <p14:tracePt t="1510" x="1508125" y="1951038"/>
          <p14:tracePt t="1528" x="1501775" y="1951038"/>
          <p14:tracePt t="1545" x="1485900" y="1951038"/>
          <p14:tracePt t="1576" x="1463675" y="1951038"/>
          <p14:tracePt t="1595" x="1417638" y="1951038"/>
          <p14:tracePt t="1608" x="1393825" y="1951038"/>
          <p14:tracePt t="1617" x="1333500" y="1951038"/>
          <p14:tracePt t="1641" x="1295400" y="1951038"/>
          <p14:tracePt t="1651" x="1257300" y="1951038"/>
          <p14:tracePt t="1667" x="1227138" y="1965325"/>
          <p14:tracePt t="1683" x="1196975" y="1973263"/>
          <p14:tracePt t="1697" x="1135063" y="1981200"/>
          <p14:tracePt t="1714" x="1066800" y="1989138"/>
          <p14:tracePt t="1730" x="990600" y="2003425"/>
          <p14:tracePt t="1747" x="982663" y="2011363"/>
          <p14:tracePt t="1764" x="1028700" y="2041525"/>
          <p14:tracePt t="1963" x="1036638" y="2041525"/>
          <p14:tracePt t="1978" x="1096963" y="2057400"/>
          <p14:tracePt t="1995" x="1150938" y="2073275"/>
          <p14:tracePt t="2011" x="1196975" y="2079625"/>
          <p14:tracePt t="2030" x="1211263" y="2079625"/>
          <p14:tracePt t="2043" x="1227138" y="2079625"/>
          <p14:tracePt t="2058" x="1241425" y="2079625"/>
          <p14:tracePt t="2079" x="1273175" y="2079625"/>
          <p14:tracePt t="2105" x="1303338" y="2079625"/>
          <p14:tracePt t="2123" x="1341438" y="2079625"/>
          <p14:tracePt t="2140" x="1409700" y="2079625"/>
          <p14:tracePt t="2150" x="1470025" y="2079625"/>
          <p14:tracePt t="2169" x="1531938" y="2079625"/>
          <p14:tracePt t="2181" x="1562100" y="2079625"/>
          <p14:tracePt t="2197" x="1608138" y="2095500"/>
          <p14:tracePt t="2213" x="1654175" y="2103438"/>
          <p14:tracePt t="2229" x="1730375" y="2103438"/>
          <p14:tracePt t="2245" x="1820863" y="2103438"/>
          <p14:tracePt t="2264" x="1905000" y="2103438"/>
          <p14:tracePt t="2280" x="1951038" y="2103438"/>
          <p14:tracePt t="2299" x="1981200" y="2103438"/>
          <p14:tracePt t="2313" x="1997075" y="2103438"/>
          <p14:tracePt t="2327" x="2019300" y="2103438"/>
          <p14:tracePt t="2344" x="2065338" y="2103438"/>
          <p14:tracePt t="2360" x="2133600" y="2103438"/>
          <p14:tracePt t="2377" x="2225675" y="2103438"/>
          <p14:tracePt t="2393" x="2354263" y="2103438"/>
          <p14:tracePt t="2410" x="2484438" y="2103438"/>
          <p14:tracePt t="2410" x="2552700" y="2103438"/>
          <p14:tracePt t="2427" x="2620963" y="2103438"/>
          <p14:tracePt t="2447" x="2659063" y="2103438"/>
          <p14:tracePt t="2463" x="2674938" y="2103438"/>
          <p14:tracePt t="2479" x="2689225" y="2103438"/>
          <p14:tracePt t="2496" x="2720975" y="2103438"/>
          <p14:tracePt t="2513" x="2773363" y="2103438"/>
          <p14:tracePt t="2530" x="2857500" y="2103438"/>
          <p14:tracePt t="2546" x="2903538" y="2095500"/>
          <p14:tracePt t="2563" x="2911475" y="2095500"/>
          <p14:tracePt t="2590" x="2911475" y="2087563"/>
          <p14:tracePt t="3109" x="2917825" y="2087563"/>
          <p14:tracePt t="3625" x="2933700" y="2087563"/>
          <p14:tracePt t="3672" x="2949575" y="2079625"/>
          <p14:tracePt t="3696" x="2963863" y="2079625"/>
          <p14:tracePt t="3715" x="2971800" y="2073275"/>
          <p14:tracePt t="3732" x="2979738" y="2073275"/>
          <p14:tracePt t="3759" x="2987675" y="2073275"/>
          <p14:tracePt t="4719" x="3017838" y="2073275"/>
          <p14:tracePt t="4745" x="3070225" y="2073275"/>
          <p14:tracePt t="4759" x="3086100" y="2065338"/>
          <p14:tracePt t="4776" x="3101975" y="2065338"/>
          <p14:tracePt t="4792" x="3116263" y="2065338"/>
          <p14:tracePt t="4809" x="3154363" y="2065338"/>
          <p14:tracePt t="4873" x="3200400" y="2065338"/>
          <p14:tracePt t="4892" x="3216275" y="2065338"/>
          <p14:tracePt t="4905" x="3230563" y="2065338"/>
          <p14:tracePt t="4914" x="3246438" y="2065338"/>
          <p14:tracePt t="4931" x="3254375" y="2065338"/>
          <p14:tracePt t="4962" x="3306763" y="2065338"/>
          <p14:tracePt t="4979" x="3429000" y="2065338"/>
          <p14:tracePt t="4996" x="3497263" y="2065338"/>
          <p14:tracePt t="5010" x="3733800" y="2065338"/>
          <p14:tracePt t="5028" x="3802063" y="2065338"/>
          <p14:tracePt t="5040" x="3863975" y="2057400"/>
          <p14:tracePt t="5057" x="3878263" y="2057400"/>
          <p14:tracePt t="5106" x="4008438" y="2057400"/>
          <p14:tracePt t="5125" x="4076700" y="2057400"/>
          <p14:tracePt t="5137" x="4283075" y="2057400"/>
          <p14:tracePt t="5154" x="4441825" y="2057400"/>
          <p14:tracePt t="5172" x="4564063" y="2057400"/>
          <p14:tracePt t="5181" x="4625975" y="2057400"/>
          <p14:tracePt t="5199" x="4640263" y="2057400"/>
          <p14:tracePt t="5213" x="4656138" y="2065338"/>
          <p14:tracePt t="5229" x="4708525" y="2073275"/>
          <p14:tracePt t="5260" x="4846638" y="2073275"/>
          <p14:tracePt t="5277" x="4975225" y="2073275"/>
          <p14:tracePt t="5293" x="5083175" y="2087563"/>
          <p14:tracePt t="5313" x="5159375" y="2111375"/>
          <p14:tracePt t="5327" x="5173663" y="2111375"/>
          <p14:tracePt t="5343" x="5203825" y="2117725"/>
          <p14:tracePt t="5374" x="5303838" y="2133600"/>
          <p14:tracePt t="5391" x="5341938" y="2133600"/>
          <p14:tracePt t="5404" x="5470525" y="2179638"/>
          <p14:tracePt t="5420" x="5554663" y="2187575"/>
          <p14:tracePt t="5430" x="5608638" y="2209800"/>
          <p14:tracePt t="5447" x="5638800" y="2217738"/>
          <p14:tracePt t="5465" x="5676900" y="2225675"/>
          <p14:tracePt t="5527" x="5722938" y="2225675"/>
          <p14:tracePt t="5542" x="5807075" y="2239963"/>
          <p14:tracePt t="5559" x="5897563" y="2247900"/>
          <p14:tracePt t="5576" x="5951538" y="2247900"/>
          <p14:tracePt t="5592" x="5981700" y="2247900"/>
          <p14:tracePt t="5609" x="5997575" y="2247900"/>
          <p14:tracePt t="5641" x="6027738" y="2247900"/>
          <p14:tracePt t="5658" x="6049963" y="2239963"/>
          <p14:tracePt t="5671" x="6088063" y="2239963"/>
          <p14:tracePt t="5680" x="6111875" y="2225675"/>
          <p14:tracePt t="5697" x="6134100" y="2217738"/>
          <p14:tracePt t="5714" x="6156325" y="2209800"/>
          <p14:tracePt t="5731" x="6172200" y="2209800"/>
          <p14:tracePt t="5746" x="6194425" y="2201863"/>
          <p14:tracePt t="5762" x="6202363" y="2193925"/>
          <p14:tracePt t="5779" x="6226175" y="2187575"/>
          <p14:tracePt t="5792" x="6232525" y="2179638"/>
          <p14:tracePt t="5809" x="6264275" y="2163763"/>
          <p14:tracePt t="5826" x="6294438" y="2163763"/>
          <p14:tracePt t="5843" x="6316663" y="2149475"/>
          <p14:tracePt t="5860" x="6332538" y="2149475"/>
          <p14:tracePt t="5888" x="6346825" y="2141538"/>
          <p14:tracePt t="5904" x="6362700" y="2125663"/>
          <p14:tracePt t="5921" x="6392863" y="2111375"/>
          <p14:tracePt t="5937" x="6430963" y="2103438"/>
          <p14:tracePt t="5952" x="6438900" y="2095500"/>
          <p14:tracePt t="5962" x="6454775" y="2095500"/>
          <p14:tracePt t="5983" x="6469063" y="2087563"/>
          <p14:tracePt t="6012" x="6484938" y="2087563"/>
          <p14:tracePt t="6156" x="6492875" y="2087563"/>
          <p14:tracePt t="6174" x="6499225" y="2087563"/>
          <p14:tracePt t="6187" x="6515100" y="2087563"/>
          <p14:tracePt t="6260" x="6537325" y="2079625"/>
          <p14:tracePt t="6278" x="6569075" y="2079625"/>
          <p14:tracePt t="6309" x="6569075" y="2073275"/>
          <p14:tracePt t="6325" x="6583363" y="2073275"/>
          <p14:tracePt t="6390" x="6607175" y="2065338"/>
          <p14:tracePt t="6409" x="6613525" y="2065338"/>
          <p14:tracePt t="6420" x="6621463" y="2065338"/>
          <p14:tracePt t="6437" x="6629400" y="2065338"/>
          <p14:tracePt t="6446" x="6629400" y="2057400"/>
          <p14:tracePt t="6527" x="6637338" y="2057400"/>
          <p14:tracePt t="6768" x="6667500" y="2057400"/>
          <p14:tracePt t="6777" x="6689725" y="2057400"/>
          <p14:tracePt t="6808" x="6697663" y="2041525"/>
          <p14:tracePt t="6824" x="6713538" y="2041525"/>
          <p14:tracePt t="6841" x="6721475" y="2041525"/>
          <p14:tracePt t="6858" x="6727825" y="2041525"/>
          <p14:tracePt t="6889" x="6735763" y="2041525"/>
          <p14:tracePt t="6907" x="6751638" y="2041525"/>
          <p14:tracePt t="6920" x="6765925" y="2041525"/>
          <p14:tracePt t="7001" x="6773863" y="2041525"/>
          <p14:tracePt t="7027" x="6789738" y="2041525"/>
          <p14:tracePt t="7041" x="6811963" y="2041525"/>
          <p14:tracePt t="7058" x="6827838" y="2035175"/>
          <p14:tracePt t="7075" x="6835775" y="2035175"/>
          <p14:tracePt t="7090" x="6850063" y="2035175"/>
          <p14:tracePt t="7157" x="6880225" y="2035175"/>
          <p14:tracePt t="7169" x="6896100" y="2035175"/>
          <p14:tracePt t="7187" x="6911975" y="2035175"/>
          <p14:tracePt t="7197" x="6918325" y="2035175"/>
          <p14:tracePt t="7251" x="6926263" y="2035175"/>
          <p14:tracePt t="7261" x="6934200" y="2035175"/>
          <p14:tracePt t="7277" x="6964363" y="2027238"/>
          <p14:tracePt t="7294" x="6980238" y="2027238"/>
          <p14:tracePt t="7355" x="7002463" y="2027238"/>
          <p14:tracePt t="7373" x="7010400" y="2027238"/>
          <p14:tracePt t="8470" x="7018338" y="2027238"/>
          <p14:tracePt t="8484" x="7032625" y="2041525"/>
          <p14:tracePt t="8493" x="7048500" y="2041525"/>
          <p14:tracePt t="8510" x="7064375" y="2041525"/>
          <p14:tracePt t="8527" x="7078663" y="2041525"/>
          <p14:tracePt t="8540" x="7094538" y="2041525"/>
          <p14:tracePt t="8557" x="7124700" y="2041525"/>
          <p14:tracePt t="8574" x="7170738" y="2057400"/>
          <p14:tracePt t="8592" x="7208838" y="2065338"/>
          <p14:tracePt t="8609" x="7246938" y="2065338"/>
          <p14:tracePt t="8624" x="7269163" y="2065338"/>
          <p14:tracePt t="8641" x="7315200" y="2073275"/>
          <p14:tracePt t="8657" x="7375525" y="2079625"/>
          <p14:tracePt t="8671" x="7451725" y="2079625"/>
          <p14:tracePt t="8688" x="7521575" y="2079625"/>
          <p14:tracePt t="8704" x="7573963" y="2079625"/>
          <p14:tracePt t="8720" x="7589838" y="2079625"/>
          <p14:tracePt t="8737" x="7581900" y="2079625"/>
          <p14:tracePt t="8903" x="7535863" y="2065338"/>
          <p14:tracePt t="8922" x="7497763" y="2057400"/>
          <p14:tracePt t="8934" x="7413625" y="2041525"/>
          <p14:tracePt t="8951" x="7208838" y="2041525"/>
          <p14:tracePt t="8968" x="6988175" y="2011363"/>
          <p14:tracePt t="8984" x="6773863" y="2011363"/>
          <p14:tracePt t="9001" x="6651625" y="2003425"/>
          <p14:tracePt t="9010" x="6302375" y="2003425"/>
          <p14:tracePt t="9028" x="6180138" y="2003425"/>
          <p14:tracePt t="9041" x="5745163" y="1989138"/>
          <p14:tracePt t="9060" x="5600700" y="1989138"/>
          <p14:tracePt t="9074" x="5356225" y="2011363"/>
          <p14:tracePt t="9090" x="5135563" y="2011363"/>
          <p14:tracePt t="9106" x="4922838" y="2011363"/>
          <p14:tracePt t="9123" x="4632325" y="2011363"/>
          <p14:tracePt t="9139" x="4397375" y="2011363"/>
          <p14:tracePt t="9156" x="4183063" y="2011363"/>
          <p14:tracePt t="9174" x="4084638" y="2011363"/>
          <p14:tracePt t="9187" x="3870325" y="2011363"/>
          <p14:tracePt t="9203" x="3673475" y="2011363"/>
          <p14:tracePt t="9220" x="3505200" y="2011363"/>
          <p14:tracePt t="9236" x="3314700" y="1997075"/>
          <p14:tracePt t="9253" x="3192463" y="1997075"/>
          <p14:tracePt t="9270" x="2994025" y="1997075"/>
          <p14:tracePt t="9292" x="2827338" y="1997075"/>
          <p14:tracePt t="9308" x="2735263" y="2011363"/>
          <p14:tracePt t="9322" x="2544763" y="2035175"/>
          <p14:tracePt t="9339" x="2454275" y="2041525"/>
          <p14:tracePt t="9356" x="2378075" y="2057400"/>
          <p14:tracePt t="9371" x="2339975" y="2057400"/>
          <p14:tracePt t="9393" x="2270125" y="2073275"/>
          <p14:tracePt t="9409" x="2171700" y="2095500"/>
          <p14:tracePt t="9421" x="2125663" y="2111375"/>
          <p14:tracePt t="9438" x="2117725" y="2111375"/>
          <p14:tracePt t="9453" x="2117725" y="2117725"/>
          <p14:tracePt t="9470" x="2111375" y="2125663"/>
          <p14:tracePt t="9493" x="2103438" y="2125663"/>
          <p14:tracePt t="9510" x="2103438" y="2133600"/>
          <p14:tracePt t="9540" x="2103438" y="2149475"/>
          <p14:tracePt t="9557" x="2103438" y="2171700"/>
          <p14:tracePt t="9588" x="2087563" y="2187575"/>
          <p14:tracePt t="9603" x="2087563" y="2201863"/>
          <p14:tracePt t="9621" x="2073275" y="2225675"/>
          <p14:tracePt t="9638" x="2073275" y="2239963"/>
          <p14:tracePt t="9654" x="2057400" y="2247900"/>
          <p14:tracePt t="9671" x="2057400" y="2263775"/>
          <p14:tracePt t="9699" x="2041525" y="2278063"/>
          <p14:tracePt t="9719" x="2041525" y="2286000"/>
          <p14:tracePt t="9731" x="2035175" y="2301875"/>
          <p14:tracePt t="9749" x="2027238" y="2324100"/>
          <p14:tracePt t="9759" x="2027238" y="2332038"/>
          <p14:tracePt t="9790" x="2027238" y="2339975"/>
          <p14:tracePt t="9822" x="2019300" y="2339975"/>
          <p14:tracePt t="10151" x="2019300" y="2332038"/>
          <p14:tracePt t="11137" x="2019300" y="2316163"/>
          <p14:tracePt t="13035" x="2035175" y="2316163"/>
          <p14:tracePt t="13050" x="2041525" y="2316163"/>
          <p14:tracePt t="13448" x="2049463" y="2316163"/>
          <p14:tracePt t="13747" x="2057400" y="2316163"/>
          <p14:tracePt t="13766" x="2065338" y="2316163"/>
          <p14:tracePt t="13793" x="2073275" y="2316163"/>
          <p14:tracePt t="13826" x="2079625" y="2316163"/>
          <p14:tracePt t="13853" x="2103438" y="2316163"/>
          <p14:tracePt t="13870" x="2125663" y="2316163"/>
          <p14:tracePt t="13886" x="2149475" y="2316163"/>
          <p14:tracePt t="13899" x="2163763" y="2316163"/>
          <p14:tracePt t="13916" x="2193925" y="2316163"/>
          <p14:tracePt t="13980" x="2232025" y="2316163"/>
          <p14:tracePt t="13999" x="2239963" y="2316163"/>
          <p14:tracePt t="14011" x="2255838" y="2316163"/>
          <p14:tracePt t="14029" x="2270125" y="2316163"/>
          <p14:tracePt t="14059" x="2308225" y="2339975"/>
          <p14:tracePt t="14078" x="2400300" y="2400300"/>
          <p14:tracePt t="14087" x="2454275" y="2408238"/>
          <p14:tracePt t="14105" x="2506663" y="2408238"/>
          <p14:tracePt t="14121" x="2582863" y="2400300"/>
          <p14:tracePt t="14134" x="2598738" y="2400300"/>
          <p14:tracePt t="14151" x="2613025" y="2400300"/>
          <p14:tracePt t="14182" x="2620963" y="2400300"/>
          <p14:tracePt t="14214" x="2644775" y="2400300"/>
          <p14:tracePt t="14232" x="2697163" y="2400300"/>
          <p14:tracePt t="14249" x="2781300" y="2400300"/>
          <p14:tracePt t="14262" x="2849563" y="2400300"/>
          <p14:tracePt t="14278" x="2887663" y="2400300"/>
          <p14:tracePt t="14295" x="2895600" y="2400300"/>
          <p14:tracePt t="14713" x="2903538" y="2400300"/>
          <p14:tracePt t="14732" x="2925763" y="2400300"/>
          <p14:tracePt t="14748" x="2949575" y="2400300"/>
          <p14:tracePt t="14762" x="2987675" y="2392363"/>
          <p14:tracePt t="14778" x="3040063" y="2392363"/>
          <p14:tracePt t="14794" x="3063875" y="2392363"/>
          <p14:tracePt t="14810" x="3070225" y="2392363"/>
          <p14:tracePt t="14827" x="3078163" y="2392363"/>
          <p14:tracePt t="14875" x="3094038" y="2392363"/>
          <p14:tracePt t="14884" x="3170238" y="2392363"/>
          <p14:tracePt t="14899" x="3230563" y="2392363"/>
          <p14:tracePt t="14916" x="3314700" y="2392363"/>
          <p14:tracePt t="14933" x="3382963" y="2392363"/>
          <p14:tracePt t="14950" x="3406775" y="2392363"/>
          <p14:tracePt t="14967" x="3413125" y="2384425"/>
          <p14:tracePt t="14983" x="3429000" y="2384425"/>
          <p14:tracePt t="15015" x="3436938" y="2384425"/>
          <p14:tracePt t="15029" x="3482975" y="2384425"/>
          <p14:tracePt t="15046" x="3559175" y="2384425"/>
          <p14:tracePt t="15056" x="3611563" y="2384425"/>
          <p14:tracePt t="15071" x="3649663" y="2384425"/>
          <p14:tracePt t="15087" x="3665538" y="2384425"/>
          <p14:tracePt t="15103" x="3673475" y="2384425"/>
          <p14:tracePt t="15166" x="3711575" y="2384425"/>
          <p14:tracePt t="15181" x="3733800" y="2384425"/>
          <p14:tracePt t="15198" x="3794125" y="2384425"/>
          <p14:tracePt t="15215" x="3817938" y="2384425"/>
          <p14:tracePt t="15231" x="3832225" y="2384425"/>
          <p14:tracePt t="15248" x="3848100" y="2384425"/>
          <p14:tracePt t="15312" x="3863975" y="2384425"/>
          <p14:tracePt t="15326" x="3940175" y="2384425"/>
          <p14:tracePt t="15343" x="3954463" y="2384425"/>
          <p14:tracePt t="15353" x="3970338" y="2384425"/>
          <p14:tracePt t="15370" x="3978275" y="2384425"/>
          <p14:tracePt t="15432" x="4000500" y="2384425"/>
          <p14:tracePt t="15447" x="4030663" y="2384425"/>
          <p14:tracePt t="15464" x="4060825" y="2384425"/>
          <p14:tracePt t="15481" x="4098925" y="2384425"/>
          <p14:tracePt t="15498" x="4122738" y="2384425"/>
          <p14:tracePt t="15515" x="4130675" y="2384425"/>
          <p14:tracePt t="15528" x="4168775" y="2384425"/>
          <p14:tracePt t="15624" x="4198938" y="2384425"/>
          <p14:tracePt t="15634" x="4267200" y="2384425"/>
          <p14:tracePt t="15652" x="4327525" y="2384425"/>
          <p14:tracePt t="15668" x="4343400" y="2384425"/>
          <p14:tracePt t="15729" x="4389438" y="2392363"/>
          <p14:tracePt t="15747" x="4411663" y="2392363"/>
          <p14:tracePt t="15765" x="4419600" y="2392363"/>
          <p14:tracePt t="15779" x="4427538" y="2400300"/>
          <p14:tracePt t="15797" x="4435475" y="2400300"/>
          <p14:tracePt t="15812" x="4441825" y="2400300"/>
          <p14:tracePt t="15857" x="4449763" y="2400300"/>
          <p14:tracePt t="15876" x="4465638" y="2400300"/>
          <p14:tracePt t="15885" x="4487863" y="2400300"/>
          <p14:tracePt t="15902" x="4541838" y="2400300"/>
          <p14:tracePt t="15916" x="4587875" y="2400300"/>
          <p14:tracePt t="15932" x="4618038" y="2400300"/>
          <p14:tracePt t="15949" x="4625975" y="2392363"/>
          <p14:tracePt t="15966" x="4625975" y="2384425"/>
          <p14:tracePt t="15999" x="4648200" y="2384425"/>
          <p14:tracePt t="16025" x="4716463" y="2384425"/>
          <p14:tracePt t="16047" x="4732338" y="2384425"/>
          <p14:tracePt t="16059" x="4754563" y="2384425"/>
          <p14:tracePt t="16076" x="4770438" y="2384425"/>
          <p14:tracePt t="16140" x="4800600" y="2384425"/>
          <p14:tracePt t="16150" x="4838700" y="2384425"/>
          <p14:tracePt t="16165" x="4868863" y="2384425"/>
          <p14:tracePt t="16182" x="4899025" y="2384425"/>
          <p14:tracePt t="16198" x="4922838" y="2384425"/>
          <p14:tracePt t="16215" x="4930775" y="2384425"/>
          <p14:tracePt t="16232" x="4953000" y="2384425"/>
          <p14:tracePt t="16248" x="4991100" y="2384425"/>
          <p14:tracePt t="16265" x="5021263" y="2384425"/>
          <p14:tracePt t="16282" x="5059363" y="2400300"/>
          <p14:tracePt t="16296" x="5089525" y="2400300"/>
          <p14:tracePt t="16313" x="5105400" y="2400300"/>
          <p14:tracePt t="16331" x="5113338" y="2400300"/>
          <p14:tracePt t="16346" x="5121275" y="2400300"/>
          <p14:tracePt t="16363" x="5135563" y="2400300"/>
          <p14:tracePt t="16400" x="5165725" y="2400300"/>
          <p14:tracePt t="16417" x="5219700" y="2400300"/>
          <p14:tracePt t="16430" x="5265738" y="2400300"/>
          <p14:tracePt t="16446" x="5280025" y="2400300"/>
          <p14:tracePt t="16463" x="5303838" y="2400300"/>
          <p14:tracePt t="16529" x="5334000" y="2400300"/>
          <p14:tracePt t="16544" x="5380038" y="2400300"/>
          <p14:tracePt t="16559" x="5402263" y="2400300"/>
          <p14:tracePt t="16575" x="5394325" y="2378075"/>
          <p14:tracePt t="16994" x="5303838" y="2239963"/>
          <p14:tracePt t="17013" x="5249863" y="2125663"/>
          <p14:tracePt t="17030" x="5227638" y="2079625"/>
          <p14:tracePt t="17043" x="5181600" y="1981200"/>
          <p14:tracePt t="17058" x="5143500" y="1935163"/>
          <p14:tracePt t="17075" x="5097463" y="1836738"/>
          <p14:tracePt t="17092" x="5051425" y="1736725"/>
          <p14:tracePt t="17108" x="5029200" y="1668463"/>
          <p14:tracePt t="17118" x="5006975" y="1600200"/>
          <p14:tracePt t="17135" x="4991100" y="1546225"/>
          <p14:tracePt t="17152" x="4975225" y="1485900"/>
          <p14:tracePt t="17168" x="4953000" y="1431925"/>
          <p14:tracePt t="17181" x="4930775" y="1363663"/>
          <p14:tracePt t="17198" x="4922838" y="1325563"/>
          <p14:tracePt t="17214" x="4906963" y="1273175"/>
          <p14:tracePt t="17230" x="4899025" y="1211263"/>
          <p14:tracePt t="17247" x="4899025" y="1165225"/>
          <p14:tracePt t="17264" x="4892675" y="1120775"/>
          <p14:tracePt t="17281" x="4876800" y="1066800"/>
          <p14:tracePt t="17295" x="4868863" y="1020763"/>
          <p14:tracePt t="17312" x="4854575" y="944563"/>
          <p14:tracePt t="17331" x="4854575" y="906463"/>
          <p14:tracePt t="17345" x="4838700" y="860425"/>
          <p14:tracePt t="17361" x="4838700" y="830263"/>
          <p14:tracePt t="17378" x="4838700" y="815975"/>
          <p14:tracePt t="17378" x="4838700" y="800100"/>
          <p14:tracePt t="17395" x="4838700" y="769938"/>
          <p14:tracePt t="17415" x="4838700" y="746125"/>
          <p14:tracePt t="17431" x="4838700" y="715963"/>
          <p14:tracePt t="17448" x="4838700" y="701675"/>
          <p14:tracePt t="17464" x="4838700" y="677863"/>
          <p14:tracePt t="17481" x="4838700" y="669925"/>
          <p14:tracePt t="17497" x="4838700" y="663575"/>
          <p14:tracePt t="18555" x="4830763" y="655638"/>
          <p14:tracePt t="18979" x="4822825" y="655638"/>
          <p14:tracePt t="18994" x="4816475" y="655638"/>
          <p14:tracePt t="19011" x="4808538" y="663575"/>
          <p14:tracePt t="19027" x="4808538" y="669925"/>
          <p14:tracePt t="19109" x="4816475" y="669925"/>
          <p14:tracePt t="19159" x="4830763" y="669925"/>
          <p14:tracePt t="19180" x="4838700" y="669925"/>
          <p14:tracePt t="19197" x="4854575" y="669925"/>
          <p14:tracePt t="19478" x="4876800" y="669925"/>
          <p14:tracePt t="19493" x="4930775" y="669925"/>
          <p14:tracePt t="19510" x="4975225" y="669925"/>
          <p14:tracePt t="19529" x="5013325" y="669925"/>
          <p14:tracePt t="19542" x="5037138" y="669925"/>
          <p14:tracePt t="19558" x="5045075" y="669925"/>
          <p14:tracePt t="19591" x="5089525" y="669925"/>
          <p14:tracePt t="19642" x="5151438" y="669925"/>
          <p14:tracePt t="19656" x="5173663" y="669925"/>
          <p14:tracePt t="19666" x="5227638" y="669925"/>
          <p14:tracePt t="19683" x="5235575" y="669925"/>
          <p14:tracePt t="19908" x="5211763" y="669925"/>
          <p14:tracePt t="19961" x="5143500" y="669925"/>
          <p14:tracePt t="19980" x="5113338" y="669925"/>
          <p14:tracePt t="20009" x="5083175" y="669925"/>
          <p14:tracePt t="20028" x="5075238" y="669925"/>
          <p14:tracePt t="20046" x="5051425" y="669925"/>
          <p14:tracePt t="20058" x="5021263" y="669925"/>
          <p14:tracePt t="20074" x="4968875" y="669925"/>
          <p14:tracePt t="20089" x="4914900" y="677863"/>
          <p14:tracePt t="20108" x="4876800" y="677863"/>
          <p14:tracePt t="20124" x="4846638" y="677863"/>
          <p14:tracePt t="20139" x="4838700" y="677863"/>
          <p14:tracePt t="20168" x="4830763" y="677863"/>
          <p14:tracePt t="20196" x="4816475" y="677863"/>
          <p14:tracePt t="20227" x="4792663" y="677863"/>
          <p14:tracePt t="20246" x="4770438" y="677863"/>
          <p14:tracePt t="20259" x="4778375" y="677863"/>
          <p14:tracePt t="20494" x="4784725" y="677863"/>
          <p14:tracePt t="20509" x="4808538" y="677863"/>
          <p14:tracePt t="20526" x="4822825" y="677863"/>
          <p14:tracePt t="20543" x="4838700" y="677863"/>
          <p14:tracePt t="20560" x="4860925" y="677863"/>
          <p14:tracePt t="20576" x="4868863" y="677863"/>
          <p14:tracePt t="20593" x="4884738" y="677863"/>
          <p14:tracePt t="20605" x="4892675" y="677863"/>
          <p14:tracePt t="20621" x="4930775" y="677863"/>
          <p14:tracePt t="20638" x="4975225" y="677863"/>
          <p14:tracePt t="20655" x="4983163" y="677863"/>
          <p14:tracePt t="20719" x="5013325" y="677863"/>
          <p14:tracePt t="20729" x="5059363" y="677863"/>
          <p14:tracePt t="20744" x="5113338" y="677863"/>
          <p14:tracePt t="20761" x="5121275" y="677863"/>
          <p14:tracePt t="20777" x="5127625" y="677863"/>
          <p14:tracePt t="20825" x="5143500" y="677863"/>
          <p14:tracePt t="20842" x="5159375" y="669925"/>
          <p14:tracePt t="20858" x="5173663" y="669925"/>
          <p14:tracePt t="20876" x="5181600" y="669925"/>
          <p14:tracePt t="20888" x="5211763" y="669925"/>
          <p14:tracePt t="20905" x="5227638" y="669925"/>
          <p14:tracePt t="20921" x="5235575" y="669925"/>
          <p14:tracePt t="20930" x="5219700" y="669925"/>
          <p14:tracePt t="21140" x="5211763" y="669925"/>
          <p14:tracePt t="21154" x="5165725" y="669925"/>
          <p14:tracePt t="21171" x="5121275" y="669925"/>
          <p14:tracePt t="21180" x="5089525" y="647700"/>
          <p14:tracePt t="21197" x="5067300" y="647700"/>
          <p14:tracePt t="21214" x="5029200" y="647700"/>
          <p14:tracePt t="21230" x="4968875" y="647700"/>
          <p14:tracePt t="21244" x="4930775" y="647700"/>
          <p14:tracePt t="21260" x="4906963" y="647700"/>
          <p14:tracePt t="21277" x="4899025" y="647700"/>
          <p14:tracePt t="21294" x="4892675" y="647700"/>
          <p14:tracePt t="21324" x="4884738" y="647700"/>
          <p14:tracePt t="21341" x="4868863" y="647700"/>
          <p14:tracePt t="21358" x="4860925" y="647700"/>
          <p14:tracePt t="21371" x="4846638" y="647700"/>
          <p14:tracePt t="21389" x="4816475" y="647700"/>
          <p14:tracePt t="21403" x="4800600" y="647700"/>
          <p14:tracePt t="21420" x="4792663" y="647700"/>
          <p14:tracePt t="21429" x="4800600" y="647700"/>
          <p14:tracePt t="21704" x="4816475" y="647700"/>
          <p14:tracePt t="21713" x="4830763" y="647700"/>
          <p14:tracePt t="21730" x="4838700" y="639763"/>
          <p14:tracePt t="21743" x="4846638" y="639763"/>
          <p14:tracePt t="21760" x="4868863" y="639763"/>
          <p14:tracePt t="21777" x="4884738" y="639763"/>
          <p14:tracePt t="21795" x="4899025" y="639763"/>
          <p14:tracePt t="21808" x="4914900" y="639763"/>
          <p14:tracePt t="21827" x="4930775" y="639763"/>
          <p14:tracePt t="21842" x="4960938" y="639763"/>
          <p14:tracePt t="21860" x="4968875" y="639763"/>
          <p14:tracePt t="21874" x="4975225" y="639763"/>
          <p14:tracePt t="21904" x="4991100" y="639763"/>
          <p14:tracePt t="21922" x="5021263" y="639763"/>
          <p14:tracePt t="21936" x="5037138" y="639763"/>
          <p14:tracePt t="21947" x="5105400" y="639763"/>
          <p14:tracePt t="21966" x="5127625" y="639763"/>
          <p14:tracePt t="21997" x="5135563" y="639763"/>
          <p14:tracePt t="22010" x="5151438" y="639763"/>
          <p14:tracePt t="22030" x="5159375" y="639763"/>
          <p14:tracePt t="22046" x="5173663" y="639763"/>
          <p14:tracePt t="22075" x="5197475" y="639763"/>
          <p14:tracePt t="22093" x="5203825" y="639763"/>
          <p14:tracePt t="22106" x="5235575" y="639763"/>
          <p14:tracePt t="22124" x="5241925" y="639763"/>
          <p14:tracePt t="22137" x="5219700" y="639763"/>
          <p14:tracePt t="22264" x="5181600" y="639763"/>
          <p14:tracePt t="22278" x="5143500" y="639763"/>
          <p14:tracePt t="22293" x="5089525" y="639763"/>
          <p14:tracePt t="22308" x="4991100" y="639763"/>
          <p14:tracePt t="22331" x="4906963" y="639763"/>
          <p14:tracePt t="22345" x="4846638" y="639763"/>
          <p14:tracePt t="22359" x="4830763" y="639763"/>
          <p14:tracePt t="22374" x="4838700" y="639763"/>
          <p14:tracePt t="22589" x="4868863" y="639763"/>
          <p14:tracePt t="22608" x="4906963" y="639763"/>
          <p14:tracePt t="22622" x="5006975" y="655638"/>
          <p14:tracePt t="22640" x="5021263" y="655638"/>
          <p14:tracePt t="22653" x="5037138" y="655638"/>
          <p14:tracePt t="22671" x="5075238" y="701675"/>
          <p14:tracePt t="23014" x="5197475" y="876300"/>
          <p14:tracePt t="23044" x="5227638" y="960438"/>
          <p14:tracePt t="23058" x="5334000" y="1158875"/>
          <p14:tracePt t="23075" x="5494338" y="1393825"/>
          <p14:tracePt t="23089" x="5668963" y="1577975"/>
          <p14:tracePt t="23107" x="5875338" y="1760538"/>
          <p14:tracePt t="23124" x="5905500" y="1798638"/>
          <p14:tracePt t="23137" x="5973763" y="1866900"/>
          <p14:tracePt t="23156" x="5997575" y="1897063"/>
          <p14:tracePt t="23170" x="6011863" y="1927225"/>
          <p14:tracePt t="23188" x="6027738" y="1951038"/>
          <p14:tracePt t="23201" x="6073775" y="1973263"/>
          <p14:tracePt t="23212" x="6126163" y="2011363"/>
          <p14:tracePt t="23235" x="6164263" y="2027238"/>
          <p14:tracePt t="23247" x="6226175" y="2035175"/>
          <p14:tracePt t="23261" x="6270625" y="2035175"/>
          <p14:tracePt t="23277" x="6302375" y="2049463"/>
          <p14:tracePt t="23373" x="6340475" y="2095500"/>
          <p14:tracePt t="23388" x="6430963" y="2163763"/>
          <p14:tracePt t="23403" x="6492875" y="2201863"/>
          <p14:tracePt t="23421" x="6507163" y="2225675"/>
          <p14:tracePt t="23435" x="6530975" y="2239963"/>
          <p14:tracePt t="23445" x="6553200" y="2239963"/>
          <p14:tracePt t="23466" x="6561138" y="2247900"/>
          <p14:tracePt t="23495" x="6569075" y="2270125"/>
          <p14:tracePt t="23515" x="6613525" y="2308225"/>
          <p14:tracePt t="23524" x="6651625" y="2339975"/>
          <p14:tracePt t="23543" x="6659563" y="2346325"/>
          <p14:tracePt t="24653" x="6651625" y="2354263"/>
          <p14:tracePt t="25298" x="6629400" y="2362200"/>
          <p14:tracePt t="25307" x="6621463" y="2370138"/>
          <p14:tracePt t="25323" x="6507163" y="2400300"/>
          <p14:tracePt t="25343" x="6400800" y="2438400"/>
          <p14:tracePt t="25356" x="6270625" y="2476500"/>
          <p14:tracePt t="25373" x="6156325" y="2484438"/>
          <p14:tracePt t="25389" x="6111875" y="2492375"/>
          <p14:tracePt t="25405" x="6088063" y="2498725"/>
          <p14:tracePt t="25423" x="6073775" y="2498725"/>
          <p14:tracePt t="25423" x="6049963" y="2514600"/>
          <p14:tracePt t="25437" x="6027738" y="2514600"/>
          <p14:tracePt t="25454" x="5973763" y="2514600"/>
          <p14:tracePt t="25470" x="5889625" y="2530475"/>
          <p14:tracePt t="25487" x="5813425" y="2530475"/>
          <p14:tracePt t="25503" x="5783263" y="2536825"/>
          <p14:tracePt t="25503" x="5768975" y="2536825"/>
          <p14:tracePt t="25521" x="5761038" y="2536825"/>
          <p14:tracePt t="25541" x="5753100" y="2536825"/>
          <p14:tracePt t="25558" x="5715000" y="2536825"/>
          <p14:tracePt t="25574" x="5661025" y="2536825"/>
          <p14:tracePt t="25590" x="5532438" y="2536825"/>
          <p14:tracePt t="25606" x="5387975" y="2536825"/>
          <p14:tracePt t="25623" x="5295900" y="2552700"/>
          <p14:tracePt t="25639" x="5265738" y="2560638"/>
          <p14:tracePt t="25657" x="5257800" y="2568575"/>
          <p14:tracePt t="25702" x="5235575" y="2574925"/>
          <p14:tracePt t="25720" x="5203825" y="2582863"/>
          <p14:tracePt t="25747" x="5189538" y="2598738"/>
          <p14:tracePt t="25766" x="5181600" y="2598738"/>
          <p14:tracePt t="25776" x="5173663" y="2606675"/>
          <p14:tracePt t="25793" x="5159375" y="2606675"/>
          <p14:tracePt t="25855" x="5135563" y="2606675"/>
          <p14:tracePt t="25870" x="5113338" y="2613025"/>
          <p14:tracePt t="25887" x="5105400" y="2613025"/>
          <p14:tracePt t="26185" x="5097463" y="2613025"/>
          <p14:tracePt t="26635" x="5006975" y="2628900"/>
          <p14:tracePt t="26654" x="4868863" y="2651125"/>
          <p14:tracePt t="26671" x="4800600" y="2667000"/>
          <p14:tracePt t="26684" x="4664075" y="2689225"/>
          <p14:tracePt t="26700" x="4579938" y="2689225"/>
          <p14:tracePt t="26716" x="4518025" y="2713038"/>
          <p14:tracePt t="26732" x="4487863" y="2713038"/>
          <p14:tracePt t="26749" x="4465638" y="2713038"/>
          <p14:tracePt t="26758" x="4427538" y="2713038"/>
          <p14:tracePt t="26775" x="4335463" y="2727325"/>
          <p14:tracePt t="26791" x="4251325" y="2751138"/>
          <p14:tracePt t="26808" x="4168775" y="2773363"/>
          <p14:tracePt t="26821" x="4092575" y="2797175"/>
          <p14:tracePt t="26837" x="4054475" y="2797175"/>
          <p14:tracePt t="26854" x="4038600" y="2797175"/>
          <p14:tracePt t="26870" x="4030663" y="2797175"/>
          <p14:tracePt t="26903" x="4022725" y="2797175"/>
          <p14:tracePt t="27071" x="4022725" y="2789238"/>
          <p14:tracePt t="27169" x="4022725" y="2773363"/>
          <p14:tracePt t="27187" x="4022725" y="2765425"/>
          <p14:tracePt t="27217" x="4022725" y="2759075"/>
          <p14:tracePt t="27235" x="4038600" y="2759075"/>
          <p14:tracePt t="27279" x="4060825" y="2759075"/>
          <p14:tracePt t="27298" x="4076700" y="2751138"/>
          <p14:tracePt t="27307" x="4098925" y="2751138"/>
          <p14:tracePt t="27324" x="4114800" y="2751138"/>
          <p14:tracePt t="27337" x="4152900" y="2751138"/>
          <p14:tracePt t="27354" x="4168775" y="2751138"/>
          <p14:tracePt t="27370" x="4198938" y="2751138"/>
          <p14:tracePt t="27392" x="4229100" y="2751138"/>
          <p14:tracePt t="27406" x="4251325" y="2751138"/>
          <p14:tracePt t="27419" x="4305300" y="2751138"/>
          <p14:tracePt t="27436" x="4359275" y="2751138"/>
          <p14:tracePt t="27453" x="4465638" y="2751138"/>
          <p14:tracePt t="27469" x="4479925" y="2751138"/>
          <p14:tracePt t="27484" x="4487863" y="2751138"/>
          <p14:tracePt t="27500" x="4503738" y="2751138"/>
          <p14:tracePt t="27526" x="4533900" y="2751138"/>
          <p14:tracePt t="27541" x="4556125" y="2751138"/>
          <p14:tracePt t="27557" x="4587875" y="2751138"/>
          <p14:tracePt t="27573" x="4602163" y="2751138"/>
          <p14:tracePt t="27589" x="4587875" y="2751138"/>
          <p14:tracePt t="27828" x="4564063" y="2751138"/>
          <p14:tracePt t="27838" x="4541838" y="2751138"/>
          <p14:tracePt t="27853" x="4495800" y="2743200"/>
          <p14:tracePt t="27870" x="4441825" y="2743200"/>
          <p14:tracePt t="27886" x="4403725" y="2743200"/>
          <p14:tracePt t="27904" x="4365625" y="2743200"/>
          <p14:tracePt t="27919" x="4351338" y="2743200"/>
          <p14:tracePt t="27937" x="4327525" y="2743200"/>
          <p14:tracePt t="27954" x="4305300" y="2743200"/>
          <p14:tracePt t="27967" x="4275138" y="2743200"/>
          <p14:tracePt t="27985" x="4175125" y="2743200"/>
          <p14:tracePt t="28000" x="4054475" y="2743200"/>
          <p14:tracePt t="28018" x="3984625" y="2743200"/>
          <p14:tracePt t="28033" x="3970338" y="2743200"/>
          <p14:tracePt t="28051" x="3970338" y="2735263"/>
          <p14:tracePt t="28233" x="3978275" y="2735263"/>
          <p14:tracePt t="28251" x="3984625" y="2735263"/>
          <p14:tracePt t="28264" x="4008438" y="2735263"/>
          <p14:tracePt t="28280" x="4030663" y="2735263"/>
          <p14:tracePt t="28292" x="4076700" y="2735263"/>
          <p14:tracePt t="28307" x="4137025" y="2735263"/>
          <p14:tracePt t="28322" x="4251325" y="2735263"/>
          <p14:tracePt t="28344" x="4321175" y="2727325"/>
          <p14:tracePt t="28356" x="4351338" y="2727325"/>
          <p14:tracePt t="28369" x="4403725" y="2727325"/>
          <p14:tracePt t="28388" x="4419600" y="2727325"/>
          <p14:tracePt t="28404" x="4465638" y="2727325"/>
          <p14:tracePt t="28420" x="4518025" y="2727325"/>
          <p14:tracePt t="28436" x="4572000" y="2727325"/>
          <p14:tracePt t="28452" x="4610100" y="2727325"/>
          <p14:tracePt t="28469" x="4625975" y="2727325"/>
          <p14:tracePt t="28483" x="4670425" y="2727325"/>
          <p14:tracePt t="28561" x="4740275" y="2727325"/>
          <p14:tracePt t="28571" x="4770438" y="2727325"/>
          <p14:tracePt t="28589" x="4784725" y="2727325"/>
          <p14:tracePt t="28636" x="4830763" y="2727325"/>
          <p14:tracePt t="28652" x="4884738" y="2727325"/>
          <p14:tracePt t="28670" x="4899025" y="2727325"/>
          <p14:tracePt t="28684" x="4937125" y="2727325"/>
          <p14:tracePt t="28701" x="4960938" y="2727325"/>
          <p14:tracePt t="28717" x="4975225" y="2727325"/>
          <p14:tracePt t="28730" x="5045075" y="2735263"/>
          <p14:tracePt t="28747" x="5135563" y="2743200"/>
          <p14:tracePt t="28763" x="5181600" y="2765425"/>
          <p14:tracePt t="28780" x="5197475" y="2773363"/>
          <p14:tracePt t="29684" x="5189538" y="2765425"/>
          <p14:tracePt t="29884" x="5189538" y="2759075"/>
          <p14:tracePt t="29899" x="5181600" y="2759075"/>
          <p14:tracePt t="29916" x="5165725" y="2743200"/>
          <p14:tracePt t="29933" x="5151438" y="2727325"/>
          <p14:tracePt t="29950" x="5127625" y="2682875"/>
          <p14:tracePt t="29966" x="5067300" y="2598738"/>
          <p14:tracePt t="29983" x="5045075" y="2544763"/>
          <p14:tracePt t="29999" x="5021263" y="2506663"/>
          <p14:tracePt t="30012" x="5021263" y="2460625"/>
          <p14:tracePt t="30030" x="4999038" y="2392363"/>
          <p14:tracePt t="30039" x="4999038" y="2346325"/>
          <p14:tracePt t="30055" x="4983163" y="2301875"/>
          <p14:tracePt t="30072" x="4983163" y="2270125"/>
          <p14:tracePt t="30088" x="4983163" y="2239963"/>
          <p14:tracePt t="30105" x="4983163" y="2201863"/>
          <p14:tracePt t="30121" x="4983163" y="2149475"/>
          <p14:tracePt t="30134" x="4983163" y="2095500"/>
          <p14:tracePt t="30152" x="4983163" y="2041525"/>
          <p14:tracePt t="30168" x="4999038" y="1989138"/>
          <p14:tracePt t="30184" x="5021263" y="1943100"/>
          <p14:tracePt t="30201" x="5021263" y="1912938"/>
          <p14:tracePt t="30218" x="5037138" y="1866900"/>
          <p14:tracePt t="30234" x="5051425" y="1798638"/>
          <p14:tracePt t="30248" x="5083175" y="1760538"/>
          <p14:tracePt t="30265" x="5089525" y="1744663"/>
          <p14:tracePt t="30282" x="5105400" y="1722438"/>
          <p14:tracePt t="30300" x="5121275" y="1684338"/>
          <p14:tracePt t="30315" x="5143500" y="1638300"/>
          <p14:tracePt t="30331" x="5151438" y="1608138"/>
          <p14:tracePt t="30331" x="5165725" y="1570038"/>
          <p14:tracePt t="30348" x="5189538" y="1508125"/>
          <p14:tracePt t="30369" x="5203825" y="1493838"/>
          <p14:tracePt t="30389" x="5211763" y="1485900"/>
          <p14:tracePt t="30402" x="5219700" y="1470025"/>
          <p14:tracePt t="30418" x="5227638" y="1463675"/>
          <p14:tracePt t="30434" x="5227638" y="1447800"/>
          <p14:tracePt t="30450" x="5241925" y="1417638"/>
          <p14:tracePt t="30467" x="5241925" y="1393825"/>
          <p14:tracePt t="30485" x="5257800" y="1371600"/>
          <p14:tracePt t="30547" x="5257800" y="1363663"/>
          <p14:tracePt t="30561" x="5280025" y="1333500"/>
          <p14:tracePt t="30571" x="5295900" y="1317625"/>
          <p14:tracePt t="30587" x="5295900" y="1311275"/>
          <p14:tracePt t="30603" x="5295900" y="1303338"/>
          <p14:tracePt t="30621" x="5295900" y="1287463"/>
          <p14:tracePt t="30638" x="5303838" y="1279525"/>
          <p14:tracePt t="30652" x="5303838" y="1273175"/>
          <p14:tracePt t="30668" x="5311775" y="1257300"/>
          <p14:tracePt t="30686" x="5318125" y="1249363"/>
          <p14:tracePt t="30698" x="5318125" y="1219200"/>
          <p14:tracePt t="30718" x="5334000" y="1211263"/>
          <p14:tracePt t="30734" x="5334000" y="1189038"/>
          <p14:tracePt t="30752" x="5334000" y="1158875"/>
          <p14:tracePt t="30776" x="5318125" y="1096963"/>
          <p14:tracePt t="30798" x="5318125" y="1074738"/>
          <p14:tracePt t="30811" x="5318125" y="1058863"/>
          <p14:tracePt t="30828" x="5303838" y="1044575"/>
          <p14:tracePt t="30837" x="5303838" y="1036638"/>
          <p14:tracePt t="30855" x="5273675" y="1020763"/>
          <p14:tracePt t="30868" x="5265738" y="1012825"/>
          <p14:tracePt t="30884" x="5227638" y="990600"/>
          <p14:tracePt t="30900" x="5197475" y="974725"/>
          <p14:tracePt t="30917" x="5159375" y="960438"/>
          <p14:tracePt t="30933" x="5135563" y="952500"/>
          <p14:tracePt t="30950" x="5113338" y="944563"/>
          <p14:tracePt t="30981" x="5097463" y="944563"/>
          <p14:tracePt t="30998" x="5089525" y="944563"/>
          <p14:tracePt t="31028" x="5075238" y="944563"/>
          <p14:tracePt t="31044" x="5059363" y="944563"/>
          <p14:tracePt t="31058" x="5045075" y="944563"/>
          <p14:tracePt t="31072" x="5013325" y="944563"/>
          <p14:tracePt t="31088" x="4983163" y="944563"/>
          <p14:tracePt t="31104" x="4975225" y="944563"/>
          <p14:tracePt t="31120" x="4960938" y="960438"/>
          <p14:tracePt t="31133" x="4945063" y="968375"/>
          <p14:tracePt t="31150" x="4930775" y="982663"/>
          <p14:tracePt t="31166" x="4922838" y="990600"/>
          <p14:tracePt t="31184" x="4899025" y="998538"/>
          <p14:tracePt t="31200" x="4884738" y="1012825"/>
          <p14:tracePt t="31217" x="4876800" y="1036638"/>
          <p14:tracePt t="31233" x="4876800" y="1044575"/>
          <p14:tracePt t="31266" x="4868863" y="1058863"/>
          <p14:tracePt t="31277" x="4860925" y="1074738"/>
          <p14:tracePt t="31294" x="4860925" y="1096963"/>
          <p14:tracePt t="31310" x="4860925" y="1120775"/>
          <p14:tracePt t="31330" x="4860925" y="1143000"/>
          <p14:tracePt t="31345" x="4860925" y="1158875"/>
          <p14:tracePt t="31359" x="4860925" y="1173163"/>
          <p14:tracePt t="31369" x="4860925" y="1189038"/>
          <p14:tracePt t="31386" x="4860925" y="1196975"/>
          <p14:tracePt t="31399" x="4860925" y="1219200"/>
          <p14:tracePt t="31416" x="4860925" y="1235075"/>
          <p14:tracePt t="31433" x="4860925" y="1249363"/>
          <p14:tracePt t="31449" x="4860925" y="1265238"/>
          <p14:tracePt t="31466" x="4860925" y="1287463"/>
          <p14:tracePt t="31482" x="4860925" y="1303338"/>
          <p14:tracePt t="31498" x="4860925" y="1317625"/>
          <p14:tracePt t="31514" x="4876800" y="1355725"/>
          <p14:tracePt t="31532" x="4892675" y="1371600"/>
          <p14:tracePt t="31547" x="4899025" y="1387475"/>
          <p14:tracePt t="31564" x="4914900" y="1401763"/>
          <p14:tracePt t="31580" x="4930775" y="1417638"/>
          <p14:tracePt t="31597" x="4953000" y="1447800"/>
          <p14:tracePt t="31613" x="4975225" y="1463675"/>
          <p14:tracePt t="31630" x="4999038" y="1477963"/>
          <p14:tracePt t="31650" x="5013325" y="1493838"/>
          <p14:tracePt t="31650" x="5021263" y="1493838"/>
          <p14:tracePt t="31667" x="5045075" y="1493838"/>
          <p14:tracePt t="31683" x="5059363" y="1508125"/>
          <p14:tracePt t="31700" x="5083175" y="1508125"/>
          <p14:tracePt t="31716" x="5105400" y="1508125"/>
          <p14:tracePt t="31733" x="5113338" y="1508125"/>
          <p14:tracePt t="31749" x="5127625" y="1508125"/>
          <p14:tracePt t="31766" x="5143500" y="1508125"/>
          <p14:tracePt t="31783" x="5151438" y="1508125"/>
          <p14:tracePt t="31796" x="5173663" y="1508125"/>
          <p14:tracePt t="31814" x="5189538" y="1508125"/>
          <p14:tracePt t="31830" x="5197475" y="1508125"/>
          <p14:tracePt t="31853" x="5211763" y="1508125"/>
          <p14:tracePt t="31870" x="5211763" y="1485900"/>
          <p14:tracePt t="31886" x="5211763" y="1463675"/>
          <p14:tracePt t="31899" x="5211763" y="1455738"/>
          <p14:tracePt t="31916" x="5211763" y="1447800"/>
          <p14:tracePt t="31932" x="5219700" y="1439863"/>
          <p14:tracePt t="31948" x="5227638" y="1431925"/>
          <p14:tracePt t="31965" x="5235575" y="1409700"/>
          <p14:tracePt t="31982" x="5235575" y="1393825"/>
          <p14:tracePt t="31998" x="5241925" y="1371600"/>
          <p14:tracePt t="32016" x="5249863" y="1349375"/>
          <p14:tracePt t="32043" x="5257800" y="1341438"/>
          <p14:tracePt t="32059" x="5257800" y="1325563"/>
          <p14:tracePt t="32076" x="5265738" y="1325563"/>
          <p14:tracePt t="32093" x="5265738" y="1317625"/>
          <p14:tracePt t="32102" x="5273675" y="1303338"/>
          <p14:tracePt t="32134" x="5280025" y="1295400"/>
          <p14:tracePt t="32151" x="5280025" y="1279525"/>
          <p14:tracePt t="32169" x="5295900" y="1249363"/>
          <p14:tracePt t="32182" x="5295900" y="1241425"/>
          <p14:tracePt t="32198" x="5295900" y="1227138"/>
          <p14:tracePt t="32216" x="5295900" y="1219200"/>
          <p14:tracePt t="32247" x="5295900" y="1211263"/>
          <p14:tracePt t="32390" x="5295900" y="1203325"/>
          <p14:tracePt t="32461" x="5295900" y="1196975"/>
          <p14:tracePt t="32480" x="5295900" y="1189038"/>
          <p14:tracePt t="32528" x="5295900" y="1181100"/>
          <p14:tracePt t="32607" x="5295900" y="1173163"/>
          <p14:tracePt t="32625" x="5295900" y="1165225"/>
          <p14:tracePt t="32634" x="5295900" y="1158875"/>
          <p14:tracePt t="32651" x="5303838" y="1158875"/>
          <p14:tracePt t="32684" x="5303838" y="1150938"/>
          <p14:tracePt t="32761" x="5303838" y="1143000"/>
          <p14:tracePt t="32780" x="5303838" y="1135063"/>
          <p14:tracePt t="32828" x="5311775" y="1127125"/>
          <p14:tracePt t="32857" x="5311775" y="1120775"/>
          <p14:tracePt t="32875" x="5311775" y="1104900"/>
          <p14:tracePt t="32902" x="5303838" y="1074738"/>
          <p14:tracePt t="32933" x="5295900" y="1058863"/>
          <p14:tracePt t="32978" x="5280025" y="1044575"/>
          <p14:tracePt t="32996" x="5265738" y="1028700"/>
          <p14:tracePt t="33013" x="5249863" y="1020763"/>
          <p14:tracePt t="33030" x="5235575" y="1006475"/>
          <p14:tracePt t="33060" x="5235575" y="998538"/>
          <p14:tracePt t="33077" x="5219700" y="990600"/>
          <p14:tracePt t="33092" x="5203825" y="982663"/>
          <p14:tracePt t="33123" x="5197475" y="982663"/>
          <p14:tracePt t="33149" x="5189538" y="968375"/>
          <p14:tracePt t="33167" x="5173663" y="960438"/>
          <p14:tracePt t="33183" x="5165725" y="952500"/>
          <p14:tracePt t="33196" x="5159375" y="952500"/>
          <p14:tracePt t="33213" x="5151438" y="952500"/>
          <p14:tracePt t="33230" x="5143500" y="952500"/>
          <p14:tracePt t="33246" x="5135563" y="952500"/>
          <p14:tracePt t="33262" x="5127625" y="952500"/>
          <p14:tracePt t="33280" x="5121275" y="952500"/>
          <p14:tracePt t="33296" x="5113338" y="952500"/>
          <p14:tracePt t="33327" x="5097463" y="960438"/>
          <p14:tracePt t="33341" x="5089525" y="960438"/>
          <p14:tracePt t="33373" x="5067300" y="974725"/>
          <p14:tracePt t="33399" x="5051425" y="990600"/>
          <p14:tracePt t="33415" x="5021263" y="998538"/>
          <p14:tracePt t="33430" x="4999038" y="1020763"/>
          <p14:tracePt t="33447" x="4983163" y="1028700"/>
          <p14:tracePt t="33462" x="4968875" y="1044575"/>
          <p14:tracePt t="33479" x="4960938" y="1050925"/>
          <p14:tracePt t="33496" x="4953000" y="1058863"/>
          <p14:tracePt t="33511" x="4945063" y="1089025"/>
          <p14:tracePt t="33530" x="4968875" y="1165225"/>
          <p14:tracePt t="33546" x="4960938" y="1165225"/>
          <p14:tracePt t="33558" x="4968875" y="1173163"/>
          <p14:tracePt t="33575" x="4960938" y="1189038"/>
          <p14:tracePt t="33591" x="4960938" y="1196975"/>
          <p14:tracePt t="33639" x="4953000" y="1203325"/>
          <p14:tracePt t="33648" x="4937125" y="1227138"/>
          <p14:tracePt t="33670" x="4937125" y="1235075"/>
          <p14:tracePt t="33682" x="4922838" y="1257300"/>
          <p14:tracePt t="33698" x="4914900" y="1273175"/>
          <p14:tracePt t="33714" x="4899025" y="1303338"/>
          <p14:tracePt t="33730" x="4899025" y="1341438"/>
          <p14:tracePt t="33747" x="4899025" y="1349375"/>
          <p14:tracePt t="33764" x="4892675" y="1355725"/>
          <p14:tracePt t="33780" x="4892675" y="1371600"/>
          <p14:tracePt t="33796" x="4884738" y="1387475"/>
          <p14:tracePt t="33811" x="4884738" y="1393825"/>
          <p14:tracePt t="33828" x="4884738" y="1409700"/>
          <p14:tracePt t="33844" x="4899025" y="1439863"/>
          <p14:tracePt t="33861" x="4899025" y="1447800"/>
          <p14:tracePt t="33877" x="4914900" y="1463675"/>
          <p14:tracePt t="33895" x="4945063" y="1493838"/>
          <p14:tracePt t="33911" x="4975225" y="1524000"/>
          <p14:tracePt t="33931" x="4983163" y="1524000"/>
          <p14:tracePt t="33947" x="5013325" y="1539875"/>
          <p14:tracePt t="33964" x="5021263" y="1539875"/>
          <p14:tracePt t="33980" x="5037138" y="1539875"/>
          <p14:tracePt t="33997" x="5051425" y="1539875"/>
          <p14:tracePt t="34014" x="5067300" y="1539875"/>
          <p14:tracePt t="34045" x="5089525" y="1554163"/>
          <p14:tracePt t="34062" x="5097463" y="1554163"/>
          <p14:tracePt t="34074" x="5105400" y="1554163"/>
          <p14:tracePt t="34091" x="5127625" y="1554163"/>
          <p14:tracePt t="34107" x="5135563" y="1546225"/>
          <p14:tracePt t="34117" x="5143500" y="1539875"/>
          <p14:tracePt t="34134" x="5159375" y="1524000"/>
          <p14:tracePt t="34150" x="5165725" y="1501775"/>
          <p14:tracePt t="34167" x="5181600" y="1501775"/>
          <p14:tracePt t="34199" x="5189538" y="1493838"/>
          <p14:tracePt t="34212" x="5189538" y="1485900"/>
          <p14:tracePt t="34228" x="5203825" y="1470025"/>
          <p14:tracePt t="34245" x="5203825" y="1447800"/>
          <p14:tracePt t="34261" x="5211763" y="1417638"/>
          <p14:tracePt t="34278" x="5211763" y="1387475"/>
          <p14:tracePt t="34295" x="5211763" y="1363663"/>
          <p14:tracePt t="34312" x="5219700" y="1355725"/>
          <p14:tracePt t="34328" x="5219700" y="1341438"/>
          <p14:tracePt t="34340" x="5219700" y="1333500"/>
          <p14:tracePt t="34359" x="5219700" y="1325563"/>
          <p14:tracePt t="34369" x="5211763" y="1303338"/>
          <p14:tracePt t="34401" x="5211763" y="1295400"/>
          <p14:tracePt t="34416" x="5211763" y="1279525"/>
          <p14:tracePt t="34435" x="5211763" y="1265238"/>
          <p14:tracePt t="34451" x="5211763" y="1249363"/>
          <p14:tracePt t="34478" x="5211763" y="1241425"/>
          <p14:tracePt t="34495" x="5203825" y="1219200"/>
          <p14:tracePt t="34512" x="5181600" y="1196975"/>
          <p14:tracePt t="34529" x="5173663" y="1189038"/>
          <p14:tracePt t="34545" x="5159375" y="1173163"/>
          <p14:tracePt t="34562" x="5127625" y="1173163"/>
          <p14:tracePt t="34605" x="5067300" y="1158875"/>
          <p14:tracePt t="34638" x="5045075" y="1158875"/>
          <p14:tracePt t="34656" x="5029200" y="1158875"/>
          <p14:tracePt t="34667" x="5013325" y="1158875"/>
          <p14:tracePt t="34684" x="4999038" y="1158875"/>
          <p14:tracePt t="34714" x="4968875" y="1158875"/>
          <p14:tracePt t="34728" x="4945063" y="1158875"/>
          <p14:tracePt t="34745" x="4899025" y="1158875"/>
          <p14:tracePt t="34761" x="4868863" y="1158875"/>
          <p14:tracePt t="34778" x="4854575" y="1158875"/>
          <p14:tracePt t="34794" x="4846638" y="1158875"/>
          <p14:tracePt t="34842" x="4830763" y="1196975"/>
          <p14:tracePt t="34861" x="4816475" y="1235075"/>
          <p14:tracePt t="34888" x="4816475" y="1279525"/>
          <p14:tracePt t="34906" x="4816475" y="1295400"/>
          <p14:tracePt t="34916" x="4816475" y="1311275"/>
          <p14:tracePt t="34933" x="4816475" y="1317625"/>
          <p14:tracePt t="34946" x="4816475" y="1349375"/>
          <p14:tracePt t="34963" x="4816475" y="1371600"/>
          <p14:tracePt t="34979" x="4816475" y="1393825"/>
          <p14:tracePt t="34996" x="4830763" y="1417638"/>
          <p14:tracePt t="35012" x="4838700" y="1431925"/>
          <p14:tracePt t="35032" x="4846638" y="1439863"/>
          <p14:tracePt t="35045" x="4860925" y="1455738"/>
          <p14:tracePt t="35062" x="4868863" y="1463675"/>
          <p14:tracePt t="35077" x="4868863" y="1477963"/>
          <p14:tracePt t="35107" x="4884738" y="1485900"/>
          <p14:tracePt t="35123" x="4892675" y="1485900"/>
          <p14:tracePt t="35154" x="4906963" y="1485900"/>
          <p14:tracePt t="35180" x="4930775" y="1485900"/>
          <p14:tracePt t="35198" x="4953000" y="1493838"/>
          <p14:tracePt t="35215" x="4975225" y="1493838"/>
          <p14:tracePt t="35228" x="4983163" y="1493838"/>
          <p14:tracePt t="35244" x="4991100" y="1493838"/>
          <p14:tracePt t="35261" x="4999038" y="1493838"/>
          <p14:tracePt t="35277" x="5006975" y="1485900"/>
          <p14:tracePt t="35308" x="5021263" y="1485900"/>
          <p14:tracePt t="35342" x="5021263" y="1477963"/>
          <p14:tracePt t="35454" x="5013325" y="1477963"/>
          <p14:tracePt t="35641" x="5006975" y="1477963"/>
          <p14:tracePt t="35825" x="5006975" y="1485900"/>
          <p14:tracePt t="35981" x="4999038" y="1485900"/>
          <p14:tracePt t="37073" x="4991100" y="1485900"/>
          <p14:tracePt t="37439" x="4983163" y="1485900"/>
          <p14:tracePt t="37461" x="4975225" y="1485900"/>
          <p14:tracePt t="37874" x="4975225" y="1470025"/>
          <p14:tracePt t="37902" x="4975225" y="1431925"/>
          <p14:tracePt t="37920" x="4975225" y="1393825"/>
          <p14:tracePt t="37932" x="4991100" y="1325563"/>
          <p14:tracePt t="37950" x="5006975" y="1295400"/>
          <p14:tracePt t="37962" x="5037138" y="1173163"/>
          <p14:tracePt t="37980" x="5051425" y="1104900"/>
          <p14:tracePt t="37994" x="5089525" y="1020763"/>
          <p14:tracePt t="38013" x="5097463" y="1006475"/>
          <p14:tracePt t="38028" x="5105400" y="998538"/>
          <p14:tracePt t="38042" x="5105400" y="974725"/>
          <p14:tracePt t="38059" x="5113338" y="944563"/>
          <p14:tracePt t="38077" x="5121275" y="944563"/>
          <p14:tracePt t="38091" x="5143500" y="884238"/>
          <p14:tracePt t="38110" x="5151438" y="860425"/>
          <p14:tracePt t="38124" x="5165725" y="838200"/>
          <p14:tracePt t="38141" x="5181600" y="815975"/>
          <p14:tracePt t="38158" x="5181600" y="800100"/>
          <p14:tracePt t="38174" x="5189538" y="777875"/>
          <p14:tracePt t="38191" x="5197475" y="754063"/>
          <p14:tracePt t="38213" x="5203825" y="739775"/>
          <p14:tracePt t="38230" x="5219700" y="715963"/>
          <p14:tracePt t="38244" x="5235575" y="701675"/>
          <p14:tracePt t="38263" x="5241925" y="693738"/>
          <p14:tracePt t="38276" x="5241925" y="677863"/>
          <p14:tracePt t="38325" x="5249863" y="663575"/>
          <p14:tracePt t="38347" x="5257800" y="639763"/>
          <p14:tracePt t="38360" x="5265738" y="625475"/>
          <p14:tracePt t="38375" x="5265738" y="617538"/>
          <p14:tracePt t="38435" x="5280025" y="601663"/>
          <p14:tracePt t="38734" x="5280025" y="587375"/>
          <p14:tracePt t="38822" x="5280025" y="571500"/>
          <p14:tracePt t="38840" x="5280025" y="549275"/>
          <p14:tracePt t="38856" x="5280025" y="541338"/>
          <p14:tracePt t="38888" x="5257800" y="541338"/>
          <p14:tracePt t="38908" x="5249863" y="541338"/>
          <p14:tracePt t="38920" x="5227638" y="541338"/>
          <p14:tracePt t="38936" x="5219700" y="541338"/>
          <p14:tracePt t="38946" x="5203825" y="525463"/>
          <p14:tracePt t="38963" x="5173663" y="511175"/>
          <p14:tracePt t="38979" x="5159375" y="487363"/>
          <p14:tracePt t="38995" x="5135563" y="487363"/>
          <p14:tracePt t="39028" x="5105400" y="473075"/>
          <p14:tracePt t="39040" x="5075238" y="473075"/>
          <p14:tracePt t="39058" x="5006975" y="473075"/>
          <p14:tracePt t="39076" x="4975225" y="473075"/>
          <p14:tracePt t="39092" x="4960938" y="473075"/>
          <p14:tracePt t="39109" x="4945063" y="473075"/>
          <p14:tracePt t="39125" x="4930775" y="473075"/>
          <p14:tracePt t="39139" x="4922838" y="473075"/>
          <p14:tracePt t="39156" x="4892675" y="487363"/>
          <p14:tracePt t="39174" x="4860925" y="495300"/>
          <p14:tracePt t="39201" x="4846638" y="503238"/>
          <p14:tracePt t="39219" x="4822825" y="511175"/>
          <p14:tracePt t="39228" x="4822825" y="517525"/>
          <p14:tracePt t="39260" x="4816475" y="517525"/>
          <p14:tracePt t="39291" x="4816475" y="525463"/>
          <p14:tracePt t="39307" x="4800600" y="541338"/>
          <p14:tracePt t="39324" x="4792663" y="555625"/>
          <p14:tracePt t="39340" x="4784725" y="563563"/>
          <p14:tracePt t="39356" x="4778375" y="571500"/>
          <p14:tracePt t="39373" x="4778375" y="579438"/>
          <p14:tracePt t="39393" x="4800600" y="579438"/>
          <p14:tracePt t="39791" x="4822825" y="579438"/>
          <p14:tracePt t="39806" x="4846638" y="579438"/>
          <p14:tracePt t="39822" x="4854575" y="579438"/>
          <p14:tracePt t="39840" x="4868863" y="579438"/>
          <p14:tracePt t="39856" x="4892675" y="587375"/>
          <p14:tracePt t="39887" x="4906963" y="587375"/>
          <p14:tracePt t="39906" x="4953000" y="587375"/>
          <p14:tracePt t="39923" x="4991100" y="587375"/>
          <p14:tracePt t="39935" x="5021263" y="587375"/>
          <p14:tracePt t="39952" x="5051425" y="587375"/>
          <p14:tracePt t="40024" x="5121275" y="587375"/>
          <p14:tracePt t="40043" x="5151438" y="587375"/>
          <p14:tracePt t="40056" x="5211763" y="587375"/>
          <p14:tracePt t="40073" x="5241925" y="587375"/>
          <p14:tracePt t="40089" x="5249863" y="587375"/>
          <p14:tracePt t="40106" x="5241925" y="587375"/>
          <p14:tracePt t="40266" x="5227638" y="593725"/>
          <p14:tracePt t="40276" x="5211763" y="601663"/>
          <p14:tracePt t="40290" x="5135563" y="601663"/>
          <p14:tracePt t="40307" x="5059363" y="617538"/>
          <p14:tracePt t="40324" x="5013325" y="625475"/>
          <p14:tracePt t="40341" x="4968875" y="639763"/>
          <p14:tracePt t="40361" x="4953000" y="639763"/>
          <p14:tracePt t="40374" x="4930775" y="639763"/>
          <p14:tracePt t="40390" x="4906963" y="639763"/>
          <p14:tracePt t="40407" x="4876800" y="655638"/>
          <p14:tracePt t="40421" x="4838700" y="663575"/>
          <p14:tracePt t="40438" x="4800600" y="663575"/>
          <p14:tracePt t="40455" x="4778375" y="663575"/>
          <p14:tracePt t="40471" x="4778375" y="669925"/>
          <p14:tracePt t="40765" x="4792663" y="669925"/>
          <p14:tracePt t="40791" x="4846638" y="669925"/>
          <p14:tracePt t="40808" x="4899025" y="669925"/>
          <p14:tracePt t="40821" x="4937125" y="669925"/>
          <p14:tracePt t="40838" x="4983163" y="669925"/>
          <p14:tracePt t="40855" x="4999038" y="669925"/>
          <p14:tracePt t="40873" x="5013325" y="669925"/>
          <p14:tracePt t="40886" x="5021263" y="669925"/>
          <p14:tracePt t="40902" x="5083175" y="669925"/>
          <p14:tracePt t="40922" x="5151438" y="669925"/>
          <p14:tracePt t="40934" x="5173663" y="669925"/>
          <p14:tracePt t="40950" x="5181600" y="669925"/>
          <p14:tracePt t="40967" x="5189538" y="669925"/>
          <p14:tracePt t="40983" x="5189538" y="655638"/>
          <p14:tracePt t="41008" x="5189538" y="639763"/>
          <p14:tracePt t="41025" x="5189538" y="625475"/>
          <p14:tracePt t="41043" x="5181600" y="617538"/>
          <p14:tracePt t="41136" x="5181600" y="625475"/>
          <p14:tracePt t="41636" x="5173663" y="631825"/>
          <p14:tracePt t="41706" x="5159375" y="631825"/>
          <p14:tracePt t="42355" x="5143500" y="639763"/>
          <p14:tracePt t="42370" x="5089525" y="639763"/>
          <p14:tracePt t="42387" x="4983163" y="655638"/>
          <p14:tracePt t="42404" x="4922838" y="663575"/>
          <p14:tracePt t="42420" x="4838700" y="677863"/>
          <p14:tracePt t="42437" x="4778375" y="685800"/>
          <p14:tracePt t="42449" x="4694238" y="708025"/>
          <p14:tracePt t="42466" x="4572000" y="731838"/>
          <p14:tracePt t="42482" x="4465638" y="739775"/>
          <p14:tracePt t="42499" x="4411663" y="739775"/>
          <p14:tracePt t="42508" x="4351338" y="746125"/>
          <p14:tracePt t="42525" x="4289425" y="754063"/>
          <p14:tracePt t="42542" x="4237038" y="754063"/>
          <p14:tracePt t="42558" x="4160838" y="754063"/>
          <p14:tracePt t="42571" x="4084638" y="769938"/>
          <p14:tracePt t="42588" x="4030663" y="777875"/>
          <p14:tracePt t="42605" x="3970338" y="784225"/>
          <p14:tracePt t="42621" x="3908425" y="792163"/>
          <p14:tracePt t="42638" x="3870325" y="808038"/>
          <p14:tracePt t="42655" x="3848100" y="808038"/>
          <p14:tracePt t="42675" x="3810000" y="808038"/>
          <p14:tracePt t="42690" x="3771900" y="808038"/>
          <p14:tracePt t="42703" x="3717925" y="808038"/>
          <p14:tracePt t="42720" x="3695700" y="808038"/>
          <p14:tracePt t="42736" x="3635375" y="808038"/>
          <p14:tracePt t="42752" x="3573463" y="808038"/>
          <p14:tracePt t="42769" x="3527425" y="808038"/>
          <p14:tracePt t="42785" x="3497263" y="808038"/>
          <p14:tracePt t="42785" x="3475038" y="808038"/>
          <p14:tracePt t="42802" x="3467100" y="808038"/>
          <p14:tracePt t="42821" x="3451225" y="808038"/>
          <p14:tracePt t="42838" x="3436938" y="808038"/>
          <p14:tracePt t="42854" x="3382963" y="808038"/>
          <p14:tracePt t="42871" x="3344863" y="808038"/>
          <p14:tracePt t="42888" x="3330575" y="808038"/>
          <p14:tracePt t="42905" x="3322638" y="808038"/>
          <p14:tracePt t="42921" x="3330575" y="808038"/>
          <p14:tracePt t="43500" x="3336925" y="808038"/>
          <p14:tracePt t="43524" x="3344863" y="808038"/>
          <p14:tracePt t="43540" x="3360738" y="808038"/>
          <p14:tracePt t="43557" x="3375025" y="808038"/>
          <p14:tracePt t="43574" x="3382963" y="808038"/>
          <p14:tracePt t="43587" x="3390900" y="808038"/>
          <p14:tracePt t="43618" x="3398838" y="808038"/>
          <p14:tracePt t="43635" x="3406775" y="808038"/>
          <p14:tracePt t="43654" x="3413125" y="800100"/>
          <p14:tracePt t="43703" x="3413125" y="792163"/>
          <p14:tracePt t="43730" x="3413125" y="784225"/>
          <p14:tracePt t="43748" x="3413125" y="777875"/>
          <p14:tracePt t="43765" x="3421063" y="777875"/>
          <p14:tracePt t="43796" x="3421063" y="762000"/>
          <p14:tracePt t="43836" x="3421063" y="754063"/>
          <p14:tracePt t="43855" x="3413125" y="739775"/>
          <p14:tracePt t="43868" x="3375025" y="708025"/>
          <p14:tracePt t="43885" x="3360738" y="708025"/>
          <p14:tracePt t="43917" x="3344863" y="708025"/>
          <p14:tracePt t="43983" x="3336925" y="708025"/>
          <p14:tracePt t="44001" x="3330575" y="708025"/>
          <p14:tracePt t="44029" x="3322638" y="708025"/>
          <p14:tracePt t="44047" x="3314700" y="708025"/>
          <p14:tracePt t="44072" x="3306763" y="715963"/>
          <p14:tracePt t="44088" x="3298825" y="723900"/>
          <p14:tracePt t="44102" x="3298825" y="731838"/>
          <p14:tracePt t="44118" x="3292475" y="746125"/>
          <p14:tracePt t="44135" x="3284538" y="754063"/>
          <p14:tracePt t="44166" x="3276600" y="777875"/>
          <p14:tracePt t="44200" x="3268663" y="800100"/>
          <p14:tracePt t="44215" x="3260725" y="815975"/>
          <p14:tracePt t="44230" x="3260725" y="830263"/>
          <p14:tracePt t="44248" x="3260725" y="846138"/>
          <p14:tracePt t="44265" x="3260725" y="860425"/>
          <p14:tracePt t="44281" x="3254375" y="868363"/>
          <p14:tracePt t="44291" x="3254375" y="876300"/>
          <p14:tracePt t="44354" x="3268663" y="876300"/>
          <p14:tracePt t="45086" x="3276600" y="876300"/>
          <p14:tracePt t="45105" x="3292475" y="876300"/>
          <p14:tracePt t="45120" x="3306763" y="876300"/>
          <p14:tracePt t="45152" x="3314700" y="876300"/>
          <p14:tracePt t="45182" x="3322638" y="876300"/>
          <p14:tracePt t="45200" x="3352800" y="876300"/>
          <p14:tracePt t="45218" x="3398838" y="876300"/>
          <p14:tracePt t="45235" x="3429000" y="876300"/>
          <p14:tracePt t="45247" x="3436938" y="876300"/>
          <p14:tracePt t="45264" x="3444875" y="876300"/>
          <p14:tracePt t="45311" x="3513138" y="876300"/>
          <p14:tracePt t="45330" x="3551238" y="876300"/>
          <p14:tracePt t="45339" x="3581400" y="876300"/>
          <p14:tracePt t="45352" x="3611563" y="876300"/>
          <p14:tracePt t="45370" x="3627438" y="876300"/>
          <p14:tracePt t="45394" x="3635375" y="876300"/>
          <p14:tracePt t="45431" x="3687763" y="892175"/>
          <p14:tracePt t="45450" x="3771900" y="898525"/>
          <p14:tracePt t="45468" x="3886200" y="914400"/>
          <p14:tracePt t="45485" x="3902075" y="914400"/>
          <p14:tracePt t="45497" x="4000500" y="914400"/>
          <p14:tracePt t="45514" x="4076700" y="936625"/>
          <p14:tracePt t="45532" x="4084638" y="936625"/>
          <p14:tracePt t="45541" x="4114800" y="936625"/>
          <p14:tracePt t="45620" x="4144963" y="952500"/>
          <p14:tracePt t="45637" x="4152900" y="960438"/>
          <p14:tracePt t="45651" x="4160838" y="960438"/>
          <p14:tracePt t="45669" x="4168775" y="960438"/>
          <p14:tracePt t="45783" x="4175125" y="960438"/>
          <p14:tracePt t="45811" x="4183063" y="960438"/>
          <p14:tracePt t="45829" x="4183063" y="944563"/>
          <p14:tracePt t="45855" x="4191000" y="944563"/>
          <p14:tracePt t="45871" x="4191000" y="936625"/>
          <p14:tracePt t="45890" x="4191000" y="930275"/>
          <p14:tracePt t="45932" x="4198938" y="930275"/>
          <p14:tracePt t="45950" x="4206875" y="922338"/>
          <p14:tracePt t="45968" x="4229100" y="914400"/>
          <p14:tracePt t="45999" x="4237038" y="914400"/>
          <p14:tracePt t="46018" x="4251325" y="914400"/>
          <p14:tracePt t="46030" x="4251325" y="906463"/>
          <p14:tracePt t="46046" x="4259263" y="906463"/>
          <p14:tracePt t="46105" x="4267200" y="906463"/>
          <p14:tracePt t="46120" x="4275138" y="906463"/>
          <p14:tracePt t="46137" x="4275138" y="898525"/>
          <p14:tracePt t="46150" x="4275138" y="892175"/>
          <p14:tracePt t="46248" x="4283075" y="884238"/>
          <p14:tracePt t="46280" x="4283075" y="876300"/>
          <p14:tracePt t="46296" x="4283075" y="868363"/>
          <p14:tracePt t="46313" x="4289425" y="854075"/>
          <p14:tracePt t="46322" x="4305300" y="838200"/>
          <p14:tracePt t="46338" x="4313238" y="830263"/>
          <p14:tracePt t="46355" x="4313238" y="822325"/>
          <p14:tracePt t="46369" x="4321175" y="815975"/>
          <p14:tracePt t="46418" x="4321175" y="808038"/>
          <p14:tracePt t="46433" x="4321175" y="777875"/>
          <p14:tracePt t="46450" x="4327525" y="777875"/>
          <p14:tracePt t="46466" x="4327525" y="769938"/>
          <p14:tracePt t="46498" x="4327525" y="762000"/>
          <p14:tracePt t="46517" x="4321175" y="746125"/>
          <p14:tracePt t="46544" x="4313238" y="739775"/>
          <p14:tracePt t="46567" x="4313238" y="731838"/>
          <p14:tracePt t="46610" x="4297363" y="715963"/>
          <p14:tracePt t="46620" x="4289425" y="715963"/>
          <p14:tracePt t="46668" x="4283075" y="715963"/>
          <p14:tracePt t="46668" x="4275138" y="715963"/>
          <p14:tracePt t="46685" x="4251325" y="715963"/>
          <p14:tracePt t="46700" x="4244975" y="708025"/>
          <p14:tracePt t="46717" x="4237038" y="708025"/>
          <p14:tracePt t="46735" x="4229100" y="701675"/>
          <p14:tracePt t="46750" x="4191000" y="685800"/>
          <p14:tracePt t="46781" x="4183063" y="685800"/>
          <p14:tracePt t="46790" x="4168775" y="685800"/>
          <p14:tracePt t="46843" x="4152900" y="685800"/>
          <p14:tracePt t="46886" x="4144963" y="685800"/>
          <p14:tracePt t="46903" x="4137025" y="685800"/>
          <p14:tracePt t="46916" x="4137025" y="693738"/>
          <p14:tracePt t="46933" x="4137025" y="715963"/>
          <p14:tracePt t="46954" x="4137025" y="731838"/>
          <p14:tracePt t="46966" x="4130675" y="754063"/>
          <p14:tracePt t="46983" x="4130675" y="769938"/>
          <p14:tracePt t="46999" x="4130675" y="784225"/>
          <p14:tracePt t="47017" x="4130675" y="792163"/>
          <p14:tracePt t="47030" x="4130675" y="800100"/>
          <p14:tracePt t="47046" x="4130675" y="808038"/>
          <p14:tracePt t="47076" x="4130675" y="815975"/>
          <p14:tracePt t="47109" x="4130675" y="822325"/>
          <p14:tracePt t="47119" x="4130675" y="830263"/>
          <p14:tracePt t="47137" x="4130675" y="846138"/>
          <p14:tracePt t="47151" x="4130675" y="860425"/>
          <p14:tracePt t="47167" x="4130675" y="876300"/>
          <p14:tracePt t="47214" x="4130675" y="884238"/>
          <p14:tracePt t="47354" x="4122738" y="892175"/>
          <p14:tracePt t="47369" x="4114800" y="892175"/>
          <p14:tracePt t="47387" x="4114800" y="884238"/>
          <p14:tracePt t="47480" x="4114800" y="860425"/>
          <p14:tracePt t="47526" x="4122738" y="854075"/>
          <p14:tracePt t="47548" x="4098925" y="868363"/>
          <p14:tracePt t="47576" x="4106863" y="884238"/>
          <p14:tracePt t="47650" x="4114800" y="892175"/>
          <p14:tracePt t="47669" x="4114800" y="906463"/>
          <p14:tracePt t="47713" x="4122738" y="944563"/>
          <p14:tracePt t="47746" x="4130675" y="952500"/>
          <p14:tracePt t="47765" x="4130675" y="960438"/>
          <p14:tracePt t="47893" x="4130675" y="968375"/>
          <p14:tracePt t="47903" x="4137025" y="974725"/>
          <p14:tracePt t="47932" x="4144963" y="974725"/>
          <p14:tracePt t="48030" x="4152900" y="974725"/>
          <p14:tracePt t="48056" x="4175125" y="974725"/>
          <p14:tracePt t="48092" x="4183063" y="974725"/>
          <p14:tracePt t="48110" x="4198938" y="974725"/>
          <p14:tracePt t="48120" x="4206875" y="974725"/>
          <p14:tracePt t="48137" x="4237038" y="974725"/>
          <p14:tracePt t="48150" x="4267200" y="990600"/>
          <p14:tracePt t="48167" x="4275138" y="990600"/>
          <p14:tracePt t="48183" x="4283075" y="990600"/>
          <p14:tracePt t="48263" x="4297363" y="990600"/>
          <p14:tracePt t="48313" x="4305300" y="990600"/>
          <p14:tracePt t="48331" x="4321175" y="990600"/>
          <p14:tracePt t="48433" x="4327525" y="990600"/>
          <p14:tracePt t="48448" x="4327525" y="982663"/>
          <p14:tracePt t="48464" x="4335463" y="968375"/>
          <p14:tracePt t="48482" x="4351338" y="960438"/>
          <p14:tracePt t="48498" x="4359275" y="960438"/>
          <p14:tracePt t="48899" x="4359275" y="968375"/>
          <p14:tracePt t="48932" x="4359275" y="982663"/>
          <p14:tracePt t="48966" x="4359275" y="990600"/>
          <p14:tracePt t="48980" x="4373563" y="998538"/>
          <p14:tracePt t="48998" x="4373563" y="1012825"/>
          <p14:tracePt t="49014" x="4389438" y="1028700"/>
          <p14:tracePt t="49032" x="4403725" y="1044575"/>
          <p14:tracePt t="49044" x="4411663" y="1058863"/>
          <p14:tracePt t="49060" x="4419600" y="1066800"/>
          <p14:tracePt t="49076" x="4435475" y="1082675"/>
          <p14:tracePt t="49093" x="4441825" y="1089025"/>
          <p14:tracePt t="49102" x="4441825" y="1096963"/>
          <p14:tracePt t="49119" x="4449763" y="1104900"/>
          <p14:tracePt t="49136" x="4449763" y="1112838"/>
          <p14:tracePt t="49182" x="4449763" y="1120775"/>
          <p14:tracePt t="49465" x="4449763" y="1112838"/>
          <p14:tracePt t="49699" x="4449763" y="1104900"/>
          <p14:tracePt t="49730" x="4449763" y="1096963"/>
          <p14:tracePt t="49747" x="4449763" y="1082675"/>
          <p14:tracePt t="49764" x="4457700" y="1082675"/>
          <p14:tracePt t="49861" x="4465638" y="1082675"/>
          <p14:tracePt t="49875" x="4449763" y="1082675"/>
          <p14:tracePt t="50528" x="4441825" y="1082675"/>
          <p14:tracePt t="50577" x="4441825" y="1089025"/>
          <p14:tracePt t="50596" x="4435475" y="1096963"/>
          <p14:tracePt t="50608" x="4427538" y="1104900"/>
          <p14:tracePt t="51605" x="4427538" y="1158875"/>
          <p14:tracePt t="52142" x="4427538" y="1196975"/>
          <p14:tracePt t="52156" x="4427538" y="1303338"/>
          <p14:tracePt t="52165" x="4449763" y="1393825"/>
          <p14:tracePt t="52185" x="4449763" y="1539875"/>
          <p14:tracePt t="52198" x="4449763" y="1684338"/>
          <p14:tracePt t="52214" x="4449763" y="1790700"/>
          <p14:tracePt t="52230" x="4449763" y="1935163"/>
          <p14:tracePt t="52246" x="4449763" y="2079625"/>
          <p14:tracePt t="52263" x="4449763" y="2239963"/>
          <p14:tracePt t="52279" x="4427538" y="2422525"/>
          <p14:tracePt t="52296" x="4427538" y="2606675"/>
          <p14:tracePt t="52312" x="4403725" y="2781300"/>
          <p14:tracePt t="52329" x="4365625" y="2911475"/>
          <p14:tracePt t="52346" x="4351338" y="2987675"/>
          <p14:tracePt t="52363" x="4335463" y="3048000"/>
          <p14:tracePt t="52377" x="4321175" y="3094038"/>
          <p14:tracePt t="52393" x="4305300" y="3124200"/>
          <p14:tracePt t="52410" x="4283075" y="3162300"/>
          <p14:tracePt t="52426" x="4283075" y="3178175"/>
          <p14:tracePt t="52449" x="4267200" y="3178175"/>
          <p14:tracePt t="52466" x="4237038" y="3178175"/>
          <p14:tracePt t="52479" x="4175125" y="3200400"/>
          <p14:tracePt t="52496" x="4068763" y="3246438"/>
          <p14:tracePt t="52513" x="3946525" y="3298825"/>
          <p14:tracePt t="52529" x="3840163" y="3368675"/>
          <p14:tracePt t="52545" x="3679825" y="3421063"/>
          <p14:tracePt t="52563" x="3565525" y="3467100"/>
          <p14:tracePt t="52578" x="3482975" y="3489325"/>
          <p14:tracePt t="52595" x="3436938" y="3505200"/>
          <p14:tracePt t="52613" x="3421063" y="3505200"/>
          <p14:tracePt t="52626" x="3406775" y="3521075"/>
          <p14:tracePt t="52643" x="3382963" y="3521075"/>
          <p14:tracePt t="52660" x="3375025" y="3521075"/>
          <p14:tracePt t="52676" x="3360738" y="3521075"/>
          <p14:tracePt t="52694" x="3352800" y="3521075"/>
          <p14:tracePt t="52713" x="3382963" y="3521075"/>
          <p14:tracePt t="53108" x="3436938" y="3535363"/>
          <p14:tracePt t="53126" x="3459163" y="3543300"/>
          <p14:tracePt t="53139" x="3521075" y="3543300"/>
          <p14:tracePt t="53156" x="3573463" y="3543300"/>
          <p14:tracePt t="53165" x="3619500" y="3551238"/>
          <p14:tracePt t="53182" x="3649663" y="3551238"/>
          <p14:tracePt t="53199" x="3665538" y="3559175"/>
          <p14:tracePt t="53215" x="3687763" y="3565525"/>
          <p14:tracePt t="53228" x="3725863" y="3573463"/>
          <p14:tracePt t="53245" x="3810000" y="3573463"/>
          <p14:tracePt t="53262" x="3970338" y="3573463"/>
          <p14:tracePt t="53278" x="4144963" y="3573463"/>
          <p14:tracePt t="53295" x="4297363" y="3573463"/>
          <p14:tracePt t="53311" x="4373563" y="3573463"/>
          <p14:tracePt t="53327" x="4403725" y="3573463"/>
          <p14:tracePt t="53348" x="4419600" y="3573463"/>
          <p14:tracePt t="53361" x="4465638" y="3573463"/>
          <p14:tracePt t="53388" x="4610100" y="3573463"/>
          <p14:tracePt t="53405" x="4792663" y="3597275"/>
          <p14:tracePt t="53422" x="4968875" y="3619500"/>
          <p14:tracePt t="53431" x="5097463" y="3627438"/>
          <p14:tracePt t="53448" x="5151438" y="3635375"/>
          <p14:tracePt t="53464" x="5227638" y="3657600"/>
          <p14:tracePt t="53482" x="5303838" y="3673475"/>
          <p14:tracePt t="53495" x="5440363" y="3687763"/>
          <p14:tracePt t="53511" x="5783263" y="3687763"/>
          <p14:tracePt t="53530" x="6346825" y="3717925"/>
          <p14:tracePt t="53546" x="6651625" y="3711575"/>
          <p14:tracePt t="53561" x="6765925" y="3733800"/>
          <p14:tracePt t="53578" x="6789738" y="3741738"/>
          <p14:tracePt t="53594" x="6797675" y="3741738"/>
          <p14:tracePt t="53626" x="6811963" y="3756025"/>
          <p14:tracePt t="53638" x="6888163" y="3756025"/>
          <p14:tracePt t="53638" x="6942138" y="3756025"/>
          <p14:tracePt t="53655" x="7086600" y="3756025"/>
          <p14:tracePt t="53672" x="7124700" y="3756025"/>
          <p14:tracePt t="53681" x="7185025" y="3756025"/>
          <p14:tracePt t="53698" x="7192963" y="3756025"/>
          <p14:tracePt t="53720" x="7162800" y="3749675"/>
          <p14:tracePt t="53891" x="7124700" y="3749675"/>
          <p14:tracePt t="53900" x="7094538" y="3749675"/>
          <p14:tracePt t="53916" x="7010400" y="3749675"/>
          <p14:tracePt t="53932" x="6888163" y="3749675"/>
          <p14:tracePt t="53948" x="6735763" y="3749675"/>
          <p14:tracePt t="53964" x="6651625" y="3749675"/>
          <p14:tracePt t="53981" x="6629400" y="3749675"/>
          <p14:tracePt t="53995" x="6575425" y="3749675"/>
          <p14:tracePt t="54011" x="6484938" y="3749675"/>
          <p14:tracePt t="54028" x="6408738" y="3749675"/>
          <p14:tracePt t="54044" x="6346825" y="3749675"/>
          <p14:tracePt t="54061" x="6324600" y="3749675"/>
          <p14:tracePt t="54077" x="6278563" y="3749675"/>
          <p14:tracePt t="54095" x="6248400" y="3749675"/>
          <p14:tracePt t="54110" x="6096000" y="3749675"/>
          <p14:tracePt t="54126" x="6049963" y="3749675"/>
          <p14:tracePt t="54141" x="5913438" y="3717925"/>
          <p14:tracePt t="54158" x="5799138" y="3673475"/>
          <p14:tracePt t="54175" x="5745163" y="3673475"/>
          <p14:tracePt t="54191" x="5737225" y="3673475"/>
          <p14:tracePt t="54212" x="5730875" y="3673475"/>
          <p14:tracePt t="54307" x="5737225" y="3673475"/>
          <p14:tracePt t="54424" x="5745163" y="3673475"/>
          <p14:tracePt t="54432" x="5768975" y="3673475"/>
          <p14:tracePt t="54448" x="5799138" y="3673475"/>
          <p14:tracePt t="54464" x="5845175" y="3673475"/>
          <p14:tracePt t="54480" x="5935663" y="3673475"/>
          <p14:tracePt t="54497" x="6049963" y="3657600"/>
          <p14:tracePt t="54510" x="6096000" y="3657600"/>
          <p14:tracePt t="54528" x="6103938" y="3657600"/>
          <p14:tracePt t="54544" x="6111875" y="3657600"/>
          <p14:tracePt t="54575" x="6126163" y="3657600"/>
          <p14:tracePt t="54592" x="6226175" y="3657600"/>
          <p14:tracePt t="54608" x="6340475" y="3657600"/>
          <p14:tracePt t="54625" x="6477000" y="3657600"/>
          <p14:tracePt t="54642" x="6523038" y="3657600"/>
          <p14:tracePt t="54654" x="6591300" y="3657600"/>
          <p14:tracePt t="54670" x="6613525" y="3657600"/>
          <p14:tracePt t="54688" x="6621463" y="3649663"/>
          <p14:tracePt t="54698" x="6637338" y="3649663"/>
          <p14:tracePt t="54714" x="6667500" y="3641725"/>
          <p14:tracePt t="54730" x="6759575" y="3635375"/>
          <p14:tracePt t="54747" x="6842125" y="3619500"/>
          <p14:tracePt t="54760" x="6918325" y="3619500"/>
          <p14:tracePt t="54776" x="6942138" y="3619500"/>
          <p14:tracePt t="54793" x="6950075" y="3619500"/>
          <p14:tracePt t="54811" x="6956425" y="3619500"/>
          <p14:tracePt t="54842" x="7018338" y="3619500"/>
          <p14:tracePt t="54858" x="7116763" y="3627438"/>
          <p14:tracePt t="54875" x="7170738" y="3627438"/>
          <p14:tracePt t="54890" x="7192963" y="3635375"/>
          <p14:tracePt t="54906" x="7200900" y="3635375"/>
          <p14:tracePt t="54921" x="7192963" y="3635375"/>
          <p14:tracePt t="55776" x="7170738" y="3635375"/>
          <p14:tracePt t="55793" x="7132638" y="3635375"/>
          <p14:tracePt t="55806" x="7048500" y="3635375"/>
          <p14:tracePt t="55823" x="6911975" y="3635375"/>
          <p14:tracePt t="55841" x="6621463" y="3559175"/>
          <p14:tracePt t="55857" x="6354763" y="3475038"/>
          <p14:tracePt t="55874" x="5951538" y="3330575"/>
          <p14:tracePt t="55891" x="5616575" y="3078163"/>
          <p14:tracePt t="55904" x="5364163" y="2849563"/>
          <p14:tracePt t="55920" x="5173663" y="2636838"/>
          <p14:tracePt t="55936" x="5051425" y="2544763"/>
          <p14:tracePt t="55953" x="5013325" y="2476500"/>
          <p14:tracePt t="55962" x="4991100" y="2308225"/>
          <p14:tracePt t="55978" x="4975225" y="2141538"/>
          <p14:tracePt t="56003" x="4975225" y="2073275"/>
          <p14:tracePt t="56012" x="4975225" y="2027238"/>
          <p14:tracePt t="56027" x="4945063" y="1912938"/>
          <p14:tracePt t="56044" x="4930775" y="1866900"/>
          <p14:tracePt t="56060" x="4968875" y="1858963"/>
          <p14:tracePt t="56077" x="4991100" y="1828800"/>
          <p14:tracePt t="56094" x="4999038" y="1820863"/>
          <p14:tracePt t="56107" x="5021263" y="1820863"/>
          <p14:tracePt t="56124" x="5029200" y="1820863"/>
          <p14:tracePt t="56141" x="5037138" y="1820863"/>
          <p14:tracePt t="56156" x="5045075" y="1820863"/>
          <p14:tracePt t="56186" x="5059363" y="1820863"/>
          <p14:tracePt t="56203" x="5089525" y="1798638"/>
          <p14:tracePt t="56218" x="5165725" y="1774825"/>
          <p14:tracePt t="56235" x="5241925" y="1730375"/>
          <p14:tracePt t="56244" x="5318125" y="1692275"/>
          <p14:tracePt t="56262" x="5349875" y="1676400"/>
          <p14:tracePt t="56275" x="5364163" y="1654175"/>
          <p14:tracePt t="56292" x="5364163" y="1638300"/>
          <p14:tracePt t="56308" x="5364163" y="1616075"/>
          <p14:tracePt t="56325" x="5364163" y="1600200"/>
          <p14:tracePt t="56341" x="5349875" y="1570038"/>
          <p14:tracePt t="56362" x="5349875" y="1531938"/>
          <p14:tracePt t="56374" x="5349875" y="1485900"/>
          <p14:tracePt t="56391" x="5349875" y="1470025"/>
          <p14:tracePt t="56406" x="5349875" y="1455738"/>
          <p14:tracePt t="56435" x="5349875" y="1447800"/>
          <p14:tracePt t="56452" x="5349875" y="1431925"/>
          <p14:tracePt t="56469" x="5349875" y="1417638"/>
          <p14:tracePt t="56478" x="5364163" y="1393825"/>
          <p14:tracePt t="56494" x="5364163" y="1363663"/>
          <p14:tracePt t="56513" x="5364163" y="1341438"/>
          <p14:tracePt t="56526" x="5364163" y="1333500"/>
          <p14:tracePt t="56541" x="5372100" y="1317625"/>
          <p14:tracePt t="56557" x="5380038" y="1311275"/>
          <p14:tracePt t="56574" x="5387975" y="1303338"/>
          <p14:tracePt t="56590" x="5387975" y="1279525"/>
          <p14:tracePt t="56607" x="5387975" y="1249363"/>
          <p14:tracePt t="56624" x="5387975" y="1227138"/>
          <p14:tracePt t="56641" x="5387975" y="1203325"/>
          <p14:tracePt t="56657" x="5380038" y="1196975"/>
          <p14:tracePt t="56675" x="5380038" y="1189038"/>
          <p14:tracePt t="56689" x="5380038" y="1181100"/>
          <p14:tracePt t="56705" x="5372100" y="1181100"/>
          <p14:tracePt t="56721" x="5364163" y="1181100"/>
          <p14:tracePt t="56744" x="5341938" y="1165225"/>
          <p14:tracePt t="56761" x="5334000" y="1158875"/>
          <p14:tracePt t="56778" x="5311775" y="1150938"/>
          <p14:tracePt t="56791" x="5295900" y="1143000"/>
          <p14:tracePt t="56807" x="5287963" y="1135063"/>
          <p14:tracePt t="56824" x="5273675" y="1135063"/>
          <p14:tracePt t="56842" x="5265738" y="1127125"/>
          <p14:tracePt t="56857" x="5257800" y="1120775"/>
          <p14:tracePt t="56875" x="5241925" y="1112838"/>
          <p14:tracePt t="56891" x="5235575" y="1112838"/>
          <p14:tracePt t="56906" x="5189538" y="1096963"/>
          <p14:tracePt t="56924" x="5181600" y="1089025"/>
          <p14:tracePt t="56938" x="5165725" y="1082675"/>
          <p14:tracePt t="56955" x="5151438" y="1082675"/>
          <p14:tracePt t="56999" x="5135563" y="1082675"/>
          <p14:tracePt t="57028" x="5105400" y="1082675"/>
          <p14:tracePt t="57042" x="5067300" y="1082675"/>
          <p14:tracePt t="57057" x="5021263" y="1082675"/>
          <p14:tracePt t="57073" x="4991100" y="1082675"/>
          <p14:tracePt t="57092" x="4960938" y="1089025"/>
          <p14:tracePt t="57170" x="4930775" y="1112838"/>
          <p14:tracePt t="57188" x="4906963" y="1120775"/>
          <p14:tracePt t="57216" x="4906963" y="1127125"/>
          <p14:tracePt t="57234" x="4899025" y="1135063"/>
          <p14:tracePt t="57266" x="4876800" y="1150938"/>
          <p14:tracePt t="57292" x="4868863" y="1165225"/>
          <p14:tracePt t="57309" x="4860925" y="1165225"/>
          <p14:tracePt t="57322" x="4860925" y="1173163"/>
          <p14:tracePt t="57339" x="4854575" y="1181100"/>
          <p14:tracePt t="57354" x="4846638" y="1189038"/>
          <p14:tracePt t="57372" x="4830763" y="1219200"/>
          <p14:tracePt t="57388" x="4822825" y="1235075"/>
          <p14:tracePt t="57407" x="4822825" y="1249363"/>
          <p14:tracePt t="57437" x="4822825" y="1257300"/>
          <p14:tracePt t="57455" x="4822825" y="1265238"/>
          <p14:tracePt t="57467" x="4822825" y="1279525"/>
          <p14:tracePt t="57484" x="4822825" y="1287463"/>
          <p14:tracePt t="57501" x="4822825" y="1303338"/>
          <p14:tracePt t="57510" x="4822825" y="1311275"/>
          <p14:tracePt t="57528" x="4822825" y="1325563"/>
          <p14:tracePt t="57544" x="4830763" y="1341438"/>
          <p14:tracePt t="57557" x="4830763" y="1363663"/>
          <p14:tracePt t="57573" x="4838700" y="1379538"/>
          <p14:tracePt t="57590" x="4846638" y="1401763"/>
          <p14:tracePt t="57606" x="4860925" y="1417638"/>
          <p14:tracePt t="57623" x="4876800" y="1431925"/>
          <p14:tracePt t="57640" x="4892675" y="1447800"/>
          <p14:tracePt t="57656" x="4914900" y="1463675"/>
          <p14:tracePt t="57673" x="4922838" y="1470025"/>
          <p14:tracePt t="57687" x="4930775" y="1470025"/>
          <p14:tracePt t="57717" x="4945063" y="1470025"/>
          <p14:tracePt t="57748" x="4960938" y="1470025"/>
          <p14:tracePt t="57767" x="4975225" y="1470025"/>
          <p14:tracePt t="57777" x="4983163" y="1470025"/>
          <p14:tracePt t="57793" x="4999038" y="1470025"/>
          <p14:tracePt t="57807" x="5006975" y="1470025"/>
          <p14:tracePt t="57838" x="5013325" y="1470025"/>
          <p14:tracePt t="57855" x="5021263" y="1470025"/>
          <p14:tracePt t="57936" x="5029200" y="1470025"/>
          <p14:tracePt t="57955" x="5037138" y="1463675"/>
          <p14:tracePt t="58541" x="5051425" y="1463675"/>
          <p14:tracePt t="58606" x="5075238" y="1463675"/>
          <p14:tracePt t="58621" x="5113338" y="1439863"/>
          <p14:tracePt t="58637" x="5135563" y="1439863"/>
          <p14:tracePt t="58656" x="5135563" y="1425575"/>
          <p14:tracePt t="58671" x="5135563" y="1417638"/>
          <p14:tracePt t="58688" x="5143500" y="1387475"/>
          <p14:tracePt t="58719" x="5143500" y="1363663"/>
          <p14:tracePt t="58743" x="5143500" y="1349375"/>
          <p14:tracePt t="58766" x="5143500" y="1325563"/>
          <p14:tracePt t="58776" x="5143500" y="1317625"/>
          <p14:tracePt t="58792" x="5143500" y="1287463"/>
          <p14:tracePt t="58809" x="5143500" y="1273175"/>
          <p14:tracePt t="58825" x="5143500" y="1249363"/>
          <p14:tracePt t="58839" x="5135563" y="1235075"/>
          <p14:tracePt t="58856" x="5135563" y="1227138"/>
          <p14:tracePt t="58902" x="5127625" y="1219200"/>
          <p14:tracePt t="58921" x="5121275" y="1219200"/>
          <p14:tracePt t="58969" x="5113338" y="1219200"/>
          <p14:tracePt t="58997" x="5105400" y="1219200"/>
          <p14:tracePt t="59016" x="5089525" y="1219200"/>
          <p14:tracePt t="59027" x="5067300" y="1219200"/>
          <p14:tracePt t="59043" x="5051425" y="1219200"/>
          <p14:tracePt t="59060" x="5051425" y="1227138"/>
          <p14:tracePt t="59073" x="5045075" y="1227138"/>
          <p14:tracePt t="59089" x="5029200" y="1227138"/>
          <p14:tracePt t="59135" x="5021263" y="1235075"/>
          <p14:tracePt t="59153" x="5013325" y="1249363"/>
          <p14:tracePt t="59202" x="4999038" y="1257300"/>
          <p14:tracePt t="59218" x="4999038" y="1265238"/>
          <p14:tracePt t="59247" x="4999038" y="1273175"/>
          <p14:tracePt t="59280" x="4983163" y="1287463"/>
          <p14:tracePt t="59307" x="4983163" y="1311275"/>
          <p14:tracePt t="59324" x="4983163" y="1325563"/>
          <p14:tracePt t="59342" x="4983163" y="1341438"/>
          <p14:tracePt t="59359" x="4983163" y="1355725"/>
          <p14:tracePt t="59435" x="4983163" y="1371600"/>
          <p14:tracePt t="59453" x="4991100" y="1379538"/>
          <p14:tracePt t="59485" x="4999038" y="1387475"/>
          <p14:tracePt t="59530" x="5006975" y="1387475"/>
          <p14:tracePt t="59580" x="5006975" y="1379538"/>
          <p14:tracePt t="59603" x="5006975" y="1355725"/>
          <p14:tracePt t="59620" x="5006975" y="1333500"/>
          <p14:tracePt t="59637" x="5021263" y="1311275"/>
          <p14:tracePt t="59653" x="5021263" y="1295400"/>
          <p14:tracePt t="59719" x="5013325" y="1295400"/>
          <p14:tracePt t="59813" x="5006975" y="1295400"/>
          <p14:tracePt t="59839" x="4999038" y="1311275"/>
          <p14:tracePt t="59853" x="4999038" y="1317625"/>
          <p14:tracePt t="61116" x="4991100" y="1317625"/>
          <p14:tracePt t="61200" x="4960938" y="1317625"/>
          <p14:tracePt t="61219" x="4899025" y="1311275"/>
          <p14:tracePt t="61231" x="4816475" y="1303338"/>
          <p14:tracePt t="61247" x="4762500" y="1303338"/>
          <p14:tracePt t="61264" x="4724400" y="1303338"/>
          <p14:tracePt t="61281" x="4708525" y="1303338"/>
          <p14:tracePt t="61291" x="4664075" y="1303338"/>
          <p14:tracePt t="61307" x="4610100" y="1303338"/>
          <p14:tracePt t="61323" x="4427538" y="1303338"/>
          <p14:tracePt t="61340" x="4275138" y="1303338"/>
          <p14:tracePt t="61363" x="4122738" y="1273175"/>
          <p14:tracePt t="61372" x="4068763" y="1273175"/>
          <p14:tracePt t="61386" x="3984625" y="1257300"/>
          <p14:tracePt t="61403" x="3908425" y="1227138"/>
          <p14:tracePt t="61420" x="3894138" y="1227138"/>
          <p14:tracePt t="61437" x="3878263" y="1227138"/>
          <p14:tracePt t="61454" x="3863975" y="1227138"/>
          <p14:tracePt t="61469" x="3856038" y="1227138"/>
          <p14:tracePt t="61484" x="3848100" y="1227138"/>
          <p14:tracePt t="61501" x="3810000" y="1227138"/>
          <p14:tracePt t="61525" x="3787775" y="1227138"/>
          <p14:tracePt t="61541" x="3749675" y="1211263"/>
          <p14:tracePt t="61558" x="3703638" y="1196975"/>
          <p14:tracePt t="61574" x="3673475" y="1189038"/>
          <p14:tracePt t="61590" x="3641725" y="1181100"/>
          <p14:tracePt t="61606" x="3611563" y="1173163"/>
          <p14:tracePt t="61619" x="3597275" y="1158875"/>
          <p14:tracePt t="61636" x="3581400" y="1158875"/>
          <p14:tracePt t="61653" x="3559175" y="1150938"/>
          <p14:tracePt t="61669" x="3535363" y="1135063"/>
          <p14:tracePt t="61686" x="3527425" y="1127125"/>
          <p14:tracePt t="61702" x="3521075" y="1127125"/>
          <p14:tracePt t="61720" x="3505200" y="1112838"/>
          <p14:tracePt t="61734" x="3497263" y="1104900"/>
          <p14:tracePt t="61764" x="3489325" y="1104900"/>
          <p14:tracePt t="61780" x="3489325" y="1089025"/>
          <p14:tracePt t="61902" x="3482975" y="1089025"/>
          <p14:tracePt t="62385" x="3475038" y="1089025"/>
          <p14:tracePt t="64729" x="3489325" y="1089025"/>
          <p14:tracePt t="65108" x="3513138" y="1089025"/>
          <p14:tracePt t="65126" x="3535363" y="1089025"/>
          <p14:tracePt t="65136" x="3551238" y="1089025"/>
          <p14:tracePt t="65152" x="3559175" y="1089025"/>
          <p14:tracePt t="65183" x="3573463" y="1089025"/>
          <p14:tracePt t="65198" x="3589338" y="1089025"/>
          <p14:tracePt t="65214" x="3603625" y="1089025"/>
          <p14:tracePt t="65232" x="3619500" y="1089025"/>
          <p14:tracePt t="65247" x="3635375" y="1089025"/>
          <p14:tracePt t="65296" x="3641725" y="1089025"/>
          <p14:tracePt t="65314" x="3665538" y="1089025"/>
          <p14:tracePt t="65337" x="3695700" y="1089025"/>
          <p14:tracePt t="65358" x="3749675" y="1089025"/>
          <p14:tracePt t="65368" x="3794125" y="1089025"/>
          <p14:tracePt t="65386" x="3810000" y="1089025"/>
          <p14:tracePt t="65402" x="3825875" y="1089025"/>
          <p14:tracePt t="65449" x="3863975" y="1089025"/>
          <p14:tracePt t="65464" x="3908425" y="1089025"/>
          <p14:tracePt t="65480" x="3992563" y="1089025"/>
          <p14:tracePt t="65498" x="4046538" y="1089025"/>
          <p14:tracePt t="65514" x="4060825" y="1089025"/>
          <p14:tracePt t="65530" x="4076700" y="1089025"/>
          <p14:tracePt t="65548" x="4106863" y="1096963"/>
          <p14:tracePt t="65641" x="4137025" y="1096963"/>
          <p14:tracePt t="65650" x="4175125" y="1104900"/>
          <p14:tracePt t="65668" x="4198938" y="1112838"/>
          <p14:tracePt t="65828" x="4206875" y="1112838"/>
          <p14:tracePt t="65842" x="4213225" y="1112838"/>
          <p14:tracePt t="65859" x="4221163" y="1112838"/>
          <p14:tracePt t="65907" x="4244975" y="1112838"/>
          <p14:tracePt t="65916" x="4275138" y="1127125"/>
          <p14:tracePt t="65934" x="4283075" y="1127125"/>
          <p14:tracePt t="65947" x="4297363" y="1127125"/>
          <p14:tracePt t="65965" x="4313238" y="1127125"/>
          <p14:tracePt t="65981" x="4313238" y="1135063"/>
          <p14:tracePt t="66123" x="4327525" y="1120775"/>
          <p14:tracePt t="67140" x="4335463" y="1104900"/>
          <p14:tracePt t="67167" x="4351338" y="1096963"/>
          <p14:tracePt t="67199" x="4351338" y="1082675"/>
          <p14:tracePt t="67216" x="4373563" y="1074738"/>
          <p14:tracePt t="67229" x="4381500" y="1058863"/>
          <p14:tracePt t="67246" x="4381500" y="1050925"/>
          <p14:tracePt t="67278" x="4381500" y="1044575"/>
          <p14:tracePt t="67295" x="4389438" y="1020763"/>
          <p14:tracePt t="67312" x="4389438" y="1012825"/>
          <p14:tracePt t="67329" x="4389438" y="1006475"/>
          <p14:tracePt t="67341" x="4389438" y="998538"/>
          <p14:tracePt t="67360" x="4389438" y="990600"/>
          <p14:tracePt t="67438" x="4389438" y="998538"/>
          <p14:tracePt t="67609" x="4389438" y="1006475"/>
          <p14:tracePt t="67628" x="4389438" y="1012825"/>
          <p14:tracePt t="67672" x="4389438" y="1028700"/>
          <p14:tracePt t="67681" x="4381500" y="1036638"/>
          <p14:tracePt t="67700" x="4381500" y="1050925"/>
          <p14:tracePt t="67714" x="4381500" y="1082675"/>
          <p14:tracePt t="67731" x="4381500" y="1096963"/>
          <p14:tracePt t="67747" x="4381500" y="1127125"/>
          <p14:tracePt t="67764" x="4381500" y="1150938"/>
          <p14:tracePt t="77649" x="4389438" y="1150938"/>
          <p14:tracePt t="77999" x="4403725" y="1165225"/>
          <p14:tracePt t="80147" x="4403725" y="1158875"/>
          <p14:tracePt t="83156" x="4403725" y="1165225"/>
          <p14:tracePt t="93150" x="4403725" y="1158875"/>
          <p14:tracePt t="93766" x="4411663" y="1150938"/>
          <p14:tracePt t="93919" x="4427538" y="1143000"/>
          <p14:tracePt t="94119" x="4441825" y="1135063"/>
          <p14:tracePt t="94137" x="4441825" y="1120775"/>
          <p14:tracePt t="94186" x="4441825" y="1112838"/>
          <p14:tracePt t="94200" x="4441825" y="1104900"/>
          <p14:tracePt t="94216" x="4441825" y="1096963"/>
          <p14:tracePt t="94266" x="4457700" y="1089025"/>
          <p14:tracePt t="94279" x="4457700" y="1074738"/>
          <p14:tracePt t="94327" x="4457700" y="1066800"/>
          <p14:tracePt t="94402" x="4465638" y="1050925"/>
          <p14:tracePt t="94482" x="4473575" y="1044575"/>
          <p14:tracePt t="94500" x="4473575" y="1036638"/>
          <p14:tracePt t="94549" x="4479925" y="1028700"/>
          <p14:tracePt t="94594" x="4479925" y="1020763"/>
          <p14:tracePt t="94621" x="4487863" y="1012825"/>
          <p14:tracePt t="94637" x="4487863" y="1006475"/>
          <p14:tracePt t="94667" x="4495800" y="998538"/>
          <p14:tracePt t="94684" x="4495800" y="990600"/>
          <p14:tracePt t="94701" x="4503738" y="982663"/>
          <p14:tracePt t="94717" x="4503738" y="974725"/>
          <p14:tracePt t="94734" x="4511675" y="968375"/>
          <p14:tracePt t="94750" x="4511675" y="952500"/>
          <p14:tracePt t="94777" x="4511675" y="944563"/>
          <p14:tracePt t="94811" x="4525963" y="930275"/>
          <p14:tracePt t="94821" x="4525963" y="922338"/>
          <p14:tracePt t="94838" x="4525963" y="914400"/>
          <p14:tracePt t="94854" x="4533900" y="906463"/>
          <p14:tracePt t="94870" x="4533900" y="898525"/>
          <p14:tracePt t="94900" x="4541838" y="892175"/>
          <p14:tracePt t="95048" x="4549775" y="884238"/>
          <p14:tracePt t="95077" x="4549775" y="876300"/>
          <p14:tracePt t="95103" x="4556125" y="868363"/>
          <p14:tracePt t="95151" x="4564063" y="854075"/>
          <p14:tracePt t="95166" x="4572000" y="846138"/>
          <p14:tracePt t="95183" x="4587875" y="822325"/>
          <p14:tracePt t="95200" x="4594225" y="815975"/>
          <p14:tracePt t="95216" x="4594225" y="808038"/>
          <p14:tracePt t="95233" x="4602163" y="792163"/>
          <p14:tracePt t="95250" x="4602163" y="784225"/>
          <p14:tracePt t="95297" x="4602163" y="777875"/>
          <p14:tracePt t="95373" x="4602163" y="769938"/>
          <p14:tracePt t="95417" x="4602163" y="762000"/>
          <p14:tracePt t="95610" x="4610100" y="762000"/>
          <p14:tracePt t="95685" x="4610100" y="754063"/>
          <p14:tracePt t="95830" x="4625975" y="754063"/>
          <p14:tracePt t="96650" x="4640263" y="754063"/>
          <p14:tracePt t="96668" x="4656138" y="754063"/>
          <p14:tracePt t="96681" x="4686300" y="754063"/>
          <p14:tracePt t="96713" x="4724400" y="754063"/>
          <p14:tracePt t="96731" x="4792663" y="754063"/>
          <p14:tracePt t="96750" x="4808538" y="754063"/>
          <p14:tracePt t="96750" x="4822825" y="754063"/>
          <p14:tracePt t="96766" x="4830763" y="754063"/>
          <p14:tracePt t="96798" x="4892675" y="754063"/>
          <p14:tracePt t="96846" x="4937125" y="754063"/>
          <p14:tracePt t="96860" x="5029200" y="754063"/>
          <p14:tracePt t="96869" x="5113338" y="754063"/>
          <p14:tracePt t="96886" x="5135563" y="762000"/>
          <p14:tracePt t="96903" x="5113338" y="754063"/>
          <p14:tracePt t="96916" x="5089525" y="754063"/>
          <p14:tracePt t="96933" x="5127625" y="769938"/>
          <p14:tracePt t="96950" x="5151438" y="777875"/>
          <p14:tracePt t="96967" x="5143500" y="784225"/>
          <p14:tracePt t="96983" x="5143500" y="754063"/>
          <p14:tracePt t="97000" x="5135563" y="754063"/>
          <p14:tracePt t="97018" x="5113338" y="754063"/>
          <p14:tracePt t="97047" x="5113338" y="762000"/>
          <p14:tracePt t="97059" x="5113338" y="754063"/>
          <p14:tracePt t="97091" x="5121275" y="746125"/>
          <p14:tracePt t="97110" x="5113338" y="739775"/>
          <p14:tracePt t="97119" x="5113338" y="731838"/>
          <p14:tracePt t="97136" x="5121275" y="731838"/>
          <p14:tracePt t="97168" x="5121275" y="715963"/>
          <p14:tracePt t="97200" x="5097463" y="715963"/>
          <p14:tracePt t="97214" x="5021263" y="715963"/>
          <p14:tracePt t="97231" x="4816475" y="715963"/>
          <p14:tracePt t="97249" x="4541838" y="731838"/>
          <p14:tracePt t="97266" x="4449763" y="731838"/>
          <p14:tracePt t="97277" x="4327525" y="731838"/>
          <p14:tracePt t="97293" x="4327525" y="739775"/>
          <p14:tracePt t="97408" x="4343400" y="739775"/>
          <p14:tracePt t="97434" x="4373563" y="739775"/>
          <p14:tracePt t="97448" x="4465638" y="739775"/>
          <p14:tracePt t="97464" x="4602163" y="739775"/>
          <p14:tracePt t="97481" x="4708525" y="739775"/>
          <p14:tracePt t="97497" x="4816475" y="739775"/>
          <p14:tracePt t="97515" x="4884738" y="739775"/>
          <p14:tracePt t="97533" x="4899025" y="739775"/>
          <p14:tracePt t="97545" x="4975225" y="739775"/>
          <p14:tracePt t="97560" x="5113338" y="723900"/>
          <p14:tracePt t="97576" x="5257800" y="715963"/>
          <p14:tracePt t="97593" x="5380038" y="701675"/>
          <p14:tracePt t="97610" x="5426075" y="701675"/>
          <p14:tracePt t="97619" x="5440363" y="701675"/>
          <p14:tracePt t="97636" x="5432425" y="723900"/>
          <p14:tracePt t="97995" x="5426075" y="777875"/>
          <p14:tracePt t="98014" x="5418138" y="822325"/>
          <p14:tracePt t="98030" x="5394325" y="892175"/>
          <p14:tracePt t="98047" x="5394325" y="922338"/>
          <p14:tracePt t="98059" x="5394325" y="974725"/>
          <p14:tracePt t="98076" x="5387975" y="1020763"/>
          <p14:tracePt t="98093" x="5380038" y="1074738"/>
          <p14:tracePt t="98109" x="5380038" y="1104900"/>
          <p14:tracePt t="98118" x="5380038" y="1127125"/>
          <p14:tracePt t="98135" x="5380038" y="1150938"/>
          <p14:tracePt t="98151" x="5380038" y="1165225"/>
          <p14:tracePt t="98198" x="5380038" y="1173163"/>
          <p14:tracePt t="98214" x="5394325" y="1196975"/>
          <p14:tracePt t="98230" x="5394325" y="1211263"/>
          <p14:tracePt t="98261" x="5394325" y="1219200"/>
          <p14:tracePt t="98279" x="5402263" y="1219200"/>
          <p14:tracePt t="98311" x="5418138" y="1219200"/>
          <p14:tracePt t="98330" x="5426075" y="1219200"/>
          <p14:tracePt t="98357" x="5432425" y="1211263"/>
          <p14:tracePt t="98407" x="5440363" y="1203325"/>
          <p14:tracePt t="98416" x="5440363" y="1196975"/>
          <p14:tracePt t="98434" x="5440363" y="1165225"/>
          <p14:tracePt t="98448" x="5440363" y="1150938"/>
          <p14:tracePt t="98465" x="5440363" y="1135063"/>
          <p14:tracePt t="98481" x="5440363" y="1127125"/>
          <p14:tracePt t="98498" x="5440363" y="1112838"/>
          <p14:tracePt t="98515" x="5426075" y="1089025"/>
          <p14:tracePt t="98534" x="5426075" y="1082675"/>
          <p14:tracePt t="98546" x="5402263" y="1066800"/>
          <p14:tracePt t="98562" x="5394325" y="1066800"/>
          <p14:tracePt t="98579" x="5380038" y="1066800"/>
          <p14:tracePt t="98595" x="5372100" y="1058863"/>
          <p14:tracePt t="98625" x="5356225" y="1058863"/>
          <p14:tracePt t="98634" x="5295900" y="1050925"/>
          <p14:tracePt t="98652" x="5265738" y="1050925"/>
          <p14:tracePt t="98668" x="5235575" y="1044575"/>
          <p14:tracePt t="98685" x="5219700" y="1044575"/>
          <p14:tracePt t="98713" x="5203825" y="1044575"/>
          <p14:tracePt t="98744" x="5173663" y="1044575"/>
          <p14:tracePt t="98763" x="5135563" y="1044575"/>
          <p14:tracePt t="98779" x="5059363" y="1036638"/>
          <p14:tracePt t="98798" x="5051425" y="1036638"/>
          <p14:tracePt t="98811" x="5021263" y="1036638"/>
          <p14:tracePt t="98827" x="4999038" y="1036638"/>
          <p14:tracePt t="98842" x="4991100" y="1036638"/>
          <p14:tracePt t="98858" x="4983163" y="1036638"/>
          <p14:tracePt t="98906" x="4953000" y="1036638"/>
          <p14:tracePt t="98925" x="4945063" y="1036638"/>
          <p14:tracePt t="98934" x="4914900" y="1050925"/>
          <p14:tracePt t="98947" x="4892675" y="1066800"/>
          <p14:tracePt t="98964" x="4876800" y="1074738"/>
          <p14:tracePt t="98981" x="4846638" y="1089025"/>
          <p14:tracePt t="98998" x="4830763" y="1104900"/>
          <p14:tracePt t="99014" x="4816475" y="1143000"/>
          <p14:tracePt t="99033" x="4808538" y="1181100"/>
          <p14:tracePt t="99049" x="4792663" y="1203325"/>
          <p14:tracePt t="99062" x="4784725" y="1211263"/>
          <p14:tracePt t="99079" x="4784725" y="1227138"/>
          <p14:tracePt t="99095" x="4778375" y="1235075"/>
          <p14:tracePt t="99111" x="4778375" y="1241425"/>
          <p14:tracePt t="99134" x="4778375" y="1257300"/>
          <p14:tracePt t="99151" x="4778375" y="1279525"/>
          <p14:tracePt t="99167" x="4778375" y="1295400"/>
          <p14:tracePt t="99184" x="4778375" y="1311275"/>
          <p14:tracePt t="99199" x="4778375" y="1317625"/>
          <p14:tracePt t="99216" x="4778375" y="1341438"/>
          <p14:tracePt t="99232" x="4778375" y="1355725"/>
          <p14:tracePt t="99248" x="4778375" y="1371600"/>
          <p14:tracePt t="99264" x="4778375" y="1401763"/>
          <p14:tracePt t="99281" x="4778375" y="1409700"/>
          <p14:tracePt t="99297" x="4778375" y="1425575"/>
          <p14:tracePt t="99314" x="4778375" y="1439863"/>
          <p14:tracePt t="99327" x="4778375" y="1455738"/>
          <p14:tracePt t="99358" x="4784725" y="1463675"/>
          <p14:tracePt t="99389" x="4808538" y="1470025"/>
          <p14:tracePt t="99408" x="4822825" y="1493838"/>
          <p14:tracePt t="99427" x="4846638" y="1493838"/>
          <p14:tracePt t="99432" x="4868863" y="1516063"/>
          <p14:tracePt t="99448" x="4884738" y="1516063"/>
          <p14:tracePt t="99464" x="4899025" y="1531938"/>
          <p14:tracePt t="99479" x="4914900" y="1539875"/>
          <p14:tracePt t="99497" x="4922838" y="1539875"/>
          <p14:tracePt t="99514" x="4945063" y="1539875"/>
          <p14:tracePt t="99531" x="4975225" y="1539875"/>
          <p14:tracePt t="99547" x="5045075" y="1539875"/>
          <p14:tracePt t="99564" x="5113338" y="1539875"/>
          <p14:tracePt t="99591" x="5127625" y="1539875"/>
          <p14:tracePt t="99608" x="5143500" y="1539875"/>
          <p14:tracePt t="99625" x="5159375" y="1539875"/>
          <p14:tracePt t="99634" x="5181600" y="1539875"/>
          <p14:tracePt t="99650" x="5235575" y="1508125"/>
          <p14:tracePt t="99668" x="5249863" y="1508125"/>
          <p14:tracePt t="99684" x="5280025" y="1485900"/>
          <p14:tracePt t="99700" x="5287963" y="1477963"/>
          <p14:tracePt t="99714" x="5311775" y="1477963"/>
          <p14:tracePt t="99730" x="5318125" y="1470025"/>
          <p14:tracePt t="99747" x="5326063" y="1439863"/>
          <p14:tracePt t="99765" x="5334000" y="1409700"/>
          <p14:tracePt t="99781" x="5349875" y="1387475"/>
          <p14:tracePt t="99797" x="5380038" y="1349375"/>
          <p14:tracePt t="99814" x="5402263" y="1325563"/>
          <p14:tracePt t="99831" x="5418138" y="1311275"/>
          <p14:tracePt t="99858" x="5418138" y="1295400"/>
          <p14:tracePt t="99889" x="5418138" y="1273175"/>
          <p14:tracePt t="99907" x="5418138" y="1249363"/>
          <p14:tracePt t="99916" x="5418138" y="1227138"/>
          <p14:tracePt t="99934" x="5410200" y="1211263"/>
          <p14:tracePt t="99947" x="5410200" y="1196975"/>
          <p14:tracePt t="99964" x="5402263" y="1189038"/>
          <p14:tracePt t="99980" x="5394325" y="1173163"/>
          <p14:tracePt t="99997" x="5380038" y="1158875"/>
          <p14:tracePt t="100013" x="5364163" y="1150938"/>
          <p14:tracePt t="100031" x="5349875" y="1135063"/>
          <p14:tracePt t="100047" x="5326063" y="1120775"/>
          <p14:tracePt t="100064" x="5318125" y="1104900"/>
          <p14:tracePt t="100080" x="5287963" y="1096963"/>
          <p14:tracePt t="100094" x="5265738" y="1082675"/>
          <p14:tracePt t="100124" x="5257800" y="1082675"/>
          <p14:tracePt t="100140" x="5241925" y="1074738"/>
          <p14:tracePt t="100150" x="5227638" y="1074738"/>
          <p14:tracePt t="100167" x="5197475" y="1066800"/>
          <p14:tracePt t="100184" x="5181600" y="1066800"/>
          <p14:tracePt t="100200" x="5165725" y="1066800"/>
          <p14:tracePt t="100213" x="5121275" y="1066800"/>
          <p14:tracePt t="100230" x="5067300" y="1066800"/>
          <p14:tracePt t="100246" x="5029200" y="1066800"/>
          <p14:tracePt t="100263" x="4991100" y="1066800"/>
          <p14:tracePt t="100279" x="4968875" y="1066800"/>
          <p14:tracePt t="100296" x="4953000" y="1066800"/>
          <p14:tracePt t="100313" x="4937125" y="1074738"/>
          <p14:tracePt t="100330" x="4922838" y="1089025"/>
          <p14:tracePt t="100344" x="4906963" y="1096963"/>
          <p14:tracePt t="100360" x="4892675" y="1104900"/>
          <p14:tracePt t="100379" x="4884738" y="1112838"/>
          <p14:tracePt t="100394" x="4876800" y="1120775"/>
          <p14:tracePt t="100417" x="4860925" y="1127125"/>
          <p14:tracePt t="100433" x="4854575" y="1143000"/>
          <p14:tracePt t="100450" x="4830763" y="1150938"/>
          <p14:tracePt t="100463" x="4830763" y="1173163"/>
          <p14:tracePt t="100479" x="4816475" y="1196975"/>
          <p14:tracePt t="100496" x="4800600" y="1211263"/>
          <p14:tracePt t="100513" x="4800600" y="1219200"/>
          <p14:tracePt t="100529" x="4800600" y="1227138"/>
          <p14:tracePt t="100546" x="4800600" y="1235075"/>
          <p14:tracePt t="100578" x="4800600" y="1241425"/>
          <p14:tracePt t="100595" x="4792663" y="1265238"/>
          <p14:tracePt t="100625" x="4792663" y="1279525"/>
          <p14:tracePt t="100644" x="4792663" y="1287463"/>
          <p14:tracePt t="100657" x="4792663" y="1295400"/>
          <p14:tracePt t="100666" x="4792663" y="1311275"/>
          <p14:tracePt t="100682" x="4792663" y="1325563"/>
          <p14:tracePt t="100715" x="4792663" y="1333500"/>
          <p14:tracePt t="100731" x="4792663" y="1349375"/>
          <p14:tracePt t="100745" x="4792663" y="1363663"/>
          <p14:tracePt t="100761" x="4792663" y="1379538"/>
          <p14:tracePt t="100778" x="4792663" y="1387475"/>
          <p14:tracePt t="100809" x="4792663" y="1393825"/>
          <p14:tracePt t="100827" x="4792663" y="1409700"/>
          <p14:tracePt t="100858" x="4800600" y="1417638"/>
          <p14:tracePt t="100892" x="4800600" y="1431925"/>
          <p14:tracePt t="100916" x="4808538" y="1439863"/>
          <p14:tracePt t="100932" x="4816475" y="1455738"/>
          <p14:tracePt t="100949" x="4830763" y="1470025"/>
          <p14:tracePt t="100966" x="4846638" y="1485900"/>
          <p14:tracePt t="100979" x="4846638" y="1501775"/>
          <p14:tracePt t="101011" x="4868863" y="1508125"/>
          <p14:tracePt t="101031" x="4884738" y="1524000"/>
          <p14:tracePt t="101044" x="4899025" y="1539875"/>
          <p14:tracePt t="101060" x="4914900" y="1546225"/>
          <p14:tracePt t="101077" x="4930775" y="1546225"/>
          <p14:tracePt t="101094" x="4945063" y="1554163"/>
          <p14:tracePt t="101106" x="4960938" y="1554163"/>
          <p14:tracePt t="101123" x="4975225" y="1554163"/>
          <p14:tracePt t="101139" x="4991100" y="1554163"/>
          <p14:tracePt t="101156" x="5006975" y="1554163"/>
          <p14:tracePt t="101166" x="5013325" y="1554163"/>
          <p14:tracePt t="101182" x="5029200" y="1554163"/>
          <p14:tracePt t="101203" x="5045075" y="1554163"/>
          <p14:tracePt t="101216" x="5067300" y="1554163"/>
          <p14:tracePt t="101229" x="5089525" y="1554163"/>
          <p14:tracePt t="101246" x="5121275" y="1554163"/>
          <p14:tracePt t="101263" x="5143500" y="1554163"/>
          <p14:tracePt t="101278" x="5151438" y="1524000"/>
          <p14:tracePt t="101297" x="5173663" y="1516063"/>
          <p14:tracePt t="101313" x="5197475" y="1501775"/>
          <p14:tracePt t="101345" x="5219700" y="1485900"/>
          <p14:tracePt t="101358" x="5249863" y="1455738"/>
          <p14:tracePt t="101375" x="5265738" y="1439863"/>
          <p14:tracePt t="101395" x="5280025" y="1417638"/>
          <p14:tracePt t="101408" x="5280025" y="1401763"/>
          <p14:tracePt t="101417" x="5287963" y="1393825"/>
          <p14:tracePt t="101432" x="5295900" y="1379538"/>
          <p14:tracePt t="101448" x="5295900" y="1341438"/>
          <p14:tracePt t="101465" x="5295900" y="1311275"/>
          <p14:tracePt t="101479" x="5303838" y="1295400"/>
          <p14:tracePt t="101495" x="5318125" y="1265238"/>
          <p14:tracePt t="101512" x="5318125" y="1235075"/>
          <p14:tracePt t="101531" x="5318125" y="1219200"/>
          <p14:tracePt t="101561" x="5318125" y="1211263"/>
          <p14:tracePt t="101577" x="5318125" y="1189038"/>
          <p14:tracePt t="101607" x="5318125" y="1173163"/>
          <p14:tracePt t="101637" x="5318125" y="1150938"/>
          <p14:tracePt t="101660" x="5318125" y="1135063"/>
          <p14:tracePt t="101672" x="5318125" y="1127125"/>
          <p14:tracePt t="101720" x="5311775" y="1112838"/>
          <p14:tracePt t="101730" x="5303838" y="1104900"/>
          <p14:tracePt t="101761" x="5295900" y="1096963"/>
          <p14:tracePt t="101777" x="5287963" y="1089025"/>
          <p14:tracePt t="101793" x="5273675" y="1074738"/>
          <p14:tracePt t="101810" x="5257800" y="1074738"/>
          <p14:tracePt t="101827" x="5227638" y="1074738"/>
          <p14:tracePt t="101858" x="5211763" y="1058863"/>
          <p14:tracePt t="101876" x="5203825" y="1058863"/>
          <p14:tracePt t="101889" x="5159375" y="1058863"/>
          <p14:tracePt t="101905" x="5143500" y="1044575"/>
          <p14:tracePt t="101922" x="5113338" y="1036638"/>
          <p14:tracePt t="101932" x="5105400" y="1036638"/>
          <p14:tracePt t="101947" x="5083175" y="1036638"/>
          <p14:tracePt t="101964" x="5067300" y="1036638"/>
          <p14:tracePt t="101980" x="5051425" y="1036638"/>
          <p14:tracePt t="101994" x="5021263" y="1036638"/>
          <p14:tracePt t="102011" x="4991100" y="1036638"/>
          <p14:tracePt t="102028" x="4983163" y="1036638"/>
          <p14:tracePt t="102045" x="4975225" y="1036638"/>
          <p14:tracePt t="102076" x="4968875" y="1036638"/>
          <p14:tracePt t="102093" x="4953000" y="1036638"/>
          <p14:tracePt t="102110" x="4914900" y="1050925"/>
          <p14:tracePt t="102140" x="4906963" y="1074738"/>
          <p14:tracePt t="102159" x="4892675" y="1082675"/>
          <p14:tracePt t="102171" x="4884738" y="1082675"/>
          <p14:tracePt t="102188" x="4876800" y="1082675"/>
          <p14:tracePt t="102197" x="4868863" y="1089025"/>
          <p14:tracePt t="102230" x="4854575" y="1104900"/>
          <p14:tracePt t="102246" x="4846638" y="1120775"/>
          <p14:tracePt t="102260" x="4830763" y="1135063"/>
          <p14:tracePt t="102277" x="4816475" y="1165225"/>
          <p14:tracePt t="102308" x="4800600" y="1189038"/>
          <p14:tracePt t="102325" x="4784725" y="1211263"/>
          <p14:tracePt t="102342" x="4778375" y="1235075"/>
          <p14:tracePt t="102358" x="4770438" y="1249363"/>
          <p14:tracePt t="102373" x="4762500" y="1273175"/>
          <p14:tracePt t="102388" x="4762500" y="1295400"/>
          <p14:tracePt t="102404" x="4762500" y="1311275"/>
          <p14:tracePt t="102422" x="4754563" y="1317625"/>
          <p14:tracePt t="102438" x="4754563" y="1333500"/>
          <p14:tracePt t="102462" x="4754563" y="1349375"/>
          <p14:tracePt t="102478" x="4754563" y="1355725"/>
          <p14:tracePt t="102510" x="4754563" y="1363663"/>
          <p14:tracePt t="102526" x="4754563" y="1371600"/>
          <p14:tracePt t="102542" x="4754563" y="1379538"/>
          <p14:tracePt t="102559" x="4754563" y="1387475"/>
          <p14:tracePt t="102576" x="4754563" y="1401763"/>
          <p14:tracePt t="102593" x="4754563" y="1409700"/>
          <p14:tracePt t="102609" x="4754563" y="1425575"/>
          <p14:tracePt t="102626" x="4762500" y="1431925"/>
          <p14:tracePt t="102638" x="4770438" y="1439863"/>
          <p14:tracePt t="102674" x="4770438" y="1447800"/>
          <p14:tracePt t="102687" x="4784725" y="1455738"/>
          <p14:tracePt t="102697" x="4792663" y="1463675"/>
          <p14:tracePt t="102714" x="4816475" y="1477963"/>
          <p14:tracePt t="102728" x="4830763" y="1493838"/>
          <p14:tracePt t="102744" x="4838700" y="1501775"/>
          <p14:tracePt t="102760" x="4868863" y="1508125"/>
          <p14:tracePt t="102778" x="4884738" y="1524000"/>
          <p14:tracePt t="102793" x="4899025" y="1524000"/>
          <p14:tracePt t="102810" x="4914900" y="1524000"/>
          <p14:tracePt t="102827" x="4930775" y="1531938"/>
          <p14:tracePt t="102844" x="4953000" y="1539875"/>
          <p14:tracePt t="102860" x="4983163" y="1539875"/>
          <p14:tracePt t="102877" x="5006975" y="1539875"/>
          <p14:tracePt t="102891" x="5045075" y="1539875"/>
          <p14:tracePt t="102908" x="5059363" y="1539875"/>
          <p14:tracePt t="102924" x="5067300" y="1539875"/>
          <p14:tracePt t="102941" x="5083175" y="1539875"/>
          <p14:tracePt t="102941" x="5089525" y="1539875"/>
          <p14:tracePt t="102959" x="5143500" y="1539875"/>
          <p14:tracePt t="102979" x="5203825" y="1524000"/>
          <p14:tracePt t="103012" x="5227638" y="1516063"/>
          <p14:tracePt t="103027" x="5265738" y="1501775"/>
          <p14:tracePt t="103042" x="5287963" y="1485900"/>
          <p14:tracePt t="103059" x="5295900" y="1485900"/>
          <p14:tracePt t="103075" x="5311775" y="1470025"/>
          <p14:tracePt t="103092" x="5341938" y="1463675"/>
          <p14:tracePt t="103109" x="5372100" y="1431925"/>
          <p14:tracePt t="103125" x="5394325" y="1425575"/>
          <p14:tracePt t="103138" x="5426075" y="1401763"/>
          <p14:tracePt t="103154" x="5448300" y="1379538"/>
          <p14:tracePt t="103171" x="5456238" y="1371600"/>
          <p14:tracePt t="103187" x="5456238" y="1363663"/>
          <p14:tracePt t="103196" x="5456238" y="1349375"/>
          <p14:tracePt t="103213" x="5456238" y="1317625"/>
          <p14:tracePt t="103230" x="5456238" y="1311275"/>
          <p14:tracePt t="103247" x="5456238" y="1295400"/>
          <p14:tracePt t="103260" x="5456238" y="1287463"/>
          <p14:tracePt t="103278" x="5456238" y="1279525"/>
          <p14:tracePt t="103294" x="5456238" y="1257300"/>
          <p14:tracePt t="103310" x="5456238" y="1249363"/>
          <p14:tracePt t="103328" x="5456238" y="1235075"/>
          <p14:tracePt t="103343" x="5448300" y="1227138"/>
          <p14:tracePt t="103379" x="5440363" y="1219200"/>
          <p14:tracePt t="103393" x="5440363" y="1211263"/>
          <p14:tracePt t="103418" x="5426075" y="1203325"/>
          <p14:tracePt t="103437" x="5418138" y="1189038"/>
          <p14:tracePt t="103446" x="5410200" y="1189038"/>
          <p14:tracePt t="103462" x="5394325" y="1173163"/>
          <p14:tracePt t="103481" x="5387975" y="1158875"/>
          <p14:tracePt t="103511" x="5372100" y="1143000"/>
          <p14:tracePt t="103525" x="5356225" y="1143000"/>
          <p14:tracePt t="103541" x="5341938" y="1135063"/>
          <p14:tracePt t="103572" x="5334000" y="1135063"/>
          <p14:tracePt t="103591" x="5326063" y="1135063"/>
          <p14:tracePt t="103608" x="5311775" y="1127125"/>
          <p14:tracePt t="103624" x="5303838" y="1127125"/>
          <p14:tracePt t="103656" x="5295900" y="1127125"/>
          <p14:tracePt t="103681" x="5287963" y="1127125"/>
          <p14:tracePt t="103704" x="5273675" y="1127125"/>
          <p14:tracePt t="103713" x="5265738" y="1127125"/>
          <p14:tracePt t="103745" x="5249863" y="1127125"/>
          <p14:tracePt t="103793" x="5241925" y="1127125"/>
          <p14:tracePt t="108680" x="5235575" y="1112838"/>
          <p14:tracePt t="109483" x="5227638" y="1112838"/>
          <p14:tracePt t="114157" x="5227638" y="1104900"/>
          <p14:tracePt t="118707" x="5235575" y="1104900"/>
          <p14:tracePt t="121707" x="5241925" y="1104900"/>
          <p14:tracePt t="123302" x="5249863" y="1104900"/>
          <p14:tracePt t="126229" x="5265738" y="1120775"/>
          <p14:tracePt t="126783" x="5280025" y="1143000"/>
          <p14:tracePt t="126813" x="5295900" y="1158875"/>
          <p14:tracePt t="126826" x="5318125" y="1181100"/>
          <p14:tracePt t="126838" x="5334000" y="1196975"/>
          <p14:tracePt t="126856" x="5349875" y="1211263"/>
          <p14:tracePt t="126870" x="5356225" y="1219200"/>
          <p14:tracePt t="126888" x="5364163" y="1227138"/>
          <p14:tracePt t="126901" x="5372100" y="1235075"/>
          <p14:tracePt t="126920" x="5394325" y="1257300"/>
          <p14:tracePt t="126939" x="5418138" y="1279525"/>
          <p14:tracePt t="126953" x="5418138" y="1287463"/>
          <p14:tracePt t="126971" x="5432425" y="1295400"/>
          <p14:tracePt t="126984" x="5432425" y="1303338"/>
          <p14:tracePt t="127001" x="5448300" y="1303338"/>
          <p14:tracePt t="127031" x="5456238" y="1303338"/>
          <p14:tracePt t="127045" x="5456238" y="1311275"/>
          <p14:tracePt t="127062" x="5478463" y="1311275"/>
          <p14:tracePt t="127072" x="5508625" y="1311275"/>
          <p14:tracePt t="127089" x="5540375" y="1295400"/>
          <p14:tracePt t="127105" x="5546725" y="1295400"/>
          <p14:tracePt t="127137" x="5554663" y="1295400"/>
          <p14:tracePt t="127150" x="5600700" y="1265238"/>
          <p14:tracePt t="127167" x="5661025" y="1249363"/>
          <p14:tracePt t="127182" x="5722938" y="1219200"/>
          <p14:tracePt t="127200" x="5745163" y="1196975"/>
          <p14:tracePt t="127217" x="5775325" y="1181100"/>
          <p14:tracePt t="127234" x="5775325" y="1165225"/>
          <p14:tracePt t="127250" x="5783263" y="1120775"/>
          <p14:tracePt t="127281" x="5791200" y="1104900"/>
          <p14:tracePt t="127295" x="5807075" y="1058863"/>
          <p14:tracePt t="127313" x="5813425" y="1044575"/>
          <p14:tracePt t="127322" x="5829300" y="1006475"/>
          <p14:tracePt t="127338" x="5829300" y="960438"/>
          <p14:tracePt t="127356" x="5829300" y="944563"/>
          <p14:tracePt t="127369" x="5829300" y="922338"/>
          <p14:tracePt t="127386" x="5829300" y="892175"/>
          <p14:tracePt t="127404" x="5829300" y="876300"/>
          <p14:tracePt t="127418" x="5829300" y="854075"/>
          <p14:tracePt t="127437" x="5829300" y="822325"/>
          <p14:tracePt t="127454" x="5829300" y="815975"/>
          <p14:tracePt t="127467" x="5829300" y="784225"/>
          <p14:tracePt t="127483" x="5807075" y="739775"/>
          <p14:tracePt t="127500" x="5807075" y="723900"/>
          <p14:tracePt t="127516" x="5799138" y="701675"/>
          <p14:tracePt t="127533" x="5783263" y="677863"/>
          <p14:tracePt t="127549" x="5737225" y="631825"/>
          <p14:tracePt t="127567" x="5715000" y="609600"/>
          <p14:tracePt t="127582" x="5654675" y="571500"/>
          <p14:tracePt t="127599" x="5584825" y="541338"/>
          <p14:tracePt t="127622" x="5562600" y="525463"/>
          <p14:tracePt t="127635" x="5532438" y="517525"/>
          <p14:tracePt t="127651" x="5478463" y="495300"/>
          <p14:tracePt t="127668" x="5432425" y="473075"/>
          <p14:tracePt t="127685" x="5387975" y="457200"/>
          <p14:tracePt t="127700" x="5341938" y="449263"/>
          <p14:tracePt t="127718" x="5273675" y="427038"/>
          <p14:tracePt t="127734" x="5235575" y="419100"/>
          <p14:tracePt t="127751" x="5203825" y="411163"/>
          <p14:tracePt t="127767" x="5181600" y="396875"/>
          <p14:tracePt t="127781" x="5135563" y="396875"/>
          <p14:tracePt t="127799" x="5045075" y="350838"/>
          <p14:tracePt t="127815" x="4983163" y="342900"/>
          <p14:tracePt t="127832" x="4892675" y="312738"/>
          <p14:tracePt t="127849" x="4846638" y="312738"/>
          <p14:tracePt t="127871" x="4792663" y="312738"/>
          <p14:tracePt t="127885" x="4732338" y="304800"/>
          <p14:tracePt t="127901" x="4656138" y="296863"/>
          <p14:tracePt t="127917" x="4618038" y="288925"/>
          <p14:tracePt t="127935" x="4564063" y="288925"/>
          <p14:tracePt t="127950" x="4525963" y="282575"/>
          <p14:tracePt t="127967" x="4487863" y="282575"/>
          <p14:tracePt t="127984" x="4441825" y="282575"/>
          <p14:tracePt t="128001" x="4389438" y="282575"/>
          <p14:tracePt t="128018" x="4321175" y="282575"/>
          <p14:tracePt t="128033" x="4237038" y="282575"/>
          <p14:tracePt t="128048" x="4168775" y="282575"/>
          <p14:tracePt t="128065" x="4068763" y="282575"/>
          <p14:tracePt t="128081" x="4008438" y="282575"/>
          <p14:tracePt t="128099" x="3932238" y="282575"/>
          <p14:tracePt t="128099" x="3908425" y="288925"/>
          <p14:tracePt t="128115" x="3810000" y="304800"/>
          <p14:tracePt t="128134" x="3717925" y="312738"/>
          <p14:tracePt t="128151" x="3657600" y="334963"/>
          <p14:tracePt t="128167" x="3603625" y="365125"/>
          <p14:tracePt t="128185" x="3559175" y="373063"/>
          <p14:tracePt t="128200" x="3527425" y="388938"/>
          <p14:tracePt t="128217" x="3497263" y="411163"/>
          <p14:tracePt t="128234" x="3459163" y="441325"/>
          <p14:tracePt t="128251" x="3406775" y="473075"/>
          <p14:tracePt t="128267" x="3368675" y="487363"/>
          <p14:tracePt t="128282" x="3352800" y="511175"/>
          <p14:tracePt t="128298" x="3330575" y="541338"/>
          <p14:tracePt t="128315" x="3314700" y="563563"/>
          <p14:tracePt t="128332" x="3306763" y="609600"/>
          <p14:tracePt t="128348" x="3284538" y="639763"/>
          <p14:tracePt t="128348" x="3276600" y="677863"/>
          <p14:tracePt t="128365" x="3260725" y="708025"/>
          <p14:tracePt t="128389" x="3230563" y="754063"/>
          <p14:tracePt t="128403" x="3222625" y="784225"/>
          <p14:tracePt t="128419" x="3222625" y="808038"/>
          <p14:tracePt t="128435" x="3208338" y="846138"/>
          <p14:tracePt t="128451" x="3208338" y="876300"/>
          <p14:tracePt t="128469" x="3208338" y="922338"/>
          <p14:tracePt t="128483" x="3208338" y="952500"/>
          <p14:tracePt t="128499" x="3208338" y="1012825"/>
          <p14:tracePt t="128518" x="3208338" y="1050925"/>
          <p14:tracePt t="128531" x="3222625" y="1082675"/>
          <p14:tracePt t="128547" x="3238500" y="1104900"/>
          <p14:tracePt t="128564" x="3260725" y="1150938"/>
          <p14:tracePt t="128580" x="3322638" y="1211263"/>
          <p14:tracePt t="128598" x="3375025" y="1249363"/>
          <p14:tracePt t="128614" x="3429000" y="1303338"/>
          <p14:tracePt t="128637" x="3467100" y="1311275"/>
          <p14:tracePt t="128650" x="3505200" y="1341438"/>
          <p14:tracePt t="128668" x="3543300" y="1355725"/>
          <p14:tracePt t="128684" x="3597275" y="1371600"/>
          <p14:tracePt t="128700" x="3679825" y="1409700"/>
          <p14:tracePt t="128717" x="3825875" y="1439863"/>
          <p14:tracePt t="128734" x="4008438" y="1485900"/>
          <p14:tracePt t="128751" x="4144963" y="1493838"/>
          <p14:tracePt t="128766" x="4229100" y="1508125"/>
          <p14:tracePt t="128783" x="4244975" y="1508125"/>
          <p14:tracePt t="128797" x="4259263" y="1508125"/>
          <p14:tracePt t="128827" x="4289425" y="1524000"/>
          <p14:tracePt t="128844" x="4365625" y="1531938"/>
          <p14:tracePt t="128853" x="4487863" y="1531938"/>
          <p14:tracePt t="128870" x="4640263" y="1531938"/>
          <p14:tracePt t="128887" x="4716463" y="1531938"/>
          <p14:tracePt t="128904" x="4792663" y="1531938"/>
          <p14:tracePt t="128917" x="4822825" y="1531938"/>
          <p14:tracePt t="128936" x="4868863" y="1531938"/>
          <p14:tracePt t="128951" x="4960938" y="1531938"/>
          <p14:tracePt t="128967" x="5037138" y="1531938"/>
          <p14:tracePt t="128984" x="5165725" y="1516063"/>
          <p14:tracePt t="129000" x="5287963" y="1493838"/>
          <p14:tracePt t="129017" x="5356225" y="1477963"/>
          <p14:tracePt t="129034" x="5402263" y="1463675"/>
          <p14:tracePt t="129048" x="5432425" y="1447800"/>
          <p14:tracePt t="129064" x="5478463" y="1425575"/>
          <p14:tracePt t="129081" x="5516563" y="1387475"/>
          <p14:tracePt t="129097" x="5600700" y="1355725"/>
          <p14:tracePt t="129114" x="5684838" y="1311275"/>
          <p14:tracePt t="129114" x="5715000" y="1303338"/>
          <p14:tracePt t="129131" x="5768975" y="1273175"/>
          <p14:tracePt t="129151" x="5791200" y="1241425"/>
          <p14:tracePt t="129167" x="5791200" y="1227138"/>
          <p14:tracePt t="129183" x="5791200" y="1189038"/>
          <p14:tracePt t="129200" x="5791200" y="1158875"/>
          <p14:tracePt t="129216" x="5775325" y="1082675"/>
          <p14:tracePt t="129233" x="5775325" y="1028700"/>
          <p14:tracePt t="129249" x="5775325" y="990600"/>
          <p14:tracePt t="129266" x="5775325" y="974725"/>
          <p14:tracePt t="129283" x="5775325" y="930275"/>
          <p14:tracePt t="129297" x="5791200" y="892175"/>
          <p14:tracePt t="129313" x="5791200" y="838200"/>
          <p14:tracePt t="129331" x="5791200" y="800100"/>
          <p14:tracePt t="129347" x="5791200" y="731838"/>
          <p14:tracePt t="129363" x="5775325" y="701675"/>
          <p14:tracePt t="129363" x="5768975" y="669925"/>
          <p14:tracePt t="129380" x="5753100" y="655638"/>
          <p14:tracePt t="129403" x="5753100" y="639763"/>
          <p14:tracePt t="129416" x="5745163" y="593725"/>
          <p14:tracePt t="129433" x="5707063" y="541338"/>
          <p14:tracePt t="129450" x="5654675" y="503238"/>
          <p14:tracePt t="129466" x="5578475" y="457200"/>
          <p14:tracePt t="129483" x="5486400" y="411163"/>
          <p14:tracePt t="129501" x="5456238" y="388938"/>
          <p14:tracePt t="129514" x="5387975" y="350838"/>
          <p14:tracePt t="129533" x="5326063" y="327025"/>
          <p14:tracePt t="129547" x="5249863" y="296863"/>
          <p14:tracePt t="129563" x="5121275" y="266700"/>
          <p14:tracePt t="129580" x="4960938" y="244475"/>
          <p14:tracePt t="129596" x="4816475" y="236538"/>
          <p14:tracePt t="129613" x="4572000" y="198438"/>
          <p14:tracePt t="129630" x="4435475" y="168275"/>
          <p14:tracePt t="129650" x="4327525" y="160338"/>
          <p14:tracePt t="129667" x="4130675" y="160338"/>
          <p14:tracePt t="129667" x="4030663" y="144463"/>
          <p14:tracePt t="129704" x="3924300" y="144463"/>
          <p14:tracePt t="129716" x="3840163" y="144463"/>
          <p14:tracePt t="129733" x="3733800" y="144463"/>
          <p14:tracePt t="129750" x="3673475" y="144463"/>
          <p14:tracePt t="129766" x="3597275" y="144463"/>
          <p14:tracePt t="129782" x="3513138" y="182563"/>
          <p14:tracePt t="129799" x="3467100" y="190500"/>
          <p14:tracePt t="129812" x="3368675" y="228600"/>
          <p14:tracePt t="129831" x="3292475" y="266700"/>
          <p14:tracePt t="129847" x="3200400" y="327025"/>
          <p14:tracePt t="129863" x="3101975" y="411163"/>
          <p14:tracePt t="129863" x="3063875" y="449263"/>
          <p14:tracePt t="129881" x="3001963" y="525463"/>
          <p14:tracePt t="129903" x="2971800" y="563563"/>
          <p14:tracePt t="129916" x="2925763" y="669925"/>
          <p14:tracePt t="129932" x="2911475" y="701675"/>
          <p14:tracePt t="129949" x="2903538" y="762000"/>
          <p14:tracePt t="129964" x="2895600" y="800100"/>
          <p14:tracePt t="129982" x="2895600" y="838200"/>
          <p14:tracePt t="129999" x="2895600" y="876300"/>
          <p14:tracePt t="130016" x="2895600" y="930275"/>
          <p14:tracePt t="130032" x="2895600" y="998538"/>
          <p14:tracePt t="130049" x="2911475" y="1050925"/>
          <p14:tracePt t="130063" x="2933700" y="1104900"/>
          <p14:tracePt t="130080" x="2971800" y="1158875"/>
          <p14:tracePt t="130096" x="3025775" y="1211263"/>
          <p14:tracePt t="130113" x="3086100" y="1273175"/>
          <p14:tracePt t="130130" x="3154363" y="1333500"/>
          <p14:tracePt t="130130" x="3192463" y="1363663"/>
          <p14:tracePt t="130146" x="3298825" y="1431925"/>
          <p14:tracePt t="130166" x="3413125" y="1501775"/>
          <p14:tracePt t="130184" x="3535363" y="1592263"/>
          <p14:tracePt t="130200" x="3641725" y="1638300"/>
          <p14:tracePt t="130215" x="3749675" y="1684338"/>
          <p14:tracePt t="130232" x="3886200" y="1714500"/>
          <p14:tracePt t="130249" x="4054475" y="1730375"/>
          <p14:tracePt t="130265" x="4175125" y="1736725"/>
          <p14:tracePt t="130281" x="4373563" y="1736725"/>
          <p14:tracePt t="130298" x="4618038" y="1736725"/>
          <p14:tracePt t="130312" x="4854575" y="1736725"/>
          <p14:tracePt t="130330" x="5075238" y="1684338"/>
          <p14:tracePt t="130345" x="5235575" y="1660525"/>
          <p14:tracePt t="130363" x="5364163" y="1622425"/>
          <p14:tracePt t="130380" x="5464175" y="1570038"/>
          <p14:tracePt t="130395" x="5532438" y="1516063"/>
          <p14:tracePt t="130395" x="5554663" y="1501775"/>
          <p14:tracePt t="130413" x="5622925" y="1439863"/>
          <p14:tracePt t="130432" x="5692775" y="1355725"/>
          <p14:tracePt t="130448" x="5753100" y="1287463"/>
          <p14:tracePt t="130465" x="5813425" y="1227138"/>
          <p14:tracePt t="130481" x="5867400" y="1196975"/>
          <p14:tracePt t="130499" x="5935663" y="1135063"/>
          <p14:tracePt t="130517" x="5989638" y="1089025"/>
          <p14:tracePt t="130531" x="6042025" y="998538"/>
          <p14:tracePt t="130548" x="6042025" y="952500"/>
          <p14:tracePt t="130563" x="6042025" y="868363"/>
          <p14:tracePt t="130580" x="6011863" y="808038"/>
          <p14:tracePt t="130596" x="5965825" y="754063"/>
          <p14:tracePt t="130612" x="5921375" y="701675"/>
          <p14:tracePt t="130629" x="5889625" y="663575"/>
          <p14:tracePt t="130646" x="5837238" y="571500"/>
          <p14:tracePt t="130661" x="5807075" y="533400"/>
          <p14:tracePt t="130681" x="5775325" y="487363"/>
          <p14:tracePt t="130698" x="5745163" y="441325"/>
          <p14:tracePt t="130715" x="5722938" y="411163"/>
          <p14:tracePt t="130731" x="5600700" y="334963"/>
          <p14:tracePt t="130747" x="5502275" y="274638"/>
          <p14:tracePt t="130764" x="5364163" y="244475"/>
          <p14:tracePt t="130780" x="5189538" y="220663"/>
          <p14:tracePt t="130796" x="5097463" y="212725"/>
          <p14:tracePt t="130813" x="5037138" y="212725"/>
          <p14:tracePt t="130813" x="4991100" y="212725"/>
          <p14:tracePt t="130828" x="4975225" y="206375"/>
          <p14:tracePt t="130844" x="4899025" y="198438"/>
          <p14:tracePt t="130861" x="4860925" y="220663"/>
          <p14:tracePt t="130878" x="4792663" y="250825"/>
          <p14:tracePt t="130895" x="4702175" y="296863"/>
          <p14:tracePt t="130910" x="4625975" y="327025"/>
          <p14:tracePt t="130910" x="4587875" y="365125"/>
          <p14:tracePt t="130928" x="4564063" y="373063"/>
          <p14:tracePt t="130947" x="4564063" y="388938"/>
          <p14:tracePt t="130963" x="4564063" y="396875"/>
          <p14:tracePt t="131059" x="4572000" y="396875"/>
          <p14:tracePt t="132278" x="4579938" y="396875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Za neku monomolekulsku reakciju  koeficijenati aktivnosti molekula reaktanta i molekula aktiviranog kompleksa su bliski, tako da je njhov odnos blizak jedinici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3276600" y="1143000"/>
          <a:ext cx="1219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634725" imgH="418918" progId="Equation.DSMT4">
                  <p:embed/>
                </p:oleObj>
              </mc:Choice>
              <mc:Fallback>
                <p:oleObj name="Equation" r:id="rId5" imgW="634725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12192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83058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5105400" y="1143000"/>
            <a:ext cx="3505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/>
              <a:t>Odstupanja mogu poticati od stvaranja kompleksa sa vodom i smanjivanja </a:t>
            </a:r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47360"/>
              </p:ext>
            </p:extLst>
          </p:nvPr>
        </p:nvGraphicFramePr>
        <p:xfrm>
          <a:off x="6400800" y="1576614"/>
          <a:ext cx="3048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8" imgW="177646" imgH="228402" progId="Equation.DSMT4">
                  <p:embed/>
                </p:oleObj>
              </mc:Choice>
              <mc:Fallback>
                <p:oleObj name="Equation" r:id="rId8" imgW="177646" imgH="2284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76614"/>
                        <a:ext cx="304800" cy="391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" x="4579938" y="403225"/>
          <p14:tracePt t="556" x="4579938" y="411163"/>
          <p14:tracePt t="3077" x="4572000" y="411163"/>
          <p14:tracePt t="3129" x="4564063" y="411163"/>
          <p14:tracePt t="3142" x="4556125" y="427038"/>
          <p14:tracePt t="3159" x="4533900" y="427038"/>
          <p14:tracePt t="3191" x="4511675" y="427038"/>
          <p14:tracePt t="3207" x="4503738" y="434975"/>
          <p14:tracePt t="3227" x="4495800" y="441325"/>
          <p14:tracePt t="3240" x="4487863" y="441325"/>
          <p14:tracePt t="3254" x="4465638" y="449263"/>
          <p14:tracePt t="3270" x="4419600" y="457200"/>
          <p14:tracePt t="3286" x="4381500" y="465138"/>
          <p14:tracePt t="3303" x="4343400" y="487363"/>
          <p14:tracePt t="3312" x="4327525" y="495300"/>
          <p14:tracePt t="3329" x="4313238" y="503238"/>
          <p14:tracePt t="3346" x="4289425" y="503238"/>
          <p14:tracePt t="3376" x="4259263" y="503238"/>
          <p14:tracePt t="3392" x="4213225" y="503238"/>
          <p14:tracePt t="3407" x="4168775" y="503238"/>
          <p14:tracePt t="3424" x="4114800" y="503238"/>
          <p14:tracePt t="3440" x="4076700" y="511175"/>
          <p14:tracePt t="3457" x="4060825" y="511175"/>
          <p14:tracePt t="3474" x="4030663" y="511175"/>
          <p14:tracePt t="3491" x="3970338" y="511175"/>
          <p14:tracePt t="3523" x="3946525" y="511175"/>
          <p14:tracePt t="3536" x="3878263" y="511175"/>
          <p14:tracePt t="3553" x="3848100" y="511175"/>
          <p14:tracePt t="3562" x="3787775" y="511175"/>
          <p14:tracePt t="3578" x="3725863" y="511175"/>
          <p14:tracePt t="3595" x="3695700" y="511175"/>
          <p14:tracePt t="3612" x="3673475" y="511175"/>
          <p14:tracePt t="3627" x="3635375" y="511175"/>
          <p14:tracePt t="3642" x="3589338" y="511175"/>
          <p14:tracePt t="3659" x="3527425" y="511175"/>
          <p14:tracePt t="3675" x="3489325" y="511175"/>
          <p14:tracePt t="3692" x="3421063" y="511175"/>
          <p14:tracePt t="3711" x="3406775" y="511175"/>
          <p14:tracePt t="3723" x="3368675" y="511175"/>
          <p14:tracePt t="3739" x="3344863" y="511175"/>
          <p14:tracePt t="3756" x="3322638" y="511175"/>
          <p14:tracePt t="3773" x="3298825" y="511175"/>
          <p14:tracePt t="3790" x="3276600" y="511175"/>
          <p14:tracePt t="3806" x="3238500" y="511175"/>
          <p14:tracePt t="3823" x="3192463" y="525463"/>
          <p14:tracePt t="3823" x="3154363" y="533400"/>
          <p14:tracePt t="3840" x="3094038" y="541338"/>
          <p14:tracePt t="3859" x="3017838" y="549275"/>
          <p14:tracePt t="3875" x="2941638" y="563563"/>
          <p14:tracePt t="3893" x="2903538" y="571500"/>
          <p14:tracePt t="3909" x="2873375" y="579438"/>
          <p14:tracePt t="3925" x="2835275" y="587375"/>
          <p14:tracePt t="3940" x="2765425" y="601663"/>
          <p14:tracePt t="3959" x="2705100" y="617538"/>
          <p14:tracePt t="3975" x="2651125" y="617538"/>
          <p14:tracePt t="3991" x="2620963" y="625475"/>
          <p14:tracePt t="4005" x="2574925" y="625475"/>
          <p14:tracePt t="4022" x="2506663" y="639763"/>
          <p14:tracePt t="4039" x="2384425" y="639763"/>
          <p14:tracePt t="4056" x="2301875" y="639763"/>
          <p14:tracePt t="4074" x="2187575" y="639763"/>
          <p14:tracePt t="4090" x="1997075" y="639763"/>
          <p14:tracePt t="4113" x="1874838" y="647700"/>
          <p14:tracePt t="4129" x="1851025" y="677863"/>
          <p14:tracePt t="4143" x="1760538" y="677863"/>
          <p14:tracePt t="4159" x="1698625" y="677863"/>
          <p14:tracePt t="4177" x="1638300" y="677863"/>
          <p14:tracePt t="4191" x="1562100" y="677863"/>
          <p14:tracePt t="4209" x="1470025" y="677863"/>
          <p14:tracePt t="4228" x="1371600" y="677863"/>
          <p14:tracePt t="4241" x="1279525" y="677863"/>
          <p14:tracePt t="4258" x="1173163" y="677863"/>
          <p14:tracePt t="4273" x="1036638" y="677863"/>
          <p14:tracePt t="4290" x="922338" y="677863"/>
          <p14:tracePt t="4307" x="846138" y="677863"/>
          <p14:tracePt t="4323" x="792163" y="677863"/>
          <p14:tracePt t="4340" x="739775" y="677863"/>
          <p14:tracePt t="4340" x="715963" y="677863"/>
          <p14:tracePt t="4356" x="677863" y="677863"/>
          <p14:tracePt t="4376" x="647700" y="663575"/>
          <p14:tracePt t="4393" x="617538" y="655638"/>
          <p14:tracePt t="4408" x="617538" y="647700"/>
          <p14:tracePt t="4426" x="587375" y="625475"/>
          <p14:tracePt t="4442" x="571500" y="617538"/>
          <p14:tracePt t="4459" x="541338" y="601663"/>
          <p14:tracePt t="4475" x="517525" y="593725"/>
          <p14:tracePt t="4492" x="511175" y="593725"/>
          <p14:tracePt t="4509" x="511175" y="579438"/>
          <p14:tracePt t="4601" x="511175" y="571500"/>
          <p14:tracePt t="4642" x="503238" y="563563"/>
          <p14:tracePt t="4678" x="503238" y="555625"/>
          <p14:tracePt t="4691" x="503238" y="549275"/>
          <p14:tracePt t="4722" x="511175" y="549275"/>
          <p14:tracePt t="4788" x="517525" y="549275"/>
          <p14:tracePt t="4817" x="533400" y="549275"/>
          <p14:tracePt t="4861" x="555625" y="549275"/>
          <p14:tracePt t="4877" x="587375" y="549275"/>
          <p14:tracePt t="4894" x="609600" y="549275"/>
          <p14:tracePt t="4910" x="617538" y="549275"/>
          <p14:tracePt t="4938" x="631825" y="549275"/>
          <p14:tracePt t="4957" x="677863" y="549275"/>
          <p14:tracePt t="4974" x="746125" y="549275"/>
          <p14:tracePt t="4990" x="876300" y="549275"/>
          <p14:tracePt t="5008" x="922338" y="525463"/>
          <p14:tracePt t="5020" x="982663" y="511175"/>
          <p14:tracePt t="5036" x="1028700" y="511175"/>
          <p14:tracePt t="5053" x="1074738" y="503238"/>
          <p14:tracePt t="5069" x="1143000" y="487363"/>
          <p14:tracePt t="5078" x="1279525" y="465138"/>
          <p14:tracePt t="5095" x="1387475" y="441325"/>
          <p14:tracePt t="5110" x="1546225" y="434975"/>
          <p14:tracePt t="5129" x="1600200" y="419100"/>
          <p14:tracePt t="5142" x="1722438" y="388938"/>
          <p14:tracePt t="5159" x="1752600" y="388938"/>
          <p14:tracePt t="5176" x="1774825" y="388938"/>
          <p14:tracePt t="5192" x="1806575" y="388938"/>
          <p14:tracePt t="5208" x="1844675" y="388938"/>
          <p14:tracePt t="5225" x="1889125" y="388938"/>
          <p14:tracePt t="5242" x="2019300" y="427038"/>
          <p14:tracePt t="5258" x="2049463" y="427038"/>
          <p14:tracePt t="5272" x="2111375" y="441325"/>
          <p14:tracePt t="5290" x="2149475" y="441325"/>
          <p14:tracePt t="5306" x="2225675" y="441325"/>
          <p14:tracePt t="5323" x="2278063" y="441325"/>
          <p14:tracePt t="5339" x="2316163" y="441325"/>
          <p14:tracePt t="5339" x="2354263" y="441325"/>
          <p14:tracePt t="5356" x="2384425" y="441325"/>
          <p14:tracePt t="5378" x="2400300" y="441325"/>
          <p14:tracePt t="5391" x="2416175" y="441325"/>
          <p14:tracePt t="5408" x="2446338" y="449263"/>
          <p14:tracePt t="5425" x="2476500" y="449263"/>
          <p14:tracePt t="5441" x="2522538" y="457200"/>
          <p14:tracePt t="5458" x="2560638" y="457200"/>
          <p14:tracePt t="5475" x="2598738" y="457200"/>
          <p14:tracePt t="5490" x="2644775" y="457200"/>
          <p14:tracePt t="5507" x="2682875" y="457200"/>
          <p14:tracePt t="5524" x="2735263" y="457200"/>
          <p14:tracePt t="5539" x="2811463" y="457200"/>
          <p14:tracePt t="5556" x="2857500" y="457200"/>
          <p14:tracePt t="5572" x="2941638" y="457200"/>
          <p14:tracePt t="5589" x="3086100" y="457200"/>
          <p14:tracePt t="5605" x="3200400" y="457200"/>
          <p14:tracePt t="5605" x="3268663" y="457200"/>
          <p14:tracePt t="5622" x="3330575" y="457200"/>
          <p14:tracePt t="5641" x="3382963" y="457200"/>
          <p14:tracePt t="5657" x="3421063" y="457200"/>
          <p14:tracePt t="5674" x="3451225" y="457200"/>
          <p14:tracePt t="5691" x="3521075" y="457200"/>
          <p14:tracePt t="5706" x="3641725" y="457200"/>
          <p14:tracePt t="5725" x="3756025" y="457200"/>
          <p14:tracePt t="5741" x="3848100" y="457200"/>
          <p14:tracePt t="5758" x="3894138" y="457200"/>
          <p14:tracePt t="5774" x="3924300" y="457200"/>
          <p14:tracePt t="5791" x="3940175" y="457200"/>
          <p14:tracePt t="5805" x="3954463" y="457200"/>
          <p14:tracePt t="5821" x="3978275" y="457200"/>
          <p14:tracePt t="5838" x="4022725" y="457200"/>
          <p14:tracePt t="5855" x="4076700" y="457200"/>
          <p14:tracePt t="5855" x="4098925" y="457200"/>
          <p14:tracePt t="5872" x="4144963" y="457200"/>
          <p14:tracePt t="5894" x="4168775" y="457200"/>
          <p14:tracePt t="5909" x="4175125" y="465138"/>
          <p14:tracePt t="5924" x="4183063" y="465138"/>
          <p14:tracePt t="5956" x="4198938" y="465138"/>
          <p14:tracePt t="5972" x="4229100" y="465138"/>
          <p14:tracePt t="5988" x="4289425" y="465138"/>
          <p14:tracePt t="6006" x="4351338" y="465138"/>
          <p14:tracePt t="6024" x="4365625" y="465138"/>
          <p14:tracePt t="6036" x="4389438" y="465138"/>
          <p14:tracePt t="6052" x="4419600" y="465138"/>
          <p14:tracePt t="6068" x="4487863" y="465138"/>
          <p14:tracePt t="6084" x="4572000" y="465138"/>
          <p14:tracePt t="6101" x="4625975" y="465138"/>
          <p14:tracePt t="6110" x="4640263" y="465138"/>
          <p14:tracePt t="6127" x="4656138" y="465138"/>
          <p14:tracePt t="6159" x="4670425" y="465138"/>
          <p14:tracePt t="6176" x="4694238" y="465138"/>
          <p14:tracePt t="6192" x="4702175" y="465138"/>
          <p14:tracePt t="6206" x="4716463" y="465138"/>
          <p14:tracePt t="6222" x="4724400" y="465138"/>
          <p14:tracePt t="7148" x="4740275" y="465138"/>
          <p14:tracePt t="8002" x="4746625" y="465138"/>
          <p14:tracePt t="8035" x="4754563" y="465138"/>
          <p14:tracePt t="8068" x="4770438" y="465138"/>
          <p14:tracePt t="8147" x="4778375" y="465138"/>
          <p14:tracePt t="8174" x="4792663" y="465138"/>
          <p14:tracePt t="8238" x="4800600" y="465138"/>
          <p14:tracePt t="8285" x="4822825" y="465138"/>
          <p14:tracePt t="8352" x="4838700" y="465138"/>
          <p14:tracePt t="8375" x="4860925" y="465138"/>
          <p14:tracePt t="8430" x="4892675" y="465138"/>
          <p14:tracePt t="8439" x="4906963" y="465138"/>
          <p14:tracePt t="8454" x="4960938" y="465138"/>
          <p14:tracePt t="8471" x="4975225" y="465138"/>
          <p14:tracePt t="8488" x="4991100" y="465138"/>
          <p14:tracePt t="8505" x="5006975" y="465138"/>
          <p14:tracePt t="8522" x="5059363" y="465138"/>
          <p14:tracePt t="8539" x="5143500" y="465138"/>
          <p14:tracePt t="8555" x="5318125" y="465138"/>
          <p14:tracePt t="8570" x="5478463" y="465138"/>
          <p14:tracePt t="8588" x="5600700" y="465138"/>
          <p14:tracePt t="8602" x="5707063" y="465138"/>
          <p14:tracePt t="8619" x="5783263" y="465138"/>
          <p14:tracePt t="8636" x="5905500" y="465138"/>
          <p14:tracePt t="8652" x="6049963" y="465138"/>
          <p14:tracePt t="8652" x="6172200" y="465138"/>
          <p14:tracePt t="8670" x="6438900" y="465138"/>
          <p14:tracePt t="8690" x="6637338" y="465138"/>
          <p14:tracePt t="8707" x="6721475" y="465138"/>
          <p14:tracePt t="8722" x="6727825" y="465138"/>
          <p14:tracePt t="8738" x="6713538" y="465138"/>
          <p14:tracePt t="8817" x="6705600" y="465138"/>
          <p14:tracePt t="8836" x="6697663" y="465138"/>
          <p14:tracePt t="8848" x="6667500" y="465138"/>
          <p14:tracePt t="8865" x="6607175" y="465138"/>
          <p14:tracePt t="8881" x="6477000" y="465138"/>
          <p14:tracePt t="8891" x="6324600" y="465138"/>
          <p14:tracePt t="8908" x="6164263" y="465138"/>
          <p14:tracePt t="8925" x="5989638" y="465138"/>
          <p14:tracePt t="8942" x="5867400" y="465138"/>
          <p14:tracePt t="8956" x="5707063" y="441325"/>
          <p14:tracePt t="8970" x="5524500" y="449263"/>
          <p14:tracePt t="8988" x="5326063" y="487363"/>
          <p14:tracePt t="9004" x="5037138" y="503238"/>
          <p14:tracePt t="9023" x="4618038" y="525463"/>
          <p14:tracePt t="9040" x="4511675" y="525463"/>
          <p14:tracePt t="9053" x="4351338" y="571500"/>
          <p14:tracePt t="9068" x="4213225" y="593725"/>
          <p14:tracePt t="9085" x="4098925" y="609600"/>
          <p14:tracePt t="9102" x="3978275" y="639763"/>
          <p14:tracePt t="9118" x="3848100" y="655638"/>
          <p14:tracePt t="9135" x="3717925" y="677863"/>
          <p14:tracePt t="9151" x="3559175" y="693738"/>
          <p14:tracePt t="9168" x="3429000" y="715963"/>
          <p14:tracePt t="9168" x="3344863" y="731838"/>
          <p14:tracePt t="9185" x="3200400" y="739775"/>
          <p14:tracePt t="9207" x="3140075" y="739775"/>
          <p14:tracePt t="9226" x="2987675" y="739775"/>
          <p14:tracePt t="9239" x="2895600" y="754063"/>
          <p14:tracePt t="9255" x="2841625" y="777875"/>
          <p14:tracePt t="9271" x="2743200" y="777875"/>
          <p14:tracePt t="9287" x="2651125" y="800100"/>
          <p14:tracePt t="9304" x="2530475" y="808038"/>
          <p14:tracePt t="9320" x="2468563" y="822325"/>
          <p14:tracePt t="9335" x="2354263" y="830263"/>
          <p14:tracePt t="9351" x="2239963" y="846138"/>
          <p14:tracePt t="9368" x="2179638" y="860425"/>
          <p14:tracePt t="9368" x="2155825" y="860425"/>
          <p14:tracePt t="9385" x="2117725" y="868363"/>
          <p14:tracePt t="9401" x="2095500" y="868363"/>
          <p14:tracePt t="9418" x="2003425" y="868363"/>
          <p14:tracePt t="9440" x="1973263" y="868363"/>
          <p14:tracePt t="9456" x="1935163" y="868363"/>
          <p14:tracePt t="9472" x="1882775" y="868363"/>
          <p14:tracePt t="9487" x="1828800" y="868363"/>
          <p14:tracePt t="9503" x="1722438" y="868363"/>
          <p14:tracePt t="9520" x="1616075" y="868363"/>
          <p14:tracePt t="9536" x="1501775" y="868363"/>
          <p14:tracePt t="9553" x="1447800" y="868363"/>
          <p14:tracePt t="9569" x="1431925" y="868363"/>
          <p14:tracePt t="9583" x="1417638" y="868363"/>
          <p14:tracePt t="9599" x="1401763" y="868363"/>
          <p14:tracePt t="9628" x="1387475" y="868363"/>
          <p14:tracePt t="9642" x="1363663" y="868363"/>
          <p14:tracePt t="9657" x="1341438" y="868363"/>
          <p14:tracePt t="9673" x="1333500" y="868363"/>
          <p14:tracePt t="9690" x="1317625" y="868363"/>
          <p14:tracePt t="9706" x="1349375" y="868363"/>
          <p14:tracePt t="9866" x="1371600" y="868363"/>
          <p14:tracePt t="9880" x="1439863" y="868363"/>
          <p14:tracePt t="9896" x="1562100" y="868363"/>
          <p14:tracePt t="9913" x="1722438" y="868363"/>
          <p14:tracePt t="9922" x="1897063" y="868363"/>
          <p14:tracePt t="9939" x="1981200" y="868363"/>
          <p14:tracePt t="9953" x="1997075" y="868363"/>
          <p14:tracePt t="9971" x="2003425" y="868363"/>
          <p14:tracePt t="9986" x="2011363" y="868363"/>
          <p14:tracePt t="10002" x="2087563" y="868363"/>
          <p14:tracePt t="10020" x="2225675" y="868363"/>
          <p14:tracePt t="10036" x="2392363" y="868363"/>
          <p14:tracePt t="10053" x="2536825" y="838200"/>
          <p14:tracePt t="10069" x="2651125" y="830263"/>
          <p14:tracePt t="10085" x="2697163" y="822325"/>
          <p14:tracePt t="10102" x="2713038" y="822325"/>
          <p14:tracePt t="10332" x="2835275" y="822325"/>
          <p14:tracePt t="10350" x="2895600" y="822325"/>
          <p14:tracePt t="10363" x="3009900" y="822325"/>
          <p14:tracePt t="10379" x="3063875" y="822325"/>
          <p14:tracePt t="10396" x="3184525" y="808038"/>
          <p14:tracePt t="10412" x="3330575" y="777875"/>
          <p14:tracePt t="10422" x="3475038" y="731838"/>
          <p14:tracePt t="10438" x="3641725" y="731838"/>
          <p14:tracePt t="10455" x="3711575" y="723900"/>
          <p14:tracePt t="10469" x="3794125" y="723900"/>
          <p14:tracePt t="10485" x="3840163" y="723900"/>
          <p14:tracePt t="10503" x="3878263" y="723900"/>
          <p14:tracePt t="10519" x="3962400" y="723900"/>
          <p14:tracePt t="10536" x="4092575" y="723900"/>
          <p14:tracePt t="10552" x="4237038" y="723900"/>
          <p14:tracePt t="10567" x="4351338" y="723900"/>
          <p14:tracePt t="10585" x="4427538" y="723900"/>
          <p14:tracePt t="10603" x="4495800" y="723900"/>
          <p14:tracePt t="10616" x="4549775" y="723900"/>
          <p14:tracePt t="10632" x="4594225" y="723900"/>
          <p14:tracePt t="10649" x="4656138" y="723900"/>
          <p14:tracePt t="10666" x="4778375" y="723900"/>
          <p14:tracePt t="10666" x="4838700" y="723900"/>
          <p14:tracePt t="10683" x="4975225" y="723900"/>
          <p14:tracePt t="10706" x="5083175" y="723900"/>
          <p14:tracePt t="10719" x="5165725" y="723900"/>
          <p14:tracePt t="10735" x="5219700" y="723900"/>
          <p14:tracePt t="10751" x="5235575" y="723900"/>
          <p14:tracePt t="10768" x="5311775" y="723900"/>
          <p14:tracePt t="10784" x="5402263" y="723900"/>
          <p14:tracePt t="10803" x="5554663" y="723900"/>
          <p14:tracePt t="10816" x="5654675" y="723900"/>
          <p14:tracePt t="10833" x="5730875" y="723900"/>
          <p14:tracePt t="10849" x="5783263" y="723900"/>
          <p14:tracePt t="10865" x="5821363" y="723900"/>
          <p14:tracePt t="10882" x="5905500" y="723900"/>
          <p14:tracePt t="10899" x="6011863" y="723900"/>
          <p14:tracePt t="10915" x="6118225" y="723900"/>
          <p14:tracePt t="10932" x="6180138" y="708025"/>
          <p14:tracePt t="10932" x="6218238" y="708025"/>
          <p14:tracePt t="10949" x="6256338" y="708025"/>
          <p14:tracePt t="10972" x="6302375" y="715963"/>
          <p14:tracePt t="10985" x="6354763" y="723900"/>
          <p14:tracePt t="11001" x="6408738" y="723900"/>
          <p14:tracePt t="11018" x="6461125" y="723900"/>
          <p14:tracePt t="11035" x="6537325" y="723900"/>
          <p14:tracePt t="11051" x="6599238" y="739775"/>
          <p14:tracePt t="11067" x="6637338" y="739775"/>
          <p14:tracePt t="11085" x="6713538" y="746125"/>
          <p14:tracePt t="11101" x="6804025" y="762000"/>
          <p14:tracePt t="11115" x="6911975" y="762000"/>
          <p14:tracePt t="11132" x="6994525" y="762000"/>
          <p14:tracePt t="11148" x="7056438" y="762000"/>
          <p14:tracePt t="11167" x="7132638" y="762000"/>
          <p14:tracePt t="11182" x="7185025" y="762000"/>
          <p14:tracePt t="11182" x="7223125" y="762000"/>
          <p14:tracePt t="11199" x="7315200" y="762000"/>
          <p14:tracePt t="11222" x="7337425" y="762000"/>
          <p14:tracePt t="11237" x="7459663" y="762000"/>
          <p14:tracePt t="11256" x="7505700" y="762000"/>
          <p14:tracePt t="11269" x="7589838" y="762000"/>
          <p14:tracePt t="11284" x="7635875" y="762000"/>
          <p14:tracePt t="11300" x="7666038" y="762000"/>
          <p14:tracePt t="11318" x="7673975" y="777875"/>
          <p14:tracePt t="11349" x="7718425" y="777875"/>
          <p14:tracePt t="11366" x="7832725" y="784225"/>
          <p14:tracePt t="11382" x="7856538" y="784225"/>
          <p14:tracePt t="11395" x="7886700" y="784225"/>
          <p14:tracePt t="11407" x="7908925" y="784225"/>
          <p14:tracePt t="11422" x="7916863" y="784225"/>
          <p14:tracePt t="11438" x="7924800" y="792163"/>
          <p14:tracePt t="11453" x="7978775" y="792163"/>
          <p14:tracePt t="11470" x="8077200" y="792163"/>
          <p14:tracePt t="11487" x="8099425" y="792163"/>
          <p14:tracePt t="11501" x="8191500" y="792163"/>
          <p14:tracePt t="11518" x="8251825" y="792163"/>
          <p14:tracePt t="11535" x="8275638" y="792163"/>
          <p14:tracePt t="11551" x="8289925" y="792163"/>
          <p14:tracePt t="11567" x="8305800" y="792163"/>
          <p14:tracePt t="11583" x="8328025" y="792163"/>
          <p14:tracePt t="11601" x="8359775" y="784225"/>
          <p14:tracePt t="11617" x="8366125" y="784225"/>
          <p14:tracePt t="11633" x="8382000" y="784225"/>
          <p14:tracePt t="11676" x="8389938" y="777875"/>
          <p14:tracePt t="11709" x="8382000" y="762000"/>
          <p14:tracePt t="11784" x="8335963" y="762000"/>
          <p14:tracePt t="11798" x="8267700" y="762000"/>
          <p14:tracePt t="11815" x="8153400" y="762000"/>
          <p14:tracePt t="11832" x="8061325" y="762000"/>
          <p14:tracePt t="11848" x="7947025" y="762000"/>
          <p14:tracePt t="11865" x="7878763" y="762000"/>
          <p14:tracePt t="11877" x="7734300" y="762000"/>
          <p14:tracePt t="11894" x="7635875" y="762000"/>
          <p14:tracePt t="11911" x="7513638" y="762000"/>
          <p14:tracePt t="11928" x="7353300" y="762000"/>
          <p14:tracePt t="11937" x="7170738" y="762000"/>
          <p14:tracePt t="11954" x="6994525" y="762000"/>
          <p14:tracePt t="11970" x="6888163" y="762000"/>
          <p14:tracePt t="11984" x="6743700" y="762000"/>
          <p14:tracePt t="12000" x="6591300" y="762000"/>
          <p14:tracePt t="12016" x="6469063" y="762000"/>
          <p14:tracePt t="12033" x="6362700" y="762000"/>
          <p14:tracePt t="12052" x="6264275" y="762000"/>
          <p14:tracePt t="12067" x="6111875" y="746125"/>
          <p14:tracePt t="12084" x="5973763" y="739775"/>
          <p14:tracePt t="12100" x="5845175" y="739775"/>
          <p14:tracePt t="12116" x="5692775" y="739775"/>
          <p14:tracePt t="12133" x="5540375" y="739775"/>
          <p14:tracePt t="12148" x="5440363" y="739775"/>
          <p14:tracePt t="12166" x="5356225" y="739775"/>
          <p14:tracePt t="12180" x="5303838" y="739775"/>
          <p14:tracePt t="12198" x="5249863" y="739775"/>
          <p14:tracePt t="12213" x="5189538" y="739775"/>
          <p14:tracePt t="12213" x="5113338" y="739775"/>
          <p14:tracePt t="12235" x="5075238" y="739775"/>
          <p14:tracePt t="12251" x="5021263" y="739775"/>
          <p14:tracePt t="12267" x="4991100" y="739775"/>
          <p14:tracePt t="12285" x="5006975" y="739775"/>
          <p14:tracePt t="12500" x="5075238" y="739775"/>
          <p14:tracePt t="12519" x="5097463" y="754063"/>
          <p14:tracePt t="12531" x="5173663" y="754063"/>
          <p14:tracePt t="12548" x="5265738" y="754063"/>
          <p14:tracePt t="12565" x="5426075" y="754063"/>
          <p14:tracePt t="12581" x="5684838" y="754063"/>
          <p14:tracePt t="12598" x="5791200" y="754063"/>
          <p14:tracePt t="12614" x="5851525" y="754063"/>
          <p14:tracePt t="12632" x="5867400" y="754063"/>
          <p14:tracePt t="12644" x="5921375" y="754063"/>
          <p14:tracePt t="12660" x="6019800" y="754063"/>
          <p14:tracePt t="12677" x="6172200" y="731838"/>
          <p14:tracePt t="12693" x="6400800" y="723900"/>
          <p14:tracePt t="12702" x="6607175" y="715963"/>
          <p14:tracePt t="12719" x="6721475" y="701675"/>
          <p14:tracePt t="12736" x="6781800" y="685800"/>
          <p14:tracePt t="12753" x="6835775" y="685800"/>
          <p14:tracePt t="12766" x="6926263" y="685800"/>
          <p14:tracePt t="12782" x="7086600" y="685800"/>
          <p14:tracePt t="12799" x="7231063" y="663575"/>
          <p14:tracePt t="12816" x="7407275" y="663575"/>
          <p14:tracePt t="12832" x="7566025" y="663575"/>
          <p14:tracePt t="12849" x="7688263" y="663575"/>
          <p14:tracePt t="12866" x="7794625" y="663575"/>
          <p14:tracePt t="12883" x="7856538" y="663575"/>
          <p14:tracePt t="12897" x="7940675" y="663575"/>
          <p14:tracePt t="12913" x="8047038" y="663575"/>
          <p14:tracePt t="12930" x="8131175" y="663575"/>
          <p14:tracePt t="12946" x="8175625" y="655638"/>
          <p14:tracePt t="12946" x="8199438" y="655638"/>
          <p14:tracePt t="12966" x="8237538" y="655638"/>
          <p14:tracePt t="12985" x="8267700" y="655638"/>
          <p14:tracePt t="13002" x="8289925" y="669925"/>
          <p14:tracePt t="13015" x="8297863" y="677863"/>
          <p14:tracePt t="13032" x="8305800" y="677863"/>
          <p14:tracePt t="13051" x="8313738" y="677863"/>
          <p14:tracePt t="13066" x="8343900" y="677863"/>
          <p14:tracePt t="13097" x="8313738" y="685800"/>
          <p14:tracePt t="13235" x="8245475" y="693738"/>
          <p14:tracePt t="13252" x="8161338" y="693738"/>
          <p14:tracePt t="13268" x="8107363" y="693738"/>
          <p14:tracePt t="13283" x="8061325" y="708025"/>
          <p14:tracePt t="13299" x="8016875" y="715963"/>
          <p14:tracePt t="13316" x="7954963" y="715963"/>
          <p14:tracePt t="13333" x="7870825" y="715963"/>
          <p14:tracePt t="13348" x="7788275" y="715963"/>
          <p14:tracePt t="13364" x="7742238" y="731838"/>
          <p14:tracePt t="13381" x="7704138" y="731838"/>
          <p14:tracePt t="13397" x="7642225" y="731838"/>
          <p14:tracePt t="13412" x="7535863" y="731838"/>
          <p14:tracePt t="13429" x="7413625" y="731838"/>
          <p14:tracePt t="13446" x="7299325" y="746125"/>
          <p14:tracePt t="13462" x="7246938" y="746125"/>
          <p14:tracePt t="13479" x="7170738" y="746125"/>
          <p14:tracePt t="13496" x="7132638" y="746125"/>
          <p14:tracePt t="13516" x="7026275" y="746125"/>
          <p14:tracePt t="13533" x="6896100" y="746125"/>
          <p14:tracePt t="13549" x="6781800" y="754063"/>
          <p14:tracePt t="13565" x="6675438" y="769938"/>
          <p14:tracePt t="13582" x="6621463" y="769938"/>
          <p14:tracePt t="13598" x="6523038" y="777875"/>
          <p14:tracePt t="13615" x="6384925" y="777875"/>
          <p14:tracePt t="13632" x="6180138" y="777875"/>
          <p14:tracePt t="13647" x="6073775" y="777875"/>
          <p14:tracePt t="13662" x="5965825" y="800100"/>
          <p14:tracePt t="13662" x="5935663" y="800100"/>
          <p14:tracePt t="13679" x="5905500" y="800100"/>
          <p14:tracePt t="13696" x="5897563" y="800100"/>
          <p14:tracePt t="13712" x="5859463" y="800100"/>
          <p14:tracePt t="13752" x="5813425" y="800100"/>
          <p14:tracePt t="13767" x="5799138" y="800100"/>
          <p14:tracePt t="13785" x="5791200" y="800100"/>
          <p14:tracePt t="19589" x="5715000" y="808038"/>
          <p14:tracePt t="20375" x="5600700" y="808038"/>
          <p14:tracePt t="20393" x="5410200" y="808038"/>
          <p14:tracePt t="20407" x="5203825" y="808038"/>
          <p14:tracePt t="20423" x="5006975" y="808038"/>
          <p14:tracePt t="20441" x="4784725" y="808038"/>
          <p14:tracePt t="20457" x="4541838" y="808038"/>
          <p14:tracePt t="20473" x="4289425" y="808038"/>
          <p14:tracePt t="20490" x="4068763" y="808038"/>
          <p14:tracePt t="20505" x="3954463" y="808038"/>
          <p14:tracePt t="20520" x="3787775" y="808038"/>
          <p14:tracePt t="20533" x="3635375" y="808038"/>
          <p14:tracePt t="20546" x="3505200" y="808038"/>
          <p14:tracePt t="20561" x="3406775" y="808038"/>
          <p14:tracePt t="20578" x="3314700" y="808038"/>
          <p14:tracePt t="20593" x="3230563" y="784225"/>
          <p14:tracePt t="20609" x="3140075" y="762000"/>
          <p14:tracePt t="20625" x="3055938" y="723900"/>
          <p14:tracePt t="20642" x="2979738" y="708025"/>
          <p14:tracePt t="20660" x="2917825" y="685800"/>
          <p14:tracePt t="20675" x="2857500" y="669925"/>
          <p14:tracePt t="20692" x="2841625" y="655638"/>
          <p14:tracePt t="20710" x="2803525" y="639763"/>
          <p14:tracePt t="20725" x="2705100" y="579438"/>
          <p14:tracePt t="20740" x="2644775" y="579438"/>
          <p14:tracePt t="20757" x="2568575" y="549275"/>
          <p14:tracePt t="20771" x="2492375" y="533400"/>
          <p14:tracePt t="20789" x="2430463" y="511175"/>
          <p14:tracePt t="20805" x="2354263" y="487363"/>
          <p14:tracePt t="20822" x="2293938" y="473075"/>
          <p14:tracePt t="20838" x="2225675" y="465138"/>
          <p14:tracePt t="20838" x="2179638" y="441325"/>
          <p14:tracePt t="20855" x="2065338" y="419100"/>
          <p14:tracePt t="20878" x="2027238" y="403225"/>
          <p14:tracePt t="20891" x="1973263" y="403225"/>
          <p14:tracePt t="20908" x="1935163" y="381000"/>
          <p14:tracePt t="20924" x="1882775" y="373063"/>
          <p14:tracePt t="20940" x="1812925" y="373063"/>
          <p14:tracePt t="20958" x="1774825" y="365125"/>
          <p14:tracePt t="20974" x="1768475" y="365125"/>
          <p14:tracePt t="20991" x="1752600" y="365125"/>
          <p14:tracePt t="21007" x="1736725" y="365125"/>
          <p14:tracePt t="21025" x="1722438" y="365125"/>
          <p14:tracePt t="21038" x="1706563" y="365125"/>
          <p14:tracePt t="21054" x="1692275" y="365125"/>
          <p14:tracePt t="21071" x="1638300" y="365125"/>
          <p14:tracePt t="21088" x="1616075" y="365125"/>
          <p14:tracePt t="21105" x="1600200" y="365125"/>
          <p14:tracePt t="21128" x="1608138" y="365125"/>
          <p14:tracePt t="21320" x="1630363" y="381000"/>
          <p14:tracePt t="21334" x="1706563" y="403225"/>
          <p14:tracePt t="21343" x="1760538" y="403225"/>
          <p14:tracePt t="21361" x="1836738" y="403225"/>
          <p14:tracePt t="21377" x="1882775" y="419100"/>
          <p14:tracePt t="21390" x="1958975" y="419100"/>
          <p14:tracePt t="21407" x="2035175" y="419100"/>
          <p14:tracePt t="21424" x="2117725" y="419100"/>
          <p14:tracePt t="21440" x="2193925" y="419100"/>
          <p14:tracePt t="21457" x="2278063" y="419100"/>
          <p14:tracePt t="21472" x="2384425" y="419100"/>
          <p14:tracePt t="21488" x="2530475" y="419100"/>
          <p14:tracePt t="21506" x="2682875" y="419100"/>
          <p14:tracePt t="21522" x="2841625" y="419100"/>
          <p14:tracePt t="21538" x="2955925" y="419100"/>
          <p14:tracePt t="21555" x="3048000" y="419100"/>
          <p14:tracePt t="21571" x="3101975" y="419100"/>
          <p14:tracePt t="21588" x="3178175" y="419100"/>
          <p14:tracePt t="21588" x="3216275" y="419100"/>
          <p14:tracePt t="21605" x="3352800" y="441325"/>
          <p14:tracePt t="21627" x="3513138" y="441325"/>
          <p14:tracePt t="21640" x="3687763" y="441325"/>
          <p14:tracePt t="21657" x="3832225" y="441325"/>
          <p14:tracePt t="21673" x="3978275" y="441325"/>
          <p14:tracePt t="21690" x="4068763" y="441325"/>
          <p14:tracePt t="21707" x="4122738" y="441325"/>
          <p14:tracePt t="21724" x="4160838" y="441325"/>
          <p14:tracePt t="21741" x="4198938" y="441325"/>
          <p14:tracePt t="21755" x="4244975" y="441325"/>
          <p14:tracePt t="21771" x="4365625" y="441325"/>
          <p14:tracePt t="21788" x="4503738" y="441325"/>
          <p14:tracePt t="21804" x="4610100" y="441325"/>
          <p14:tracePt t="21821" x="4686300" y="441325"/>
          <p14:tracePt t="21838" x="4625975" y="441325"/>
          <p14:tracePt t="22003" x="4479925" y="441325"/>
          <p14:tracePt t="22023" x="4427538" y="441325"/>
          <p14:tracePt t="22035" x="4297363" y="441325"/>
          <p14:tracePt t="22051" x="4206875" y="441325"/>
          <p14:tracePt t="22067" x="4068763" y="441325"/>
          <p14:tracePt t="22084" x="3932238" y="441325"/>
          <p14:tracePt t="22100" x="3787775" y="449263"/>
          <p14:tracePt t="22109" x="3641725" y="465138"/>
          <p14:tracePt t="22126" x="3521075" y="473075"/>
          <p14:tracePt t="22143" x="3459163" y="473075"/>
          <p14:tracePt t="22156" x="3368675" y="473075"/>
          <p14:tracePt t="22173" x="3216275" y="487363"/>
          <p14:tracePt t="22190" x="3132138" y="511175"/>
          <p14:tracePt t="22207" x="3063875" y="517525"/>
          <p14:tracePt t="22224" x="2971800" y="533400"/>
          <p14:tracePt t="22242" x="2911475" y="533400"/>
          <p14:tracePt t="22254" x="2827338" y="533400"/>
          <p14:tracePt t="22270" x="2713038" y="533400"/>
          <p14:tracePt t="22287" x="2568575" y="533400"/>
          <p14:tracePt t="22304" x="2476500" y="533400"/>
          <p14:tracePt t="22320" x="2422525" y="533400"/>
          <p14:tracePt t="22337" x="2308225" y="487363"/>
          <p14:tracePt t="22353" x="2270125" y="487363"/>
          <p14:tracePt t="22353" x="2239963" y="487363"/>
          <p14:tracePt t="22371" x="2179638" y="487363"/>
          <p14:tracePt t="22393" x="2117725" y="487363"/>
          <p14:tracePt t="22409" x="2057400" y="487363"/>
          <p14:tracePt t="22423" x="1981200" y="487363"/>
          <p14:tracePt t="22438" x="1897063" y="487363"/>
          <p14:tracePt t="22456" x="1836738" y="487363"/>
          <p14:tracePt t="22472" x="1790700" y="487363"/>
          <p14:tracePt t="22489" x="1752600" y="487363"/>
          <p14:tracePt t="22506" x="1730375" y="487363"/>
          <p14:tracePt t="22524" x="1722438" y="487363"/>
          <p14:tracePt t="22547" x="1744663" y="487363"/>
          <p14:tracePt t="22752" x="1790700" y="487363"/>
          <p14:tracePt t="22771" x="1858963" y="495300"/>
          <p14:tracePt t="22788" x="1882775" y="503238"/>
          <p14:tracePt t="22802" x="2163763" y="511175"/>
          <p14:tracePt t="22833" x="2255838" y="525463"/>
          <p14:tracePt t="22844" x="2408238" y="533400"/>
          <p14:tracePt t="22860" x="2705100" y="533400"/>
          <p14:tracePt t="22878" x="2781300" y="533400"/>
          <p14:tracePt t="22891" x="2911475" y="533400"/>
          <p14:tracePt t="22909" x="3078163" y="533400"/>
          <p14:tracePt t="22926" x="3140075" y="533400"/>
          <p14:tracePt t="22938" x="3238500" y="533400"/>
          <p14:tracePt t="22955" x="3336925" y="533400"/>
          <p14:tracePt t="22972" x="3436938" y="533400"/>
          <p14:tracePt t="22990" x="3649663" y="533400"/>
          <p14:tracePt t="23007" x="3825875" y="533400"/>
          <p14:tracePt t="23023" x="3992563" y="533400"/>
          <p14:tracePt t="23039" x="4054475" y="525463"/>
          <p14:tracePt t="23053" x="4114800" y="511175"/>
          <p14:tracePt t="23069" x="4122738" y="511175"/>
          <p14:tracePt t="23087" x="4144963" y="511175"/>
          <p14:tracePt t="23124" x="4213225" y="511175"/>
          <p14:tracePt t="23140" x="4365625" y="511175"/>
          <p14:tracePt t="23159" x="4403725" y="511175"/>
          <p14:tracePt t="24113" x="4411663" y="511175"/>
          <p14:tracePt t="24937" x="4419600" y="503238"/>
          <p14:tracePt t="25000" x="4419600" y="495300"/>
          <p14:tracePt t="25019" x="4427538" y="495300"/>
          <p14:tracePt t="25266" x="4427538" y="503238"/>
          <p14:tracePt t="25928" x="4427538" y="517525"/>
          <p14:tracePt t="25954" x="4427538" y="549275"/>
          <p14:tracePt t="25971" x="4427538" y="601663"/>
          <p14:tracePt t="25987" x="4427538" y="647700"/>
          <p14:tracePt t="26002" x="4427538" y="677863"/>
          <p14:tracePt t="26017" x="4427538" y="701675"/>
          <p14:tracePt t="26035" x="4427538" y="723900"/>
          <p14:tracePt t="26052" x="4427538" y="762000"/>
          <p14:tracePt t="26068" x="4427538" y="800100"/>
          <p14:tracePt t="26085" x="4427538" y="830263"/>
          <p14:tracePt t="26095" x="4427538" y="922338"/>
          <p14:tracePt t="26114" x="4427538" y="1006475"/>
          <p14:tracePt t="26129" x="4427538" y="1050925"/>
          <p14:tracePt t="26146" x="4427538" y="1120775"/>
          <p14:tracePt t="26163" x="4427538" y="1143000"/>
          <p14:tracePt t="26172" x="4427538" y="1181100"/>
          <p14:tracePt t="26189" x="4389438" y="1249363"/>
          <p14:tracePt t="26205" x="4389438" y="1265238"/>
          <p14:tracePt t="26219" x="4359275" y="1333500"/>
          <p14:tracePt t="26234" x="4351338" y="1387475"/>
          <p14:tracePt t="26256" x="4351338" y="1455738"/>
          <p14:tracePt t="26268" x="4343400" y="1508125"/>
          <p14:tracePt t="26286" x="4343400" y="1584325"/>
          <p14:tracePt t="26302" x="4335463" y="1592263"/>
          <p14:tracePt t="26317" x="4335463" y="1622425"/>
          <p14:tracePt t="26333" x="4335463" y="1638300"/>
          <p14:tracePt t="26349" x="4335463" y="1654175"/>
          <p14:tracePt t="26366" x="4335463" y="1676400"/>
          <p14:tracePt t="26382" x="4335463" y="1698625"/>
          <p14:tracePt t="26399" x="4327525" y="1706563"/>
          <p14:tracePt t="26416" x="4321175" y="1730375"/>
          <p14:tracePt t="26433" x="4313238" y="1760538"/>
          <p14:tracePt t="26455" x="4327525" y="1760538"/>
          <p14:tracePt t="26611" x="4327525" y="1722438"/>
          <p14:tracePt t="26633" x="4327525" y="1706563"/>
          <p14:tracePt t="26646" x="4327525" y="1654175"/>
          <p14:tracePt t="26655" x="4321175" y="1616075"/>
          <p14:tracePt t="26672" x="4313238" y="1570038"/>
          <p14:tracePt t="26688" x="4313238" y="1531938"/>
          <p14:tracePt t="26705" x="4297363" y="1501775"/>
          <p14:tracePt t="26719" x="4297363" y="1493838"/>
          <p14:tracePt t="26735" x="4297363" y="1485900"/>
          <p14:tracePt t="26751" x="4297363" y="1477963"/>
          <p14:tracePt t="26783" x="4297363" y="1455738"/>
          <p14:tracePt t="26799" x="4297363" y="1425575"/>
          <p14:tracePt t="26817" x="4297363" y="1387475"/>
          <p14:tracePt t="26833" x="4297363" y="1341438"/>
          <p14:tracePt t="26850" x="4305300" y="1317625"/>
          <p14:tracePt t="26866" x="4305300" y="1325563"/>
          <p14:tracePt t="26985" x="4305300" y="1349375"/>
          <p14:tracePt t="27003" x="4305300" y="1363663"/>
          <p14:tracePt t="27017" x="4305300" y="1379538"/>
          <p14:tracePt t="27033" x="4305300" y="1417638"/>
          <p14:tracePt t="27050" x="4305300" y="1439863"/>
          <p14:tracePt t="27067" x="4305300" y="1463675"/>
          <p14:tracePt t="27085" x="4305300" y="1485900"/>
          <p14:tracePt t="27096" x="4305300" y="1501775"/>
          <p14:tracePt t="27112" x="4305300" y="1524000"/>
          <p14:tracePt t="27128" x="4305300" y="1554163"/>
          <p14:tracePt t="27146" x="4297363" y="1584325"/>
          <p14:tracePt t="27162" x="4297363" y="1600200"/>
          <p14:tracePt t="27172" x="4289425" y="1622425"/>
          <p14:tracePt t="27188" x="4283075" y="1646238"/>
          <p14:tracePt t="27205" x="4283075" y="1660525"/>
          <p14:tracePt t="27222" x="4283075" y="1676400"/>
          <p14:tracePt t="27237" x="4283075" y="1692275"/>
          <p14:tracePt t="27253" x="4283075" y="1698625"/>
          <p14:tracePt t="34153" x="4283075" y="1714500"/>
          <p14:tracePt t="34860" x="4283075" y="1744663"/>
          <p14:tracePt t="34875" x="4283075" y="1774825"/>
          <p14:tracePt t="34892" x="4283075" y="1806575"/>
          <p14:tracePt t="34909" x="4283075" y="1836738"/>
          <p14:tracePt t="34924" x="4283075" y="1912938"/>
          <p14:tracePt t="34942" x="4283075" y="1989138"/>
          <p14:tracePt t="34958" x="4267200" y="2057400"/>
          <p14:tracePt t="34975" x="4267200" y="2087563"/>
          <p14:tracePt t="34987" x="4221163" y="2149475"/>
          <p14:tracePt t="35004" x="4198938" y="2171700"/>
          <p14:tracePt t="35021" x="4168775" y="2209800"/>
          <p14:tracePt t="35030" x="4144963" y="2225675"/>
          <p14:tracePt t="35046" x="4106863" y="2247900"/>
          <p14:tracePt t="35063" x="4068763" y="2263775"/>
          <p14:tracePt t="35080" x="4054475" y="2270125"/>
          <p14:tracePt t="35096" x="4046538" y="2270125"/>
          <p14:tracePt t="35109" x="4038600" y="2278063"/>
          <p14:tracePt t="35126" x="4030663" y="2278063"/>
          <p14:tracePt t="35142" x="4016375" y="2278063"/>
          <p14:tracePt t="35159" x="4008438" y="2286000"/>
          <p14:tracePt t="35176" x="4000500" y="2293938"/>
          <p14:tracePt t="36142" x="3992563" y="2286000"/>
          <p14:tracePt t="36688" x="3984625" y="2286000"/>
          <p14:tracePt t="36938" x="3984625" y="2308225"/>
          <p14:tracePt t="36956" x="3984625" y="2324100"/>
          <p14:tracePt t="36985" x="3978275" y="2324100"/>
          <p14:tracePt t="37100" x="3978275" y="2332038"/>
          <p14:tracePt t="38732" x="3970338" y="2332038"/>
          <p14:tracePt t="39115" x="3962400" y="2332038"/>
          <p14:tracePt t="39133" x="3954463" y="2332038"/>
          <p14:tracePt t="39142" x="3946525" y="2332038"/>
          <p14:tracePt t="39159" x="3932238" y="2332038"/>
          <p14:tracePt t="39190" x="3932238" y="2346325"/>
          <p14:tracePt t="39520" x="3932238" y="2354263"/>
          <p14:tracePt t="39551" x="3932238" y="2370138"/>
          <p14:tracePt t="39585" x="3932238" y="2378075"/>
          <p14:tracePt t="39599" x="3932238" y="2384425"/>
          <p14:tracePt t="39608" x="3932238" y="2400300"/>
          <p14:tracePt t="39625" x="3932238" y="2430463"/>
          <p14:tracePt t="39642" x="3932238" y="2454275"/>
          <p14:tracePt t="39658" x="3932238" y="2484438"/>
          <p14:tracePt t="39675" x="3932238" y="2522538"/>
          <p14:tracePt t="39689" x="3916363" y="2552700"/>
          <p14:tracePt t="39707" x="3916363" y="2590800"/>
          <p14:tracePt t="39723" x="3916363" y="2598738"/>
          <p14:tracePt t="39739" x="3916363" y="2620963"/>
          <p14:tracePt t="39755" x="3916363" y="2644775"/>
          <p14:tracePt t="39771" x="3916363" y="2659063"/>
          <p14:tracePt t="39788" x="3916363" y="2674938"/>
          <p14:tracePt t="39805" x="3916363" y="2689225"/>
          <p14:tracePt t="39819" x="3908425" y="2720975"/>
          <p14:tracePt t="39835" x="3908425" y="2759075"/>
          <p14:tracePt t="39851" x="3908425" y="2827338"/>
          <p14:tracePt t="39869" x="3902075" y="2887663"/>
          <p14:tracePt t="39886" x="3902075" y="2917825"/>
          <p14:tracePt t="39886" x="3894138" y="2933700"/>
          <p14:tracePt t="39903" x="3894138" y="2955925"/>
          <p14:tracePt t="39922" x="3886200" y="2979738"/>
          <p14:tracePt t="39938" x="3886200" y="3017838"/>
          <p14:tracePt t="39957" x="3886200" y="3048000"/>
          <p14:tracePt t="39971" x="3886200" y="3086100"/>
          <p14:tracePt t="39987" x="3886200" y="3108325"/>
          <p14:tracePt t="40005" x="3886200" y="3116263"/>
          <p14:tracePt t="40022" x="3886200" y="3154363"/>
          <p14:tracePt t="40038" x="3886200" y="3162300"/>
          <p14:tracePt t="40055" x="3886200" y="3170238"/>
          <p14:tracePt t="40082" x="3886200" y="3184525"/>
          <p14:tracePt t="40147" x="3878263" y="3192463"/>
          <p14:tracePt t="40156" x="3878263" y="3200400"/>
          <p14:tracePt t="40174" x="3878263" y="3208338"/>
          <p14:tracePt t="40188" x="3878263" y="3216275"/>
          <p14:tracePt t="40204" x="3863975" y="3238500"/>
          <p14:tracePt t="40222" x="3863975" y="3276600"/>
          <p14:tracePt t="40242" x="3878263" y="3298825"/>
          <p14:tracePt t="40255" x="3878263" y="3306763"/>
          <p14:tracePt t="40270" x="3878263" y="3314700"/>
          <p14:tracePt t="40287" x="3878263" y="3322638"/>
          <p14:tracePt t="40351" x="3916363" y="3368675"/>
          <p14:tracePt t="40380" x="3916363" y="3375025"/>
          <p14:tracePt t="40398" x="3916363" y="3382963"/>
          <p14:tracePt t="40471" x="3902075" y="3382963"/>
          <p14:tracePt t="41067" x="3878263" y="3368675"/>
          <p14:tracePt t="41081" x="3840163" y="3352800"/>
          <p14:tracePt t="41098" x="3802063" y="3330575"/>
          <p14:tracePt t="41114" x="3756025" y="3292475"/>
          <p14:tracePt t="41131" x="3725863" y="3276600"/>
          <p14:tracePt t="41140" x="3687763" y="3246438"/>
          <p14:tracePt t="41157" x="3641725" y="3208338"/>
          <p14:tracePt t="41172" x="3597275" y="3170238"/>
          <p14:tracePt t="41187" x="3559175" y="3146425"/>
          <p14:tracePt t="41204" x="3527425" y="3116263"/>
          <p14:tracePt t="41220" x="3482975" y="3078163"/>
          <p14:tracePt t="41220" x="3451225" y="3055938"/>
          <p14:tracePt t="41238" x="3421063" y="3040063"/>
          <p14:tracePt t="41254" x="3382963" y="3017838"/>
          <p14:tracePt t="41269" x="3360738" y="3001963"/>
          <p14:tracePt t="41285" x="3330575" y="2987675"/>
          <p14:tracePt t="41301" x="3298825" y="2963863"/>
          <p14:tracePt t="41317" x="3260725" y="2925763"/>
          <p14:tracePt t="41334" x="3208338" y="2911475"/>
          <p14:tracePt t="41350" x="3170238" y="2895600"/>
          <p14:tracePt t="41367" x="3101975" y="2873375"/>
          <p14:tracePt t="41384" x="3078163" y="2865438"/>
          <p14:tracePt t="41406" x="3070225" y="2865438"/>
          <p14:tracePt t="41423" x="3055938" y="2865438"/>
          <p14:tracePt t="41440" x="3048000" y="2865438"/>
          <p14:tracePt t="41453" x="3040063" y="2857500"/>
          <p14:tracePt t="44653" x="3048000" y="2857500"/>
          <p14:tracePt t="44676" x="3048000" y="2849563"/>
          <p14:tracePt t="44694" x="3048000" y="2841625"/>
          <p14:tracePt t="44703" x="3055938" y="2827338"/>
          <p14:tracePt t="44766" x="3063875" y="2827338"/>
          <p14:tracePt t="44846" x="3063875" y="2819400"/>
          <p14:tracePt t="45758" x="3055938" y="2819400"/>
          <p14:tracePt t="46128" x="3017838" y="2841625"/>
          <p14:tracePt t="46146" x="2987675" y="2873375"/>
          <p14:tracePt t="46159" x="2873375" y="2933700"/>
          <p14:tracePt t="46176" x="2759075" y="3017838"/>
          <p14:tracePt t="46192" x="2536825" y="3116263"/>
          <p14:tracePt t="46209" x="2378075" y="3200400"/>
          <p14:tracePt t="46218" x="2270125" y="3254375"/>
          <p14:tracePt t="46218" x="2232025" y="3276600"/>
          <p14:tracePt t="46242" x="2201863" y="3298825"/>
          <p14:tracePt t="46255" x="2171700" y="3314700"/>
          <p14:tracePt t="46268" x="2141538" y="3330575"/>
          <p14:tracePt t="46284" x="2111375" y="3360738"/>
          <p14:tracePt t="46299" x="2041525" y="3390900"/>
          <p14:tracePt t="46315" x="1997075" y="3421063"/>
          <p14:tracePt t="46331" x="1981200" y="3436938"/>
          <p14:tracePt t="46348" x="1958975" y="3444875"/>
          <p14:tracePt t="46365" x="1951038" y="3467100"/>
          <p14:tracePt t="46381" x="1912938" y="3505200"/>
          <p14:tracePt t="46398" x="1897063" y="3521075"/>
          <p14:tracePt t="46425" x="1897063" y="3513138"/>
          <p14:tracePt t="46531" x="1882775" y="3482975"/>
          <p14:tracePt t="46549" x="1882775" y="3467100"/>
          <p14:tracePt t="46578" x="1882775" y="3451225"/>
          <p14:tracePt t="46597" x="1882775" y="3436938"/>
          <p14:tracePt t="46612" x="1882775" y="3421063"/>
          <p14:tracePt t="46627" x="1858963" y="3390900"/>
          <p14:tracePt t="46646" x="1851025" y="3375025"/>
          <p14:tracePt t="46663" x="1828800" y="3352800"/>
          <p14:tracePt t="46694" x="1828800" y="3344863"/>
          <p14:tracePt t="46723" x="1812925" y="3336925"/>
          <p14:tracePt t="46742" x="1812925" y="3330575"/>
          <p14:tracePt t="46750" x="1798638" y="3314700"/>
          <p14:tracePt t="46783" x="1782763" y="3306763"/>
          <p14:tracePt t="46799" x="1782763" y="3298825"/>
          <p14:tracePt t="46813" x="1768475" y="3298825"/>
          <p14:tracePt t="46829" x="1768475" y="3284538"/>
          <p14:tracePt t="46846" x="1760538" y="3284538"/>
          <p14:tracePt t="46894" x="1752600" y="3276600"/>
          <p14:tracePt t="46913" x="1744663" y="3268663"/>
          <p14:tracePt t="46936" x="1744663" y="3254375"/>
          <p14:tracePt t="46958" x="1744663" y="3216275"/>
          <p14:tracePt t="46968" x="1744663" y="3192463"/>
          <p14:tracePt t="47006" x="1744663" y="3184525"/>
          <p14:tracePt t="47048" x="1744663" y="3178175"/>
          <p14:tracePt t="47062" x="1744663" y="3162300"/>
          <p14:tracePt t="47094" x="1744663" y="3132138"/>
          <p14:tracePt t="47112" x="1744663" y="3116263"/>
          <p14:tracePt t="47129" x="1744663" y="3108325"/>
          <p14:tracePt t="47160" x="1744663" y="3101975"/>
          <p14:tracePt t="47344" x="1736725" y="3086100"/>
          <p14:tracePt t="47393" x="1730375" y="3086100"/>
          <p14:tracePt t="47660" x="1730375" y="3094038"/>
          <p14:tracePt t="47678" x="1730375" y="3101975"/>
          <p14:tracePt t="47689" x="1730375" y="3108325"/>
          <p14:tracePt t="47755" x="1730375" y="3116263"/>
          <p14:tracePt t="47774" x="1730375" y="3132138"/>
          <p14:tracePt t="47783" x="1730375" y="3140075"/>
          <p14:tracePt t="47800" x="1730375" y="3154363"/>
          <p14:tracePt t="47828" x="1730375" y="3178175"/>
          <p14:tracePt t="47847" x="1730375" y="3184525"/>
          <p14:tracePt t="47861" x="1730375" y="3192463"/>
          <p14:tracePt t="47878" x="1730375" y="3216275"/>
          <p14:tracePt t="47895" x="1730375" y="3230563"/>
          <p14:tracePt t="47911" x="1730375" y="3246438"/>
          <p14:tracePt t="47928" x="1730375" y="3254375"/>
          <p14:tracePt t="47940" x="1730375" y="3284538"/>
          <p14:tracePt t="47957" x="1730375" y="3306763"/>
          <p14:tracePt t="47974" x="1730375" y="3322638"/>
          <p14:tracePt t="47990" x="1730375" y="3344863"/>
          <p14:tracePt t="48000" x="1730375" y="3360738"/>
          <p14:tracePt t="48017" x="1730375" y="3375025"/>
          <p14:tracePt t="48033" x="1730375" y="3390900"/>
          <p14:tracePt t="48047" x="1730375" y="3398838"/>
          <p14:tracePt t="48064" x="1730375" y="3413125"/>
          <p14:tracePt t="48080" x="1730375" y="3421063"/>
          <p14:tracePt t="48096" x="1736725" y="3436938"/>
          <p14:tracePt t="48113" x="1736725" y="3413125"/>
          <p14:tracePt t="48177" x="1736725" y="3360738"/>
          <p14:tracePt t="48194" x="1736725" y="3322638"/>
          <p14:tracePt t="48207" x="1698625" y="3246438"/>
          <p14:tracePt t="48225" x="1684338" y="3222625"/>
          <p14:tracePt t="48236" x="1654175" y="3170238"/>
          <p14:tracePt t="48260" x="1638300" y="3162300"/>
          <p14:tracePt t="48269" x="1608138" y="3124200"/>
          <p14:tracePt t="48284" x="1584325" y="3108325"/>
          <p14:tracePt t="48301" x="1570038" y="3094038"/>
          <p14:tracePt t="48316" x="1546225" y="3078163"/>
          <p14:tracePt t="48331" x="1539875" y="3070225"/>
          <p14:tracePt t="48348" x="1531938" y="3063875"/>
          <p14:tracePt t="48394" x="1524000" y="3055938"/>
          <p14:tracePt t="48412" x="1508125" y="3055938"/>
          <p14:tracePt t="48429" x="1485900" y="3055938"/>
          <p14:tracePt t="48444" x="1463675" y="3055938"/>
          <p14:tracePt t="48459" x="1455738" y="3055938"/>
          <p14:tracePt t="48474" x="1447800" y="3055938"/>
          <p14:tracePt t="48539" x="1425575" y="3055938"/>
          <p14:tracePt t="48549" x="1417638" y="3055938"/>
          <p14:tracePt t="48563" x="1409700" y="3055938"/>
          <p14:tracePt t="48580" x="1409700" y="3048000"/>
          <p14:tracePt t="48643" x="1409700" y="3040063"/>
          <p14:tracePt t="48676" x="1409700" y="3032125"/>
          <p14:tracePt t="48694" x="1431925" y="3032125"/>
          <p14:tracePt t="48712" x="1439863" y="3025775"/>
          <p14:tracePt t="48724" x="1455738" y="3017838"/>
          <p14:tracePt t="48741" x="1463675" y="3017838"/>
          <p14:tracePt t="48751" x="1470025" y="3017838"/>
          <p14:tracePt t="48766" x="1516063" y="3001963"/>
          <p14:tracePt t="48783" x="1570038" y="3001963"/>
          <p14:tracePt t="48799" x="1638300" y="2994025"/>
          <p14:tracePt t="48816" x="1692275" y="2994025"/>
          <p14:tracePt t="48830" x="1768475" y="2979738"/>
          <p14:tracePt t="48847" x="1897063" y="2979738"/>
          <p14:tracePt t="48863" x="1905000" y="2979738"/>
          <p14:tracePt t="48879" x="1912938" y="2979738"/>
          <p14:tracePt t="48896" x="1912938" y="2971800"/>
          <p14:tracePt t="49038" x="1912938" y="2963863"/>
          <p14:tracePt t="49065" x="1905000" y="2949575"/>
          <p14:tracePt t="49096" x="1897063" y="2949575"/>
          <p14:tracePt t="49112" x="1889125" y="2955925"/>
          <p14:tracePt t="49193" x="1889125" y="2971800"/>
          <p14:tracePt t="49273" x="1889125" y="3001963"/>
          <p14:tracePt t="49282" x="1889125" y="3017838"/>
          <p14:tracePt t="49300" x="1889125" y="3040063"/>
          <p14:tracePt t="49313" x="1889125" y="3070225"/>
          <p14:tracePt t="49329" x="1889125" y="3094038"/>
          <p14:tracePt t="49346" x="1889125" y="3108325"/>
          <p14:tracePt t="49363" x="1889125" y="3140075"/>
          <p14:tracePt t="49379" x="1889125" y="3162300"/>
          <p14:tracePt t="49395" x="1889125" y="3170238"/>
          <p14:tracePt t="49413" x="1889125" y="3184525"/>
          <p14:tracePt t="49429" x="1889125" y="3200400"/>
          <p14:tracePt t="49447" x="1889125" y="3216275"/>
          <p14:tracePt t="49461" x="1889125" y="3230563"/>
          <p14:tracePt t="49476" x="1889125" y="3260725"/>
          <p14:tracePt t="49493" x="1889125" y="3284538"/>
          <p14:tracePt t="49509" x="1874838" y="3322638"/>
          <p14:tracePt t="49509" x="1874838" y="3344863"/>
          <p14:tracePt t="49528" x="1874838" y="3375025"/>
          <p14:tracePt t="49550" x="1874838" y="3390900"/>
          <p14:tracePt t="49563" x="1874838" y="3406775"/>
          <p14:tracePt t="49579" x="1874838" y="3413125"/>
          <p14:tracePt t="49596" x="1874838" y="3444875"/>
          <p14:tracePt t="49613" x="1874838" y="3459163"/>
          <p14:tracePt t="49629" x="1874838" y="3475038"/>
          <p14:tracePt t="49646" x="1874838" y="3497263"/>
          <p14:tracePt t="49646" x="1874838" y="3505200"/>
          <p14:tracePt t="49663" x="1866900" y="3521075"/>
          <p14:tracePt t="49679" x="1858963" y="3551238"/>
          <p14:tracePt t="49696" x="1858963" y="3565525"/>
          <p14:tracePt t="49709" x="1858963" y="3597275"/>
          <p14:tracePt t="49726" x="1844675" y="3627438"/>
          <p14:tracePt t="49743" x="1844675" y="3641725"/>
          <p14:tracePt t="49743" x="1844675" y="3657600"/>
          <p14:tracePt t="49760" x="1844675" y="3673475"/>
          <p14:tracePt t="49776" x="1844675" y="3703638"/>
          <p14:tracePt t="49793" x="1828800" y="3725863"/>
          <p14:tracePt t="49816" x="1828800" y="3733800"/>
          <p14:tracePt t="49829" x="1828800" y="3763963"/>
          <p14:tracePt t="49846" x="1820863" y="3794125"/>
          <p14:tracePt t="49862" x="1812925" y="3832225"/>
          <p14:tracePt t="49878" x="1812925" y="3863975"/>
          <p14:tracePt t="49895" x="1806575" y="3894138"/>
          <p14:tracePt t="49912" x="1806575" y="3908425"/>
          <p14:tracePt t="49928" x="1806575" y="3924300"/>
          <p14:tracePt t="49943" x="1806575" y="3940175"/>
          <p14:tracePt t="49959" x="1798638" y="3970338"/>
          <p14:tracePt t="49976" x="1774825" y="4084638"/>
          <p14:tracePt t="49992" x="1768475" y="4152900"/>
          <p14:tracePt t="50010" x="1752600" y="4237038"/>
          <p14:tracePt t="50027" x="1744663" y="4297363"/>
          <p14:tracePt t="50043" x="1730375" y="4343400"/>
          <p14:tracePt t="50043" x="1730375" y="4359275"/>
          <p14:tracePt t="50059" x="1730375" y="4397375"/>
          <p14:tracePt t="50079" x="1730375" y="4427538"/>
          <p14:tracePt t="50095" x="1730375" y="4465638"/>
          <p14:tracePt t="50111" x="1730375" y="4511675"/>
          <p14:tracePt t="50128" x="1730375" y="4549775"/>
          <p14:tracePt t="50145" x="1730375" y="4618038"/>
          <p14:tracePt t="50161" x="1722438" y="4656138"/>
          <p14:tracePt t="50176" x="1692275" y="4778375"/>
          <p14:tracePt t="50195" x="1692275" y="4860925"/>
          <p14:tracePt t="50212" x="1676400" y="4937125"/>
          <p14:tracePt t="50226" x="1676400" y="4991100"/>
          <p14:tracePt t="50242" x="1676400" y="5045075"/>
          <p14:tracePt t="50242" x="1676400" y="5067300"/>
          <p14:tracePt t="50263" x="1676400" y="5105400"/>
          <p14:tracePt t="50282" x="1676400" y="5159375"/>
          <p14:tracePt t="50299" x="1676400" y="5203825"/>
          <p14:tracePt t="50316" x="1668463" y="5241925"/>
          <p14:tracePt t="50328" x="1654175" y="5287963"/>
          <p14:tracePt t="50345" x="1654175" y="5311775"/>
          <p14:tracePt t="50361" x="1654175" y="5341938"/>
          <p14:tracePt t="50378" x="1668463" y="5364163"/>
          <p14:tracePt t="50395" x="1668463" y="5372100"/>
          <p14:tracePt t="50412" x="1668463" y="5380038"/>
          <p14:tracePt t="50428" x="1668463" y="5394325"/>
          <p14:tracePt t="50443" x="1668463" y="5402263"/>
          <p14:tracePt t="50774" x="1684338" y="5418138"/>
          <p14:tracePt t="50991" x="1692275" y="5418138"/>
          <p14:tracePt t="51020" x="1706563" y="5418138"/>
          <p14:tracePt t="51954" x="1790700" y="5356225"/>
          <p14:tracePt t="51960" x="1820863" y="5356225"/>
          <p14:tracePt t="51977" x="1866900" y="5318125"/>
          <p14:tracePt t="51990" x="1965325" y="5211763"/>
          <p14:tracePt t="52008" x="2270125" y="5021263"/>
          <p14:tracePt t="52026" x="2498725" y="4899025"/>
          <p14:tracePt t="52041" x="2720975" y="4800600"/>
          <p14:tracePt t="52057" x="2879725" y="4708525"/>
          <p14:tracePt t="52074" x="3009900" y="4656138"/>
          <p14:tracePt t="52090" x="3086100" y="4610100"/>
          <p14:tracePt t="52110" x="3200400" y="4525963"/>
          <p14:tracePt t="52127" x="3298825" y="4457700"/>
          <p14:tracePt t="52143" x="3436938" y="4397375"/>
          <p14:tracePt t="52160" x="3573463" y="4335463"/>
          <p14:tracePt t="52176" x="3717925" y="4267200"/>
          <p14:tracePt t="52193" x="3832225" y="4229100"/>
          <p14:tracePt t="52209" x="3924300" y="4168775"/>
          <p14:tracePt t="52226" x="3962400" y="4114800"/>
          <p14:tracePt t="52226" x="3984625" y="4068763"/>
          <p14:tracePt t="52247" x="4008438" y="3894138"/>
          <p14:tracePt t="52274" x="4008438" y="3848100"/>
          <p14:tracePt t="52287" x="4008438" y="3711575"/>
          <p14:tracePt t="52304" x="4008438" y="3619500"/>
          <p14:tracePt t="52313" x="4008438" y="3559175"/>
          <p14:tracePt t="52330" x="4022725" y="3505200"/>
          <p14:tracePt t="52346" x="4038600" y="3451225"/>
          <p14:tracePt t="52363" x="4046538" y="3421063"/>
          <p14:tracePt t="52376" x="4060825" y="3382963"/>
          <p14:tracePt t="52393" x="4076700" y="3344863"/>
          <p14:tracePt t="52410" x="4076700" y="3276600"/>
          <p14:tracePt t="52427" x="4076700" y="3208338"/>
          <p14:tracePt t="52443" x="4076700" y="3162300"/>
          <p14:tracePt t="52459" x="4046538" y="3162300"/>
          <p14:tracePt t="52572" x="4022725" y="3162300"/>
          <p14:tracePt t="52586" x="3970338" y="3162300"/>
          <p14:tracePt t="52597" x="3924300" y="3154363"/>
          <p14:tracePt t="52610" x="3886200" y="3140075"/>
          <p14:tracePt t="52626" x="3870325" y="3140075"/>
          <p14:tracePt t="52642" x="3863975" y="3132138"/>
          <p14:tracePt t="52689" x="3848100" y="3116263"/>
          <p14:tracePt t="52707" x="3832225" y="3094038"/>
          <p14:tracePt t="52724" x="3810000" y="3055938"/>
          <p14:tracePt t="52741" x="3794125" y="3017838"/>
          <p14:tracePt t="52758" x="3779838" y="3001963"/>
          <p14:tracePt t="52774" x="3779838" y="2994025"/>
          <p14:tracePt t="52784" x="3779838" y="3009900"/>
          <p14:tracePt t="53272" x="3779838" y="3025775"/>
          <p14:tracePt t="53290" x="3779838" y="3040063"/>
          <p14:tracePt t="53317" x="3779838" y="3048000"/>
          <p14:tracePt t="53351" x="3779838" y="3055938"/>
          <p14:tracePt t="53360" x="3779838" y="3063875"/>
          <p14:tracePt t="53378" x="3779838" y="3086100"/>
          <p14:tracePt t="53392" x="3779838" y="3094038"/>
          <p14:tracePt t="53407" x="3779838" y="3124200"/>
          <p14:tracePt t="53426" x="3779838" y="3146425"/>
          <p14:tracePt t="53442" x="3779838" y="3178175"/>
          <p14:tracePt t="53458" x="3779838" y="3184525"/>
          <p14:tracePt t="53475" x="3771900" y="3216275"/>
          <p14:tracePt t="53492" x="3771900" y="3230563"/>
          <p14:tracePt t="53508" x="3771900" y="3238500"/>
          <p14:tracePt t="53527" x="3771900" y="3260725"/>
          <p14:tracePt t="53540" x="3771900" y="3276600"/>
          <p14:tracePt t="53556" x="3771900" y="3298825"/>
          <p14:tracePt t="53572" x="3771900" y="3330575"/>
          <p14:tracePt t="53595" x="3771900" y="3344863"/>
          <p14:tracePt t="53612" x="3771900" y="3360738"/>
          <p14:tracePt t="53628" x="3771900" y="3375025"/>
          <p14:tracePt t="53645" x="3771900" y="3406775"/>
          <p14:tracePt t="53658" x="3771900" y="3436938"/>
          <p14:tracePt t="53676" x="3771900" y="3467100"/>
          <p14:tracePt t="53693" x="3771900" y="3489325"/>
          <p14:tracePt t="53709" x="3771900" y="3497263"/>
          <p14:tracePt t="53724" x="3771900" y="3521075"/>
          <p14:tracePt t="53724" x="3771900" y="3527425"/>
          <p14:tracePt t="53743" x="3771900" y="3543300"/>
          <p14:tracePt t="53769" x="3771900" y="3559175"/>
          <p14:tracePt t="53786" x="3771900" y="3589338"/>
          <p14:tracePt t="53802" x="3771900" y="3603625"/>
          <p14:tracePt t="53819" x="3771900" y="3611563"/>
          <p14:tracePt t="53835" x="3771900" y="3627438"/>
          <p14:tracePt t="53844" x="3771900" y="3641725"/>
          <p14:tracePt t="53861" x="3771900" y="3657600"/>
          <p14:tracePt t="53908" x="3763963" y="3679825"/>
          <p14:tracePt t="53923" x="3763963" y="3687763"/>
          <p14:tracePt t="53940" x="3763963" y="3703638"/>
          <p14:tracePt t="53955" x="3763963" y="3717925"/>
          <p14:tracePt t="53973" x="3756025" y="3725863"/>
          <p14:tracePt t="53990" x="3756025" y="3733800"/>
          <p14:tracePt t="54006" x="3756025" y="3756025"/>
          <p14:tracePt t="54023" x="3749675" y="3763963"/>
          <p14:tracePt t="54050" x="3749675" y="3771900"/>
          <p14:tracePt t="54134" x="3794125" y="3741738"/>
          <p14:tracePt t="54188" x="3810000" y="3703638"/>
          <p14:tracePt t="54206" x="3825875" y="3665538"/>
          <p14:tracePt t="54223" x="3840163" y="3641725"/>
          <p14:tracePt t="54245" x="3848100" y="3597275"/>
          <p14:tracePt t="54257" x="3863975" y="3559175"/>
          <p14:tracePt t="54274" x="3870325" y="3521075"/>
          <p14:tracePt t="54288" x="3924300" y="3421063"/>
          <p14:tracePt t="54305" x="3946525" y="3382963"/>
          <p14:tracePt t="54322" x="3962400" y="3360738"/>
          <p14:tracePt t="54338" x="3978275" y="3330575"/>
          <p14:tracePt t="54355" x="3978275" y="3314700"/>
          <p14:tracePt t="54393" x="3978275" y="3292475"/>
          <p14:tracePt t="54409" x="3978275" y="3276600"/>
          <p14:tracePt t="54426" x="3978275" y="3268663"/>
          <p14:tracePt t="54439" x="3978275" y="3254375"/>
          <p14:tracePt t="54455" x="3962400" y="3230563"/>
          <p14:tracePt t="54472" x="3962400" y="3222625"/>
          <p14:tracePt t="54489" x="3946525" y="3216275"/>
          <p14:tracePt t="54506" x="3932238" y="3208338"/>
          <p14:tracePt t="54524" x="3924300" y="3208338"/>
          <p14:tracePt t="54535" x="3902075" y="3208338"/>
          <p14:tracePt t="54551" x="3878263" y="3208338"/>
          <p14:tracePt t="54568" x="3863975" y="3208338"/>
          <p14:tracePt t="54584" x="3840163" y="3208338"/>
          <p14:tracePt t="54601" x="3810000" y="3208338"/>
          <p14:tracePt t="54611" x="3794125" y="3208338"/>
          <p14:tracePt t="54627" x="3771900" y="3208338"/>
          <p14:tracePt t="54644" x="3741738" y="3208338"/>
          <p14:tracePt t="54657" x="3711575" y="3208338"/>
          <p14:tracePt t="54674" x="3679825" y="3222625"/>
          <p14:tracePt t="54691" x="3641725" y="3238500"/>
          <p14:tracePt t="54708" x="3597275" y="3260725"/>
          <p14:tracePt t="54723" x="3551238" y="3284538"/>
          <p14:tracePt t="54742" x="3521075" y="3314700"/>
          <p14:tracePt t="54754" x="3505200" y="3344863"/>
          <p14:tracePt t="54771" x="3497263" y="3375025"/>
          <p14:tracePt t="54788" x="3467100" y="3429000"/>
          <p14:tracePt t="54805" x="3459163" y="3459163"/>
          <p14:tracePt t="54820" x="3459163" y="3497263"/>
          <p14:tracePt t="54838" x="3444875" y="3535363"/>
          <p14:tracePt t="54854" x="3444875" y="3559175"/>
          <p14:tracePt t="54871" x="3436938" y="3597275"/>
          <p14:tracePt t="54871" x="3436938" y="3611563"/>
          <p14:tracePt t="54888" x="3436938" y="3657600"/>
          <p14:tracePt t="54911" x="3421063" y="3695700"/>
          <p14:tracePt t="54922" x="3421063" y="3741738"/>
          <p14:tracePt t="54941" x="3406775" y="3794125"/>
          <p14:tracePt t="54957" x="3398838" y="3840163"/>
          <p14:tracePt t="54974" x="3398838" y="3908425"/>
          <p14:tracePt t="54991" x="3398838" y="3946525"/>
          <p14:tracePt t="55008" x="3390900" y="3978275"/>
          <p14:tracePt t="55025" x="3390900" y="4000500"/>
          <p14:tracePt t="55038" x="3382963" y="4054475"/>
          <p14:tracePt t="55055" x="3360738" y="4106863"/>
          <p14:tracePt t="55071" x="3352800" y="4152900"/>
          <p14:tracePt t="55087" x="3352800" y="4175125"/>
          <p14:tracePt t="55103" x="3344863" y="4221163"/>
          <p14:tracePt t="55120" x="3344863" y="4259263"/>
          <p14:tracePt t="55138" x="3344863" y="4305300"/>
          <p14:tracePt t="55160" x="3344863" y="4335463"/>
          <p14:tracePt t="55174" x="3344863" y="4373563"/>
          <p14:tracePt t="55190" x="3344863" y="4419600"/>
          <p14:tracePt t="55207" x="3344863" y="4449763"/>
          <p14:tracePt t="55224" x="3344863" y="4473575"/>
          <p14:tracePt t="55245" x="3344863" y="4487863"/>
          <p14:tracePt t="55258" x="3344863" y="4495800"/>
          <p14:tracePt t="55270" x="3344863" y="4511675"/>
          <p14:tracePt t="55287" x="3344863" y="4525963"/>
          <p14:tracePt t="55303" x="3344863" y="4541838"/>
          <p14:tracePt t="55320" x="3344863" y="4572000"/>
          <p14:tracePt t="55337" x="3344863" y="4602163"/>
          <p14:tracePt t="55354" x="3360738" y="4618038"/>
          <p14:tracePt t="55370" x="3360738" y="4632325"/>
          <p14:tracePt t="55387" x="3375025" y="4664075"/>
          <p14:tracePt t="55410" x="3375025" y="4678363"/>
          <p14:tracePt t="55423" x="3398838" y="4708525"/>
          <p14:tracePt t="55441" x="3413125" y="4746625"/>
          <p14:tracePt t="55456" x="3429000" y="4770438"/>
          <p14:tracePt t="55473" x="3444875" y="4800600"/>
          <p14:tracePt t="55490" x="3444875" y="4816475"/>
          <p14:tracePt t="55506" x="3444875" y="4830763"/>
          <p14:tracePt t="55523" x="3459163" y="4846638"/>
          <p14:tracePt t="55538" x="3467100" y="4884738"/>
          <p14:tracePt t="55557" x="3475038" y="4892675"/>
          <p14:tracePt t="55571" x="3489325" y="4906963"/>
          <p14:tracePt t="55587" x="3489325" y="4922838"/>
          <p14:tracePt t="55610" x="3497263" y="4953000"/>
          <p14:tracePt t="55626" x="3505200" y="4968875"/>
          <p14:tracePt t="55643" x="3505200" y="4999038"/>
          <p14:tracePt t="55659" x="3521075" y="5013325"/>
          <p14:tracePt t="55677" x="3521075" y="5029200"/>
          <p14:tracePt t="55690" x="3521075" y="5051425"/>
          <p14:tracePt t="55708" x="3535363" y="5075238"/>
          <p14:tracePt t="55723" x="3535363" y="5083175"/>
          <p14:tracePt t="55741" x="3535363" y="5105400"/>
          <p14:tracePt t="55757" x="3535363" y="5113338"/>
          <p14:tracePt t="55773" x="3551238" y="5135563"/>
          <p14:tracePt t="55788" x="3551238" y="5159375"/>
          <p14:tracePt t="55817" x="3565525" y="5181600"/>
          <p14:tracePt t="55853" x="3581400" y="5197475"/>
          <p14:tracePt t="55861" x="3603625" y="5219700"/>
          <p14:tracePt t="55876" x="3619500" y="5235575"/>
          <p14:tracePt t="55911" x="3619500" y="5249863"/>
          <p14:tracePt t="55941" x="3635375" y="5265738"/>
          <p14:tracePt t="55954" x="3649663" y="5273675"/>
          <p14:tracePt t="55985" x="3657600" y="5280025"/>
          <p14:tracePt t="56004" x="3673475" y="5287963"/>
          <p14:tracePt t="56022" x="3687763" y="5303838"/>
          <p14:tracePt t="56034" x="3703638" y="5318125"/>
          <p14:tracePt t="56069" x="3711575" y="5326063"/>
          <p14:tracePt t="56088" x="3741738" y="5326063"/>
          <p14:tracePt t="56131" x="3749675" y="5334000"/>
          <p14:tracePt t="56158" x="3771900" y="5341938"/>
          <p14:tracePt t="56174" x="3787775" y="5341938"/>
          <p14:tracePt t="56191" x="3802063" y="5341938"/>
          <p14:tracePt t="56222" x="3817938" y="5341938"/>
          <p14:tracePt t="56222" x="3832225" y="5341938"/>
          <p14:tracePt t="56257" x="3840163" y="5341938"/>
          <p14:tracePt t="56270" x="3863975" y="5341938"/>
          <p14:tracePt t="56285" x="3886200" y="5341938"/>
          <p14:tracePt t="56304" x="3902075" y="5341938"/>
          <p14:tracePt t="56352" x="3916363" y="5341938"/>
          <p14:tracePt t="56366" x="3932238" y="5341938"/>
          <p14:tracePt t="56375" x="3970338" y="5326063"/>
          <p14:tracePt t="56392" x="4000500" y="5318125"/>
          <p14:tracePt t="56409" x="4038600" y="5303838"/>
          <p14:tracePt t="56425" x="4060825" y="5287963"/>
          <p14:tracePt t="56439" x="4068763" y="5287963"/>
          <p14:tracePt t="56456" x="4076700" y="5287963"/>
          <p14:tracePt t="56472" x="4084638" y="5265738"/>
          <p14:tracePt t="56539" x="4098925" y="5235575"/>
          <p14:tracePt t="56555" x="4114800" y="5197475"/>
          <p14:tracePt t="56567" x="4130675" y="5181600"/>
          <p14:tracePt t="56583" x="4137025" y="5165725"/>
          <p14:tracePt t="56599" x="4152900" y="5135563"/>
          <p14:tracePt t="56616" x="4152900" y="5121275"/>
          <p14:tracePt t="56626" x="4168775" y="5067300"/>
          <p14:tracePt t="56642" x="4168775" y="5013325"/>
          <p14:tracePt t="56658" x="4183063" y="4975225"/>
          <p14:tracePt t="56675" x="4191000" y="4922838"/>
          <p14:tracePt t="56689" x="4206875" y="4884738"/>
          <p14:tracePt t="56705" x="4221163" y="4854575"/>
          <p14:tracePt t="56722" x="4221163" y="4816475"/>
          <p14:tracePt t="56739" x="4237038" y="4762500"/>
          <p14:tracePt t="56756" x="4251325" y="4716463"/>
          <p14:tracePt t="56771" x="4259263" y="4648200"/>
          <p14:tracePt t="56790" x="4275138" y="4587875"/>
          <p14:tracePt t="56803" x="4297363" y="4503738"/>
          <p14:tracePt t="56819" x="4297363" y="4419600"/>
          <p14:tracePt t="56835" x="4335463" y="4327525"/>
          <p14:tracePt t="56852" x="4343400" y="4229100"/>
          <p14:tracePt t="56869" x="4365625" y="4098925"/>
          <p14:tracePt t="56886" x="4381500" y="3954463"/>
          <p14:tracePt t="56902" x="4389438" y="3908425"/>
          <p14:tracePt t="56902" x="4389438" y="3886200"/>
          <p14:tracePt t="56919" x="4389438" y="3840163"/>
          <p14:tracePt t="56938" x="4389438" y="3802063"/>
          <p14:tracePt t="56955" x="4389438" y="3756025"/>
          <p14:tracePt t="56971" x="4389438" y="3695700"/>
          <p14:tracePt t="56988" x="4373563" y="3635375"/>
          <p14:tracePt t="57005" x="4365625" y="3551238"/>
          <p14:tracePt t="57022" x="4343400" y="3451225"/>
          <p14:tracePt t="57039" x="4335463" y="3406775"/>
          <p14:tracePt t="57055" x="4327525" y="3368675"/>
          <p14:tracePt t="57071" x="4321175" y="3352800"/>
          <p14:tracePt t="57085" x="4297363" y="3322638"/>
          <p14:tracePt t="57101" x="4275138" y="3276600"/>
          <p14:tracePt t="57118" x="4251325" y="3254375"/>
          <p14:tracePt t="57135" x="4221163" y="3230563"/>
          <p14:tracePt t="57152" x="4168775" y="3208338"/>
          <p14:tracePt t="57169" x="4144963" y="3178175"/>
          <p14:tracePt t="57188" x="4114800" y="3162300"/>
          <p14:tracePt t="57205" x="4084638" y="3146425"/>
          <p14:tracePt t="57221" x="4046538" y="3140075"/>
          <p14:tracePt t="57238" x="3984625" y="3124200"/>
          <p14:tracePt t="57258" x="3978275" y="3124200"/>
          <p14:tracePt t="57270" x="3940175" y="3124200"/>
          <p14:tracePt t="57286" x="3924300" y="3108325"/>
          <p14:tracePt t="57302" x="3908425" y="3108325"/>
          <p14:tracePt t="57318" x="3894138" y="3108325"/>
          <p14:tracePt t="57335" x="3863975" y="3108325"/>
          <p14:tracePt t="57351" x="3771900" y="3178175"/>
          <p14:tracePt t="57369" x="3695700" y="3254375"/>
          <p14:tracePt t="57385" x="3611563" y="3314700"/>
          <p14:tracePt t="57402" x="3565525" y="3398838"/>
          <p14:tracePt t="57425" x="3521075" y="3482975"/>
          <p14:tracePt t="57441" x="3475038" y="3573463"/>
          <p14:tracePt t="57455" x="3444875" y="3665538"/>
          <p14:tracePt t="57471" x="3413125" y="3749675"/>
          <p14:tracePt t="57488" x="3390900" y="3870325"/>
          <p14:tracePt t="57504" x="3368675" y="3954463"/>
          <p14:tracePt t="57522" x="3352800" y="4022725"/>
          <p14:tracePt t="57538" x="3352800" y="4084638"/>
          <p14:tracePt t="57554" x="3352800" y="4137025"/>
          <p14:tracePt t="57571" x="3352800" y="4175125"/>
          <p14:tracePt t="57585" x="3352800" y="4221163"/>
          <p14:tracePt t="57601" x="3344863" y="4283075"/>
          <p14:tracePt t="57618" x="3344863" y="4365625"/>
          <p14:tracePt t="57635" x="3344863" y="4479925"/>
          <p14:tracePt t="57651" x="3322638" y="4556125"/>
          <p14:tracePt t="57668" x="3322638" y="4610100"/>
          <p14:tracePt t="57668" x="3322638" y="4648200"/>
          <p14:tracePt t="57687" x="3322638" y="4702175"/>
          <p14:tracePt t="57706" x="3322638" y="4754563"/>
          <p14:tracePt t="57721" x="3322638" y="4808538"/>
          <p14:tracePt t="57737" x="3322638" y="4860925"/>
          <p14:tracePt t="57754" x="3322638" y="4922838"/>
          <p14:tracePt t="57770" x="3336925" y="4953000"/>
          <p14:tracePt t="57787" x="3360738" y="4999038"/>
          <p14:tracePt t="57804" x="3375025" y="5013325"/>
          <p14:tracePt t="57820" x="3413125" y="5045075"/>
          <p14:tracePt t="57838" x="3429000" y="5083175"/>
          <p14:tracePt t="57851" x="3451225" y="5105400"/>
          <p14:tracePt t="57868" x="3459163" y="5121275"/>
          <p14:tracePt t="57885" x="3467100" y="5127625"/>
          <p14:tracePt t="57901" x="3475038" y="5151438"/>
          <p14:tracePt t="57918" x="3497263" y="5173663"/>
          <p14:tracePt t="57918" x="3513138" y="5181600"/>
          <p14:tracePt t="57935" x="3543300" y="5211763"/>
          <p14:tracePt t="57954" x="3551238" y="5219700"/>
          <p14:tracePt t="57970" x="3565525" y="5241925"/>
          <p14:tracePt t="57987" x="3581400" y="5257800"/>
          <p14:tracePt t="58004" x="3603625" y="5273675"/>
          <p14:tracePt t="58021" x="3649663" y="5295900"/>
          <p14:tracePt t="58036" x="3665538" y="5295900"/>
          <p14:tracePt t="58051" x="3695700" y="5295900"/>
          <p14:tracePt t="58073" x="3695700" y="5303838"/>
          <p14:tracePt t="58098" x="3703638" y="5303838"/>
          <p14:tracePt t="58114" x="3717925" y="5303838"/>
          <p14:tracePt t="58146" x="3756025" y="5303838"/>
          <p14:tracePt t="58164" x="3771900" y="5303838"/>
          <p14:tracePt t="58173" x="3794125" y="5303838"/>
          <p14:tracePt t="58191" x="3802063" y="5303838"/>
          <p14:tracePt t="58205" x="3840163" y="5295900"/>
          <p14:tracePt t="58224" x="3848100" y="5287963"/>
          <p14:tracePt t="58259" x="3886200" y="5273675"/>
          <p14:tracePt t="58271" x="3908425" y="5257800"/>
          <p14:tracePt t="58287" x="3946525" y="5249863"/>
          <p14:tracePt t="58304" x="3970338" y="5235575"/>
          <p14:tracePt t="58319" x="4000500" y="5227638"/>
          <p14:tracePt t="58337" x="4000500" y="5219700"/>
          <p14:tracePt t="58362" x="3992563" y="5219700"/>
          <p14:tracePt t="58666" x="3992563" y="5211763"/>
          <p14:tracePt t="58736" x="3992563" y="5219700"/>
          <p14:tracePt t="58770" x="4000500" y="5219700"/>
          <p14:tracePt t="58784" x="4008438" y="5227638"/>
          <p14:tracePt t="58833" x="4008438" y="5235575"/>
          <p14:tracePt t="58866" x="4016375" y="5241925"/>
          <p14:tracePt t="58884" x="4022725" y="5241925"/>
          <p14:tracePt t="60151" x="4022725" y="5249863"/>
          <p14:tracePt t="60743" x="4022725" y="5257800"/>
          <p14:tracePt t="61767" x="4030663" y="5265738"/>
          <p14:tracePt t="63664" x="4038600" y="5265738"/>
          <p14:tracePt t="64361" x="4038600" y="5257800"/>
          <p14:tracePt t="64380" x="4054475" y="5241925"/>
          <p14:tracePt t="64397" x="4076700" y="5203825"/>
          <p14:tracePt t="64412" x="4106863" y="5173663"/>
          <p14:tracePt t="64429" x="4130675" y="5143500"/>
          <p14:tracePt t="64441" x="4144963" y="5113338"/>
          <p14:tracePt t="64458" x="4152900" y="5067300"/>
          <p14:tracePt t="64474" x="4160838" y="5021263"/>
          <p14:tracePt t="64491" x="4168775" y="4999038"/>
          <p14:tracePt t="64501" x="4175125" y="4922838"/>
          <p14:tracePt t="64517" x="4206875" y="4816475"/>
          <p14:tracePt t="64535" x="4221163" y="4762500"/>
          <p14:tracePt t="64550" x="4229100" y="4732338"/>
          <p14:tracePt t="64564" x="4229100" y="4678363"/>
          <p14:tracePt t="64580" x="4229100" y="4625975"/>
          <p14:tracePt t="64597" x="4229100" y="4564063"/>
          <p14:tracePt t="64614" x="4229100" y="4479925"/>
          <p14:tracePt t="64630" x="4237038" y="4335463"/>
          <p14:tracePt t="64647" x="4237038" y="4213225"/>
          <p14:tracePt t="64664" x="4267200" y="4054475"/>
          <p14:tracePt t="64680" x="4327525" y="3946525"/>
          <p14:tracePt t="64697" x="4335463" y="3878263"/>
          <p14:tracePt t="64711" x="4351338" y="3817938"/>
          <p14:tracePt t="64727" x="4351338" y="3749675"/>
          <p14:tracePt t="64744" x="4351338" y="3673475"/>
          <p14:tracePt t="64761" x="4351338" y="3627438"/>
          <p14:tracePt t="64778" x="4351338" y="3565525"/>
          <p14:tracePt t="64797" x="4335463" y="3535363"/>
          <p14:tracePt t="64814" x="4335463" y="3482975"/>
          <p14:tracePt t="64830" x="4335463" y="3451225"/>
          <p14:tracePt t="64847" x="4321175" y="3390900"/>
          <p14:tracePt t="64863" x="4297363" y="3368675"/>
          <p14:tracePt t="64880" x="4297363" y="3360738"/>
          <p14:tracePt t="64895" x="4267200" y="3336925"/>
          <p14:tracePt t="64914" x="4267200" y="3330575"/>
          <p14:tracePt t="64927" x="4251325" y="3330575"/>
          <p14:tracePt t="64944" x="4206875" y="3284538"/>
          <p14:tracePt t="64961" x="4137025" y="3254375"/>
          <p14:tracePt t="64977" x="4076700" y="3222625"/>
          <p14:tracePt t="64994" x="4046538" y="3216275"/>
          <p14:tracePt t="65011" x="4022725" y="3200400"/>
          <p14:tracePt t="65028" x="4000500" y="3192463"/>
          <p14:tracePt t="65028" x="3984625" y="3192463"/>
          <p14:tracePt t="65044" x="3954463" y="3184525"/>
          <p14:tracePt t="65063" x="3908425" y="3170238"/>
          <p14:tracePt t="65080" x="3878263" y="3170238"/>
          <p14:tracePt t="65095" x="3832225" y="3170238"/>
          <p14:tracePt t="65112" x="3802063" y="3170238"/>
          <p14:tracePt t="65129" x="3756025" y="3170238"/>
          <p14:tracePt t="65148" x="3733800" y="3170238"/>
          <p14:tracePt t="65178" x="3703638" y="3170238"/>
          <p14:tracePt t="65194" x="3673475" y="3208338"/>
          <p14:tracePt t="65211" x="3641725" y="3238500"/>
          <p14:tracePt t="65224" x="3611563" y="3314700"/>
          <p14:tracePt t="65240" x="3573463" y="3344863"/>
          <p14:tracePt t="65260" x="3535363" y="3421063"/>
          <p14:tracePt t="65274" x="3521075" y="3436938"/>
          <p14:tracePt t="65283" x="3521075" y="3467100"/>
          <p14:tracePt t="65300" x="3513138" y="3513138"/>
          <p14:tracePt t="65317" x="3505200" y="3559175"/>
          <p14:tracePt t="65330" x="3505200" y="3665538"/>
          <p14:tracePt t="65346" x="3505200" y="3756025"/>
          <p14:tracePt t="65363" x="3505200" y="3878263"/>
          <p14:tracePt t="65379" x="3505200" y="3970338"/>
          <p14:tracePt t="65395" x="3497263" y="4022725"/>
          <p14:tracePt t="65410" x="3497263" y="4060825"/>
          <p14:tracePt t="65429" x="3497263" y="4092575"/>
          <p14:tracePt t="65448" x="3497263" y="4152900"/>
          <p14:tracePt t="65460" x="3497263" y="4183063"/>
          <p14:tracePt t="65477" x="3497263" y="4237038"/>
          <p14:tracePt t="65493" x="3482975" y="4313238"/>
          <p14:tracePt t="65510" x="3482975" y="4359275"/>
          <p14:tracePt t="65527" x="3482975" y="4403725"/>
          <p14:tracePt t="65527" x="3482975" y="4419600"/>
          <p14:tracePt t="65544" x="3467100" y="4465638"/>
          <p14:tracePt t="65563" x="3467100" y="4487863"/>
          <p14:tracePt t="65579" x="3467100" y="4533900"/>
          <p14:tracePt t="65595" x="3467100" y="4572000"/>
          <p14:tracePt t="65612" x="3467100" y="4602163"/>
          <p14:tracePt t="65629" x="3467100" y="4632325"/>
          <p14:tracePt t="65645" x="3467100" y="4664075"/>
          <p14:tracePt t="65661" x="3467100" y="4702175"/>
          <p14:tracePt t="65679" x="3475038" y="4732338"/>
          <p14:tracePt t="65696" x="3475038" y="4746625"/>
          <p14:tracePt t="65710" x="3482975" y="4778375"/>
          <p14:tracePt t="65727" x="3489325" y="4808538"/>
          <p14:tracePt t="65744" x="3489325" y="4830763"/>
          <p14:tracePt t="65759" x="3497263" y="4860925"/>
          <p14:tracePt t="65759" x="3497263" y="4868863"/>
          <p14:tracePt t="65777" x="3497263" y="4892675"/>
          <p14:tracePt t="65793" x="3513138" y="4937125"/>
          <p14:tracePt t="65816" x="3527425" y="4975225"/>
          <p14:tracePt t="65847" x="3527425" y="4991100"/>
          <p14:tracePt t="65861" x="3543300" y="4999038"/>
          <p14:tracePt t="65878" x="3551238" y="5013325"/>
          <p14:tracePt t="65892" x="3573463" y="5059363"/>
          <p14:tracePt t="65911" x="3589338" y="5089525"/>
          <p14:tracePt t="65928" x="3611563" y="5121275"/>
          <p14:tracePt t="65946" x="3627438" y="5151438"/>
          <p14:tracePt t="65957" x="3627438" y="5165725"/>
          <p14:tracePt t="65973" x="3665538" y="5211763"/>
          <p14:tracePt t="65989" x="3673475" y="5219700"/>
          <p14:tracePt t="66006" x="3679825" y="5241925"/>
          <p14:tracePt t="66016" x="3687763" y="5249863"/>
          <p14:tracePt t="66034" x="3695700" y="5257800"/>
          <p14:tracePt t="66049" x="3703638" y="5265738"/>
          <p14:tracePt t="66080" x="3711575" y="5280025"/>
          <p14:tracePt t="66097" x="3725863" y="5280025"/>
          <p14:tracePt t="66110" x="3725863" y="5303838"/>
          <p14:tracePt t="66127" x="3741738" y="5311775"/>
          <p14:tracePt t="66144" x="3756025" y="5311775"/>
          <p14:tracePt t="66160" x="3779838" y="5334000"/>
          <p14:tracePt t="66177" x="3794125" y="5341938"/>
          <p14:tracePt t="66208" x="3802063" y="5341938"/>
          <p14:tracePt t="66226" x="3810000" y="5341938"/>
          <p14:tracePt t="66251" x="3817938" y="5341938"/>
          <p14:tracePt t="66267" x="3840163" y="5341938"/>
          <p14:tracePt t="66283" x="3870325" y="5341938"/>
          <p14:tracePt t="66298" x="3902075" y="5334000"/>
          <p14:tracePt t="66316" x="3932238" y="5311775"/>
          <p14:tracePt t="66332" x="3946525" y="5303838"/>
          <p14:tracePt t="66345" x="3954463" y="5287963"/>
          <p14:tracePt t="66362" x="3970338" y="5280025"/>
          <p14:tracePt t="66378" x="3984625" y="5265738"/>
          <p14:tracePt t="66395" x="4030663" y="5235575"/>
          <p14:tracePt t="66411" x="4068763" y="5203825"/>
          <p14:tracePt t="66427" x="4114800" y="5159375"/>
          <p14:tracePt t="66442" x="4137025" y="5151438"/>
          <p14:tracePt t="66460" x="4144963" y="5135563"/>
          <p14:tracePt t="66476" x="4160838" y="5121275"/>
          <p14:tracePt t="66492" x="4175125" y="5089525"/>
          <p14:tracePt t="66510" x="4175125" y="5067300"/>
          <p14:tracePt t="66528" x="4191000" y="5013325"/>
          <p14:tracePt t="66542" x="4206875" y="4945063"/>
          <p14:tracePt t="66559" x="4213225" y="4876800"/>
          <p14:tracePt t="66559" x="4229100" y="4854575"/>
          <p14:tracePt t="66576" x="4259263" y="4792663"/>
          <p14:tracePt t="66595" x="4267200" y="4746625"/>
          <p14:tracePt t="66612" x="4275138" y="4702175"/>
          <p14:tracePt t="66627" x="4275138" y="4632325"/>
          <p14:tracePt t="66645" x="4275138" y="4579938"/>
          <p14:tracePt t="66661" x="4275138" y="4511675"/>
          <p14:tracePt t="66678" x="4275138" y="4403725"/>
          <p14:tracePt t="66695" x="4283075" y="4351338"/>
          <p14:tracePt t="66711" x="4297363" y="4275138"/>
          <p14:tracePt t="66729" x="4305300" y="4251325"/>
          <p14:tracePt t="66743" x="4313238" y="4144963"/>
          <p14:tracePt t="66759" x="4327525" y="4084638"/>
          <p14:tracePt t="66775" x="4335463" y="3970338"/>
          <p14:tracePt t="66791" x="4335463" y="3863975"/>
          <p14:tracePt t="66809" x="4335463" y="3817938"/>
          <p14:tracePt t="66829" x="4313238" y="3741738"/>
          <p14:tracePt t="66848" x="4313238" y="3717925"/>
          <p14:tracePt t="66861" x="4313238" y="3665538"/>
          <p14:tracePt t="66878" x="4313238" y="3619500"/>
          <p14:tracePt t="66894" x="4313238" y="3543300"/>
          <p14:tracePt t="66911" x="4297363" y="3521075"/>
          <p14:tracePt t="66927" x="4259263" y="3436938"/>
          <p14:tracePt t="66945" x="4244975" y="3398838"/>
          <p14:tracePt t="66960" x="4237038" y="3375025"/>
          <p14:tracePt t="66975" x="4229100" y="3344863"/>
          <p14:tracePt t="66992" x="4206875" y="3330575"/>
          <p14:tracePt t="67008" x="4175125" y="3292475"/>
          <p14:tracePt t="67026" x="4160838" y="3268663"/>
          <p14:tracePt t="67042" x="4114800" y="3238500"/>
          <p14:tracePt t="67058" x="4092575" y="3222625"/>
          <p14:tracePt t="67058" x="4092575" y="3216275"/>
          <p14:tracePt t="67076" x="4060825" y="3192463"/>
          <p14:tracePt t="67095" x="4038600" y="3170238"/>
          <p14:tracePt t="67111" x="4016375" y="3170238"/>
          <p14:tracePt t="67143" x="4000500" y="3162300"/>
          <p14:tracePt t="67159" x="3978275" y="3162300"/>
          <p14:tracePt t="67177" x="3954463" y="3162300"/>
          <p14:tracePt t="67193" x="3946525" y="3162300"/>
          <p14:tracePt t="67209" x="3902075" y="3146425"/>
          <p14:tracePt t="67226" x="3878263" y="3140075"/>
          <p14:tracePt t="67226" x="3863975" y="3140075"/>
          <p14:tracePt t="67247" x="3832225" y="3140075"/>
          <p14:tracePt t="67270" x="3787775" y="3140075"/>
          <p14:tracePt t="67288" x="3763963" y="3140075"/>
          <p14:tracePt t="67297" x="3741738" y="3140075"/>
          <p14:tracePt t="67314" x="3725863" y="3146425"/>
          <p14:tracePt t="67331" x="3695700" y="3162300"/>
          <p14:tracePt t="67348" x="3679825" y="3178175"/>
          <p14:tracePt t="67361" x="3665538" y="3192463"/>
          <p14:tracePt t="67377" x="3635375" y="3238500"/>
          <p14:tracePt t="67394" x="3597275" y="3260725"/>
          <p14:tracePt t="67411" x="3581400" y="3298825"/>
          <p14:tracePt t="67427" x="3573463" y="3336925"/>
          <p14:tracePt t="67443" x="3565525" y="3375025"/>
          <p14:tracePt t="67460" x="3559175" y="3429000"/>
          <p14:tracePt t="67477" x="3559175" y="3489325"/>
          <p14:tracePt t="67494" x="3559175" y="3543300"/>
          <p14:tracePt t="67508" x="3559175" y="3597275"/>
          <p14:tracePt t="67524" x="3559175" y="3649663"/>
          <p14:tracePt t="67541" x="3559175" y="3695700"/>
          <p14:tracePt t="67558" x="3559175" y="3733800"/>
          <p14:tracePt t="67574" x="3559175" y="3771900"/>
          <p14:tracePt t="67574" x="3559175" y="3787775"/>
          <p14:tracePt t="67592" x="3559175" y="3817938"/>
          <p14:tracePt t="67611" x="3559175" y="3856038"/>
          <p14:tracePt t="67627" x="3559175" y="3894138"/>
          <p14:tracePt t="67644" x="3565525" y="3940175"/>
          <p14:tracePt t="67660" x="3573463" y="4000500"/>
          <p14:tracePt t="67677" x="3573463" y="4068763"/>
          <p14:tracePt t="67694" x="3581400" y="4098925"/>
          <p14:tracePt t="67709" x="3581400" y="4137025"/>
          <p14:tracePt t="67725" x="3581400" y="4221163"/>
          <p14:tracePt t="67744" x="3581400" y="4244975"/>
          <p14:tracePt t="67758" x="3581400" y="4297363"/>
          <p14:tracePt t="67775" x="3581400" y="4365625"/>
          <p14:tracePt t="67791" x="3581400" y="4411663"/>
          <p14:tracePt t="67808" x="3581400" y="4449763"/>
          <p14:tracePt t="67824" x="3581400" y="4511675"/>
          <p14:tracePt t="67841" x="3581400" y="4541838"/>
          <p14:tracePt t="67860" x="3581400" y="4572000"/>
          <p14:tracePt t="67877" x="3581400" y="4587875"/>
          <p14:tracePt t="67894" x="3581400" y="4618038"/>
          <p14:tracePt t="67911" x="3581400" y="4640263"/>
          <p14:tracePt t="67927" x="3581400" y="4670425"/>
          <p14:tracePt t="67944" x="3597275" y="4708525"/>
          <p14:tracePt t="67960" x="3597275" y="4740275"/>
          <p14:tracePt t="67977" x="3597275" y="4754563"/>
          <p14:tracePt t="67991" x="3597275" y="4778375"/>
          <p14:tracePt t="68008" x="3611563" y="4822825"/>
          <p14:tracePt t="68025" x="3611563" y="4854575"/>
          <p14:tracePt t="68041" x="3611563" y="4884738"/>
          <p14:tracePt t="68058" x="3611563" y="4899025"/>
          <p14:tracePt t="68080" x="3611563" y="4906963"/>
          <p14:tracePt t="68099" x="3627438" y="4937125"/>
          <p14:tracePt t="68111" x="3627438" y="4945063"/>
          <p14:tracePt t="68111" x="3635375" y="4953000"/>
          <p14:tracePt t="68127" x="3641725" y="4975225"/>
          <p14:tracePt t="68143" x="3641725" y="4983163"/>
          <p14:tracePt t="68160" x="3641725" y="4991100"/>
          <p14:tracePt t="68176" x="3641725" y="5013325"/>
          <p14:tracePt t="68193" x="3649663" y="5029200"/>
          <p14:tracePt t="68209" x="3649663" y="5059363"/>
          <p14:tracePt t="68242" x="3649663" y="5083175"/>
          <p14:tracePt t="68258" x="3641725" y="5089525"/>
          <p14:tracePt t="68272" x="3641725" y="5105400"/>
          <p14:tracePt t="68284" x="3641725" y="5113338"/>
          <p14:tracePt t="68313" x="3641725" y="5121275"/>
          <p14:tracePt t="68337" x="3641725" y="5127625"/>
          <p14:tracePt t="68346" x="3641725" y="5143500"/>
          <p14:tracePt t="68363" x="3641725" y="5159375"/>
          <p14:tracePt t="68376" x="3641725" y="5181600"/>
          <p14:tracePt t="68394" x="3635375" y="5197475"/>
          <p14:tracePt t="68410" x="3635375" y="5203825"/>
          <p14:tracePt t="68426" x="3635375" y="5219700"/>
          <p14:tracePt t="68443" x="3635375" y="5227638"/>
          <p14:tracePt t="68475" x="3635375" y="5241925"/>
          <p14:tracePt t="68491" x="3635375" y="5249863"/>
          <p14:tracePt t="68508" x="3635375" y="5265738"/>
          <p14:tracePt t="68532" x="3641725" y="5265738"/>
          <p14:tracePt t="68602" x="3649663" y="5265738"/>
          <p14:tracePt t="68706" x="3665538" y="5273675"/>
          <p14:tracePt t="68740" x="3665538" y="5265738"/>
          <p14:tracePt t="68835" x="3665538" y="5257800"/>
          <p14:tracePt t="68844" x="3665538" y="5241925"/>
          <p14:tracePt t="68909" x="3703638" y="5249863"/>
          <p14:tracePt t="69024" x="3711575" y="5265738"/>
          <p14:tracePt t="69036" x="3717925" y="5265738"/>
          <p14:tracePt t="69053" x="3725863" y="5280025"/>
          <p14:tracePt t="69069" x="3733800" y="5295900"/>
          <p14:tracePt t="69118" x="3756025" y="5295900"/>
          <p14:tracePt t="69127" x="3763963" y="5295900"/>
          <p14:tracePt t="69157" x="3771900" y="5311775"/>
          <p14:tracePt t="69189" x="3771900" y="5318125"/>
          <p14:tracePt t="69208" x="3779838" y="5318125"/>
          <p14:tracePt t="69224" x="3787775" y="5326063"/>
          <p14:tracePt t="69240" x="3810000" y="5334000"/>
          <p14:tracePt t="69257" x="3817938" y="5334000"/>
          <p14:tracePt t="69290" x="3825875" y="5334000"/>
          <p14:tracePt t="69313" x="3840163" y="5334000"/>
          <p14:tracePt t="69336" x="3870325" y="5334000"/>
          <p14:tracePt t="69345" x="3886200" y="5334000"/>
          <p14:tracePt t="69362" x="3894138" y="5334000"/>
          <p14:tracePt t="69394" x="3902075" y="5334000"/>
          <p14:tracePt t="69407" x="3916363" y="5326063"/>
          <p14:tracePt t="69424" x="3932238" y="5318125"/>
          <p14:tracePt t="69440" x="3932238" y="5287963"/>
          <p14:tracePt t="69457" x="3962400" y="5265738"/>
          <p14:tracePt t="69473" x="3978275" y="5249863"/>
          <p14:tracePt t="69490" x="3984625" y="5235575"/>
          <p14:tracePt t="69507" x="4008438" y="5227638"/>
          <p14:tracePt t="69525" x="4022725" y="5211763"/>
          <p14:tracePt t="69536" x="4046538" y="5197475"/>
          <p14:tracePt t="69567" x="4068763" y="5159375"/>
          <p14:tracePt t="69586" x="4084638" y="5143500"/>
          <p14:tracePt t="69595" x="4092575" y="5105400"/>
          <p14:tracePt t="69612" x="4114800" y="5075238"/>
          <p14:tracePt t="69628" x="4130675" y="5059363"/>
          <p14:tracePt t="69642" x="4137025" y="5045075"/>
          <p14:tracePt t="69660" x="4152900" y="5013325"/>
          <p14:tracePt t="69675" x="4160838" y="4960938"/>
          <p14:tracePt t="69691" x="4175125" y="4922838"/>
          <p14:tracePt t="69709" x="4191000" y="4899025"/>
          <p14:tracePt t="69724" x="4191000" y="4860925"/>
          <p14:tracePt t="69741" x="4237038" y="4830763"/>
          <p14:tracePt t="69759" x="4251325" y="4792663"/>
          <p14:tracePt t="69772" x="4251325" y="4770438"/>
          <p14:tracePt t="69788" x="4267200" y="4724400"/>
          <p14:tracePt t="69806" x="4283075" y="4664075"/>
          <p14:tracePt t="69822" x="4289425" y="4618038"/>
          <p14:tracePt t="69822" x="4305300" y="4579938"/>
          <p14:tracePt t="69840" x="4305300" y="4487863"/>
          <p14:tracePt t="69862" x="4313238" y="4435475"/>
          <p14:tracePt t="69879" x="4321175" y="4397375"/>
          <p14:tracePt t="69892" x="4327525" y="4351338"/>
          <p14:tracePt t="69908" x="4351338" y="4283075"/>
          <p14:tracePt t="69925" x="4351338" y="4221163"/>
          <p14:tracePt t="69940" x="4351338" y="4130675"/>
          <p14:tracePt t="69958" x="4351338" y="4008438"/>
          <p14:tracePt t="69975" x="4351338" y="3932238"/>
          <p14:tracePt t="69992" x="4351338" y="3894138"/>
          <p14:tracePt t="70009" x="4351338" y="3878263"/>
          <p14:tracePt t="70022" x="4351338" y="3856038"/>
          <p14:tracePt t="70039" x="4351338" y="3810000"/>
          <p14:tracePt t="70056" x="4351338" y="3787775"/>
          <p14:tracePt t="70072" x="4351338" y="3733800"/>
          <p14:tracePt t="70089" x="4351338" y="3679825"/>
          <p14:tracePt t="70106" x="4343400" y="3635375"/>
          <p14:tracePt t="70128" x="4335463" y="3627438"/>
          <p14:tracePt t="70141" x="4335463" y="3619500"/>
          <p14:tracePt t="70158" x="4321175" y="3597275"/>
          <p14:tracePt t="70175" x="4313238" y="3573463"/>
          <p14:tracePt t="70191" x="4297363" y="3551238"/>
          <p14:tracePt t="70208" x="4289425" y="3527425"/>
          <p14:tracePt t="70224" x="4275138" y="3513138"/>
          <p14:tracePt t="70239" x="4237038" y="3482975"/>
          <p14:tracePt t="70259" x="4206875" y="3451225"/>
          <p14:tracePt t="70259" x="4191000" y="3436938"/>
          <p14:tracePt t="70273" x="4175125" y="3413125"/>
          <p14:tracePt t="70289" x="4152900" y="3390900"/>
          <p14:tracePt t="70305" x="4144963" y="3368675"/>
          <p14:tracePt t="70321" x="4130675" y="3360738"/>
          <p14:tracePt t="70338" x="4114800" y="3336925"/>
          <p14:tracePt t="70355" x="4098925" y="3314700"/>
          <p14:tracePt t="70355" x="4092575" y="3306763"/>
          <p14:tracePt t="70372" x="4076700" y="3276600"/>
          <p14:tracePt t="70394" x="4046538" y="3246438"/>
          <p14:tracePt t="70409" x="4022725" y="3222625"/>
          <p14:tracePt t="70425" x="4016375" y="3216275"/>
          <p14:tracePt t="70441" x="4008438" y="3208338"/>
          <p14:tracePt t="70458" x="3992563" y="3192463"/>
          <p14:tracePt t="70475" x="3954463" y="3162300"/>
          <p14:tracePt t="70490" x="3924300" y="3146425"/>
          <p14:tracePt t="70506" x="3916363" y="3140075"/>
          <p14:tracePt t="70524" x="3894138" y="3132138"/>
          <p14:tracePt t="70552" x="3886200" y="3132138"/>
          <p14:tracePt t="70568" x="3856038" y="3132138"/>
          <p14:tracePt t="70585" x="3832225" y="3124200"/>
          <p14:tracePt t="70594" x="3810000" y="3124200"/>
          <p14:tracePt t="70611" x="3802063" y="3124200"/>
          <p14:tracePt t="70627" x="3794125" y="3124200"/>
          <p14:tracePt t="70644" x="3779838" y="3124200"/>
          <p14:tracePt t="70659" x="3756025" y="3146425"/>
          <p14:tracePt t="70674" x="3725863" y="3192463"/>
          <p14:tracePt t="70691" x="3695700" y="3200400"/>
          <p14:tracePt t="70707" x="3687763" y="3222625"/>
          <p14:tracePt t="70725" x="3673475" y="3246438"/>
          <p14:tracePt t="70740" x="3665538" y="3268663"/>
          <p14:tracePt t="70757" x="3657600" y="3314700"/>
          <p14:tracePt t="70774" x="3641725" y="3352800"/>
          <p14:tracePt t="70792" x="3635375" y="3375025"/>
          <p14:tracePt t="70805" x="3635375" y="3398838"/>
          <p14:tracePt t="70828" x="3627438" y="3467100"/>
          <p14:tracePt t="70851" x="3627438" y="3489325"/>
          <p14:tracePt t="70860" x="3603625" y="3559175"/>
          <p14:tracePt t="70877" x="3581400" y="3627438"/>
          <p14:tracePt t="70894" x="3573463" y="3657600"/>
          <p14:tracePt t="70909" x="3565525" y="3687763"/>
          <p14:tracePt t="70923" x="3565525" y="3733800"/>
          <p14:tracePt t="70940" x="3565525" y="3779838"/>
          <p14:tracePt t="70960" x="3565525" y="3825875"/>
          <p14:tracePt t="70972" x="3565525" y="3878263"/>
          <p14:tracePt t="70991" x="3565525" y="3908425"/>
          <p14:tracePt t="71007" x="3565525" y="3940175"/>
          <p14:tracePt t="71024" x="3565525" y="3954463"/>
          <p14:tracePt t="71038" x="3565525" y="3978275"/>
          <p14:tracePt t="71054" x="3565525" y="4008438"/>
          <p14:tracePt t="71071" x="3565525" y="4030663"/>
          <p14:tracePt t="71087" x="3565525" y="4046538"/>
          <p14:tracePt t="71104" x="3565525" y="4114800"/>
          <p14:tracePt t="71120" x="3573463" y="4152900"/>
          <p14:tracePt t="71144" x="3573463" y="4191000"/>
          <p14:tracePt t="71160" x="3573463" y="4213225"/>
          <p14:tracePt t="71173" x="3573463" y="4267200"/>
          <p14:tracePt t="71189" x="3565525" y="4321175"/>
          <p14:tracePt t="71207" x="3535363" y="4419600"/>
          <p14:tracePt t="71225" x="3497263" y="4495800"/>
          <p14:tracePt t="71241" x="3475038" y="4549775"/>
          <p14:tracePt t="71260" x="3467100" y="4564063"/>
          <p14:tracePt t="71273" x="3459163" y="4594225"/>
          <p14:tracePt t="71289" x="3451225" y="4602163"/>
          <p14:tracePt t="71304" x="3451225" y="4648200"/>
          <p14:tracePt t="71320" x="3444875" y="4702175"/>
          <p14:tracePt t="71338" x="3436938" y="4778375"/>
          <p14:tracePt t="71354" x="3413125" y="4822825"/>
          <p14:tracePt t="71370" x="3406775" y="4868863"/>
          <p14:tracePt t="71387" x="3398838" y="4906963"/>
          <p14:tracePt t="71387" x="3398838" y="4930775"/>
          <p14:tracePt t="71404" x="3398838" y="4953000"/>
          <p14:tracePt t="71423" x="3398838" y="4983163"/>
          <p14:tracePt t="71440" x="3398838" y="5021263"/>
          <p14:tracePt t="71456" x="3413125" y="5051425"/>
          <p14:tracePt t="71473" x="3429000" y="5097463"/>
          <p14:tracePt t="71490" x="3451225" y="5159375"/>
          <p14:tracePt t="71505" x="3467100" y="5219700"/>
          <p14:tracePt t="71522" x="3475038" y="5235575"/>
          <p14:tracePt t="71539" x="3489325" y="5273675"/>
          <p14:tracePt t="71555" x="3505200" y="5287963"/>
          <p14:tracePt t="71571" x="3505200" y="5318125"/>
          <p14:tracePt t="71599" x="3513138" y="5326063"/>
          <p14:tracePt t="71612" x="3513138" y="5341938"/>
          <p14:tracePt t="71626" x="3521075" y="5356225"/>
          <p14:tracePt t="71644" x="3535363" y="5380038"/>
          <p14:tracePt t="71656" x="3559175" y="5410200"/>
          <p14:tracePt t="71673" x="3565525" y="5418138"/>
          <p14:tracePt t="71689" x="3565525" y="5426075"/>
          <p14:tracePt t="71706" x="3573463" y="5432425"/>
          <p14:tracePt t="71738" x="3589338" y="5456238"/>
          <p14:tracePt t="71754" x="3597275" y="5470525"/>
          <p14:tracePt t="71772" x="3611563" y="5478463"/>
          <p14:tracePt t="71789" x="3589338" y="5478463"/>
          <p14:tracePt t="71820" x="3619500" y="5502275"/>
          <p14:tracePt t="71838" x="3627438" y="5502275"/>
          <p14:tracePt t="71850" x="3649663" y="5494338"/>
          <p14:tracePt t="71883" x="3673475" y="5508625"/>
          <p14:tracePt t="71893" x="3717925" y="5578475"/>
          <p14:tracePt t="71909" x="3717925" y="5570538"/>
          <p14:tracePt t="71926" x="3741738" y="5584825"/>
          <p14:tracePt t="71955" x="3741738" y="5600700"/>
          <p14:tracePt t="71973" x="3771900" y="5600700"/>
          <p14:tracePt t="71989" x="3810000" y="5600700"/>
          <p14:tracePt t="72004" x="3810000" y="5570538"/>
          <p14:tracePt t="72033" x="3840163" y="5554663"/>
          <p14:tracePt t="72055" x="3902075" y="5470525"/>
          <p14:tracePt t="72071" x="3916363" y="5464175"/>
          <p14:tracePt t="72083" x="3916363" y="5448300"/>
          <p14:tracePt t="72100" x="3924300" y="5448300"/>
          <p14:tracePt t="72109" x="3992563" y="5410200"/>
          <p14:tracePt t="72126" x="4008438" y="5418138"/>
          <p14:tracePt t="72143" x="4046538" y="5410200"/>
          <p14:tracePt t="72158" x="4046538" y="5372100"/>
          <p14:tracePt t="72174" x="4060825" y="5326063"/>
          <p14:tracePt t="72190" x="4068763" y="5318125"/>
          <p14:tracePt t="72206" x="4114800" y="5295900"/>
          <p14:tracePt t="72223" x="4130675" y="5295900"/>
          <p14:tracePt t="72239" x="4137025" y="5280025"/>
          <p14:tracePt t="72255" x="4152900" y="5227638"/>
          <p14:tracePt t="72271" x="4191000" y="5143500"/>
          <p14:tracePt t="72287" x="4221163" y="5051425"/>
          <p14:tracePt t="72303" x="4221163" y="4999038"/>
          <p14:tracePt t="72320" x="4229100" y="4960938"/>
          <p14:tracePt t="72336" x="4229100" y="4892675"/>
          <p14:tracePt t="72353" x="4237038" y="4838700"/>
          <p14:tracePt t="72370" x="4237038" y="4792663"/>
          <p14:tracePt t="72386" x="4237038" y="4732338"/>
          <p14:tracePt t="72386" x="4237038" y="4716463"/>
          <p14:tracePt t="72404" x="4237038" y="4694238"/>
          <p14:tracePt t="72422" x="4237038" y="4686300"/>
          <p14:tracePt t="72439" x="4237038" y="4678363"/>
          <p14:tracePt t="72456" x="4237038" y="4670425"/>
          <p14:tracePt t="72472" x="4237038" y="4656138"/>
          <p14:tracePt t="72522" x="4237038" y="4640263"/>
          <p14:tracePt t="72534" x="4237038" y="4549775"/>
          <p14:tracePt t="72555" x="4237038" y="4518025"/>
          <p14:tracePt t="72567" x="4251325" y="4487863"/>
          <p14:tracePt t="72583" x="4251325" y="4449763"/>
          <p14:tracePt t="72600" x="4251325" y="4427538"/>
          <p14:tracePt t="72616" x="4251325" y="4397375"/>
          <p14:tracePt t="72625" x="4251325" y="4359275"/>
          <p14:tracePt t="72642" x="4251325" y="4259263"/>
          <p14:tracePt t="72660" x="4251325" y="4144963"/>
          <p14:tracePt t="72676" x="4251325" y="4054475"/>
          <p14:tracePt t="72689" x="4251325" y="4000500"/>
          <p14:tracePt t="72704" x="4251325" y="3962400"/>
          <p14:tracePt t="72723" x="4251325" y="3932238"/>
          <p14:tracePt t="72738" x="4251325" y="3878263"/>
          <p14:tracePt t="72756" x="4251325" y="3832225"/>
          <p14:tracePt t="72772" x="4251325" y="3794125"/>
          <p14:tracePt t="72788" x="4251325" y="3756025"/>
          <p14:tracePt t="72805" x="4251325" y="3725863"/>
          <p14:tracePt t="72819" x="4251325" y="3695700"/>
          <p14:tracePt t="72835" x="4244975" y="3665538"/>
          <p14:tracePt t="72852" x="4221163" y="3619500"/>
          <p14:tracePt t="72870" x="4221163" y="3611563"/>
          <p14:tracePt t="72886" x="4221163" y="3589338"/>
          <p14:tracePt t="72902" x="4198938" y="3551238"/>
          <p14:tracePt t="72902" x="4198938" y="3535363"/>
          <p14:tracePt t="72919" x="4168775" y="3489325"/>
          <p14:tracePt t="72941" x="4144963" y="3444875"/>
          <p14:tracePt t="72957" x="4114800" y="3398838"/>
          <p14:tracePt t="72972" x="4098925" y="3368675"/>
          <p14:tracePt t="72988" x="4084638" y="3344863"/>
          <p14:tracePt t="73005" x="4076700" y="3322638"/>
          <p14:tracePt t="73022" x="4060825" y="3298825"/>
          <p14:tracePt t="73038" x="4008438" y="3222625"/>
          <p14:tracePt t="73055" x="3970338" y="3192463"/>
          <p14:tracePt t="73082" x="3954463" y="3170238"/>
          <p14:tracePt t="73099" x="3924300" y="3146425"/>
          <p14:tracePt t="73116" x="3894138" y="3124200"/>
          <p14:tracePt t="73132" x="3886200" y="3108325"/>
          <p14:tracePt t="73141" x="3832225" y="3086100"/>
          <p14:tracePt t="73158" x="3817938" y="3086100"/>
          <p14:tracePt t="73175" x="3802063" y="3086100"/>
          <p14:tracePt t="73206" x="3794125" y="3078163"/>
          <p14:tracePt t="73219" x="3771900" y="3078163"/>
          <p14:tracePt t="73256" x="3756025" y="3078163"/>
          <p14:tracePt t="73269" x="3756025" y="3108325"/>
          <p14:tracePt t="73286" x="3741738" y="3124200"/>
          <p14:tracePt t="73303" x="3733800" y="3162300"/>
          <p14:tracePt t="73319" x="3725863" y="3178175"/>
          <p14:tracePt t="73334" x="3711575" y="3216275"/>
          <p14:tracePt t="73349" x="3703638" y="3254375"/>
          <p14:tracePt t="73365" x="3687763" y="3298825"/>
          <p14:tracePt t="73382" x="3649663" y="3382963"/>
          <p14:tracePt t="73391" x="3635375" y="3444875"/>
          <p14:tracePt t="73408" x="3611563" y="3505200"/>
          <p14:tracePt t="73424" x="3589338" y="3589338"/>
          <p14:tracePt t="73441" x="3589338" y="3611563"/>
          <p14:tracePt t="73455" x="3565525" y="3649663"/>
          <p14:tracePt t="73471" x="3565525" y="3687763"/>
          <p14:tracePt t="73488" x="3543300" y="3763963"/>
          <p14:tracePt t="73504" x="3521075" y="3848100"/>
          <p14:tracePt t="73522" x="3513138" y="3878263"/>
          <p14:tracePt t="73536" x="3459163" y="4046538"/>
          <p14:tracePt t="73555" x="3421063" y="4092575"/>
          <p14:tracePt t="73569" x="3398838" y="4191000"/>
          <p14:tracePt t="73586" x="3360738" y="4289425"/>
          <p14:tracePt t="73601" x="3352800" y="4343400"/>
          <p14:tracePt t="73618" x="3336925" y="4411663"/>
          <p14:tracePt t="73635" x="3330575" y="4495800"/>
          <p14:tracePt t="73651" x="3330575" y="4602163"/>
          <p14:tracePt t="73668" x="3322638" y="4678363"/>
          <p14:tracePt t="73668" x="3322638" y="4708525"/>
          <p14:tracePt t="73685" x="3322638" y="4784725"/>
          <p14:tracePt t="73704" x="3322638" y="4822825"/>
          <p14:tracePt t="73721" x="3322638" y="4868863"/>
          <p14:tracePt t="73740" x="3322638" y="4922838"/>
          <p14:tracePt t="73755" x="3330575" y="4983163"/>
          <p14:tracePt t="73771" x="3336925" y="5045075"/>
          <p14:tracePt t="73788" x="3360738" y="5089525"/>
          <p14:tracePt t="73805" x="3375025" y="5143500"/>
          <p14:tracePt t="73820" x="3406775" y="5173663"/>
          <p14:tracePt t="73834" x="3429000" y="5203825"/>
          <p14:tracePt t="73852" x="3444875" y="5219700"/>
          <p14:tracePt t="73868" x="3459163" y="5241925"/>
          <p14:tracePt t="73885" x="3489325" y="5273675"/>
          <p14:tracePt t="73901" x="3521075" y="5287963"/>
          <p14:tracePt t="73901" x="3535363" y="5311775"/>
          <p14:tracePt t="73919" x="3603625" y="5349875"/>
          <p14:tracePt t="73942" x="3635375" y="5364163"/>
          <p14:tracePt t="73955" x="3641725" y="5372100"/>
          <p14:tracePt t="73971" x="3649663" y="5380038"/>
          <p14:tracePt t="73986" x="3657600" y="5387975"/>
          <p14:tracePt t="74004" x="3679825" y="5387975"/>
          <p14:tracePt t="74021" x="3711575" y="5394325"/>
          <p14:tracePt t="74037" x="3741738" y="5410200"/>
          <p14:tracePt t="74054" x="3787775" y="5426075"/>
          <p14:tracePt t="74071" x="3802063" y="5426075"/>
          <p14:tracePt t="74098" x="3832225" y="5426075"/>
          <p14:tracePt t="74114" x="3840163" y="5426075"/>
          <p14:tracePt t="74131" x="3848100" y="5426075"/>
          <p14:tracePt t="74163" x="3856038" y="5426075"/>
          <p14:tracePt t="74172" x="3870325" y="5426075"/>
          <p14:tracePt t="74190" x="3878263" y="5426075"/>
          <p14:tracePt t="74207" x="3894138" y="5426075"/>
          <p14:tracePt t="74236" x="3908425" y="5426075"/>
          <p14:tracePt t="74284" x="3924300" y="5426075"/>
          <p14:tracePt t="74284" x="3932238" y="5426075"/>
          <p14:tracePt t="74303" x="3940175" y="5426075"/>
          <p14:tracePt t="74335" x="3946525" y="5426075"/>
          <p14:tracePt t="74348" x="3954463" y="5426075"/>
          <p14:tracePt t="74396" x="3962400" y="5426075"/>
          <p14:tracePt t="74414" x="3962400" y="5394325"/>
          <p14:tracePt t="74487" x="3978275" y="5380038"/>
          <p14:tracePt t="74502" x="3978275" y="5372100"/>
          <p14:tracePt t="74534" x="3970338" y="5364163"/>
          <p14:tracePt t="74923" x="3962400" y="5364163"/>
          <p14:tracePt t="74955" x="3954463" y="5364163"/>
          <p14:tracePt t="75220" x="3954463" y="5372100"/>
          <p14:tracePt t="75566" x="3954463" y="5387975"/>
          <p14:tracePt t="77201" x="3970338" y="5387975"/>
          <p14:tracePt t="78725" x="3954463" y="5387975"/>
          <p14:tracePt t="82745" x="3962400" y="5387975"/>
          <p14:tracePt t="82861" x="3970338" y="5380038"/>
          <p14:tracePt t="83903" x="3970338" y="5311775"/>
          <p14:tracePt t="84290" x="3970338" y="5249863"/>
          <p14:tracePt t="84304" x="3970338" y="5051425"/>
          <p14:tracePt t="84313" x="4008438" y="4854575"/>
          <p14:tracePt t="84331" x="3978275" y="4389438"/>
          <p14:tracePt t="84347" x="3978275" y="4054475"/>
          <p14:tracePt t="84360" x="3946525" y="3535363"/>
          <p14:tracePt t="84376" x="3978275" y="3146425"/>
          <p14:tracePt t="84393" x="4038600" y="2628900"/>
          <p14:tracePt t="84410" x="4046538" y="2408238"/>
          <p14:tracePt t="84427" x="4046538" y="2286000"/>
          <p14:tracePt t="84443" x="4046538" y="2193925"/>
          <p14:tracePt t="84459" x="4046538" y="2133600"/>
          <p14:tracePt t="84475" x="4046538" y="2087563"/>
          <p14:tracePt t="84490" x="4046538" y="2035175"/>
          <p14:tracePt t="84508" x="4084638" y="1965325"/>
          <p14:tracePt t="84524" x="4106863" y="1897063"/>
          <p14:tracePt t="84540" x="4144963" y="1851025"/>
          <p14:tracePt t="84557" x="4183063" y="1798638"/>
          <p14:tracePt t="84557" x="4198938" y="1768475"/>
          <p14:tracePt t="84575" x="4251325" y="1692275"/>
          <p14:tracePt t="84594" x="4283075" y="1660525"/>
          <p14:tracePt t="84610" x="4283075" y="1654175"/>
          <p14:tracePt t="84690" x="4289425" y="1646238"/>
          <p14:tracePt t="84708" x="4305300" y="1646238"/>
          <p14:tracePt t="84739" x="4327525" y="1630363"/>
          <p14:tracePt t="84758" x="4343400" y="1616075"/>
          <p14:tracePt t="84770" x="4351338" y="1600200"/>
          <p14:tracePt t="84787" x="4359275" y="1584325"/>
          <p14:tracePt t="84804" x="4359275" y="1577975"/>
          <p14:tracePt t="84852" x="4359275" y="1546225"/>
          <p14:tracePt t="84878" x="4359275" y="1531938"/>
          <p14:tracePt t="84894" x="4359275" y="1501775"/>
          <p14:tracePt t="84909" x="4359275" y="1485900"/>
          <p14:tracePt t="84925" x="4359275" y="1477963"/>
          <p14:tracePt t="85353" x="4359275" y="1501775"/>
          <p14:tracePt t="85619" x="4365625" y="1539875"/>
          <p14:tracePt t="85630" x="4365625" y="1577975"/>
          <p14:tracePt t="85643" x="4365625" y="1608138"/>
          <p14:tracePt t="85658" x="4365625" y="1630363"/>
          <p14:tracePt t="85675" x="4365625" y="1638300"/>
          <p14:tracePt t="85690" x="4365625" y="1646238"/>
          <p14:tracePt t="85709" x="4365625" y="1654175"/>
          <p14:tracePt t="85726" x="4365625" y="1660525"/>
          <p14:tracePt t="85742" x="4359275" y="1676400"/>
          <p14:tracePt t="85757" x="4343400" y="1684338"/>
          <p14:tracePt t="85775" x="4335463" y="1684338"/>
          <p14:tracePt t="85789" x="4321175" y="1714500"/>
          <p14:tracePt t="85805" x="4305300" y="1752600"/>
          <p14:tracePt t="85823" x="4289425" y="1760538"/>
          <p14:tracePt t="85839" x="4289425" y="1768475"/>
          <p14:tracePt t="85855" x="4283075" y="1774825"/>
          <p14:tracePt t="85893" x="4283075" y="1782763"/>
          <p14:tracePt t="85906" x="4275138" y="1790700"/>
          <p14:tracePt t="85989" x="4275138" y="1798638"/>
          <p14:tracePt t="86007" x="4275138" y="1806575"/>
          <p14:tracePt t="86023" x="4275138" y="1812925"/>
          <p14:tracePt t="86134" x="4283075" y="1812925"/>
          <p14:tracePt t="86221" x="4297363" y="1812925"/>
          <p14:tracePt t="86240" x="4327525" y="1798638"/>
          <p14:tracePt t="86273" x="4327525" y="1790700"/>
          <p14:tracePt t="86285" x="4343400" y="1774825"/>
          <p14:tracePt t="86302" x="4343400" y="1760538"/>
          <p14:tracePt t="86318" x="4343400" y="1730375"/>
          <p14:tracePt t="86335" x="4359275" y="1706563"/>
          <p14:tracePt t="86344" x="4373563" y="1660525"/>
          <p14:tracePt t="86361" x="4397375" y="1646238"/>
          <p14:tracePt t="86378" x="4403725" y="1600200"/>
          <p14:tracePt t="86391" x="4403725" y="1584325"/>
          <p14:tracePt t="86407" x="4411663" y="1577975"/>
          <p14:tracePt t="86424" x="4411663" y="1570038"/>
          <p14:tracePt t="86441" x="4411663" y="1562100"/>
          <p14:tracePt t="86457" x="4411663" y="1554163"/>
          <p14:tracePt t="86475" x="4411663" y="1539875"/>
          <p14:tracePt t="86491" x="4411663" y="1501775"/>
          <p14:tracePt t="86507" x="4411663" y="1463675"/>
          <p14:tracePt t="86524" x="4411663" y="1439863"/>
          <p14:tracePt t="86538" x="4411663" y="1409700"/>
          <p14:tracePt t="86555" x="4403725" y="1393825"/>
          <p14:tracePt t="86585" x="4403725" y="1379538"/>
          <p14:tracePt t="86601" x="4435475" y="1409700"/>
          <p14:tracePt t="86821" x="4435475" y="1417638"/>
          <p14:tracePt t="86834" x="4457700" y="1470025"/>
          <p14:tracePt t="86852" x="4457700" y="1477963"/>
          <p14:tracePt t="86861" x="4457700" y="1493838"/>
          <p14:tracePt t="86877" x="4473575" y="1524000"/>
          <p14:tracePt t="86894" x="4473575" y="1531938"/>
          <p14:tracePt t="86907" x="4473575" y="1554163"/>
          <p14:tracePt t="86926" x="4473575" y="1570038"/>
          <p14:tracePt t="86941" x="4473575" y="1577975"/>
          <p14:tracePt t="86957" x="4473575" y="1584325"/>
          <p14:tracePt t="86974" x="4465638" y="1622425"/>
          <p14:tracePt t="86991" x="4457700" y="1630363"/>
          <p14:tracePt t="87007" x="4457700" y="1638300"/>
          <p14:tracePt t="87024" x="4449763" y="1646238"/>
          <p14:tracePt t="87038" x="4441825" y="1654175"/>
          <p14:tracePt t="87054" x="4441825" y="1668463"/>
          <p14:tracePt t="87085" x="4435475" y="1676400"/>
          <p14:tracePt t="87094" x="4419600" y="1698625"/>
          <p14:tracePt t="87111" x="4397375" y="1722438"/>
          <p14:tracePt t="87128" x="4389438" y="1730375"/>
          <p14:tracePt t="87143" x="4389438" y="1744663"/>
          <p14:tracePt t="87157" x="4365625" y="1768475"/>
          <p14:tracePt t="87189" x="4359275" y="1774825"/>
          <p14:tracePt t="87205" x="4359275" y="1768475"/>
          <p14:tracePt t="87407" x="4373563" y="1760538"/>
          <p14:tracePt t="87425" x="4373563" y="1744663"/>
          <p14:tracePt t="87439" x="4381500" y="1744663"/>
          <p14:tracePt t="87455" x="4389438" y="1722438"/>
          <p14:tracePt t="87472" x="4397375" y="1706563"/>
          <p14:tracePt t="87488" x="4403725" y="1692275"/>
          <p14:tracePt t="87521" x="4419600" y="1676400"/>
          <p14:tracePt t="87535" x="4419600" y="1654175"/>
          <p14:tracePt t="87551" x="4435475" y="1622425"/>
          <p14:tracePt t="87567" x="4441825" y="1584325"/>
          <p14:tracePt t="87584" x="4457700" y="1539875"/>
          <p14:tracePt t="87600" x="4465638" y="1531938"/>
          <p14:tracePt t="87617" x="4465638" y="1524000"/>
          <p14:tracePt t="87627" x="4465638" y="1516063"/>
          <p14:tracePt t="87644" x="4465638" y="1501775"/>
          <p14:tracePt t="87662" x="4465638" y="1493838"/>
          <p14:tracePt t="87673" x="4441825" y="1463675"/>
          <p14:tracePt t="87689" x="4427538" y="1431925"/>
          <p14:tracePt t="87706" x="4427538" y="1425575"/>
          <p14:tracePt t="87723" x="4419600" y="1431925"/>
          <p14:tracePt t="87882" x="4411663" y="1477963"/>
          <p14:tracePt t="87892" x="4403725" y="1531938"/>
          <p14:tracePt t="87910" x="4403725" y="1616075"/>
          <p14:tracePt t="87926" x="4403725" y="1630363"/>
          <p14:tracePt t="87942" x="4403725" y="1660525"/>
          <p14:tracePt t="87957" x="4389438" y="1698625"/>
          <p14:tracePt t="87974" x="4381500" y="1744663"/>
          <p14:tracePt t="87990" x="4359275" y="1782763"/>
          <p14:tracePt t="88005" x="4335463" y="1820863"/>
          <p14:tracePt t="88021" x="4313238" y="1858963"/>
          <p14:tracePt t="88038" x="4305300" y="1874838"/>
          <p14:tracePt t="88054" x="4305300" y="1920875"/>
          <p14:tracePt t="88338" x="4305300" y="1973263"/>
          <p14:tracePt t="88350" x="4305300" y="2103438"/>
          <p14:tracePt t="88359" x="4229100" y="2362200"/>
          <p14:tracePt t="88376" x="4000500" y="2751138"/>
          <p14:tracePt t="88393" x="3763963" y="3322638"/>
          <p14:tracePt t="88409" x="3589338" y="3863975"/>
          <p14:tracePt t="88426" x="3482975" y="4144963"/>
          <p14:tracePt t="88439" x="3390900" y="4518025"/>
          <p14:tracePt t="88456" x="3360738" y="4784725"/>
          <p14:tracePt t="88472" x="3352800" y="4975225"/>
          <p14:tracePt t="88488" x="3298825" y="5356225"/>
          <p14:tracePt t="88507" x="3230563" y="5699125"/>
          <p14:tracePt t="88522" x="3192463" y="5837238"/>
          <p14:tracePt t="88539" x="3184525" y="5897563"/>
          <p14:tracePt t="88556" x="3178175" y="5927725"/>
          <p14:tracePt t="88571" x="3178175" y="5951538"/>
          <p14:tracePt t="88586" x="3184525" y="5981700"/>
          <p14:tracePt t="88603" x="3208338" y="6027738"/>
          <p14:tracePt t="88619" x="3222625" y="6065838"/>
          <p14:tracePt t="88636" x="3238500" y="6080125"/>
          <p14:tracePt t="88653" x="3246438" y="6088063"/>
          <p14:tracePt t="88676" x="3260725" y="6096000"/>
          <p14:tracePt t="88691" x="3322638" y="6088063"/>
          <p14:tracePt t="88721" x="3429000" y="6065838"/>
          <p14:tracePt t="88736" x="3543300" y="6035675"/>
          <p14:tracePt t="88754" x="3665538" y="5981700"/>
          <p14:tracePt t="88771" x="3749675" y="5973763"/>
          <p14:tracePt t="88787" x="3810000" y="5959475"/>
          <p14:tracePt t="88806" x="3840163" y="5951538"/>
          <p14:tracePt t="88818" x="3894138" y="5927725"/>
          <p14:tracePt t="88834" x="3954463" y="5905500"/>
          <p14:tracePt t="88849" x="4030663" y="5889625"/>
          <p14:tracePt t="88866" x="4060825" y="5867400"/>
          <p14:tracePt t="88883" x="4084638" y="5859463"/>
          <p14:tracePt t="88892" x="4092575" y="5859463"/>
          <p14:tracePt t="88940" x="4098925" y="5859463"/>
          <p14:tracePt t="88957" x="4106863" y="5859463"/>
          <p14:tracePt t="88972" x="4114800" y="5859463"/>
          <p14:tracePt t="88987" x="4137025" y="5851525"/>
          <p14:tracePt t="89020" x="4152900" y="5845175"/>
          <p14:tracePt t="89038" x="4168775" y="5837238"/>
          <p14:tracePt t="89054" x="4168775" y="5821363"/>
          <p14:tracePt t="89085" x="4168775" y="5807075"/>
          <p14:tracePt t="89103" x="4168775" y="5791200"/>
          <p14:tracePt t="89131" x="4168775" y="5775325"/>
          <p14:tracePt t="89149" x="4168775" y="5745163"/>
          <p14:tracePt t="89158" x="4152900" y="5715000"/>
          <p14:tracePt t="89175" x="4152900" y="5707063"/>
          <p14:tracePt t="89188" x="4152900" y="5684838"/>
          <p14:tracePt t="89206" x="4152900" y="5661025"/>
          <p14:tracePt t="89221" x="4144963" y="5646738"/>
          <p14:tracePt t="89239" x="4144963" y="5638800"/>
          <p14:tracePt t="89255" x="4114800" y="5622925"/>
          <p14:tracePt t="89273" x="4106863" y="5616575"/>
          <p14:tracePt t="89287" x="4084638" y="5600700"/>
          <p14:tracePt t="89320" x="4068763" y="5592763"/>
          <p14:tracePt t="89349" x="4054475" y="5584825"/>
          <p14:tracePt t="89365" x="4038600" y="5578475"/>
          <p14:tracePt t="89382" x="4038600" y="5570538"/>
          <p14:tracePt t="89391" x="4030663" y="5570538"/>
          <p14:tracePt t="89423" x="4022725" y="5562600"/>
          <p14:tracePt t="89454" x="4008438" y="5554663"/>
          <p14:tracePt t="89663" x="3992563" y="5546725"/>
          <p14:tracePt t="89690" x="3978275" y="5540375"/>
          <p14:tracePt t="89706" x="3970338" y="5540375"/>
          <p14:tracePt t="89719" x="3946525" y="5532438"/>
          <p14:tracePt t="89736" x="3940175" y="5532438"/>
          <p14:tracePt t="89753" x="3924300" y="5516563"/>
          <p14:tracePt t="89784" x="3908425" y="5508625"/>
          <p14:tracePt t="89818" x="3886200" y="5494338"/>
          <p14:tracePt t="89836" x="3863975" y="5494338"/>
          <p14:tracePt t="89863" x="3856038" y="5486400"/>
          <p14:tracePt t="89913" x="3840163" y="5486400"/>
          <p14:tracePt t="89931" x="3825875" y="5486400"/>
          <p14:tracePt t="89956" x="3802063" y="5486400"/>
          <p14:tracePt t="89972" x="3794125" y="5486400"/>
          <p14:tracePt t="89987" x="3771900" y="5478463"/>
          <p14:tracePt t="90002" x="3756025" y="5478463"/>
          <p14:tracePt t="90019" x="3733800" y="5478463"/>
          <p14:tracePt t="90036" x="3711575" y="5478463"/>
          <p14:tracePt t="90067" x="3703638" y="5478463"/>
          <p14:tracePt t="90086" x="3695700" y="5478463"/>
          <p14:tracePt t="90102" x="3657600" y="5486400"/>
          <p14:tracePt t="90115" x="3619500" y="5524500"/>
          <p14:tracePt t="90131" x="3603625" y="5540375"/>
          <p14:tracePt t="90148" x="3589338" y="5554663"/>
          <p14:tracePt t="90157" x="3573463" y="5570538"/>
          <p14:tracePt t="90174" x="3543300" y="5622925"/>
          <p14:tracePt t="90190" x="3535363" y="5646738"/>
          <p14:tracePt t="90208" x="3527425" y="5654675"/>
          <p14:tracePt t="90220" x="3489325" y="5668963"/>
          <p14:tracePt t="90238" x="3489325" y="5676900"/>
          <p14:tracePt t="90259" x="3475038" y="5722938"/>
          <p14:tracePt t="90272" x="3467100" y="5775325"/>
          <p14:tracePt t="90287" x="3451225" y="5813425"/>
          <p14:tracePt t="90304" x="3451225" y="5845175"/>
          <p14:tracePt t="90321" x="3451225" y="5867400"/>
          <p14:tracePt t="90336" x="3451225" y="5875338"/>
          <p14:tracePt t="90350" x="3451225" y="5889625"/>
          <p14:tracePt t="90368" x="3467100" y="5935663"/>
          <p14:tracePt t="90384" x="3482975" y="5959475"/>
          <p14:tracePt t="90401" x="3513138" y="5973763"/>
          <p14:tracePt t="90418" x="3535363" y="5989638"/>
          <p14:tracePt t="90441" x="3543300" y="5989638"/>
          <p14:tracePt t="90457" x="3559175" y="5989638"/>
          <p14:tracePt t="90457" x="3565525" y="5989638"/>
          <p14:tracePt t="90471" x="3581400" y="5989638"/>
          <p14:tracePt t="90487" x="3597275" y="5989638"/>
          <p14:tracePt t="90503" x="3641725" y="5989638"/>
          <p14:tracePt t="90521" x="3687763" y="5989638"/>
          <p14:tracePt t="90538" x="3756025" y="5989638"/>
          <p14:tracePt t="90554" x="3787775" y="5973763"/>
          <p14:tracePt t="90570" x="3794125" y="5973763"/>
          <p14:tracePt t="90584" x="3902075" y="5951538"/>
          <p14:tracePt t="90601" x="3962400" y="5927725"/>
          <p14:tracePt t="90618" x="4000500" y="5913438"/>
          <p14:tracePt t="90634" x="4022725" y="5897563"/>
          <p14:tracePt t="90657" x="4054475" y="5883275"/>
          <p14:tracePt t="90673" x="4076700" y="5851525"/>
          <p14:tracePt t="90690" x="4122738" y="5807075"/>
          <p14:tracePt t="90706" x="4137025" y="5753100"/>
          <p14:tracePt t="90720" x="4144963" y="5676900"/>
          <p14:tracePt t="90737" x="4122738" y="5616575"/>
          <p14:tracePt t="90754" x="4114800" y="5600700"/>
          <p14:tracePt t="90769" x="4098925" y="5578475"/>
          <p14:tracePt t="90817" x="4076700" y="5554663"/>
          <p14:tracePt t="90835" x="4054475" y="5532438"/>
          <p14:tracePt t="90852" x="4046538" y="5516563"/>
          <p14:tracePt t="90879" x="4030663" y="5502275"/>
          <p14:tracePt t="90897" x="4016375" y="5494338"/>
          <p14:tracePt t="90914" x="4000500" y="5486400"/>
          <p14:tracePt t="90938" x="3992563" y="5486400"/>
          <p14:tracePt t="90955" x="3978275" y="5478463"/>
          <p14:tracePt t="90971" x="3962400" y="5470525"/>
          <p14:tracePt t="90988" x="3924300" y="5456238"/>
          <p14:tracePt t="91002" x="3908425" y="5456238"/>
          <p14:tracePt t="91020" x="3894138" y="5456238"/>
          <p14:tracePt t="91037" x="3863975" y="5440363"/>
          <p14:tracePt t="91052" x="3848100" y="5440363"/>
          <p14:tracePt t="91133" x="3840163" y="5440363"/>
          <p14:tracePt t="91147" x="3802063" y="5440363"/>
          <p14:tracePt t="91164" x="3794125" y="5440363"/>
          <p14:tracePt t="91173" x="3779838" y="5440363"/>
          <p14:tracePt t="91189" x="3763963" y="5440363"/>
          <p14:tracePt t="91206" x="3756025" y="5440363"/>
          <p14:tracePt t="91220" x="3749675" y="5440363"/>
          <p14:tracePt t="91236" x="3741738" y="5440363"/>
          <p14:tracePt t="91258" x="3717925" y="5464175"/>
          <p14:tracePt t="91284" x="3703638" y="5478463"/>
          <p14:tracePt t="91301" x="3687763" y="5494338"/>
          <p14:tracePt t="91301" x="3679825" y="5502275"/>
          <p14:tracePt t="91319" x="3665538" y="5516563"/>
          <p14:tracePt t="91335" x="3657600" y="5524500"/>
          <p14:tracePt t="91347" x="3649663" y="5540375"/>
          <p14:tracePt t="91383" x="3649663" y="5546725"/>
          <p14:tracePt t="91391" x="3641725" y="5554663"/>
          <p14:tracePt t="91407" x="3641725" y="5578475"/>
          <p14:tracePt t="91422" x="3641725" y="5600700"/>
          <p14:tracePt t="91439" x="3641725" y="5622925"/>
          <p14:tracePt t="91456" x="3641725" y="5646738"/>
          <p14:tracePt t="91472" x="3641725" y="5661025"/>
          <p14:tracePt t="91501" x="3641725" y="5676900"/>
          <p14:tracePt t="91518" x="3641725" y="5684838"/>
          <p14:tracePt t="91535" x="3635375" y="5699125"/>
          <p14:tracePt t="91551" x="3641725" y="5722938"/>
          <p14:tracePt t="91568" x="3657600" y="5745163"/>
          <p14:tracePt t="91585" x="3679825" y="5775325"/>
          <p14:tracePt t="91601" x="3687763" y="5783263"/>
          <p14:tracePt t="91613" x="3703638" y="5807075"/>
          <p14:tracePt t="91629" x="3725863" y="5829300"/>
          <p14:tracePt t="91646" x="3733800" y="5845175"/>
          <p14:tracePt t="91663" x="3741738" y="5851525"/>
          <p14:tracePt t="91672" x="3756025" y="5859463"/>
          <p14:tracePt t="91689" x="3771900" y="5867400"/>
          <p14:tracePt t="91706" x="3779838" y="5867400"/>
          <p14:tracePt t="91722" x="3802063" y="5875338"/>
          <p14:tracePt t="91736" x="3848100" y="5875338"/>
          <p14:tracePt t="91752" x="3916363" y="5875338"/>
          <p14:tracePt t="91769" x="3954463" y="5875338"/>
          <p14:tracePt t="91785" x="3970338" y="5875338"/>
          <p14:tracePt t="91817" x="3984625" y="5875338"/>
          <p14:tracePt t="91834" x="4008438" y="5867400"/>
          <p14:tracePt t="91851" x="4038600" y="5829300"/>
          <p14:tracePt t="91866" x="4038600" y="5807075"/>
          <p14:tracePt t="91881" x="4060825" y="5761038"/>
          <p14:tracePt t="91896" x="4076700" y="5722938"/>
          <p14:tracePt t="91913" x="4076700" y="5692775"/>
          <p14:tracePt t="91922" x="4076700" y="5668963"/>
          <p14:tracePt t="91940" x="4076700" y="5638800"/>
          <p14:tracePt t="91957" x="4060825" y="5616575"/>
          <p14:tracePt t="91973" x="4046538" y="5562600"/>
          <p14:tracePt t="91985" x="4022725" y="5532438"/>
          <p14:tracePt t="92002" x="4016375" y="5516563"/>
          <p14:tracePt t="92021" x="3992563" y="5478463"/>
          <p14:tracePt t="92035" x="3970338" y="5456238"/>
          <p14:tracePt t="92051" x="3962400" y="5448300"/>
          <p14:tracePt t="92067" x="3946525" y="5432425"/>
          <p14:tracePt t="92085" x="3932238" y="5426075"/>
          <p14:tracePt t="92165" x="3916363" y="5426075"/>
          <p14:tracePt t="92179" x="3878263" y="5410200"/>
          <p14:tracePt t="92188" x="3856038" y="5402263"/>
          <p14:tracePt t="92205" x="3848100" y="5402263"/>
          <p14:tracePt t="92221" x="3825875" y="5394325"/>
          <p14:tracePt t="92238" x="3817938" y="5387975"/>
          <p14:tracePt t="92252" x="3810000" y="5387975"/>
          <p14:tracePt t="92273" x="3802063" y="5387975"/>
          <p14:tracePt t="92285" x="3787775" y="5387975"/>
          <p14:tracePt t="92302" x="3763963" y="5394325"/>
          <p14:tracePt t="92320" x="3733800" y="5402263"/>
          <p14:tracePt t="92335" x="3711575" y="5410200"/>
          <p14:tracePt t="92352" x="3703638" y="5418138"/>
          <p14:tracePt t="92379" x="3679825" y="5426075"/>
          <p14:tracePt t="92396" x="3641725" y="5448300"/>
          <p14:tracePt t="92412" x="3619500" y="5478463"/>
          <p14:tracePt t="92429" x="3589338" y="5502275"/>
          <p14:tracePt t="92445" x="3581400" y="5508625"/>
          <p14:tracePt t="92454" x="3559175" y="5546725"/>
          <p14:tracePt t="92472" x="3543300" y="5562600"/>
          <p14:tracePt t="92500" x="3543300" y="5584825"/>
          <p14:tracePt t="92535" x="3543300" y="5592763"/>
          <p14:tracePt t="92550" x="3543300" y="5616575"/>
          <p14:tracePt t="92567" x="3543300" y="5630863"/>
          <p14:tracePt t="92583" x="3543300" y="5654675"/>
          <p14:tracePt t="92599" x="3543300" y="5684838"/>
          <p14:tracePt t="92616" x="3551238" y="5699125"/>
          <p14:tracePt t="92629" x="3565525" y="5753100"/>
          <p14:tracePt t="92645" x="3597275" y="5783263"/>
          <p14:tracePt t="92662" x="3619500" y="5807075"/>
          <p14:tracePt t="92678" x="3635375" y="5821363"/>
          <p14:tracePt t="92695" x="3665538" y="5845175"/>
          <p14:tracePt t="92705" x="3679825" y="5859463"/>
          <p14:tracePt t="92721" x="3703638" y="5875338"/>
          <p14:tracePt t="92738" x="3717925" y="5875338"/>
          <p14:tracePt t="92770" x="3756025" y="5875338"/>
          <p14:tracePt t="92783" x="3779838" y="5875338"/>
          <p14:tracePt t="92800" x="3794125" y="5875338"/>
          <p14:tracePt t="92815" x="3832225" y="5875338"/>
          <p14:tracePt t="92833" x="3886200" y="5875338"/>
          <p14:tracePt t="92849" x="3916363" y="5875338"/>
          <p14:tracePt t="92866" x="3932238" y="5875338"/>
          <p14:tracePt t="92883" x="3970338" y="5875338"/>
          <p14:tracePt t="92914" x="4000500" y="5859463"/>
          <p14:tracePt t="92928" x="4068763" y="5837238"/>
          <p14:tracePt t="92938" x="4144963" y="5791200"/>
          <p14:tracePt t="92954" x="4198938" y="5761038"/>
          <p14:tracePt t="92969" x="4213225" y="5730875"/>
          <p14:tracePt t="92990" x="4213225" y="5722938"/>
          <p14:tracePt t="93004" x="4229100" y="5707063"/>
          <p14:tracePt t="93020" x="4229100" y="5668963"/>
          <p14:tracePt t="93035" x="4229100" y="5630863"/>
          <p14:tracePt t="93051" x="4229100" y="5562600"/>
          <p14:tracePt t="93067" x="4229100" y="5524500"/>
          <p14:tracePt t="93084" x="4213225" y="5494338"/>
          <p14:tracePt t="93100" x="4191000" y="5470525"/>
          <p14:tracePt t="93117" x="4160838" y="5440363"/>
          <p14:tracePt t="93134" x="4144963" y="5426075"/>
          <p14:tracePt t="93161" x="4122738" y="5418138"/>
          <p14:tracePt t="93178" x="4098925" y="5410200"/>
          <p14:tracePt t="93195" x="4076700" y="5402263"/>
          <p14:tracePt t="93204" x="4038600" y="5387975"/>
          <p14:tracePt t="93221" x="4000500" y="5380038"/>
          <p14:tracePt t="93238" x="4000500" y="5372100"/>
          <p14:tracePt t="93251" x="3992563" y="5372100"/>
          <p14:tracePt t="93272" x="3978275" y="5372100"/>
          <p14:tracePt t="93284" x="3946525" y="5356225"/>
          <p14:tracePt t="93300" x="3916363" y="5356225"/>
          <p14:tracePt t="93317" x="3878263" y="5356225"/>
          <p14:tracePt t="93335" x="3825875" y="5356225"/>
          <p14:tracePt t="93353" x="3817938" y="5356225"/>
          <p14:tracePt t="93366" x="3794125" y="5356225"/>
          <p14:tracePt t="93380" x="3725863" y="5364163"/>
          <p14:tracePt t="93449" x="3673475" y="5387975"/>
          <p14:tracePt t="93469" x="3635375" y="5410200"/>
          <p14:tracePt t="93485" x="3611563" y="5426075"/>
          <p14:tracePt t="93501" x="3581400" y="5440363"/>
          <p14:tracePt t="93521" x="3573463" y="5448300"/>
          <p14:tracePt t="93533" x="3559175" y="5470525"/>
          <p14:tracePt t="93550" x="3559175" y="5502275"/>
          <p14:tracePt t="93568" x="3551238" y="5540375"/>
          <p14:tracePt t="93584" x="3543300" y="5570538"/>
          <p14:tracePt t="93600" x="3535363" y="5592763"/>
          <p14:tracePt t="93617" x="3535363" y="5616575"/>
          <p14:tracePt t="93633" x="3535363" y="5630863"/>
          <p14:tracePt t="93647" x="3535363" y="5638800"/>
          <p14:tracePt t="93665" x="3535363" y="5668963"/>
          <p14:tracePt t="93681" x="3535363" y="5699125"/>
          <p14:tracePt t="93698" x="3559175" y="5737225"/>
          <p14:tracePt t="93715" x="3573463" y="5775325"/>
          <p14:tracePt t="93737" x="3603625" y="5807075"/>
          <p14:tracePt t="93753" x="3611563" y="5821363"/>
          <p14:tracePt t="93769" x="3619500" y="5829300"/>
          <p14:tracePt t="93784" x="3635375" y="5845175"/>
          <p14:tracePt t="93800" x="3665538" y="5859463"/>
          <p14:tracePt t="93817" x="3687763" y="5875338"/>
          <p14:tracePt t="93833" x="3703638" y="5883275"/>
          <p14:tracePt t="93850" x="3717925" y="5883275"/>
          <p14:tracePt t="93867" x="3733800" y="5883275"/>
          <p14:tracePt t="93883" x="3763963" y="5889625"/>
          <p14:tracePt t="93915" x="3779838" y="5889625"/>
          <p14:tracePt t="93928" x="3832225" y="5889625"/>
          <p14:tracePt t="93944" x="3886200" y="5889625"/>
          <p14:tracePt t="93953" x="3932238" y="5889625"/>
          <p14:tracePt t="93970" x="3962400" y="5889625"/>
          <p14:tracePt t="93986" x="3978275" y="5875338"/>
          <p14:tracePt t="94003" x="4016375" y="5867400"/>
          <p14:tracePt t="94017" x="4030663" y="5837238"/>
          <p14:tracePt t="94033" x="4054475" y="5821363"/>
          <p14:tracePt t="94051" x="4068763" y="5807075"/>
          <p14:tracePt t="94069" x="4084638" y="5799138"/>
          <p14:tracePt t="94084" x="4092575" y="5791200"/>
          <p14:tracePt t="94100" x="4092575" y="5783263"/>
          <p14:tracePt t="94116" x="4092575" y="5768975"/>
          <p14:tracePt t="94133" x="4092575" y="5761038"/>
          <p14:tracePt t="94147" x="4092575" y="5745163"/>
          <p14:tracePt t="94165" x="4092575" y="5722938"/>
          <p14:tracePt t="94180" x="4092575" y="5692775"/>
          <p14:tracePt t="94197" x="4076700" y="5654675"/>
          <p14:tracePt t="94214" x="4060825" y="5616575"/>
          <p14:tracePt t="94230" x="4060825" y="5600700"/>
          <p14:tracePt t="94230" x="4060825" y="5584825"/>
          <p14:tracePt t="94247" x="4054475" y="5578475"/>
          <p14:tracePt t="94271" x="4046538" y="5554663"/>
          <p14:tracePt t="94298" x="4038600" y="5540375"/>
          <p14:tracePt t="94315" x="4022725" y="5524500"/>
          <p14:tracePt t="94332" x="4016375" y="5508625"/>
          <p14:tracePt t="94347" x="4008438" y="5502275"/>
          <p14:tracePt t="94364" x="3992563" y="5486400"/>
          <p14:tracePt t="94381" x="3970338" y="5464175"/>
          <p14:tracePt t="94413" x="3946525" y="5448300"/>
          <p14:tracePt t="94431" x="3940175" y="5440363"/>
          <p14:tracePt t="94443" x="3932238" y="5440363"/>
          <p14:tracePt t="94475" x="3924300" y="5432425"/>
          <p14:tracePt t="94493" x="3902075" y="5432425"/>
          <p14:tracePt t="94502" x="3878263" y="5426075"/>
          <p14:tracePt t="94520" x="3870325" y="5426075"/>
          <p14:tracePt t="94533" x="3848100" y="5418138"/>
          <p14:tracePt t="94549" x="3825875" y="5410200"/>
          <p14:tracePt t="94566" x="3794125" y="5410200"/>
          <p14:tracePt t="94613" x="3763963" y="5410200"/>
          <p14:tracePt t="94631" x="3756025" y="5418138"/>
          <p14:tracePt t="94648" x="3749675" y="5418138"/>
          <p14:tracePt t="94660" x="3717925" y="5426075"/>
          <p14:tracePt t="94677" x="3703638" y="5432425"/>
          <p14:tracePt t="94693" x="3695700" y="5432425"/>
          <p14:tracePt t="94710" x="3673475" y="5432425"/>
          <p14:tracePt t="94758" x="3657600" y="5432425"/>
          <p14:tracePt t="94767" x="3649663" y="5432425"/>
          <p14:tracePt t="94782" x="3611563" y="5432425"/>
          <p14:tracePt t="94799" x="3603625" y="5432425"/>
          <p14:tracePt t="94816" x="3589338" y="5448300"/>
          <p14:tracePt t="94832" x="3581400" y="5464175"/>
          <p14:tracePt t="94849" x="3573463" y="5486400"/>
          <p14:tracePt t="94866" x="3573463" y="5508625"/>
          <p14:tracePt t="94883" x="3573463" y="5532438"/>
          <p14:tracePt t="94896" x="3573463" y="5570538"/>
          <p14:tracePt t="94914" x="3573463" y="5600700"/>
          <p14:tracePt t="94930" x="3573463" y="5622925"/>
          <p14:tracePt t="94960" x="3573463" y="5638800"/>
          <p14:tracePt t="94969" x="3573463" y="5654675"/>
          <p14:tracePt t="94986" x="3573463" y="5676900"/>
          <p14:tracePt t="95002" x="3573463" y="5684838"/>
          <p14:tracePt t="95021" x="3589338" y="5722938"/>
          <p14:tracePt t="95036" x="3603625" y="5753100"/>
          <p14:tracePt t="95048" x="3627438" y="5783263"/>
          <p14:tracePt t="95065" x="3649663" y="5813425"/>
          <p14:tracePt t="95082" x="3665538" y="5837238"/>
          <p14:tracePt t="95099" x="3679825" y="5851525"/>
          <p14:tracePt t="95116" x="3695700" y="5859463"/>
          <p14:tracePt t="95133" x="3703638" y="5867400"/>
          <p14:tracePt t="95164" x="3733800" y="5875338"/>
          <p14:tracePt t="95196" x="3749675" y="5883275"/>
          <p14:tracePt t="95209" x="3787775" y="5889625"/>
          <p14:tracePt t="95219" x="3840163" y="5905500"/>
          <p14:tracePt t="95236" x="3870325" y="5921375"/>
          <p14:tracePt t="95252" x="3886200" y="5921375"/>
          <p14:tracePt t="95269" x="3908425" y="5935663"/>
          <p14:tracePt t="95287" x="3916363" y="5935663"/>
          <p14:tracePt t="95298" x="3932238" y="5935663"/>
          <p14:tracePt t="95315" x="3962400" y="5935663"/>
          <p14:tracePt t="95333" x="4000500" y="5935663"/>
          <p14:tracePt t="95348" x="4022725" y="5935663"/>
          <p14:tracePt t="95363" x="4060825" y="5921375"/>
          <p14:tracePt t="95382" x="4106863" y="5875338"/>
          <p14:tracePt t="95399" x="4106863" y="5867400"/>
          <p14:tracePt t="95413" x="4106863" y="5851525"/>
          <p14:tracePt t="95429" x="4114800" y="5837238"/>
          <p14:tracePt t="95446" x="4106863" y="5807075"/>
          <p14:tracePt t="95463" x="4106863" y="5761038"/>
          <p14:tracePt t="95479" x="4084638" y="5722938"/>
          <p14:tracePt t="95496" x="4068763" y="5668963"/>
          <p14:tracePt t="95496" x="4068763" y="5646738"/>
          <p14:tracePt t="95512" x="4038600" y="5584825"/>
          <p14:tracePt t="95535" x="4022725" y="5546725"/>
          <p14:tracePt t="95566" x="4016375" y="5532438"/>
          <p14:tracePt t="95581" x="3992563" y="5508625"/>
          <p14:tracePt t="95597" x="3978275" y="5502275"/>
          <p14:tracePt t="95612" x="3954463" y="5494338"/>
          <p14:tracePt t="95645" x="3908425" y="5486400"/>
          <p14:tracePt t="95664" x="3878263" y="5470525"/>
          <p14:tracePt t="95680" x="3870325" y="5470525"/>
          <p14:tracePt t="95692" x="3832225" y="5464175"/>
          <p14:tracePt t="95709" x="3832225" y="5456238"/>
          <p14:tracePt t="95725" x="3817938" y="5456238"/>
          <p14:tracePt t="95735" x="3810000" y="5448300"/>
          <p14:tracePt t="95751" x="3802063" y="5440363"/>
          <p14:tracePt t="95768" x="3771900" y="5432425"/>
          <p14:tracePt t="95785" x="3756025" y="5432425"/>
          <p14:tracePt t="95798" x="3717925" y="5440363"/>
          <p14:tracePt t="95815" x="3695700" y="5448300"/>
          <p14:tracePt t="95831" x="3673475" y="5464175"/>
          <p14:tracePt t="95848" x="3635375" y="5486400"/>
          <p14:tracePt t="95865" x="3619500" y="5508625"/>
          <p14:tracePt t="95883" x="3603625" y="5516563"/>
          <p14:tracePt t="95899" x="3597275" y="5524500"/>
          <p14:tracePt t="95911" x="3581400" y="5546725"/>
          <p14:tracePt t="95929" x="3581400" y="5578475"/>
          <p14:tracePt t="95957" x="3581400" y="5616575"/>
          <p14:tracePt t="95975" x="3573463" y="5646738"/>
          <p14:tracePt t="95991" x="3573463" y="5668963"/>
          <p14:tracePt t="96001" x="3573463" y="5707063"/>
          <p14:tracePt t="96020" x="3581400" y="5737225"/>
          <p14:tracePt t="96036" x="3597275" y="5783263"/>
          <p14:tracePt t="96048" x="3619500" y="5813425"/>
          <p14:tracePt t="96064" x="3641725" y="5837238"/>
          <p14:tracePt t="96081" x="3673475" y="5845175"/>
          <p14:tracePt t="96097" x="3695700" y="5859463"/>
          <p14:tracePt t="96114" x="3717925" y="5867400"/>
          <p14:tracePt t="96131" x="3725863" y="5875338"/>
          <p14:tracePt t="96148" x="3733800" y="5875338"/>
          <p14:tracePt t="96164" x="3763963" y="5875338"/>
          <p14:tracePt t="96182" x="3794125" y="5875338"/>
          <p14:tracePt t="96197" x="3832225" y="5875338"/>
          <p14:tracePt t="96212" x="3856038" y="5875338"/>
          <p14:tracePt t="96228" x="3878263" y="5875338"/>
          <p14:tracePt t="96245" x="3902075" y="5851525"/>
          <p14:tracePt t="96268" x="3916363" y="5829300"/>
          <p14:tracePt t="96283" x="3932238" y="5768975"/>
          <p14:tracePt t="96301" x="3946525" y="5684838"/>
          <p14:tracePt t="96314" x="3954463" y="5600700"/>
          <p14:tracePt t="96333" x="3970338" y="5554663"/>
          <p14:tracePt t="96349" x="3970338" y="5508625"/>
          <p14:tracePt t="96365" x="3970338" y="5494338"/>
          <p14:tracePt t="96380" x="3970338" y="5478463"/>
          <p14:tracePt t="96395" x="3970338" y="5470525"/>
          <p14:tracePt t="96414" x="3946525" y="5456238"/>
          <p14:tracePt t="96431" x="3940175" y="5440363"/>
          <p14:tracePt t="96445" x="3924300" y="5426075"/>
          <p14:tracePt t="96461" x="3916363" y="5418138"/>
          <p14:tracePt t="96478" x="3894138" y="5402263"/>
          <p14:tracePt t="96495" x="3863975" y="5387975"/>
          <p14:tracePt t="96511" x="3832225" y="5372100"/>
          <p14:tracePt t="96529" x="3810000" y="5364163"/>
          <p14:tracePt t="96548" x="3810000" y="5356225"/>
          <p14:tracePt t="96564" x="3794125" y="5356225"/>
          <p14:tracePt t="96596" x="3787775" y="5356225"/>
          <p14:tracePt t="96612" x="3756025" y="5380038"/>
          <p14:tracePt t="96629" x="3749675" y="5402263"/>
          <p14:tracePt t="96646" x="3733800" y="5418138"/>
          <p14:tracePt t="96662" x="3725863" y="5418138"/>
          <p14:tracePt t="96679" x="3725863" y="5426075"/>
          <p14:tracePt t="96691" x="3725863" y="5432425"/>
          <p14:tracePt t="96708" x="3725863" y="5440363"/>
          <p14:tracePt t="96725" x="3725863" y="5448300"/>
          <p14:tracePt t="102251" x="3725863" y="5432425"/>
          <p14:tracePt t="102523" x="3725863" y="5426075"/>
          <p14:tracePt t="102540" x="3733800" y="5418138"/>
          <p14:tracePt t="102567" x="3733800" y="5410200"/>
          <p14:tracePt t="102585" x="3733800" y="5402263"/>
          <p14:tracePt t="102602" x="3733800" y="5394325"/>
          <p14:tracePt t="102610" x="3733800" y="5387975"/>
          <p14:tracePt t="102627" x="3733800" y="5372100"/>
          <p14:tracePt t="102705" x="3725863" y="5364163"/>
          <p14:tracePt t="102722" x="3711575" y="5356225"/>
          <p14:tracePt t="102755" x="3703638" y="5349875"/>
          <p14:tracePt t="102788" x="3687763" y="5349875"/>
          <p14:tracePt t="102806" x="3657600" y="5341938"/>
          <p14:tracePt t="102818" x="3649663" y="5341938"/>
          <p14:tracePt t="102878" x="3619500" y="5341938"/>
          <p14:tracePt t="102892" x="3597275" y="5311775"/>
          <p14:tracePt t="102908" x="3589338" y="5311775"/>
          <p14:tracePt t="102925" x="3589338" y="5303838"/>
          <p14:tracePt t="103037" x="3589338" y="5295900"/>
          <p14:tracePt t="103237" x="3603625" y="5295900"/>
          <p14:tracePt t="103487" x="3603625" y="5287963"/>
          <p14:tracePt t="103570" x="3611563" y="5287963"/>
          <p14:tracePt t="103599" x="3619500" y="5287963"/>
          <p14:tracePt t="103882" x="3627438" y="5287963"/>
          <p14:tracePt t="103908" x="3649663" y="5287963"/>
          <p14:tracePt t="103926" x="3657600" y="5287963"/>
          <p14:tracePt t="103938" x="3673475" y="5287963"/>
          <p14:tracePt t="103986" x="3695700" y="5287963"/>
          <p14:tracePt t="104020" x="3703638" y="5280025"/>
          <p14:tracePt t="104038" x="3711575" y="5280025"/>
          <p14:tracePt t="104054" x="3717925" y="5280025"/>
          <p14:tracePt t="104067" x="3725863" y="5280025"/>
          <p14:tracePt t="104084" x="3733800" y="5280025"/>
          <p14:tracePt t="104111" x="3741738" y="5280025"/>
          <p14:tracePt t="104127" x="3771900" y="5280025"/>
          <p14:tracePt t="104144" x="3802063" y="5280025"/>
          <p14:tracePt t="104159" x="3825875" y="5280025"/>
          <p14:tracePt t="104303" x="3856038" y="5280025"/>
          <p14:tracePt t="104321" x="3870325" y="5273675"/>
          <p14:tracePt t="104334" x="3886200" y="5265738"/>
          <p14:tracePt t="104383" x="3886200" y="5257800"/>
          <p14:tracePt t="104392" x="3902075" y="5235575"/>
          <p14:tracePt t="104409" x="3902075" y="5227638"/>
          <p14:tracePt t="104426" x="3908425" y="5219700"/>
          <p14:tracePt t="104439" x="3908425" y="5211763"/>
          <p14:tracePt t="104455" x="3908425" y="5203825"/>
          <p14:tracePt t="104472" x="3908425" y="5173663"/>
          <p14:tracePt t="104504" x="3908425" y="5159375"/>
          <p14:tracePt t="104536" x="3902075" y="5135563"/>
          <p14:tracePt t="104554" x="3894138" y="5121275"/>
          <p14:tracePt t="104571" x="3878263" y="5089525"/>
          <p14:tracePt t="104583" x="3878263" y="5083175"/>
          <p14:tracePt t="104600" x="3832225" y="5037138"/>
          <p14:tracePt t="104616" x="3825875" y="5013325"/>
          <p14:tracePt t="104641" x="3817938" y="5006975"/>
          <p14:tracePt t="104657" x="3817938" y="4991100"/>
          <p14:tracePt t="104674" x="3817938" y="4975225"/>
          <p14:tracePt t="104706" x="3817938" y="4968875"/>
          <p14:tracePt t="104720" x="3817938" y="4960938"/>
          <p14:tracePt t="104737" x="3817938" y="4937125"/>
          <p14:tracePt t="104752" x="3817938" y="4906963"/>
          <p14:tracePt t="104772" x="3817938" y="4868863"/>
          <p14:tracePt t="104787" x="3817938" y="4854575"/>
          <p14:tracePt t="104804" x="3817938" y="4822825"/>
          <p14:tracePt t="104820" x="3817938" y="4816475"/>
          <p14:tracePt t="104833" x="3817938" y="4784725"/>
          <p14:tracePt t="104849" x="3825875" y="4746625"/>
          <p14:tracePt t="104866" x="3825875" y="4732338"/>
          <p14:tracePt t="104883" x="3825875" y="4716463"/>
          <p14:tracePt t="104908" x="3825875" y="4686300"/>
          <p14:tracePt t="104925" x="3825875" y="4640263"/>
          <p14:tracePt t="104943" x="3825875" y="4610100"/>
          <p14:tracePt t="104954" x="3825875" y="4572000"/>
          <p14:tracePt t="104971" x="3825875" y="4541838"/>
          <p14:tracePt t="104988" x="3825875" y="4503738"/>
          <p14:tracePt t="105006" x="3825875" y="4449763"/>
          <p14:tracePt t="105023" x="3825875" y="4381500"/>
          <p14:tracePt t="105039" x="3825875" y="4365625"/>
          <p14:tracePt t="105052" x="3840163" y="4351338"/>
          <p14:tracePt t="105070" x="3840163" y="4305300"/>
          <p14:tracePt t="105086" x="3840163" y="4267200"/>
          <p14:tracePt t="105102" x="3840163" y="4221163"/>
          <p14:tracePt t="105119" x="3840163" y="4198938"/>
          <p14:tracePt t="105136" x="3840163" y="4175125"/>
          <p14:tracePt t="105152" x="3840163" y="4144963"/>
          <p14:tracePt t="105169" x="3840163" y="4106863"/>
          <p14:tracePt t="105188" x="3840163" y="4076700"/>
          <p14:tracePt t="105207" x="3840163" y="4060825"/>
          <p14:tracePt t="105222" x="3840163" y="4016375"/>
          <p14:tracePt t="105239" x="3840163" y="4000500"/>
          <p14:tracePt t="105255" x="3848100" y="3984625"/>
          <p14:tracePt t="105277" x="3848100" y="3970338"/>
          <p14:tracePt t="105286" x="3848100" y="3924300"/>
          <p14:tracePt t="105305" x="3848100" y="3902075"/>
          <p14:tracePt t="105319" x="3848100" y="3878263"/>
          <p14:tracePt t="105336" x="3848100" y="3848100"/>
          <p14:tracePt t="105353" x="3848100" y="3825875"/>
          <p14:tracePt t="105370" x="3848100" y="3794125"/>
          <p14:tracePt t="105386" x="3848100" y="3763963"/>
          <p14:tracePt t="105402" x="3848100" y="3733800"/>
          <p14:tracePt t="105425" x="3848100" y="3717925"/>
          <p14:tracePt t="105456" x="3848100" y="3711575"/>
          <p14:tracePt t="105470" x="3848100" y="3687763"/>
          <p14:tracePt t="105487" x="3848100" y="3673475"/>
          <p14:tracePt t="105503" x="3840163" y="3657600"/>
          <p14:tracePt t="105520" x="3840163" y="3611563"/>
          <p14:tracePt t="105535" x="3840163" y="3573463"/>
          <p14:tracePt t="105553" x="3840163" y="3543300"/>
          <p14:tracePt t="105571" x="3840163" y="3535363"/>
          <p14:tracePt t="105584" x="3840163" y="3497263"/>
          <p14:tracePt t="105599" x="3840163" y="3482975"/>
          <p14:tracePt t="105630" x="3840163" y="3467100"/>
          <p14:tracePt t="105648" x="3840163" y="3459163"/>
          <p14:tracePt t="105657" x="3840163" y="3429000"/>
          <p14:tracePt t="105674" x="3840163" y="3413125"/>
          <p14:tracePt t="105691" x="3840163" y="3406775"/>
          <p14:tracePt t="105704" x="3840163" y="3382963"/>
          <p14:tracePt t="105721" x="3840163" y="3368675"/>
          <p14:tracePt t="105736" x="3840163" y="3352800"/>
          <p14:tracePt t="105755" x="3840163" y="3336925"/>
          <p14:tracePt t="105771" x="3840163" y="3330575"/>
          <p14:tracePt t="105818" x="3832225" y="3336925"/>
          <p14:tracePt t="106001" x="3832225" y="3375025"/>
          <p14:tracePt t="106019" x="3832225" y="3406775"/>
          <p14:tracePt t="106036" x="3825875" y="3421063"/>
          <p14:tracePt t="106054" x="3825875" y="3475038"/>
          <p14:tracePt t="106067" x="3825875" y="3489325"/>
          <p14:tracePt t="106082" x="3817938" y="3497263"/>
          <p14:tracePt t="106098" x="3817938" y="3513138"/>
          <p14:tracePt t="106119" x="3817938" y="3527425"/>
          <p14:tracePt t="106129" x="3810000" y="3559175"/>
          <p14:tracePt t="106142" x="3810000" y="3581400"/>
          <p14:tracePt t="106158" x="3810000" y="3603625"/>
          <p14:tracePt t="106174" x="3802063" y="3627438"/>
          <p14:tracePt t="106191" x="3802063" y="3649663"/>
          <p14:tracePt t="106204" x="3802063" y="3673475"/>
          <p14:tracePt t="106221" x="3794125" y="3703638"/>
          <p14:tracePt t="106237" x="3794125" y="3725863"/>
          <p14:tracePt t="106257" x="3779838" y="3763963"/>
          <p14:tracePt t="106270" x="3763963" y="3817938"/>
          <p14:tracePt t="106288" x="3741738" y="3886200"/>
          <p14:tracePt t="106304" x="3733800" y="3946525"/>
          <p14:tracePt t="106320" x="3725863" y="3970338"/>
          <p14:tracePt t="106334" x="3711575" y="4000500"/>
          <p14:tracePt t="106351" x="3711575" y="4016375"/>
          <p14:tracePt t="106351" x="3711575" y="4030663"/>
          <p14:tracePt t="106369" x="3695700" y="4054475"/>
          <p14:tracePt t="106385" x="3695700" y="4068763"/>
          <p14:tracePt t="106401" x="3695700" y="4098925"/>
          <p14:tracePt t="106418" x="3695700" y="4160838"/>
          <p14:tracePt t="106441" x="3695700" y="4175125"/>
          <p14:tracePt t="106454" x="3695700" y="4221163"/>
          <p14:tracePt t="106471" x="3695700" y="4259263"/>
          <p14:tracePt t="106487" x="3695700" y="4289425"/>
          <p14:tracePt t="106504" x="3695700" y="4321175"/>
          <p14:tracePt t="106521" x="3695700" y="4351338"/>
          <p14:tracePt t="106537" x="3695700" y="4411663"/>
          <p14:tracePt t="106553" x="3695700" y="4457700"/>
          <p14:tracePt t="106569" x="3695700" y="4518025"/>
          <p14:tracePt t="106586" x="3711575" y="4556125"/>
          <p14:tracePt t="106604" x="3711575" y="4587875"/>
          <p14:tracePt t="106618" x="3717925" y="4618038"/>
          <p14:tracePt t="106634" x="3725863" y="4656138"/>
          <p14:tracePt t="106651" x="3725863" y="4670425"/>
          <p14:tracePt t="106667" x="3725863" y="4694238"/>
          <p14:tracePt t="106667" x="3725863" y="4708525"/>
          <p14:tracePt t="106685" x="3725863" y="4740275"/>
          <p14:tracePt t="106704" x="3725863" y="4762500"/>
          <p14:tracePt t="106720" x="3725863" y="4792663"/>
          <p14:tracePt t="106739" x="3725863" y="4838700"/>
          <p14:tracePt t="106754" x="3725863" y="4860925"/>
          <p14:tracePt t="106770" x="3717925" y="4892675"/>
          <p14:tracePt t="106787" x="3717925" y="4914900"/>
          <p14:tracePt t="106804" x="3717925" y="4953000"/>
          <p14:tracePt t="106820" x="3711575" y="4975225"/>
          <p14:tracePt t="106852" x="3711575" y="4991100"/>
          <p14:tracePt t="106879" x="3711575" y="5006975"/>
          <p14:tracePt t="106898" x="3703638" y="5021263"/>
          <p14:tracePt t="106908" x="3703638" y="5045075"/>
          <p14:tracePt t="106937" x="3703638" y="5059363"/>
          <p14:tracePt t="106957" x="3703638" y="5075238"/>
          <p14:tracePt t="106974" x="3703638" y="5097463"/>
          <p14:tracePt t="106987" x="3703638" y="5121275"/>
          <p14:tracePt t="107002" x="3703638" y="5135563"/>
          <p14:tracePt t="107020" x="3703638" y="5151438"/>
          <p14:tracePt t="107036" x="3703638" y="5159375"/>
          <p14:tracePt t="107053" x="3703638" y="5165725"/>
          <p14:tracePt t="107070" x="3703638" y="5173663"/>
          <p14:tracePt t="107086" x="3703638" y="5189538"/>
          <p14:tracePt t="107103" x="3695700" y="5219700"/>
          <p14:tracePt t="107131" x="3695700" y="5227638"/>
          <p14:tracePt t="107147" x="3695700" y="5235575"/>
          <p14:tracePt t="107164" x="3695700" y="5241925"/>
          <p14:tracePt t="107173" x="3695700" y="5249863"/>
          <p14:tracePt t="107191" x="3687763" y="5257800"/>
          <p14:tracePt t="107333" x="3687763" y="5273675"/>
          <p14:tracePt t="107351" x="3687763" y="5280025"/>
          <p14:tracePt t="107504" x="3679825" y="5280025"/>
          <p14:tracePt t="107861" x="3673475" y="5280025"/>
          <p14:tracePt t="108706" x="3649663" y="5280025"/>
          <p14:tracePt t="108721" x="3597275" y="5280025"/>
          <p14:tracePt t="108738" x="3559175" y="5280025"/>
          <p14:tracePt t="108754" x="3527425" y="5280025"/>
          <p14:tracePt t="108768" x="3513138" y="5280025"/>
          <p14:tracePt t="108785" x="3482975" y="5280025"/>
          <p14:tracePt t="108801" x="3467100" y="5280025"/>
          <p14:tracePt t="108818" x="3444875" y="5280025"/>
          <p14:tracePt t="108835" x="3421063" y="5280025"/>
          <p14:tracePt t="108851" x="3413125" y="5280025"/>
          <p14:tracePt t="108865" x="3390900" y="5280025"/>
          <p14:tracePt t="108883" x="3360738" y="5273675"/>
          <p14:tracePt t="108898" x="3314700" y="5273675"/>
          <p14:tracePt t="108915" x="3268663" y="5273675"/>
          <p14:tracePt t="108932" x="3238500" y="5273675"/>
          <p14:tracePt t="108948" x="3216275" y="5273675"/>
          <p14:tracePt t="108966" x="3200400" y="5273675"/>
          <p14:tracePt t="108966" x="3178175" y="5273675"/>
          <p14:tracePt t="108982" x="3162300" y="5273675"/>
          <p14:tracePt t="109001" x="3132138" y="5273675"/>
          <p14:tracePt t="109019" x="3086100" y="5273675"/>
          <p14:tracePt t="109037" x="3048000" y="5273675"/>
          <p14:tracePt t="109053" x="2987675" y="5273675"/>
          <p14:tracePt t="109071" x="2963863" y="5273675"/>
          <p14:tracePt t="109083" x="2933700" y="5273675"/>
          <p14:tracePt t="109102" x="2903538" y="5265738"/>
          <p14:tracePt t="109116" x="2879725" y="5265738"/>
          <p14:tracePt t="109131" x="2865438" y="5257800"/>
          <p14:tracePt t="109150" x="2819400" y="5257800"/>
          <p14:tracePt t="109165" x="2803525" y="5257800"/>
          <p14:tracePt t="109181" x="2773363" y="5257800"/>
          <p14:tracePt t="109199" x="2743200" y="5249863"/>
          <p14:tracePt t="109215" x="2705100" y="5249863"/>
          <p14:tracePt t="109215" x="2689225" y="5249863"/>
          <p14:tracePt t="109232" x="2644775" y="5249863"/>
          <p14:tracePt t="109251" x="2598738" y="5249863"/>
          <p14:tracePt t="109275" x="2560638" y="5249863"/>
          <p14:tracePt t="109286" x="2514600" y="5249863"/>
          <p14:tracePt t="109316" x="2484438" y="5249863"/>
          <p14:tracePt t="109332" x="2446338" y="5249863"/>
          <p14:tracePt t="109349" x="2430463" y="5249863"/>
          <p14:tracePt t="109366" x="2416175" y="5249863"/>
          <p14:tracePt t="109378" x="2400300" y="5249863"/>
          <p14:tracePt t="109395" x="2392363" y="5249863"/>
          <p14:tracePt t="109411" x="2370138" y="5249863"/>
          <p14:tracePt t="109428" x="2339975" y="5249863"/>
          <p14:tracePt t="109445" x="2293938" y="5249863"/>
          <p14:tracePt t="109454" x="2232025" y="5249863"/>
          <p14:tracePt t="109472" x="2155825" y="5249863"/>
          <p14:tracePt t="109487" x="2117725" y="5249863"/>
          <p14:tracePt t="109504" x="2095500" y="5249863"/>
          <p14:tracePt t="109518" x="2035175" y="5241925"/>
          <p14:tracePt t="109535" x="1997075" y="5241925"/>
          <p14:tracePt t="109551" x="1989138" y="5241925"/>
          <p14:tracePt t="109568" x="1973263" y="5241925"/>
          <p14:tracePt t="109584" x="1951038" y="5241925"/>
          <p14:tracePt t="109600" x="1897063" y="5241925"/>
          <p14:tracePt t="109618" x="1851025" y="5241925"/>
          <p14:tracePt t="109631" x="1790700" y="5241925"/>
          <p14:tracePt t="109648" x="1722438" y="5241925"/>
          <p14:tracePt t="109664" x="1616075" y="5241925"/>
          <p14:tracePt t="109681" x="1546225" y="5241925"/>
          <p14:tracePt t="109698" x="1493838" y="5241925"/>
          <p14:tracePt t="109714" x="1425575" y="5241925"/>
          <p14:tracePt t="109731" x="1371600" y="5241925"/>
          <p14:tracePt t="109731" x="1355725" y="5241925"/>
          <p14:tracePt t="109749" x="1287463" y="5241925"/>
          <p14:tracePt t="109768" x="1235075" y="5241925"/>
          <p14:tracePt t="109784" x="1165225" y="5219700"/>
          <p14:tracePt t="109800" x="1112838" y="5197475"/>
          <p14:tracePt t="109816" x="1058863" y="5173663"/>
          <p14:tracePt t="109833" x="990600" y="5097463"/>
          <p14:tracePt t="109850" x="952500" y="5067300"/>
          <p14:tracePt t="109868" x="944563" y="5051425"/>
          <p14:tracePt t="109881" x="930275" y="5021263"/>
          <p14:tracePt t="109897" x="914400" y="4968875"/>
          <p14:tracePt t="109914" x="884238" y="4876800"/>
          <p14:tracePt t="109931" x="860425" y="4784725"/>
          <p14:tracePt t="109947" x="846138" y="4702175"/>
          <p14:tracePt t="109964" x="815975" y="4587875"/>
          <p14:tracePt t="109980" x="792163" y="4511675"/>
          <p14:tracePt t="109980" x="777875" y="4457700"/>
          <p14:tracePt t="109998" x="769938" y="4365625"/>
          <p14:tracePt t="110018" x="769938" y="4289425"/>
          <p14:tracePt t="110033" x="769938" y="4213225"/>
          <p14:tracePt t="110052" x="769938" y="4092575"/>
          <p14:tracePt t="110067" x="769938" y="3962400"/>
          <p14:tracePt t="110084" x="769938" y="3870325"/>
          <p14:tracePt t="110102" x="769938" y="3802063"/>
          <p14:tracePt t="110115" x="792163" y="3741738"/>
          <p14:tracePt t="110130" x="808038" y="3673475"/>
          <p14:tracePt t="110147" x="815975" y="3619500"/>
          <p14:tracePt t="110164" x="846138" y="3551238"/>
          <p14:tracePt t="110180" x="860425" y="3535363"/>
          <p14:tracePt t="110197" x="892175" y="3513138"/>
          <p14:tracePt t="110214" x="930275" y="3497263"/>
          <p14:tracePt t="110230" x="960438" y="3489325"/>
          <p14:tracePt t="110230" x="982663" y="3489325"/>
          <p14:tracePt t="110248" x="1036638" y="3482975"/>
          <p14:tracePt t="110267" x="1120775" y="3467100"/>
          <p14:tracePt t="110287" x="1235075" y="3459163"/>
          <p14:tracePt t="110299" x="1355725" y="3459163"/>
          <p14:tracePt t="110318" x="1485900" y="3459163"/>
          <p14:tracePt t="110334" x="1600200" y="3459163"/>
          <p14:tracePt t="110350" x="1812925" y="3459163"/>
          <p14:tracePt t="110367" x="1912938" y="3482975"/>
          <p14:tracePt t="110384" x="1920875" y="3489325"/>
          <p14:tracePt t="110397" x="1943100" y="3513138"/>
          <p14:tracePt t="110414" x="1943100" y="3551238"/>
          <p14:tracePt t="110430" x="1997075" y="3635375"/>
          <p14:tracePt t="110447" x="2041525" y="3687763"/>
          <p14:tracePt t="110464" x="2095500" y="3763963"/>
          <p14:tracePt t="110480" x="2179638" y="3848100"/>
          <p14:tracePt t="110498" x="2225675" y="3870325"/>
          <p14:tracePt t="110518" x="2278063" y="3916363"/>
          <p14:tracePt t="110535" x="2308225" y="4000500"/>
          <p14:tracePt t="110551" x="2308225" y="4030663"/>
          <p14:tracePt t="110567" x="2308225" y="4122738"/>
          <p14:tracePt t="110583" x="2308225" y="4183063"/>
          <p14:tracePt t="110599" x="2308225" y="4229100"/>
          <p14:tracePt t="110616" x="2308225" y="4267200"/>
          <p14:tracePt t="110633" x="2308225" y="4321175"/>
          <p14:tracePt t="110649" x="2308225" y="4359275"/>
          <p14:tracePt t="110663" x="2308225" y="4397375"/>
          <p14:tracePt t="110680" x="2308225" y="4457700"/>
          <p14:tracePt t="110697" x="2293938" y="4503738"/>
          <p14:tracePt t="110713" x="2263775" y="4564063"/>
          <p14:tracePt t="110730" x="2225675" y="4632325"/>
          <p14:tracePt t="110730" x="2225675" y="4670425"/>
          <p14:tracePt t="110747" x="2193925" y="4716463"/>
          <p14:tracePt t="110769" x="2187575" y="4762500"/>
          <p14:tracePt t="110783" x="2171700" y="4792663"/>
          <p14:tracePt t="110799" x="2163763" y="4822825"/>
          <p14:tracePt t="110816" x="2141538" y="4868863"/>
          <p14:tracePt t="110832" x="2117725" y="4914900"/>
          <p14:tracePt t="110849" x="2065338" y="5006975"/>
          <p14:tracePt t="110865" x="2019300" y="5051425"/>
          <p14:tracePt t="110883" x="2003425" y="5083175"/>
          <p14:tracePt t="110899" x="1989138" y="5097463"/>
          <p14:tracePt t="110913" x="1973263" y="5127625"/>
          <p14:tracePt t="110930" x="1951038" y="5151438"/>
          <p14:tracePt t="110946" x="1943100" y="5165725"/>
          <p14:tracePt t="110963" x="1935163" y="5189538"/>
          <p14:tracePt t="110980" x="1920875" y="5203825"/>
          <p14:tracePt t="110980" x="1920875" y="5219700"/>
          <p14:tracePt t="110997" x="1912938" y="5227638"/>
          <p14:tracePt t="111911" x="1912938" y="5219700"/>
          <p14:tracePt t="112240" x="1912938" y="5211763"/>
          <p14:tracePt t="112394" x="1920875" y="5227638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41275" y="0"/>
            <a:ext cx="91027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 dirty="0"/>
              <a:t>Aktivacioni </a:t>
            </a:r>
            <a:r>
              <a:rPr lang="sr-Latn-CS" altLang="en-US" sz="2800" b="1" dirty="0" smtClean="0"/>
              <a:t>parametri </a:t>
            </a:r>
            <a:r>
              <a:rPr lang="sr-Latn-CS" altLang="en-US" sz="2800" b="1" dirty="0"/>
              <a:t>će takodje zavisiti od </a:t>
            </a:r>
            <a:r>
              <a:rPr lang="en-US" altLang="en-US" sz="2800" b="1" dirty="0" err="1"/>
              <a:t>energije</a:t>
            </a:r>
            <a:r>
              <a:rPr lang="en-US" altLang="en-US" sz="2800" b="1" dirty="0"/>
              <a:t> </a:t>
            </a:r>
            <a:r>
              <a:rPr lang="sr-Latn-CS" altLang="en-US" sz="2800" b="1" dirty="0"/>
              <a:t>solvataci</a:t>
            </a:r>
            <a:r>
              <a:rPr lang="en-US" altLang="en-US" sz="2800" b="1" dirty="0" smtClean="0"/>
              <a:t>je</a:t>
            </a:r>
            <a:r>
              <a:rPr lang="sr-Latn-RS" altLang="en-US" sz="2800" b="1" dirty="0" smtClean="0"/>
              <a:t> učesnika</a:t>
            </a:r>
            <a:r>
              <a:rPr lang="sr-Latn-CS" altLang="en-US" sz="2800" b="1" dirty="0" smtClean="0"/>
              <a:t>  </a:t>
            </a:r>
            <a:r>
              <a:rPr lang="en-US" altLang="en-US" sz="2800" b="1" dirty="0"/>
              <a:t>– </a:t>
            </a:r>
            <a:r>
              <a:rPr lang="en-US" altLang="en-US" sz="2800" b="1" dirty="0" err="1"/>
              <a:t>interpretacija</a:t>
            </a:r>
            <a:r>
              <a:rPr lang="en-US" altLang="en-US" sz="2800" b="1" dirty="0"/>
              <a:t>  </a:t>
            </a:r>
            <a:r>
              <a:rPr lang="en-US" altLang="en-US" sz="2800" b="1" dirty="0" err="1"/>
              <a:t>preko</a:t>
            </a:r>
            <a:r>
              <a:rPr lang="en-US" altLang="en-US" sz="2800" b="1" dirty="0"/>
              <a:t> </a:t>
            </a:r>
            <a:r>
              <a:rPr lang="en-US" altLang="en-US" sz="2800" b="1" dirty="0">
                <a:cs typeface="Arial" panose="020B0604020202020204" pitchFamily="34" charset="0"/>
              </a:rPr>
              <a:t>∆</a:t>
            </a:r>
            <a:r>
              <a:rPr lang="en-US" altLang="en-US" sz="2800" b="1" dirty="0" err="1">
                <a:cs typeface="Arial" panose="020B0604020202020204" pitchFamily="34" charset="0"/>
              </a:rPr>
              <a:t>G</a:t>
            </a:r>
            <a:r>
              <a:rPr lang="en-US" altLang="en-US" sz="2800" b="1" baseline="-25000" dirty="0" err="1">
                <a:cs typeface="Arial" panose="020B0604020202020204" pitchFamily="34" charset="0"/>
              </a:rPr>
              <a:t>sol</a:t>
            </a:r>
            <a:endParaRPr lang="en-US" altLang="en-US" sz="2800" b="1" dirty="0">
              <a:cs typeface="Arial" panose="020B0604020202020204" pitchFamily="34" charset="0"/>
            </a:endParaRPr>
          </a:p>
        </p:txBody>
      </p:sp>
      <p:sp>
        <p:nvSpPr>
          <p:cNvPr id="22531" name="Line 5"/>
          <p:cNvSpPr>
            <a:spLocks noChangeShapeType="1"/>
          </p:cNvSpPr>
          <p:nvPr/>
        </p:nvSpPr>
        <p:spPr bwMode="auto">
          <a:xfrm flipV="1">
            <a:off x="914400" y="13716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6"/>
          <p:cNvSpPr>
            <a:spLocks noChangeShapeType="1"/>
          </p:cNvSpPr>
          <p:nvPr/>
        </p:nvSpPr>
        <p:spPr bwMode="auto">
          <a:xfrm>
            <a:off x="914400" y="45720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Line 9"/>
          <p:cNvSpPr>
            <a:spLocks noChangeShapeType="1"/>
          </p:cNvSpPr>
          <p:nvPr/>
        </p:nvSpPr>
        <p:spPr bwMode="auto">
          <a:xfrm>
            <a:off x="1295400" y="4038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Line 10"/>
          <p:cNvSpPr>
            <a:spLocks noChangeShapeType="1"/>
          </p:cNvSpPr>
          <p:nvPr/>
        </p:nvSpPr>
        <p:spPr bwMode="auto">
          <a:xfrm>
            <a:off x="2895600" y="3048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Line 15"/>
          <p:cNvSpPr>
            <a:spLocks noChangeShapeType="1"/>
          </p:cNvSpPr>
          <p:nvPr/>
        </p:nvSpPr>
        <p:spPr bwMode="auto">
          <a:xfrm>
            <a:off x="13716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Line 16"/>
          <p:cNvSpPr>
            <a:spLocks noChangeShapeType="1"/>
          </p:cNvSpPr>
          <p:nvPr/>
        </p:nvSpPr>
        <p:spPr bwMode="auto">
          <a:xfrm>
            <a:off x="2286000" y="1676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Freeform 18"/>
          <p:cNvSpPr>
            <a:spLocks/>
          </p:cNvSpPr>
          <p:nvPr/>
        </p:nvSpPr>
        <p:spPr bwMode="auto">
          <a:xfrm>
            <a:off x="1295400" y="1752600"/>
            <a:ext cx="1981200" cy="2374900"/>
          </a:xfrm>
          <a:custGeom>
            <a:avLst/>
            <a:gdLst>
              <a:gd name="T0" fmla="*/ 0 w 1248"/>
              <a:gd name="T1" fmla="*/ 2147483647 h 1496"/>
              <a:gd name="T2" fmla="*/ 2147483647 w 1248"/>
              <a:gd name="T3" fmla="*/ 2147483647 h 1496"/>
              <a:gd name="T4" fmla="*/ 2147483647 w 1248"/>
              <a:gd name="T5" fmla="*/ 2147483647 h 1496"/>
              <a:gd name="T6" fmla="*/ 2147483647 w 1248"/>
              <a:gd name="T7" fmla="*/ 2147483647 h 1496"/>
              <a:gd name="T8" fmla="*/ 2147483647 w 1248"/>
              <a:gd name="T9" fmla="*/ 2147483647 h 1496"/>
              <a:gd name="T10" fmla="*/ 2147483647 w 1248"/>
              <a:gd name="T11" fmla="*/ 2147483647 h 14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48"/>
              <a:gd name="T19" fmla="*/ 0 h 1496"/>
              <a:gd name="T20" fmla="*/ 1248 w 1248"/>
              <a:gd name="T21" fmla="*/ 1496 h 149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48" h="1496">
                <a:moveTo>
                  <a:pt x="0" y="1376"/>
                </a:moveTo>
                <a:cubicBezTo>
                  <a:pt x="28" y="1436"/>
                  <a:pt x="56" y="1496"/>
                  <a:pt x="96" y="1472"/>
                </a:cubicBezTo>
                <a:cubicBezTo>
                  <a:pt x="136" y="1448"/>
                  <a:pt x="136" y="1464"/>
                  <a:pt x="240" y="1232"/>
                </a:cubicBezTo>
                <a:cubicBezTo>
                  <a:pt x="344" y="1000"/>
                  <a:pt x="584" y="160"/>
                  <a:pt x="720" y="80"/>
                </a:cubicBezTo>
                <a:cubicBezTo>
                  <a:pt x="856" y="0"/>
                  <a:pt x="968" y="640"/>
                  <a:pt x="1056" y="752"/>
                </a:cubicBezTo>
                <a:cubicBezTo>
                  <a:pt x="1144" y="864"/>
                  <a:pt x="1196" y="808"/>
                  <a:pt x="1248" y="752"/>
                </a:cubicBezTo>
              </a:path>
            </a:pathLst>
          </a:cu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Freeform 20"/>
          <p:cNvSpPr>
            <a:spLocks/>
          </p:cNvSpPr>
          <p:nvPr/>
        </p:nvSpPr>
        <p:spPr bwMode="auto">
          <a:xfrm>
            <a:off x="1447800" y="1600200"/>
            <a:ext cx="2133600" cy="1892300"/>
          </a:xfrm>
          <a:custGeom>
            <a:avLst/>
            <a:gdLst>
              <a:gd name="T0" fmla="*/ 0 w 1344"/>
              <a:gd name="T1" fmla="*/ 2147483647 h 1192"/>
              <a:gd name="T2" fmla="*/ 2147483647 w 1344"/>
              <a:gd name="T3" fmla="*/ 2147483647 h 1192"/>
              <a:gd name="T4" fmla="*/ 2147483647 w 1344"/>
              <a:gd name="T5" fmla="*/ 2147483647 h 1192"/>
              <a:gd name="T6" fmla="*/ 2147483647 w 1344"/>
              <a:gd name="T7" fmla="*/ 2147483647 h 1192"/>
              <a:gd name="T8" fmla="*/ 2147483647 w 1344"/>
              <a:gd name="T9" fmla="*/ 2147483647 h 1192"/>
              <a:gd name="T10" fmla="*/ 2147483647 w 1344"/>
              <a:gd name="T11" fmla="*/ 2147483647 h 1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44"/>
              <a:gd name="T19" fmla="*/ 0 h 1192"/>
              <a:gd name="T20" fmla="*/ 1344 w 1344"/>
              <a:gd name="T21" fmla="*/ 1192 h 1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44" h="1192">
                <a:moveTo>
                  <a:pt x="0" y="992"/>
                </a:moveTo>
                <a:cubicBezTo>
                  <a:pt x="12" y="1092"/>
                  <a:pt x="24" y="1192"/>
                  <a:pt x="96" y="1088"/>
                </a:cubicBezTo>
                <a:cubicBezTo>
                  <a:pt x="168" y="984"/>
                  <a:pt x="336" y="536"/>
                  <a:pt x="432" y="368"/>
                </a:cubicBezTo>
                <a:cubicBezTo>
                  <a:pt x="528" y="200"/>
                  <a:pt x="560" y="0"/>
                  <a:pt x="672" y="80"/>
                </a:cubicBezTo>
                <a:cubicBezTo>
                  <a:pt x="784" y="160"/>
                  <a:pt x="992" y="720"/>
                  <a:pt x="1104" y="848"/>
                </a:cubicBezTo>
                <a:cubicBezTo>
                  <a:pt x="1216" y="976"/>
                  <a:pt x="1280" y="912"/>
                  <a:pt x="1344" y="848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21"/>
          <p:cNvSpPr>
            <a:spLocks noChangeShapeType="1"/>
          </p:cNvSpPr>
          <p:nvPr/>
        </p:nvSpPr>
        <p:spPr bwMode="auto">
          <a:xfrm>
            <a:off x="2286000" y="1828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22"/>
          <p:cNvSpPr>
            <a:spLocks noChangeShapeType="1"/>
          </p:cNvSpPr>
          <p:nvPr/>
        </p:nvSpPr>
        <p:spPr bwMode="auto">
          <a:xfrm flipH="1">
            <a:off x="1143000" y="3352800"/>
            <a:ext cx="228600" cy="0"/>
          </a:xfrm>
          <a:prstGeom prst="line">
            <a:avLst/>
          </a:prstGeom>
          <a:noFill/>
          <a:ln w="9525">
            <a:solidFill>
              <a:srgbClr val="0101F7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Line 23"/>
          <p:cNvSpPr>
            <a:spLocks noChangeShapeType="1"/>
          </p:cNvSpPr>
          <p:nvPr/>
        </p:nvSpPr>
        <p:spPr bwMode="auto">
          <a:xfrm flipH="1">
            <a:off x="1143000" y="4038600"/>
            <a:ext cx="152400" cy="0"/>
          </a:xfrm>
          <a:prstGeom prst="line">
            <a:avLst/>
          </a:prstGeom>
          <a:noFill/>
          <a:ln w="9525">
            <a:solidFill>
              <a:srgbClr val="0101F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Line 24"/>
          <p:cNvSpPr>
            <a:spLocks noChangeShapeType="1"/>
          </p:cNvSpPr>
          <p:nvPr/>
        </p:nvSpPr>
        <p:spPr bwMode="auto">
          <a:xfrm>
            <a:off x="1143000" y="3352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3" name="Line 27"/>
          <p:cNvSpPr>
            <a:spLocks noChangeShapeType="1"/>
          </p:cNvSpPr>
          <p:nvPr/>
        </p:nvSpPr>
        <p:spPr bwMode="auto">
          <a:xfrm>
            <a:off x="1371600" y="1828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4" name="Line 28"/>
          <p:cNvSpPr>
            <a:spLocks noChangeShapeType="1"/>
          </p:cNvSpPr>
          <p:nvPr/>
        </p:nvSpPr>
        <p:spPr bwMode="auto">
          <a:xfrm>
            <a:off x="1524000" y="1676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Line 29"/>
          <p:cNvSpPr>
            <a:spLocks noChangeShapeType="1"/>
          </p:cNvSpPr>
          <p:nvPr/>
        </p:nvSpPr>
        <p:spPr bwMode="auto">
          <a:xfrm flipH="1">
            <a:off x="1219200" y="1828800"/>
            <a:ext cx="1066800" cy="0"/>
          </a:xfrm>
          <a:prstGeom prst="line">
            <a:avLst/>
          </a:prstGeom>
          <a:noFill/>
          <a:ln w="9525">
            <a:solidFill>
              <a:srgbClr val="0101F7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6" name="Line 30"/>
          <p:cNvSpPr>
            <a:spLocks noChangeShapeType="1"/>
          </p:cNvSpPr>
          <p:nvPr/>
        </p:nvSpPr>
        <p:spPr bwMode="auto">
          <a:xfrm flipH="1">
            <a:off x="1447800" y="1676400"/>
            <a:ext cx="838200" cy="0"/>
          </a:xfrm>
          <a:prstGeom prst="line">
            <a:avLst/>
          </a:prstGeom>
          <a:noFill/>
          <a:ln w="9525">
            <a:solidFill>
              <a:srgbClr val="0101F7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7" name="Text Box 31"/>
          <p:cNvSpPr txBox="1">
            <a:spLocks noChangeArrowheads="1"/>
          </p:cNvSpPr>
          <p:nvPr/>
        </p:nvSpPr>
        <p:spPr bwMode="auto">
          <a:xfrm>
            <a:off x="1524000" y="205740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1</a:t>
            </a:r>
            <a:endParaRPr lang="en-US" altLang="en-US" sz="1800"/>
          </a:p>
        </p:txBody>
      </p:sp>
      <p:sp>
        <p:nvSpPr>
          <p:cNvPr id="22548" name="Text Box 32"/>
          <p:cNvSpPr txBox="1">
            <a:spLocks noChangeArrowheads="1"/>
          </p:cNvSpPr>
          <p:nvPr/>
        </p:nvSpPr>
        <p:spPr bwMode="auto">
          <a:xfrm>
            <a:off x="990600" y="243840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2</a:t>
            </a:r>
            <a:endParaRPr lang="en-US" altLang="en-US" sz="1800"/>
          </a:p>
        </p:txBody>
      </p:sp>
      <p:sp>
        <p:nvSpPr>
          <p:cNvPr id="22549" name="Text Box 33"/>
          <p:cNvSpPr txBox="1">
            <a:spLocks noChangeArrowheads="1"/>
          </p:cNvSpPr>
          <p:nvPr/>
        </p:nvSpPr>
        <p:spPr bwMode="auto">
          <a:xfrm>
            <a:off x="381000" y="3505200"/>
            <a:ext cx="1096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/>
              <a:t>G</a:t>
            </a:r>
            <a:r>
              <a:rPr lang="sr-Latn-CS" altLang="en-US" sz="1800" baseline="-25000"/>
              <a:t>sol</a:t>
            </a:r>
            <a:r>
              <a:rPr lang="sr-Latn-CS" altLang="en-US" sz="1800"/>
              <a:t> </a:t>
            </a:r>
            <a:r>
              <a:rPr lang="sr-Latn-CS" altLang="en-US" sz="1800" baseline="-25000"/>
              <a:t>reakt</a:t>
            </a:r>
            <a:endParaRPr lang="en-US" altLang="en-US" sz="1800" baseline="-25000"/>
          </a:p>
        </p:txBody>
      </p:sp>
      <p:sp>
        <p:nvSpPr>
          <p:cNvPr id="22550" name="Text Box 34"/>
          <p:cNvSpPr txBox="1">
            <a:spLocks noChangeArrowheads="1"/>
          </p:cNvSpPr>
          <p:nvPr/>
        </p:nvSpPr>
        <p:spPr bwMode="auto">
          <a:xfrm>
            <a:off x="2667000" y="1524000"/>
            <a:ext cx="1452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/>
              <a:t>G</a:t>
            </a:r>
            <a:r>
              <a:rPr lang="sr-Latn-CS" altLang="en-US" sz="1800" baseline="-25000"/>
              <a:t>sol</a:t>
            </a:r>
            <a:r>
              <a:rPr lang="sr-Latn-CS" altLang="en-US" sz="1800"/>
              <a:t> </a:t>
            </a:r>
            <a:r>
              <a:rPr lang="sr-Latn-CS" altLang="en-US" sz="1800" baseline="-25000"/>
              <a:t>akt kompl.</a:t>
            </a:r>
            <a:endParaRPr lang="en-US" altLang="en-US" sz="1800" baseline="-25000"/>
          </a:p>
        </p:txBody>
      </p:sp>
      <p:sp>
        <p:nvSpPr>
          <p:cNvPr id="22551" name="Text Box 35"/>
          <p:cNvSpPr txBox="1">
            <a:spLocks noChangeArrowheads="1"/>
          </p:cNvSpPr>
          <p:nvPr/>
        </p:nvSpPr>
        <p:spPr bwMode="auto">
          <a:xfrm>
            <a:off x="28956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51A03"/>
                </a:solidFill>
              </a:rPr>
              <a:t>1</a:t>
            </a:r>
            <a:endParaRPr lang="en-US" altLang="en-US" sz="1800">
              <a:solidFill>
                <a:srgbClr val="F51A03"/>
              </a:solidFill>
            </a:endParaRPr>
          </a:p>
        </p:txBody>
      </p:sp>
      <p:sp>
        <p:nvSpPr>
          <p:cNvPr id="22552" name="Text Box 36"/>
          <p:cNvSpPr txBox="1">
            <a:spLocks noChangeArrowheads="1"/>
          </p:cNvSpPr>
          <p:nvPr/>
        </p:nvSpPr>
        <p:spPr bwMode="auto">
          <a:xfrm>
            <a:off x="26670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008000"/>
                </a:solidFill>
              </a:rPr>
              <a:t>2</a:t>
            </a:r>
            <a:endParaRPr lang="en-US" altLang="en-US" sz="1800">
              <a:solidFill>
                <a:srgbClr val="008000"/>
              </a:solidFill>
            </a:endParaRPr>
          </a:p>
        </p:txBody>
      </p:sp>
      <p:sp>
        <p:nvSpPr>
          <p:cNvPr id="22553" name="Line 37"/>
          <p:cNvSpPr>
            <a:spLocks noChangeShapeType="1"/>
          </p:cNvSpPr>
          <p:nvPr/>
        </p:nvSpPr>
        <p:spPr bwMode="auto">
          <a:xfrm flipV="1">
            <a:off x="2590800" y="16002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4" name="Line 38"/>
          <p:cNvSpPr>
            <a:spLocks noChangeShapeType="1"/>
          </p:cNvSpPr>
          <p:nvPr/>
        </p:nvSpPr>
        <p:spPr bwMode="auto">
          <a:xfrm>
            <a:off x="2590800" y="18288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5" name="Line 39"/>
          <p:cNvSpPr>
            <a:spLocks noChangeShapeType="1"/>
          </p:cNvSpPr>
          <p:nvPr/>
        </p:nvSpPr>
        <p:spPr bwMode="auto">
          <a:xfrm>
            <a:off x="2590800" y="167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6" name="Line 40"/>
          <p:cNvSpPr>
            <a:spLocks noChangeShapeType="1"/>
          </p:cNvSpPr>
          <p:nvPr/>
        </p:nvSpPr>
        <p:spPr bwMode="auto">
          <a:xfrm flipV="1">
            <a:off x="5105400" y="13716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7" name="Line 41"/>
          <p:cNvSpPr>
            <a:spLocks noChangeShapeType="1"/>
          </p:cNvSpPr>
          <p:nvPr/>
        </p:nvSpPr>
        <p:spPr bwMode="auto">
          <a:xfrm>
            <a:off x="5105400" y="46482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8" name="Freeform 42"/>
          <p:cNvSpPr>
            <a:spLocks/>
          </p:cNvSpPr>
          <p:nvPr/>
        </p:nvSpPr>
        <p:spPr bwMode="auto">
          <a:xfrm>
            <a:off x="5562600" y="2260600"/>
            <a:ext cx="2209800" cy="1282700"/>
          </a:xfrm>
          <a:custGeom>
            <a:avLst/>
            <a:gdLst>
              <a:gd name="T0" fmla="*/ 0 w 1392"/>
              <a:gd name="T1" fmla="*/ 2147483647 h 808"/>
              <a:gd name="T2" fmla="*/ 2147483647 w 1392"/>
              <a:gd name="T3" fmla="*/ 2147483647 h 808"/>
              <a:gd name="T4" fmla="*/ 2147483647 w 1392"/>
              <a:gd name="T5" fmla="*/ 2147483647 h 808"/>
              <a:gd name="T6" fmla="*/ 2147483647 w 1392"/>
              <a:gd name="T7" fmla="*/ 2147483647 h 808"/>
              <a:gd name="T8" fmla="*/ 2147483647 w 1392"/>
              <a:gd name="T9" fmla="*/ 2147483647 h 808"/>
              <a:gd name="T10" fmla="*/ 2147483647 w 1392"/>
              <a:gd name="T11" fmla="*/ 2147483647 h 808"/>
              <a:gd name="T12" fmla="*/ 2147483647 w 1392"/>
              <a:gd name="T13" fmla="*/ 2147483647 h 8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808"/>
              <a:gd name="T23" fmla="*/ 1392 w 1392"/>
              <a:gd name="T24" fmla="*/ 808 h 80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808">
                <a:moveTo>
                  <a:pt x="0" y="688"/>
                </a:moveTo>
                <a:cubicBezTo>
                  <a:pt x="32" y="728"/>
                  <a:pt x="64" y="768"/>
                  <a:pt x="96" y="784"/>
                </a:cubicBezTo>
                <a:cubicBezTo>
                  <a:pt x="128" y="800"/>
                  <a:pt x="152" y="808"/>
                  <a:pt x="192" y="784"/>
                </a:cubicBezTo>
                <a:cubicBezTo>
                  <a:pt x="232" y="760"/>
                  <a:pt x="240" y="768"/>
                  <a:pt x="336" y="640"/>
                </a:cubicBezTo>
                <a:cubicBezTo>
                  <a:pt x="432" y="512"/>
                  <a:pt x="632" y="32"/>
                  <a:pt x="768" y="16"/>
                </a:cubicBezTo>
                <a:cubicBezTo>
                  <a:pt x="904" y="0"/>
                  <a:pt x="1048" y="464"/>
                  <a:pt x="1152" y="544"/>
                </a:cubicBezTo>
                <a:cubicBezTo>
                  <a:pt x="1256" y="624"/>
                  <a:pt x="1324" y="560"/>
                  <a:pt x="1392" y="496"/>
                </a:cubicBezTo>
              </a:path>
            </a:pathLst>
          </a:cu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9" name="Freeform 44"/>
          <p:cNvSpPr>
            <a:spLocks/>
          </p:cNvSpPr>
          <p:nvPr/>
        </p:nvSpPr>
        <p:spPr bwMode="auto">
          <a:xfrm>
            <a:off x="5562600" y="1600200"/>
            <a:ext cx="2514600" cy="1689100"/>
          </a:xfrm>
          <a:custGeom>
            <a:avLst/>
            <a:gdLst>
              <a:gd name="T0" fmla="*/ 0 w 1584"/>
              <a:gd name="T1" fmla="*/ 2147483647 h 1064"/>
              <a:gd name="T2" fmla="*/ 2147483647 w 1584"/>
              <a:gd name="T3" fmla="*/ 2147483647 h 1064"/>
              <a:gd name="T4" fmla="*/ 2147483647 w 1584"/>
              <a:gd name="T5" fmla="*/ 2147483647 h 1064"/>
              <a:gd name="T6" fmla="*/ 2147483647 w 1584"/>
              <a:gd name="T7" fmla="*/ 2147483647 h 1064"/>
              <a:gd name="T8" fmla="*/ 2147483647 w 1584"/>
              <a:gd name="T9" fmla="*/ 2147483647 h 1064"/>
              <a:gd name="T10" fmla="*/ 2147483647 w 1584"/>
              <a:gd name="T11" fmla="*/ 2147483647 h 1064"/>
              <a:gd name="T12" fmla="*/ 2147483647 w 1584"/>
              <a:gd name="T13" fmla="*/ 2147483647 h 1064"/>
              <a:gd name="T14" fmla="*/ 2147483647 w 1584"/>
              <a:gd name="T15" fmla="*/ 2147483647 h 106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84"/>
              <a:gd name="T25" fmla="*/ 0 h 1064"/>
              <a:gd name="T26" fmla="*/ 1584 w 1584"/>
              <a:gd name="T27" fmla="*/ 1064 h 106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84" h="1064">
                <a:moveTo>
                  <a:pt x="0" y="880"/>
                </a:moveTo>
                <a:cubicBezTo>
                  <a:pt x="16" y="916"/>
                  <a:pt x="32" y="952"/>
                  <a:pt x="48" y="976"/>
                </a:cubicBezTo>
                <a:cubicBezTo>
                  <a:pt x="64" y="1000"/>
                  <a:pt x="72" y="1016"/>
                  <a:pt x="96" y="1024"/>
                </a:cubicBezTo>
                <a:cubicBezTo>
                  <a:pt x="120" y="1032"/>
                  <a:pt x="152" y="1056"/>
                  <a:pt x="192" y="1024"/>
                </a:cubicBezTo>
                <a:cubicBezTo>
                  <a:pt x="232" y="992"/>
                  <a:pt x="248" y="1000"/>
                  <a:pt x="336" y="832"/>
                </a:cubicBezTo>
                <a:cubicBezTo>
                  <a:pt x="424" y="664"/>
                  <a:pt x="568" y="0"/>
                  <a:pt x="720" y="16"/>
                </a:cubicBezTo>
                <a:cubicBezTo>
                  <a:pt x="872" y="32"/>
                  <a:pt x="1104" y="792"/>
                  <a:pt x="1248" y="928"/>
                </a:cubicBezTo>
                <a:cubicBezTo>
                  <a:pt x="1392" y="1064"/>
                  <a:pt x="1488" y="948"/>
                  <a:pt x="1584" y="832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0" name="Line 45"/>
          <p:cNvSpPr>
            <a:spLocks noChangeShapeType="1"/>
          </p:cNvSpPr>
          <p:nvPr/>
        </p:nvSpPr>
        <p:spPr bwMode="auto">
          <a:xfrm>
            <a:off x="5638800" y="3505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1" name="Line 46"/>
          <p:cNvSpPr>
            <a:spLocks noChangeShapeType="1"/>
          </p:cNvSpPr>
          <p:nvPr/>
        </p:nvSpPr>
        <p:spPr bwMode="auto">
          <a:xfrm>
            <a:off x="56388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2" name="Line 47"/>
          <p:cNvSpPr>
            <a:spLocks noChangeShapeType="1"/>
          </p:cNvSpPr>
          <p:nvPr/>
        </p:nvSpPr>
        <p:spPr bwMode="auto">
          <a:xfrm>
            <a:off x="6553200" y="2286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3" name="Line 48"/>
          <p:cNvSpPr>
            <a:spLocks noChangeShapeType="1"/>
          </p:cNvSpPr>
          <p:nvPr/>
        </p:nvSpPr>
        <p:spPr bwMode="auto">
          <a:xfrm>
            <a:off x="6553200" y="160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4" name="Line 49"/>
          <p:cNvSpPr>
            <a:spLocks noChangeShapeType="1"/>
          </p:cNvSpPr>
          <p:nvPr/>
        </p:nvSpPr>
        <p:spPr bwMode="auto">
          <a:xfrm>
            <a:off x="7315200" y="3124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5" name="Line 50"/>
          <p:cNvSpPr>
            <a:spLocks noChangeShapeType="1"/>
          </p:cNvSpPr>
          <p:nvPr/>
        </p:nvSpPr>
        <p:spPr bwMode="auto">
          <a:xfrm flipH="1">
            <a:off x="5410200" y="3200400"/>
            <a:ext cx="228600" cy="0"/>
          </a:xfrm>
          <a:prstGeom prst="line">
            <a:avLst/>
          </a:prstGeom>
          <a:noFill/>
          <a:ln w="9525">
            <a:solidFill>
              <a:srgbClr val="0101F7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6" name="Line 51"/>
          <p:cNvSpPr>
            <a:spLocks noChangeShapeType="1"/>
          </p:cNvSpPr>
          <p:nvPr/>
        </p:nvSpPr>
        <p:spPr bwMode="auto">
          <a:xfrm flipH="1">
            <a:off x="5410200" y="3505200"/>
            <a:ext cx="2286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7" name="Line 52"/>
          <p:cNvSpPr>
            <a:spLocks noChangeShapeType="1"/>
          </p:cNvSpPr>
          <p:nvPr/>
        </p:nvSpPr>
        <p:spPr bwMode="auto">
          <a:xfrm flipH="1">
            <a:off x="5791200" y="1600200"/>
            <a:ext cx="7620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8" name="Line 53"/>
          <p:cNvSpPr>
            <a:spLocks noChangeShapeType="1"/>
          </p:cNvSpPr>
          <p:nvPr/>
        </p:nvSpPr>
        <p:spPr bwMode="auto">
          <a:xfrm flipH="1">
            <a:off x="5943600" y="2286000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9" name="Line 54"/>
          <p:cNvSpPr>
            <a:spLocks noChangeShapeType="1"/>
          </p:cNvSpPr>
          <p:nvPr/>
        </p:nvSpPr>
        <p:spPr bwMode="auto">
          <a:xfrm>
            <a:off x="5791200" y="1600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0" name="Line 55"/>
          <p:cNvSpPr>
            <a:spLocks noChangeShapeType="1"/>
          </p:cNvSpPr>
          <p:nvPr/>
        </p:nvSpPr>
        <p:spPr bwMode="auto">
          <a:xfrm>
            <a:off x="5943600" y="22860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1" name="Line 56"/>
          <p:cNvSpPr>
            <a:spLocks noChangeShapeType="1"/>
          </p:cNvSpPr>
          <p:nvPr/>
        </p:nvSpPr>
        <p:spPr bwMode="auto">
          <a:xfrm>
            <a:off x="6781800" y="1600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2" name="Text Box 57"/>
          <p:cNvSpPr txBox="1">
            <a:spLocks noChangeArrowheads="1"/>
          </p:cNvSpPr>
          <p:nvPr/>
        </p:nvSpPr>
        <p:spPr bwMode="auto">
          <a:xfrm>
            <a:off x="5410200" y="19050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</a:t>
            </a:r>
            <a:r>
              <a:rPr lang="sr-Latn-CS" altLang="en-US" sz="1800" baseline="-25000"/>
              <a:t>1</a:t>
            </a:r>
            <a:endParaRPr lang="en-US" altLang="en-US" sz="1800" baseline="-25000"/>
          </a:p>
        </p:txBody>
      </p:sp>
      <p:sp>
        <p:nvSpPr>
          <p:cNvPr id="22573" name="Text Box 58"/>
          <p:cNvSpPr txBox="1">
            <a:spLocks noChangeArrowheads="1"/>
          </p:cNvSpPr>
          <p:nvPr/>
        </p:nvSpPr>
        <p:spPr bwMode="auto">
          <a:xfrm>
            <a:off x="5867400" y="25146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</a:t>
            </a:r>
            <a:r>
              <a:rPr lang="sr-Latn-CS" altLang="en-US" sz="1800" baseline="-25000"/>
              <a:t>2</a:t>
            </a:r>
            <a:endParaRPr lang="en-US" altLang="en-US" sz="1800" baseline="-25000"/>
          </a:p>
        </p:txBody>
      </p:sp>
      <p:sp>
        <p:nvSpPr>
          <p:cNvPr id="22574" name="Text Box 59"/>
          <p:cNvSpPr txBox="1">
            <a:spLocks noChangeArrowheads="1"/>
          </p:cNvSpPr>
          <p:nvPr/>
        </p:nvSpPr>
        <p:spPr bwMode="auto">
          <a:xfrm>
            <a:off x="7010400" y="1752600"/>
            <a:ext cx="1452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/>
              <a:t>G</a:t>
            </a:r>
            <a:r>
              <a:rPr lang="sr-Latn-CS" altLang="en-US" sz="1800" baseline="-25000"/>
              <a:t>sol</a:t>
            </a:r>
            <a:r>
              <a:rPr lang="sr-Latn-CS" altLang="en-US" sz="1800"/>
              <a:t> </a:t>
            </a:r>
            <a:r>
              <a:rPr lang="sr-Latn-CS" altLang="en-US" sz="1800" baseline="-25000"/>
              <a:t>akt kompl.</a:t>
            </a:r>
            <a:endParaRPr lang="en-US" altLang="en-US" sz="1800" baseline="-25000"/>
          </a:p>
        </p:txBody>
      </p:sp>
      <p:sp>
        <p:nvSpPr>
          <p:cNvPr id="22575" name="Text Box 60"/>
          <p:cNvSpPr txBox="1">
            <a:spLocks noChangeArrowheads="1"/>
          </p:cNvSpPr>
          <p:nvPr/>
        </p:nvSpPr>
        <p:spPr bwMode="auto">
          <a:xfrm>
            <a:off x="6096000" y="3200400"/>
            <a:ext cx="1096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/>
              <a:t>G</a:t>
            </a:r>
            <a:r>
              <a:rPr lang="sr-Latn-CS" altLang="en-US" sz="1800" baseline="-25000"/>
              <a:t>sol</a:t>
            </a:r>
            <a:r>
              <a:rPr lang="sr-Latn-CS" altLang="en-US" sz="1800"/>
              <a:t> </a:t>
            </a:r>
            <a:r>
              <a:rPr lang="sr-Latn-CS" altLang="en-US" sz="1800" baseline="-25000"/>
              <a:t>reakt</a:t>
            </a:r>
            <a:endParaRPr lang="en-US" altLang="en-US" sz="1800" baseline="-25000"/>
          </a:p>
        </p:txBody>
      </p:sp>
      <p:sp>
        <p:nvSpPr>
          <p:cNvPr id="22576" name="Text Box 61"/>
          <p:cNvSpPr txBox="1">
            <a:spLocks noChangeArrowheads="1"/>
          </p:cNvSpPr>
          <p:nvPr/>
        </p:nvSpPr>
        <p:spPr bwMode="auto">
          <a:xfrm>
            <a:off x="990600" y="5259388"/>
            <a:ext cx="140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Symbol" panose="05050102010706020507" pitchFamily="18" charset="2"/>
              </a:rPr>
              <a:t>D</a:t>
            </a:r>
            <a:r>
              <a:rPr lang="sr-Latn-CS" altLang="en-US" sz="2400"/>
              <a:t>G</a:t>
            </a:r>
            <a:r>
              <a:rPr lang="sr-Latn-CS" altLang="en-US" sz="2400" baseline="-25000"/>
              <a:t>sol</a:t>
            </a:r>
            <a:r>
              <a:rPr lang="sr-Latn-CS" altLang="en-US" sz="2400"/>
              <a:t> </a:t>
            </a:r>
            <a:r>
              <a:rPr lang="sr-Latn-CS" altLang="en-US" sz="2400" baseline="-25000"/>
              <a:t>reakt</a:t>
            </a:r>
            <a:endParaRPr lang="en-US" altLang="en-US" sz="2400" baseline="-25000"/>
          </a:p>
        </p:txBody>
      </p:sp>
      <p:sp>
        <p:nvSpPr>
          <p:cNvPr id="22577" name="Text Box 62"/>
          <p:cNvSpPr txBox="1">
            <a:spLocks noChangeArrowheads="1"/>
          </p:cNvSpPr>
          <p:nvPr/>
        </p:nvSpPr>
        <p:spPr bwMode="auto">
          <a:xfrm>
            <a:off x="5181600" y="5411788"/>
            <a:ext cx="140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Symbol" panose="05050102010706020507" pitchFamily="18" charset="2"/>
              </a:rPr>
              <a:t>D</a:t>
            </a:r>
            <a:r>
              <a:rPr lang="sr-Latn-CS" altLang="en-US" sz="2400"/>
              <a:t>G</a:t>
            </a:r>
            <a:r>
              <a:rPr lang="sr-Latn-CS" altLang="en-US" sz="2400" baseline="-25000"/>
              <a:t>sol</a:t>
            </a:r>
            <a:r>
              <a:rPr lang="sr-Latn-CS" altLang="en-US" sz="2400"/>
              <a:t> </a:t>
            </a:r>
            <a:r>
              <a:rPr lang="sr-Latn-CS" altLang="en-US" sz="2400" baseline="-25000"/>
              <a:t>reakt</a:t>
            </a:r>
            <a:endParaRPr lang="en-US" altLang="en-US" sz="2400" baseline="-25000"/>
          </a:p>
        </p:txBody>
      </p:sp>
      <p:sp>
        <p:nvSpPr>
          <p:cNvPr id="22578" name="Text Box 63"/>
          <p:cNvSpPr txBox="1">
            <a:spLocks noChangeArrowheads="1"/>
          </p:cNvSpPr>
          <p:nvPr/>
        </p:nvSpPr>
        <p:spPr bwMode="auto">
          <a:xfrm>
            <a:off x="6858000" y="5411788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Symbol" panose="05050102010706020507" pitchFamily="18" charset="2"/>
              </a:rPr>
              <a:t>D</a:t>
            </a:r>
            <a:r>
              <a:rPr lang="sr-Latn-CS" altLang="en-US" sz="2400"/>
              <a:t>G</a:t>
            </a:r>
            <a:r>
              <a:rPr lang="sr-Latn-CS" altLang="en-US" sz="2400" baseline="-25000"/>
              <a:t>sol</a:t>
            </a:r>
            <a:r>
              <a:rPr lang="sr-Latn-CS" altLang="en-US" sz="2400"/>
              <a:t> </a:t>
            </a:r>
            <a:r>
              <a:rPr lang="sr-Latn-CS" altLang="en-US" sz="2400" baseline="-25000"/>
              <a:t>akt kompl.</a:t>
            </a:r>
            <a:endParaRPr lang="en-US" altLang="en-US" sz="2400" baseline="-25000"/>
          </a:p>
        </p:txBody>
      </p:sp>
      <p:sp>
        <p:nvSpPr>
          <p:cNvPr id="22579" name="Text Box 64"/>
          <p:cNvSpPr txBox="1">
            <a:spLocks noChangeArrowheads="1"/>
          </p:cNvSpPr>
          <p:nvPr/>
        </p:nvSpPr>
        <p:spPr bwMode="auto">
          <a:xfrm>
            <a:off x="2590800" y="5257800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Symbol" panose="05050102010706020507" pitchFamily="18" charset="2"/>
              </a:rPr>
              <a:t>D</a:t>
            </a:r>
            <a:r>
              <a:rPr lang="sr-Latn-CS" altLang="en-US" sz="2400"/>
              <a:t>G</a:t>
            </a:r>
            <a:r>
              <a:rPr lang="sr-Latn-CS" altLang="en-US" sz="2400" baseline="-25000"/>
              <a:t>sol</a:t>
            </a:r>
            <a:r>
              <a:rPr lang="sr-Latn-CS" altLang="en-US" sz="2400"/>
              <a:t> </a:t>
            </a:r>
            <a:r>
              <a:rPr lang="sr-Latn-CS" altLang="en-US" sz="2400" baseline="-25000"/>
              <a:t>akt kompl.</a:t>
            </a:r>
            <a:endParaRPr lang="en-US" altLang="en-US" sz="2400" baseline="-25000"/>
          </a:p>
        </p:txBody>
      </p:sp>
      <p:sp>
        <p:nvSpPr>
          <p:cNvPr id="22580" name="Text Box 65"/>
          <p:cNvSpPr txBox="1">
            <a:spLocks noChangeArrowheads="1"/>
          </p:cNvSpPr>
          <p:nvPr/>
        </p:nvSpPr>
        <p:spPr bwMode="auto">
          <a:xfrm>
            <a:off x="7391400" y="2590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51A03"/>
                </a:solidFill>
              </a:rPr>
              <a:t>1</a:t>
            </a:r>
            <a:endParaRPr lang="en-US" altLang="en-US" sz="1800">
              <a:solidFill>
                <a:srgbClr val="F51A03"/>
              </a:solidFill>
            </a:endParaRPr>
          </a:p>
        </p:txBody>
      </p:sp>
      <p:sp>
        <p:nvSpPr>
          <p:cNvPr id="22581" name="Text Box 66"/>
          <p:cNvSpPr txBox="1">
            <a:spLocks noChangeArrowheads="1"/>
          </p:cNvSpPr>
          <p:nvPr/>
        </p:nvSpPr>
        <p:spPr bwMode="auto">
          <a:xfrm>
            <a:off x="7010400" y="26670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008000"/>
                </a:solidFill>
              </a:rPr>
              <a:t>2</a:t>
            </a:r>
            <a:endParaRPr lang="en-US" altLang="en-US" sz="1800">
              <a:solidFill>
                <a:srgbClr val="008000"/>
              </a:solidFill>
            </a:endParaRPr>
          </a:p>
        </p:txBody>
      </p:sp>
      <p:sp>
        <p:nvSpPr>
          <p:cNvPr id="22582" name="Text Box 67"/>
          <p:cNvSpPr txBox="1">
            <a:spLocks noChangeArrowheads="1"/>
          </p:cNvSpPr>
          <p:nvPr/>
        </p:nvSpPr>
        <p:spPr bwMode="auto">
          <a:xfrm>
            <a:off x="1524000" y="6022975"/>
            <a:ext cx="99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E</a:t>
            </a:r>
            <a:r>
              <a:rPr lang="sr-Latn-CS" altLang="en-US" sz="2400" baseline="-25000"/>
              <a:t>2</a:t>
            </a:r>
            <a:r>
              <a:rPr lang="en-US" altLang="en-US" sz="2400"/>
              <a:t>&gt;E</a:t>
            </a:r>
            <a:r>
              <a:rPr lang="en-US" altLang="en-US" sz="2400" baseline="-25000"/>
              <a:t>1</a:t>
            </a:r>
          </a:p>
        </p:txBody>
      </p:sp>
      <p:sp>
        <p:nvSpPr>
          <p:cNvPr id="22583" name="Text Box 68"/>
          <p:cNvSpPr txBox="1">
            <a:spLocks noChangeArrowheads="1"/>
          </p:cNvSpPr>
          <p:nvPr/>
        </p:nvSpPr>
        <p:spPr bwMode="auto">
          <a:xfrm>
            <a:off x="6096000" y="6096000"/>
            <a:ext cx="99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E</a:t>
            </a:r>
            <a:r>
              <a:rPr lang="sr-Latn-CS" altLang="en-US" sz="2400" baseline="-25000"/>
              <a:t>2</a:t>
            </a:r>
            <a:r>
              <a:rPr lang="en-US" altLang="en-US" sz="2400"/>
              <a:t>&lt;E</a:t>
            </a:r>
            <a:r>
              <a:rPr lang="en-US" altLang="en-US" sz="2400" baseline="-25000"/>
              <a:t>1</a:t>
            </a:r>
          </a:p>
        </p:txBody>
      </p:sp>
      <p:sp>
        <p:nvSpPr>
          <p:cNvPr id="22584" name="Rectangle 69"/>
          <p:cNvSpPr>
            <a:spLocks noChangeArrowheads="1"/>
          </p:cNvSpPr>
          <p:nvPr/>
        </p:nvSpPr>
        <p:spPr bwMode="auto">
          <a:xfrm>
            <a:off x="2286000" y="533717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D3011"/>
                </a:solidFill>
              </a:rPr>
              <a:t>&gt;</a:t>
            </a:r>
          </a:p>
        </p:txBody>
      </p:sp>
      <p:sp>
        <p:nvSpPr>
          <p:cNvPr id="22585" name="Rectangle 70"/>
          <p:cNvSpPr>
            <a:spLocks noChangeArrowheads="1"/>
          </p:cNvSpPr>
          <p:nvPr/>
        </p:nvSpPr>
        <p:spPr bwMode="auto">
          <a:xfrm>
            <a:off x="6477000" y="54864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ED3011"/>
                </a:solidFill>
              </a:rPr>
              <a:t>&lt;</a:t>
            </a:r>
          </a:p>
        </p:txBody>
      </p:sp>
      <p:sp>
        <p:nvSpPr>
          <p:cNvPr id="22586" name="Text Box 61"/>
          <p:cNvSpPr txBox="1">
            <a:spLocks noChangeArrowheads="1"/>
          </p:cNvSpPr>
          <p:nvPr/>
        </p:nvSpPr>
        <p:spPr bwMode="auto">
          <a:xfrm>
            <a:off x="2590800" y="35052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Reakcioni put u dva rastvarača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1920875" y="5219700"/>
          <p14:tracePt t="948" x="1920875" y="5227638"/>
          <p14:tracePt t="1020" x="1912938" y="5227638"/>
          <p14:tracePt t="1037" x="1897063" y="5227638"/>
          <p14:tracePt t="1049" x="1874838" y="5227638"/>
          <p14:tracePt t="1066" x="1812925" y="5227638"/>
          <p14:tracePt t="1075" x="1730375" y="5227638"/>
          <p14:tracePt t="1092" x="1660525" y="5227638"/>
          <p14:tracePt t="1109" x="1616075" y="5227638"/>
          <p14:tracePt t="1125" x="1592263" y="5227638"/>
          <p14:tracePt t="1142" x="1570038" y="5227638"/>
          <p14:tracePt t="1218" x="1539875" y="5227638"/>
          <p14:tracePt t="1237" x="1524000" y="5227638"/>
          <p14:tracePt t="1252" x="1493838" y="5227638"/>
          <p14:tracePt t="1270" x="1485900" y="5227638"/>
          <p14:tracePt t="1283" x="1470025" y="5227638"/>
          <p14:tracePt t="1299" x="1455738" y="5227638"/>
          <p14:tracePt t="1332" x="1439863" y="5227638"/>
          <p14:tracePt t="1767" x="1425575" y="5211763"/>
          <p14:tracePt t="1786" x="1417638" y="5189538"/>
          <p14:tracePt t="1834" x="1417638" y="5181600"/>
          <p14:tracePt t="1848" x="1401763" y="5135563"/>
          <p14:tracePt t="1858" x="1387475" y="5097463"/>
          <p14:tracePt t="1875" x="1379538" y="5089525"/>
          <p14:tracePt t="1891" x="1363663" y="5051425"/>
          <p14:tracePt t="1904" x="1333500" y="5029200"/>
          <p14:tracePt t="1922" x="1311275" y="4975225"/>
          <p14:tracePt t="1938" x="1295400" y="4922838"/>
          <p14:tracePt t="1954" x="1295400" y="4846638"/>
          <p14:tracePt t="1971" x="1295400" y="4800600"/>
          <p14:tracePt t="1988" x="1295400" y="4746625"/>
          <p14:tracePt t="2005" x="1311275" y="4702175"/>
          <p14:tracePt t="2022" x="1325563" y="4549775"/>
          <p14:tracePt t="2037" x="1325563" y="4465638"/>
          <p14:tracePt t="2051" x="1325563" y="4160838"/>
          <p14:tracePt t="2069" x="1355725" y="4016375"/>
          <p14:tracePt t="2085" x="1379538" y="3902075"/>
          <p14:tracePt t="2101" x="1409700" y="3763963"/>
          <p14:tracePt t="2119" x="1431925" y="3635375"/>
          <p14:tracePt t="2119" x="1447800" y="3565525"/>
          <p14:tracePt t="2136" x="1455738" y="3421063"/>
          <p14:tracePt t="2157" x="1477963" y="3292475"/>
          <p14:tracePt t="2170" x="1493838" y="3146425"/>
          <p14:tracePt t="2188" x="1493838" y="2994025"/>
          <p14:tracePt t="2204" x="1477963" y="2841625"/>
          <p14:tracePt t="2221" x="1477963" y="2735263"/>
          <p14:tracePt t="2238" x="1477963" y="2606675"/>
          <p14:tracePt t="2255" x="1477963" y="2492375"/>
          <p14:tracePt t="2271" x="1447800" y="2392363"/>
          <p14:tracePt t="2288" x="1401763" y="2286000"/>
          <p14:tracePt t="2301" x="1355725" y="2193925"/>
          <p14:tracePt t="2318" x="1311275" y="2087563"/>
          <p14:tracePt t="2318" x="1287463" y="2057400"/>
          <p14:tracePt t="2339" x="1235075" y="2035175"/>
          <p14:tracePt t="2359" x="1189038" y="1989138"/>
          <p14:tracePt t="2376" x="1158875" y="1935163"/>
          <p14:tracePt t="2391" x="1143000" y="1882775"/>
          <p14:tracePt t="2408" x="1112838" y="1806575"/>
          <p14:tracePt t="2424" x="1082675" y="1706563"/>
          <p14:tracePt t="2442" x="1036638" y="1616075"/>
          <p14:tracePt t="2455" x="998538" y="1539875"/>
          <p14:tracePt t="2473" x="914400" y="1431925"/>
          <p14:tracePt t="2487" x="860425" y="1341438"/>
          <p14:tracePt t="2505" x="822325" y="1303338"/>
          <p14:tracePt t="2521" x="800100" y="1227138"/>
          <p14:tracePt t="2535" x="754063" y="1135063"/>
          <p14:tracePt t="2553" x="701675" y="1058863"/>
          <p14:tracePt t="2553" x="669925" y="1006475"/>
          <p14:tracePt t="2576" x="625475" y="930275"/>
          <p14:tracePt t="2604" x="609600" y="898525"/>
          <p14:tracePt t="2625" x="579438" y="860425"/>
          <p14:tracePt t="2639" x="555625" y="830263"/>
          <p14:tracePt t="2657" x="525463" y="792163"/>
          <p14:tracePt t="2670" x="487363" y="746125"/>
          <p14:tracePt t="2687" x="441325" y="685800"/>
          <p14:tracePt t="2704" x="396875" y="639763"/>
          <p14:tracePt t="2720" x="373063" y="617538"/>
          <p14:tracePt t="2737" x="334963" y="587375"/>
          <p14:tracePt t="2754" x="312738" y="571500"/>
          <p14:tracePt t="2771" x="304800" y="555625"/>
          <p14:tracePt t="2784" x="296863" y="555625"/>
          <p14:tracePt t="2834" x="296863" y="549275"/>
          <p14:tracePt t="2847" x="296863" y="525463"/>
          <p14:tracePt t="2864" x="282575" y="511175"/>
          <p14:tracePt t="2874" x="258763" y="449263"/>
          <p14:tracePt t="2890" x="228600" y="427038"/>
          <p14:tracePt t="2907" x="228600" y="419100"/>
          <p14:tracePt t="2920" x="236538" y="411163"/>
          <p14:tracePt t="3129" x="244475" y="411163"/>
          <p14:tracePt t="3186" x="258763" y="411163"/>
          <p14:tracePt t="3220" x="266700" y="419100"/>
          <p14:tracePt t="3235" x="288925" y="427038"/>
          <p14:tracePt t="3251" x="304800" y="434975"/>
          <p14:tracePt t="3268" x="312738" y="441325"/>
          <p14:tracePt t="3285" x="320675" y="441325"/>
          <p14:tracePt t="3366" x="334963" y="441325"/>
          <p14:tracePt t="3380" x="334963" y="457200"/>
          <p14:tracePt t="3405" x="342900" y="465138"/>
          <p14:tracePt t="3436" x="350838" y="465138"/>
          <p14:tracePt t="3453" x="358775" y="465138"/>
          <p14:tracePt t="3469" x="373063" y="465138"/>
          <p14:tracePt t="3488" x="381000" y="465138"/>
          <p14:tracePt t="3502" x="388938" y="465138"/>
          <p14:tracePt t="3532" x="403225" y="465138"/>
          <p14:tracePt t="3552" x="411163" y="465138"/>
          <p14:tracePt t="3564" x="449263" y="465138"/>
          <p14:tracePt t="3580" x="517525" y="465138"/>
          <p14:tracePt t="3597" x="579438" y="465138"/>
          <p14:tracePt t="3608" x="639763" y="465138"/>
          <p14:tracePt t="3629" x="663575" y="465138"/>
          <p14:tracePt t="3703" x="708025" y="457200"/>
          <p14:tracePt t="3718" x="762000" y="449263"/>
          <p14:tracePt t="3734" x="800100" y="434975"/>
          <p14:tracePt t="3752" x="815975" y="434975"/>
          <p14:tracePt t="3799" x="830263" y="434975"/>
          <p14:tracePt t="3817" x="876300" y="434975"/>
          <p14:tracePt t="3830" x="906463" y="434975"/>
          <p14:tracePt t="3847" x="922338" y="434975"/>
          <p14:tracePt t="3864" x="936625" y="434975"/>
          <p14:tracePt t="3873" x="952500" y="434975"/>
          <p14:tracePt t="3890" x="968375" y="434975"/>
          <p14:tracePt t="3906" x="998538" y="434975"/>
          <p14:tracePt t="3923" x="1012825" y="449263"/>
          <p14:tracePt t="3939" x="1020763" y="457200"/>
          <p14:tracePt t="3967" x="1028700" y="465138"/>
          <p14:tracePt t="3985" x="1036638" y="473075"/>
          <p14:tracePt t="4001" x="1058863" y="473075"/>
          <p14:tracePt t="4018" x="1112838" y="465138"/>
          <p14:tracePt t="4032" x="1165225" y="457200"/>
          <p14:tracePt t="4048" x="1173163" y="457200"/>
          <p14:tracePt t="4063" x="1181100" y="457200"/>
          <p14:tracePt t="4080" x="1181100" y="449263"/>
          <p14:tracePt t="4097" x="1189038" y="449263"/>
          <p14:tracePt t="4113" x="1219200" y="441325"/>
          <p14:tracePt t="4124" x="1279525" y="441325"/>
          <p14:tracePt t="4141" x="1393825" y="427038"/>
          <p14:tracePt t="4157" x="1455738" y="419100"/>
          <p14:tracePt t="4170" x="1616075" y="396875"/>
          <p14:tracePt t="4187" x="1638300" y="396875"/>
          <p14:tracePt t="4204" x="1660525" y="396875"/>
          <p14:tracePt t="4267" x="1782763" y="396875"/>
          <p14:tracePt t="4287" x="1874838" y="373063"/>
          <p14:tracePt t="4301" x="1889125" y="373063"/>
          <p14:tracePt t="4314" x="1920875" y="373063"/>
          <p14:tracePt t="4334" x="1927225" y="373063"/>
          <p14:tracePt t="4378" x="1951038" y="373063"/>
          <p14:tracePt t="4390" x="2027238" y="373063"/>
          <p14:tracePt t="4407" x="2141538" y="373063"/>
          <p14:tracePt t="4423" x="2225675" y="373063"/>
          <p14:tracePt t="4435" x="2255838" y="373063"/>
          <p14:tracePt t="4455" x="2270125" y="373063"/>
          <p14:tracePt t="4470" x="2293938" y="373063"/>
          <p14:tracePt t="4487" x="2346325" y="373063"/>
          <p14:tracePt t="4504" x="2460625" y="373063"/>
          <p14:tracePt t="4521" x="2574925" y="373063"/>
          <p14:tracePt t="4537" x="2636838" y="373063"/>
          <p14:tracePt t="4552" x="2667000" y="373063"/>
          <p14:tracePt t="4566" x="2682875" y="373063"/>
          <p14:tracePt t="4583" x="2705100" y="381000"/>
          <p14:tracePt t="4599" x="2720975" y="388938"/>
          <p14:tracePt t="4615" x="2773363" y="403225"/>
          <p14:tracePt t="4632" x="2865438" y="411163"/>
          <p14:tracePt t="4649" x="2979738" y="434975"/>
          <p14:tracePt t="4666" x="3094038" y="449263"/>
          <p14:tracePt t="4666" x="3146425" y="457200"/>
          <p14:tracePt t="4682" x="3208338" y="457200"/>
          <p14:tracePt t="4702" x="3222625" y="457200"/>
          <p14:tracePt t="4719" x="3238500" y="473075"/>
          <p14:tracePt t="4735" x="3260725" y="473075"/>
          <p14:tracePt t="4752" x="3322638" y="487363"/>
          <p14:tracePt t="4769" x="3406775" y="487363"/>
          <p14:tracePt t="4785" x="3475038" y="487363"/>
          <p14:tracePt t="4802" x="3543300" y="487363"/>
          <p14:tracePt t="4817" x="3581400" y="487363"/>
          <p14:tracePt t="4834" x="3589338" y="487363"/>
          <p14:tracePt t="4850" x="3597275" y="487363"/>
          <p14:tracePt t="4879" x="3603625" y="487363"/>
          <p14:tracePt t="4889" x="3635375" y="487363"/>
          <p14:tracePt t="4905" x="3673475" y="487363"/>
          <p14:tracePt t="4925" x="3711575" y="487363"/>
          <p14:tracePt t="4938" x="3733800" y="487363"/>
          <p14:tracePt t="4952" x="3771900" y="487363"/>
          <p14:tracePt t="4969" x="3787775" y="487363"/>
          <p14:tracePt t="4985" x="3802063" y="487363"/>
          <p14:tracePt t="5031" x="3825875" y="495300"/>
          <p14:tracePt t="5050" x="3878263" y="495300"/>
          <p14:tracePt t="5067" x="3886200" y="495300"/>
          <p14:tracePt t="5079" x="3924300" y="495300"/>
          <p14:tracePt t="5096" x="3932238" y="495300"/>
          <p14:tracePt t="5112" x="3940175" y="495300"/>
          <p14:tracePt t="5129" x="3970338" y="495300"/>
          <p14:tracePt t="5177" x="3984625" y="495300"/>
          <p14:tracePt t="5186" x="4016375" y="495300"/>
          <p14:tracePt t="5203" x="4016375" y="487363"/>
          <p14:tracePt t="7258" x="4022725" y="487363"/>
          <p14:tracePt t="7740" x="4030663" y="487363"/>
          <p14:tracePt t="8677" x="4038600" y="479425"/>
          <p14:tracePt t="8723" x="4038600" y="465138"/>
          <p14:tracePt t="9444" x="4046538" y="465138"/>
          <p14:tracePt t="10312" x="4054475" y="465138"/>
          <p14:tracePt t="12386" x="4060825" y="465138"/>
          <p14:tracePt t="12577" x="4068763" y="465138"/>
          <p14:tracePt t="13535" x="4084638" y="465138"/>
          <p14:tracePt t="15870" x="4084638" y="457200"/>
          <p14:tracePt t="15923" x="4092575" y="449263"/>
          <p14:tracePt t="15987" x="4122738" y="441325"/>
          <p14:tracePt t="16036" x="4144963" y="441325"/>
          <p14:tracePt t="16050" x="4175125" y="434975"/>
          <p14:tracePt t="16061" x="4191000" y="434975"/>
          <p14:tracePt t="16078" x="4198938" y="434975"/>
          <p14:tracePt t="16093" x="4221163" y="419100"/>
          <p14:tracePt t="16110" x="4275138" y="419100"/>
          <p14:tracePt t="16123" x="4365625" y="403225"/>
          <p14:tracePt t="16140" x="4449763" y="396875"/>
          <p14:tracePt t="16157" x="4495800" y="381000"/>
          <p14:tracePt t="16173" x="4533900" y="381000"/>
          <p14:tracePt t="16190" x="4579938" y="381000"/>
          <p14:tracePt t="16206" x="4648200" y="381000"/>
          <p14:tracePt t="16224" x="4724400" y="381000"/>
          <p14:tracePt t="16238" x="4784725" y="373063"/>
          <p14:tracePt t="16253" x="4846638" y="373063"/>
          <p14:tracePt t="16270" x="4868863" y="373063"/>
          <p14:tracePt t="16287" x="4892675" y="373063"/>
          <p14:tracePt t="16305" x="4922838" y="373063"/>
          <p14:tracePt t="16321" x="4953000" y="365125"/>
          <p14:tracePt t="16338" x="4983163" y="358775"/>
          <p14:tracePt t="16338" x="5013325" y="358775"/>
          <p14:tracePt t="16354" x="5097463" y="358775"/>
          <p14:tracePt t="16374" x="5197475" y="342900"/>
          <p14:tracePt t="16390" x="5273675" y="342900"/>
          <p14:tracePt t="16406" x="5326063" y="342900"/>
          <p14:tracePt t="16423" x="5356225" y="342900"/>
          <p14:tracePt t="16440" x="5394325" y="342900"/>
          <p14:tracePt t="16456" x="5470525" y="342900"/>
          <p14:tracePt t="16475" x="5608638" y="342900"/>
          <p14:tracePt t="16488" x="5768975" y="342900"/>
          <p14:tracePt t="16504" x="5935663" y="342900"/>
          <p14:tracePt t="16520" x="6042025" y="342900"/>
          <p14:tracePt t="16536" x="6096000" y="342900"/>
          <p14:tracePt t="16554" x="6111875" y="342900"/>
          <p14:tracePt t="16578" x="6194425" y="342900"/>
          <p14:tracePt t="16592" x="6332538" y="342900"/>
          <p14:tracePt t="16608" x="6583363" y="342900"/>
          <p14:tracePt t="16625" x="6773863" y="388938"/>
          <p14:tracePt t="16641" x="6858000" y="388938"/>
          <p14:tracePt t="16658" x="6865938" y="388938"/>
          <p14:tracePt t="16674" x="6896100" y="388938"/>
          <p14:tracePt t="16691" x="6911975" y="388938"/>
          <p14:tracePt t="16704" x="7094538" y="388938"/>
          <p14:tracePt t="16723" x="7292975" y="388938"/>
          <p14:tracePt t="16740" x="7375525" y="388938"/>
          <p14:tracePt t="16753" x="7513638" y="388938"/>
          <p14:tracePt t="16770" x="7589838" y="403225"/>
          <p14:tracePt t="16787" x="7627938" y="411163"/>
          <p14:tracePt t="16803" x="7642225" y="427038"/>
          <p14:tracePt t="16820" x="7718425" y="441325"/>
          <p14:tracePt t="16820" x="7780338" y="449263"/>
          <p14:tracePt t="16837" x="7924800" y="449263"/>
          <p14:tracePt t="16858" x="8069263" y="449263"/>
          <p14:tracePt t="16874" x="8093075" y="465138"/>
          <p14:tracePt t="16889" x="8169275" y="479425"/>
          <p14:tracePt t="16906" x="8267700" y="549275"/>
          <p14:tracePt t="16923" x="8283575" y="571500"/>
          <p14:tracePt t="16939" x="8297863" y="571500"/>
          <p14:tracePt t="16956" x="8328025" y="571500"/>
          <p14:tracePt t="16973" x="8382000" y="571500"/>
          <p14:tracePt t="16989" x="8428038" y="571500"/>
          <p14:tracePt t="17006" x="8450263" y="571500"/>
          <p14:tracePt t="17021" x="8389938" y="473075"/>
          <p14:tracePt t="17037" x="8374063" y="441325"/>
          <p14:tracePt t="17053" x="8351838" y="411163"/>
          <p14:tracePt t="17069" x="8366125" y="427038"/>
          <p14:tracePt t="17092" x="8313738" y="388938"/>
          <p14:tracePt t="17239" x="8289925" y="388938"/>
          <p14:tracePt t="17253" x="8245475" y="388938"/>
          <p14:tracePt t="17270" x="8213725" y="388938"/>
          <p14:tracePt t="17283" x="8175625" y="388938"/>
          <p14:tracePt t="17300" x="8131175" y="388938"/>
          <p14:tracePt t="17316" x="8099425" y="388938"/>
          <p14:tracePt t="17347" x="8069263" y="381000"/>
          <p14:tracePt t="17357" x="8047038" y="381000"/>
          <p14:tracePt t="17377" x="8039100" y="381000"/>
          <p14:tracePt t="17390" x="8023225" y="381000"/>
          <p14:tracePt t="17407" x="7993063" y="381000"/>
          <p14:tracePt t="17424" x="7985125" y="381000"/>
          <p14:tracePt t="17440" x="7962900" y="381000"/>
          <p14:tracePt t="17456" x="7954963" y="381000"/>
          <p14:tracePt t="17473" x="7940675" y="381000"/>
          <p14:tracePt t="17490" x="7902575" y="381000"/>
          <p14:tracePt t="17503" x="7870825" y="396875"/>
          <p14:tracePt t="17535" x="7864475" y="403225"/>
          <p14:tracePt t="17551" x="7848600" y="403225"/>
          <p14:tracePt t="17566" x="7832725" y="403225"/>
          <p14:tracePt t="17576" x="7818438" y="403225"/>
          <p14:tracePt t="17591" x="7788275" y="419100"/>
          <p14:tracePt t="17608" x="7750175" y="419100"/>
          <p14:tracePt t="17625" x="7696200" y="427038"/>
          <p14:tracePt t="17642" x="7680325" y="427038"/>
          <p14:tracePt t="17655" x="7658100" y="434975"/>
          <p14:tracePt t="17672" x="7627938" y="434975"/>
          <p14:tracePt t="17687" x="7612063" y="441325"/>
          <p14:tracePt t="17705" x="7589838" y="441325"/>
          <p14:tracePt t="17722" x="7527925" y="449263"/>
          <p14:tracePt t="17739" x="7505700" y="449263"/>
          <p14:tracePt t="17755" x="7483475" y="457200"/>
          <p14:tracePt t="17771" x="7475538" y="457200"/>
          <p14:tracePt t="17785" x="7429500" y="457200"/>
          <p14:tracePt t="17803" x="7323138" y="457200"/>
          <p14:tracePt t="17818" x="7261225" y="465138"/>
          <p14:tracePt t="17835" x="7223125" y="487363"/>
          <p14:tracePt t="17852" x="7200900" y="487363"/>
          <p14:tracePt t="17869" x="7170738" y="503238"/>
          <p14:tracePt t="17893" x="7140575" y="503238"/>
          <p14:tracePt t="17907" x="7094538" y="503238"/>
          <p14:tracePt t="17923" x="7010400" y="517525"/>
          <p14:tracePt t="17940" x="6918325" y="525463"/>
          <p14:tracePt t="17956" x="6896100" y="525463"/>
          <p14:tracePt t="17970" x="6827838" y="541338"/>
          <p14:tracePt t="17988" x="6811963" y="549275"/>
          <p14:tracePt t="18004" x="6797675" y="549275"/>
          <p14:tracePt t="18950" x="6797675" y="541338"/>
          <p14:tracePt t="19170" x="6797675" y="533400"/>
          <p14:tracePt t="19266" x="6797675" y="525463"/>
          <p14:tracePt t="20235" x="6797675" y="511175"/>
          <p14:tracePt t="20944" x="6789738" y="503238"/>
          <p14:tracePt t="20954" x="6781800" y="503238"/>
          <p14:tracePt t="20984" x="6727825" y="511175"/>
          <p14:tracePt t="21015" x="6621463" y="533400"/>
          <p14:tracePt t="21033" x="6499225" y="571500"/>
          <p14:tracePt t="21050" x="6340475" y="617538"/>
          <p14:tracePt t="21067" x="6308725" y="647700"/>
          <p14:tracePt t="21079" x="6194425" y="693738"/>
          <p14:tracePt t="21096" x="6049963" y="746125"/>
          <p14:tracePt t="21112" x="5867400" y="792163"/>
          <p14:tracePt t="21129" x="5592763" y="892175"/>
          <p14:tracePt t="21138" x="5173663" y="960438"/>
          <p14:tracePt t="21154" x="4640263" y="1104900"/>
          <p14:tracePt t="21171" x="4289425" y="1189038"/>
          <p14:tracePt t="21192" x="4152900" y="1241425"/>
          <p14:tracePt t="21205" x="4046538" y="1273175"/>
          <p14:tracePt t="21219" x="4000500" y="1279525"/>
          <p14:tracePt t="21235" x="3779838" y="1341438"/>
          <p14:tracePt t="21251" x="3489325" y="1447800"/>
          <p14:tracePt t="21267" x="3162300" y="1546225"/>
          <p14:tracePt t="21284" x="2811463" y="1684338"/>
          <p14:tracePt t="21301" x="2628900" y="1768475"/>
          <p14:tracePt t="21318" x="2560638" y="1820863"/>
          <p14:tracePt t="21336" x="2530475" y="1858963"/>
          <p14:tracePt t="21350" x="2522538" y="1866900"/>
          <p14:tracePt t="21365" x="2492375" y="1889125"/>
          <p14:tracePt t="21382" x="2446338" y="1943100"/>
          <p14:tracePt t="21399" x="2408238" y="1973263"/>
          <p14:tracePt t="21415" x="2362200" y="2019300"/>
          <p14:tracePt t="21415" x="2362200" y="2041525"/>
          <p14:tracePt t="21432" x="2316163" y="2087563"/>
          <p14:tracePt t="21451" x="2239963" y="2141538"/>
          <p14:tracePt t="21469" x="2187575" y="2187575"/>
          <p14:tracePt t="21485" x="2155825" y="2239963"/>
          <p14:tracePt t="21503" x="2133600" y="2263775"/>
          <p14:tracePt t="21517" x="2111375" y="2293938"/>
          <p14:tracePt t="21535" x="2079625" y="2339975"/>
          <p14:tracePt t="21551" x="2041525" y="2408238"/>
          <p14:tracePt t="21568" x="2011363" y="2454275"/>
          <p14:tracePt t="21583" x="1989138" y="2484438"/>
          <p14:tracePt t="21599" x="1973263" y="2514600"/>
          <p14:tracePt t="21615" x="1965325" y="2530475"/>
          <p14:tracePt t="21631" x="1958975" y="2552700"/>
          <p14:tracePt t="21648" x="1943100" y="2582863"/>
          <p14:tracePt t="21665" x="1943100" y="2598738"/>
          <p14:tracePt t="21681" x="1927225" y="2620963"/>
          <p14:tracePt t="21698" x="1927225" y="2636838"/>
          <p14:tracePt t="21718" x="1927225" y="2651125"/>
          <p14:tracePt t="21734" x="1927225" y="2667000"/>
          <p14:tracePt t="21751" x="1927225" y="2674938"/>
          <p14:tracePt t="21768" x="1912938" y="2713038"/>
          <p14:tracePt t="21785" x="1897063" y="2727325"/>
          <p14:tracePt t="21801" x="1889125" y="2751138"/>
          <p14:tracePt t="21817" x="1889125" y="2765425"/>
          <p14:tracePt t="21834" x="1882775" y="2773363"/>
          <p14:tracePt t="21880" x="1882775" y="2781300"/>
          <p14:tracePt t="21967" x="1882775" y="2789238"/>
          <p14:tracePt t="22267" x="1882775" y="2797175"/>
          <p14:tracePt t="22282" x="1882775" y="2819400"/>
          <p14:tracePt t="22314" x="1844675" y="2849563"/>
          <p14:tracePt t="22335" x="1828800" y="2879725"/>
          <p14:tracePt t="22348" x="1820863" y="2887663"/>
          <p14:tracePt t="22361" x="1812925" y="2903538"/>
          <p14:tracePt t="22378" x="1806575" y="2911475"/>
          <p14:tracePt t="22388" x="1782763" y="2933700"/>
          <p14:tracePt t="22405" x="1744663" y="2963863"/>
          <p14:tracePt t="22421" x="1646238" y="3025775"/>
          <p14:tracePt t="22437" x="1539875" y="3078163"/>
          <p14:tracePt t="22455" x="1455738" y="3124200"/>
          <p14:tracePt t="22467" x="1387475" y="3162300"/>
          <p14:tracePt t="22484" x="1349375" y="3192463"/>
          <p14:tracePt t="22500" x="1317625" y="3216275"/>
          <p14:tracePt t="22517" x="1265238" y="3254375"/>
          <p14:tracePt t="22533" x="1173163" y="3276600"/>
          <p14:tracePt t="22550" x="1066800" y="3322638"/>
          <p14:tracePt t="22567" x="960438" y="3352800"/>
          <p14:tracePt t="22584" x="906463" y="3352800"/>
          <p14:tracePt t="22599" x="884238" y="3336925"/>
          <p14:tracePt t="22642" x="884238" y="3276600"/>
          <p14:tracePt t="22660" x="884238" y="3238500"/>
          <p14:tracePt t="22670" x="884238" y="3184525"/>
          <p14:tracePt t="22687" x="884238" y="3154363"/>
          <p14:tracePt t="22703" x="884238" y="3108325"/>
          <p14:tracePt t="22716" x="860425" y="3070225"/>
          <p14:tracePt t="22733" x="860425" y="3009900"/>
          <p14:tracePt t="22749" x="860425" y="2955925"/>
          <p14:tracePt t="22766" x="876300" y="2865438"/>
          <p14:tracePt t="22783" x="892175" y="2797175"/>
          <p14:tracePt t="22799" x="914400" y="2765425"/>
          <p14:tracePt t="22817" x="914400" y="2720975"/>
          <p14:tracePt t="22834" x="914400" y="2682875"/>
          <p14:tracePt t="22847" x="914400" y="2644775"/>
          <p14:tracePt t="22864" x="914400" y="2613025"/>
          <p14:tracePt t="22880" x="914400" y="2560638"/>
          <p14:tracePt t="22897" x="914400" y="2506663"/>
          <p14:tracePt t="22915" x="914400" y="2454275"/>
          <p14:tracePt t="22930" x="914400" y="2416175"/>
          <p14:tracePt t="22930" x="922338" y="2378075"/>
          <p14:tracePt t="22949" x="922338" y="2316163"/>
          <p14:tracePt t="22969" x="944563" y="2263775"/>
          <p14:tracePt t="22983" x="944563" y="2187575"/>
          <p14:tracePt t="23000" x="944563" y="2133600"/>
          <p14:tracePt t="23018" x="944563" y="2073275"/>
          <p14:tracePt t="23032" x="944563" y="2019300"/>
          <p14:tracePt t="23049" x="944563" y="1935163"/>
          <p14:tracePt t="23067" x="944563" y="1912938"/>
          <p14:tracePt t="23081" x="944563" y="1858963"/>
          <p14:tracePt t="23098" x="982663" y="1836738"/>
          <p14:tracePt t="23114" x="982663" y="1798638"/>
          <p14:tracePt t="23130" x="990600" y="1760538"/>
          <p14:tracePt t="23147" x="982663" y="1714500"/>
          <p14:tracePt t="23163" x="982663" y="1668463"/>
          <p14:tracePt t="23180" x="974725" y="1577975"/>
          <p14:tracePt t="23196" x="960438" y="1501775"/>
          <p14:tracePt t="23220" x="960438" y="1485900"/>
          <p14:tracePt t="23233" x="944563" y="1425575"/>
          <p14:tracePt t="23250" x="944563" y="1417638"/>
          <p14:tracePt t="23266" x="936625" y="1371600"/>
          <p14:tracePt t="23283" x="930275" y="1363663"/>
          <p14:tracePt t="23300" x="930275" y="1355725"/>
          <p14:tracePt t="23396" x="922338" y="1349375"/>
          <p14:tracePt t="23457" x="922338" y="1379538"/>
          <p14:tracePt t="23484" x="914400" y="1417638"/>
          <p14:tracePt t="23501" x="914400" y="1439863"/>
          <p14:tracePt t="23515" x="914400" y="1508125"/>
          <p14:tracePt t="23531" x="914400" y="1562100"/>
          <p14:tracePt t="23548" x="906463" y="1616075"/>
          <p14:tracePt t="23564" x="906463" y="1684338"/>
          <p14:tracePt t="23581" x="906463" y="1752600"/>
          <p14:tracePt t="23599" x="906463" y="1820863"/>
          <p14:tracePt t="23613" x="906463" y="1858963"/>
          <p14:tracePt t="23625" x="906463" y="1935163"/>
          <p14:tracePt t="23647" x="906463" y="1951038"/>
          <p14:tracePt t="23661" x="906463" y="2027238"/>
          <p14:tracePt t="23671" x="906463" y="2087563"/>
          <p14:tracePt t="23687" x="906463" y="2141538"/>
          <p14:tracePt t="23703" x="906463" y="2209800"/>
          <p14:tracePt t="23719" x="906463" y="2278063"/>
          <p14:tracePt t="23732" x="906463" y="2332038"/>
          <p14:tracePt t="23749" x="898525" y="2378075"/>
          <p14:tracePt t="23766" x="876300" y="2430463"/>
          <p14:tracePt t="23783" x="876300" y="2484438"/>
          <p14:tracePt t="23799" x="876300" y="2530475"/>
          <p14:tracePt t="23816" x="876300" y="2574925"/>
          <p14:tracePt t="23832" x="876300" y="2628900"/>
          <p14:tracePt t="23849" x="876300" y="2644775"/>
          <p14:tracePt t="23863" x="876300" y="2682875"/>
          <p14:tracePt t="23880" x="892175" y="2759075"/>
          <p14:tracePt t="23896" x="914400" y="2849563"/>
          <p14:tracePt t="23912" x="922338" y="2925763"/>
          <p14:tracePt t="23929" x="944563" y="2979738"/>
          <p14:tracePt t="23946" x="974725" y="3032125"/>
          <p14:tracePt t="23946" x="990600" y="3078163"/>
          <p14:tracePt t="23963" x="1012825" y="3154363"/>
          <p14:tracePt t="23984" x="1036638" y="3230563"/>
          <p14:tracePt t="24001" x="1044575" y="3284538"/>
          <p14:tracePt t="24018" x="1044575" y="3330575"/>
          <p14:tracePt t="24032" x="1050925" y="3382963"/>
          <p14:tracePt t="24049" x="1058863" y="3451225"/>
          <p14:tracePt t="24065" x="1058863" y="3505200"/>
          <p14:tracePt t="24082" x="1058863" y="3559175"/>
          <p14:tracePt t="24099" x="1058863" y="3573463"/>
          <p14:tracePt t="24112" x="1058863" y="3611563"/>
          <p14:tracePt t="24129" x="1058863" y="3641725"/>
          <p14:tracePt t="24146" x="1058863" y="3703638"/>
          <p14:tracePt t="24162" x="1044575" y="3756025"/>
          <p14:tracePt t="24178" x="1036638" y="3848100"/>
          <p14:tracePt t="24196" x="998538" y="3940175"/>
          <p14:tracePt t="24212" x="968375" y="4114800"/>
          <p14:tracePt t="24229" x="952500" y="4198938"/>
          <p14:tracePt t="24249" x="952500" y="4237038"/>
          <p14:tracePt t="24265" x="974725" y="4251325"/>
          <p14:tracePt t="24282" x="990600" y="4251325"/>
          <p14:tracePt t="24298" x="1006475" y="4251325"/>
          <p14:tracePt t="24315" x="1020763" y="4251325"/>
          <p14:tracePt t="24315" x="1044575" y="4251325"/>
          <p14:tracePt t="24341" x="1127125" y="4259263"/>
          <p14:tracePt t="24363" x="1158875" y="4259263"/>
          <p14:tracePt t="24375" x="1211263" y="4259263"/>
          <p14:tracePt t="24392" x="1235075" y="4259263"/>
          <p14:tracePt t="24409" x="1241425" y="4267200"/>
          <p14:tracePt t="24425" x="1265238" y="4275138"/>
          <p14:tracePt t="24442" x="1317625" y="4283075"/>
          <p14:tracePt t="24452" x="1393825" y="4289425"/>
          <p14:tracePt t="24468" x="1539875" y="4289425"/>
          <p14:tracePt t="24485" x="1638300" y="4289425"/>
          <p14:tracePt t="24500" x="1798638" y="4289425"/>
          <p14:tracePt t="24516" x="1836738" y="4305300"/>
          <p14:tracePt t="24531" x="1851025" y="4313238"/>
          <p14:tracePt t="24548" x="1882775" y="4313238"/>
          <p14:tracePt t="24565" x="1951038" y="4313238"/>
          <p14:tracePt t="24581" x="2049463" y="4313238"/>
          <p14:tracePt t="24598" x="2171700" y="4327525"/>
          <p14:tracePt t="24614" x="2339975" y="4327525"/>
          <p14:tracePt t="24630" x="2492375" y="4327525"/>
          <p14:tracePt t="24646" x="2613025" y="4327525"/>
          <p14:tracePt t="24662" x="2667000" y="4327525"/>
          <p14:tracePt t="24679" x="2682875" y="4327525"/>
          <p14:tracePt t="24723" x="2727325" y="4327525"/>
          <p14:tracePt t="24733" x="2835275" y="4327525"/>
          <p14:tracePt t="24751" x="2979738" y="4327525"/>
          <p14:tracePt t="24765" x="3108325" y="4327525"/>
          <p14:tracePt t="24781" x="3192463" y="4327525"/>
          <p14:tracePt t="24798" x="3216275" y="4327525"/>
          <p14:tracePt t="24815" x="3230563" y="4335463"/>
          <p14:tracePt t="24832" x="3260725" y="4335463"/>
          <p14:tracePt t="24863" x="3330575" y="4335463"/>
          <p14:tracePt t="24879" x="3352800" y="4343400"/>
          <p14:tracePt t="24892" x="3406775" y="4365625"/>
          <p14:tracePt t="24908" x="3429000" y="4373563"/>
          <p14:tracePt t="24925" x="3497263" y="4419600"/>
          <p14:tracePt t="24942" x="3505200" y="4419600"/>
          <p14:tracePt t="24952" x="3589338" y="4441825"/>
          <p14:tracePt t="24968" x="3717925" y="4487863"/>
          <p14:tracePt t="24984" x="3817938" y="4525963"/>
          <p14:tracePt t="25001" x="3840163" y="4525963"/>
          <p14:tracePt t="25014" x="3870325" y="4525963"/>
          <p14:tracePt t="25031" x="3886200" y="4533900"/>
          <p14:tracePt t="25047" x="3916363" y="4533900"/>
          <p14:tracePt t="25064" x="3970338" y="4533900"/>
          <p14:tracePt t="25082" x="4068763" y="4533900"/>
          <p14:tracePt t="25098" x="4122738" y="4533900"/>
          <p14:tracePt t="25111" x="4168775" y="4541838"/>
          <p14:tracePt t="25128" x="4213225" y="4549775"/>
          <p14:tracePt t="25145" x="4251325" y="4549775"/>
          <p14:tracePt t="25161" x="4283075" y="4564063"/>
          <p14:tracePt t="25178" x="4297363" y="4564063"/>
          <p14:tracePt t="43355" x="4283075" y="4564063"/>
          <p14:tracePt t="43991" x="4289425" y="4503738"/>
          <p14:tracePt t="44061" x="4389438" y="4275138"/>
          <p14:tracePt t="44079" x="4473575" y="4084638"/>
          <p14:tracePt t="44093" x="4525963" y="3970338"/>
          <p14:tracePt t="44109" x="4656138" y="3863975"/>
          <p14:tracePt t="44127" x="4800600" y="3695700"/>
          <p14:tracePt t="44144" x="5021263" y="3527425"/>
          <p14:tracePt t="44160" x="5165725" y="3436938"/>
          <p14:tracePt t="44178" x="5318125" y="3352800"/>
          <p14:tracePt t="44190" x="5394325" y="3314700"/>
          <p14:tracePt t="44205" x="5432425" y="3306763"/>
          <p14:tracePt t="44222" x="5470525" y="3306763"/>
          <p14:tracePt t="44239" x="5524500" y="3284538"/>
          <p14:tracePt t="44249" x="5791200" y="3154363"/>
          <p14:tracePt t="44265" x="5951538" y="3070225"/>
          <p14:tracePt t="44281" x="6210300" y="2925763"/>
          <p14:tracePt t="44297" x="6454775" y="2773363"/>
          <p14:tracePt t="44311" x="6575425" y="2667000"/>
          <p14:tracePt t="44328" x="6651625" y="2514600"/>
          <p14:tracePt t="44345" x="6667500" y="2454275"/>
          <p14:tracePt t="44364" x="6675438" y="2293938"/>
          <p14:tracePt t="44379" x="6689725" y="2155825"/>
          <p14:tracePt t="44393" x="6697663" y="1951038"/>
          <p14:tracePt t="44411" x="6743700" y="1812925"/>
          <p14:tracePt t="44427" x="6743700" y="1782763"/>
          <p14:tracePt t="44441" x="6804025" y="1622425"/>
          <p14:tracePt t="44458" x="6865938" y="1493838"/>
          <p14:tracePt t="44475" x="6896100" y="1401763"/>
          <p14:tracePt t="44492" x="6904038" y="1341438"/>
          <p14:tracePt t="44508" x="6904038" y="1273175"/>
          <p14:tracePt t="44525" x="6873875" y="1219200"/>
          <p14:tracePt t="44547" x="6842125" y="1189038"/>
          <p14:tracePt t="44564" x="6827838" y="1173163"/>
          <p14:tracePt t="44592" x="6797675" y="1143000"/>
          <p14:tracePt t="44609" x="6773863" y="1127125"/>
          <p14:tracePt t="44626" x="6683375" y="1066800"/>
          <p14:tracePt t="44641" x="6583363" y="990600"/>
          <p14:tracePt t="44659" x="6507163" y="960438"/>
          <p14:tracePt t="44675" x="6469063" y="952500"/>
          <p14:tracePt t="44692" x="6469063" y="944563"/>
          <p14:tracePt t="44704" x="6461125" y="944563"/>
          <p14:tracePt t="44786" x="6446838" y="944563"/>
          <p14:tracePt t="44795" x="6423025" y="936625"/>
          <p14:tracePt t="44813" x="6423025" y="930275"/>
          <p14:tracePt t="44827" x="6416675" y="930275"/>
          <p14:tracePt t="44923" x="6430963" y="930275"/>
          <p14:tracePt t="44975" x="6454775" y="914400"/>
          <p14:tracePt t="45002" x="6499225" y="914400"/>
          <p14:tracePt t="45020" x="6591300" y="892175"/>
          <p14:tracePt t="45031" x="6721475" y="892175"/>
          <p14:tracePt t="45047" x="6880225" y="892175"/>
          <p14:tracePt t="45063" x="7064375" y="892175"/>
          <p14:tracePt t="45077" x="7246938" y="884238"/>
          <p14:tracePt t="45093" x="7375525" y="884238"/>
          <p14:tracePt t="45109" x="7475538" y="884238"/>
          <p14:tracePt t="45126" x="7566025" y="884238"/>
          <p14:tracePt t="45143" x="7642225" y="892175"/>
          <p14:tracePt t="45159" x="7680325" y="892175"/>
          <p14:tracePt t="45177" x="7726363" y="892175"/>
          <p14:tracePt t="45194" x="7756525" y="892175"/>
          <p14:tracePt t="45208" x="7810500" y="892175"/>
          <p14:tracePt t="45224" x="7878763" y="892175"/>
          <p14:tracePt t="45240" x="7954963" y="892175"/>
          <p14:tracePt t="45257" x="8016875" y="892175"/>
          <p14:tracePt t="45274" x="8069263" y="892175"/>
          <p14:tracePt t="45290" x="8099425" y="892175"/>
          <p14:tracePt t="45290" x="8131175" y="892175"/>
          <p14:tracePt t="45307" x="8137525" y="892175"/>
          <p14:tracePt t="45345" x="8169275" y="892175"/>
          <p14:tracePt t="45390" x="8229600" y="892175"/>
          <p14:tracePt t="45408" x="8305800" y="906463"/>
          <p14:tracePt t="45425" x="8335963" y="906463"/>
          <p14:tracePt t="45441" x="8321675" y="906463"/>
          <p14:tracePt t="45593" x="8275638" y="906463"/>
          <p14:tracePt t="45608" x="8213725" y="906463"/>
          <p14:tracePt t="45625" x="8107363" y="906463"/>
          <p14:tracePt t="45641" x="7924800" y="914400"/>
          <p14:tracePt t="45659" x="7810500" y="930275"/>
          <p14:tracePt t="45675" x="7658100" y="930275"/>
          <p14:tracePt t="45691" x="7589838" y="930275"/>
          <p14:tracePt t="45704" x="7437438" y="930275"/>
          <p14:tracePt t="45720" x="7299325" y="936625"/>
          <p14:tracePt t="45737" x="7146925" y="960438"/>
          <p14:tracePt t="45753" x="6972300" y="990600"/>
          <p14:tracePt t="45763" x="6835775" y="990600"/>
          <p14:tracePt t="45779" x="6721475" y="1006475"/>
          <p14:tracePt t="45796" x="6621463" y="1012825"/>
          <p14:tracePt t="45813" x="6523038" y="1012825"/>
          <p14:tracePt t="45829" x="6370638" y="1012825"/>
          <p14:tracePt t="45843" x="6188075" y="1012825"/>
          <p14:tracePt t="45859" x="5951538" y="1012825"/>
          <p14:tracePt t="45876" x="5768975" y="1012825"/>
          <p14:tracePt t="45893" x="5616575" y="1036638"/>
          <p14:tracePt t="45909" x="5502275" y="1058863"/>
          <p14:tracePt t="45926" x="5387975" y="1058863"/>
          <p14:tracePt t="45943" x="5273675" y="1058863"/>
          <p14:tracePt t="45958" x="5219700" y="1058863"/>
          <p14:tracePt t="45975" x="5159375" y="1058863"/>
          <p14:tracePt t="45990" x="5045075" y="1058863"/>
          <p14:tracePt t="46007" x="4937125" y="1058863"/>
          <p14:tracePt t="46023" x="4838700" y="1050925"/>
          <p14:tracePt t="46039" x="4746625" y="1036638"/>
          <p14:tracePt t="46039" x="4724400" y="1036638"/>
          <p14:tracePt t="46057" x="4648200" y="1020763"/>
          <p14:tracePt t="46076" x="4610100" y="1012825"/>
          <p14:tracePt t="46092" x="4648200" y="998538"/>
          <p14:tracePt t="46255" x="4702175" y="998538"/>
          <p14:tracePt t="46269" x="4800600" y="998538"/>
          <p14:tracePt t="46279" x="4914900" y="990600"/>
          <p14:tracePt t="46296" x="5029200" y="990600"/>
          <p14:tracePt t="46312" x="5113338" y="990600"/>
          <p14:tracePt t="46329" x="5181600" y="990600"/>
          <p14:tracePt t="46346" x="5241925" y="990600"/>
          <p14:tracePt t="46360" x="5326063" y="990600"/>
          <p14:tracePt t="46378" x="5440363" y="990600"/>
          <p14:tracePt t="46391" x="5578475" y="990600"/>
          <p14:tracePt t="46408" x="5753100" y="990600"/>
          <p14:tracePt t="46425" x="5965825" y="990600"/>
          <p14:tracePt t="46443" x="6035675" y="990600"/>
          <p14:tracePt t="46457" x="6172200" y="990600"/>
          <p14:tracePt t="46473" x="6264275" y="990600"/>
          <p14:tracePt t="46491" x="6362700" y="990600"/>
          <p14:tracePt t="46506" x="6454775" y="990600"/>
          <p14:tracePt t="46524" x="6569075" y="990600"/>
          <p14:tracePt t="46539" x="6683375" y="990600"/>
          <p14:tracePt t="46556" x="6797675" y="990600"/>
          <p14:tracePt t="46556" x="6827838" y="990600"/>
          <p14:tracePt t="46572" x="6942138" y="990600"/>
          <p14:tracePt t="46592" x="7064375" y="998538"/>
          <p14:tracePt t="46609" x="7178675" y="998538"/>
          <p14:tracePt t="46625" x="7261225" y="998538"/>
          <p14:tracePt t="46642" x="7353300" y="998538"/>
          <p14:tracePt t="46659" x="7407275" y="998538"/>
          <p14:tracePt t="46675" x="7475538" y="998538"/>
          <p14:tracePt t="46692" x="7505700" y="998538"/>
          <p14:tracePt t="46706" x="7551738" y="998538"/>
          <p14:tracePt t="46722" x="7604125" y="998538"/>
          <p14:tracePt t="46740" x="7688263" y="998538"/>
          <p14:tracePt t="46755" x="7810500" y="998538"/>
          <p14:tracePt t="46772" x="7924800" y="998538"/>
          <p14:tracePt t="46788" x="8008938" y="998538"/>
          <p14:tracePt t="46805" x="8077200" y="998538"/>
          <p14:tracePt t="46822" x="8145463" y="998538"/>
          <p14:tracePt t="46842" x="8237538" y="998538"/>
          <p14:tracePt t="46859" x="8283575" y="998538"/>
          <p14:tracePt t="46875" x="8305800" y="998538"/>
          <p14:tracePt t="46892" x="8366125" y="998538"/>
          <p14:tracePt t="46955" x="8458200" y="998538"/>
          <p14:tracePt t="46975" x="8504238" y="998538"/>
          <p14:tracePt t="46989" x="8526463" y="998538"/>
          <p14:tracePt t="47001" x="8534400" y="998538"/>
          <p14:tracePt t="47019" x="8542338" y="998538"/>
          <p14:tracePt t="47031" x="8526463" y="998538"/>
          <p14:tracePt t="47125" x="8397875" y="998538"/>
          <p14:tracePt t="47140" x="8213725" y="998538"/>
          <p14:tracePt t="47156" x="8031163" y="998538"/>
          <p14:tracePt t="47174" x="7864475" y="998538"/>
          <p14:tracePt t="47189" x="7718425" y="998538"/>
          <p14:tracePt t="47206" x="7589838" y="990600"/>
          <p14:tracePt t="47223" x="7437438" y="952500"/>
          <p14:tracePt t="47242" x="7391400" y="952500"/>
          <p14:tracePt t="47252" x="7162800" y="952500"/>
          <p14:tracePt t="47272" x="7002463" y="952500"/>
          <p14:tracePt t="47288" x="6819900" y="952500"/>
          <p14:tracePt t="47305" x="6651625" y="952500"/>
          <p14:tracePt t="47321" x="6484938" y="944563"/>
          <p14:tracePt t="47321" x="6446838" y="944563"/>
          <p14:tracePt t="47339" x="6354763" y="944563"/>
          <p14:tracePt t="47362" x="6218238" y="930275"/>
          <p14:tracePt t="47374" x="6080125" y="930275"/>
          <p14:tracePt t="47391" x="5935663" y="922338"/>
          <p14:tracePt t="47408" x="5783263" y="922338"/>
          <p14:tracePt t="47425" x="5661025" y="930275"/>
          <p14:tracePt t="47442" x="5494338" y="930275"/>
          <p14:tracePt t="47459" x="5440363" y="930275"/>
          <p14:tracePt t="47472" x="5280025" y="930275"/>
          <p14:tracePt t="47489" x="5113338" y="930275"/>
          <p14:tracePt t="47505" x="4937125" y="936625"/>
          <p14:tracePt t="47522" x="4830763" y="944563"/>
          <p14:tracePt t="47538" x="4770438" y="944563"/>
          <p14:tracePt t="47555" x="4740275" y="944563"/>
          <p14:tracePt t="47571" x="4716463" y="944563"/>
          <p14:tracePt t="48486" x="4686300" y="968375"/>
          <p14:tracePt t="49359" x="4656138" y="974725"/>
          <p14:tracePt t="49372" x="4579938" y="998538"/>
          <p14:tracePt t="49389" x="4518025" y="1020763"/>
          <p14:tracePt t="49406" x="4457700" y="1036638"/>
          <p14:tracePt t="49422" x="4373563" y="1058863"/>
          <p14:tracePt t="49439" x="4251325" y="1104900"/>
          <p14:tracePt t="49459" x="4229100" y="1112838"/>
          <p14:tracePt t="49473" x="4160838" y="1150938"/>
          <p14:tracePt t="49489" x="4076700" y="1189038"/>
          <p14:tracePt t="49503" x="3978275" y="1241425"/>
          <p14:tracePt t="49521" x="3840163" y="1317625"/>
          <p14:tracePt t="49536" x="3679825" y="1417638"/>
          <p14:tracePt t="49554" x="3505200" y="1501775"/>
          <p14:tracePt t="49570" x="3322638" y="1592263"/>
          <p14:tracePt t="49586" x="3170238" y="1668463"/>
          <p14:tracePt t="49603" x="3063875" y="1744663"/>
          <p14:tracePt t="49603" x="3025775" y="1774825"/>
          <p14:tracePt t="49619" x="2949575" y="1836738"/>
          <p14:tracePt t="49639" x="2911475" y="1866900"/>
          <p14:tracePt t="49656" x="2887663" y="1889125"/>
          <p14:tracePt t="49673" x="2865438" y="1920875"/>
          <p14:tracePt t="49689" x="2849563" y="1927225"/>
          <p14:tracePt t="49706" x="2827338" y="1965325"/>
          <p14:tracePt t="49723" x="2797175" y="1981200"/>
          <p14:tracePt t="49739" x="2773363" y="1981200"/>
          <p14:tracePt t="49753" x="2759075" y="1997075"/>
          <p14:tracePt t="49769" x="2743200" y="2011363"/>
          <p14:tracePt t="49786" x="2727325" y="2035175"/>
          <p14:tracePt t="49802" x="2713038" y="2049463"/>
          <p14:tracePt t="49819" x="2682875" y="2073275"/>
          <p14:tracePt t="49836" x="2659063" y="2095500"/>
          <p14:tracePt t="49852" x="2628900" y="2133600"/>
          <p14:tracePt t="49870" x="2598738" y="2155825"/>
          <p14:tracePt t="49890" x="2582863" y="2179638"/>
          <p14:tracePt t="49906" x="2552700" y="2209800"/>
          <p14:tracePt t="49923" x="2506663" y="2239963"/>
          <p14:tracePt t="49940" x="2484438" y="2255838"/>
          <p14:tracePt t="49956" x="2460625" y="2278063"/>
          <p14:tracePt t="49973" x="2454275" y="2286000"/>
          <p14:tracePt t="49990" x="2446338" y="2286000"/>
          <p14:tracePt t="50397" x="2446338" y="2278063"/>
          <p14:tracePt t="51368" x="2446338" y="2270125"/>
          <p14:tracePt t="51913" x="2446338" y="2255838"/>
          <p14:tracePt t="53869" x="2468563" y="2293938"/>
          <p14:tracePt t="54194" x="2498725" y="2362200"/>
          <p14:tracePt t="54203" x="2530475" y="2400300"/>
          <p14:tracePt t="54218" x="2606675" y="2530475"/>
          <p14:tracePt t="54234" x="2720975" y="2674938"/>
          <p14:tracePt t="54252" x="2819400" y="2797175"/>
          <p14:tracePt t="54268" x="2895600" y="2955925"/>
          <p14:tracePt t="54286" x="2963863" y="3170238"/>
          <p14:tracePt t="54302" x="3001963" y="3298825"/>
          <p14:tracePt t="54319" x="3025775" y="3375025"/>
          <p14:tracePt t="54332" x="3086100" y="3543300"/>
          <p14:tracePt t="54353" x="3094038" y="3597275"/>
          <p14:tracePt t="54366" x="3101975" y="3649663"/>
          <p14:tracePt t="54382" x="3101975" y="3673475"/>
          <p14:tracePt t="54411" x="3108325" y="3687763"/>
          <p14:tracePt t="54423" x="3116263" y="3703638"/>
          <p14:tracePt t="54454" x="3124200" y="3717925"/>
          <p14:tracePt t="54487" x="3124200" y="3725863"/>
          <p14:tracePt t="54531" x="3124200" y="3749675"/>
          <p14:tracePt t="54550" x="3078163" y="3810000"/>
          <p14:tracePt t="54566" x="3055938" y="3856038"/>
          <p14:tracePt t="54581" x="2987675" y="3984625"/>
          <p14:tracePt t="54599" x="2963863" y="4016375"/>
          <p14:tracePt t="54612" x="2949575" y="4054475"/>
          <p14:tracePt t="54629" x="2949575" y="4068763"/>
          <p14:tracePt t="54639" x="2933700" y="4076700"/>
          <p14:tracePt t="54655" x="2917825" y="4068763"/>
          <p14:tracePt t="54693" x="2911475" y="4068763"/>
          <p14:tracePt t="54702" x="2903538" y="4060825"/>
          <p14:tracePt t="54718" x="2903538" y="4046538"/>
          <p14:tracePt t="54781" x="2903538" y="4030663"/>
          <p14:tracePt t="54814" x="2903538" y="4000500"/>
          <p14:tracePt t="54832" x="2903538" y="3984625"/>
          <p14:tracePt t="54849" x="2903538" y="3978275"/>
          <p14:tracePt t="54861" x="2903538" y="3970338"/>
          <p14:tracePt t="54878" x="2911475" y="3954463"/>
          <p14:tracePt t="54909" x="2925763" y="3954463"/>
          <p14:tracePt t="54928" x="2941638" y="3940175"/>
          <p14:tracePt t="54938" x="2949575" y="3940175"/>
          <p14:tracePt t="54954" x="2963863" y="3932238"/>
          <p14:tracePt t="54971" x="2971800" y="3924300"/>
          <p14:tracePt t="54999" x="2987675" y="3908425"/>
          <p14:tracePt t="55019" x="3001963" y="3902075"/>
          <p14:tracePt t="55034" x="2987675" y="3878263"/>
          <p14:tracePt t="55485" x="2949575" y="3863975"/>
          <p14:tracePt t="55502" x="2917825" y="3856038"/>
          <p14:tracePt t="55516" x="2887663" y="3832225"/>
          <p14:tracePt t="55533" x="2865438" y="3832225"/>
          <p14:tracePt t="55549" x="2841625" y="3817938"/>
          <p14:tracePt t="55566" x="2835275" y="3810000"/>
          <p14:tracePt t="55583" x="2835275" y="3802063"/>
          <p14:tracePt t="55725" x="2841625" y="3794125"/>
          <p14:tracePt t="55735" x="2857500" y="3787775"/>
          <p14:tracePt t="55750" x="2865438" y="3787775"/>
          <p14:tracePt t="55766" x="2879725" y="3787775"/>
          <p14:tracePt t="55784" x="2895600" y="3787775"/>
          <p14:tracePt t="55800" x="2925763" y="3771900"/>
          <p14:tracePt t="55816" x="2979738" y="3771900"/>
          <p14:tracePt t="55833" x="3032125" y="3771900"/>
          <p14:tracePt t="55850" x="3124200" y="3771900"/>
          <p14:tracePt t="55867" x="3200400" y="3771900"/>
          <p14:tracePt t="55880" x="3260725" y="3771900"/>
          <p14:tracePt t="55897" x="3314700" y="3771900"/>
          <p14:tracePt t="55914" x="3375025" y="3771900"/>
          <p14:tracePt t="55931" x="3467100" y="3771900"/>
          <p14:tracePt t="55947" x="3589338" y="3771900"/>
          <p14:tracePt t="55947" x="3635375" y="3771900"/>
          <p14:tracePt t="55965" x="3763963" y="3771900"/>
          <p14:tracePt t="55987" x="3886200" y="3771900"/>
          <p14:tracePt t="56002" x="4000500" y="3771900"/>
          <p14:tracePt t="56016" x="4054475" y="3771900"/>
          <p14:tracePt t="56034" x="4060825" y="3779838"/>
          <p14:tracePt t="56051" x="4016375" y="3779838"/>
          <p14:tracePt t="56209" x="3984625" y="3779838"/>
          <p14:tracePt t="56218" x="3878263" y="3779838"/>
          <p14:tracePt t="56236" x="3817938" y="3779838"/>
          <p14:tracePt t="56250" x="3665538" y="3779838"/>
          <p14:tracePt t="56266" x="3505200" y="3779838"/>
          <p14:tracePt t="56284" x="3292475" y="3779838"/>
          <p14:tracePt t="56300" x="3230563" y="3779838"/>
          <p14:tracePt t="56315" x="3108325" y="3779838"/>
          <p14:tracePt t="56330" x="3032125" y="3779838"/>
          <p14:tracePt t="56347" x="2987675" y="3779838"/>
          <p14:tracePt t="56365" x="2963863" y="3787775"/>
          <p14:tracePt t="56381" x="2941638" y="3787775"/>
          <p14:tracePt t="56397" x="2879725" y="3817938"/>
          <p14:tracePt t="56414" x="2857500" y="3825875"/>
          <p14:tracePt t="56430" x="2811463" y="3832225"/>
          <p14:tracePt t="56447" x="2797175" y="3840163"/>
          <p14:tracePt t="56464" x="2789238" y="3840163"/>
          <p14:tracePt t="56503" x="2781300" y="3840163"/>
          <p14:tracePt t="56517" x="2759075" y="3856038"/>
          <p14:tracePt t="56536" x="2743200" y="3863975"/>
          <p14:tracePt t="56548" x="2720975" y="3878263"/>
          <p14:tracePt t="56565" x="2713038" y="3886200"/>
          <p14:tracePt t="56583" x="2689225" y="3902075"/>
          <p14:tracePt t="56599" x="2682875" y="3902075"/>
          <p14:tracePt t="56615" x="2682875" y="3908425"/>
          <p14:tracePt t="56662" x="2674938" y="3916363"/>
          <p14:tracePt t="56691" x="2682875" y="3932238"/>
          <p14:tracePt t="56724" x="2727325" y="3940175"/>
          <p14:tracePt t="56734" x="2797175" y="3940175"/>
          <p14:tracePt t="56752" x="2903538" y="3940175"/>
          <p14:tracePt t="56766" x="2987675" y="3940175"/>
          <p14:tracePt t="56783" x="3063875" y="3940175"/>
          <p14:tracePt t="56799" x="3086100" y="3940175"/>
          <p14:tracePt t="56816" x="3086100" y="3916363"/>
          <p14:tracePt t="57315" x="3086100" y="3902075"/>
          <p14:tracePt t="57330" x="3086100" y="3825875"/>
          <p14:tracePt t="57351" x="3086100" y="3794125"/>
          <p14:tracePt t="57363" x="3086100" y="3756025"/>
          <p14:tracePt t="57381" x="3078163" y="3741738"/>
          <p14:tracePt t="57396" x="3055938" y="3703638"/>
          <p14:tracePt t="57412" x="3055938" y="3657600"/>
          <p14:tracePt t="57429" x="3017838" y="3581400"/>
          <p14:tracePt t="57446" x="2987675" y="3527425"/>
          <p14:tracePt t="57462" x="2955925" y="3482975"/>
          <p14:tracePt t="57462" x="2955925" y="3451225"/>
          <p14:tracePt t="57480" x="2955925" y="3413125"/>
          <p14:tracePt t="57500" x="2933700" y="3375025"/>
          <p14:tracePt t="57518" x="2925763" y="3344863"/>
          <p14:tracePt t="57531" x="2903538" y="3284538"/>
          <p14:tracePt t="57549" x="2887663" y="3230563"/>
          <p14:tracePt t="57567" x="2865438" y="3178175"/>
          <p14:tracePt t="57580" x="2841625" y="3116263"/>
          <p14:tracePt t="57597" x="2819400" y="3078163"/>
          <p14:tracePt t="57615" x="2803525" y="3017838"/>
          <p14:tracePt t="57632" x="2789238" y="2955925"/>
          <p14:tracePt t="57646" x="2789238" y="2917825"/>
          <p14:tracePt t="57661" x="2789238" y="2895600"/>
          <p14:tracePt t="57679" x="2789238" y="2873375"/>
          <p14:tracePt t="59888" x="2803525" y="2873375"/>
          <p14:tracePt t="60658" x="2857500" y="2873375"/>
          <p14:tracePt t="60676" x="2873375" y="2873375"/>
          <p14:tracePt t="60693" x="2879725" y="2873375"/>
          <p14:tracePt t="60706" x="2903538" y="2873375"/>
          <p14:tracePt t="60722" x="2911475" y="2873375"/>
          <p14:tracePt t="60739" x="2917825" y="2873375"/>
          <p14:tracePt t="60755" x="2933700" y="2873375"/>
          <p14:tracePt t="60780" x="2963863" y="2873375"/>
          <p14:tracePt t="60798" x="3001963" y="2873375"/>
          <p14:tracePt t="60815" x="3048000" y="2873375"/>
          <p14:tracePt t="60828" x="3063875" y="2873375"/>
          <p14:tracePt t="60845" x="3094038" y="2873375"/>
          <p14:tracePt t="60861" x="3101975" y="2865438"/>
          <p14:tracePt t="60878" x="3108325" y="2865438"/>
          <p14:tracePt t="60910" x="3116263" y="2865438"/>
          <p14:tracePt t="60941" x="3140075" y="2865438"/>
          <p14:tracePt t="60959" x="3146425" y="2865438"/>
          <p14:tracePt t="61053" x="3178175" y="2895600"/>
          <p14:tracePt t="61063" x="3192463" y="2903538"/>
          <p14:tracePt t="61096" x="3200400" y="2917825"/>
          <p14:tracePt t="61109" x="3216275" y="2933700"/>
          <p14:tracePt t="61127" x="3254375" y="2955925"/>
          <p14:tracePt t="61143" x="3284538" y="2971800"/>
          <p14:tracePt t="61159" x="3322638" y="2994025"/>
          <p14:tracePt t="61177" x="3352800" y="2994025"/>
          <p14:tracePt t="61193" x="3368675" y="3009900"/>
          <p14:tracePt t="61224" x="3375025" y="3009900"/>
          <p14:tracePt t="61253" x="3382963" y="3009900"/>
          <p14:tracePt t="61344" x="3390900" y="3009900"/>
          <p14:tracePt t="61363" x="3375025" y="3009900"/>
          <p14:tracePt t="61492" x="3360738" y="3009900"/>
          <p14:tracePt t="61505" x="3344863" y="3009900"/>
          <p14:tracePt t="61523" x="3314700" y="2994025"/>
          <p14:tracePt t="61537" x="3292475" y="2979738"/>
          <p14:tracePt t="61547" x="3222625" y="2933700"/>
          <p14:tracePt t="61563" x="3178175" y="2911475"/>
          <p14:tracePt t="61580" x="3162300" y="2895600"/>
          <p14:tracePt t="61594" x="3154363" y="2879725"/>
          <p14:tracePt t="61611" x="3124200" y="2849563"/>
          <p14:tracePt t="61627" x="3094038" y="2819400"/>
          <p14:tracePt t="61644" x="3086100" y="2819400"/>
          <p14:tracePt t="61661" x="3086100" y="2803525"/>
          <p14:tracePt t="61677" x="3078163" y="2797175"/>
          <p14:tracePt t="61694" x="3078163" y="2789238"/>
          <p14:tracePt t="61736" x="3070225" y="2773363"/>
          <p14:tracePt t="61754" x="3070225" y="2765425"/>
          <p14:tracePt t="61771" x="3070225" y="2759075"/>
          <p14:tracePt t="61781" x="3063875" y="2751138"/>
          <p14:tracePt t="61957" x="3048000" y="2751138"/>
          <p14:tracePt t="62523" x="3040063" y="2751138"/>
          <p14:tracePt t="62568" x="3040063" y="2743200"/>
          <p14:tracePt t="62939" x="3040063" y="2735263"/>
          <p14:tracePt t="62957" x="3040063" y="2727325"/>
          <p14:tracePt t="62975" x="3040063" y="2720975"/>
          <p14:tracePt t="63008" x="3040063" y="2713038"/>
          <p14:tracePt t="63079" x="3017838" y="2689225"/>
          <p14:tracePt t="63159" x="3017838" y="2682875"/>
          <p14:tracePt t="63567" x="3017838" y="2674938"/>
          <p14:tracePt t="63577" x="3017838" y="2667000"/>
          <p14:tracePt t="63659" x="3017838" y="2651125"/>
          <p14:tracePt t="63673" x="3025775" y="2651125"/>
          <p14:tracePt t="64887" x="3025775" y="2644775"/>
          <p14:tracePt t="64953" x="3025775" y="2651125"/>
          <p14:tracePt t="65033" x="3040063" y="2659063"/>
          <p14:tracePt t="65057" x="3048000" y="2674938"/>
          <p14:tracePt t="65077" x="3055938" y="2682875"/>
          <p14:tracePt t="65101" x="3063875" y="2689225"/>
          <p14:tracePt t="65126" x="3070225" y="2705100"/>
          <p14:tracePt t="65158" x="3078163" y="2713038"/>
          <p14:tracePt t="65172" x="3086100" y="2720975"/>
          <p14:tracePt t="65203" x="3086100" y="2751138"/>
          <p14:tracePt t="65221" x="3086100" y="2759075"/>
          <p14:tracePt t="65238" x="3101975" y="2773363"/>
          <p14:tracePt t="65255" x="3101975" y="2759075"/>
          <p14:tracePt t="65720" x="3101975" y="2751138"/>
          <p14:tracePt t="65753" x="3101975" y="2743200"/>
          <p14:tracePt t="65769" x="3101975" y="2735263"/>
          <p14:tracePt t="65798" x="3101975" y="2727325"/>
          <p14:tracePt t="65817" x="3101975" y="2720975"/>
          <p14:tracePt t="65834" x="3101975" y="2705100"/>
          <p14:tracePt t="65843" x="3101975" y="2689225"/>
          <p14:tracePt t="65859" x="3101975" y="2659063"/>
          <p14:tracePt t="65876" x="3101975" y="2644775"/>
          <p14:tracePt t="65908" x="3101975" y="2636838"/>
          <p14:tracePt t="65921" x="3101975" y="2628900"/>
          <p14:tracePt t="65939" x="3094038" y="2613025"/>
          <p14:tracePt t="65955" x="3094038" y="2590800"/>
          <p14:tracePt t="65972" x="3086100" y="2568575"/>
          <p14:tracePt t="65989" x="3078163" y="2560638"/>
          <p14:tracePt t="66004" x="3070225" y="2544763"/>
          <p14:tracePt t="66032" x="3063875" y="2522538"/>
          <p14:tracePt t="66050" x="3048000" y="2514600"/>
          <p14:tracePt t="66068" x="3048000" y="2498725"/>
          <p14:tracePt t="66078" x="3032125" y="2468563"/>
          <p14:tracePt t="66108" x="3017838" y="2446338"/>
          <p14:tracePt t="66125" x="3001963" y="2408238"/>
          <p14:tracePt t="66141" x="2994025" y="2392363"/>
          <p14:tracePt t="66157" x="2979738" y="2378075"/>
          <p14:tracePt t="66172" x="2971800" y="2370138"/>
          <p14:tracePt t="66203" x="2963863" y="2354263"/>
          <p14:tracePt t="66236" x="2949575" y="2332038"/>
          <p14:tracePt t="66254" x="2933700" y="2308225"/>
          <p14:tracePt t="66271" x="2925763" y="2293938"/>
          <p14:tracePt t="66284" x="2917825" y="2270125"/>
          <p14:tracePt t="66300" x="2911475" y="2270125"/>
          <p14:tracePt t="66317" x="2887663" y="2247900"/>
          <p14:tracePt t="66333" x="2873375" y="2225675"/>
          <p14:tracePt t="66344" x="2857500" y="2201863"/>
          <p14:tracePt t="66359" x="2849563" y="2179638"/>
          <p14:tracePt t="66381" x="2811463" y="2133600"/>
          <p14:tracePt t="66392" x="2781300" y="2111375"/>
          <p14:tracePt t="66406" x="2751138" y="2073275"/>
          <p14:tracePt t="66423" x="2735263" y="2049463"/>
          <p14:tracePt t="66440" x="2720975" y="2027238"/>
          <p14:tracePt t="66456" x="2705100" y="2003425"/>
          <p14:tracePt t="66472" x="2682875" y="1973263"/>
          <p14:tracePt t="66490" x="2674938" y="1951038"/>
          <p14:tracePt t="66507" x="2651125" y="1935163"/>
          <p14:tracePt t="66521" x="2636838" y="1905000"/>
          <p14:tracePt t="66538" x="2620963" y="1874838"/>
          <p14:tracePt t="66553" x="2613025" y="1858963"/>
          <p14:tracePt t="66569" x="2598738" y="1828800"/>
          <p14:tracePt t="66600" x="2598738" y="1820863"/>
          <p14:tracePt t="66610" x="2582863" y="1798638"/>
          <p14:tracePt t="66626" x="2574925" y="1790700"/>
          <p14:tracePt t="66642" x="2568575" y="1782763"/>
          <p14:tracePt t="66655" x="2568575" y="1768475"/>
          <p14:tracePt t="66672" x="2568575" y="1760538"/>
          <p14:tracePt t="66688" x="2560638" y="1752600"/>
          <p14:tracePt t="66705" x="2544763" y="1744663"/>
          <p14:tracePt t="66768" x="2544763" y="1736725"/>
          <p14:tracePt t="66787" x="2536825" y="1730375"/>
          <p14:tracePt t="66799" x="2530475" y="1730375"/>
          <p14:tracePt t="66815" x="2522538" y="1722438"/>
          <p14:tracePt t="66833" x="2506663" y="1722438"/>
          <p14:tracePt t="66864" x="2492375" y="1722438"/>
          <p14:tracePt t="66874" x="2468563" y="1706563"/>
          <p14:tracePt t="66892" x="2460625" y="1706563"/>
          <p14:tracePt t="66908" x="2454275" y="1706563"/>
          <p14:tracePt t="66955" x="2438400" y="1706563"/>
          <p14:tracePt t="66972" x="2430463" y="1706563"/>
          <p14:tracePt t="66988" x="2422525" y="1706563"/>
          <p14:tracePt t="67001" x="2400300" y="1714500"/>
          <p14:tracePt t="67052" x="2378075" y="1730375"/>
          <p14:tracePt t="67070" x="2362200" y="1744663"/>
          <p14:tracePt t="67083" x="2324100" y="1768475"/>
          <p14:tracePt t="67093" x="2301875" y="1798638"/>
          <p14:tracePt t="67111" x="2278063" y="1828800"/>
          <p14:tracePt t="67124" x="2263775" y="1844675"/>
          <p14:tracePt t="67140" x="2255838" y="1851025"/>
          <p14:tracePt t="67157" x="2247900" y="1858963"/>
          <p14:tracePt t="67187" x="2239963" y="1874838"/>
          <p14:tracePt t="67221" x="2239963" y="1882775"/>
          <p14:tracePt t="67236" x="2232025" y="1897063"/>
          <p14:tracePt t="67253" x="2225675" y="1912938"/>
          <p14:tracePt t="67270" x="2225675" y="1920875"/>
          <p14:tracePt t="67288" x="2217738" y="1927225"/>
          <p14:tracePt t="67301" x="2217738" y="1935163"/>
          <p14:tracePt t="67380" x="2217738" y="1951038"/>
          <p14:tracePt t="67390" x="2217738" y="1958975"/>
          <p14:tracePt t="67408" x="2217738" y="1973263"/>
          <p14:tracePt t="67421" x="2217738" y="1981200"/>
          <p14:tracePt t="67438" x="2201863" y="1997075"/>
          <p14:tracePt t="67470" x="2201863" y="2003425"/>
          <p14:tracePt t="67551" x="2201863" y="2027238"/>
          <p14:tracePt t="67569" x="2201863" y="2041525"/>
          <p14:tracePt t="67582" x="2187575" y="2079625"/>
          <p14:tracePt t="67599" x="2187575" y="2087563"/>
          <p14:tracePt t="67608" x="2187575" y="2117725"/>
          <p14:tracePt t="67624" x="2179638" y="2141538"/>
          <p14:tracePt t="67641" x="2171700" y="2149475"/>
          <p14:tracePt t="67658" x="2171700" y="2163763"/>
          <p14:tracePt t="67689" x="2171700" y="2179638"/>
          <p14:tracePt t="67718" x="2155825" y="2187575"/>
          <p14:tracePt t="67751" x="2155825" y="2209800"/>
          <p14:tracePt t="67769" x="2141538" y="2232025"/>
          <p14:tracePt t="67785" x="2141538" y="2255838"/>
          <p14:tracePt t="67803" x="2133600" y="2270125"/>
          <p14:tracePt t="67815" x="2125663" y="2286000"/>
          <p14:tracePt t="67832" x="2125663" y="2301875"/>
          <p14:tracePt t="67848" x="2117725" y="2316163"/>
          <p14:tracePt t="67880" x="2117725" y="2324100"/>
          <p14:tracePt t="67908" x="2111375" y="2332038"/>
          <p14:tracePt t="67939" x="2111375" y="2339975"/>
          <p14:tracePt t="67971" x="2111375" y="2354263"/>
          <p14:tracePt t="68000" x="2103438" y="2362200"/>
          <p14:tracePt t="68020" x="2103438" y="2370138"/>
          <p14:tracePt t="68034" x="2095500" y="2378075"/>
          <p14:tracePt t="68049" x="2087563" y="2400300"/>
          <p14:tracePt t="68066" x="2087563" y="2422525"/>
          <p14:tracePt t="68081" x="2079625" y="2446338"/>
          <p14:tracePt t="68098" x="2073275" y="2492375"/>
          <p14:tracePt t="68108" x="2065338" y="2514600"/>
          <p14:tracePt t="68124" x="2057400" y="2530475"/>
          <p14:tracePt t="68142" x="2057400" y="2536825"/>
          <p14:tracePt t="68157" x="2041525" y="2552700"/>
          <p14:tracePt t="68173" x="2041525" y="2568575"/>
          <p14:tracePt t="68187" x="2027238" y="2613025"/>
          <p14:tracePt t="68204" x="2027238" y="2651125"/>
          <p14:tracePt t="68220" x="2003425" y="2674938"/>
          <p14:tracePt t="68237" x="2003425" y="2689225"/>
          <p14:tracePt t="68253" x="1997075" y="2705100"/>
          <p14:tracePt t="68286" x="1997075" y="2713038"/>
          <p14:tracePt t="68302" x="1997075" y="2727325"/>
          <p14:tracePt t="68315" x="1973263" y="2743200"/>
          <p14:tracePt t="68331" x="1965325" y="2759075"/>
          <p14:tracePt t="68348" x="1958975" y="2781300"/>
          <p14:tracePt t="68358" x="1951038" y="2797175"/>
          <p14:tracePt t="68381" x="1943100" y="2819400"/>
          <p14:tracePt t="68391" x="1927225" y="2835275"/>
          <p14:tracePt t="68407" x="1912938" y="2873375"/>
          <p14:tracePt t="68424" x="1897063" y="2895600"/>
          <p14:tracePt t="68437" x="1889125" y="2917825"/>
          <p14:tracePt t="68454" x="1882775" y="2925763"/>
          <p14:tracePt t="68470" x="1844675" y="2955925"/>
          <p14:tracePt t="68488" x="1812925" y="2979738"/>
          <p14:tracePt t="68504" x="1782763" y="3009900"/>
          <p14:tracePt t="68520" x="1768475" y="3040063"/>
          <p14:tracePt t="68537" x="1752600" y="3055938"/>
          <p14:tracePt t="68554" x="1736725" y="3070225"/>
          <p14:tracePt t="68567" x="1736725" y="3078163"/>
          <p14:tracePt t="68584" x="1730375" y="3086100"/>
          <p14:tracePt t="68600" x="1722438" y="3101975"/>
          <p14:tracePt t="68617" x="1706563" y="3116263"/>
          <p14:tracePt t="68634" x="1698625" y="3132138"/>
          <p14:tracePt t="68650" x="1684338" y="3140075"/>
          <p14:tracePt t="68650" x="1676400" y="3154363"/>
          <p14:tracePt t="68668" x="1668463" y="3184525"/>
          <p14:tracePt t="68687" x="1646238" y="3222625"/>
          <p14:tracePt t="68704" x="1630363" y="3246438"/>
          <p14:tracePt t="68720" x="1616075" y="3260725"/>
          <p14:tracePt t="68737" x="1608138" y="3276600"/>
          <p14:tracePt t="68754" x="1608138" y="3292475"/>
          <p14:tracePt t="68770" x="1592263" y="3306763"/>
          <p14:tracePt t="68787" x="1592263" y="3322638"/>
          <p14:tracePt t="68800" x="1577975" y="3336925"/>
          <p14:tracePt t="68817" x="1570038" y="3360738"/>
          <p14:tracePt t="68848" x="1562100" y="3382963"/>
          <p14:tracePt t="68878" x="1554163" y="3390900"/>
          <p14:tracePt t="68897" x="1546225" y="3390900"/>
          <p14:tracePt t="69349" x="1539875" y="3390900"/>
          <p14:tracePt t="69379" x="1524000" y="3382963"/>
          <p14:tracePt t="69437" x="1516063" y="3382963"/>
          <p14:tracePt t="69518" x="1508125" y="3382963"/>
          <p14:tracePt t="69548" x="1501775" y="3375025"/>
          <p14:tracePt t="71400" x="1501775" y="3390900"/>
          <p14:tracePt t="71597" x="1501775" y="3398838"/>
          <p14:tracePt t="71616" x="1501775" y="3406775"/>
          <p14:tracePt t="71628" x="1501775" y="3413125"/>
          <p14:tracePt t="71645" x="1501775" y="3429000"/>
          <p14:tracePt t="71654" x="1501775" y="3444875"/>
          <p14:tracePt t="71733" x="1501775" y="3459163"/>
          <p14:tracePt t="71830" x="1501775" y="3489325"/>
          <p14:tracePt t="71848" x="1501775" y="3505200"/>
          <p14:tracePt t="71866" x="1501775" y="3543300"/>
          <p14:tracePt t="71878" x="1501775" y="3559175"/>
          <p14:tracePt t="71894" x="1501775" y="3589338"/>
          <p14:tracePt t="71911" x="1501775" y="3611563"/>
          <p14:tracePt t="71921" x="1501775" y="3619500"/>
          <p14:tracePt t="71937" x="1501775" y="3635375"/>
          <p14:tracePt t="71953" x="1501775" y="3641725"/>
          <p14:tracePt t="71970" x="1501775" y="3657600"/>
          <p14:tracePt t="71987" x="1501775" y="3665538"/>
          <p14:tracePt t="72000" x="1501775" y="3673475"/>
          <p14:tracePt t="72018" x="1501775" y="3687763"/>
          <p14:tracePt t="72032" x="1501775" y="3695700"/>
          <p14:tracePt t="72066" x="1501775" y="3703638"/>
          <p14:tracePt t="72081" x="1501775" y="3711575"/>
          <p14:tracePt t="72098" x="1501775" y="3733800"/>
          <p14:tracePt t="72115" x="1501775" y="3741738"/>
          <p14:tracePt t="72128" x="1501775" y="3756025"/>
          <p14:tracePt t="72146" x="1501775" y="3802063"/>
          <p14:tracePt t="72175" x="1501775" y="3825875"/>
          <p14:tracePt t="72194" x="1501775" y="3832225"/>
          <p14:tracePt t="72203" x="1501775" y="3848100"/>
          <p14:tracePt t="72219" x="1501775" y="3863975"/>
          <p14:tracePt t="72237" x="1501775" y="3870325"/>
          <p14:tracePt t="72250" x="1501775" y="3886200"/>
          <p14:tracePt t="72267" x="1501775" y="3908425"/>
          <p14:tracePt t="72283" x="1501775" y="3924300"/>
          <p14:tracePt t="72317" x="1508125" y="3940175"/>
          <p14:tracePt t="72330" x="1508125" y="3962400"/>
          <p14:tracePt t="72347" x="1508125" y="3970338"/>
          <p14:tracePt t="72365" x="1508125" y="3978275"/>
          <p14:tracePt t="72394" x="1508125" y="3984625"/>
          <p14:tracePt t="72410" x="1508125" y="3992563"/>
          <p14:tracePt t="72426" x="1508125" y="4000500"/>
          <p14:tracePt t="72436" x="1508125" y="4008438"/>
          <p14:tracePt t="72460" x="1508125" y="4022725"/>
          <p14:tracePt t="72470" x="1508125" y="4030663"/>
          <p14:tracePt t="72518" x="1508125" y="4046538"/>
          <p14:tracePt t="72547" x="1508125" y="4054475"/>
          <p14:tracePt t="72579" x="1508125" y="4060825"/>
          <p14:tracePt t="72597" x="1508125" y="4068763"/>
          <p14:tracePt t="72629" x="1508125" y="4076700"/>
          <p14:tracePt t="72658" x="1508125" y="4092575"/>
          <p14:tracePt t="72691" x="1508125" y="4106863"/>
          <p14:tracePt t="72717" x="1508125" y="4098925"/>
          <p14:tracePt t="73178" x="1508125" y="4092575"/>
          <p14:tracePt t="73193" x="1508125" y="4076700"/>
          <p14:tracePt t="73298" x="1508125" y="4060825"/>
          <p14:tracePt t="73328" x="1516063" y="4038600"/>
          <p14:tracePt t="73362" x="1524000" y="4022725"/>
          <p14:tracePt t="73457" x="1524000" y="4016375"/>
          <p14:tracePt t="73468" x="1524000" y="3992563"/>
          <p14:tracePt t="73485" x="1539875" y="3970338"/>
          <p14:tracePt t="73501" x="1539875" y="3946525"/>
          <p14:tracePt t="73515" x="1539875" y="3916363"/>
          <p14:tracePt t="73532" x="1554163" y="3894138"/>
          <p14:tracePt t="73549" x="1554163" y="3848100"/>
          <p14:tracePt t="73565" x="1554163" y="3817938"/>
          <p14:tracePt t="73582" x="1554163" y="3794125"/>
          <p14:tracePt t="73599" x="1554163" y="3779838"/>
          <p14:tracePt t="73613" x="1554163" y="3749675"/>
          <p14:tracePt t="73629" x="1554163" y="3679825"/>
          <p14:tracePt t="73646" x="1554163" y="3657600"/>
          <p14:tracePt t="73663" x="1554163" y="3641725"/>
          <p14:tracePt t="73678" x="1554163" y="3619500"/>
          <p14:tracePt t="73696" x="1554163" y="3597275"/>
          <p14:tracePt t="73712" x="1554163" y="3551238"/>
          <p14:tracePt t="73712" x="1554163" y="3543300"/>
          <p14:tracePt t="73729" x="1554163" y="3521075"/>
          <p14:tracePt t="73749" x="1554163" y="3497263"/>
          <p14:tracePt t="73766" x="1554163" y="3489325"/>
          <p14:tracePt t="73783" x="1554163" y="3475038"/>
          <p14:tracePt t="73799" x="1554163" y="3451225"/>
          <p14:tracePt t="73815" x="1554163" y="3429000"/>
          <p14:tracePt t="73832" x="1554163" y="3413125"/>
          <p14:tracePt t="73848" x="1554163" y="3406775"/>
          <p14:tracePt t="73865" x="1554163" y="3398838"/>
          <p14:tracePt t="73896" x="1554163" y="3390900"/>
          <p14:tracePt t="75909" x="1554163" y="3398838"/>
          <p14:tracePt t="76142" x="1554163" y="3413125"/>
          <p14:tracePt t="76175" x="1554163" y="3421063"/>
          <p14:tracePt t="76225" x="1546225" y="3429000"/>
          <p14:tracePt t="76288" x="1539875" y="3429000"/>
          <p14:tracePt t="76314" x="1539875" y="3436938"/>
          <p14:tracePt t="76346" x="1531938" y="3436938"/>
          <p14:tracePt t="76360" x="1531938" y="3444875"/>
          <p14:tracePt t="76408" x="1531938" y="3459163"/>
          <p14:tracePt t="76458" x="1531938" y="3467100"/>
          <p14:tracePt t="76488" x="1531938" y="3475038"/>
          <p14:tracePt t="76516" x="1531938" y="3482975"/>
          <p14:tracePt t="76533" x="1531938" y="3489325"/>
          <p14:tracePt t="76546" x="1531938" y="3497263"/>
          <p14:tracePt t="76563" x="1524000" y="3505200"/>
          <p14:tracePt t="76581" x="1524000" y="3513138"/>
          <p14:tracePt t="76610" x="1524000" y="3527425"/>
          <p14:tracePt t="76641" x="1524000" y="3535363"/>
          <p14:tracePt t="76708" x="1524000" y="3543300"/>
          <p14:tracePt t="76718" x="1524000" y="3551238"/>
          <p14:tracePt t="76733" x="1524000" y="3559175"/>
          <p14:tracePt t="76749" x="1524000" y="3565525"/>
          <p14:tracePt t="76766" x="1524000" y="3581400"/>
          <p14:tracePt t="76782" x="1524000" y="3597275"/>
          <p14:tracePt t="76814" x="1524000" y="3603625"/>
          <p14:tracePt t="76844" x="1524000" y="3611563"/>
          <p14:tracePt t="76860" x="1524000" y="3627438"/>
          <p14:tracePt t="76877" x="1524000" y="3635375"/>
          <p14:tracePt t="76893" x="1524000" y="3649663"/>
          <p14:tracePt t="76910" x="1524000" y="3665538"/>
          <p14:tracePt t="76941" x="1524000" y="3673475"/>
          <p14:tracePt t="76960" x="1524000" y="3695700"/>
          <p14:tracePt t="76987" x="1516063" y="3703638"/>
          <p14:tracePt t="77020" x="1516063" y="3711575"/>
          <p14:tracePt t="77031" x="1516063" y="3717925"/>
          <p14:tracePt t="77048" x="1516063" y="3725863"/>
          <p14:tracePt t="77065" x="1516063" y="3733800"/>
          <p14:tracePt t="77093" x="1516063" y="3749675"/>
          <p14:tracePt t="77128" x="1516063" y="3756025"/>
          <p14:tracePt t="77158" x="1516063" y="3763963"/>
          <p14:tracePt t="77191" x="1516063" y="3771900"/>
          <p14:tracePt t="77224" x="1516063" y="3779838"/>
          <p14:tracePt t="77238" x="1516063" y="3787775"/>
          <p14:tracePt t="77248" x="1516063" y="3802063"/>
          <p14:tracePt t="77280" x="1516063" y="3817938"/>
          <p14:tracePt t="77305" x="1516063" y="3832225"/>
          <p14:tracePt t="77343" x="1516063" y="3848100"/>
          <p14:tracePt t="77377" x="1516063" y="3863975"/>
          <p14:tracePt t="77393" x="1516063" y="3870325"/>
          <p14:tracePt t="77409" x="1516063" y="3886200"/>
          <p14:tracePt t="77490" x="1516063" y="3894138"/>
          <p14:tracePt t="77522" x="1516063" y="3902075"/>
          <p14:tracePt t="77532" x="1516063" y="3908425"/>
          <p14:tracePt t="77548" x="1516063" y="3924300"/>
          <p14:tracePt t="77564" x="1516063" y="3932238"/>
          <p14:tracePt t="77579" x="1516063" y="3940175"/>
          <p14:tracePt t="77597" x="1516063" y="3946525"/>
          <p14:tracePt t="77626" x="1516063" y="3954463"/>
          <p14:tracePt t="77643" x="1516063" y="3984625"/>
          <p14:tracePt t="77674" x="1508125" y="3992563"/>
          <p14:tracePt t="77692" x="1501775" y="4008438"/>
          <p14:tracePt t="77709" x="1501775" y="4016375"/>
          <p14:tracePt t="77736" x="1501775" y="4022725"/>
          <p14:tracePt t="77749" x="1501775" y="4046538"/>
          <p14:tracePt t="77765" x="1501775" y="4054475"/>
          <p14:tracePt t="77796" x="1501775" y="4060825"/>
          <p14:tracePt t="78069" x="1501775" y="4030663"/>
          <p14:tracePt t="78079" x="1516063" y="3970338"/>
          <p14:tracePt t="78094" x="1516063" y="3916363"/>
          <p14:tracePt t="78110" x="1516063" y="3870325"/>
          <p14:tracePt t="78127" x="1531938" y="3832225"/>
          <p14:tracePt t="78144" x="1531938" y="3817938"/>
          <p14:tracePt t="78160" x="1531938" y="3779838"/>
          <p14:tracePt t="78177" x="1531938" y="3733800"/>
          <p14:tracePt t="78194" x="1531938" y="3687763"/>
          <p14:tracePt t="78208" x="1531938" y="3673475"/>
          <p14:tracePt t="78225" x="1531938" y="3649663"/>
          <p14:tracePt t="78241" x="1531938" y="3619500"/>
          <p14:tracePt t="78258" x="1531938" y="3589338"/>
          <p14:tracePt t="78274" x="1531938" y="3559175"/>
          <p14:tracePt t="78290" x="1531938" y="3521075"/>
          <p14:tracePt t="78290" x="1531938" y="3513138"/>
          <p14:tracePt t="78308" x="1539875" y="3497263"/>
          <p14:tracePt t="78328" x="1539875" y="3482975"/>
          <p14:tracePt t="78344" x="1539875" y="3467100"/>
          <p14:tracePt t="78360" x="1539875" y="3444875"/>
          <p14:tracePt t="78381" x="1539875" y="3436938"/>
          <p14:tracePt t="78394" x="1531938" y="3421063"/>
          <p14:tracePt t="78411" x="1501775" y="3375025"/>
          <p14:tracePt t="78427" x="1493838" y="3368675"/>
          <p14:tracePt t="78458" x="1493838" y="3382963"/>
          <p14:tracePt t="78640" x="1485900" y="3398838"/>
          <p14:tracePt t="78658" x="1477963" y="3421063"/>
          <p14:tracePt t="78675" x="1477963" y="3467100"/>
          <p14:tracePt t="78691" x="1477963" y="3505200"/>
          <p14:tracePt t="78709" x="1470025" y="3535363"/>
          <p14:tracePt t="78721" x="1470025" y="3589338"/>
          <p14:tracePt t="78737" x="1470025" y="3635375"/>
          <p14:tracePt t="78754" x="1470025" y="3649663"/>
          <p14:tracePt t="78770" x="1470025" y="3657600"/>
          <p14:tracePt t="78780" x="1470025" y="3673475"/>
          <p14:tracePt t="78796" x="1470025" y="3679825"/>
          <p14:tracePt t="78813" x="1470025" y="3687763"/>
          <p14:tracePt t="78830" x="1470025" y="3725863"/>
          <p14:tracePt t="78844" x="1470025" y="3756025"/>
          <p14:tracePt t="78861" x="1470025" y="3794125"/>
          <p14:tracePt t="78877" x="1470025" y="3840163"/>
          <p14:tracePt t="78893" x="1470025" y="3886200"/>
          <p14:tracePt t="78909" x="1470025" y="3924300"/>
          <p14:tracePt t="78926" x="1470025" y="3970338"/>
          <p14:tracePt t="78943" x="1470025" y="3992563"/>
          <p14:tracePt t="78959" x="1470025" y="4016375"/>
          <p14:tracePt t="78973" x="1470025" y="4046538"/>
          <p14:tracePt t="78991" x="1470025" y="4060825"/>
          <p14:tracePt t="79007" x="1470025" y="4068763"/>
          <p14:tracePt t="79036" x="1470025" y="4060825"/>
          <p14:tracePt t="79206" x="1470025" y="4054475"/>
          <p14:tracePt t="79224" x="1470025" y="4030663"/>
          <p14:tracePt t="79241" x="1470025" y="4022725"/>
          <p14:tracePt t="79253" x="1470025" y="3984625"/>
          <p14:tracePt t="79270" x="1470025" y="3970338"/>
          <p14:tracePt t="79287" x="1485900" y="3946525"/>
          <p14:tracePt t="79297" x="1485900" y="3908425"/>
          <p14:tracePt t="79313" x="1485900" y="3886200"/>
          <p14:tracePt t="79330" x="1485900" y="3848100"/>
          <p14:tracePt t="79343" x="1501775" y="3817938"/>
          <p14:tracePt t="79360" x="1508125" y="3787775"/>
          <p14:tracePt t="79379" x="1508125" y="3725863"/>
          <p14:tracePt t="79393" x="1516063" y="3695700"/>
          <p14:tracePt t="79410" x="1524000" y="3657600"/>
          <p14:tracePt t="79426" x="1524000" y="3619500"/>
          <p14:tracePt t="79442" x="1531938" y="3565525"/>
          <p14:tracePt t="79461" x="1539875" y="3551238"/>
          <p14:tracePt t="79475" x="1554163" y="3513138"/>
          <p14:tracePt t="79489" x="1554163" y="3459163"/>
          <p14:tracePt t="79507" x="1554163" y="3406775"/>
          <p14:tracePt t="79523" x="1570038" y="3368675"/>
          <p14:tracePt t="79540" x="1577975" y="3314700"/>
          <p14:tracePt t="79556" x="1577975" y="3276600"/>
          <p14:tracePt t="79573" x="1592263" y="3230563"/>
          <p14:tracePt t="79590" x="1608138" y="3184525"/>
          <p14:tracePt t="79610" x="1622425" y="3146425"/>
          <p14:tracePt t="79628" x="1622425" y="3132138"/>
          <p14:tracePt t="79643" x="1654175" y="3070225"/>
          <p14:tracePt t="79659" x="1706563" y="2979738"/>
          <p14:tracePt t="79677" x="1744663" y="2941638"/>
          <p14:tracePt t="79690" x="1790700" y="2857500"/>
          <p14:tracePt t="79706" x="1820863" y="2765425"/>
          <p14:tracePt t="79723" x="1851025" y="2667000"/>
          <p14:tracePt t="79741" x="1874838" y="2620963"/>
          <p14:tracePt t="79756" x="1912938" y="2568575"/>
          <p14:tracePt t="79773" x="1935163" y="2506663"/>
          <p14:tracePt t="79789" x="1951038" y="2484438"/>
          <p14:tracePt t="79806" x="1965325" y="2446338"/>
          <p14:tracePt t="79823" x="1989138" y="2392363"/>
          <p14:tracePt t="79839" x="2049463" y="2301875"/>
          <p14:tracePt t="79859" x="2103438" y="2217738"/>
          <p14:tracePt t="79876" x="2163763" y="2149475"/>
          <p14:tracePt t="79892" x="2232025" y="2057400"/>
          <p14:tracePt t="79909" x="2301875" y="1981200"/>
          <p14:tracePt t="79925" x="2332038" y="1951038"/>
          <p14:tracePt t="79942" x="2346325" y="1920875"/>
          <p14:tracePt t="79958" x="2354263" y="1897063"/>
          <p14:tracePt t="79971" x="2370138" y="1866900"/>
          <p14:tracePt t="79989" x="2392363" y="1828800"/>
          <p14:tracePt t="80006" x="2408238" y="1806575"/>
          <p14:tracePt t="80024" x="2422525" y="1782763"/>
          <p14:tracePt t="80053" x="2438400" y="1752600"/>
          <p14:tracePt t="80062" x="2446338" y="1736725"/>
          <p14:tracePt t="80078" x="2454275" y="1722438"/>
          <p14:tracePt t="80095" x="2468563" y="1722438"/>
          <p14:tracePt t="80158" x="2468563" y="1714500"/>
          <p14:tracePt t="80173" x="2468563" y="1706563"/>
          <p14:tracePt t="80190" x="2468563" y="1692275"/>
          <p14:tracePt t="80207" x="2476500" y="1684338"/>
          <p14:tracePt t="80223" x="2476500" y="1676400"/>
          <p14:tracePt t="80254" x="2476500" y="1660525"/>
          <p14:tracePt t="80273" x="2484438" y="1654175"/>
          <p14:tracePt t="80350" x="2484438" y="1646238"/>
          <p14:tracePt t="81303" x="2484438" y="1654175"/>
          <p14:tracePt t="81437" x="2484438" y="1660525"/>
          <p14:tracePt t="81455" x="2476500" y="1668463"/>
          <p14:tracePt t="81472" x="2476500" y="1676400"/>
          <p14:tracePt t="81503" x="2476500" y="1684338"/>
          <p14:tracePt t="81520" x="2476500" y="1692275"/>
          <p14:tracePt t="81533" x="2468563" y="1698625"/>
          <p14:tracePt t="81550" x="2468563" y="1706563"/>
          <p14:tracePt t="81567" x="2468563" y="1714500"/>
          <p14:tracePt t="81615" x="2468563" y="1722438"/>
          <p14:tracePt t="81657" x="2460625" y="1730375"/>
          <p14:tracePt t="81690" x="2460625" y="1736725"/>
          <p14:tracePt t="81705" x="2454275" y="1752600"/>
          <p14:tracePt t="81722" x="2454275" y="1760538"/>
          <p14:tracePt t="81739" x="2454275" y="1774825"/>
          <p14:tracePt t="81754" x="2454275" y="1790700"/>
          <p14:tracePt t="81782" x="2454275" y="1798638"/>
          <p14:tracePt t="81865" x="2454275" y="1806575"/>
          <p14:tracePt t="81875" x="2454275" y="1812925"/>
          <p14:tracePt t="81940" x="2454275" y="1820863"/>
          <p14:tracePt t="81986" x="2454275" y="1828800"/>
          <p14:tracePt t="82005" x="2454275" y="1836738"/>
          <p14:tracePt t="82036" x="2454275" y="1844675"/>
          <p14:tracePt t="82131" x="2454275" y="1858963"/>
          <p14:tracePt t="82219" x="2454275" y="1866900"/>
          <p14:tracePt t="82237" x="2454275" y="1874838"/>
          <p14:tracePt t="82631" x="2460625" y="1874838"/>
          <p14:tracePt t="82657" x="2468563" y="1874838"/>
          <p14:tracePt t="82705" x="2468563" y="1866900"/>
          <p14:tracePt t="82737" x="2468563" y="1851025"/>
          <p14:tracePt t="82769" x="2468563" y="1836738"/>
          <p14:tracePt t="82802" x="2468563" y="1828800"/>
          <p14:tracePt t="82820" x="2468563" y="1812925"/>
          <p14:tracePt t="82860" x="2468563" y="1806575"/>
          <p14:tracePt t="82938" x="2468563" y="1798638"/>
          <p14:tracePt t="82985" x="2476500" y="1790700"/>
          <p14:tracePt t="83005" x="2476500" y="1782763"/>
          <p14:tracePt t="83023" x="2476500" y="1774825"/>
          <p14:tracePt t="83050" x="2476500" y="1760538"/>
          <p14:tracePt t="83080" x="2476500" y="1752600"/>
          <p14:tracePt t="83114" x="2484438" y="1736725"/>
          <p14:tracePt t="83124" x="2492375" y="1736725"/>
          <p14:tracePt t="83172" x="2498725" y="1730375"/>
          <p14:tracePt t="83235" x="2498725" y="1722438"/>
          <p14:tracePt t="83351" x="2492375" y="1706563"/>
          <p14:tracePt t="83365" x="2484438" y="1692275"/>
          <p14:tracePt t="83414" x="2460625" y="1684338"/>
          <p14:tracePt t="83647" x="2454275" y="1684338"/>
          <p14:tracePt t="83673" x="2446338" y="1684338"/>
          <p14:tracePt t="83690" x="2430463" y="1692275"/>
          <p14:tracePt t="83703" x="2430463" y="1706563"/>
          <p14:tracePt t="83719" x="2430463" y="1714500"/>
          <p14:tracePt t="83736" x="2430463" y="1730375"/>
          <p14:tracePt t="83753" x="2430463" y="1736725"/>
          <p14:tracePt t="83817" x="2430463" y="1752600"/>
          <p14:tracePt t="83836" x="2430463" y="1760538"/>
          <p14:tracePt t="83848" x="2422525" y="1774825"/>
          <p14:tracePt t="83876" x="2422525" y="1782763"/>
          <p14:tracePt t="83921" x="2422525" y="1790700"/>
          <p14:tracePt t="83984" x="2422525" y="1812925"/>
          <p14:tracePt t="84003" x="2422525" y="1820863"/>
          <p14:tracePt t="84101" x="2422525" y="1828800"/>
          <p14:tracePt t="84129" x="2422525" y="1836738"/>
          <p14:tracePt t="84139" x="2422525" y="1844675"/>
          <p14:tracePt t="84158" x="2422525" y="1851025"/>
          <p14:tracePt t="84189" x="2422525" y="1858963"/>
          <p14:tracePt t="84203" x="2422525" y="1866900"/>
          <p14:tracePt t="84219" x="2416175" y="1882775"/>
          <p14:tracePt t="84301" x="2422525" y="1889125"/>
          <p14:tracePt t="88952" x="2422525" y="1912938"/>
          <p14:tracePt t="89830" x="2400300" y="1973263"/>
          <p14:tracePt t="89844" x="2362200" y="2057400"/>
          <p14:tracePt t="89864" x="2339975" y="2103438"/>
          <p14:tracePt t="89877" x="2286000" y="2201863"/>
          <p14:tracePt t="89894" x="2225675" y="2324100"/>
          <p14:tracePt t="89911" x="2217738" y="2354263"/>
          <p14:tracePt t="89924" x="2187575" y="2416175"/>
          <p14:tracePt t="89943" x="2171700" y="2438400"/>
          <p14:tracePt t="89952" x="2155825" y="2476500"/>
          <p14:tracePt t="89968" x="2133600" y="2522538"/>
          <p14:tracePt t="89985" x="2133600" y="2544763"/>
          <p14:tracePt t="90002" x="2103438" y="2590800"/>
          <p14:tracePt t="90015" x="2087563" y="2628900"/>
          <p14:tracePt t="90033" x="2079625" y="2667000"/>
          <p14:tracePt t="90050" x="2049463" y="2713038"/>
          <p14:tracePt t="90066" x="2011363" y="2797175"/>
          <p14:tracePt t="90083" x="1989138" y="2835275"/>
          <p14:tracePt t="90101" x="1981200" y="2857500"/>
          <p14:tracePt t="90117" x="1973263" y="2895600"/>
          <p14:tracePt t="90133" x="1935163" y="2979738"/>
          <p14:tracePt t="90149" x="1920875" y="3040063"/>
          <p14:tracePt t="90164" x="1889125" y="3108325"/>
          <p14:tracePt t="90179" x="1866900" y="3184525"/>
          <p14:tracePt t="90196" x="1844675" y="3238500"/>
          <p14:tracePt t="90213" x="1836738" y="3292475"/>
          <p14:tracePt t="90213" x="1836738" y="3298825"/>
          <p14:tracePt t="90229" x="1820863" y="3368675"/>
          <p14:tracePt t="90253" x="1790700" y="3413125"/>
          <p14:tracePt t="90269" x="1774825" y="3459163"/>
          <p14:tracePt t="90284" x="1760538" y="3497263"/>
          <p14:tracePt t="90299" x="1760538" y="3527425"/>
          <p14:tracePt t="90314" x="1760538" y="3543300"/>
          <p14:tracePt t="90331" x="1744663" y="3573463"/>
          <p14:tracePt t="90351" x="1744663" y="3581400"/>
          <p14:tracePt t="90366" x="1736725" y="3603625"/>
          <p14:tracePt t="90380" x="1730375" y="3611563"/>
          <p14:tracePt t="90401" x="1730375" y="3627438"/>
          <p14:tracePt t="90412" x="1722438" y="3649663"/>
          <p14:tracePt t="90429" x="1714500" y="3657600"/>
          <p14:tracePt t="90445" x="1698625" y="3695700"/>
          <p14:tracePt t="90462" x="1692275" y="3725863"/>
          <p14:tracePt t="90478" x="1676400" y="3763963"/>
          <p14:tracePt t="90504" x="1668463" y="3763963"/>
          <p14:tracePt t="90524" x="1654175" y="3802063"/>
          <p14:tracePt t="90547" x="1630363" y="3825875"/>
          <p14:tracePt t="90562" x="1616075" y="3870325"/>
          <p14:tracePt t="90581" x="1616075" y="3886200"/>
          <p14:tracePt t="90595" x="1592263" y="3924300"/>
          <p14:tracePt t="90616" x="1584325" y="3940175"/>
          <p14:tracePt t="90630" x="1584325" y="3954463"/>
          <p14:tracePt t="90644" x="1570038" y="3984625"/>
          <p14:tracePt t="90663" x="1562100" y="3992563"/>
          <p14:tracePt t="90706" x="1554163" y="4016375"/>
          <p14:tracePt t="90725" x="1554163" y="4022725"/>
          <p14:tracePt t="90736" x="1546225" y="4054475"/>
          <p14:tracePt t="90751" x="1546225" y="4068763"/>
          <p14:tracePt t="90766" x="1546225" y="4098925"/>
          <p14:tracePt t="90783" x="1539875" y="4114800"/>
          <p14:tracePt t="90797" x="1539875" y="4130675"/>
          <p14:tracePt t="95951" x="1539875" y="4122738"/>
          <p14:tracePt t="96300" x="1546225" y="4114800"/>
          <p14:tracePt t="96319" x="1546225" y="4106863"/>
          <p14:tracePt t="96328" x="1554163" y="4098925"/>
          <p14:tracePt t="96345" x="1562100" y="4084638"/>
          <p14:tracePt t="96358" x="1562100" y="4076700"/>
          <p14:tracePt t="96375" x="1570038" y="4060825"/>
          <p14:tracePt t="96394" x="1577975" y="4046538"/>
          <p14:tracePt t="96409" x="1592263" y="4000500"/>
          <p14:tracePt t="96428" x="1600200" y="3978275"/>
          <p14:tracePt t="96441" x="1622425" y="3902075"/>
          <p14:tracePt t="96457" x="1654175" y="3863975"/>
          <p14:tracePt t="96473" x="1692275" y="3787775"/>
          <p14:tracePt t="96489" x="1736725" y="3725863"/>
          <p14:tracePt t="96506" x="1768475" y="3673475"/>
          <p14:tracePt t="96523" x="1820863" y="3603625"/>
          <p14:tracePt t="96539" x="1889125" y="3535363"/>
          <p14:tracePt t="96555" x="1958975" y="3467100"/>
          <p14:tracePt t="96571" x="2057400" y="3406775"/>
          <p14:tracePt t="96571" x="2125663" y="3382963"/>
          <p14:tracePt t="96589" x="2201863" y="3306763"/>
          <p14:tracePt t="96609" x="2247900" y="3238500"/>
          <p14:tracePt t="96625" x="2293938" y="3162300"/>
          <p14:tracePt t="96642" x="2324100" y="3116263"/>
          <p14:tracePt t="96658" x="2370138" y="3063875"/>
          <p14:tracePt t="96675" x="2460625" y="2987675"/>
          <p14:tracePt t="96691" x="2492375" y="2949575"/>
          <p14:tracePt t="96708" x="2536825" y="2917825"/>
          <p14:tracePt t="96725" x="2568575" y="2865438"/>
          <p14:tracePt t="96756" x="2574925" y="2865438"/>
          <p14:tracePt t="96769" x="2598738" y="2841625"/>
          <p14:tracePt t="96785" x="2620963" y="2803525"/>
          <p14:tracePt t="96802" x="2659063" y="2759075"/>
          <p14:tracePt t="96813" x="2674938" y="2735263"/>
          <p14:tracePt t="96829" x="2674938" y="2727325"/>
          <p14:tracePt t="96846" x="2674938" y="2720975"/>
          <p14:tracePt t="96876" x="2682875" y="2720975"/>
          <p14:tracePt t="96893" x="2682875" y="2713038"/>
          <p14:tracePt t="96906" x="2682875" y="2705100"/>
          <p14:tracePt t="96924" x="2689225" y="2705100"/>
          <p14:tracePt t="97004" x="2705100" y="2705100"/>
          <p14:tracePt t="97024" x="2720975" y="2705100"/>
          <p14:tracePt t="97050" x="2727325" y="2705100"/>
          <p14:tracePt t="97068" x="2743200" y="2705100"/>
          <p14:tracePt t="97078" x="2759075" y="2705100"/>
          <p14:tracePt t="97094" x="2765425" y="2705100"/>
          <p14:tracePt t="97126" x="2773363" y="2713038"/>
          <p14:tracePt t="97143" x="2789238" y="2735263"/>
          <p14:tracePt t="97156" x="2797175" y="2751138"/>
          <p14:tracePt t="97172" x="2803525" y="2751138"/>
          <p14:tracePt t="97189" x="2803525" y="2759075"/>
          <p14:tracePt t="97270" x="2803525" y="2765425"/>
          <p14:tracePt t="97303" x="2803525" y="2773363"/>
          <p14:tracePt t="98348" x="2803525" y="2789238"/>
          <p14:tracePt t="98375" x="2797175" y="2803525"/>
          <p14:tracePt t="98393" x="2789238" y="2811463"/>
          <p14:tracePt t="98406" x="2773363" y="2841625"/>
          <p14:tracePt t="98423" x="2759075" y="2865438"/>
          <p14:tracePt t="98439" x="2735263" y="2903538"/>
          <p14:tracePt t="98455" x="2705100" y="2933700"/>
          <p14:tracePt t="98473" x="2674938" y="2971800"/>
          <p14:tracePt t="98489" x="2628900" y="3017838"/>
          <p14:tracePt t="98508" x="2574925" y="3040063"/>
          <p14:tracePt t="98524" x="2522538" y="3101975"/>
          <p14:tracePt t="98538" x="2468563" y="3116263"/>
          <p14:tracePt t="98554" x="2422525" y="3178175"/>
          <p14:tracePt t="98570" x="2370138" y="3230563"/>
          <p14:tracePt t="98587" x="2316163" y="3268663"/>
          <p14:tracePt t="98603" x="2286000" y="3292475"/>
          <p14:tracePt t="98619" x="2247900" y="3314700"/>
          <p14:tracePt t="98619" x="2225675" y="3330575"/>
          <p14:tracePt t="98637" x="2201863" y="3344863"/>
          <p14:tracePt t="98657" x="2155825" y="3375025"/>
          <p14:tracePt t="98674" x="2035175" y="3459163"/>
          <p14:tracePt t="98691" x="1989138" y="3482975"/>
          <p14:tracePt t="98704" x="1882775" y="3559175"/>
          <p14:tracePt t="98724" x="1820863" y="3597275"/>
          <p14:tracePt t="98740" x="1790700" y="3627438"/>
          <p14:tracePt t="98754" x="1744663" y="3665538"/>
          <p14:tracePt t="98770" x="1714500" y="3695700"/>
          <p14:tracePt t="98787" x="1676400" y="3725863"/>
          <p14:tracePt t="98804" x="1616075" y="3771900"/>
          <p14:tracePt t="98820" x="1554163" y="3810000"/>
          <p14:tracePt t="98838" x="1539875" y="3810000"/>
          <p14:tracePt t="98853" x="1508125" y="3840163"/>
          <p14:tracePt t="98870" x="1493838" y="3848100"/>
          <p14:tracePt t="98893" x="1470025" y="3856038"/>
          <p14:tracePt t="98906" x="1463675" y="3870325"/>
          <p14:tracePt t="98937" x="1455738" y="3878263"/>
          <p14:tracePt t="98954" x="1447800" y="3886200"/>
          <p14:tracePt t="98985" x="1431925" y="3908425"/>
          <p14:tracePt t="99004" x="1409700" y="3924300"/>
          <p14:tracePt t="99021" x="1387475" y="3946525"/>
          <p14:tracePt t="99034" x="1371600" y="3954463"/>
          <p14:tracePt t="99050" x="1363663" y="3962400"/>
          <p14:tracePt t="99066" x="1363663" y="3970338"/>
          <p14:tracePt t="99076" x="1349375" y="3984625"/>
          <p14:tracePt t="99092" x="1341438" y="4008438"/>
          <p14:tracePt t="99126" x="1333500" y="4022725"/>
          <p14:tracePt t="99140" x="1317625" y="4046538"/>
          <p14:tracePt t="99158" x="1317625" y="4076700"/>
          <p14:tracePt t="99172" x="1317625" y="4092575"/>
          <p14:tracePt t="99189" x="1317625" y="4098925"/>
          <p14:tracePt t="99302" x="1317625" y="4106863"/>
          <p14:tracePt t="99320" x="1311275" y="4106863"/>
          <p14:tracePt t="99851" x="1303338" y="4106863"/>
          <p14:tracePt t="100221" x="1311275" y="4106863"/>
          <p14:tracePt t="100500" x="1341438" y="4106863"/>
          <p14:tracePt t="100520" x="1349375" y="4106863"/>
          <p14:tracePt t="100533" x="1355725" y="4106863"/>
          <p14:tracePt t="100548" x="1371600" y="4106863"/>
          <p14:tracePt t="100617" x="1379538" y="4106863"/>
          <p14:tracePt t="100720" x="1393825" y="4106863"/>
          <p14:tracePt t="100767" x="1401763" y="4106863"/>
          <p14:tracePt t="100817" x="1409700" y="4106863"/>
          <p14:tracePt t="100835" x="1425575" y="4106863"/>
          <p14:tracePt t="100874" x="1431925" y="4106863"/>
          <p14:tracePt t="100953" x="1439863" y="4098925"/>
          <p14:tracePt t="100968" x="1447800" y="4098925"/>
          <p14:tracePt t="100999" x="1455738" y="4098925"/>
          <p14:tracePt t="101019" x="1463675" y="4092575"/>
          <p14:tracePt t="101050" x="1477963" y="4092575"/>
          <p14:tracePt t="101069" x="1501775" y="4076700"/>
          <p14:tracePt t="101100" x="1524000" y="4076700"/>
          <p14:tracePt t="101110" x="1524000" y="4068763"/>
          <p14:tracePt t="101125" x="1531938" y="4068763"/>
          <p14:tracePt t="101203" x="1546225" y="4068763"/>
          <p14:tracePt t="101316" x="1554163" y="4068763"/>
          <p14:tracePt t="101349" x="1562100" y="4068763"/>
          <p14:tracePt t="101364" x="1577975" y="4060825"/>
          <p14:tracePt t="101445" x="1608138" y="4060825"/>
          <p14:tracePt t="101455" x="1622425" y="4054475"/>
          <p14:tracePt t="101469" x="1638300" y="4054475"/>
          <p14:tracePt t="101501" x="1646238" y="4054475"/>
          <p14:tracePt t="101519" x="1660525" y="4054475"/>
          <p14:tracePt t="101616" x="1676400" y="4054475"/>
          <p14:tracePt t="101630" x="1736725" y="4054475"/>
          <p14:tracePt t="101640" x="1768475" y="4046538"/>
          <p14:tracePt t="101656" x="1782763" y="4046538"/>
          <p14:tracePt t="101894" x="1798638" y="4046538"/>
          <p14:tracePt t="101913" x="1820863" y="4038600"/>
          <p14:tracePt t="101938" x="1836738" y="4038600"/>
          <p14:tracePt t="101970" x="1866900" y="4030663"/>
          <p14:tracePt t="101984" x="1927225" y="4016375"/>
          <p14:tracePt t="102002" x="2003425" y="4016375"/>
          <p14:tracePt t="102019" x="2087563" y="4016375"/>
          <p14:tracePt t="102035" x="2125663" y="4016375"/>
          <p14:tracePt t="102051" x="2141538" y="4016375"/>
          <p14:tracePt t="102218" x="2149475" y="4016375"/>
          <p14:tracePt t="102315" x="2155825" y="4016375"/>
          <p14:tracePt t="102349" x="2179638" y="4016375"/>
          <p14:tracePt t="102379" x="2193925" y="4016375"/>
          <p14:tracePt t="102396" x="2201863" y="4016375"/>
          <p14:tracePt t="102420" x="2201863" y="4000500"/>
          <p14:tracePt t="102485" x="2209800" y="3984625"/>
          <p14:tracePt t="102500" x="2217738" y="3978275"/>
          <p14:tracePt t="102518" x="2217738" y="3962400"/>
          <p14:tracePt t="102536" x="2217738" y="3946525"/>
          <p14:tracePt t="102551" x="2217738" y="3924300"/>
          <p14:tracePt t="102582" x="2225675" y="3878263"/>
          <p14:tracePt t="102600" x="2232025" y="3870325"/>
          <p14:tracePt t="102613" x="2232025" y="3840163"/>
          <p14:tracePt t="102629" x="2247900" y="3810000"/>
          <p14:tracePt t="102646" x="2255838" y="3763963"/>
          <p14:tracePt t="102656" x="2270125" y="3733800"/>
          <p14:tracePt t="102672" x="2270125" y="3717925"/>
          <p14:tracePt t="102689" x="2278063" y="3695700"/>
          <p14:tracePt t="102705" x="2278063" y="3673475"/>
          <p14:tracePt t="102718" x="2286000" y="3603625"/>
          <p14:tracePt t="102735" x="2301875" y="3543300"/>
          <p14:tracePt t="102752" x="2308225" y="3482975"/>
          <p14:tracePt t="102769" x="2332038" y="3429000"/>
          <p14:tracePt t="102786" x="2346325" y="3390900"/>
          <p14:tracePt t="102801" x="2370138" y="3306763"/>
          <p14:tracePt t="102818" x="2400300" y="3208338"/>
          <p14:tracePt t="102836" x="2400300" y="3184525"/>
          <p14:tracePt t="102849" x="2416175" y="3124200"/>
          <p14:tracePt t="102866" x="2416175" y="3078163"/>
          <p14:tracePt t="102882" x="2422525" y="3032125"/>
          <p14:tracePt t="102899" x="2438400" y="2949575"/>
          <p14:tracePt t="102915" x="2438400" y="2895600"/>
          <p14:tracePt t="102915" x="2438400" y="2865438"/>
          <p14:tracePt t="102932" x="2438400" y="2797175"/>
          <p14:tracePt t="102953" x="2438400" y="2765425"/>
          <p14:tracePt t="102969" x="2454275" y="2713038"/>
          <p14:tracePt t="102986" x="2454275" y="2659063"/>
          <p14:tracePt t="103002" x="2454275" y="2606675"/>
          <p14:tracePt t="103019" x="2454275" y="2514600"/>
          <p14:tracePt t="103036" x="2454275" y="2460625"/>
          <p14:tracePt t="103052" x="2446338" y="2416175"/>
          <p14:tracePt t="103069" x="2438400" y="2384425"/>
          <p14:tracePt t="103082" x="2422525" y="2339975"/>
          <p14:tracePt t="103099" x="2400300" y="2278063"/>
          <p14:tracePt t="103115" x="2400300" y="2239963"/>
          <p14:tracePt t="103131" x="2400300" y="2209800"/>
          <p14:tracePt t="103149" x="2392363" y="2179638"/>
          <p14:tracePt t="103165" x="2384425" y="2133600"/>
          <p14:tracePt t="103182" x="2384425" y="2111375"/>
          <p14:tracePt t="103202" x="2370138" y="2079625"/>
          <p14:tracePt t="103219" x="2370138" y="2057400"/>
          <p14:tracePt t="103235" x="2362200" y="2027238"/>
          <p14:tracePt t="103251" x="2354263" y="1997075"/>
          <p14:tracePt t="103268" x="2346325" y="1989138"/>
          <p14:tracePt t="103299" x="2346325" y="1965325"/>
          <p14:tracePt t="103315" x="2346325" y="1958975"/>
          <p14:tracePt t="103443" x="2339975" y="1958975"/>
          <p14:tracePt t="103484" x="2339975" y="1989138"/>
          <p14:tracePt t="103502" x="2339975" y="2019300"/>
          <p14:tracePt t="103517" x="2339975" y="2057400"/>
          <p14:tracePt t="103536" x="2339975" y="2133600"/>
          <p14:tracePt t="103549" x="2339975" y="2217738"/>
          <p14:tracePt t="103566" x="2339975" y="2293938"/>
          <p14:tracePt t="103582" x="2339975" y="2332038"/>
          <p14:tracePt t="103599" x="2339975" y="2354263"/>
          <p14:tracePt t="103611" x="2339975" y="2378075"/>
          <p14:tracePt t="103628" x="2339975" y="2408238"/>
          <p14:tracePt t="103645" x="2339975" y="2468563"/>
          <p14:tracePt t="103655" x="2339975" y="2522538"/>
          <p14:tracePt t="103672" x="2339975" y="2574925"/>
          <p14:tracePt t="103688" x="2339975" y="2620963"/>
          <p14:tracePt t="103704" x="2339975" y="2682875"/>
          <p14:tracePt t="103720" x="2339975" y="2751138"/>
          <p14:tracePt t="103736" x="2339975" y="2819400"/>
          <p14:tracePt t="103750" x="2339975" y="2873375"/>
          <p14:tracePt t="103767" x="2339975" y="2917825"/>
          <p14:tracePt t="103784" x="2339975" y="2979738"/>
          <p14:tracePt t="103802" x="2339975" y="3009900"/>
          <p14:tracePt t="103816" x="2339975" y="3032125"/>
          <p14:tracePt t="103835" x="2339975" y="3086100"/>
          <p14:tracePt t="103849" x="2339975" y="3132138"/>
          <p14:tracePt t="103865" x="2339975" y="3146425"/>
          <p14:tracePt t="103880" x="2339975" y="3178175"/>
          <p14:tracePt t="103897" x="2339975" y="3208338"/>
          <p14:tracePt t="103915" x="2339975" y="3246438"/>
          <p14:tracePt t="103931" x="2339975" y="3268663"/>
          <p14:tracePt t="103948" x="2339975" y="3314700"/>
          <p14:tracePt t="103948" x="2339975" y="3322638"/>
          <p14:tracePt t="103964" x="2339975" y="3352800"/>
          <p14:tracePt t="103984" x="2339975" y="3375025"/>
          <p14:tracePt t="104001" x="2339975" y="3406775"/>
          <p14:tracePt t="104020" x="2332038" y="3451225"/>
          <p14:tracePt t="104034" x="2332038" y="3489325"/>
          <p14:tracePt t="104051" x="2324100" y="3565525"/>
          <p14:tracePt t="104068" x="2301875" y="3611563"/>
          <p14:tracePt t="104084" x="2301875" y="3627438"/>
          <p14:tracePt t="104098" x="2301875" y="3649663"/>
          <p14:tracePt t="104115" x="2301875" y="3673475"/>
          <p14:tracePt t="104133" x="2301875" y="3703638"/>
          <p14:tracePt t="104148" x="2286000" y="3741738"/>
          <p14:tracePt t="104164" x="2286000" y="3787775"/>
          <p14:tracePt t="104181" x="2278063" y="3825875"/>
          <p14:tracePt t="104205" x="2270125" y="3840163"/>
          <p14:tracePt t="104217" x="2270125" y="3856038"/>
          <p14:tracePt t="104234" x="2270125" y="3886200"/>
          <p14:tracePt t="104252" x="2270125" y="3894138"/>
          <p14:tracePt t="104266" x="2270125" y="3908425"/>
          <p14:tracePt t="104282" x="2270125" y="3940175"/>
          <p14:tracePt t="104300" x="2270125" y="3978275"/>
          <p14:tracePt t="104317" x="2270125" y="4008438"/>
          <p14:tracePt t="104334" x="2270125" y="4022725"/>
          <p14:tracePt t="104350" x="2270125" y="4030663"/>
          <p14:tracePt t="104364" x="2270125" y="4038600"/>
          <p14:tracePt t="104458" x="2286000" y="4000500"/>
          <p14:tracePt t="104517" x="2308225" y="3932238"/>
          <p14:tracePt t="104532" x="2316163" y="3878263"/>
          <p14:tracePt t="104549" x="2339975" y="3840163"/>
          <p14:tracePt t="104565" x="2370138" y="3741738"/>
          <p14:tracePt t="104582" x="2422525" y="3649663"/>
          <p14:tracePt t="104597" x="2430463" y="3559175"/>
          <p14:tracePt t="104615" x="2446338" y="3505200"/>
          <p14:tracePt t="104627" x="2476500" y="3398838"/>
          <p14:tracePt t="104644" x="2498725" y="3298825"/>
          <p14:tracePt t="104660" x="2514600" y="3216275"/>
          <p14:tracePt t="104671" x="2536825" y="3140075"/>
          <p14:tracePt t="104691" x="2544763" y="3086100"/>
          <p14:tracePt t="104705" x="2552700" y="3025775"/>
          <p14:tracePt t="104718" x="2560638" y="2987675"/>
          <p14:tracePt t="104734" x="2574925" y="2933700"/>
          <p14:tracePt t="104750" x="2574925" y="2873375"/>
          <p14:tracePt t="104766" x="2574925" y="2827338"/>
          <p14:tracePt t="104783" x="2574925" y="2789238"/>
          <p14:tracePt t="104799" x="2574925" y="2759075"/>
          <p14:tracePt t="104817" x="2574925" y="2720975"/>
          <p14:tracePt t="104833" x="2574925" y="2705100"/>
          <p14:tracePt t="104848" x="2574925" y="2620963"/>
          <p14:tracePt t="104865" x="2574925" y="2582863"/>
          <p14:tracePt t="104880" x="2574925" y="2530475"/>
          <p14:tracePt t="104898" x="2574925" y="2484438"/>
          <p14:tracePt t="104913" x="2574925" y="2446338"/>
          <p14:tracePt t="104930" x="2574925" y="2392363"/>
          <p14:tracePt t="104947" x="2574925" y="2378075"/>
          <p14:tracePt t="104970" x="2574925" y="2354263"/>
          <p14:tracePt t="104983" x="2574925" y="2332038"/>
          <p14:tracePt t="105000" x="2574925" y="2308225"/>
          <p14:tracePt t="105017" x="2574925" y="2255838"/>
          <p14:tracePt t="105036" x="2574925" y="2225675"/>
          <p14:tracePt t="105049" x="2574925" y="2187575"/>
          <p14:tracePt t="105066" x="2574925" y="2149475"/>
          <p14:tracePt t="105083" x="2574925" y="2103438"/>
          <p14:tracePt t="105100" x="2574925" y="2095500"/>
          <p14:tracePt t="105113" x="2574925" y="2079625"/>
          <p14:tracePt t="105130" x="2574925" y="2057400"/>
          <p14:tracePt t="105146" x="2568575" y="2027238"/>
          <p14:tracePt t="105163" x="2560638" y="1981200"/>
          <p14:tracePt t="105180" x="2544763" y="1958975"/>
          <p14:tracePt t="105196" x="2544763" y="1927225"/>
          <p14:tracePt t="105196" x="2536825" y="1905000"/>
          <p14:tracePt t="105213" x="2530475" y="1889125"/>
          <p14:tracePt t="105237" x="2530475" y="1882775"/>
          <p14:tracePt t="105250" x="2514600" y="1858963"/>
          <p14:tracePt t="105266" x="2514600" y="1889125"/>
          <p14:tracePt t="105408" x="2514600" y="1920875"/>
          <p14:tracePt t="105426" x="2514600" y="1973263"/>
          <p14:tracePt t="105436" x="2514600" y="2019300"/>
          <p14:tracePt t="105452" x="2514600" y="2065338"/>
          <p14:tracePt t="105468" x="2522538" y="2117725"/>
          <p14:tracePt t="105486" x="2530475" y="2171700"/>
          <p14:tracePt t="105502" x="2544763" y="2247900"/>
          <p14:tracePt t="105517" x="2544763" y="2263775"/>
          <p14:tracePt t="105531" x="2568575" y="2362200"/>
          <p14:tracePt t="105550" x="2568575" y="2416175"/>
          <p14:tracePt t="105566" x="2568575" y="2498725"/>
          <p14:tracePt t="105582" x="2568575" y="2560638"/>
          <p14:tracePt t="105599" x="2582863" y="2651125"/>
          <p14:tracePt t="105616" x="2582863" y="2751138"/>
          <p14:tracePt t="105630" x="2582863" y="2841625"/>
          <p14:tracePt t="105646" x="2582863" y="2917825"/>
          <p14:tracePt t="105662" x="2582863" y="2955925"/>
          <p14:tracePt t="105680" x="2582863" y="2987675"/>
          <p14:tracePt t="105696" x="2582863" y="3017838"/>
          <p14:tracePt t="105712" x="2582863" y="3048000"/>
          <p14:tracePt t="105736" x="2582863" y="3063875"/>
          <p14:tracePt t="105752" x="2582863" y="3086100"/>
          <p14:tracePt t="105768" x="2582863" y="3108325"/>
          <p14:tracePt t="105782" x="2582863" y="3140075"/>
          <p14:tracePt t="105798" x="2582863" y="3178175"/>
          <p14:tracePt t="105815" x="2582863" y="3222625"/>
          <p14:tracePt t="105830" x="2568575" y="3306763"/>
          <p14:tracePt t="105849" x="2544763" y="3390900"/>
          <p14:tracePt t="105865" x="2522538" y="3482975"/>
          <p14:tracePt t="105881" x="2498725" y="3565525"/>
          <p14:tracePt t="105897" x="2468563" y="3611563"/>
          <p14:tracePt t="105912" x="2460625" y="3627438"/>
          <p14:tracePt t="105929" x="2460625" y="3657600"/>
          <p14:tracePt t="105945" x="2454275" y="3687763"/>
          <p14:tracePt t="105962" x="2446338" y="3741738"/>
          <p14:tracePt t="105979" x="2446338" y="3794125"/>
          <p14:tracePt t="105979" x="2430463" y="3825875"/>
          <p14:tracePt t="105996" x="2422525" y="3870325"/>
          <p14:tracePt t="106016" x="2422525" y="3932238"/>
          <p14:tracePt t="106033" x="2408238" y="4030663"/>
          <p14:tracePt t="106050" x="2392363" y="4144963"/>
          <p14:tracePt t="106066" x="2384425" y="4267200"/>
          <p14:tracePt t="106082" x="2346325" y="4365625"/>
          <p14:tracePt t="106098" x="2346325" y="4411663"/>
          <p14:tracePt t="106115" x="2346325" y="4403725"/>
          <p14:tracePt t="106194" x="2339975" y="4365625"/>
          <p14:tracePt t="106208" x="2339975" y="4351338"/>
          <p14:tracePt t="106328" x="2339975" y="4343400"/>
          <p14:tracePt t="106478" x="2339975" y="4327525"/>
          <p14:tracePt t="106524" x="2339975" y="4321175"/>
          <p14:tracePt t="106534" x="2339975" y="4305300"/>
          <p14:tracePt t="106547" x="2339975" y="4283075"/>
          <p14:tracePt t="106565" x="2339975" y="4251325"/>
          <p14:tracePt t="106582" x="2339975" y="4229100"/>
          <p14:tracePt t="106598" x="2339975" y="4198938"/>
          <p14:tracePt t="106615" x="2339975" y="4137025"/>
          <p14:tracePt t="106631" x="2339975" y="4114800"/>
          <p14:tracePt t="106645" x="2225675" y="3946525"/>
          <p14:tracePt t="106662" x="2149475" y="3870325"/>
          <p14:tracePt t="106678" x="2073275" y="3771900"/>
          <p14:tracePt t="106694" x="2019300" y="3717925"/>
          <p14:tracePt t="106711" x="1943100" y="3641725"/>
          <p14:tracePt t="106728" x="1866900" y="3565525"/>
          <p14:tracePt t="106745" x="1806575" y="3535363"/>
          <p14:tracePt t="106745" x="1790700" y="3513138"/>
          <p14:tracePt t="106762" x="1744663" y="3497263"/>
          <p14:tracePt t="106782" x="1668463" y="3451225"/>
          <p14:tracePt t="106798" x="1622425" y="3398838"/>
          <p14:tracePt t="106814" x="1531938" y="3336925"/>
          <p14:tracePt t="106830" x="1501775" y="3306763"/>
          <p14:tracePt t="106847" x="1477963" y="3284538"/>
          <p14:tracePt t="106865" x="1470025" y="3276600"/>
          <p14:tracePt t="106883" x="1463675" y="3268663"/>
          <p14:tracePt t="106897" x="1470025" y="3276600"/>
          <p14:tracePt t="107143" x="1501775" y="3306763"/>
          <p14:tracePt t="107162" x="1524000" y="3344863"/>
          <p14:tracePt t="107175" x="1554163" y="3360738"/>
          <p14:tracePt t="107191" x="1570038" y="3382963"/>
          <p14:tracePt t="107208" x="1577975" y="3382963"/>
          <p14:tracePt t="108109" x="1584325" y="3382963"/>
          <p14:tracePt t="109570" x="1592263" y="3382963"/>
          <p14:tracePt t="109640" x="1592263" y="3375025"/>
          <p14:tracePt t="109659" x="1592263" y="3368675"/>
          <p14:tracePt t="109692" x="1600200" y="3360738"/>
          <p14:tracePt t="109774" x="1608138" y="3352800"/>
          <p14:tracePt t="109788" x="1616075" y="3336925"/>
          <p14:tracePt t="109798" x="1616075" y="3314700"/>
          <p14:tracePt t="109830" x="1616075" y="3298825"/>
          <p14:tracePt t="109843" x="1616075" y="3284538"/>
          <p14:tracePt t="109860" x="1616075" y="3268663"/>
          <p14:tracePt t="109876" x="1616075" y="3254375"/>
          <p14:tracePt t="109893" x="1616075" y="3238500"/>
          <p14:tracePt t="109909" x="1616075" y="3222625"/>
          <p14:tracePt t="109941" x="1616075" y="3208338"/>
          <p14:tracePt t="109959" x="1616075" y="3192463"/>
          <p14:tracePt t="109972" x="1616075" y="3162300"/>
          <p14:tracePt t="109988" x="1616075" y="3124200"/>
          <p14:tracePt t="110005" x="1616075" y="3086100"/>
          <p14:tracePt t="110016" x="1608138" y="3063875"/>
          <p14:tracePt t="110030" x="1592263" y="3009900"/>
          <p14:tracePt t="110047" x="1577975" y="2979738"/>
          <p14:tracePt t="110064" x="1562100" y="2895600"/>
          <p14:tracePt t="110080" x="1554163" y="2819400"/>
          <p14:tracePt t="110094" x="1554163" y="2759075"/>
          <p14:tracePt t="110112" x="1539875" y="2682875"/>
          <p14:tracePt t="110126" x="1539875" y="2628900"/>
          <p14:tracePt t="110144" x="1539875" y="2574925"/>
          <p14:tracePt t="110161" x="1539875" y="2514600"/>
          <p14:tracePt t="110178" x="1539875" y="2484438"/>
          <p14:tracePt t="110194" x="1539875" y="2430463"/>
          <p14:tracePt t="110208" x="1539875" y="2400300"/>
          <p14:tracePt t="110225" x="1539875" y="2362200"/>
          <p14:tracePt t="110241" x="1539875" y="2316163"/>
          <p14:tracePt t="110258" x="1539875" y="2278063"/>
          <p14:tracePt t="110275" x="1539875" y="2247900"/>
          <p14:tracePt t="110291" x="1539875" y="2217738"/>
          <p14:tracePt t="110308" x="1539875" y="2187575"/>
          <p14:tracePt t="110330" x="1539875" y="2149475"/>
          <p14:tracePt t="110344" x="1539875" y="2117725"/>
          <p14:tracePt t="110360" x="1539875" y="2095500"/>
          <p14:tracePt t="110381" x="1539875" y="2049463"/>
          <p14:tracePt t="110396" x="1539875" y="2035175"/>
          <p14:tracePt t="110408" x="1539875" y="2011363"/>
          <p14:tracePt t="110427" x="1539875" y="1997075"/>
          <p14:tracePt t="110444" x="1539875" y="1981200"/>
          <p14:tracePt t="110457" x="1539875" y="1951038"/>
          <p14:tracePt t="110474" x="1539875" y="1935163"/>
          <p14:tracePt t="110491" x="1539875" y="1912938"/>
          <p14:tracePt t="110508" x="1539875" y="1897063"/>
          <p14:tracePt t="110525" x="1539875" y="1874838"/>
          <p14:tracePt t="110540" x="1539875" y="1858963"/>
          <p14:tracePt t="110558" x="1539875" y="1820863"/>
          <p14:tracePt t="110578" x="1539875" y="1806575"/>
          <p14:tracePt t="110594" x="1546225" y="1790700"/>
          <p14:tracePt t="110610" x="1546225" y="1782763"/>
          <p14:tracePt t="110627" x="1554163" y="1774825"/>
          <p14:tracePt t="110645" x="1554163" y="1760538"/>
          <p14:tracePt t="110690" x="1562100" y="1744663"/>
          <p14:tracePt t="110707" x="1562100" y="1722438"/>
          <p14:tracePt t="110722" x="1562100" y="1714500"/>
          <p14:tracePt t="110738" x="1562100" y="1722438"/>
          <p14:tracePt t="110989" x="1562100" y="1730375"/>
          <p14:tracePt t="111004" x="1562100" y="1760538"/>
          <p14:tracePt t="111020" x="1562100" y="1790700"/>
          <p14:tracePt t="111030" x="1562100" y="1820863"/>
          <p14:tracePt t="111047" x="1562100" y="1851025"/>
          <p14:tracePt t="111064" x="1562100" y="1866900"/>
          <p14:tracePt t="111080" x="1562100" y="1882775"/>
          <p14:tracePt t="111096" x="1570038" y="1905000"/>
          <p14:tracePt t="111110" x="1570038" y="1927225"/>
          <p14:tracePt t="111128" x="1570038" y="1943100"/>
          <p14:tracePt t="111146" x="1570038" y="1973263"/>
          <p14:tracePt t="111158" x="1570038" y="1997075"/>
          <p14:tracePt t="111174" x="1570038" y="2027238"/>
          <p14:tracePt t="111191" x="1570038" y="2057400"/>
          <p14:tracePt t="111207" x="1570038" y="2087563"/>
          <p14:tracePt t="111224" x="1570038" y="2103438"/>
          <p14:tracePt t="111240" x="1570038" y="2141538"/>
          <p14:tracePt t="111257" x="1570038" y="2171700"/>
          <p14:tracePt t="111274" x="1570038" y="2201863"/>
          <p14:tracePt t="111290" x="1570038" y="2247900"/>
          <p14:tracePt t="111307" x="1570038" y="2301875"/>
          <p14:tracePt t="111307" x="1570038" y="2324100"/>
          <p14:tracePt t="111324" x="1570038" y="2378075"/>
          <p14:tracePt t="111344" x="1570038" y="2422525"/>
          <p14:tracePt t="111360" x="1570038" y="2460625"/>
          <p14:tracePt t="111377" x="1570038" y="2498725"/>
          <p14:tracePt t="111393" x="1570038" y="2530475"/>
          <p14:tracePt t="111410" x="1570038" y="2574925"/>
          <p14:tracePt t="111427" x="1570038" y="2628900"/>
          <p14:tracePt t="111443" x="1570038" y="2682875"/>
          <p14:tracePt t="111459" x="1570038" y="2697163"/>
          <p14:tracePt t="111473" x="1570038" y="2751138"/>
          <p14:tracePt t="111491" x="1570038" y="2789238"/>
          <p14:tracePt t="111507" x="1570038" y="2835275"/>
          <p14:tracePt t="111524" x="1570038" y="2873375"/>
          <p14:tracePt t="111540" x="1570038" y="2925763"/>
          <p14:tracePt t="111540" x="1570038" y="2955925"/>
          <p14:tracePt t="111557" x="1570038" y="3025775"/>
          <p14:tracePt t="111580" x="1570038" y="3055938"/>
          <p14:tracePt t="111596" x="1570038" y="3070225"/>
          <p14:tracePt t="111609" x="1570038" y="3086100"/>
          <p14:tracePt t="111626" x="1570038" y="3101975"/>
          <p14:tracePt t="111643" x="1570038" y="3116263"/>
          <p14:tracePt t="111659" x="1570038" y="3124200"/>
          <p14:tracePt t="111677" x="1570038" y="3146425"/>
          <p14:tracePt t="111693" x="1570038" y="3170238"/>
          <p14:tracePt t="111709" x="1570038" y="3178175"/>
          <p14:tracePt t="111722" x="1570038" y="3192463"/>
          <p14:tracePt t="111740" x="1570038" y="3216275"/>
          <p14:tracePt t="111756" x="1570038" y="3230563"/>
          <p14:tracePt t="111772" x="1570038" y="3246438"/>
          <p14:tracePt t="111789" x="1570038" y="3268663"/>
          <p14:tracePt t="111807" x="1570038" y="3284538"/>
          <p14:tracePt t="111823" x="1570038" y="3306763"/>
          <p14:tracePt t="111840" x="1570038" y="3322638"/>
          <p14:tracePt t="111860" x="1570038" y="3336925"/>
          <p14:tracePt t="111876" x="1570038" y="3352800"/>
          <p14:tracePt t="111908" x="1570038" y="3375025"/>
          <p14:tracePt t="111924" x="1570038" y="3406775"/>
          <p14:tracePt t="111941" x="1570038" y="3413125"/>
          <p14:tracePt t="111957" x="1570038" y="3421063"/>
          <p14:tracePt t="111974" x="1577975" y="3413125"/>
          <p14:tracePt t="112067" x="1577975" y="3406775"/>
          <p14:tracePt t="112086" x="1577975" y="3390900"/>
          <p14:tracePt t="112096" x="1577975" y="3344863"/>
          <p14:tracePt t="112109" x="1584325" y="3298825"/>
          <p14:tracePt t="112125" x="1584325" y="3260725"/>
          <p14:tracePt t="112143" x="1592263" y="3200400"/>
          <p14:tracePt t="112161" x="1592263" y="3146425"/>
          <p14:tracePt t="112174" x="1592263" y="3108325"/>
          <p14:tracePt t="112191" x="1592263" y="3086100"/>
          <p14:tracePt t="112208" x="1592263" y="3063875"/>
          <p14:tracePt t="112225" x="1592263" y="3032125"/>
          <p14:tracePt t="112240" x="1592263" y="3009900"/>
          <p14:tracePt t="112257" x="1592263" y="2971800"/>
          <p14:tracePt t="112272" x="1592263" y="2911475"/>
          <p14:tracePt t="112289" x="1592263" y="2865438"/>
          <p14:tracePt t="112306" x="1592263" y="2811463"/>
          <p14:tracePt t="112306" x="1592263" y="2797175"/>
          <p14:tracePt t="112323" x="1592263" y="2759075"/>
          <p14:tracePt t="112342" x="1592263" y="2705100"/>
          <p14:tracePt t="112359" x="1592263" y="2644775"/>
          <p14:tracePt t="112375" x="1592263" y="2552700"/>
          <p14:tracePt t="112397" x="1592263" y="2536825"/>
          <p14:tracePt t="112411" x="1592263" y="2492375"/>
          <p14:tracePt t="112425" x="1592263" y="2468563"/>
          <p14:tracePt t="112441" x="1592263" y="2430463"/>
          <p14:tracePt t="112458" x="1592263" y="2370138"/>
          <p14:tracePt t="112475" x="1592263" y="2301875"/>
          <p14:tracePt t="112492" x="1592263" y="2278063"/>
          <p14:tracePt t="112505" x="1592263" y="2247900"/>
          <p14:tracePt t="112522" x="1592263" y="2201863"/>
          <p14:tracePt t="112539" x="1592263" y="2163763"/>
          <p14:tracePt t="112556" x="1592263" y="2117725"/>
          <p14:tracePt t="112572" x="1592263" y="2079625"/>
          <p14:tracePt t="112572" x="1592263" y="2065338"/>
          <p14:tracePt t="112589" x="1592263" y="2041525"/>
          <p14:tracePt t="112610" x="1592263" y="2003425"/>
          <p14:tracePt t="112626" x="1592263" y="1958975"/>
          <p14:tracePt t="112643" x="1592263" y="1912938"/>
          <p14:tracePt t="112659" x="1592263" y="1874838"/>
          <p14:tracePt t="112673" x="1592263" y="1844675"/>
          <p14:tracePt t="112692" x="1592263" y="1820863"/>
          <p14:tracePt t="112708" x="1600200" y="1790700"/>
          <p14:tracePt t="112725" x="1600200" y="1774825"/>
          <p14:tracePt t="112738" x="1600200" y="1752600"/>
          <p14:tracePt t="112755" x="1600200" y="1736725"/>
          <p14:tracePt t="112772" x="1600200" y="1722438"/>
          <p14:tracePt t="112789" x="1600200" y="1714500"/>
          <p14:tracePt t="112805" x="1600200" y="1698625"/>
          <p14:tracePt t="112827" x="1600200" y="1692275"/>
          <p14:tracePt t="112924" x="1600200" y="1684338"/>
          <p14:tracePt t="114968" x="1616075" y="1676400"/>
          <p14:tracePt t="115236" x="1646238" y="1684338"/>
          <p14:tracePt t="115254" x="1714500" y="1706563"/>
          <p14:tracePt t="115270" x="1806575" y="1722438"/>
          <p14:tracePt t="115287" x="1927225" y="1730375"/>
          <p14:tracePt t="115299" x="2400300" y="1768475"/>
          <p14:tracePt t="115316" x="3132138" y="1806575"/>
          <p14:tracePt t="115333" x="3840163" y="1851025"/>
          <p14:tracePt t="115343" x="4397375" y="1836738"/>
          <p14:tracePt t="115359" x="4816475" y="1836738"/>
          <p14:tracePt t="115375" x="5113338" y="1836738"/>
          <p14:tracePt t="115394" x="5349875" y="1836738"/>
          <p14:tracePt t="115407" x="5546725" y="1836738"/>
          <p14:tracePt t="115422" x="5737225" y="1889125"/>
          <p14:tracePt t="115439" x="5883275" y="1927225"/>
          <p14:tracePt t="115456" x="5989638" y="1965325"/>
          <p14:tracePt t="115473" x="6057900" y="1981200"/>
          <p14:tracePt t="115489" x="6194425" y="2035175"/>
          <p14:tracePt t="115505" x="6378575" y="2065338"/>
          <p14:tracePt t="115522" x="6765925" y="2171700"/>
          <p14:tracePt t="115536" x="7070725" y="2239963"/>
          <p14:tracePt t="115553" x="7261225" y="2263775"/>
          <p14:tracePt t="115570" x="7307263" y="2286000"/>
          <p14:tracePt t="115586" x="7307263" y="2301875"/>
          <p14:tracePt t="115784" x="7277100" y="2301875"/>
          <p14:tracePt t="115868" x="7246938" y="2301875"/>
          <p14:tracePt t="115882" x="7200900" y="2301875"/>
          <p14:tracePt t="115891" x="7192963" y="2301875"/>
          <p14:tracePt t="115905" x="7170738" y="2293938"/>
          <p14:tracePt t="115921" x="7140575" y="2293938"/>
          <p14:tracePt t="115938" x="7124700" y="2293938"/>
          <p14:tracePt t="115955" x="7056438" y="2286000"/>
          <p14:tracePt t="115972" x="7026275" y="2278063"/>
          <p14:tracePt t="115988" x="7010400" y="2278063"/>
          <p14:tracePt t="116005" x="6988175" y="2270125"/>
          <p14:tracePt t="116023" x="6956425" y="2263775"/>
          <p14:tracePt t="116037" x="6942138" y="2263775"/>
          <p14:tracePt t="116052" x="6911975" y="2247900"/>
          <p14:tracePt t="117003" x="6896100" y="2217738"/>
          <p14:tracePt t="118033" x="6896100" y="2201863"/>
          <p14:tracePt t="118050" x="6888163" y="2179638"/>
          <p14:tracePt t="118068" x="6888163" y="2171700"/>
          <p14:tracePt t="118149" x="6880225" y="2141538"/>
          <p14:tracePt t="118219" x="6873875" y="2125663"/>
          <p14:tracePt t="118252" x="6858000" y="2095500"/>
          <p14:tracePt t="118268" x="6850063" y="2079625"/>
          <p14:tracePt t="118284" x="6842125" y="2057400"/>
          <p14:tracePt t="118300" x="6819900" y="2035175"/>
          <p14:tracePt t="118317" x="6804025" y="2003425"/>
          <p14:tracePt t="118334" x="6797675" y="1989138"/>
          <p14:tracePt t="118346" x="6789738" y="1981200"/>
          <p14:tracePt t="118363" x="6781800" y="1958975"/>
          <p14:tracePt t="118382" x="6759575" y="1935163"/>
          <p14:tracePt t="118397" x="6759575" y="1920875"/>
          <p14:tracePt t="118406" x="6759575" y="1897063"/>
          <p14:tracePt t="118439" x="6743700" y="1874838"/>
          <p14:tracePt t="118452" x="6743700" y="1858963"/>
          <p14:tracePt t="118469" x="6727825" y="1844675"/>
          <p14:tracePt t="118486" x="6727825" y="1820863"/>
          <p14:tracePt t="118532" x="6727825" y="1812925"/>
          <p14:tracePt t="118550" x="6727825" y="1798638"/>
          <p14:tracePt t="118568" x="6727825" y="1790700"/>
          <p14:tracePt t="118580" x="6721475" y="1760538"/>
          <p14:tracePt t="118596" x="6713538" y="1744663"/>
          <p14:tracePt t="118613" x="6713538" y="1736725"/>
          <p14:tracePt t="118629" x="6713538" y="1730375"/>
          <p14:tracePt t="118639" x="6713538" y="1692275"/>
          <p14:tracePt t="118656" x="6713538" y="1684338"/>
          <p14:tracePt t="118710" x="6713538" y="1676400"/>
          <p14:tracePt t="118720" x="6705600" y="1660525"/>
          <p14:tracePt t="118735" x="6697663" y="1654175"/>
          <p14:tracePt t="118751" x="6697663" y="1646238"/>
          <p14:tracePt t="118769" x="6697663" y="1638300"/>
          <p14:tracePt t="118785" x="6697663" y="1622425"/>
          <p14:tracePt t="119980" x="6697663" y="1630363"/>
          <p14:tracePt t="120250" x="6697663" y="1638300"/>
          <p14:tracePt t="120265" x="6697663" y="1654175"/>
          <p14:tracePt t="120297" x="6705600" y="1676400"/>
          <p14:tracePt t="120315" x="6705600" y="1684338"/>
          <p14:tracePt t="120333" x="6705600" y="1698625"/>
          <p14:tracePt t="120348" x="6713538" y="1706563"/>
          <p14:tracePt t="120365" x="6713538" y="1722438"/>
          <p14:tracePt t="120394" x="6721475" y="1736725"/>
          <p14:tracePt t="120411" x="6721475" y="1752600"/>
          <p14:tracePt t="120442" x="6727825" y="1782763"/>
          <p14:tracePt t="120451" x="6727825" y="1790700"/>
          <p14:tracePt t="120469" x="6735763" y="1806575"/>
          <p14:tracePt t="120488" x="6735763" y="1820863"/>
          <p14:tracePt t="120517" x="6735763" y="1828800"/>
          <p14:tracePt t="120534" x="6743700" y="1851025"/>
          <p14:tracePt t="120550" x="6743700" y="1866900"/>
          <p14:tracePt t="120580" x="6743700" y="1882775"/>
          <p14:tracePt t="120598" x="6743700" y="1889125"/>
          <p14:tracePt t="120615" x="6743700" y="1897063"/>
          <p14:tracePt t="120627" x="6751638" y="1935163"/>
          <p14:tracePt t="120644" x="6751638" y="1943100"/>
          <p14:tracePt t="120661" x="6751638" y="1958975"/>
          <p14:tracePt t="120671" x="6751638" y="1965325"/>
          <p14:tracePt t="120687" x="6751638" y="1997075"/>
          <p14:tracePt t="120704" x="6751638" y="2003425"/>
          <p14:tracePt t="120720" x="6759575" y="2035175"/>
          <p14:tracePt t="120733" x="6759575" y="2041525"/>
          <p14:tracePt t="120750" x="6759575" y="2065338"/>
          <p14:tracePt t="120767" x="6759575" y="2079625"/>
          <p14:tracePt t="120783" x="6759575" y="2087563"/>
          <p14:tracePt t="120800" x="6759575" y="2095500"/>
          <p14:tracePt t="120816" x="6759575" y="2111375"/>
          <p14:tracePt t="120833" x="6759575" y="2125663"/>
          <p14:tracePt t="120879" x="6759575" y="2133600"/>
          <p14:tracePt t="120898" x="6759575" y="2149475"/>
          <p14:tracePt t="120910" x="6759575" y="2155825"/>
          <p14:tracePt t="120992" x="6759575" y="2171700"/>
          <p14:tracePt t="121001" x="6759575" y="2179638"/>
          <p14:tracePt t="121031" x="6759575" y="2193925"/>
          <p14:tracePt t="121048" x="6759575" y="2225675"/>
          <p14:tracePt t="121064" x="6759575" y="2239963"/>
          <p14:tracePt t="121083" x="6759575" y="2247900"/>
          <p14:tracePt t="121129" x="6759575" y="2232025"/>
          <p14:tracePt t="121550" x="6759575" y="2201863"/>
          <p14:tracePt t="121564" x="6759575" y="2179638"/>
          <p14:tracePt t="121582" x="6759575" y="2141538"/>
          <p14:tracePt t="121598" x="6759575" y="2117725"/>
          <p14:tracePt t="121614" x="6759575" y="2087563"/>
          <p14:tracePt t="121631" x="6759575" y="2079625"/>
          <p14:tracePt t="121643" x="6759575" y="2041525"/>
          <p14:tracePt t="121660" x="6759575" y="2019300"/>
          <p14:tracePt t="121670" x="6759575" y="2003425"/>
          <p14:tracePt t="121687" x="6759575" y="1973263"/>
          <p14:tracePt t="121703" x="6759575" y="1951038"/>
          <p14:tracePt t="121719" x="6759575" y="1927225"/>
          <p14:tracePt t="121735" x="6759575" y="1912938"/>
          <p14:tracePt t="121749" x="6765925" y="1905000"/>
          <p14:tracePt t="121765" x="6765925" y="1897063"/>
          <p14:tracePt t="121782" x="6765925" y="1866900"/>
          <p14:tracePt t="121799" x="6765925" y="1858963"/>
          <p14:tracePt t="121816" x="6765925" y="1836738"/>
          <p14:tracePt t="121832" x="6765925" y="1828800"/>
          <p14:tracePt t="121849" x="6765925" y="1820863"/>
          <p14:tracePt t="121866" x="6765925" y="1806575"/>
          <p14:tracePt t="121879" x="6765925" y="1782763"/>
          <p14:tracePt t="121896" x="6765925" y="1768475"/>
          <p14:tracePt t="121912" x="6765925" y="1752600"/>
          <p14:tracePt t="121929" x="6765925" y="1736725"/>
          <p14:tracePt t="121946" x="6759575" y="1706563"/>
          <p14:tracePt t="121962" x="6751638" y="1692275"/>
          <p14:tracePt t="122000" x="6751638" y="1684338"/>
          <p14:tracePt t="122016" x="6743700" y="1660525"/>
          <p14:tracePt t="122033" x="6735763" y="1646238"/>
          <p14:tracePt t="122062" x="6735763" y="1630363"/>
          <p14:tracePt t="122082" x="6735763" y="1622425"/>
          <p14:tracePt t="122128" x="6735763" y="1616075"/>
          <p14:tracePt t="122161" x="6735763" y="1608138"/>
          <p14:tracePt t="122211" x="6727825" y="1608138"/>
          <p14:tracePt t="122314" x="6727825" y="1630363"/>
          <p14:tracePt t="122330" x="6727825" y="1668463"/>
          <p14:tracePt t="122347" x="6743700" y="1698625"/>
          <p14:tracePt t="122364" x="6743700" y="1706563"/>
          <p14:tracePt t="122380" x="6743700" y="1730375"/>
          <p14:tracePt t="122396" x="6751638" y="1736725"/>
          <p14:tracePt t="122409" x="6751638" y="1760538"/>
          <p14:tracePt t="122426" x="6751638" y="1782763"/>
          <p14:tracePt t="122436" x="6759575" y="1806575"/>
          <p14:tracePt t="122458" x="6759575" y="1828800"/>
          <p14:tracePt t="122468" x="6765925" y="1874838"/>
          <p14:tracePt t="122484" x="6765925" y="1920875"/>
          <p14:tracePt t="122502" x="6765925" y="1943100"/>
          <p14:tracePt t="122515" x="6765925" y="1989138"/>
          <p14:tracePt t="122532" x="6765925" y="1997075"/>
          <p14:tracePt t="122550" x="6765925" y="2003425"/>
          <p14:tracePt t="122582" x="6765925" y="2019300"/>
          <p14:tracePt t="122598" x="6765925" y="2041525"/>
          <p14:tracePt t="122619" x="6765925" y="2095500"/>
          <p14:tracePt t="122646" x="6765925" y="2111375"/>
          <p14:tracePt t="122658" x="6765925" y="2141538"/>
          <p14:tracePt t="122675" x="6765925" y="2171700"/>
          <p14:tracePt t="122692" x="6759575" y="2201863"/>
          <p14:tracePt t="122702" x="6759575" y="2209800"/>
          <p14:tracePt t="122719" x="6759575" y="2217738"/>
          <p14:tracePt t="122781" x="6759575" y="2232025"/>
          <p14:tracePt t="122797" x="6759575" y="2247900"/>
          <p14:tracePt t="122813" x="6759575" y="2278063"/>
          <p14:tracePt t="122829" x="6759575" y="2286000"/>
          <p14:tracePt t="122846" x="6759575" y="2293938"/>
          <p14:tracePt t="125977" x="6743700" y="2316163"/>
          <p14:tracePt t="126190" x="6743700" y="2324100"/>
          <p14:tracePt t="126209" x="6735763" y="2346325"/>
          <p14:tracePt t="126226" x="6721475" y="2370138"/>
          <p14:tracePt t="126238" x="6713538" y="2392363"/>
          <p14:tracePt t="126255" x="6705600" y="2416175"/>
          <p14:tracePt t="126264" x="6689725" y="2430463"/>
          <p14:tracePt t="126281" x="6659563" y="2454275"/>
          <p14:tracePt t="126298" x="6629400" y="2492375"/>
          <p14:tracePt t="126314" x="6591300" y="2544763"/>
          <p14:tracePt t="126330" x="6537325" y="2574925"/>
          <p14:tracePt t="126344" x="6492875" y="2606675"/>
          <p14:tracePt t="126360" x="6446838" y="2644775"/>
          <p14:tracePt t="126377" x="6384925" y="2689225"/>
          <p14:tracePt t="126394" x="6256338" y="2797175"/>
          <p14:tracePt t="126412" x="6226175" y="2819400"/>
          <p14:tracePt t="126425" x="6134100" y="2887663"/>
          <p14:tracePt t="126441" x="6057900" y="2933700"/>
          <p14:tracePt t="126458" x="5959475" y="2994025"/>
          <p14:tracePt t="126475" x="5921375" y="3025775"/>
          <p14:tracePt t="126491" x="5875338" y="3055938"/>
          <p14:tracePt t="126508" x="5845175" y="3086100"/>
          <p14:tracePt t="126524" x="5807075" y="3124200"/>
          <p14:tracePt t="126541" x="5775325" y="3178175"/>
          <p14:tracePt t="126564" x="5753100" y="3200400"/>
          <p14:tracePt t="126581" x="5737225" y="3230563"/>
          <p14:tracePt t="126594" x="5707063" y="3276600"/>
          <p14:tracePt t="126610" x="5668963" y="3344863"/>
          <p14:tracePt t="126628" x="5661025" y="3375025"/>
          <p14:tracePt t="126644" x="5654675" y="3375025"/>
          <p14:tracePt t="126660" x="5661025" y="3360738"/>
          <p14:tracePt t="126740" x="5668963" y="3352800"/>
          <p14:tracePt t="126754" x="5668963" y="3344863"/>
          <p14:tracePt t="126771" x="5676900" y="3344863"/>
          <p14:tracePt t="126781" x="5684838" y="3344863"/>
          <p14:tracePt t="126797" x="5699125" y="3344863"/>
          <p14:tracePt t="126843" x="5707063" y="3336925"/>
          <p14:tracePt t="126861" x="5707063" y="3314700"/>
          <p14:tracePt t="126890" x="5722938" y="3314700"/>
          <p14:tracePt t="126908" x="5730875" y="3314700"/>
          <p14:tracePt t="126925" x="5745163" y="3306763"/>
          <p14:tracePt t="126957" x="5745163" y="3298825"/>
          <p14:tracePt t="126975" x="5753100" y="3292475"/>
          <p14:tracePt t="126987" x="5761038" y="3268663"/>
          <p14:tracePt t="127019" x="5768975" y="3260725"/>
          <p14:tracePt t="127031" x="5768975" y="3246438"/>
          <p14:tracePt t="127047" x="5775325" y="3238500"/>
          <p14:tracePt t="127063" x="5775325" y="3230563"/>
          <p14:tracePt t="127077" x="5775325" y="3254375"/>
          <p14:tracePt t="127568" x="5775325" y="3260725"/>
          <p14:tracePt t="127568" x="5775325" y="3276600"/>
          <p14:tracePt t="127579" x="5775325" y="3292475"/>
          <p14:tracePt t="127610" x="5775325" y="3298825"/>
          <p14:tracePt t="127626" x="5775325" y="3306763"/>
          <p14:tracePt t="127656" x="5783263" y="3330575"/>
          <p14:tracePt t="127676" x="5807075" y="3344863"/>
          <p14:tracePt t="127692" x="5807075" y="3360738"/>
          <p14:tracePt t="127708" x="5807075" y="3382963"/>
          <p14:tracePt t="127724" x="5821363" y="3398838"/>
          <p14:tracePt t="127738" x="5821363" y="3421063"/>
          <p14:tracePt t="127757" x="5837238" y="3444875"/>
          <p14:tracePt t="127768" x="5851525" y="3467100"/>
          <p14:tracePt t="127786" x="5875338" y="3482975"/>
          <p14:tracePt t="127796" x="5883275" y="3497263"/>
          <p14:tracePt t="127812" x="5883275" y="3505200"/>
          <p14:tracePt t="127829" x="5889625" y="3505200"/>
          <p14:tracePt t="127846" x="5889625" y="3513138"/>
          <p14:tracePt t="127859" x="5889625" y="3521075"/>
          <p14:tracePt t="127875" x="5889625" y="3527425"/>
          <p14:tracePt t="128001" x="5889625" y="3543300"/>
          <p14:tracePt t="128024" x="5889625" y="3551238"/>
          <p14:tracePt t="128048" x="5889625" y="3535363"/>
          <p14:tracePt t="128205" x="5889625" y="3513138"/>
          <p14:tracePt t="128224" x="5889625" y="3482975"/>
          <p14:tracePt t="128240" x="5889625" y="3459163"/>
          <p14:tracePt t="128253" x="5889625" y="3421063"/>
          <p14:tracePt t="128269" x="5889625" y="3390900"/>
          <p14:tracePt t="128286" x="5889625" y="3375025"/>
          <p14:tracePt t="128296" x="5889625" y="3352800"/>
          <p14:tracePt t="128312" x="5889625" y="3336925"/>
          <p14:tracePt t="128329" x="5889625" y="3314700"/>
          <p14:tracePt t="128345" x="5889625" y="3292475"/>
          <p14:tracePt t="128362" x="5889625" y="3284538"/>
          <p14:tracePt t="128375" x="5883275" y="3254375"/>
          <p14:tracePt t="128396" x="5883275" y="3238500"/>
          <p14:tracePt t="128424" x="5883275" y="3230563"/>
          <p14:tracePt t="128439" x="5883275" y="3216275"/>
          <p14:tracePt t="128471" x="5883275" y="3208338"/>
          <p14:tracePt t="128490" x="5883275" y="3200400"/>
          <p14:tracePt t="128521" x="5875338" y="3200400"/>
          <p14:tracePt t="128721" x="5875338" y="3208338"/>
          <p14:tracePt t="128740" x="5875338" y="3216275"/>
          <p14:tracePt t="128752" x="5867400" y="3222625"/>
          <p14:tracePt t="128769" x="5867400" y="3238500"/>
          <p14:tracePt t="128785" x="5867400" y="3260725"/>
          <p14:tracePt t="128802" x="5867400" y="3276600"/>
          <p14:tracePt t="128812" x="5867400" y="3306763"/>
          <p14:tracePt t="128828" x="5859463" y="3330575"/>
          <p14:tracePt t="128860" x="5851525" y="3352800"/>
          <p14:tracePt t="128877" x="5851525" y="3360738"/>
          <p14:tracePt t="128890" x="5851525" y="3382963"/>
          <p14:tracePt t="128906" x="5851525" y="3406775"/>
          <p14:tracePt t="128923" x="5845175" y="3413125"/>
          <p14:tracePt t="128939" x="5845175" y="3429000"/>
          <p14:tracePt t="128956" x="5845175" y="3436938"/>
          <p14:tracePt t="128973" x="5845175" y="3467100"/>
          <p14:tracePt t="128990" x="5845175" y="3489325"/>
          <p14:tracePt t="129023" x="5845175" y="3497263"/>
          <p14:tracePt t="129035" x="5845175" y="3505200"/>
          <p14:tracePt t="129052" x="5845175" y="3521075"/>
          <p14:tracePt t="131983" x="5859463" y="3497263"/>
          <p14:tracePt t="132834" x="5867400" y="3475038"/>
          <p14:tracePt t="132848" x="5875338" y="3467100"/>
          <p14:tracePt t="132858" x="5883275" y="3436938"/>
          <p14:tracePt t="132874" x="5897563" y="3413125"/>
          <p14:tracePt t="132891" x="5905500" y="3390900"/>
          <p14:tracePt t="132907" x="5921375" y="3375025"/>
          <p14:tracePt t="132923" x="5935663" y="3360738"/>
          <p14:tracePt t="132937" x="5989638" y="3298825"/>
          <p14:tracePt t="132954" x="6057900" y="3246438"/>
          <p14:tracePt t="132970" x="6118225" y="3192463"/>
          <p14:tracePt t="132987" x="6194425" y="3140075"/>
          <p14:tracePt t="133004" x="6232525" y="3116263"/>
          <p14:tracePt t="133022" x="6256338" y="3108325"/>
          <p14:tracePt t="133036" x="6286500" y="3086100"/>
          <p14:tracePt t="133054" x="6308725" y="3070225"/>
          <p14:tracePt t="133067" x="6408738" y="3048000"/>
          <p14:tracePt t="133067" x="6469063" y="3032125"/>
          <p14:tracePt t="133085" x="6651625" y="3025775"/>
          <p14:tracePt t="133101" x="6797675" y="3001963"/>
          <p14:tracePt t="133118" x="6873875" y="2987675"/>
          <p14:tracePt t="133135" x="6880225" y="2987675"/>
          <p14:tracePt t="133150" x="6888163" y="2987675"/>
          <p14:tracePt t="133174" x="6904038" y="2987675"/>
          <p14:tracePt t="133190" x="6942138" y="2963863"/>
          <p14:tracePt t="133205" x="7026275" y="2949575"/>
          <p14:tracePt t="133221" x="7102475" y="2925763"/>
          <p14:tracePt t="133239" x="7162800" y="2887663"/>
          <p14:tracePt t="133253" x="7178675" y="2879725"/>
          <p14:tracePt t="133429" x="7185025" y="2865438"/>
          <p14:tracePt t="133438" x="7185025" y="2857500"/>
          <p14:tracePt t="133468" x="7185025" y="2849563"/>
          <p14:tracePt t="133549" x="7185025" y="2835275"/>
          <p14:tracePt t="133569" x="7185025" y="2827338"/>
          <p14:tracePt t="133581" x="7185025" y="2811463"/>
          <p14:tracePt t="133628" x="7185025" y="2827338"/>
          <p14:tracePt t="133883" x="7185025" y="2841625"/>
          <p14:tracePt t="133897" x="7185025" y="2849563"/>
          <p14:tracePt t="133921" x="7185025" y="2857500"/>
          <p14:tracePt t="133938" x="7185025" y="2879725"/>
          <p14:tracePt t="133955" x="7185025" y="2887663"/>
          <p14:tracePt t="134000" x="7185025" y="2895600"/>
          <p14:tracePt t="134017" x="7185025" y="2903538"/>
          <p14:tracePt t="134035" x="7185025" y="2925763"/>
          <p14:tracePt t="134052" x="7178675" y="2925763"/>
          <p14:tracePt t="134219" x="7192963" y="2925763"/>
          <p14:tracePt t="134427" x="7200900" y="2925763"/>
          <p14:tracePt t="134532" x="7208838" y="2925763"/>
          <p14:tracePt t="134550" x="7216775" y="2925763"/>
          <p14:tracePt t="134632" x="7223125" y="2925763"/>
          <p14:tracePt t="134641" x="7231063" y="2925763"/>
          <p14:tracePt t="136476" x="7223125" y="2933700"/>
          <p14:tracePt t="136534" x="7216775" y="2933700"/>
          <p14:tracePt t="136548" x="7208838" y="2941638"/>
          <p14:tracePt t="136565" x="7200900" y="2941638"/>
          <p14:tracePt t="136582" x="7200900" y="2949575"/>
          <p14:tracePt t="136613" x="7185025" y="2955925"/>
          <p14:tracePt t="136632" x="7178675" y="2971800"/>
          <p14:tracePt t="136645" x="7178675" y="2979738"/>
          <p14:tracePt t="136655" x="7170738" y="2987675"/>
          <p14:tracePt t="136671" x="7154863" y="2994025"/>
          <p14:tracePt t="136687" x="7132638" y="2994025"/>
          <p14:tracePt t="136733" x="7108825" y="2994025"/>
          <p14:tracePt t="136751" x="7086600" y="2994025"/>
          <p14:tracePt t="136765" x="7064375" y="2994025"/>
          <p14:tracePt t="136781" x="7048500" y="2979738"/>
          <p14:tracePt t="136798" x="7032625" y="2971800"/>
          <p14:tracePt t="136815" x="7010400" y="2933700"/>
          <p14:tracePt t="136832" x="6972300" y="2895600"/>
          <p14:tracePt t="136848" x="6956425" y="2879725"/>
          <p14:tracePt t="136865" x="6934200" y="2865438"/>
          <p14:tracePt t="136877" x="6904038" y="2835275"/>
          <p14:tracePt t="136894" x="6888163" y="2811463"/>
          <p14:tracePt t="136910" x="6888163" y="2789238"/>
          <p14:tracePt t="136927" x="6880225" y="2765425"/>
          <p14:tracePt t="136938" x="6858000" y="2720975"/>
          <p14:tracePt t="136953" x="6850063" y="2697163"/>
          <p14:tracePt t="136970" x="6827838" y="2667000"/>
          <p14:tracePt t="136987" x="6819900" y="2636838"/>
          <p14:tracePt t="137000" x="6811963" y="2620963"/>
          <p14:tracePt t="137017" x="6811963" y="2613025"/>
          <p14:tracePt t="137033" x="6804025" y="2606675"/>
          <p14:tracePt t="137050" x="6789738" y="2582863"/>
          <p14:tracePt t="137066" x="6773863" y="2544763"/>
          <p14:tracePt t="137084" x="6765925" y="2514600"/>
          <p14:tracePt t="137101" x="6759575" y="2492375"/>
          <p14:tracePt t="137114" x="6751638" y="2476500"/>
          <p14:tracePt t="137131" x="6751638" y="2460625"/>
          <p14:tracePt t="137147" x="6735763" y="2430463"/>
          <p14:tracePt t="137164" x="6705600" y="2408238"/>
          <p14:tracePt t="137179" x="6705600" y="2400300"/>
          <p14:tracePt t="137203" x="6705600" y="2384425"/>
          <p14:tracePt t="137219" x="6705600" y="2370138"/>
          <p14:tracePt t="137238" x="6705600" y="2362200"/>
          <p14:tracePt t="137252" x="6705600" y="2346325"/>
          <p14:tracePt t="137312" x="6689725" y="2332038"/>
          <p14:tracePt t="137345" x="6689725" y="2339975"/>
          <p14:tracePt t="138032" x="6689725" y="2346325"/>
          <p14:tracePt t="138265" x="6689725" y="2378075"/>
          <p14:tracePt t="138284" x="6689725" y="2384425"/>
          <p14:tracePt t="138297" x="6689725" y="2408238"/>
          <p14:tracePt t="138314" x="6689725" y="2422525"/>
          <p14:tracePt t="138330" x="6697663" y="2446338"/>
          <p14:tracePt t="138347" x="6697663" y="2468563"/>
          <p14:tracePt t="138364" x="6705600" y="2484438"/>
          <p14:tracePt t="138378" x="6705600" y="2514600"/>
          <p14:tracePt t="138396" x="6705600" y="2530475"/>
          <p14:tracePt t="138409" x="6705600" y="2560638"/>
          <p14:tracePt t="138425" x="6705600" y="2590800"/>
          <p14:tracePt t="138442" x="6705600" y="2606675"/>
          <p14:tracePt t="138453" x="6705600" y="2613025"/>
          <p14:tracePt t="138469" x="6705600" y="2628900"/>
          <p14:tracePt t="138485" x="6705600" y="2651125"/>
          <p14:tracePt t="138504" x="6697663" y="2682875"/>
          <p14:tracePt t="138519" x="6697663" y="2727325"/>
          <p14:tracePt t="138531" x="6689725" y="2765425"/>
          <p14:tracePt t="138548" x="6683375" y="2803525"/>
          <p14:tracePt t="138564" x="6683375" y="2841625"/>
          <p14:tracePt t="138581" x="6675438" y="2865438"/>
          <p14:tracePt t="138598" x="6675438" y="2879725"/>
          <p14:tracePt t="138616" x="6667500" y="2895600"/>
          <p14:tracePt t="138629" x="6667500" y="2911475"/>
          <p14:tracePt t="138671" x="6667500" y="2941638"/>
          <p14:tracePt t="138692" x="6667500" y="2963863"/>
          <p14:tracePt t="138702" x="6667500" y="2987675"/>
          <p14:tracePt t="138718" x="6667500" y="3009900"/>
          <p14:tracePt t="138734" x="6667500" y="3032125"/>
          <p14:tracePt t="138752" x="6667500" y="3040063"/>
          <p14:tracePt t="138768" x="6667500" y="3063875"/>
          <p14:tracePt t="138781" x="6667500" y="3078163"/>
          <p14:tracePt t="138798" x="6667500" y="3108325"/>
          <p14:tracePt t="138814" x="6667500" y="3116263"/>
          <p14:tracePt t="138831" x="6667500" y="3132138"/>
          <p14:tracePt t="138848" x="6667500" y="3146425"/>
          <p14:tracePt t="138864" x="6667500" y="3154363"/>
          <p14:tracePt t="138881" x="6667500" y="3170238"/>
          <p14:tracePt t="138895" x="6667500" y="3184525"/>
          <p14:tracePt t="138912" x="6667500" y="3208338"/>
          <p14:tracePt t="138928" x="6667500" y="3216275"/>
          <p14:tracePt t="138959" x="6667500" y="3230563"/>
          <p14:tracePt t="138990" x="6667500" y="3238500"/>
          <p14:tracePt t="138999" x="6667500" y="3254375"/>
          <p14:tracePt t="139018" x="6667500" y="3276600"/>
          <p14:tracePt t="139033" x="6667500" y="3284538"/>
          <p14:tracePt t="139049" x="6667500" y="3298825"/>
          <p14:tracePt t="139066" x="6667500" y="3306763"/>
          <p14:tracePt t="139082" x="6667500" y="3344863"/>
          <p14:tracePt t="139095" x="6667500" y="3360738"/>
          <p14:tracePt t="139112" x="6667500" y="3390900"/>
          <p14:tracePt t="139129" x="6667500" y="3421063"/>
          <p14:tracePt t="139145" x="6667500" y="3459163"/>
          <p14:tracePt t="139161" x="6667500" y="3497263"/>
          <p14:tracePt t="139178" x="6667500" y="3505200"/>
          <p14:tracePt t="139208" x="6667500" y="3489325"/>
          <p14:tracePt t="139360" x="6667500" y="3444875"/>
          <p14:tracePt t="139379" x="6667500" y="3421063"/>
          <p14:tracePt t="139397" x="6667500" y="3398838"/>
          <p14:tracePt t="139411" x="6683375" y="3375025"/>
          <p14:tracePt t="139428" x="6683375" y="3352800"/>
          <p14:tracePt t="139444" x="6683375" y="3314700"/>
          <p14:tracePt t="139460" x="6683375" y="3284538"/>
          <p14:tracePt t="139478" x="6683375" y="3238500"/>
          <p14:tracePt t="139495" x="6683375" y="3184525"/>
          <p14:tracePt t="139511" x="6683375" y="3146425"/>
          <p14:tracePt t="139531" x="6683375" y="3070225"/>
          <p14:tracePt t="139548" x="6683375" y="3040063"/>
          <p14:tracePt t="139563" x="6683375" y="2994025"/>
          <p14:tracePt t="139581" x="6683375" y="2955925"/>
          <p14:tracePt t="139598" x="6683375" y="2903538"/>
          <p14:tracePt t="139613" x="6683375" y="2849563"/>
          <p14:tracePt t="139629" x="6683375" y="2819400"/>
          <p14:tracePt t="139645" x="6683375" y="2781300"/>
          <p14:tracePt t="139662" x="6683375" y="2751138"/>
          <p14:tracePt t="139678" x="6683375" y="2713038"/>
          <p14:tracePt t="139695" x="6683375" y="2667000"/>
          <p14:tracePt t="139711" x="6683375" y="2613025"/>
          <p14:tracePt t="139728" x="6683375" y="2582863"/>
          <p14:tracePt t="139744" x="6683375" y="2552700"/>
          <p14:tracePt t="139744" x="6683375" y="2536825"/>
          <p14:tracePt t="139761" x="6683375" y="2522538"/>
          <p14:tracePt t="139784" x="6683375" y="2492375"/>
          <p14:tracePt t="139796" x="6683375" y="2476500"/>
          <p14:tracePt t="139814" x="6683375" y="2446338"/>
          <p14:tracePt t="139830" x="6683375" y="2430463"/>
          <p14:tracePt t="139847" x="6683375" y="2400300"/>
          <p14:tracePt t="139863" x="6683375" y="2370138"/>
          <p14:tracePt t="139880" x="6689725" y="2362200"/>
          <p14:tracePt t="139896" x="6697663" y="2362200"/>
          <p14:tracePt t="140022" x="6697663" y="2346325"/>
          <p14:tracePt t="140033" x="6697663" y="2339975"/>
          <p14:tracePt t="140061" x="6697663" y="2346325"/>
          <p14:tracePt t="140243" x="6697663" y="2362200"/>
          <p14:tracePt t="140257" x="6697663" y="2384425"/>
          <p14:tracePt t="140267" x="6697663" y="2400300"/>
          <p14:tracePt t="140280" x="6697663" y="2438400"/>
          <p14:tracePt t="140296" x="6697663" y="2468563"/>
          <p14:tracePt t="140313" x="6697663" y="2506663"/>
          <p14:tracePt t="140330" x="6697663" y="2552700"/>
          <p14:tracePt t="140346" x="6697663" y="2628900"/>
          <p14:tracePt t="140364" x="6697663" y="2667000"/>
          <p14:tracePt t="140381" x="6697663" y="2682875"/>
          <p14:tracePt t="140396" x="6683375" y="2727325"/>
          <p14:tracePt t="140410" x="6683375" y="2759075"/>
          <p14:tracePt t="140427" x="6683375" y="2797175"/>
          <p14:tracePt t="140443" x="6683375" y="2835275"/>
          <p14:tracePt t="140460" x="6683375" y="2879725"/>
          <p14:tracePt t="140476" x="6683375" y="2955925"/>
          <p14:tracePt t="140494" x="6683375" y="3063875"/>
          <p14:tracePt t="140516" x="6683375" y="3086100"/>
          <p14:tracePt t="140531" x="6683375" y="3140075"/>
          <p14:tracePt t="140550" x="6683375" y="3146425"/>
          <p14:tracePt t="140563" x="6683375" y="3162300"/>
          <p14:tracePt t="140580" x="6683375" y="3192463"/>
          <p14:tracePt t="140596" x="6683375" y="3222625"/>
          <p14:tracePt t="140614" x="6683375" y="3254375"/>
          <p14:tracePt t="140630" x="6683375" y="3292475"/>
          <p14:tracePt t="140646" x="6683375" y="3306763"/>
          <p14:tracePt t="140660" x="6683375" y="3314700"/>
          <p14:tracePt t="140677" x="6683375" y="3344863"/>
          <p14:tracePt t="140694" x="6683375" y="3360738"/>
          <p14:tracePt t="140709" x="6683375" y="3368675"/>
          <p14:tracePt t="145522" x="6689725" y="3368675"/>
          <p14:tracePt t="146392" x="6697663" y="3352800"/>
          <p14:tracePt t="146424" x="6705600" y="3306763"/>
          <p14:tracePt t="146438" x="6705600" y="3284538"/>
          <p14:tracePt t="146455" x="6705600" y="3254375"/>
          <p14:tracePt t="146472" x="6705600" y="3230563"/>
          <p14:tracePt t="146489" x="6705600" y="3208338"/>
          <p14:tracePt t="146505" x="6705600" y="3200400"/>
          <p14:tracePt t="146518" x="6713538" y="3140075"/>
          <p14:tracePt t="146534" x="6727825" y="3094038"/>
          <p14:tracePt t="146549" x="6727825" y="3032125"/>
          <p14:tracePt t="146566" x="6727825" y="3025775"/>
          <p14:tracePt t="146575" x="6743700" y="2971800"/>
          <p14:tracePt t="146593" x="6743700" y="2917825"/>
          <p14:tracePt t="146609" x="6743700" y="2849563"/>
          <p14:tracePt t="146627" x="6743700" y="2811463"/>
          <p14:tracePt t="146658" x="6743700" y="2789238"/>
          <p14:tracePt t="146671" x="6743700" y="2759075"/>
          <p14:tracePt t="146687" x="6743700" y="2743200"/>
          <p14:tracePt t="146704" x="6743700" y="2727325"/>
          <p14:tracePt t="146720" x="6743700" y="2713038"/>
          <p14:tracePt t="146738" x="6743700" y="2705100"/>
          <p14:tracePt t="146754" x="6743700" y="2689225"/>
          <p14:tracePt t="146770" x="6743700" y="2682875"/>
          <p14:tracePt t="146799" x="6743700" y="2667000"/>
          <p14:tracePt t="146816" x="6743700" y="2644775"/>
          <p14:tracePt t="146845" x="6743700" y="2628900"/>
          <p14:tracePt t="146860" x="6743700" y="2620963"/>
          <p14:tracePt t="146876" x="6743700" y="2613025"/>
          <p14:tracePt t="146889" x="6743700" y="2598738"/>
          <p14:tracePt t="146906" x="6743700" y="2560638"/>
          <p14:tracePt t="146925" x="6743700" y="2552700"/>
          <p14:tracePt t="146938" x="6751638" y="2506663"/>
          <p14:tracePt t="146955" x="6751638" y="2492375"/>
          <p14:tracePt t="146972" x="6751638" y="2468563"/>
          <p14:tracePt t="146990" x="6751638" y="2454275"/>
          <p14:tracePt t="147004" x="6759575" y="2446338"/>
          <p14:tracePt t="147036" x="6765925" y="2446338"/>
          <p14:tracePt t="148146" x="6735763" y="2446338"/>
          <p14:tracePt t="148412" x="6621463" y="2446338"/>
          <p14:tracePt t="148422" x="6530975" y="2446338"/>
          <p14:tracePt t="148437" x="6416675" y="2446338"/>
          <p14:tracePt t="148454" x="6270625" y="2446338"/>
          <p14:tracePt t="148470" x="6103938" y="2446338"/>
          <p14:tracePt t="148487" x="5883275" y="2468563"/>
          <p14:tracePt t="148504" x="5630863" y="2476500"/>
          <p14:tracePt t="148523" x="5546725" y="2476500"/>
          <p14:tracePt t="148536" x="5410200" y="2476500"/>
          <p14:tracePt t="148552" x="5265738" y="2476500"/>
          <p14:tracePt t="148568" x="5089525" y="2492375"/>
          <p14:tracePt t="148584" x="4906963" y="2492375"/>
          <p14:tracePt t="148601" x="4702175" y="2506663"/>
          <p14:tracePt t="148618" x="4487863" y="2506663"/>
          <p14:tracePt t="148634" x="4313238" y="2506663"/>
          <p14:tracePt t="148634" x="4213225" y="2522538"/>
          <p14:tracePt t="148651" x="4038600" y="2522538"/>
          <p14:tracePt t="148671" x="3878263" y="2522538"/>
          <p14:tracePt t="148687" x="3733800" y="2530475"/>
          <p14:tracePt t="148704" x="3635375" y="2544763"/>
          <p14:tracePt t="148720" x="3527425" y="2544763"/>
          <p14:tracePt t="148737" x="3444875" y="2544763"/>
          <p14:tracePt t="148754" x="3360738" y="2544763"/>
          <p14:tracePt t="148754" x="3322638" y="2544763"/>
          <p14:tracePt t="148771" x="3284538" y="2544763"/>
          <p14:tracePt t="148783" x="3222625" y="2544763"/>
          <p14:tracePt t="148800" x="3178175" y="2544763"/>
          <p14:tracePt t="148817" x="3132138" y="2544763"/>
          <p14:tracePt t="148848" x="3108325" y="2536825"/>
          <p14:tracePt t="148865" x="3101975" y="2530475"/>
          <p14:tracePt t="148879" x="3094038" y="2530475"/>
          <p14:tracePt t="148938" x="3094038" y="2522538"/>
          <p14:tracePt t="149032" x="3094038" y="2514600"/>
          <p14:tracePt t="149101" x="3101975" y="2514600"/>
          <p14:tracePt t="149178" x="3116263" y="2514600"/>
          <p14:tracePt t="149205" x="3124200" y="2514600"/>
          <p14:tracePt t="149249" x="3154363" y="2514600"/>
          <p14:tracePt t="149268" x="3192463" y="2514600"/>
          <p14:tracePt t="149284" x="3222625" y="2514600"/>
          <p14:tracePt t="149301" x="3238500" y="2506663"/>
          <p14:tracePt t="149332" x="3246438" y="2506663"/>
          <p14:tracePt t="149346" x="3284538" y="2506663"/>
          <p14:tracePt t="149363" x="3298825" y="2506663"/>
          <p14:tracePt t="149373" x="3314700" y="2506663"/>
          <p14:tracePt t="149392" x="3336925" y="2514600"/>
          <p14:tracePt t="149405" x="3360738" y="2514600"/>
          <p14:tracePt t="149422" x="3406775" y="2522538"/>
          <p14:tracePt t="149436" x="3429000" y="2522538"/>
          <p14:tracePt t="149453" x="3467100" y="2530475"/>
          <p14:tracePt t="149469" x="3489325" y="2530475"/>
          <p14:tracePt t="149486" x="3535363" y="2530475"/>
          <p14:tracePt t="149503" x="3603625" y="2530475"/>
          <p14:tracePt t="149519" x="3679825" y="2530475"/>
          <p14:tracePt t="149535" x="3749675" y="2530475"/>
          <p14:tracePt t="149553" x="3817938" y="2530475"/>
          <p14:tracePt t="149567" x="3886200" y="2536825"/>
          <p14:tracePt t="149584" x="3940175" y="2536825"/>
          <p14:tracePt t="149600" x="4000500" y="2552700"/>
          <p14:tracePt t="149618" x="4046538" y="2552700"/>
          <p14:tracePt t="149634" x="4130675" y="2552700"/>
          <p14:tracePt t="149649" x="4191000" y="2552700"/>
          <p14:tracePt t="149649" x="4237038" y="2552700"/>
          <p14:tracePt t="149666" x="4305300" y="2552700"/>
          <p14:tracePt t="149687" x="4343400" y="2552700"/>
          <p14:tracePt t="149703" x="4373563" y="2552700"/>
          <p14:tracePt t="149720" x="4449763" y="2552700"/>
          <p14:tracePt t="149736" x="4549775" y="2552700"/>
          <p14:tracePt t="149752" x="4625975" y="2552700"/>
          <p14:tracePt t="149769" x="4686300" y="2574925"/>
          <p14:tracePt t="149788" x="4724400" y="2574925"/>
          <p14:tracePt t="149802" x="4746625" y="2574925"/>
          <p14:tracePt t="149816" x="4822825" y="2574925"/>
          <p14:tracePt t="149833" x="4930775" y="2574925"/>
          <p14:tracePt t="149851" x="4968875" y="2574925"/>
          <p14:tracePt t="149866" x="5029200" y="2574925"/>
          <p14:tracePt t="149883" x="5059363" y="2574925"/>
          <p14:tracePt t="149900" x="5089525" y="2574925"/>
          <p14:tracePt t="149900" x="5113338" y="2574925"/>
          <p14:tracePt t="149916" x="5197475" y="2574925"/>
          <p14:tracePt t="149939" x="5227638" y="2574925"/>
          <p14:tracePt t="149952" x="5311775" y="2574925"/>
          <p14:tracePt t="149970" x="5410200" y="2574925"/>
          <p14:tracePt t="149988" x="5426075" y="2574925"/>
          <p14:tracePt t="150001" x="5440363" y="2574925"/>
          <p14:tracePt t="150018" x="5470525" y="2574925"/>
          <p14:tracePt t="150036" x="5508625" y="2574925"/>
          <p14:tracePt t="150050" x="5616575" y="2574925"/>
          <p14:tracePt t="150066" x="5730875" y="2574925"/>
          <p14:tracePt t="150083" x="5799138" y="2582863"/>
          <p14:tracePt t="150099" x="5821363" y="2582863"/>
          <p14:tracePt t="150115" x="5829300" y="2582863"/>
          <p14:tracePt t="150132" x="5799138" y="2582863"/>
          <p14:tracePt t="150132" x="5775325" y="2582863"/>
          <p14:tracePt t="150387" x="5707063" y="2582863"/>
          <p14:tracePt t="150412" x="5654675" y="2582863"/>
          <p14:tracePt t="150421" x="5622925" y="2574925"/>
          <p14:tracePt t="150438" x="5570538" y="2560638"/>
          <p14:tracePt t="150452" x="5532438" y="2560638"/>
          <p14:tracePt t="150468" x="5486400" y="2552700"/>
          <p14:tracePt t="150485" x="5426075" y="2544763"/>
          <p14:tracePt t="150501" x="5341938" y="2536825"/>
          <p14:tracePt t="150518" x="5249863" y="2522538"/>
          <p14:tracePt t="150535" x="5173663" y="2522538"/>
          <p14:tracePt t="150552" x="5089525" y="2522538"/>
          <p14:tracePt t="150566" x="5045075" y="2522538"/>
          <p14:tracePt t="150583" x="4975225" y="2514600"/>
          <p14:tracePt t="150599" x="4922838" y="2498725"/>
          <p14:tracePt t="150616" x="4868863" y="2498725"/>
          <p14:tracePt t="150632" x="4808538" y="2484438"/>
          <p14:tracePt t="150649" x="4754563" y="2484438"/>
          <p14:tracePt t="150665" x="4694238" y="2476500"/>
          <p14:tracePt t="150665" x="4648200" y="2460625"/>
          <p14:tracePt t="150683" x="4587875" y="2454275"/>
          <p14:tracePt t="150702" x="4511675" y="2454275"/>
          <p14:tracePt t="150719" x="4465638" y="2438400"/>
          <p14:tracePt t="150735" x="4419600" y="2438400"/>
          <p14:tracePt t="150751" x="4359275" y="2422525"/>
          <p14:tracePt t="150768" x="4321175" y="2422525"/>
          <p14:tracePt t="150784" x="4267200" y="2408238"/>
          <p14:tracePt t="150801" x="4198938" y="2408238"/>
          <p14:tracePt t="150818" x="4152900" y="2400300"/>
          <p14:tracePt t="150832" x="4084638" y="2384425"/>
          <p14:tracePt t="150848" x="4016375" y="2384425"/>
          <p14:tracePt t="150865" x="3932238" y="2384425"/>
          <p14:tracePt t="150882" x="3870325" y="2384425"/>
          <p14:tracePt t="150899" x="3832225" y="2384425"/>
          <p14:tracePt t="150915" x="3810000" y="2384425"/>
          <p14:tracePt t="150915" x="3787775" y="2384425"/>
          <p14:tracePt t="150931" x="3725863" y="2400300"/>
          <p14:tracePt t="150951" x="3665538" y="2400300"/>
          <p14:tracePt t="150967" x="3627438" y="2416175"/>
          <p14:tracePt t="150986" x="3611563" y="2422525"/>
          <p14:tracePt t="151001" x="3603625" y="2422525"/>
          <p14:tracePt t="151018" x="3589338" y="2422525"/>
          <p14:tracePt t="151065" x="3673475" y="2460625"/>
          <p14:tracePt t="151235" x="3687763" y="2460625"/>
          <p14:tracePt t="151249" x="3771900" y="2460625"/>
          <p14:tracePt t="151267" x="3832225" y="2460625"/>
          <p14:tracePt t="151283" x="3908425" y="2460625"/>
          <p14:tracePt t="151299" x="3984625" y="2460625"/>
          <p14:tracePt t="151316" x="4068763" y="2460625"/>
          <p14:tracePt t="151333" x="4114800" y="2460625"/>
          <p14:tracePt t="151345" x="4198938" y="2460625"/>
          <p14:tracePt t="151361" x="4283075" y="2484438"/>
          <p14:tracePt t="151378" x="4305300" y="2498725"/>
          <p14:tracePt t="151394" x="4327525" y="2498725"/>
          <p14:tracePt t="151406" x="4335463" y="2498725"/>
          <p14:tracePt t="151423" x="4389438" y="2498725"/>
          <p14:tracePt t="151435" x="4473575" y="2498725"/>
          <p14:tracePt t="151452" x="4587875" y="2522538"/>
          <p14:tracePt t="151468" x="4754563" y="2522538"/>
          <p14:tracePt t="151484" x="4906963" y="2530475"/>
          <p14:tracePt t="151500" x="5045075" y="2530475"/>
          <p14:tracePt t="151518" x="5151438" y="2544763"/>
          <p14:tracePt t="151532" x="5203825" y="2552700"/>
          <p14:tracePt t="151549" x="5241925" y="2552700"/>
          <p14:tracePt t="151566" x="5334000" y="2560638"/>
          <p14:tracePt t="151583" x="5440363" y="2560638"/>
          <p14:tracePt t="151599" x="5592763" y="2560638"/>
          <p14:tracePt t="151614" x="5775325" y="2568575"/>
          <p14:tracePt t="151631" x="5943600" y="2568575"/>
          <p14:tracePt t="151648" x="6057900" y="2568575"/>
          <p14:tracePt t="151665" x="6103938" y="2568575"/>
          <p14:tracePt t="151665" x="6111875" y="2568575"/>
          <p14:tracePt t="151682" x="6080125" y="2568575"/>
          <p14:tracePt t="152363" x="6057900" y="2568575"/>
          <p14:tracePt t="152379" x="6049963" y="2568575"/>
          <p14:tracePt t="152394" x="6042025" y="2568575"/>
          <p14:tracePt t="152406" x="5973763" y="2568575"/>
          <p14:tracePt t="152422" x="5935663" y="2568575"/>
          <p14:tracePt t="152437" x="5851525" y="2568575"/>
          <p14:tracePt t="152454" x="5753100" y="2568575"/>
          <p14:tracePt t="152470" x="5638800" y="2568575"/>
          <p14:tracePt t="152483" x="5524500" y="2568575"/>
          <p14:tracePt t="152501" x="5418138" y="2568575"/>
          <p14:tracePt t="152520" x="5295900" y="2568575"/>
          <p14:tracePt t="152534" x="5173663" y="2536825"/>
          <p14:tracePt t="152551" x="5135563" y="2536825"/>
          <p14:tracePt t="152564" x="4960938" y="2514600"/>
          <p14:tracePt t="152583" x="4816475" y="2492375"/>
          <p14:tracePt t="152599" x="4678363" y="2492375"/>
          <p14:tracePt t="152613" x="4541838" y="2492375"/>
          <p14:tracePt t="152631" x="4435475" y="2492375"/>
          <p14:tracePt t="152647" x="4359275" y="2476500"/>
          <p14:tracePt t="152664" x="4283075" y="2468563"/>
          <p14:tracePt t="152679" x="4183063" y="2454275"/>
          <p14:tracePt t="152696" x="4046538" y="2454275"/>
          <p14:tracePt t="152696" x="3970338" y="2454275"/>
          <p14:tracePt t="152713" x="3832225" y="2454275"/>
          <p14:tracePt t="152733" x="3749675" y="2454275"/>
          <p14:tracePt t="152749" x="3695700" y="2454275"/>
          <p14:tracePt t="152766" x="3679825" y="2454275"/>
          <p14:tracePt t="152783" x="3717925" y="2468563"/>
          <p14:tracePt t="152929" x="3779838" y="2484438"/>
          <p14:tracePt t="152943" x="3825875" y="2484438"/>
          <p14:tracePt t="152953" x="3954463" y="2492375"/>
          <p14:tracePt t="152969" x="4175125" y="2506663"/>
          <p14:tracePt t="152986" x="4267200" y="2506663"/>
          <p14:tracePt t="152999" x="4411663" y="2506663"/>
          <p14:tracePt t="153016" x="4533900" y="2506663"/>
          <p14:tracePt t="153033" x="4632325" y="2506663"/>
          <p14:tracePt t="153049" x="4770438" y="2506663"/>
          <p14:tracePt t="153067" x="4822825" y="2506663"/>
          <p14:tracePt t="153083" x="4854575" y="2506663"/>
          <p14:tracePt t="153096" x="4945063" y="2506663"/>
          <p14:tracePt t="153113" x="5059363" y="2514600"/>
          <p14:tracePt t="153131" x="5203825" y="2530475"/>
          <p14:tracePt t="153147" x="5356225" y="2568575"/>
          <p14:tracePt t="153162" x="5524500" y="2582863"/>
          <p14:tracePt t="153179" x="5707063" y="2590800"/>
          <p14:tracePt t="153196" x="5875338" y="2590800"/>
          <p14:tracePt t="153212" x="5913438" y="2590800"/>
          <p14:tracePt t="153236" x="5921375" y="2590800"/>
          <p14:tracePt t="153298" x="5935663" y="2590800"/>
          <p14:tracePt t="153313" x="5965825" y="2598738"/>
          <p14:tracePt t="153331" x="5965825" y="2606675"/>
          <p14:tracePt t="153363" x="5973763" y="2613025"/>
          <p14:tracePt t="153490" x="5943600" y="2613025"/>
          <p14:tracePt t="153531" x="5905500" y="2613025"/>
          <p14:tracePt t="153547" x="5867400" y="2613025"/>
          <p14:tracePt t="153564" x="5829300" y="2613025"/>
          <p14:tracePt t="153580" x="5745163" y="2613025"/>
          <p14:tracePt t="153597" x="5638800" y="2598738"/>
          <p14:tracePt t="153613" x="5502275" y="2598738"/>
          <p14:tracePt t="153631" x="5448300" y="2598738"/>
          <p14:tracePt t="153643" x="5295900" y="2598738"/>
          <p14:tracePt t="153660" x="5173663" y="2590800"/>
          <p14:tracePt t="153669" x="5067300" y="2574925"/>
          <p14:tracePt t="153686" x="4991100" y="2574925"/>
          <p14:tracePt t="153703" x="4922838" y="2568575"/>
          <p14:tracePt t="153718" x="4830763" y="2568575"/>
          <p14:tracePt t="153735" x="4724400" y="2568575"/>
          <p14:tracePt t="153748" x="4640263" y="2552700"/>
          <p14:tracePt t="153765" x="4587875" y="2552700"/>
          <p14:tracePt t="153781" x="4479925" y="2544763"/>
          <p14:tracePt t="153798" x="4389438" y="2544763"/>
          <p14:tracePt t="153815" x="4305300" y="2544763"/>
          <p14:tracePt t="153831" x="4229100" y="2544763"/>
          <p14:tracePt t="153848" x="4106863" y="2530475"/>
          <p14:tracePt t="153865" x="3984625" y="2522538"/>
          <p14:tracePt t="153879" x="3886200" y="2506663"/>
          <p14:tracePt t="153895" x="3832225" y="2506663"/>
          <p14:tracePt t="153912" x="3794125" y="2506663"/>
          <p14:tracePt t="153929" x="3756025" y="2506663"/>
          <p14:tracePt t="153945" x="3749675" y="2506663"/>
          <p14:tracePt t="153962" x="3741738" y="2506663"/>
          <p14:tracePt t="153978" x="3749675" y="2506663"/>
          <p14:tracePt t="154127" x="3779838" y="2506663"/>
          <p14:tracePt t="154127" x="3794125" y="2506663"/>
          <p14:tracePt t="154147" x="3817938" y="2514600"/>
          <p14:tracePt t="154159" x="3848100" y="2514600"/>
          <p14:tracePt t="154175" x="3878263" y="2514600"/>
          <p14:tracePt t="154186" x="4016375" y="2536825"/>
          <p14:tracePt t="154205" x="4076700" y="2544763"/>
          <p14:tracePt t="154217" x="4275138" y="2560638"/>
          <p14:tracePt t="154234" x="4359275" y="2582863"/>
          <p14:tracePt t="154251" x="4403725" y="2582863"/>
          <p14:tracePt t="154264" x="4457700" y="2582863"/>
          <p14:tracePt t="154283" x="4525963" y="2590800"/>
          <p14:tracePt t="154299" x="4618038" y="2590800"/>
          <p14:tracePt t="154315" x="4792663" y="2590800"/>
          <p14:tracePt t="154332" x="4960938" y="2606675"/>
          <p14:tracePt t="154348" x="5113338" y="2606675"/>
          <p14:tracePt t="154364" x="5189538" y="2606675"/>
          <p14:tracePt t="154378" x="5303838" y="2613025"/>
          <p14:tracePt t="154395" x="5418138" y="2628900"/>
          <p14:tracePt t="154414" x="5456238" y="2628900"/>
          <p14:tracePt t="154428" x="5486400" y="2628900"/>
          <p14:tracePt t="154473" x="5546725" y="2628900"/>
          <p14:tracePt t="154482" x="5646738" y="2628900"/>
          <p14:tracePt t="154500" x="5722938" y="2628900"/>
          <p14:tracePt t="154518" x="5768975" y="2628900"/>
          <p14:tracePt t="157453" x="5768975" y="2644775"/>
          <p14:tracePt t="157940" x="5775325" y="2651125"/>
          <p14:tracePt t="157986" x="5783263" y="2659063"/>
          <p14:tracePt t="157999" x="5791200" y="2667000"/>
          <p14:tracePt t="158015" x="5799138" y="2674938"/>
          <p14:tracePt t="158045" x="5813425" y="2689225"/>
          <p14:tracePt t="158062" x="5813425" y="2705100"/>
          <p14:tracePt t="158079" x="5829300" y="2705100"/>
          <p14:tracePt t="158095" x="5837238" y="2713038"/>
          <p14:tracePt t="158108" x="5845175" y="2735263"/>
          <p14:tracePt t="158126" x="5859463" y="2751138"/>
          <p14:tracePt t="158142" x="5889625" y="2781300"/>
          <p14:tracePt t="158158" x="5927725" y="2819400"/>
          <p14:tracePt t="158176" x="5973763" y="2857500"/>
          <p14:tracePt t="158191" x="6003925" y="2895600"/>
          <p14:tracePt t="158205" x="6065838" y="2994025"/>
          <p14:tracePt t="158221" x="6088063" y="3055938"/>
          <p14:tracePt t="158238" x="6088063" y="3070225"/>
          <p14:tracePt t="158248" x="6103938" y="3108325"/>
          <p14:tracePt t="158264" x="6111875" y="3146425"/>
          <p14:tracePt t="158281" x="6118225" y="3162300"/>
          <p14:tracePt t="158297" x="6118225" y="3170238"/>
          <p14:tracePt t="158313" x="6126163" y="3200400"/>
          <p14:tracePt t="158327" x="6134100" y="3216275"/>
          <p14:tracePt t="158344" x="6134100" y="3230563"/>
          <p14:tracePt t="158360" x="6134100" y="3254375"/>
          <p14:tracePt t="158377" x="6134100" y="3276600"/>
          <p14:tracePt t="158397" x="6134100" y="3292475"/>
          <p14:tracePt t="158397" x="6134100" y="3306763"/>
          <p14:tracePt t="158411" x="6134100" y="3336925"/>
          <p14:tracePt t="158425" x="6134100" y="3352800"/>
          <p14:tracePt t="158441" x="6134100" y="3360738"/>
          <p14:tracePt t="158535" x="6134100" y="3382963"/>
          <p14:tracePt t="158545" x="6126163" y="3406775"/>
          <p14:tracePt t="158563" x="6118225" y="3421063"/>
          <p14:tracePt t="158576" x="6111875" y="3421063"/>
          <p14:tracePt t="158594" x="6103938" y="3429000"/>
          <p14:tracePt t="160545" x="6111875" y="3429000"/>
          <p14:tracePt t="160720" x="6118225" y="3429000"/>
          <p14:tracePt t="160739" x="6126163" y="3429000"/>
          <p14:tracePt t="160752" x="6134100" y="3429000"/>
          <p14:tracePt t="160768" x="6164263" y="3390900"/>
          <p14:tracePt t="160785" x="6202363" y="3352800"/>
          <p14:tracePt t="160794" x="6226175" y="3322638"/>
          <p14:tracePt t="160811" x="6256338" y="3284538"/>
          <p14:tracePt t="160827" x="6294438" y="3216275"/>
          <p14:tracePt t="160844" x="6294438" y="3184525"/>
          <p14:tracePt t="160858" x="6308725" y="3124200"/>
          <p14:tracePt t="160874" x="6340475" y="2994025"/>
          <p14:tracePt t="160891" x="6370638" y="2925763"/>
          <p14:tracePt t="160908" x="6384925" y="2873375"/>
          <p14:tracePt t="160924" x="6400800" y="2819400"/>
          <p14:tracePt t="160941" x="6408738" y="2789238"/>
          <p14:tracePt t="160957" x="6430963" y="2735263"/>
          <p14:tracePt t="160974" x="6438900" y="2697163"/>
          <p14:tracePt t="160988" x="6446838" y="2620963"/>
          <p14:tracePt t="161005" x="6477000" y="2560638"/>
          <p14:tracePt t="161021" x="6492875" y="2514600"/>
          <p14:tracePt t="161038" x="6492875" y="2492375"/>
          <p14:tracePt t="161055" x="6507163" y="2454275"/>
          <p14:tracePt t="161072" x="6515100" y="2422525"/>
          <p14:tracePt t="161072" x="6515100" y="2408238"/>
          <p14:tracePt t="161088" x="6537325" y="2370138"/>
          <p14:tracePt t="161108" x="6537325" y="2362200"/>
          <p14:tracePt t="161125" x="6545263" y="2362200"/>
          <p14:tracePt t="161141" x="6545263" y="2346325"/>
          <p14:tracePt t="161157" x="6553200" y="2332038"/>
          <p14:tracePt t="161174" x="6561138" y="2324100"/>
          <p14:tracePt t="161190" x="6569075" y="2308225"/>
          <p14:tracePt t="161207" x="6569075" y="2301875"/>
          <p14:tracePt t="161223" x="6591300" y="2293938"/>
          <p14:tracePt t="161240" x="6607175" y="2286000"/>
          <p14:tracePt t="161268" x="6621463" y="2278063"/>
          <p14:tracePt t="161285" x="6629400" y="2263775"/>
          <p14:tracePt t="161316" x="6629400" y="2255838"/>
          <p14:tracePt t="161326" x="6645275" y="2232025"/>
          <p14:tracePt t="161359" x="6651625" y="2209800"/>
          <p14:tracePt t="161375" x="6659563" y="2201863"/>
          <p14:tracePt t="161389" x="6667500" y="2187575"/>
          <p14:tracePt t="161408" x="6675438" y="2171700"/>
          <p14:tracePt t="161421" x="6675438" y="2155825"/>
          <p14:tracePt t="161487" x="6683375" y="2141538"/>
          <p14:tracePt t="161506" x="6683375" y="2125663"/>
          <p14:tracePt t="161522" x="6697663" y="2117725"/>
          <p14:tracePt t="161535" x="6697663" y="2103438"/>
          <p14:tracePt t="161552" x="6697663" y="2087563"/>
          <p14:tracePt t="161565" x="6697663" y="2073275"/>
          <p14:tracePt t="161576" x="6697663" y="2065338"/>
          <p14:tracePt t="161593" x="6697663" y="2049463"/>
          <p14:tracePt t="161609" x="6697663" y="2035175"/>
          <p14:tracePt t="161626" x="6697663" y="2019300"/>
          <p14:tracePt t="161641" x="6697663" y="2003425"/>
          <p14:tracePt t="161658" x="6713538" y="1989138"/>
          <p14:tracePt t="161674" x="6713538" y="1958975"/>
          <p14:tracePt t="161691" x="6713538" y="1943100"/>
          <p14:tracePt t="161705" x="6713538" y="1935163"/>
          <p14:tracePt t="161721" x="6713538" y="1920875"/>
          <p14:tracePt t="161738" x="6713538" y="1905000"/>
          <p14:tracePt t="161755" x="6713538" y="1889125"/>
          <p14:tracePt t="161771" x="6721475" y="1866900"/>
          <p14:tracePt t="161787" x="6727825" y="1844675"/>
          <p14:tracePt t="161804" x="6727825" y="1812925"/>
          <p14:tracePt t="161820" x="6727825" y="1782763"/>
          <p14:tracePt t="161838" x="6743700" y="1768475"/>
          <p14:tracePt t="161838" x="6743700" y="1760538"/>
          <p14:tracePt t="161855" x="6743700" y="1744663"/>
          <p14:tracePt t="161874" x="6743700" y="1736725"/>
          <p14:tracePt t="161891" x="6743700" y="1722438"/>
          <p14:tracePt t="161907" x="6743700" y="1706563"/>
          <p14:tracePt t="161924" x="6743700" y="1692275"/>
          <p14:tracePt t="161940" x="6743700" y="1684338"/>
          <p14:tracePt t="161957" x="6743700" y="1676400"/>
          <p14:tracePt t="161974" x="6743700" y="1668463"/>
          <p14:tracePt t="162003" x="6743700" y="1638300"/>
          <p14:tracePt t="162020" x="6743700" y="1630363"/>
          <p14:tracePt t="162032" x="6743700" y="1622425"/>
          <p14:tracePt t="162049" x="6743700" y="1616075"/>
          <p14:tracePt t="162067" x="6743700" y="1608138"/>
          <p14:tracePt t="162077" x="6743700" y="1600200"/>
          <p14:tracePt t="162108" x="6743700" y="1592263"/>
          <p14:tracePt t="163038" x="6751638" y="1592263"/>
          <p14:tracePt t="163734" x="6759575" y="1584325"/>
          <p14:tracePt t="163785" x="6765925" y="1577975"/>
          <p14:tracePt t="163830" x="6773863" y="1570038"/>
          <p14:tracePt t="163904" x="6773863" y="1562100"/>
          <p14:tracePt t="163967" x="6773863" y="1554163"/>
          <p14:tracePt t="164084" x="6759575" y="1554163"/>
          <p14:tracePt t="164114" x="6743700" y="1554163"/>
          <p14:tracePt t="164125" x="6721475" y="1554163"/>
          <p14:tracePt t="164148" x="6713538" y="1554163"/>
          <p14:tracePt t="164173" x="6689725" y="1554163"/>
          <p14:tracePt t="164204" x="6683375" y="1554163"/>
          <p14:tracePt t="164234" x="6683375" y="1562100"/>
          <p14:tracePt t="164252" x="6675438" y="1562100"/>
          <p14:tracePt t="164300" x="6667500" y="1562100"/>
          <p14:tracePt t="164407" x="6659563" y="1577975"/>
          <p14:tracePt t="164436" x="6645275" y="1584325"/>
          <p14:tracePt t="164452" x="6637338" y="1608138"/>
          <p14:tracePt t="164469" x="6629400" y="1616075"/>
          <p14:tracePt t="164567" x="6629400" y="1638300"/>
          <p14:tracePt t="164617" x="6629400" y="1646238"/>
          <p14:tracePt t="164631" x="6629400" y="1654175"/>
          <p14:tracePt t="164672" x="6629400" y="1660525"/>
          <p14:tracePt t="164688" x="6629400" y="1668463"/>
          <p14:tracePt t="164701" x="6629400" y="1676400"/>
          <p14:tracePt t="164733" x="6645275" y="1684338"/>
          <p14:tracePt t="164768" x="6651625" y="1684338"/>
          <p14:tracePt t="164785" x="6651625" y="1692275"/>
          <p14:tracePt t="164798" x="6659563" y="1692275"/>
          <p14:tracePt t="164814" x="6675438" y="1692275"/>
          <p14:tracePt t="164832" x="6689725" y="1692275"/>
          <p14:tracePt t="164846" x="6713538" y="1692275"/>
          <p14:tracePt t="164864" x="6735763" y="1692275"/>
          <p14:tracePt t="164875" x="6797675" y="1730375"/>
          <p14:tracePt t="164891" x="6804025" y="1736725"/>
          <p14:tracePt t="164907" x="6811963" y="1736725"/>
          <p14:tracePt t="164920" x="6819900" y="1736725"/>
          <p14:tracePt t="164937" x="6827838" y="1736725"/>
          <p14:tracePt t="164953" x="6842125" y="1736725"/>
          <p14:tracePt t="164984" x="6850063" y="1744663"/>
          <p14:tracePt t="165001" x="6858000" y="1744663"/>
          <p14:tracePt t="165018" x="6865938" y="1752600"/>
          <p14:tracePt t="165066" x="6880225" y="1760538"/>
          <p14:tracePt t="165099" x="6896100" y="1768475"/>
          <p14:tracePt t="165128" x="6904038" y="1768475"/>
          <p14:tracePt t="165156" x="6911975" y="1768475"/>
          <p14:tracePt t="165170" x="6911975" y="1752600"/>
          <p14:tracePt t="165203" x="6911975" y="1744663"/>
          <p14:tracePt t="165219" x="6911975" y="1722438"/>
          <p14:tracePt t="165235" x="6911975" y="1706563"/>
          <p14:tracePt t="165251" x="6911975" y="1698625"/>
          <p14:tracePt t="165283" x="6911975" y="1684338"/>
          <p14:tracePt t="165301" x="6911975" y="1668463"/>
          <p14:tracePt t="165318" x="6911975" y="1660525"/>
          <p14:tracePt t="165330" x="6904038" y="1646238"/>
          <p14:tracePt t="165347" x="6904038" y="1630363"/>
          <p14:tracePt t="165363" x="6904038" y="1622425"/>
          <p14:tracePt t="165399" x="6896100" y="1616075"/>
          <p14:tracePt t="165407" x="6888163" y="1608138"/>
          <p14:tracePt t="165452" x="6880225" y="1608138"/>
          <p14:tracePt t="165468" x="6858000" y="1600200"/>
          <p14:tracePt t="165484" x="6835775" y="1592263"/>
          <p14:tracePt t="165501" x="6819900" y="1592263"/>
          <p14:tracePt t="165518" x="6804025" y="1592263"/>
          <p14:tracePt t="165536" x="6789738" y="1592263"/>
          <p14:tracePt t="165548" x="6773863" y="1592263"/>
          <p14:tracePt t="165567" x="6765925" y="1592263"/>
          <p14:tracePt t="165595" x="6751638" y="1592263"/>
          <p14:tracePt t="165628" x="6743700" y="1592263"/>
          <p14:tracePt t="165654" x="6721475" y="1592263"/>
          <p14:tracePt t="165703" x="6713538" y="1592263"/>
          <p14:tracePt t="165717" x="6705600" y="1592263"/>
          <p14:tracePt t="165734" x="6689725" y="1592263"/>
          <p14:tracePt t="165751" x="6683375" y="1592263"/>
          <p14:tracePt t="165769" x="6667500" y="1592263"/>
          <p14:tracePt t="165784" x="6659563" y="1600200"/>
          <p14:tracePt t="165815" x="6637338" y="1608138"/>
          <p14:tracePt t="165834" x="6621463" y="1616075"/>
          <p14:tracePt t="165861" x="6607175" y="1622425"/>
          <p14:tracePt t="165879" x="6599238" y="1622425"/>
          <p14:tracePt t="165889" x="6583363" y="1630363"/>
          <p14:tracePt t="165905" x="6575425" y="1630363"/>
          <p14:tracePt t="165952" x="6569075" y="1646238"/>
          <p14:tracePt t="165985" x="6561138" y="1654175"/>
          <p14:tracePt t="166016" x="6561138" y="1660525"/>
          <p14:tracePt t="166034" x="6553200" y="1668463"/>
          <p14:tracePt t="166051" x="6545263" y="1676400"/>
          <p14:tracePt t="166132" x="6545263" y="1684338"/>
          <p14:tracePt t="166177" x="6553200" y="1698625"/>
          <p14:tracePt t="166203" x="6569075" y="1698625"/>
          <p14:tracePt t="166249" x="6583363" y="1698625"/>
          <p14:tracePt t="166268" x="6591300" y="1698625"/>
          <p14:tracePt t="166283" x="6607175" y="1706563"/>
          <p14:tracePt t="166297" x="6607175" y="1714500"/>
          <p14:tracePt t="166317" x="6613525" y="1714500"/>
          <p14:tracePt t="166333" x="6613525" y="1722438"/>
          <p14:tracePt t="169062" x="6613525" y="1736725"/>
          <p14:tracePt t="169265" x="6629400" y="1760538"/>
          <p14:tracePt t="169295" x="6651625" y="1760538"/>
          <p14:tracePt t="169399" x="6667500" y="1760538"/>
          <p14:tracePt t="169498" x="6675438" y="1760538"/>
          <p14:tracePt t="169532" x="6705600" y="1768475"/>
          <p14:tracePt t="169612" x="6713538" y="1768475"/>
          <p14:tracePt t="169628" x="6713538" y="1774825"/>
          <p14:tracePt t="169644" x="6721475" y="1774825"/>
          <p14:tracePt t="169660" x="6727825" y="1774825"/>
          <p14:tracePt t="169707" x="6735763" y="1774825"/>
          <p14:tracePt t="169716" x="6743700" y="1774825"/>
          <p14:tracePt t="169735" x="6751638" y="1774825"/>
          <p14:tracePt t="169767" x="6765925" y="1774825"/>
          <p14:tracePt t="169780" x="6789738" y="1774825"/>
          <p14:tracePt t="169797" x="6827838" y="1774825"/>
          <p14:tracePt t="169813" x="6880225" y="1774825"/>
          <p14:tracePt t="169830" x="6896100" y="1774825"/>
          <p14:tracePt t="169849" x="6911975" y="1774825"/>
          <p14:tracePt t="169928" x="6926263" y="1768475"/>
          <p14:tracePt t="169951" x="6942138" y="1768475"/>
          <p14:tracePt t="169966" x="6964363" y="1752600"/>
          <p14:tracePt t="169985" x="6972300" y="1744663"/>
          <p14:tracePt t="170002" x="6980238" y="1736725"/>
          <p14:tracePt t="170048" x="6980238" y="1730375"/>
          <p14:tracePt t="170078" x="6988175" y="1730375"/>
          <p14:tracePt t="170096" x="6988175" y="1722438"/>
          <p14:tracePt t="170113" x="6988175" y="1714500"/>
          <p14:tracePt t="170113" x="6988175" y="1706563"/>
          <p14:tracePt t="170131" x="6988175" y="1692275"/>
          <p14:tracePt t="170161" x="6994525" y="1692275"/>
          <p14:tracePt t="170175" x="6994525" y="1684338"/>
          <p14:tracePt t="170192" x="6994525" y="1668463"/>
          <p14:tracePt t="170202" x="6994525" y="1654175"/>
          <p14:tracePt t="170248" x="6994525" y="1646238"/>
          <p14:tracePt t="170298" x="6994525" y="1638300"/>
          <p14:tracePt t="170313" x="6980238" y="1630363"/>
          <p14:tracePt t="171527" x="6972300" y="1630363"/>
          <p14:tracePt t="172499" x="6964363" y="1630363"/>
          <p14:tracePt t="172642" x="6950075" y="1630363"/>
          <p14:tracePt t="172677" x="6934200" y="1638300"/>
          <p14:tracePt t="172690" x="6926263" y="1646238"/>
          <p14:tracePt t="172706" x="6918325" y="1654175"/>
          <p14:tracePt t="172723" x="6911975" y="1654175"/>
          <p14:tracePt t="172732" x="6896100" y="1660525"/>
          <p14:tracePt t="172748" x="6850063" y="1692275"/>
          <p14:tracePt t="172765" x="6773863" y="1736725"/>
          <p14:tracePt t="172782" x="6713538" y="1782763"/>
          <p14:tracePt t="172798" x="6683375" y="1798638"/>
          <p14:tracePt t="172812" x="6675438" y="1806575"/>
          <p14:tracePt t="172829" x="6675438" y="1812925"/>
          <p14:tracePt t="172891" x="6683375" y="1812925"/>
          <p14:tracePt t="173095" x="6689725" y="1806575"/>
          <p14:tracePt t="173124" x="6689725" y="1782763"/>
          <p14:tracePt t="173158" x="6697663" y="1768475"/>
          <p14:tracePt t="173177" x="6697663" y="1752600"/>
          <p14:tracePt t="173193" x="6697663" y="1744663"/>
          <p14:tracePt t="173205" x="6705600" y="1730375"/>
          <p14:tracePt t="173223" x="6705600" y="1698625"/>
          <p14:tracePt t="173237" x="6705600" y="1684338"/>
          <p14:tracePt t="173255" x="6705600" y="1668463"/>
          <p14:tracePt t="173265" x="6705600" y="1660525"/>
          <p14:tracePt t="175039" x="6705600" y="1668463"/>
          <p14:tracePt t="175061" x="6705600" y="1676400"/>
          <p14:tracePt t="175093" x="6683375" y="1698625"/>
          <p14:tracePt t="179064" x="6689725" y="1698625"/>
          <p14:tracePt t="179921" x="6697663" y="1684338"/>
          <p14:tracePt t="179954" x="6705600" y="1668463"/>
          <p14:tracePt t="179986" x="6713538" y="1638300"/>
          <p14:tracePt t="180003" x="6713538" y="1630363"/>
          <p14:tracePt t="180129" x="6713538" y="1638300"/>
          <p14:tracePt t="180409" x="6713538" y="1646238"/>
          <p14:tracePt t="180454" x="6721475" y="1654175"/>
          <p14:tracePt t="180470" x="6727825" y="1660525"/>
          <p14:tracePt t="180486" x="6727825" y="1676400"/>
          <p14:tracePt t="180502" x="6727825" y="1684338"/>
          <p14:tracePt t="180520" x="6727825" y="1692275"/>
          <p14:tracePt t="180533" x="6735763" y="1714500"/>
          <p14:tracePt t="180567" x="6735763" y="1722438"/>
          <p14:tracePt t="180596" x="6735763" y="1744663"/>
          <p14:tracePt t="180614" x="6735763" y="1760538"/>
          <p14:tracePt t="180624" x="6735763" y="1774825"/>
          <p14:tracePt t="180640" x="6735763" y="1790700"/>
          <p14:tracePt t="180654" x="6735763" y="1798638"/>
          <p14:tracePt t="180671" x="6735763" y="1806575"/>
          <p14:tracePt t="180687" x="6735763" y="1820863"/>
          <p14:tracePt t="180706" x="6735763" y="1844675"/>
          <p14:tracePt t="180720" x="6735763" y="1866900"/>
          <p14:tracePt t="180737" x="6735763" y="1889125"/>
          <p14:tracePt t="180754" x="6735763" y="1920875"/>
          <p14:tracePt t="180770" x="6735763" y="1943100"/>
          <p14:tracePt t="180787" x="6727825" y="1951038"/>
          <p14:tracePt t="180800" x="6727825" y="1965325"/>
          <p14:tracePt t="180818" x="6727825" y="1981200"/>
          <p14:tracePt t="180834" x="6727825" y="1997075"/>
          <p14:tracePt t="180850" x="6727825" y="2011363"/>
          <p14:tracePt t="180867" x="6727825" y="2027238"/>
          <p14:tracePt t="180867" x="6727825" y="2049463"/>
          <p14:tracePt t="180884" x="6727825" y="2065338"/>
          <p14:tracePt t="180904" x="6727825" y="2103438"/>
          <p14:tracePt t="180921" x="6727825" y="2117725"/>
          <p14:tracePt t="180937" x="6727825" y="2133600"/>
          <p14:tracePt t="180954" x="6727825" y="2163763"/>
          <p14:tracePt t="180970" x="6727825" y="2171700"/>
          <p14:tracePt t="180987" x="6727825" y="2179638"/>
          <p14:tracePt t="181019" x="6727825" y="2187575"/>
          <p14:tracePt t="181035" x="6727825" y="2201863"/>
          <p14:tracePt t="181052" x="6727825" y="2209800"/>
          <p14:tracePt t="181128" x="6727825" y="2201863"/>
          <p14:tracePt t="181249" x="6727825" y="2187575"/>
          <p14:tracePt t="181268" x="6727825" y="2155825"/>
          <p14:tracePt t="181285" x="6727825" y="2117725"/>
          <p14:tracePt t="181301" x="6727825" y="2111375"/>
          <p14:tracePt t="181314" x="6727825" y="2079625"/>
          <p14:tracePt t="181331" x="6727825" y="2057400"/>
          <p14:tracePt t="181347" x="6727825" y="2027238"/>
          <p14:tracePt t="181357" x="6727825" y="2003425"/>
          <p14:tracePt t="181373" x="6713538" y="1981200"/>
          <p14:tracePt t="181389" x="6713538" y="1965325"/>
          <p14:tracePt t="181408" x="6713538" y="1951038"/>
          <p14:tracePt t="181422" x="6713538" y="1935163"/>
          <p14:tracePt t="181438" x="6713538" y="1920875"/>
          <p14:tracePt t="181454" x="6713538" y="1912938"/>
          <p14:tracePt t="181471" x="6713538" y="1897063"/>
          <p14:tracePt t="181501" x="6713538" y="1889125"/>
          <p14:tracePt t="181519" x="6713538" y="1858963"/>
          <p14:tracePt t="181536" x="6713538" y="1844675"/>
          <p14:tracePt t="181548" x="6713538" y="1782763"/>
          <p14:tracePt t="181567" x="6713538" y="1774825"/>
          <p14:tracePt t="181580" x="6713538" y="1736725"/>
          <p14:tracePt t="181597" x="6713538" y="1714500"/>
          <p14:tracePt t="181607" x="6713538" y="1698625"/>
          <p14:tracePt t="181623" x="6713538" y="1692275"/>
          <p14:tracePt t="181640" x="6713538" y="1676400"/>
          <p14:tracePt t="181656" x="6713538" y="1668463"/>
          <p14:tracePt t="181672" x="6713538" y="1676400"/>
          <p14:tracePt t="181816" x="6713538" y="1706563"/>
          <p14:tracePt t="181834" x="6713538" y="1722438"/>
          <p14:tracePt t="181847" x="6713538" y="1752600"/>
          <p14:tracePt t="181863" x="6713538" y="1768475"/>
          <p14:tracePt t="181880" x="6713538" y="1782763"/>
          <p14:tracePt t="181890" x="6713538" y="1798638"/>
          <p14:tracePt t="181906" x="6713538" y="1820863"/>
          <p14:tracePt t="181922" x="6713538" y="1828800"/>
          <p14:tracePt t="181936" x="6713538" y="1851025"/>
          <p14:tracePt t="181953" x="6713538" y="1874838"/>
          <p14:tracePt t="181969" x="6713538" y="1889125"/>
          <p14:tracePt t="181986" x="6713538" y="1905000"/>
          <p14:tracePt t="182003" x="6713538" y="1912938"/>
          <p14:tracePt t="182020" x="6713538" y="1920875"/>
          <p14:tracePt t="182034" x="6713538" y="1951038"/>
          <p14:tracePt t="182051" x="6713538" y="1958975"/>
          <p14:tracePt t="182067" x="6713538" y="1989138"/>
          <p14:tracePt t="182083" x="6713538" y="2019300"/>
          <p14:tracePt t="182099" x="6713538" y="2073275"/>
          <p14:tracePt t="182117" x="6697663" y="2103438"/>
          <p14:tracePt t="182133" x="6697663" y="2117725"/>
          <p14:tracePt t="182156" x="6697663" y="2149475"/>
          <p14:tracePt t="182172" x="6697663" y="2179638"/>
          <p14:tracePt t="182204" x="6697663" y="2187575"/>
          <p14:tracePt t="182217" x="6697663" y="2209800"/>
          <p14:tracePt t="182234" x="6697663" y="2247900"/>
          <p14:tracePt t="182251" x="6697663" y="2270125"/>
          <p14:tracePt t="182267" x="6697663" y="2293938"/>
          <p14:tracePt t="182283" x="6697663" y="2316163"/>
          <p14:tracePt t="182301" x="6697663" y="2324100"/>
          <p14:tracePt t="182313" x="6697663" y="2339975"/>
          <p14:tracePt t="182329" x="6697663" y="2346325"/>
          <p14:tracePt t="182346" x="6705600" y="2354263"/>
          <p14:tracePt t="182363" x="6705600" y="2362200"/>
          <p14:tracePt t="182380" x="6705600" y="2370138"/>
          <p14:tracePt t="182390" x="6713538" y="2378075"/>
          <p14:tracePt t="182413" x="6721475" y="2378075"/>
          <p14:tracePt t="184546" x="6713538" y="2378075"/>
          <p14:tracePt t="185249" x="6697663" y="2378075"/>
          <p14:tracePt t="185264" x="6675438" y="2384425"/>
          <p14:tracePt t="185281" x="6667500" y="2392363"/>
          <p14:tracePt t="185297" x="6659563" y="2392363"/>
          <p14:tracePt t="185314" x="6637338" y="2400300"/>
          <p14:tracePt t="185331" x="6621463" y="2408238"/>
          <p14:tracePt t="185347" x="6613525" y="2408238"/>
          <p14:tracePt t="185360" x="6599238" y="2408238"/>
          <p14:tracePt t="185377" x="6575425" y="2416175"/>
          <p14:tracePt t="185394" x="6561138" y="2416175"/>
          <p14:tracePt t="185404" x="6523038" y="2416175"/>
          <p14:tracePt t="185423" x="6507163" y="2416175"/>
          <p14:tracePt t="185435" x="6499225" y="2408238"/>
          <p14:tracePt t="185451" x="6484938" y="2408238"/>
          <p14:tracePt t="185469" x="6477000" y="2408238"/>
          <p14:tracePt t="185485" x="6469063" y="2408238"/>
          <p14:tracePt t="185499" x="6438900" y="2408238"/>
          <p14:tracePt t="185516" x="6430963" y="2400300"/>
          <p14:tracePt t="185811" x="6423025" y="2392363"/>
          <p14:tracePt t="185830" x="6423025" y="2384425"/>
          <p14:tracePt t="188146" x="6416675" y="2378075"/>
          <p14:tracePt t="199530" x="6408738" y="2378075"/>
          <p14:tracePt t="200217" x="6454775" y="2324100"/>
          <p14:tracePt t="200896" x="6454775" y="2308225"/>
          <p14:tracePt t="200910" x="6461125" y="2293938"/>
          <p14:tracePt t="200942" x="6469063" y="2286000"/>
          <p14:tracePt t="200951" x="6469063" y="2263775"/>
          <p14:tracePt t="200969" x="6477000" y="2255838"/>
          <p14:tracePt t="200983" x="6477000" y="2239963"/>
          <p14:tracePt t="201015" x="6484938" y="2217738"/>
          <p14:tracePt t="201032" x="6515100" y="2149475"/>
          <p14:tracePt t="201048" x="6583363" y="2057400"/>
          <p14:tracePt t="201065" x="6629400" y="1973263"/>
          <p14:tracePt t="201081" x="6645275" y="1958975"/>
          <p14:tracePt t="201098" x="6667500" y="1958975"/>
          <p14:tracePt t="201208" x="6689725" y="1973263"/>
          <p14:tracePt t="201218" x="6735763" y="2019300"/>
          <p14:tracePt t="201236" x="6743700" y="2041525"/>
          <p14:tracePt t="201250" x="6759575" y="2087563"/>
          <p14:tracePt t="201268" x="6773863" y="2125663"/>
          <p14:tracePt t="201282" x="6781800" y="2179638"/>
          <p14:tracePt t="201298" x="6781800" y="2201863"/>
          <p14:tracePt t="201314" x="6781800" y="2217738"/>
          <p14:tracePt t="201331" x="6781800" y="2225675"/>
          <p14:tracePt t="201347" x="6781800" y="2255838"/>
          <p14:tracePt t="201347" x="6781800" y="2278063"/>
          <p14:tracePt t="201433" x="6781800" y="2301875"/>
          <p14:tracePt t="201458" x="6781800" y="2316163"/>
          <p14:tracePt t="201467" x="6781800" y="2332038"/>
          <p14:tracePt t="201500" x="6781800" y="2324100"/>
          <p14:tracePt t="202178" x="6781800" y="2316163"/>
          <p14:tracePt t="202456" x="6781800" y="2301875"/>
          <p14:tracePt t="202515" x="6781800" y="2286000"/>
          <p14:tracePt t="202548" x="6781800" y="2270125"/>
          <p14:tracePt t="202612" x="6789738" y="2263775"/>
          <p14:tracePt t="202661" x="6797675" y="2255838"/>
          <p14:tracePt t="202723" x="6797675" y="2239963"/>
          <p14:tracePt t="202797" x="6797675" y="2232025"/>
          <p14:tracePt t="202860" x="6797675" y="2225675"/>
          <p14:tracePt t="202879" x="6797675" y="2217738"/>
          <p14:tracePt t="202892" x="6797675" y="2179638"/>
          <p14:tracePt t="202908" x="6797675" y="2149475"/>
          <p14:tracePt t="202925" x="6797675" y="2079625"/>
          <p14:tracePt t="202942" x="6797675" y="2065338"/>
          <p14:tracePt t="202952" x="6797675" y="2035175"/>
          <p14:tracePt t="202968" x="6797675" y="2003425"/>
          <p14:tracePt t="202984" x="6797675" y="1965325"/>
          <p14:tracePt t="203001" x="6797675" y="1897063"/>
          <p14:tracePt t="203014" x="6797675" y="1844675"/>
          <p14:tracePt t="203031" x="6789738" y="1790700"/>
          <p14:tracePt t="203047" x="6789738" y="1768475"/>
          <p14:tracePt t="203064" x="6781800" y="1730375"/>
          <p14:tracePt t="203080" x="6781800" y="1714500"/>
          <p14:tracePt t="203096" x="6781800" y="1706563"/>
          <p14:tracePt t="203114" x="6773863" y="1684338"/>
          <p14:tracePt t="203131" x="6773863" y="1676400"/>
          <p14:tracePt t="203144" x="6773863" y="1660525"/>
          <p14:tracePt t="203161" x="6773863" y="1646238"/>
          <p14:tracePt t="203178" x="6765925" y="1630363"/>
          <p14:tracePt t="203194" x="6765925" y="1622425"/>
          <p14:tracePt t="208126" x="6765925" y="1616075"/>
          <p14:tracePt t="208705" x="6773863" y="1616075"/>
          <p14:tracePt t="208738" x="6781800" y="1608138"/>
          <p14:tracePt t="208939" x="6781800" y="1600200"/>
          <p14:tracePt t="208971" x="6781800" y="1592263"/>
          <p14:tracePt t="209000" x="6789738" y="1584325"/>
          <p14:tracePt t="209018" x="6789738" y="1616075"/>
          <p14:tracePt t="209287" x="6789738" y="1630363"/>
          <p14:tracePt t="209316" x="6789738" y="1638300"/>
          <p14:tracePt t="209326" x="6789738" y="1646238"/>
          <p14:tracePt t="209344" x="6789738" y="1654175"/>
          <p14:tracePt t="209357" x="6789738" y="1668463"/>
          <p14:tracePt t="209389" x="6797675" y="1684338"/>
          <p14:tracePt t="209406" x="6797675" y="1692275"/>
          <p14:tracePt t="209422" x="6797675" y="1698625"/>
          <p14:tracePt t="209454" x="6797675" y="1706563"/>
          <p14:tracePt t="209472" x="6797675" y="1722438"/>
          <p14:tracePt t="209489" x="6804025" y="1730375"/>
          <p14:tracePt t="209506" x="6804025" y="1736725"/>
          <p14:tracePt t="209519" x="6804025" y="1760538"/>
          <p14:tracePt t="209549" x="6804025" y="1774825"/>
          <p14:tracePt t="209568" x="6804025" y="1790700"/>
          <p14:tracePt t="209578" x="6804025" y="1812925"/>
          <p14:tracePt t="209594" x="6811963" y="1828800"/>
          <p14:tracePt t="209626" x="6811963" y="1844675"/>
          <p14:tracePt t="209657" x="6811963" y="1851025"/>
          <p14:tracePt t="209672" x="6811963" y="1874838"/>
          <p14:tracePt t="209689" x="6811963" y="1905000"/>
          <p14:tracePt t="209707" x="6811963" y="1912938"/>
          <p14:tracePt t="209718" x="6811963" y="1935163"/>
          <p14:tracePt t="209739" x="6819900" y="1958975"/>
          <p14:tracePt t="209766" x="6819900" y="1973263"/>
          <p14:tracePt t="209784" x="6819900" y="1997075"/>
          <p14:tracePt t="209794" x="6819900" y="2019300"/>
          <p14:tracePt t="209811" x="6819900" y="2041525"/>
          <p14:tracePt t="209827" x="6819900" y="2065338"/>
          <p14:tracePt t="209845" x="6819900" y="2079625"/>
          <p14:tracePt t="209860" x="6819900" y="2095500"/>
          <p14:tracePt t="209878" x="6819900" y="2111375"/>
          <p14:tracePt t="209891" x="6819900" y="2125663"/>
          <p14:tracePt t="209908" x="6819900" y="2141538"/>
          <p14:tracePt t="209927" x="6819900" y="2163763"/>
          <p14:tracePt t="209956" x="6819900" y="2171700"/>
          <p14:tracePt t="209972" x="6819900" y="2179638"/>
          <p14:tracePt t="209988" x="6819900" y="2187575"/>
          <p14:tracePt t="210006" x="6819900" y="2193925"/>
          <p14:tracePt t="210018" x="6819900" y="2201863"/>
          <p14:tracePt t="210035" x="6819900" y="2209800"/>
          <p14:tracePt t="210051" x="6819900" y="2225675"/>
          <p14:tracePt t="210060" x="6819900" y="2239963"/>
          <p14:tracePt t="210077" x="6819900" y="2247900"/>
          <p14:tracePt t="210093" x="6819900" y="2255838"/>
          <p14:tracePt t="210110" x="6819900" y="2263775"/>
          <p14:tracePt t="210123" x="6819900" y="2270125"/>
          <p14:tracePt t="210140" x="6819900" y="2278063"/>
          <p14:tracePt t="210156" x="6819900" y="2286000"/>
          <p14:tracePt t="210174" x="6819900" y="2278063"/>
          <p14:tracePt t="210503" x="6819900" y="2270125"/>
          <p14:tracePt t="210569" x="6819900" y="2263775"/>
          <p14:tracePt t="210583" x="6819900" y="2247900"/>
          <p14:tracePt t="210608" x="6819900" y="2239963"/>
          <p14:tracePt t="210625" x="6819900" y="2232025"/>
          <p14:tracePt t="210641" x="6819900" y="2225675"/>
          <p14:tracePt t="210655" x="6819900" y="2209800"/>
          <p14:tracePt t="210686" x="6819900" y="2201863"/>
          <p14:tracePt t="210704" x="6819900" y="2193925"/>
          <p14:tracePt t="210721" x="6819900" y="2187575"/>
          <p14:tracePt t="210737" x="6819900" y="2171700"/>
          <p14:tracePt t="210755" x="6827838" y="2155825"/>
          <p14:tracePt t="210781" x="6835775" y="2133600"/>
          <p14:tracePt t="210800" x="6835775" y="2117725"/>
          <p14:tracePt t="210816" x="6835775" y="2079625"/>
          <p14:tracePt t="210826" x="6835775" y="2065338"/>
          <p14:tracePt t="210843" x="6835775" y="2049463"/>
          <p14:tracePt t="210859" x="6835775" y="2027238"/>
          <p14:tracePt t="210877" x="6835775" y="1989138"/>
          <p14:tracePt t="210892" x="6835775" y="1973263"/>
          <p14:tracePt t="210906" x="6835775" y="1927225"/>
          <p14:tracePt t="210923" x="6835775" y="1897063"/>
          <p14:tracePt t="210939" x="6835775" y="1866900"/>
          <p14:tracePt t="210956" x="6835775" y="1851025"/>
          <p14:tracePt t="210972" x="6835775" y="1828800"/>
          <p14:tracePt t="210989" x="6835775" y="1812925"/>
          <p14:tracePt t="211003" x="6835775" y="1806575"/>
          <p14:tracePt t="211037" x="6835775" y="1790700"/>
          <p14:tracePt t="211065" x="6835775" y="1774825"/>
          <p14:tracePt t="211093" x="6835775" y="1760538"/>
          <p14:tracePt t="211126" x="6835775" y="1752600"/>
          <p14:tracePt t="211140" x="6835775" y="1744663"/>
          <p14:tracePt t="211158" x="6835775" y="1736725"/>
          <p14:tracePt t="211187" x="6827838" y="1730375"/>
          <p14:tracePt t="211252" x="6827838" y="1722438"/>
          <p14:tracePt t="213096" x="6819900" y="1722438"/>
          <p14:tracePt t="217458" x="6819900" y="1706563"/>
          <p14:tracePt t="217829" x="6819900" y="1698625"/>
          <p14:tracePt t="217878" x="6827838" y="1698625"/>
          <p14:tracePt t="217897" x="6827838" y="1684338"/>
          <p14:tracePt t="218224" x="6827838" y="1676400"/>
          <p14:tracePt t="218250" x="6827838" y="1668463"/>
          <p14:tracePt t="218328" x="6827838" y="1660525"/>
          <p14:tracePt t="218344" x="6827838" y="1654175"/>
          <p14:tracePt t="218364" x="6827838" y="1638300"/>
          <p14:tracePt t="218428" x="6827838" y="1630363"/>
          <p14:tracePt t="218548" x="6819900" y="1616075"/>
          <p14:tracePt t="218578" x="6811963" y="1616075"/>
          <p14:tracePt t="218596" x="6804025" y="1600200"/>
          <p14:tracePt t="218612" x="6797675" y="1592263"/>
          <p14:tracePt t="218696" x="6789738" y="1592263"/>
          <p14:tracePt t="218702" x="6781800" y="1577975"/>
          <p14:tracePt t="218718" x="6765925" y="1577975"/>
          <p14:tracePt t="218749" x="6751638" y="1562100"/>
          <p14:tracePt t="218781" x="6743700" y="1562100"/>
          <p14:tracePt t="218797" x="6727825" y="1554163"/>
          <p14:tracePt t="218827" x="6727825" y="1546225"/>
          <p14:tracePt t="218846" x="6721475" y="1546225"/>
          <p14:tracePt t="218894" x="6705600" y="1546225"/>
          <p14:tracePt t="219014" x="6697663" y="1546225"/>
          <p14:tracePt t="219047" x="6689725" y="1546225"/>
          <p14:tracePt t="219062" x="6683375" y="1546225"/>
          <p14:tracePt t="219144" x="6675438" y="1546225"/>
          <p14:tracePt t="219162" x="6667500" y="1554163"/>
          <p14:tracePt t="219223" x="6667500" y="1562100"/>
          <p14:tracePt t="219327" x="6659563" y="1570038"/>
          <p14:tracePt t="219446" x="6651625" y="1570038"/>
          <p14:tracePt t="219455" x="6651625" y="1577975"/>
          <p14:tracePt t="219475" x="6645275" y="1584325"/>
          <p14:tracePt t="219486" x="6637338" y="1592263"/>
          <p14:tracePt t="219547" x="6637338" y="1600200"/>
          <p14:tracePt t="219594" x="6629400" y="1608138"/>
          <p14:tracePt t="219613" x="6621463" y="1616075"/>
          <p14:tracePt t="219629" x="6613525" y="1622425"/>
          <p14:tracePt t="219647" x="6607175" y="1630363"/>
          <p14:tracePt t="219755" x="6607175" y="1638300"/>
          <p14:tracePt t="219765" x="6599238" y="1654175"/>
          <p14:tracePt t="219783" x="6583363" y="1654175"/>
          <p14:tracePt t="219796" x="6583363" y="1660525"/>
          <p14:tracePt t="219812" x="6575425" y="1660525"/>
          <p14:tracePt t="219860" x="6575425" y="1676400"/>
          <p14:tracePt t="219879" x="6575425" y="1684338"/>
          <p14:tracePt t="219891" x="6569075" y="1698625"/>
          <p14:tracePt t="219908" x="6569075" y="1706563"/>
          <p14:tracePt t="219938" x="6569075" y="1714500"/>
          <p14:tracePt t="219957" x="6569075" y="1722438"/>
          <p14:tracePt t="219968" x="6561138" y="1736725"/>
          <p14:tracePt t="219984" x="6561138" y="1744663"/>
          <p14:tracePt t="220000" x="6561138" y="1760538"/>
          <p14:tracePt t="220031" x="6553200" y="1768475"/>
          <p14:tracePt t="220045" x="6553200" y="1790700"/>
          <p14:tracePt t="220062" x="6545263" y="1806575"/>
          <p14:tracePt t="220078" x="6545263" y="1812925"/>
          <p14:tracePt t="220111" x="6545263" y="1828800"/>
          <p14:tracePt t="220172" x="6537325" y="1851025"/>
          <p14:tracePt t="220205" x="6537325" y="1858963"/>
          <p14:tracePt t="220223" x="6537325" y="1866900"/>
          <p14:tracePt t="220248" x="6537325" y="1882775"/>
          <p14:tracePt t="220279" x="6537325" y="1897063"/>
          <p14:tracePt t="220329" x="6537325" y="1905000"/>
          <p14:tracePt t="220345" x="6537325" y="1927225"/>
          <p14:tracePt t="220361" x="6537325" y="1935163"/>
          <p14:tracePt t="220377" x="6537325" y="1958975"/>
          <p14:tracePt t="220393" x="6537325" y="1981200"/>
          <p14:tracePt t="220409" x="6537325" y="2003425"/>
          <p14:tracePt t="220425" x="6537325" y="2019300"/>
          <p14:tracePt t="220442" x="6537325" y="2035175"/>
          <p14:tracePt t="220488" x="6537325" y="2041525"/>
          <p14:tracePt t="220497" x="6537325" y="2057400"/>
          <p14:tracePt t="220518" x="6537325" y="2073275"/>
          <p14:tracePt t="220532" x="6545263" y="2087563"/>
          <p14:tracePt t="220562" x="6545263" y="2103438"/>
          <p14:tracePt t="220578" x="6561138" y="2133600"/>
          <p14:tracePt t="220594" x="6561138" y="2155825"/>
          <p14:tracePt t="220611" x="6569075" y="2171700"/>
          <p14:tracePt t="220627" x="6569075" y="2179638"/>
          <p14:tracePt t="220645" x="6569075" y="2193925"/>
          <p14:tracePt t="220661" x="6575425" y="2193925"/>
          <p14:tracePt t="220673" x="6575425" y="2201863"/>
          <p14:tracePt t="220690" x="6583363" y="2217738"/>
          <p14:tracePt t="220706" x="6591300" y="2232025"/>
          <p14:tracePt t="220738" x="6599238" y="2247900"/>
          <p14:tracePt t="220748" x="6607175" y="2263775"/>
          <p14:tracePt t="220766" x="6629400" y="2293938"/>
          <p14:tracePt t="220782" x="6651625" y="2316163"/>
          <p14:tracePt t="220796" x="6667500" y="2332038"/>
          <p14:tracePt t="220813" x="6675438" y="2332038"/>
          <p14:tracePt t="220829" x="6675438" y="2339975"/>
          <p14:tracePt t="220845" x="6683375" y="2346325"/>
          <p14:tracePt t="220892" x="6697663" y="2370138"/>
          <p14:tracePt t="220910" x="6705600" y="2370138"/>
          <p14:tracePt t="220923" x="6713538" y="2384425"/>
          <p14:tracePt t="220940" x="6727825" y="2392363"/>
          <p14:tracePt t="220956" x="6743700" y="2408238"/>
          <p14:tracePt t="220973" x="6751638" y="2408238"/>
          <p14:tracePt t="221004" x="6751638" y="2416175"/>
          <p14:tracePt t="221015" x="6765925" y="2416175"/>
          <p14:tracePt t="221047" x="6773863" y="2416175"/>
          <p14:tracePt t="221064" x="6797675" y="2416175"/>
          <p14:tracePt t="221077" x="6819900" y="2416175"/>
          <p14:tracePt t="221094" x="6835775" y="2416175"/>
          <p14:tracePt t="221110" x="6850063" y="2416175"/>
          <p14:tracePt t="221127" x="6858000" y="2416175"/>
          <p14:tracePt t="221144" x="6873875" y="2400300"/>
          <p14:tracePt t="221161" x="6873875" y="2392363"/>
          <p14:tracePt t="221174" x="6873875" y="2362200"/>
          <p14:tracePt t="221190" x="6888163" y="2316163"/>
          <p14:tracePt t="221206" x="6888163" y="2293938"/>
          <p14:tracePt t="221223" x="6904038" y="2270125"/>
          <p14:tracePt t="221239" x="6904038" y="2263775"/>
          <p14:tracePt t="221249" x="6918325" y="2232025"/>
          <p14:tracePt t="221266" x="6918325" y="2201863"/>
          <p14:tracePt t="221282" x="6934200" y="2171700"/>
          <p14:tracePt t="221295" x="6934200" y="2133600"/>
          <p14:tracePt t="221313" x="6942138" y="2073275"/>
          <p14:tracePt t="221329" x="6942138" y="2041525"/>
          <p14:tracePt t="221346" x="6956425" y="1989138"/>
          <p14:tracePt t="221363" x="6956425" y="1965325"/>
          <p14:tracePt t="221379" x="6956425" y="1943100"/>
          <p14:tracePt t="221395" x="6972300" y="1889125"/>
          <p14:tracePt t="221412" x="6972300" y="1874838"/>
          <p14:tracePt t="221426" x="6980238" y="1851025"/>
          <p14:tracePt t="221444" x="6980238" y="1812925"/>
          <p14:tracePt t="221461" x="6980238" y="1798638"/>
          <p14:tracePt t="221476" x="6980238" y="1760538"/>
          <p14:tracePt t="221492" x="6980238" y="1730375"/>
          <p14:tracePt t="221509" x="6980238" y="1698625"/>
          <p14:tracePt t="221526" x="6980238" y="1630363"/>
          <p14:tracePt t="221549" x="6980238" y="1600200"/>
          <p14:tracePt t="221563" x="6980238" y="1570038"/>
          <p14:tracePt t="221579" x="6980238" y="1562100"/>
          <p14:tracePt t="221595" x="6980238" y="1546225"/>
          <p14:tracePt t="221611" x="6980238" y="1539875"/>
          <p14:tracePt t="221628" x="6980238" y="1531938"/>
          <p14:tracePt t="221645" x="6964363" y="1516063"/>
          <p14:tracePt t="221662" x="6956425" y="1493838"/>
          <p14:tracePt t="221675" x="6942138" y="1485900"/>
          <p14:tracePt t="221705" x="6918325" y="1470025"/>
          <p14:tracePt t="221737" x="6911975" y="1470025"/>
          <p14:tracePt t="221755" x="6896100" y="1463675"/>
          <p14:tracePt t="221765" x="6888163" y="1463675"/>
          <p14:tracePt t="221783" x="6880225" y="1455738"/>
          <p14:tracePt t="221813" x="6873875" y="1455738"/>
          <p14:tracePt t="221827" x="6850063" y="1455738"/>
          <p14:tracePt t="221843" x="6835775" y="1463675"/>
          <p14:tracePt t="221859" x="6819900" y="1463675"/>
          <p14:tracePt t="221876" x="6797675" y="1477963"/>
          <p14:tracePt t="221893" x="6773863" y="1485900"/>
          <p14:tracePt t="221909" x="6743700" y="1501775"/>
          <p14:tracePt t="221926" x="6705600" y="1524000"/>
          <p14:tracePt t="221957" x="6683375" y="1524000"/>
          <p14:tracePt t="221972" x="6667500" y="1539875"/>
          <p14:tracePt t="221988" x="6629400" y="1554163"/>
          <p14:tracePt t="221998" x="6613525" y="1570038"/>
          <p14:tracePt t="222015" x="6575425" y="1592263"/>
          <p14:tracePt t="222033" x="6561138" y="1608138"/>
          <p14:tracePt t="222045" x="6545263" y="1622425"/>
          <p14:tracePt t="222061" x="6530975" y="1654175"/>
          <p14:tracePt t="222078" x="6523038" y="1668463"/>
          <p14:tracePt t="222095" x="6515100" y="1684338"/>
          <p14:tracePt t="222112" x="6499225" y="1706563"/>
          <p14:tracePt t="222128" x="6492875" y="1722438"/>
          <p14:tracePt t="222145" x="6492875" y="1744663"/>
          <p14:tracePt t="222145" x="6492875" y="1752600"/>
          <p14:tracePt t="222163" x="6492875" y="1768475"/>
          <p14:tracePt t="222175" x="6492875" y="1790700"/>
          <p14:tracePt t="222192" x="6484938" y="1798638"/>
          <p14:tracePt t="222209" x="6484938" y="1820863"/>
          <p14:tracePt t="222225" x="6477000" y="1844675"/>
          <p14:tracePt t="222242" x="6477000" y="1874838"/>
          <p14:tracePt t="222258" x="6477000" y="1889125"/>
          <p14:tracePt t="222275" x="6477000" y="1920875"/>
          <p14:tracePt t="222275" x="6477000" y="1935163"/>
          <p14:tracePt t="222292" x="6477000" y="1981200"/>
          <p14:tracePt t="222311" x="6477000" y="2011363"/>
          <p14:tracePt t="222328" x="6477000" y="2041525"/>
          <p14:tracePt t="222345" x="6484938" y="2079625"/>
          <p14:tracePt t="222361" x="6484938" y="2087563"/>
          <p14:tracePt t="222392" x="6492875" y="2095500"/>
          <p14:tracePt t="222409" x="6492875" y="2103438"/>
          <p14:tracePt t="222425" x="6515100" y="2125663"/>
          <p14:tracePt t="222443" x="6515100" y="2155825"/>
          <p14:tracePt t="222460" x="6523038" y="2171700"/>
          <p14:tracePt t="222472" x="6537325" y="2201863"/>
          <p14:tracePt t="222488" x="6561138" y="2225675"/>
          <p14:tracePt t="222498" x="6591300" y="2263775"/>
          <p14:tracePt t="222516" x="6607175" y="2286000"/>
          <p14:tracePt t="222530" x="6629400" y="2308225"/>
          <p14:tracePt t="222549" x="6645275" y="2324100"/>
          <p14:tracePt t="222562" x="6667500" y="2339975"/>
          <p14:tracePt t="222578" x="6683375" y="2339975"/>
          <p14:tracePt t="222594" x="6705600" y="2354263"/>
          <p14:tracePt t="222611" x="6713538" y="2354263"/>
          <p14:tracePt t="222657" x="6727825" y="2354263"/>
          <p14:tracePt t="222694" x="6743700" y="2354263"/>
          <p14:tracePt t="222708" x="6773863" y="2354263"/>
          <p14:tracePt t="222719" x="6789738" y="2354263"/>
          <p14:tracePt t="222736" x="6797675" y="2354263"/>
          <p14:tracePt t="222749" x="6811963" y="2354263"/>
          <p14:tracePt t="222779" x="6819900" y="2346325"/>
          <p14:tracePt t="222795" x="6819900" y="2339975"/>
          <p14:tracePt t="222812" x="6835775" y="2324100"/>
          <p14:tracePt t="222827" x="6835775" y="2308225"/>
          <p14:tracePt t="222843" x="6842125" y="2293938"/>
          <p14:tracePt t="222860" x="6850063" y="2278063"/>
          <p14:tracePt t="222877" x="6873875" y="2225675"/>
          <p14:tracePt t="222894" x="6888163" y="2163763"/>
          <p14:tracePt t="222911" x="6896100" y="2125663"/>
          <p14:tracePt t="222928" x="6911975" y="2079625"/>
          <p14:tracePt t="222941" x="6918325" y="2035175"/>
          <p14:tracePt t="222957" x="6926263" y="1997075"/>
          <p14:tracePt t="222974" x="6942138" y="1981200"/>
          <p14:tracePt t="222990" x="6942138" y="1951038"/>
          <p14:tracePt t="223008" x="6950075" y="1920875"/>
          <p14:tracePt t="223031" x="6956425" y="1866900"/>
          <p14:tracePt t="223047" x="6972300" y="1812925"/>
          <p14:tracePt t="223063" x="6972300" y="1774825"/>
          <p14:tracePt t="223077" x="6972300" y="1722438"/>
          <p14:tracePt t="223094" x="6972300" y="1692275"/>
          <p14:tracePt t="223111" x="6972300" y="1660525"/>
          <p14:tracePt t="223128" x="6972300" y="1638300"/>
          <p14:tracePt t="223144" x="6972300" y="1616075"/>
          <p14:tracePt t="223161" x="6964363" y="1592263"/>
          <p14:tracePt t="223174" x="6956425" y="1577975"/>
          <p14:tracePt t="223204" x="6950075" y="1554163"/>
          <p14:tracePt t="223220" x="6926263" y="1546225"/>
          <p14:tracePt t="223252" x="6911975" y="1531938"/>
          <p14:tracePt t="223270" x="6896100" y="1516063"/>
          <p14:tracePt t="223280" x="6888163" y="1508125"/>
          <p14:tracePt t="223312" x="6873875" y="1508125"/>
          <p14:tracePt t="223343" x="6842125" y="1508125"/>
          <p14:tracePt t="223358" x="6827838" y="1508125"/>
          <p14:tracePt t="223375" x="6819900" y="1508125"/>
          <p14:tracePt t="223392" x="6811963" y="1508125"/>
          <p14:tracePt t="223409" x="6797675" y="1508125"/>
          <p14:tracePt t="223425" x="6781800" y="1524000"/>
          <p14:tracePt t="223441" x="6743700" y="1562100"/>
          <p14:tracePt t="223441" x="6727825" y="1570038"/>
          <p14:tracePt t="223463" x="6721475" y="1584325"/>
          <p14:tracePt t="223487" x="6705600" y="1592263"/>
          <p14:tracePt t="223497" x="6667500" y="1616075"/>
          <p14:tracePt t="223515" x="6659563" y="1630363"/>
          <p14:tracePt t="223535" x="6645275" y="1646238"/>
          <p14:tracePt t="223563" x="6629400" y="1676400"/>
          <p14:tracePt t="223580" x="6629400" y="1692275"/>
          <p14:tracePt t="223593" x="6613525" y="1730375"/>
          <p14:tracePt t="223610" x="6599238" y="1790700"/>
          <p14:tracePt t="223626" x="6591300" y="1828800"/>
          <p14:tracePt t="223643" x="6575425" y="1889125"/>
          <p14:tracePt t="223660" x="6575425" y="1920875"/>
          <p14:tracePt t="223677" x="6575425" y="1935163"/>
          <p14:tracePt t="223690" x="6575425" y="1951038"/>
          <p14:tracePt t="223708" x="6575425" y="1981200"/>
          <p14:tracePt t="223725" x="6575425" y="1997075"/>
          <p14:tracePt t="223748" x="6575425" y="2011363"/>
          <p14:tracePt t="223764" x="6575425" y="2041525"/>
          <p14:tracePt t="223780" x="6575425" y="2057400"/>
          <p14:tracePt t="223797" x="6575425" y="2073275"/>
          <p14:tracePt t="223813" x="6575425" y="2079625"/>
          <p14:tracePt t="223830" x="6575425" y="2095500"/>
          <p14:tracePt t="223858" x="6575425" y="2133600"/>
          <p14:tracePt t="223875" x="6575425" y="2163763"/>
          <p14:tracePt t="223891" x="6599238" y="2217738"/>
          <p14:tracePt t="223908" x="6607175" y="2239963"/>
          <p14:tracePt t="223927" x="6613525" y="2270125"/>
          <p14:tracePt t="223939" x="6629400" y="2324100"/>
          <p14:tracePt t="223957" x="6645275" y="2354263"/>
          <p14:tracePt t="223974" x="6659563" y="2370138"/>
          <p14:tracePt t="223986" x="6675438" y="2392363"/>
          <p14:tracePt t="224003" x="6675438" y="2400300"/>
          <p14:tracePt t="224020" x="6689725" y="2422525"/>
          <p14:tracePt t="224031" x="6697663" y="2422525"/>
          <p14:tracePt t="224047" x="6727825" y="2438400"/>
          <p14:tracePt t="224063" x="6743700" y="2454275"/>
          <p14:tracePt t="224079" x="6759575" y="2454275"/>
          <p14:tracePt t="224092" x="6773863" y="2454275"/>
          <p14:tracePt t="224124" x="6781800" y="2454275"/>
          <p14:tracePt t="224142" x="6789738" y="2454275"/>
          <p14:tracePt t="224159" x="6811963" y="2454275"/>
          <p14:tracePt t="224175" x="6835775" y="2454275"/>
          <p14:tracePt t="224192" x="6842125" y="2446338"/>
          <p14:tracePt t="224208" x="6842125" y="2430463"/>
          <p14:tracePt t="224220" x="6858000" y="2422525"/>
          <p14:tracePt t="224236" x="6873875" y="2370138"/>
          <p14:tracePt t="224253" x="6888163" y="2346325"/>
          <p14:tracePt t="224270" x="6888163" y="2332038"/>
          <p14:tracePt t="224279" x="6904038" y="2301875"/>
          <p14:tracePt t="224296" x="6904038" y="2270125"/>
          <p14:tracePt t="224312" x="6918325" y="2247900"/>
          <p14:tracePt t="224329" x="6926263" y="2217738"/>
          <p14:tracePt t="224342" x="6942138" y="2187575"/>
          <p14:tracePt t="224359" x="6942138" y="2155825"/>
          <p14:tracePt t="224376" x="6942138" y="2117725"/>
          <p14:tracePt t="224393" x="6956425" y="2049463"/>
          <p14:tracePt t="224410" x="6956425" y="2019300"/>
          <p14:tracePt t="224423" x="6964363" y="1997075"/>
          <p14:tracePt t="224443" x="6964363" y="1981200"/>
          <p14:tracePt t="224458" x="6964363" y="1958975"/>
          <p14:tracePt t="224473" x="6972300" y="1935163"/>
          <p14:tracePt t="224490" x="6988175" y="1897063"/>
          <p14:tracePt t="224506" x="6988175" y="1874838"/>
          <p14:tracePt t="224523" x="6988175" y="1844675"/>
          <p14:tracePt t="224539" x="6988175" y="1836738"/>
          <p14:tracePt t="224555" x="6988175" y="1820863"/>
          <p14:tracePt t="224573" x="6988175" y="1798638"/>
          <p14:tracePt t="224592" x="6988175" y="1782763"/>
          <p14:tracePt t="224609" x="6988175" y="1760538"/>
          <p14:tracePt t="224625" x="6988175" y="1744663"/>
          <p14:tracePt t="224644" x="6988175" y="1730375"/>
          <p14:tracePt t="224658" x="6988175" y="1714500"/>
          <p14:tracePt t="224704" x="6980238" y="1714500"/>
          <p14:tracePt t="224724" x="6950075" y="1698625"/>
          <p14:tracePt t="224755" x="6942138" y="1692275"/>
          <p14:tracePt t="224769" x="6934200" y="1684338"/>
          <p14:tracePt t="224786" x="6934200" y="1676400"/>
          <p14:tracePt t="224799" x="6918325" y="1668463"/>
          <p14:tracePt t="224810" x="6911975" y="1668463"/>
          <p14:tracePt t="224844" x="6904038" y="1660525"/>
          <p14:tracePt t="224859" x="6896100" y="1660525"/>
          <p14:tracePt t="224874" x="6873875" y="1654175"/>
          <p14:tracePt t="224892" x="6858000" y="1638300"/>
          <p14:tracePt t="224908" x="6850063" y="1638300"/>
          <p14:tracePt t="225004" x="6842125" y="1638300"/>
          <p14:tracePt t="225024" x="6835775" y="1638300"/>
          <p14:tracePt t="225050" x="6827838" y="1638300"/>
          <p14:tracePt t="225068" x="6819900" y="1638300"/>
          <p14:tracePt t="225078" x="6811963" y="1638300"/>
          <p14:tracePt t="225095" x="6797675" y="1638300"/>
          <p14:tracePt t="225125" x="6789738" y="1638300"/>
          <p14:tracePt t="225139" x="6781800" y="1638300"/>
          <p14:tracePt t="233049" x="6781800" y="1646238"/>
          <p14:tracePt t="233194" x="6781800" y="1654175"/>
          <p14:tracePt t="233250" x="6789738" y="1668463"/>
          <p14:tracePt t="233266" x="6789738" y="1676400"/>
          <p14:tracePt t="233284" x="6789738" y="1684338"/>
          <p14:tracePt t="233296" x="6789738" y="1698625"/>
          <p14:tracePt t="233315" x="6789738" y="1714500"/>
          <p14:tracePt t="233332" x="6789738" y="1744663"/>
          <p14:tracePt t="233347" x="6789738" y="1760538"/>
          <p14:tracePt t="233365" x="6789738" y="1768475"/>
          <p14:tracePt t="233377" x="6789738" y="1790700"/>
          <p14:tracePt t="233393" x="6789738" y="1820863"/>
          <p14:tracePt t="233410" x="6789738" y="1836738"/>
          <p14:tracePt t="233420" x="6789738" y="1858963"/>
          <p14:tracePt t="233436" x="6789738" y="1874838"/>
          <p14:tracePt t="233453" x="6789738" y="1920875"/>
          <p14:tracePt t="233469" x="6789738" y="1973263"/>
          <p14:tracePt t="233483" x="6789738" y="2035175"/>
          <p14:tracePt t="233500" x="6789738" y="2079625"/>
          <p14:tracePt t="233517" x="6773863" y="2125663"/>
          <p14:tracePt t="233533" x="6765925" y="2163763"/>
          <p14:tracePt t="233550" x="6765925" y="2179638"/>
          <p14:tracePt t="233566" x="6765925" y="2209800"/>
          <p14:tracePt t="233583" x="6765925" y="2239963"/>
          <p14:tracePt t="233599" x="6765925" y="2270125"/>
          <p14:tracePt t="233613" x="6765925" y="2286000"/>
          <p14:tracePt t="233630" x="6765925" y="2308225"/>
          <p14:tracePt t="233647" x="6759575" y="2316163"/>
          <p14:tracePt t="233663" x="6759575" y="2332038"/>
          <p14:tracePt t="233686" x="6759575" y="2346325"/>
          <p14:tracePt t="233718" x="6759575" y="2339975"/>
          <p14:tracePt t="233928" x="6765925" y="2339975"/>
          <p14:tracePt t="233991" x="6765925" y="2332038"/>
          <p14:tracePt t="234000" x="6773863" y="2324100"/>
          <p14:tracePt t="234015" x="6781800" y="2316163"/>
          <p14:tracePt t="234032" x="6781800" y="2308225"/>
          <p14:tracePt t="234048" x="6789738" y="2301875"/>
          <p14:tracePt t="234162" x="6789738" y="2293938"/>
          <p14:tracePt t="234191" x="6789738" y="2286000"/>
          <p14:tracePt t="234533" x="6789738" y="2278063"/>
          <p14:tracePt t="234578" x="6789738" y="2270125"/>
          <p14:tracePt t="234662" x="6781800" y="2270125"/>
          <p14:tracePt t="234675" x="6773863" y="2270125"/>
          <p14:tracePt t="234707" x="6765925" y="2270125"/>
          <p14:tracePt t="234733" x="6759575" y="2286000"/>
          <p14:tracePt t="234750" x="6751638" y="2286000"/>
          <p14:tracePt t="234765" x="6751638" y="2293938"/>
          <p14:tracePt t="234781" x="6751638" y="2308225"/>
          <p14:tracePt t="239090" x="6743700" y="2308225"/>
          <p14:tracePt t="239469" x="6743700" y="2301875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Rzmatranje reakcija izmedju jo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31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57" x="6743700" y="2293938"/>
          <p14:tracePt t="3768" x="6735763" y="2286000"/>
          <p14:tracePt t="4371" x="6727825" y="2286000"/>
          <p14:tracePt t="4384" x="6713538" y="2286000"/>
          <p14:tracePt t="4393" x="6705600" y="2286000"/>
          <p14:tracePt t="4410" x="6689725" y="2278063"/>
          <p14:tracePt t="4426" x="6675438" y="2278063"/>
          <p14:tracePt t="4440" x="6659563" y="2278063"/>
          <p14:tracePt t="4457" x="6613525" y="2263775"/>
          <p14:tracePt t="4473" x="6607175" y="2263775"/>
          <p14:tracePt t="4505" x="6569075" y="2232025"/>
          <p14:tracePt t="4522" x="6515100" y="2193925"/>
          <p14:tracePt t="4539" x="6484938" y="2193925"/>
          <p14:tracePt t="4551" x="6423025" y="2171700"/>
          <p14:tracePt t="4569" x="6308725" y="2117725"/>
          <p14:tracePt t="4584" x="6164263" y="2095500"/>
          <p14:tracePt t="4600" x="6011863" y="2049463"/>
          <p14:tracePt t="4617" x="5959475" y="2027238"/>
          <p14:tracePt t="4634" x="5943600" y="2027238"/>
          <p14:tracePt t="4689" x="5927725" y="2011363"/>
          <p14:tracePt t="4704" x="5927725" y="2003425"/>
          <p14:tracePt t="4721" x="5921375" y="1997075"/>
          <p14:tracePt t="4769" x="5935663" y="1997075"/>
          <p14:tracePt t="4939" x="5951538" y="1981200"/>
          <p14:tracePt t="4958" x="5973763" y="1965325"/>
          <p14:tracePt t="5036" x="5981700" y="1965325"/>
          <p14:tracePt t="5054" x="5989638" y="1965325"/>
          <p14:tracePt t="5070" x="5997575" y="1958975"/>
          <p14:tracePt t="5164" x="5981700" y="1958975"/>
          <p14:tracePt t="5206" x="5927725" y="1935163"/>
          <p14:tracePt t="5220" x="5859463" y="1935163"/>
          <p14:tracePt t="5237" x="5737225" y="1889125"/>
          <p14:tracePt t="5254" x="5654675" y="1858963"/>
          <p14:tracePt t="5270" x="5562600" y="1828800"/>
          <p14:tracePt t="5287" x="5540375" y="1820863"/>
          <p14:tracePt t="5304" x="5486400" y="1820863"/>
          <p14:tracePt t="5321" x="5440363" y="1820863"/>
          <p14:tracePt t="5333" x="5295900" y="1782763"/>
          <p14:tracePt t="5349" x="5075238" y="1752600"/>
          <p14:tracePt t="5366" x="4914900" y="1752600"/>
          <p14:tracePt t="5376" x="4716463" y="1744663"/>
          <p14:tracePt t="5392" x="4556125" y="1722438"/>
          <p14:tracePt t="5409" x="4449763" y="1698625"/>
          <p14:tracePt t="5427" x="4359275" y="1698625"/>
          <p14:tracePt t="5439" x="4289425" y="1684338"/>
          <p14:tracePt t="5456" x="4237038" y="1668463"/>
          <p14:tracePt t="5472" x="4183063" y="1668463"/>
          <p14:tracePt t="5488" x="4084638" y="1668463"/>
          <p14:tracePt t="5505" x="3978275" y="1668463"/>
          <p14:tracePt t="5523" x="3870325" y="1668463"/>
          <p14:tracePt t="5539" x="3840163" y="1660525"/>
          <p14:tracePt t="5555" x="3825875" y="1660525"/>
          <p14:tracePt t="5614" x="3817938" y="1654175"/>
          <p14:tracePt t="5705" x="3825875" y="1654175"/>
          <p14:tracePt t="5768" x="3840163" y="1646238"/>
          <p14:tracePt t="5787" x="3848100" y="1646238"/>
          <p14:tracePt t="5803" x="3863975" y="1646238"/>
          <p14:tracePt t="5820" x="3870325" y="1646238"/>
          <p14:tracePt t="5837" x="3878263" y="1646238"/>
          <p14:tracePt t="5849" x="3886200" y="1638300"/>
          <p14:tracePt t="5865" x="3902075" y="1638300"/>
          <p14:tracePt t="5882" x="3908425" y="1638300"/>
          <p14:tracePt t="5891" x="3916363" y="1638300"/>
          <p14:tracePt t="5908" x="3932238" y="1638300"/>
          <p14:tracePt t="5926" x="3940175" y="1638300"/>
          <p14:tracePt t="5941" x="3946525" y="1638300"/>
          <p14:tracePt t="5956" x="3962400" y="1630363"/>
          <p14:tracePt t="5972" x="3962400" y="1622425"/>
          <p14:tracePt t="5987" x="3970338" y="1622425"/>
          <p14:tracePt t="6003" x="3984625" y="1622425"/>
          <p14:tracePt t="6024" x="4000500" y="1622425"/>
          <p14:tracePt t="6037" x="4016375" y="1622425"/>
          <p14:tracePt t="6053" x="4030663" y="1622425"/>
          <p14:tracePt t="6071" x="4046538" y="1630363"/>
          <p14:tracePt t="8798" x="4054475" y="1630363"/>
          <p14:tracePt t="9035" x="4060825" y="1622425"/>
          <p14:tracePt t="9148" x="4068763" y="1622425"/>
          <p14:tracePt t="10346" x="4068763" y="1616075"/>
          <p14:tracePt t="11862" x="4076700" y="1616075"/>
          <p14:tracePt t="11911" x="4084638" y="1616075"/>
          <p14:tracePt t="12024" x="4076700" y="1616075"/>
          <p14:tracePt t="12790" x="4068763" y="1616075"/>
          <p14:tracePt t="12816" x="4060825" y="1616075"/>
          <p14:tracePt t="12848" x="4054475" y="1616075"/>
          <p14:tracePt t="12878" x="4038600" y="1622425"/>
          <p14:tracePt t="12927" x="4030663" y="1622425"/>
          <p14:tracePt t="12961" x="4022725" y="1622425"/>
          <p14:tracePt t="12991" x="4008438" y="1622425"/>
          <p14:tracePt t="13032" x="4000500" y="1622425"/>
          <p14:tracePt t="13049" x="3984625" y="1622425"/>
          <p14:tracePt t="13067" x="3978275" y="1616075"/>
          <p14:tracePt t="13083" x="3970338" y="1616075"/>
          <p14:tracePt t="13097" x="3962400" y="1616075"/>
          <p14:tracePt t="13114" x="3940175" y="1616075"/>
          <p14:tracePt t="13131" x="3916363" y="1608138"/>
          <p14:tracePt t="13147" x="3908425" y="1608138"/>
          <p14:tracePt t="13164" x="3894138" y="1608138"/>
          <p14:tracePt t="13260" x="3886200" y="1608138"/>
          <p14:tracePt t="13274" x="3870325" y="1600200"/>
          <p14:tracePt t="13283" x="3848100" y="1600200"/>
          <p14:tracePt t="13299" x="3817938" y="1577975"/>
          <p14:tracePt t="13316" x="3771900" y="1546225"/>
          <p14:tracePt t="13329" x="3733800" y="1531938"/>
          <p14:tracePt t="13346" x="3717925" y="1516063"/>
          <p14:tracePt t="13363" x="3703638" y="1493838"/>
          <p14:tracePt t="13379" x="3673475" y="1470025"/>
          <p14:tracePt t="13394" x="3635375" y="1439863"/>
          <p14:tracePt t="13413" x="3611563" y="1425575"/>
          <p14:tracePt t="13429" x="3565525" y="1387475"/>
          <p14:tracePt t="13446" x="3543300" y="1371600"/>
          <p14:tracePt t="13459" x="3513138" y="1333500"/>
          <p14:tracePt t="13476" x="3444875" y="1273175"/>
          <p14:tracePt t="13493" x="3382963" y="1211263"/>
          <p14:tracePt t="13509" x="3336925" y="1165225"/>
          <p14:tracePt t="13509" x="3298825" y="1143000"/>
          <p14:tracePt t="13529" x="3254375" y="1104900"/>
          <p14:tracePt t="13548" x="3162300" y="1050925"/>
          <p14:tracePt t="13566" x="3101975" y="1020763"/>
          <p14:tracePt t="13579" x="2987675" y="982663"/>
          <p14:tracePt t="13596" x="2849563" y="898525"/>
          <p14:tracePt t="13614" x="2713038" y="854075"/>
          <p14:tracePt t="13629" x="2606675" y="815975"/>
          <p14:tracePt t="13646" x="2522538" y="792163"/>
          <p14:tracePt t="13663" x="2492375" y="784225"/>
          <p14:tracePt t="13678" x="2460625" y="784225"/>
          <p14:tracePt t="13695" x="2316163" y="693738"/>
          <p14:tracePt t="13713" x="2286000" y="693738"/>
          <p14:tracePt t="13726" x="2201863" y="693738"/>
          <p14:tracePt t="13745" x="2079625" y="685800"/>
          <p14:tracePt t="13760" x="1874838" y="685800"/>
          <p14:tracePt t="13777" x="1790700" y="685800"/>
          <p14:tracePt t="13793" x="1752600" y="685800"/>
          <p14:tracePt t="13813" x="1730375" y="685800"/>
          <p14:tracePt t="13832" x="1722438" y="685800"/>
          <p14:tracePt t="13845" x="1706563" y="685800"/>
          <p14:tracePt t="13862" x="1692275" y="685800"/>
          <p14:tracePt t="13879" x="1676400" y="685800"/>
          <p14:tracePt t="13896" x="1630363" y="685800"/>
          <p14:tracePt t="13912" x="1554163" y="708025"/>
          <p14:tracePt t="13929" x="1485900" y="731838"/>
          <p14:tracePt t="13947" x="1401763" y="746125"/>
          <p14:tracePt t="13961" x="1363663" y="754063"/>
          <p14:tracePt t="13961" x="1341438" y="769938"/>
          <p14:tracePt t="13976" x="1317625" y="784225"/>
          <p14:tracePt t="13993" x="1303338" y="792163"/>
          <p14:tracePt t="14009" x="1295400" y="792163"/>
          <p14:tracePt t="14047" x="1287463" y="800100"/>
          <p14:tracePt t="14064" x="1287463" y="808038"/>
          <p14:tracePt t="14080" x="1273175" y="808038"/>
          <p14:tracePt t="14097" x="1265238" y="815975"/>
          <p14:tracePt t="14110" x="1257300" y="815975"/>
          <p14:tracePt t="14129" x="1249363" y="815975"/>
          <p14:tracePt t="14145" x="1241425" y="815975"/>
          <p14:tracePt t="14191" x="1241425" y="830263"/>
          <p14:tracePt t="14275" x="1249363" y="830263"/>
          <p14:tracePt t="14316" x="1257300" y="838200"/>
          <p14:tracePt t="14408" x="1257300" y="846138"/>
          <p14:tracePt t="14645" x="1265238" y="846138"/>
          <p14:tracePt t="14674" x="1273175" y="846138"/>
          <p14:tracePt t="14753" x="1287463" y="846138"/>
          <p14:tracePt t="14820" x="1303338" y="846138"/>
          <p14:tracePt t="14830" x="1311275" y="846138"/>
          <p14:tracePt t="14878" x="1325563" y="846138"/>
          <p14:tracePt t="14924" x="1333500" y="846138"/>
          <p14:tracePt t="14987" x="1349375" y="846138"/>
          <p14:tracePt t="15005" x="1355725" y="846138"/>
          <p14:tracePt t="15022" x="1363663" y="846138"/>
          <p14:tracePt t="15053" x="1379538" y="846138"/>
          <p14:tracePt t="15063" x="1401763" y="838200"/>
          <p14:tracePt t="15082" x="1417638" y="830263"/>
          <p14:tracePt t="15095" x="1447800" y="815975"/>
          <p14:tracePt t="15111" x="1477963" y="808038"/>
          <p14:tracePt t="15143" x="1493838" y="808038"/>
          <p14:tracePt t="15159" x="1508125" y="808038"/>
          <p14:tracePt t="15176" x="1524000" y="808038"/>
          <p14:tracePt t="15194" x="1531938" y="808038"/>
          <p14:tracePt t="15220" x="1539875" y="808038"/>
          <p14:tracePt t="15242" x="1546225" y="808038"/>
          <p14:tracePt t="15255" x="1577975" y="808038"/>
          <p14:tracePt t="15286" x="1622425" y="808038"/>
          <p14:tracePt t="15304" x="1676400" y="808038"/>
          <p14:tracePt t="15313" x="1752600" y="808038"/>
          <p14:tracePt t="15330" x="1790700" y="808038"/>
          <p14:tracePt t="15344" x="1828800" y="808038"/>
          <p14:tracePt t="15363" x="1836738" y="815975"/>
          <p14:tracePt t="15377" x="1844675" y="815975"/>
          <p14:tracePt t="15394" x="1889125" y="815975"/>
          <p14:tracePt t="15410" x="1943100" y="815975"/>
          <p14:tracePt t="15427" x="2003425" y="815975"/>
          <p14:tracePt t="15444" x="2073275" y="815975"/>
          <p14:tracePt t="15461" x="2141538" y="815975"/>
          <p14:tracePt t="15477" x="2225675" y="815975"/>
          <p14:tracePt t="15491" x="2324100" y="815975"/>
          <p14:tracePt t="15508" x="2416175" y="815975"/>
          <p14:tracePt t="15526" x="2454275" y="815975"/>
          <p14:tracePt t="15541" x="2468563" y="800100"/>
          <p14:tracePt t="15558" x="2484438" y="800100"/>
          <p14:tracePt t="15558" x="2492375" y="800100"/>
          <p14:tracePt t="15575" x="2544763" y="800100"/>
          <p14:tracePt t="15598" x="2636838" y="784225"/>
          <p14:tracePt t="15610" x="2720975" y="784225"/>
          <p14:tracePt t="15627" x="2803525" y="784225"/>
          <p14:tracePt t="15643" x="2841625" y="777875"/>
          <p14:tracePt t="15661" x="2857500" y="777875"/>
          <p14:tracePt t="15677" x="2887663" y="777875"/>
          <p14:tracePt t="15694" x="2955925" y="777875"/>
          <p14:tracePt t="15710" x="3063875" y="777875"/>
          <p14:tracePt t="15729" x="3154363" y="777875"/>
          <p14:tracePt t="15742" x="3336925" y="784225"/>
          <p14:tracePt t="15758" x="3482975" y="784225"/>
          <p14:tracePt t="15774" x="3565525" y="784225"/>
          <p14:tracePt t="15791" x="3597275" y="784225"/>
          <p14:tracePt t="15807" x="3627438" y="784225"/>
          <p14:tracePt t="15807" x="3641725" y="784225"/>
          <p14:tracePt t="15825" x="3695700" y="784225"/>
          <p14:tracePt t="15845" x="3749675" y="784225"/>
          <p14:tracePt t="15861" x="3825875" y="784225"/>
          <p14:tracePt t="15877" x="3878263" y="784225"/>
          <p14:tracePt t="15894" x="3992563" y="800100"/>
          <p14:tracePt t="15911" x="4016375" y="800100"/>
          <p14:tracePt t="15926" x="4030663" y="800100"/>
          <p14:tracePt t="15945" x="4046538" y="800100"/>
          <p14:tracePt t="15960" x="4076700" y="800100"/>
          <p14:tracePt t="15977" x="4098925" y="800100"/>
          <p14:tracePt t="15994" x="4106863" y="800100"/>
          <p14:tracePt t="16007" x="4160838" y="800100"/>
          <p14:tracePt t="16024" x="4213225" y="800100"/>
          <p14:tracePt t="16043" x="4259263" y="800100"/>
          <p14:tracePt t="16058" x="4283075" y="800100"/>
          <p14:tracePt t="16074" x="4289425" y="800100"/>
          <p14:tracePt t="16111" x="4305300" y="800100"/>
          <p14:tracePt t="16126" x="4335463" y="800100"/>
          <p14:tracePt t="16143" x="4365625" y="800100"/>
          <p14:tracePt t="16159" x="4389438" y="800100"/>
          <p14:tracePt t="16174" x="4457700" y="800100"/>
          <p14:tracePt t="16192" x="4495800" y="800100"/>
          <p14:tracePt t="16207" x="4572000" y="800100"/>
          <p14:tracePt t="16222" x="4640263" y="800100"/>
          <p14:tracePt t="16241" x="4678363" y="800100"/>
          <p14:tracePt t="16258" x="4694238" y="800100"/>
          <p14:tracePt t="16270" x="4724400" y="800100"/>
          <p14:tracePt t="16287" x="4762500" y="800100"/>
          <p14:tracePt t="16304" x="4808538" y="800100"/>
          <p14:tracePt t="16313" x="4860925" y="800100"/>
          <p14:tracePt t="16330" x="4899025" y="800100"/>
          <p14:tracePt t="16347" x="4968875" y="784225"/>
          <p14:tracePt t="16363" x="5021263" y="777875"/>
          <p14:tracePt t="16376" x="5059363" y="777875"/>
          <p14:tracePt t="16393" x="5089525" y="777875"/>
          <p14:tracePt t="16409" x="5113338" y="777875"/>
          <p14:tracePt t="16426" x="5143500" y="777875"/>
          <p14:tracePt t="16442" x="5165725" y="777875"/>
          <p14:tracePt t="16460" x="5203825" y="777875"/>
          <p14:tracePt t="16476" x="5241925" y="777875"/>
          <p14:tracePt t="16493" x="5287963" y="777875"/>
          <p14:tracePt t="16507" x="5341938" y="777875"/>
          <p14:tracePt t="16525" x="5402263" y="777875"/>
          <p14:tracePt t="16540" x="5470525" y="777875"/>
          <p14:tracePt t="16557" x="5524500" y="777875"/>
          <p14:tracePt t="16573" x="5562600" y="777875"/>
          <p14:tracePt t="16573" x="5600700" y="777875"/>
          <p14:tracePt t="16591" x="5730875" y="777875"/>
          <p14:tracePt t="16615" x="5768975" y="777875"/>
          <p14:tracePt t="16627" x="5875338" y="777875"/>
          <p14:tracePt t="16643" x="5951538" y="777875"/>
          <p14:tracePt t="16659" x="6019800" y="777875"/>
          <p14:tracePt t="16676" x="6065838" y="777875"/>
          <p14:tracePt t="16693" x="6118225" y="777875"/>
          <p14:tracePt t="16710" x="6210300" y="777875"/>
          <p14:tracePt t="16727" x="6294438" y="777875"/>
          <p14:tracePt t="16727" x="6324600" y="777875"/>
          <p14:tracePt t="16748" x="6392863" y="777875"/>
          <p14:tracePt t="16770" x="6446838" y="777875"/>
          <p14:tracePt t="16787" x="6484938" y="777875"/>
          <p14:tracePt t="16803" x="6515100" y="777875"/>
          <p14:tracePt t="16820" x="6523038" y="777875"/>
          <p14:tracePt t="16829" x="6537325" y="777875"/>
          <p14:tracePt t="16845" x="6545263" y="777875"/>
          <p14:tracePt t="16877" x="6553200" y="777875"/>
          <p14:tracePt t="16890" x="6499225" y="762000"/>
          <p14:tracePt t="17040" x="6446838" y="739775"/>
          <p14:tracePt t="17055" x="6340475" y="723900"/>
          <p14:tracePt t="17065" x="6226175" y="715963"/>
          <p14:tracePt t="17080" x="6142038" y="708025"/>
          <p14:tracePt t="17096" x="6049963" y="708025"/>
          <p14:tracePt t="17113" x="5981700" y="708025"/>
          <p14:tracePt t="17129" x="5905500" y="708025"/>
          <p14:tracePt t="17142" x="5821363" y="708025"/>
          <p14:tracePt t="17159" x="5761038" y="708025"/>
          <p14:tracePt t="17176" x="5676900" y="708025"/>
          <p14:tracePt t="17192" x="5592763" y="708025"/>
          <p14:tracePt t="17209" x="5470525" y="708025"/>
          <p14:tracePt t="17226" x="5349875" y="708025"/>
          <p14:tracePt t="17241" x="5265738" y="708025"/>
          <p14:tracePt t="17258" x="5173663" y="708025"/>
          <p14:tracePt t="17272" x="5067300" y="708025"/>
          <p14:tracePt t="17290" x="4968875" y="708025"/>
          <p14:tracePt t="17306" x="4876800" y="708025"/>
          <p14:tracePt t="17323" x="4822825" y="708025"/>
          <p14:tracePt t="17323" x="4800600" y="708025"/>
          <p14:tracePt t="17340" x="4746625" y="708025"/>
          <p14:tracePt t="17363" x="4716463" y="715963"/>
          <p14:tracePt t="17379" x="4702175" y="715963"/>
          <p14:tracePt t="17392" x="4694238" y="715963"/>
          <p14:tracePt t="17408" x="4686300" y="715963"/>
          <p14:tracePt t="17424" x="4686300" y="723900"/>
          <p14:tracePt t="17441" x="4678363" y="723900"/>
          <p14:tracePt t="17458" x="4678363" y="731838"/>
          <p14:tracePt t="17539" x="4694238" y="739775"/>
          <p14:tracePt t="17552" x="4732338" y="762000"/>
          <p14:tracePt t="17569" x="4784725" y="784225"/>
          <p14:tracePt t="17586" x="4860925" y="830263"/>
          <p14:tracePt t="17595" x="4937125" y="868363"/>
          <p14:tracePt t="17611" x="4999038" y="936625"/>
          <p14:tracePt t="17628" x="5045075" y="974725"/>
          <p14:tracePt t="17642" x="5083175" y="998538"/>
          <p14:tracePt t="17658" x="5097463" y="1020763"/>
          <p14:tracePt t="17677" x="5151438" y="1089025"/>
          <p14:tracePt t="17696" x="5165725" y="1112838"/>
          <p14:tracePt t="17709" x="5211763" y="1181100"/>
          <p14:tracePt t="17726" x="5249863" y="1211263"/>
          <p14:tracePt t="17745" x="5265738" y="1227138"/>
          <p14:tracePt t="17759" x="5265738" y="1241425"/>
          <p14:tracePt t="17772" x="5265738" y="1249363"/>
          <p14:tracePt t="17801" x="5265738" y="1265238"/>
          <p14:tracePt t="17819" x="5265738" y="1273175"/>
          <p14:tracePt t="17835" x="5265738" y="1279525"/>
          <p14:tracePt t="17859" x="5257800" y="1303338"/>
          <p14:tracePt t="17876" x="5227638" y="1333500"/>
          <p14:tracePt t="17893" x="5189538" y="1387475"/>
          <p14:tracePt t="17907" x="5165725" y="1417638"/>
          <p14:tracePt t="17925" x="5143500" y="1447800"/>
          <p14:tracePt t="17941" x="5127625" y="1463675"/>
          <p14:tracePt t="17958" x="5105400" y="1493838"/>
          <p14:tracePt t="17973" x="5075238" y="1501775"/>
          <p14:tracePt t="17990" x="5045075" y="1508125"/>
          <p14:tracePt t="18006" x="5013325" y="1508125"/>
          <p14:tracePt t="18025" x="4991100" y="1508125"/>
          <p14:tracePt t="18038" x="4906963" y="1508125"/>
          <p14:tracePt t="18053" x="4822825" y="1524000"/>
          <p14:tracePt t="18068" x="4724400" y="1524000"/>
          <p14:tracePt t="18085" x="4632325" y="1524000"/>
          <p14:tracePt t="18094" x="4487863" y="1524000"/>
          <p14:tracePt t="18112" x="4373563" y="1524000"/>
          <p14:tracePt t="18130" x="4283075" y="1508125"/>
          <p14:tracePt t="18142" x="4213225" y="1501775"/>
          <p14:tracePt t="18158" x="4130675" y="1501775"/>
          <p14:tracePt t="18174" x="4046538" y="1485900"/>
          <p14:tracePt t="18191" x="3970338" y="1477963"/>
          <p14:tracePt t="18208" x="3908425" y="1477963"/>
          <p14:tracePt t="18224" x="3848100" y="1477963"/>
          <p14:tracePt t="18241" x="3787775" y="1477963"/>
          <p14:tracePt t="18257" x="3763963" y="1477963"/>
          <p14:tracePt t="18273" x="3741738" y="1477963"/>
          <p14:tracePt t="18289" x="3733800" y="1470025"/>
          <p14:tracePt t="18383" x="3756025" y="1470025"/>
          <p14:tracePt t="18470" x="3810000" y="1470025"/>
          <p14:tracePt t="18489" x="3848100" y="1470025"/>
          <p14:tracePt t="18506" x="3886200" y="1470025"/>
          <p14:tracePt t="18524" x="3902075" y="1470025"/>
          <p14:tracePt t="18536" x="3916363" y="1470025"/>
          <p14:tracePt t="18552" x="3932238" y="1470025"/>
          <p14:tracePt t="18568" x="3946525" y="1485900"/>
          <p14:tracePt t="18584" x="3984625" y="1485900"/>
          <p14:tracePt t="18601" x="4016375" y="1485900"/>
          <p14:tracePt t="18611" x="4060825" y="1485900"/>
          <p14:tracePt t="18627" x="4098925" y="1485900"/>
          <p14:tracePt t="18643" x="4130675" y="1485900"/>
          <p14:tracePt t="18658" x="4183063" y="1485900"/>
          <p14:tracePt t="18674" x="4198938" y="1485900"/>
          <p14:tracePt t="18690" x="4229100" y="1485900"/>
          <p14:tracePt t="18707" x="4275138" y="1501775"/>
          <p14:tracePt t="18724" x="4321175" y="1501775"/>
          <p14:tracePt t="18741" x="4365625" y="1508125"/>
          <p14:tracePt t="18760" x="4381500" y="1508125"/>
          <p14:tracePt t="18773" x="4389438" y="1508125"/>
          <p14:tracePt t="18789" x="4403725" y="1508125"/>
          <p14:tracePt t="18805" x="4419600" y="1508125"/>
          <p14:tracePt t="18821" x="4441825" y="1508125"/>
          <p14:tracePt t="18838" x="4479925" y="1508125"/>
          <p14:tracePt t="18854" x="4518025" y="1508125"/>
          <p14:tracePt t="18871" x="4549775" y="1508125"/>
          <p14:tracePt t="18871" x="4564063" y="1508125"/>
          <p14:tracePt t="18888" x="4587875" y="1508125"/>
          <p14:tracePt t="18908" x="4632325" y="1508125"/>
          <p14:tracePt t="18924" x="4686300" y="1508125"/>
          <p14:tracePt t="18940" x="4740275" y="1508125"/>
          <p14:tracePt t="18940" x="4778375" y="1493838"/>
          <p14:tracePt t="18958" x="4816475" y="1493838"/>
          <p14:tracePt t="18974" x="4960938" y="1485900"/>
          <p14:tracePt t="18991" x="5013325" y="1463675"/>
          <p14:tracePt t="19008" x="5029200" y="1463675"/>
          <p14:tracePt t="19023" x="5037138" y="1463675"/>
          <p14:tracePt t="19039" x="5013325" y="1463675"/>
          <p14:tracePt t="19458" x="4999038" y="1463675"/>
          <p14:tracePt t="19472" x="4968875" y="1463675"/>
          <p14:tracePt t="19488" x="4953000" y="1463675"/>
          <p14:tracePt t="19505" x="4930775" y="1463675"/>
          <p14:tracePt t="19523" x="4922838" y="1463675"/>
          <p14:tracePt t="19535" x="4899025" y="1463675"/>
          <p14:tracePt t="19550" x="4876800" y="1463675"/>
          <p14:tracePt t="19567" x="4830763" y="1463675"/>
          <p14:tracePt t="19583" x="4800600" y="1463675"/>
          <p14:tracePt t="19600" x="4762500" y="1463675"/>
          <p14:tracePt t="19609" x="4708525" y="1455738"/>
          <p14:tracePt t="19627" x="4678363" y="1447800"/>
          <p14:tracePt t="19643" x="4656138" y="1447800"/>
          <p14:tracePt t="19659" x="4632325" y="1447800"/>
          <p14:tracePt t="19673" x="4602163" y="1447800"/>
          <p14:tracePt t="19689" x="4549775" y="1447800"/>
          <p14:tracePt t="19706" x="4479925" y="1447800"/>
          <p14:tracePt t="19723" x="4411663" y="1447800"/>
          <p14:tracePt t="19744" x="4373563" y="1447800"/>
          <p14:tracePt t="19757" x="4359275" y="1447800"/>
          <p14:tracePt t="19773" x="4335463" y="1447800"/>
          <p14:tracePt t="19789" x="4313238" y="1447800"/>
          <p14:tracePt t="19817" x="4297363" y="1447800"/>
          <p14:tracePt t="19833" x="4213225" y="1463675"/>
          <p14:tracePt t="19850" x="4183063" y="1463675"/>
          <p14:tracePt t="19859" x="4106863" y="1485900"/>
          <p14:tracePt t="19877" x="4030663" y="1493838"/>
          <p14:tracePt t="19893" x="3984625" y="1501775"/>
          <p14:tracePt t="19910" x="3984625" y="1493838"/>
          <p14:tracePt t="20148" x="3992563" y="1485900"/>
          <p14:tracePt t="20174" x="4000500" y="1485900"/>
          <p14:tracePt t="20205" x="4030663" y="1485900"/>
          <p14:tracePt t="20237" x="4068763" y="1485900"/>
          <p14:tracePt t="20255" x="4092575" y="1477963"/>
          <p14:tracePt t="20271" x="4098925" y="1477963"/>
          <p14:tracePt t="20287" x="4106863" y="1477963"/>
          <p14:tracePt t="20304" x="4114800" y="1477963"/>
          <p14:tracePt t="20320" x="4130675" y="1470025"/>
          <p14:tracePt t="20333" x="4160838" y="1463675"/>
          <p14:tracePt t="20350" x="4175125" y="1463675"/>
          <p14:tracePt t="20359" x="4206875" y="1463675"/>
          <p14:tracePt t="20376" x="4275138" y="1463675"/>
          <p14:tracePt t="20392" x="4335463" y="1463675"/>
          <p14:tracePt t="20409" x="4441825" y="1463675"/>
          <p14:tracePt t="20426" x="4594225" y="1463675"/>
          <p14:tracePt t="20439" x="4808538" y="1447800"/>
          <p14:tracePt t="20456" x="4999038" y="1447800"/>
          <p14:tracePt t="20473" x="5135563" y="1417638"/>
          <p14:tracePt t="20489" x="5173663" y="1417638"/>
          <p14:tracePt t="20506" x="5181600" y="1417638"/>
          <p14:tracePt t="27445" x="5189538" y="1417638"/>
          <p14:tracePt t="66387" x="5181600" y="1417638"/>
          <p14:tracePt t="66657" x="5173663" y="1417638"/>
          <p14:tracePt t="66721" x="5165725" y="1417638"/>
          <p14:tracePt t="66828" x="5159375" y="1417638"/>
          <p14:tracePt t="66907" x="5151438" y="1417638"/>
          <p14:tracePt t="66922" x="5143500" y="1417638"/>
          <p14:tracePt t="66988" x="5135563" y="1417638"/>
          <p14:tracePt t="67083" x="5127625" y="1417638"/>
          <p14:tracePt t="67101" x="5113338" y="1417638"/>
          <p14:tracePt t="67142" x="5105400" y="1417638"/>
          <p14:tracePt t="67158" x="5097463" y="1417638"/>
          <p14:tracePt t="67173" x="5089525" y="1417638"/>
          <p14:tracePt t="67189" x="5045075" y="1417638"/>
          <p14:tracePt t="67205" x="4968875" y="1417638"/>
          <p14:tracePt t="67222" x="4914900" y="1417638"/>
          <p14:tracePt t="67239" x="4884738" y="1417638"/>
          <p14:tracePt t="67255" x="4846638" y="1417638"/>
          <p14:tracePt t="67272" x="4830763" y="1417638"/>
          <p14:tracePt t="67287" x="4800600" y="1417638"/>
          <p14:tracePt t="67302" x="4770438" y="1417638"/>
          <p14:tracePt t="67318" x="4754563" y="1417638"/>
          <p14:tracePt t="67334" x="4740275" y="1417638"/>
          <p14:tracePt t="67376" x="4724400" y="1417638"/>
          <p14:tracePt t="67392" x="4686300" y="1417638"/>
          <p14:tracePt t="67408" x="4618038" y="1417638"/>
          <p14:tracePt t="67425" x="4587875" y="1417638"/>
          <p14:tracePt t="67438" x="4556125" y="1417638"/>
          <p14:tracePt t="67457" x="4541838" y="1417638"/>
          <p14:tracePt t="67472" x="4533900" y="1417638"/>
          <p14:tracePt t="67489" x="4525963" y="1417638"/>
          <p14:tracePt t="67537" x="4511675" y="1417638"/>
          <p14:tracePt t="67553" x="4479925" y="1417638"/>
          <p14:tracePt t="67568" x="4441825" y="1417638"/>
          <p14:tracePt t="67585" x="4411663" y="1417638"/>
          <p14:tracePt t="67595" x="4389438" y="1417638"/>
          <p14:tracePt t="67611" x="4365625" y="1417638"/>
          <p14:tracePt t="67627" x="4351338" y="1417638"/>
          <p14:tracePt t="67642" x="4305300" y="1401763"/>
          <p14:tracePt t="67658" x="4283075" y="1393825"/>
          <p14:tracePt t="67674" x="4251325" y="1393825"/>
          <p14:tracePt t="67690" x="4244975" y="1393825"/>
          <p14:tracePt t="67707" x="4237038" y="1387475"/>
          <p14:tracePt t="67723" x="4229100" y="1387475"/>
          <p14:tracePt t="67739" x="4221163" y="1387475"/>
          <p14:tracePt t="67756" x="4213225" y="1387475"/>
          <p14:tracePt t="67788" x="4206875" y="1387475"/>
          <p14:tracePt t="67805" x="4198938" y="1387475"/>
          <p14:tracePt t="67817" x="4191000" y="1387475"/>
          <p14:tracePt t="67834" x="4183063" y="1387475"/>
          <p14:tracePt t="67986" x="4183063" y="1393825"/>
          <p14:tracePt t="69401" x="4183063" y="1401763"/>
          <p14:tracePt t="70187" x="4175125" y="1401763"/>
          <p14:tracePt t="70237" x="4175125" y="1409700"/>
          <p14:tracePt t="70252" x="4152900" y="1425575"/>
          <p14:tracePt t="70269" x="4144963" y="1431925"/>
          <p14:tracePt t="70300" x="4137025" y="1431925"/>
          <p14:tracePt t="70319" x="4130675" y="1431925"/>
          <p14:tracePt t="70333" x="4122738" y="1439863"/>
          <p14:tracePt t="70384" x="4130675" y="1439863"/>
          <p14:tracePt t="70800" x="4144963" y="1439863"/>
          <p14:tracePt t="70819" x="4160838" y="1439863"/>
          <p14:tracePt t="70850" x="4168775" y="1439863"/>
          <p14:tracePt t="70986" x="4175125" y="1439863"/>
          <p14:tracePt t="71017" x="4183063" y="1439863"/>
          <p14:tracePt t="71035" x="4191000" y="1439863"/>
          <p14:tracePt t="71066" x="4198938" y="1439863"/>
          <p14:tracePt t="71085" x="4213225" y="1439863"/>
          <p14:tracePt t="71102" x="4221163" y="1439863"/>
          <p14:tracePt t="71112" x="4229100" y="1439863"/>
          <p14:tracePt t="71125" x="4244975" y="1439863"/>
          <p14:tracePt t="71148" x="4259263" y="1439863"/>
          <p14:tracePt t="71158" x="4275138" y="1439863"/>
          <p14:tracePt t="71174" x="4289425" y="1439863"/>
          <p14:tracePt t="71191" x="4305300" y="1439863"/>
          <p14:tracePt t="71223" x="4313238" y="1447800"/>
          <p14:tracePt t="71236" x="4351338" y="1447800"/>
          <p14:tracePt t="71253" x="4403725" y="1447800"/>
          <p14:tracePt t="71269" x="4449763" y="1447800"/>
          <p14:tracePt t="71286" x="4465638" y="1447800"/>
          <p14:tracePt t="71302" x="4473575" y="1455738"/>
          <p14:tracePt t="71319" x="4495800" y="1455738"/>
          <p14:tracePt t="71367" x="4503738" y="1455738"/>
          <p14:tracePt t="71385" x="4511675" y="1455738"/>
          <p14:tracePt t="71398" x="4525963" y="1455738"/>
          <p14:tracePt t="71415" x="4556125" y="1455738"/>
          <p14:tracePt t="71424" x="4594225" y="1455738"/>
          <p14:tracePt t="71441" x="4694238" y="1455738"/>
          <p14:tracePt t="71456" x="4770438" y="1455738"/>
          <p14:tracePt t="71474" x="4838700" y="1455738"/>
          <p14:tracePt t="71488" x="4884738" y="1455738"/>
          <p14:tracePt t="71507" x="4899025" y="1455738"/>
          <p14:tracePt t="71521" x="4953000" y="1455738"/>
          <p14:tracePt t="71583" x="5006975" y="1455738"/>
          <p14:tracePt t="71602" x="5067300" y="1455738"/>
          <p14:tracePt t="71614" x="5159375" y="1455738"/>
          <p14:tracePt t="71631" x="5189538" y="1455738"/>
          <p14:tracePt t="71648" x="5203825" y="1455738"/>
          <p14:tracePt t="71664" x="5197475" y="1455738"/>
          <p14:tracePt t="71821" x="5173663" y="1455738"/>
          <p14:tracePt t="71834" x="5151438" y="1455738"/>
          <p14:tracePt t="71848" x="5121275" y="1455738"/>
          <p14:tracePt t="71864" x="5083175" y="1455738"/>
          <p14:tracePt t="71881" x="5037138" y="1439863"/>
          <p14:tracePt t="71899" x="5021263" y="1439863"/>
          <p14:tracePt t="71908" x="4968875" y="1439863"/>
          <p14:tracePt t="71924" x="4854575" y="1439863"/>
          <p14:tracePt t="71939" x="4724400" y="1439863"/>
          <p14:tracePt t="71956" x="4610100" y="1439863"/>
          <p14:tracePt t="71973" x="4525963" y="1439863"/>
          <p14:tracePt t="71987" x="4495800" y="1439863"/>
          <p14:tracePt t="72003" x="4449763" y="1455738"/>
          <p14:tracePt t="72020" x="4403725" y="1455738"/>
          <p14:tracePt t="72037" x="4365625" y="1455738"/>
          <p14:tracePt t="72052" x="4313238" y="1455738"/>
          <p14:tracePt t="72069" x="4267200" y="1455738"/>
          <p14:tracePt t="72085" x="4244975" y="1439863"/>
          <p14:tracePt t="72101" x="4221163" y="1439863"/>
          <p14:tracePt t="72121" x="4206875" y="1439863"/>
          <p14:tracePt t="72134" x="4183063" y="1439863"/>
          <p14:tracePt t="72151" x="4130675" y="1439863"/>
          <p14:tracePt t="72167" x="4098925" y="1439863"/>
          <p14:tracePt t="72183" x="4054475" y="1439863"/>
          <p14:tracePt t="72183" x="4046538" y="1439863"/>
          <p14:tracePt t="72201" x="4022725" y="1439863"/>
          <p14:tracePt t="72220" x="4016375" y="1439863"/>
          <p14:tracePt t="72237" x="4008438" y="1439863"/>
          <p14:tracePt t="72253" x="4000500" y="1439863"/>
          <p14:tracePt t="72299" x="3992563" y="1439863"/>
          <p14:tracePt t="72318" x="3984625" y="1439863"/>
          <p14:tracePt t="72335" x="3962400" y="1439863"/>
          <p14:tracePt t="72351" x="3946525" y="1439863"/>
          <p14:tracePt t="72368" x="3940175" y="1439863"/>
          <p14:tracePt t="72416" x="3954463" y="1439863"/>
          <p14:tracePt t="72786" x="3978275" y="1447800"/>
          <p14:tracePt t="72819" x="3984625" y="1470025"/>
          <p14:tracePt t="72835" x="4000500" y="1477963"/>
          <p14:tracePt t="72866" x="4016375" y="1477963"/>
          <p14:tracePt t="72884" x="4046538" y="1485900"/>
          <p14:tracePt t="72916" x="4068763" y="1493838"/>
          <p14:tracePt t="72929" x="4092575" y="1493838"/>
          <p14:tracePt t="72939" x="4152900" y="1524000"/>
          <p14:tracePt t="72955" x="4206875" y="1546225"/>
          <p14:tracePt t="72972" x="4321175" y="1584325"/>
          <p14:tracePt t="72988" x="4473575" y="1608138"/>
          <p14:tracePt t="73003" x="4656138" y="1630363"/>
          <p14:tracePt t="73019" x="4838700" y="1638300"/>
          <p14:tracePt t="73037" x="5006975" y="1638300"/>
          <p14:tracePt t="73054" x="5089525" y="1638300"/>
          <p14:tracePt t="73070" x="5097463" y="1638300"/>
          <p14:tracePt t="73085" x="5105400" y="1638300"/>
          <p14:tracePt t="73149" x="5113338" y="163830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dirty="0" smtClean="0">
                <a:solidFill>
                  <a:schemeClr val="tx1"/>
                </a:solidFill>
              </a:rPr>
              <a:t>Rzmatranje Reakcija izmedju jona</a:t>
            </a:r>
            <a:r>
              <a:rPr lang="sr-Latn-CS" altLang="en-US" sz="4000" b="1" dirty="0" smtClean="0">
                <a:solidFill>
                  <a:schemeClr val="tx1"/>
                </a:solidFill>
              </a:rPr>
              <a:t/>
            </a:r>
            <a:br>
              <a:rPr lang="sr-Latn-CS" altLang="en-US" sz="40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>(</a:t>
            </a:r>
            <a:r>
              <a:rPr lang="en-US" altLang="en-US" sz="2800" b="1" dirty="0" err="1" smtClean="0">
                <a:solidFill>
                  <a:schemeClr val="tx1"/>
                </a:solidFill>
              </a:rPr>
              <a:t>va</a:t>
            </a:r>
            <a:r>
              <a:rPr lang="sr-Latn-RS" altLang="en-US" sz="2800" b="1" dirty="0" smtClean="0">
                <a:solidFill>
                  <a:schemeClr val="tx1"/>
                </a:solidFill>
              </a:rPr>
              <a:t>ž</a:t>
            </a:r>
            <a:r>
              <a:rPr lang="en-US" altLang="en-US" sz="2800" b="1" dirty="0" smtClean="0">
                <a:solidFill>
                  <a:schemeClr val="tx1"/>
                </a:solidFill>
              </a:rPr>
              <a:t>ne</a:t>
            </a:r>
            <a:r>
              <a:rPr lang="sr-Latn-RS" altLang="en-US" sz="2800" b="1" dirty="0" smtClean="0">
                <a:solidFill>
                  <a:schemeClr val="tx1"/>
                </a:solidFill>
              </a:rPr>
              <a:t> u pola</a:t>
            </a:r>
            <a:r>
              <a:rPr lang="en-US" altLang="en-US" sz="2800" b="1" dirty="0" smtClean="0">
                <a:solidFill>
                  <a:schemeClr val="tx1"/>
                </a:solidFill>
              </a:rPr>
              <a:t>r</a:t>
            </a:r>
            <a:r>
              <a:rPr lang="sr-Latn-RS" altLang="en-US" sz="2800" b="1" dirty="0" smtClean="0">
                <a:solidFill>
                  <a:schemeClr val="tx1"/>
                </a:solidFill>
              </a:rPr>
              <a:t>nim rastvaračima )</a:t>
            </a:r>
            <a:r>
              <a:rPr lang="en-US" altLang="en-US" sz="4000" b="1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CS" altLang="en-US" dirty="0" smtClean="0"/>
              <a:t>Prvo će se Razmatrati Reakcije medju jonima kod kojih dolazi do kidanja i formiranja kovalentnih veza (velika energija aktivacije)</a:t>
            </a:r>
            <a:r>
              <a:rPr lang="en-US" altLang="en-US" dirty="0" smtClean="0"/>
              <a:t> - spore </a:t>
            </a:r>
            <a:r>
              <a:rPr lang="en-US" altLang="en-US" dirty="0" err="1" smtClean="0"/>
              <a:t>reakcije</a:t>
            </a:r>
            <a:endParaRPr lang="sr-Latn-CS" altLang="en-US" dirty="0" smtClean="0"/>
          </a:p>
          <a:p>
            <a:r>
              <a:rPr lang="sr-Latn-CS" altLang="en-US" dirty="0" smtClean="0"/>
              <a:t>Jednostavne reakcije-kombinacije  jona samo </a:t>
            </a:r>
            <a:r>
              <a:rPr lang="en-US" altLang="en-US" dirty="0" smtClean="0"/>
              <a:t>u</a:t>
            </a:r>
            <a:r>
              <a:rPr lang="sr-Latn-RS" altLang="en-US" dirty="0" smtClean="0"/>
              <a:t>z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ra</a:t>
            </a:r>
            <a:r>
              <a:rPr lang="sr-Latn-RS" altLang="en-US" dirty="0" smtClean="0"/>
              <a:t>z</a:t>
            </a:r>
            <a:r>
              <a:rPr lang="en-US" altLang="en-US" dirty="0" smtClean="0"/>
              <a:t>menu </a:t>
            </a:r>
            <a:r>
              <a:rPr lang="en-US" altLang="en-US" dirty="0" err="1" smtClean="0"/>
              <a:t>elektrona</a:t>
            </a:r>
            <a:r>
              <a:rPr lang="en-US" altLang="en-US" dirty="0" smtClean="0"/>
              <a:t> </a:t>
            </a:r>
            <a:r>
              <a:rPr lang="sr-Latn-RS" altLang="en-US" dirty="0" smtClean="0"/>
              <a:t>(bez kidanja veza) </a:t>
            </a:r>
            <a:r>
              <a:rPr lang="sr-Latn-CS" altLang="en-US" dirty="0" smtClean="0"/>
              <a:t>obično su brze i biće razmatane kod difuziono kontolisanih procesa.</a:t>
            </a:r>
            <a:endParaRPr lang="en-US" altLang="en-US" dirty="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36" x="5113338" y="1630363"/>
          <p14:tracePt t="3668" x="5089525" y="1638300"/>
          <p14:tracePt t="3746" x="5051425" y="1638300"/>
          <p14:tracePt t="3764" x="5037138" y="1646238"/>
          <p14:tracePt t="3772" x="5029200" y="1646238"/>
          <p14:tracePt t="4086" x="4999038" y="1668463"/>
          <p14:tracePt t="4433" x="4991100" y="1668463"/>
          <p14:tracePt t="4457" x="4983163" y="1668463"/>
          <p14:tracePt t="4494" x="4975225" y="1676400"/>
          <p14:tracePt t="4513" x="4968875" y="1684338"/>
          <p14:tracePt t="4524" x="4953000" y="1692275"/>
          <p14:tracePt t="4536" x="4937125" y="1698625"/>
          <p14:tracePt t="4552" x="4914900" y="1714500"/>
          <p14:tracePt t="4569" x="4884738" y="1722438"/>
          <p14:tracePt t="4587" x="4822825" y="1744663"/>
          <p14:tracePt t="4601" x="4746625" y="1768475"/>
          <p14:tracePt t="4621" x="4686300" y="1774825"/>
          <p14:tracePt t="4637" x="4632325" y="1790700"/>
          <p14:tracePt t="4654" x="4602163" y="1806575"/>
          <p14:tracePt t="4667" x="4587875" y="1806575"/>
          <p14:tracePt t="4685" x="4564063" y="1820863"/>
          <p14:tracePt t="4699" x="4549775" y="1820863"/>
          <p14:tracePt t="4715" x="4511675" y="1844675"/>
          <p14:tracePt t="4733" x="4465638" y="1851025"/>
          <p14:tracePt t="4749" x="4419600" y="1874838"/>
          <p14:tracePt t="4749" x="4397375" y="1874838"/>
          <p14:tracePt t="4766" x="4365625" y="1874838"/>
          <p14:tracePt t="4786" x="4343400" y="1874838"/>
          <p14:tracePt t="4803" x="4297363" y="1897063"/>
          <p14:tracePt t="4818" x="4244975" y="1897063"/>
          <p14:tracePt t="4837" x="4213225" y="1905000"/>
          <p14:tracePt t="4853" x="4183063" y="1912938"/>
          <p14:tracePt t="4869" x="4130675" y="1920875"/>
          <p14:tracePt t="4887" x="4092575" y="1927225"/>
          <p14:tracePt t="4904" x="4046538" y="1927225"/>
          <p14:tracePt t="4919" x="4016375" y="1943100"/>
          <p14:tracePt t="4935" x="3954463" y="1951038"/>
          <p14:tracePt t="4951" x="3878263" y="1951038"/>
          <p14:tracePt t="4968" x="3810000" y="1958975"/>
          <p14:tracePt t="4984" x="3756025" y="1965325"/>
          <p14:tracePt t="5000" x="3725863" y="1965325"/>
          <p14:tracePt t="5000" x="3717925" y="1981200"/>
          <p14:tracePt t="5018" x="3695700" y="1981200"/>
          <p14:tracePt t="5037" x="3657600" y="1981200"/>
          <p14:tracePt t="5053" x="3611563" y="1981200"/>
          <p14:tracePt t="5069" x="3573463" y="1981200"/>
          <p14:tracePt t="5085" x="3543300" y="1981200"/>
          <p14:tracePt t="5103" x="3505200" y="1981200"/>
          <p14:tracePt t="5120" x="3497263" y="1981200"/>
          <p14:tracePt t="5136" x="3451225" y="1981200"/>
          <p14:tracePt t="5153" x="3436938" y="1981200"/>
          <p14:tracePt t="5185" x="3429000" y="1981200"/>
          <p14:tracePt t="5197" x="3421063" y="1981200"/>
          <p14:tracePt t="5213" x="3413125" y="1981200"/>
          <p14:tracePt t="5230" x="3406775" y="1981200"/>
          <p14:tracePt t="5302" x="3406775" y="1965325"/>
          <p14:tracePt t="5802" x="3406775" y="1958975"/>
          <p14:tracePt t="5820" x="3406775" y="1943100"/>
          <p14:tracePt t="5849" x="3406775" y="1935163"/>
          <p14:tracePt t="5869" x="3406775" y="1920875"/>
          <p14:tracePt t="5899" x="3413125" y="1912938"/>
          <p14:tracePt t="5917" x="3413125" y="1897063"/>
          <p14:tracePt t="5951" x="3421063" y="1889125"/>
          <p14:tracePt t="5962" x="3421063" y="1866900"/>
          <p14:tracePt t="5978" x="3436938" y="1782763"/>
          <p14:tracePt t="5996" x="3451225" y="1752600"/>
          <p14:tracePt t="6009" x="3467100" y="1714500"/>
          <p14:tracePt t="6022" x="3475038" y="1692275"/>
          <p14:tracePt t="6036" x="3489325" y="1676400"/>
          <p14:tracePt t="6052" x="3497263" y="1646238"/>
          <p14:tracePt t="6068" x="3527425" y="1584325"/>
          <p14:tracePt t="6083" x="3535363" y="1546225"/>
          <p14:tracePt t="6101" x="3551238" y="1524000"/>
          <p14:tracePt t="6116" x="3573463" y="1485900"/>
          <p14:tracePt t="6134" x="3589338" y="1439863"/>
          <p14:tracePt t="6150" x="3619500" y="1387475"/>
          <p14:tracePt t="6168" x="3657600" y="1317625"/>
          <p14:tracePt t="6184" x="3687763" y="1279525"/>
          <p14:tracePt t="6211" x="3695700" y="1265238"/>
          <p14:tracePt t="6228" x="3703638" y="1235075"/>
          <p14:tracePt t="6246" x="3717925" y="1219200"/>
          <p14:tracePt t="6260" x="3717925" y="1203325"/>
          <p14:tracePt t="6269" x="3733800" y="1181100"/>
          <p14:tracePt t="6287" x="3749675" y="1158875"/>
          <p14:tracePt t="6304" x="3756025" y="1158875"/>
          <p14:tracePt t="6317" x="3763963" y="1150938"/>
          <p14:tracePt t="6334" x="3779838" y="1120775"/>
          <p14:tracePt t="6351" x="3817938" y="1089025"/>
          <p14:tracePt t="6367" x="3848100" y="1066800"/>
          <p14:tracePt t="6385" x="3902075" y="1044575"/>
          <p14:tracePt t="6401" x="3908425" y="1036638"/>
          <p14:tracePt t="6419" x="3924300" y="1028700"/>
          <p14:tracePt t="6449" x="3940175" y="1028700"/>
          <p14:tracePt t="6461" x="3970338" y="1020763"/>
          <p14:tracePt t="6478" x="4000500" y="1006475"/>
          <p14:tracePt t="6494" x="4068763" y="1006475"/>
          <p14:tracePt t="6512" x="4122738" y="990600"/>
          <p14:tracePt t="6521" x="4168775" y="982663"/>
          <p14:tracePt t="6537" x="4221163" y="968375"/>
          <p14:tracePt t="6555" x="4283075" y="968375"/>
          <p14:tracePt t="6571" x="4373563" y="968375"/>
          <p14:tracePt t="6587" x="4465638" y="968375"/>
          <p14:tracePt t="6601" x="4541838" y="968375"/>
          <p14:tracePt t="6617" x="4579938" y="960438"/>
          <p14:tracePt t="6635" x="4625975" y="952500"/>
          <p14:tracePt t="6651" x="4694238" y="936625"/>
          <p14:tracePt t="6669" x="4792663" y="922338"/>
          <p14:tracePt t="6685" x="4868863" y="906463"/>
          <p14:tracePt t="6699" x="5051425" y="884238"/>
          <p14:tracePt t="6716" x="5113338" y="884238"/>
          <p14:tracePt t="6732" x="5143500" y="884238"/>
          <p14:tracePt t="6749" x="5181600" y="884238"/>
          <p14:tracePt t="6765" x="5235575" y="884238"/>
          <p14:tracePt t="6765" x="5303838" y="884238"/>
          <p14:tracePt t="6784" x="5448300" y="854075"/>
          <p14:tracePt t="6806" x="5592763" y="830263"/>
          <p14:tracePt t="6818" x="5699125" y="815975"/>
          <p14:tracePt t="6834" x="5737225" y="815975"/>
          <p14:tracePt t="6851" x="5768975" y="815975"/>
          <p14:tracePt t="6867" x="5799138" y="815975"/>
          <p14:tracePt t="6883" x="5829300" y="800100"/>
          <p14:tracePt t="6900" x="5905500" y="800100"/>
          <p14:tracePt t="6919" x="6019800" y="800100"/>
          <p14:tracePt t="6934" x="6194425" y="800100"/>
          <p14:tracePt t="6951" x="6384925" y="800100"/>
          <p14:tracePt t="6968" x="6545263" y="800100"/>
          <p14:tracePt t="6982" x="6629400" y="800100"/>
          <p14:tracePt t="6998" x="6637338" y="800100"/>
          <p14:tracePt t="7015" x="6667500" y="800100"/>
          <p14:tracePt t="7055" x="6727825" y="800100"/>
          <p14:tracePt t="7071" x="6865938" y="800100"/>
          <p14:tracePt t="7084" x="6980238" y="800100"/>
          <p14:tracePt t="7100" x="7018338" y="769938"/>
          <p14:tracePt t="7117" x="7102475" y="769938"/>
          <p14:tracePt t="7134" x="7154863" y="769938"/>
          <p14:tracePt t="7150" x="7216775" y="769938"/>
          <p14:tracePt t="7167" x="7246938" y="754063"/>
          <p14:tracePt t="7183" x="7261225" y="754063"/>
          <p14:tracePt t="7198" x="7285038" y="754063"/>
          <p14:tracePt t="7251" x="7315200" y="754063"/>
          <p14:tracePt t="7271" x="7323138" y="754063"/>
          <p14:tracePt t="10230" x="7323138" y="746125"/>
          <p14:tracePt t="15334" x="7292975" y="769938"/>
          <p14:tracePt t="15389" x="7277100" y="800100"/>
          <p14:tracePt t="15402" x="7216775" y="860425"/>
          <p14:tracePt t="15419" x="7140575" y="944563"/>
          <p14:tracePt t="15429" x="7078663" y="1058863"/>
          <p14:tracePt t="15446" x="6964363" y="1235075"/>
          <p14:tracePt t="15462" x="6819900" y="1477963"/>
          <p14:tracePt t="15474" x="6629400" y="1782763"/>
          <p14:tracePt t="15493" x="6423025" y="2041525"/>
          <p14:tracePt t="15509" x="6218238" y="2301875"/>
          <p14:tracePt t="15527" x="6057900" y="2514600"/>
          <p14:tracePt t="15543" x="5981700" y="2705100"/>
          <p14:tracePt t="15559" x="5935663" y="2835275"/>
          <p14:tracePt t="15575" x="5889625" y="2949575"/>
          <p14:tracePt t="15593" x="5851525" y="3070225"/>
          <p14:tracePt t="15607" x="5807075" y="3170238"/>
          <p14:tracePt t="15622" x="5761038" y="3284538"/>
          <p14:tracePt t="15640" x="5722938" y="3368675"/>
          <p14:tracePt t="15656" x="5692775" y="3444875"/>
          <p14:tracePt t="15672" x="5668963" y="3521075"/>
          <p14:tracePt t="15672" x="5654675" y="3565525"/>
          <p14:tracePt t="15690" x="5578475" y="3657600"/>
          <p14:tracePt t="15709" x="5502275" y="3763963"/>
          <p14:tracePt t="15727" x="5440363" y="3832225"/>
          <p14:tracePt t="15742" x="5402263" y="3870325"/>
          <p14:tracePt t="15758" x="5394325" y="3870325"/>
          <p14:tracePt t="15775" x="5394325" y="3878263"/>
          <p14:tracePt t="15792" x="5380038" y="3878263"/>
          <p14:tracePt t="15809" x="5318125" y="3878263"/>
          <p14:tracePt t="15825" x="5280025" y="3878263"/>
          <p14:tracePt t="15839" x="5165725" y="3878263"/>
          <p14:tracePt t="15856" x="5051425" y="3863975"/>
          <p14:tracePt t="15873" x="4991100" y="3840163"/>
          <p14:tracePt t="15888" x="4960938" y="3832225"/>
          <p14:tracePt t="15906" x="4922838" y="3817938"/>
          <p14:tracePt t="15922" x="4884738" y="3794125"/>
          <p14:tracePt t="15922" x="4860925" y="3787775"/>
          <p14:tracePt t="15922" x="4838700" y="3763963"/>
          <p14:tracePt t="15942" x="4816475" y="3749675"/>
          <p14:tracePt t="15961" x="4800600" y="3741738"/>
          <p14:tracePt t="15975" x="4784725" y="3733800"/>
          <p14:tracePt t="15992" x="4770438" y="3725863"/>
          <p14:tracePt t="16008" x="4770438" y="3717925"/>
          <p14:tracePt t="16040" x="4740275" y="3703638"/>
          <p14:tracePt t="16057" x="4724400" y="3703638"/>
          <p14:tracePt t="16074" x="4716463" y="3695700"/>
          <p14:tracePt t="16090" x="4708525" y="3687763"/>
          <p14:tracePt t="16117" x="4694238" y="3673475"/>
          <p14:tracePt t="16140" x="4670425" y="3673475"/>
          <p14:tracePt t="16167" x="4640263" y="3657600"/>
          <p14:tracePt t="16241" x="4632325" y="3657600"/>
          <p14:tracePt t="16304" x="4625975" y="3649663"/>
          <p14:tracePt t="16322" x="4625975" y="3641725"/>
          <p14:tracePt t="16387" x="4625975" y="3635375"/>
          <p14:tracePt t="16466" x="4640263" y="3635375"/>
          <p14:tracePt t="16492" x="4656138" y="3627438"/>
          <p14:tracePt t="16506" x="4686300" y="3627438"/>
          <p14:tracePt t="16538" x="4716463" y="3619500"/>
          <p14:tracePt t="16556" x="4724400" y="3619500"/>
          <p14:tracePt t="16572" x="4724400" y="3611563"/>
          <p14:tracePt t="16589" x="4762500" y="3611563"/>
          <p14:tracePt t="16637" x="4800600" y="3611563"/>
          <p14:tracePt t="16656" x="4838700" y="3611563"/>
          <p14:tracePt t="16668" x="4860925" y="3611563"/>
          <p14:tracePt t="16680" x="4876800" y="3611563"/>
          <p14:tracePt t="16695" x="4899025" y="3611563"/>
          <p14:tracePt t="16711" x="4914900" y="3611563"/>
          <p14:tracePt t="16724" x="4922838" y="3611563"/>
          <p14:tracePt t="16740" x="4937125" y="3611563"/>
          <p14:tracePt t="16758" x="4975225" y="3611563"/>
          <p14:tracePt t="16773" x="5006975" y="3611563"/>
          <p14:tracePt t="16791" x="5037138" y="3611563"/>
          <p14:tracePt t="16807" x="5051425" y="3611563"/>
          <p14:tracePt t="16823" x="5067300" y="3611563"/>
          <p14:tracePt t="16838" x="5097463" y="3611563"/>
          <p14:tracePt t="16856" x="5159375" y="3611563"/>
          <p14:tracePt t="16884" x="5211763" y="3611563"/>
          <p14:tracePt t="16901" x="5227638" y="3611563"/>
          <p14:tracePt t="16910" x="5249863" y="3611563"/>
          <p14:tracePt t="16927" x="5257800" y="3611563"/>
          <p14:tracePt t="16943" x="5311775" y="3611563"/>
          <p14:tracePt t="16977" x="5349875" y="3611563"/>
          <p14:tracePt t="16990" x="5410200" y="3611563"/>
          <p14:tracePt t="17007" x="5464175" y="3611563"/>
          <p14:tracePt t="17026" x="5470525" y="3611563"/>
          <p14:tracePt t="17038" x="5478463" y="3611563"/>
          <p14:tracePt t="17056" x="5502275" y="3611563"/>
          <p14:tracePt t="17073" x="5516563" y="3611563"/>
          <p14:tracePt t="17089" x="5540375" y="3611563"/>
          <p14:tracePt t="17106" x="5570538" y="3619500"/>
          <p14:tracePt t="17122" x="5584825" y="3627438"/>
          <p14:tracePt t="17136" x="5630863" y="3649663"/>
          <p14:tracePt t="17153" x="5699125" y="3657600"/>
          <p14:tracePt t="17170" x="5745163" y="3657600"/>
          <p14:tracePt t="17187" x="5768975" y="3657600"/>
          <p14:tracePt t="17204" x="5783263" y="3657600"/>
          <p14:tracePt t="17220" x="5807075" y="3657600"/>
          <p14:tracePt t="17241" x="5845175" y="3657600"/>
          <p14:tracePt t="17257" x="5905500" y="3649663"/>
          <p14:tracePt t="17273" x="5951538" y="3627438"/>
          <p14:tracePt t="17289" x="5989638" y="3611563"/>
          <p14:tracePt t="17306" x="6042025" y="3611563"/>
          <p14:tracePt t="17322" x="6057900" y="3611563"/>
          <p14:tracePt t="17338" x="6080125" y="3597275"/>
          <p14:tracePt t="17371" x="6156325" y="3589338"/>
          <p14:tracePt t="17387" x="6180138" y="3573463"/>
          <p14:tracePt t="17400" x="6278563" y="3551238"/>
          <p14:tracePt t="17416" x="6370638" y="3535363"/>
          <p14:tracePt t="17425" x="6438900" y="3535363"/>
          <p14:tracePt t="17445" x="6454775" y="3535363"/>
          <p14:tracePt t="17458" x="6492875" y="3535363"/>
          <p14:tracePt t="17505" x="6591300" y="3535363"/>
          <p14:tracePt t="17520" x="6675438" y="3535363"/>
          <p14:tracePt t="17537" x="6735763" y="3521075"/>
          <p14:tracePt t="17553" x="6759575" y="3513138"/>
          <p14:tracePt t="17571" x="6765925" y="3513138"/>
          <p14:tracePt t="17602" x="6781800" y="3513138"/>
          <p14:tracePt t="17620" x="6789738" y="3513138"/>
          <p14:tracePt t="17637" x="6811963" y="3497263"/>
          <p14:tracePt t="17649" x="6827838" y="3497263"/>
          <p14:tracePt t="17666" x="6858000" y="3497263"/>
          <p14:tracePt t="17682" x="6896100" y="3489325"/>
          <p14:tracePt t="17692" x="6926263" y="3489325"/>
          <p14:tracePt t="17710" x="6934200" y="3489325"/>
          <p14:tracePt t="17726" x="6950075" y="3489325"/>
          <p14:tracePt t="17740" x="6956425" y="3489325"/>
          <p14:tracePt t="17756" x="6994525" y="3489325"/>
          <p14:tracePt t="17773" x="7040563" y="3489325"/>
          <p14:tracePt t="17788" x="7094538" y="3489325"/>
          <p14:tracePt t="17805" x="7140575" y="3489325"/>
          <p14:tracePt t="17822" x="7154863" y="3489325"/>
          <p14:tracePt t="17838" x="7170738" y="3489325"/>
          <p14:tracePt t="17919" x="7185025" y="3489325"/>
          <p14:tracePt t="17933" x="7162800" y="3489325"/>
          <p14:tracePt t="18085" x="7086600" y="3513138"/>
          <p14:tracePt t="18103" x="7018338" y="3513138"/>
          <p14:tracePt t="18120" x="7010400" y="3513138"/>
          <p14:tracePt t="18132" x="6980238" y="3513138"/>
          <p14:tracePt t="18153" x="6964363" y="3513138"/>
          <p14:tracePt t="18166" x="6904038" y="3513138"/>
          <p14:tracePt t="18182" x="6797675" y="3513138"/>
          <p14:tracePt t="18199" x="6683375" y="3521075"/>
          <p14:tracePt t="18208" x="6599238" y="3535363"/>
          <p14:tracePt t="18224" x="6553200" y="3559175"/>
          <p14:tracePt t="18242" x="6530975" y="3565525"/>
          <p14:tracePt t="18258" x="6484938" y="3565525"/>
          <p14:tracePt t="18274" x="6438900" y="3565525"/>
          <p14:tracePt t="18288" x="6384925" y="3565525"/>
          <p14:tracePt t="18305" x="6332538" y="3559175"/>
          <p14:tracePt t="18322" x="6278563" y="3559175"/>
          <p14:tracePt t="18338" x="6226175" y="3559175"/>
          <p14:tracePt t="18355" x="6188075" y="3559175"/>
          <p14:tracePt t="18371" x="6111875" y="3551238"/>
          <p14:tracePt t="18388" x="6080125" y="3551238"/>
          <p14:tracePt t="18388" x="6049963" y="3551238"/>
          <p14:tracePt t="18402" x="5951538" y="3551238"/>
          <p14:tracePt t="18419" x="5883275" y="3551238"/>
          <p14:tracePt t="18435" x="5813425" y="3551238"/>
          <p14:tracePt t="18452" x="5761038" y="3551238"/>
          <p14:tracePt t="18468" x="5722938" y="3551238"/>
          <p14:tracePt t="18468" x="5692775" y="3551238"/>
          <p14:tracePt t="18486" x="5608638" y="3551238"/>
          <p14:tracePt t="18505" x="5516563" y="3551238"/>
          <p14:tracePt t="18522" x="5456238" y="3559175"/>
          <p14:tracePt t="18538" x="5426075" y="3565525"/>
          <p14:tracePt t="18555" x="5418138" y="3565525"/>
          <p14:tracePt t="18572" x="5410200" y="3565525"/>
          <p14:tracePt t="18588" x="5380038" y="3565525"/>
          <p14:tracePt t="18605" x="5326063" y="3565525"/>
          <p14:tracePt t="18622" x="5241925" y="3565525"/>
          <p14:tracePt t="18638" x="5127625" y="3565525"/>
          <p14:tracePt t="18653" x="5045075" y="3565525"/>
          <p14:tracePt t="18669" x="4991100" y="3565525"/>
          <p14:tracePt t="18686" x="4960938" y="3565525"/>
          <p14:tracePt t="18686" x="4953000" y="3565525"/>
          <p14:tracePt t="18704" x="4930775" y="3565525"/>
          <p14:tracePt t="18727" x="4892675" y="3565525"/>
          <p14:tracePt t="18741" x="4838700" y="3565525"/>
          <p14:tracePt t="18755" x="4754563" y="3565525"/>
          <p14:tracePt t="18773" x="4686300" y="3565525"/>
          <p14:tracePt t="18792" x="4664075" y="3565525"/>
          <p14:tracePt t="18806" x="4656138" y="3565525"/>
          <p14:tracePt t="18820" x="4670425" y="3565525"/>
          <p14:tracePt t="18973" x="4716463" y="3565525"/>
          <p14:tracePt t="18990" x="4754563" y="3559175"/>
          <p14:tracePt t="19005" x="4800600" y="3551238"/>
          <p14:tracePt t="19025" x="4868863" y="3543300"/>
          <p14:tracePt t="19040" x="4945063" y="3527425"/>
          <p14:tracePt t="19055" x="5037138" y="3521075"/>
          <p14:tracePt t="19073" x="5051425" y="3521075"/>
          <p14:tracePt t="19087" x="5105400" y="3521075"/>
          <p14:tracePt t="19107" x="5159375" y="3521075"/>
          <p14:tracePt t="19123" x="5203825" y="3521075"/>
          <p14:tracePt t="19138" x="5273675" y="3521075"/>
          <p14:tracePt t="19154" x="5364163" y="3521075"/>
          <p14:tracePt t="19171" x="5440363" y="3521075"/>
          <p14:tracePt t="19187" x="5502275" y="3521075"/>
          <p14:tracePt t="19202" x="5570538" y="3521075"/>
          <p14:tracePt t="19202" x="5584825" y="3521075"/>
          <p14:tracePt t="19221" x="5608638" y="3521075"/>
          <p14:tracePt t="19240" x="5692775" y="3521075"/>
          <p14:tracePt t="19259" x="5791200" y="3521075"/>
          <p14:tracePt t="19274" x="5837238" y="3521075"/>
          <p14:tracePt t="19290" x="5905500" y="3521075"/>
          <p14:tracePt t="19304" x="5989638" y="3521075"/>
          <p14:tracePt t="19323" x="6011863" y="3521075"/>
          <p14:tracePt t="19337" x="6118225" y="3521075"/>
          <p14:tracePt t="19356" x="6180138" y="3521075"/>
          <p14:tracePt t="19371" x="6210300" y="3521075"/>
          <p14:tracePt t="19386" x="6286500" y="3521075"/>
          <p14:tracePt t="19403" x="6332538" y="3521075"/>
          <p14:tracePt t="19420" x="6378575" y="3521075"/>
          <p14:tracePt t="19435" x="6423025" y="3521075"/>
          <p14:tracePt t="19452" x="6461125" y="3521075"/>
          <p14:tracePt t="19452" x="6477000" y="3521075"/>
          <p14:tracePt t="19469" x="6523038" y="3521075"/>
          <p14:tracePt t="19492" x="6545263" y="3521075"/>
          <p14:tracePt t="19504" x="6637338" y="3521075"/>
          <p14:tracePt t="19524" x="6713538" y="3521075"/>
          <p14:tracePt t="19538" x="6797675" y="3521075"/>
          <p14:tracePt t="19556" x="6819900" y="3521075"/>
          <p14:tracePt t="19570" x="6873875" y="3521075"/>
          <p14:tracePt t="19588" x="6880225" y="3521075"/>
          <p14:tracePt t="19637" x="6904038" y="3521075"/>
          <p14:tracePt t="19651" x="6964363" y="3521075"/>
          <p14:tracePt t="19669" x="6980238" y="3521075"/>
          <p14:tracePt t="19682" x="6988175" y="3521075"/>
          <p14:tracePt t="19693" x="6988175" y="3513138"/>
          <p14:tracePt t="20932" x="6972300" y="3505200"/>
          <p14:tracePt t="21052" x="6950075" y="3489325"/>
          <p14:tracePt t="21070" x="6934200" y="3482975"/>
          <p14:tracePt t="21086" x="6888163" y="3451225"/>
          <p14:tracePt t="21100" x="6835775" y="3413125"/>
          <p14:tracePt t="21117" x="6797675" y="3406775"/>
          <p14:tracePt t="21134" x="6765925" y="3390900"/>
          <p14:tracePt t="21150" x="6713538" y="3360738"/>
          <p14:tracePt t="21167" x="6667500" y="3306763"/>
          <p14:tracePt t="21183" x="6507163" y="3238500"/>
          <p14:tracePt t="21200" x="6461125" y="3200400"/>
          <p14:tracePt t="21213" x="6430963" y="3154363"/>
          <p14:tracePt t="21229" x="6340475" y="3108325"/>
          <p14:tracePt t="21250" x="6302375" y="3086100"/>
          <p14:tracePt t="21270" x="6264275" y="3048000"/>
          <p14:tracePt t="21287" x="6194425" y="2994025"/>
          <p14:tracePt t="21304" x="6149975" y="2963863"/>
          <p14:tracePt t="21320" x="6126163" y="2955925"/>
          <p14:tracePt t="21333" x="6088063" y="2917825"/>
          <p14:tracePt t="21351" x="6065838" y="2887663"/>
          <p14:tracePt t="21367" x="6049963" y="2873375"/>
          <p14:tracePt t="21384" x="6042025" y="2857500"/>
          <p14:tracePt t="21399" x="6011863" y="2827338"/>
          <p14:tracePt t="21415" x="5959475" y="2789238"/>
          <p14:tracePt t="21430" x="5921375" y="2765425"/>
          <p14:tracePt t="21446" x="5883275" y="2743200"/>
          <p14:tracePt t="21462" x="5875338" y="2735263"/>
          <p14:tracePt t="21479" x="5867400" y="2727325"/>
          <p14:tracePt t="21495" x="5851525" y="2720975"/>
          <p14:tracePt t="21504" x="5821363" y="2705100"/>
          <p14:tracePt t="21521" x="5775325" y="2689225"/>
          <p14:tracePt t="21536" x="5768975" y="2682875"/>
          <p14:tracePt t="21552" x="5745163" y="2674938"/>
          <p14:tracePt t="21568" x="5745163" y="2667000"/>
          <p14:tracePt t="21585" x="5730875" y="2667000"/>
          <p14:tracePt t="21601" x="5715000" y="2659063"/>
          <p14:tracePt t="21618" x="5707063" y="2659063"/>
          <p14:tracePt t="21636" x="5684838" y="2659063"/>
          <p14:tracePt t="21652" x="5668963" y="2651125"/>
          <p14:tracePt t="21668" x="5668963" y="2644775"/>
          <p14:tracePt t="21731" x="5654675" y="2628900"/>
          <p14:tracePt t="21770" x="5654675" y="2613025"/>
          <p14:tracePt t="21834" x="5668963" y="2613025"/>
          <p14:tracePt t="21849" x="5684838" y="2613025"/>
          <p14:tracePt t="21866" x="5715000" y="2613025"/>
          <p14:tracePt t="21883" x="5730875" y="2613025"/>
          <p14:tracePt t="21899" x="5753100" y="2613025"/>
          <p14:tracePt t="21917" x="5775325" y="2613025"/>
          <p14:tracePt t="21933" x="5829300" y="2613025"/>
          <p14:tracePt t="21949" x="5845175" y="2613025"/>
          <p14:tracePt t="21962" x="5897563" y="2613025"/>
          <p14:tracePt t="21978" x="5973763" y="2613025"/>
          <p14:tracePt t="21995" x="6035675" y="2613025"/>
          <p14:tracePt t="22005" x="6065838" y="2613025"/>
          <p14:tracePt t="22024" x="6073775" y="2613025"/>
          <p14:tracePt t="22037" x="6080125" y="2613025"/>
          <p14:tracePt t="22053" x="6118225" y="2613025"/>
          <p14:tracePt t="22070" x="6188075" y="2613025"/>
          <p14:tracePt t="22087" x="6264275" y="2613025"/>
          <p14:tracePt t="22103" x="6316663" y="2613025"/>
          <p14:tracePt t="22120" x="6346825" y="2613025"/>
          <p14:tracePt t="22150" x="6362700" y="2613025"/>
          <p14:tracePt t="22180" x="6324600" y="2613025"/>
          <p14:tracePt t="22334" x="6270625" y="2613025"/>
          <p14:tracePt t="22349" x="6202363" y="2613025"/>
          <p14:tracePt t="22366" x="6118225" y="2613025"/>
          <p14:tracePt t="22382" x="6003925" y="2613025"/>
          <p14:tracePt t="22399" x="5745163" y="2659063"/>
          <p14:tracePt t="22417" x="5638800" y="2697163"/>
          <p14:tracePt t="22430" x="5440363" y="2720975"/>
          <p14:tracePt t="22445" x="5241925" y="2773363"/>
          <p14:tracePt t="22461" x="5051425" y="2827338"/>
          <p14:tracePt t="22478" x="4868863" y="2865438"/>
          <p14:tracePt t="22495" x="4694238" y="2887663"/>
          <p14:tracePt t="22511" x="4541838" y="2917825"/>
          <p14:tracePt t="22521" x="4373563" y="2941638"/>
          <p14:tracePt t="22538" x="4213225" y="2941638"/>
          <p14:tracePt t="22554" x="4130675" y="2949575"/>
          <p14:tracePt t="22567" x="3978275" y="2963863"/>
          <p14:tracePt t="22584" x="3756025" y="2971800"/>
          <p14:tracePt t="22601" x="3611563" y="3040063"/>
          <p14:tracePt t="22617" x="3459163" y="3040063"/>
          <p14:tracePt t="22634" x="3360738" y="3040063"/>
          <p14:tracePt t="22650" x="3314700" y="3040063"/>
          <p14:tracePt t="22666" x="3254375" y="3040063"/>
          <p14:tracePt t="22682" x="3230563" y="3040063"/>
          <p14:tracePt t="22697" x="3108325" y="3040063"/>
          <p14:tracePt t="22714" x="2994025" y="3040063"/>
          <p14:tracePt t="22731" x="2879725" y="3040063"/>
          <p14:tracePt t="22749" x="2811463" y="3040063"/>
          <p14:tracePt t="22765" x="2759075" y="3040063"/>
          <p14:tracePt t="22781" x="2720975" y="3040063"/>
          <p14:tracePt t="22781" x="2705100" y="3040063"/>
          <p14:tracePt t="22798" x="2674938" y="3040063"/>
          <p14:tracePt t="22818" x="2636838" y="3040063"/>
          <p14:tracePt t="22834" x="2574925" y="3040063"/>
          <p14:tracePt t="22850" x="2506663" y="3048000"/>
          <p14:tracePt t="22867" x="2422525" y="3063875"/>
          <p14:tracePt t="22883" x="2339975" y="3078163"/>
          <p14:tracePt t="22900" x="2270125" y="3086100"/>
          <p14:tracePt t="22919" x="2225675" y="3086100"/>
          <p14:tracePt t="22933" x="2171700" y="3086100"/>
          <p14:tracePt t="22951" x="2111375" y="3086100"/>
          <p14:tracePt t="22965" x="2027238" y="3086100"/>
          <p14:tracePt t="22982" x="1943100" y="3086100"/>
          <p14:tracePt t="22998" x="1858963" y="3101975"/>
          <p14:tracePt t="23014" x="1774825" y="3124200"/>
          <p14:tracePt t="23014" x="1730375" y="3132138"/>
          <p14:tracePt t="23033" x="1654175" y="3146425"/>
          <p14:tracePt t="23053" x="1592263" y="3146425"/>
          <p14:tracePt t="23068" x="1546225" y="3146425"/>
          <p14:tracePt t="23084" x="1508125" y="3154363"/>
          <p14:tracePt t="23100" x="1470025" y="3154363"/>
          <p14:tracePt t="23117" x="1439863" y="3162300"/>
          <p14:tracePt t="23133" x="1417638" y="3162300"/>
          <p14:tracePt t="23148" x="1393825" y="3170238"/>
          <p14:tracePt t="23167" x="1371600" y="3170238"/>
          <p14:tracePt t="23183" x="1333500" y="3170238"/>
          <p14:tracePt t="23200" x="1317625" y="3170238"/>
          <p14:tracePt t="23227" x="1455738" y="3208338"/>
          <p14:tracePt t="23325" x="1493838" y="3208338"/>
          <p14:tracePt t="23335" x="1546225" y="3208338"/>
          <p14:tracePt t="23349" x="1577975" y="3208338"/>
          <p14:tracePt t="23366" x="1600200" y="3208338"/>
          <p14:tracePt t="23383" x="1616075" y="3208338"/>
          <p14:tracePt t="23400" x="1692275" y="3208338"/>
          <p14:tracePt t="23416" x="1774825" y="3208338"/>
          <p14:tracePt t="23434" x="1920875" y="3208338"/>
          <p14:tracePt t="23450" x="1989138" y="3208338"/>
          <p14:tracePt t="23464" x="2141538" y="3208338"/>
          <p14:tracePt t="23480" x="2255838" y="3208338"/>
          <p14:tracePt t="23496" x="2308225" y="3208338"/>
          <p14:tracePt t="23515" x="2324100" y="3208338"/>
          <p14:tracePt t="23531" x="2346325" y="3216275"/>
          <p14:tracePt t="23547" x="2392363" y="3216275"/>
          <p14:tracePt t="23567" x="2476500" y="3238500"/>
          <p14:tracePt t="23583" x="2598738" y="3238500"/>
          <p14:tracePt t="23600" x="2713038" y="3238500"/>
          <p14:tracePt t="23617" x="2759075" y="3238500"/>
          <p14:tracePt t="23633" x="2789238" y="3238500"/>
          <p14:tracePt t="23649" x="2827338" y="3238500"/>
          <p14:tracePt t="23666" x="2879725" y="3238500"/>
          <p14:tracePt t="23683" x="2925763" y="3238500"/>
          <p14:tracePt t="23698" x="2941638" y="3238500"/>
          <p14:tracePt t="23716" x="2955925" y="3238500"/>
          <p14:tracePt t="23716" x="2979738" y="3238500"/>
          <p14:tracePt t="23730" x="3025775" y="3238500"/>
          <p14:tracePt t="23746" x="3124200" y="3292475"/>
          <p14:tracePt t="23764" x="3192463" y="3292475"/>
          <p14:tracePt t="23780" x="3260725" y="3292475"/>
          <p14:tracePt t="23797" x="3330575" y="3292475"/>
          <p14:tracePt t="23797" x="3352800" y="3292475"/>
          <p14:tracePt t="23813" x="3398838" y="3292475"/>
          <p14:tracePt t="23836" x="3444875" y="3292475"/>
          <p14:tracePt t="23850" x="3482975" y="3292475"/>
          <p14:tracePt t="23869" x="3535363" y="3268663"/>
          <p14:tracePt t="23884" x="3565525" y="3268663"/>
          <p14:tracePt t="23901" x="3619500" y="3254375"/>
          <p14:tracePt t="23917" x="3665538" y="3246438"/>
          <p14:tracePt t="23934" x="3717925" y="3246438"/>
          <p14:tracePt t="23950" x="3787775" y="3246438"/>
          <p14:tracePt t="23964" x="3856038" y="3230563"/>
          <p14:tracePt t="23980" x="3962400" y="3222625"/>
          <p14:tracePt t="23997" x="4076700" y="3208338"/>
          <p14:tracePt t="24013" x="4144963" y="3208338"/>
          <p14:tracePt t="24030" x="4198938" y="3208338"/>
          <p14:tracePt t="24047" x="4244975" y="3192463"/>
          <p14:tracePt t="24063" x="4283075" y="3184525"/>
          <p14:tracePt t="24086" x="4335463" y="3184525"/>
          <p14:tracePt t="24099" x="4419600" y="3170238"/>
          <p14:tracePt t="24116" x="4518025" y="3154363"/>
          <p14:tracePt t="24133" x="4594225" y="3146425"/>
          <p14:tracePt t="24149" x="4670425" y="3132138"/>
          <p14:tracePt t="24166" x="4702175" y="3132138"/>
          <p14:tracePt t="24183" x="4716463" y="3124200"/>
          <p14:tracePt t="24199" x="4732338" y="3124200"/>
          <p14:tracePt t="24226" x="4784725" y="3124200"/>
          <p14:tracePt t="24243" x="4876800" y="3108325"/>
          <p14:tracePt t="24262" x="4922838" y="3108325"/>
          <p14:tracePt t="24274" x="4953000" y="3108325"/>
          <p14:tracePt t="24288" x="4968875" y="3108325"/>
          <p14:tracePt t="24304" x="4991100" y="3108325"/>
          <p14:tracePt t="24319" x="5037138" y="3108325"/>
          <p14:tracePt t="24336" x="5067300" y="3108325"/>
          <p14:tracePt t="24349" x="5135563" y="3108325"/>
          <p14:tracePt t="24365" x="5189538" y="3108325"/>
          <p14:tracePt t="24382" x="5257800" y="3108325"/>
          <p14:tracePt t="24398" x="5311775" y="3108325"/>
          <p14:tracePt t="24415" x="5334000" y="3108325"/>
          <p14:tracePt t="24432" x="5341938" y="3108325"/>
          <p14:tracePt t="24478" x="5387975" y="3108325"/>
          <p14:tracePt t="24497" x="5426075" y="3108325"/>
          <p14:tracePt t="24509" x="5464175" y="3108325"/>
          <p14:tracePt t="24528" x="5494338" y="3108325"/>
          <p14:tracePt t="24537" x="5508625" y="3108325"/>
          <p14:tracePt t="24553" x="5516563" y="3108325"/>
          <p14:tracePt t="24569" x="5554663" y="3108325"/>
          <p14:tracePt t="24585" x="5570538" y="3108325"/>
          <p14:tracePt t="24602" x="5584825" y="3108325"/>
          <p14:tracePt t="24615" x="5608638" y="3108325"/>
          <p14:tracePt t="24633" x="5616575" y="3108325"/>
          <p14:tracePt t="24649" x="5646738" y="3108325"/>
          <p14:tracePt t="24665" x="5668963" y="3108325"/>
          <p14:tracePt t="24682" x="5654675" y="3108325"/>
          <p14:tracePt t="24857" x="5622925" y="3108325"/>
          <p14:tracePt t="24866" x="5600700" y="3094038"/>
          <p14:tracePt t="24881" x="5562600" y="3094038"/>
          <p14:tracePt t="24898" x="5524500" y="3094038"/>
          <p14:tracePt t="24915" x="5470525" y="3094038"/>
          <p14:tracePt t="24934" x="5394325" y="3094038"/>
          <p14:tracePt t="24948" x="5311775" y="3086100"/>
          <p14:tracePt t="24965" x="5249863" y="3086100"/>
          <p14:tracePt t="24982" x="5197475" y="3086100"/>
          <p14:tracePt t="24996" x="5143500" y="3086100"/>
          <p14:tracePt t="25012" x="5089525" y="3086100"/>
          <p14:tracePt t="25029" x="5021263" y="3086100"/>
          <p14:tracePt t="25045" x="4937125" y="3086100"/>
          <p14:tracePt t="25062" x="4846638" y="3086100"/>
          <p14:tracePt t="25062" x="4816475" y="3086100"/>
          <p14:tracePt t="25079" x="4746625" y="3086100"/>
          <p14:tracePt t="25099" x="4664075" y="3086100"/>
          <p14:tracePt t="25116" x="4579938" y="3086100"/>
          <p14:tracePt t="25132" x="4525963" y="3086100"/>
          <p14:tracePt t="25148" x="4449763" y="3086100"/>
          <p14:tracePt t="25164" x="4397375" y="3086100"/>
          <p14:tracePt t="25181" x="4359275" y="3086100"/>
          <p14:tracePt t="25197" x="4313238" y="3086100"/>
          <p14:tracePt t="25215" x="4251325" y="3086100"/>
          <p14:tracePt t="25230" x="4168775" y="3086100"/>
          <p14:tracePt t="25246" x="4022725" y="3116263"/>
          <p14:tracePt t="25263" x="3894138" y="3124200"/>
          <p14:tracePt t="25279" x="3763963" y="3146425"/>
          <p14:tracePt t="25295" x="3673475" y="3170238"/>
          <p14:tracePt t="25312" x="3565525" y="3178175"/>
          <p14:tracePt t="25312" x="3521075" y="3178175"/>
          <p14:tracePt t="25329" x="3421063" y="3184525"/>
          <p14:tracePt t="25352" x="3368675" y="3184525"/>
          <p14:tracePt t="25368" x="3314700" y="3184525"/>
          <p14:tracePt t="25381" x="3246438" y="3184525"/>
          <p14:tracePt t="25398" x="3140075" y="3184525"/>
          <p14:tracePt t="25414" x="3032125" y="3178175"/>
          <p14:tracePt t="25431" x="2987675" y="3162300"/>
          <p14:tracePt t="25447" x="2911475" y="3162300"/>
          <p14:tracePt t="25465" x="2857500" y="3162300"/>
          <p14:tracePt t="25481" x="2835275" y="3162300"/>
          <p14:tracePt t="25495" x="2751138" y="3154363"/>
          <p14:tracePt t="25512" x="2667000" y="3140075"/>
          <p14:tracePt t="25528" x="2552700" y="3124200"/>
          <p14:tracePt t="25545" x="2468563" y="3116263"/>
          <p14:tracePt t="25561" x="2430463" y="3108325"/>
          <p14:tracePt t="25578" x="2346325" y="3101975"/>
          <p14:tracePt t="25594" x="2263775" y="3086100"/>
          <p14:tracePt t="25619" x="2247900" y="3078163"/>
          <p14:tracePt t="25632" x="2232025" y="3070225"/>
          <p14:tracePt t="25647" x="2209800" y="3063875"/>
          <p14:tracePt t="25664" x="2201863" y="3063875"/>
          <p14:tracePt t="25682" x="2187575" y="3063875"/>
          <p14:tracePt t="25697" x="2239963" y="3063875"/>
          <p14:tracePt t="25777" x="2278063" y="3063875"/>
          <p14:tracePt t="25791" x="2339975" y="3063875"/>
          <p14:tracePt t="25808" x="2430463" y="3078163"/>
          <p14:tracePt t="25817" x="2522538" y="3086100"/>
          <p14:tracePt t="25834" x="2628900" y="3116263"/>
          <p14:tracePt t="25851" x="2713038" y="3116263"/>
          <p14:tracePt t="25867" x="2857500" y="3116263"/>
          <p14:tracePt t="25880" x="2994025" y="3116263"/>
          <p14:tracePt t="25897" x="3108325" y="3116263"/>
          <p14:tracePt t="25915" x="3208338" y="3116263"/>
          <p14:tracePt t="25931" x="3306763" y="3116263"/>
          <p14:tracePt t="25947" x="3382963" y="3116263"/>
          <p14:tracePt t="25964" x="3459163" y="3116263"/>
          <p14:tracePt t="25981" x="3521075" y="3116263"/>
          <p14:tracePt t="25997" x="3611563" y="3140075"/>
          <p14:tracePt t="26012" x="3673475" y="3154363"/>
          <p14:tracePt t="26030" x="3741738" y="3162300"/>
          <p14:tracePt t="26046" x="3946525" y="3260725"/>
          <p14:tracePt t="26063" x="4068763" y="3260725"/>
          <p14:tracePt t="26078" x="4191000" y="3260725"/>
          <p14:tracePt t="26078" x="4259263" y="3260725"/>
          <p14:tracePt t="26094" x="4373563" y="3260725"/>
          <p14:tracePt t="26114" x="4503738" y="3260725"/>
          <p14:tracePt t="26130" x="4587875" y="3260725"/>
          <p14:tracePt t="26147" x="4618038" y="3260725"/>
          <p14:tracePt t="26162" x="4632325" y="3260725"/>
          <p14:tracePt t="26180" x="4640263" y="3268663"/>
          <p14:tracePt t="26196" x="4670425" y="3268663"/>
          <p14:tracePt t="26214" x="4746625" y="3268663"/>
          <p14:tracePt t="26229" x="4830763" y="3268663"/>
          <p14:tracePt t="26247" x="4899025" y="3268663"/>
          <p14:tracePt t="26264" x="4937125" y="3268663"/>
          <p14:tracePt t="26277" x="4953000" y="3268663"/>
          <p14:tracePt t="26294" x="4960938" y="3268663"/>
          <p14:tracePt t="26317" x="4968875" y="3268663"/>
          <p14:tracePt t="26334" x="5006975" y="3260725"/>
          <p14:tracePt t="26349" x="5075238" y="3246438"/>
          <p14:tracePt t="26365" x="5159375" y="3238500"/>
          <p14:tracePt t="26381" x="5203825" y="3230563"/>
          <p14:tracePt t="26397" x="5227638" y="3230563"/>
          <p14:tracePt t="26413" x="5235575" y="3222625"/>
          <p14:tracePt t="26431" x="5241925" y="3222625"/>
          <p14:tracePt t="26447" x="5295900" y="3216275"/>
          <p14:tracePt t="26463" x="5356225" y="3208338"/>
          <p14:tracePt t="26479" x="5418138" y="3192463"/>
          <p14:tracePt t="26497" x="5426075" y="3192463"/>
          <p14:tracePt t="26511" x="5432425" y="3192463"/>
          <p14:tracePt t="26529" x="5456238" y="3192463"/>
          <p14:tracePt t="26544" x="5464175" y="3184525"/>
          <p14:tracePt t="26559" x="5502275" y="3154363"/>
          <p14:tracePt t="26622" x="5524500" y="3154363"/>
          <p14:tracePt t="26631" x="5546725" y="3140075"/>
          <p14:tracePt t="26647" x="5562600" y="3132138"/>
          <p14:tracePt t="30951" x="5554663" y="3132138"/>
          <p14:tracePt t="31339" x="5540375" y="3132138"/>
          <p14:tracePt t="31353" x="5516563" y="3132138"/>
          <p14:tracePt t="31369" x="5494338" y="3132138"/>
          <p14:tracePt t="31386" x="5456238" y="3132138"/>
          <p14:tracePt t="31395" x="5402263" y="3140075"/>
          <p14:tracePt t="31412" x="5341938" y="3154363"/>
          <p14:tracePt t="31427" x="5287963" y="3170238"/>
          <p14:tracePt t="31446" x="5235575" y="3184525"/>
          <p14:tracePt t="31458" x="5203825" y="3200400"/>
          <p14:tracePt t="31477" x="5181600" y="3216275"/>
          <p14:tracePt t="31492" x="5143500" y="3230563"/>
          <p14:tracePt t="31508" x="5089525" y="3230563"/>
          <p14:tracePt t="31525" x="5013325" y="3260725"/>
          <p14:tracePt t="31541" x="4914900" y="3284538"/>
          <p14:tracePt t="31558" x="4816475" y="3322638"/>
          <p14:tracePt t="31575" x="4754563" y="3336925"/>
          <p14:tracePt t="31591" x="4702175" y="3360738"/>
          <p14:tracePt t="31606" x="4686300" y="3368675"/>
          <p14:tracePt t="31622" x="4656138" y="3382963"/>
          <p14:tracePt t="31638" x="4632325" y="3398838"/>
          <p14:tracePt t="31655" x="4610100" y="3413125"/>
          <p14:tracePt t="31672" x="4572000" y="3436938"/>
          <p14:tracePt t="31672" x="4533900" y="3444875"/>
          <p14:tracePt t="31689" x="4495800" y="3475038"/>
          <p14:tracePt t="31707" x="4449763" y="3505200"/>
          <p14:tracePt t="31727" x="4397375" y="3551238"/>
          <p14:tracePt t="31742" x="4343400" y="3581400"/>
          <p14:tracePt t="31758" x="4313238" y="3603625"/>
          <p14:tracePt t="31774" x="4283075" y="3619500"/>
          <p14:tracePt t="31791" x="4244975" y="3649663"/>
          <p14:tracePt t="31807" x="4213225" y="3673475"/>
          <p14:tracePt t="31824" x="4191000" y="3695700"/>
          <p14:tracePt t="31838" x="4183063" y="3703638"/>
          <p14:tracePt t="31854" x="4168775" y="3733800"/>
          <p14:tracePt t="31872" x="4152900" y="3749675"/>
          <p14:tracePt t="31888" x="4137025" y="3771900"/>
          <p14:tracePt t="31904" x="4130675" y="3779838"/>
          <p14:tracePt t="31928" x="4122738" y="3802063"/>
          <p14:tracePt t="31946" x="4106863" y="3802063"/>
          <p14:tracePt t="31958" x="4076700" y="3848100"/>
          <p14:tracePt t="31975" x="4038600" y="3856038"/>
          <p14:tracePt t="31991" x="4008438" y="3870325"/>
          <p14:tracePt t="32007" x="3984625" y="3894138"/>
          <p14:tracePt t="32026" x="3970338" y="3908425"/>
          <p14:tracePt t="32039" x="3924300" y="3940175"/>
          <p14:tracePt t="32059" x="3894138" y="3962400"/>
          <p14:tracePt t="32075" x="3886200" y="3970338"/>
          <p14:tracePt t="32089" x="3840163" y="3984625"/>
          <p14:tracePt t="32105" x="3802063" y="4008438"/>
          <p14:tracePt t="32124" x="3771900" y="4022725"/>
          <p14:tracePt t="32139" x="3733800" y="4038600"/>
          <p14:tracePt t="32155" x="3703638" y="4054475"/>
          <p14:tracePt t="32172" x="3649663" y="4076700"/>
          <p14:tracePt t="32188" x="3611563" y="4092575"/>
          <p14:tracePt t="32188" x="3565525" y="4092575"/>
          <p14:tracePt t="32205" x="3535363" y="4114800"/>
          <p14:tracePt t="32226" x="3521075" y="4114800"/>
          <p14:tracePt t="32240" x="3489325" y="4130675"/>
          <p14:tracePt t="32240" x="3482975" y="4130675"/>
          <p14:tracePt t="32266" x="3475038" y="4137025"/>
          <p14:tracePt t="32290" x="3444875" y="4137025"/>
          <p14:tracePt t="32307" x="3382963" y="4144963"/>
          <p14:tracePt t="32323" x="3298825" y="4160838"/>
          <p14:tracePt t="32339" x="3284538" y="4168775"/>
          <p14:tracePt t="32351" x="3260725" y="4175125"/>
          <p14:tracePt t="32369" x="3254375" y="4175125"/>
          <p14:tracePt t="32385" x="3260725" y="4175125"/>
          <p14:tracePt t="32554" x="3276600" y="4175125"/>
          <p14:tracePt t="32572" x="3292475" y="4175125"/>
          <p14:tracePt t="32589" x="3306763" y="4175125"/>
          <p14:tracePt t="32605" x="3322638" y="4175125"/>
          <p14:tracePt t="32618" x="3368675" y="4175125"/>
          <p14:tracePt t="32634" x="3421063" y="4175125"/>
          <p14:tracePt t="32651" x="3535363" y="4168775"/>
          <p14:tracePt t="32667" x="3565525" y="4160838"/>
          <p14:tracePt t="32677" x="3635375" y="4137025"/>
          <p14:tracePt t="32694" x="3687763" y="4130675"/>
          <p14:tracePt t="32710" x="3695700" y="4130675"/>
          <p14:tracePt t="32727" x="3711575" y="4130675"/>
          <p14:tracePt t="32740" x="3717925" y="4122738"/>
          <p14:tracePt t="32757" x="3733800" y="4114800"/>
          <p14:tracePt t="32775" x="3810000" y="4114800"/>
          <p14:tracePt t="32792" x="3886200" y="4114800"/>
          <p14:tracePt t="32808" x="3970338" y="4114800"/>
          <p14:tracePt t="32825" x="4022725" y="4114800"/>
          <p14:tracePt t="32840" x="4076700" y="4114800"/>
          <p14:tracePt t="32868" x="4106863" y="4114800"/>
          <p14:tracePt t="32884" x="4175125" y="4114800"/>
          <p14:tracePt t="32901" x="4221163" y="4114800"/>
          <p14:tracePt t="32911" x="4313238" y="4114800"/>
          <p14:tracePt t="32927" x="4435475" y="4114800"/>
          <p14:tracePt t="32946" x="4465638" y="4114800"/>
          <p14:tracePt t="32959" x="4541838" y="4114800"/>
          <p14:tracePt t="32977" x="4556125" y="4114800"/>
          <p14:tracePt t="32990" x="4594225" y="4114800"/>
          <p14:tracePt t="33006" x="4632325" y="4130675"/>
          <p14:tracePt t="33023" x="4686300" y="4144963"/>
          <p14:tracePt t="33040" x="4724400" y="4160838"/>
          <p14:tracePt t="33057" x="4784725" y="4168775"/>
          <p14:tracePt t="33072" x="4868863" y="4168775"/>
          <p14:tracePt t="33089" x="4922838" y="4168775"/>
          <p14:tracePt t="33105" x="4953000" y="4168775"/>
          <p14:tracePt t="33123" x="4968875" y="4168775"/>
          <p14:tracePt t="33137" x="4975225" y="4168775"/>
          <p14:tracePt t="33153" x="5029200" y="4168775"/>
          <p14:tracePt t="33170" x="5075238" y="4168775"/>
          <p14:tracePt t="33187" x="5121275" y="4168775"/>
          <p14:tracePt t="33204" x="5181600" y="4168775"/>
          <p14:tracePt t="33226" x="5189538" y="4168775"/>
          <p14:tracePt t="33240" x="5197475" y="4168775"/>
          <p14:tracePt t="33256" x="5203825" y="4175125"/>
          <p14:tracePt t="33287" x="5265738" y="4175125"/>
          <p14:tracePt t="33306" x="5295900" y="4175125"/>
          <p14:tracePt t="33321" x="5303838" y="4175125"/>
          <p14:tracePt t="33337" x="5326063" y="4175125"/>
          <p14:tracePt t="33385" x="5364163" y="4175125"/>
          <p14:tracePt t="33404" x="5380038" y="4175125"/>
          <p14:tracePt t="33417" x="5432425" y="4175125"/>
          <p14:tracePt t="33433" x="5470525" y="4168775"/>
          <p14:tracePt t="33442" x="5478463" y="4168775"/>
          <p14:tracePt t="33460" x="5494338" y="4160838"/>
          <p14:tracePt t="33476" x="5502275" y="4152900"/>
          <p14:tracePt t="33492" x="5516563" y="4152900"/>
          <p14:tracePt t="33506" x="5570538" y="4152900"/>
          <p14:tracePt t="33524" x="5608638" y="4152900"/>
          <p14:tracePt t="33541" x="5646738" y="4144963"/>
          <p14:tracePt t="33556" x="5661025" y="4144963"/>
          <p14:tracePt t="33572" x="5676900" y="4144963"/>
          <p14:tracePt t="33589" x="5692775" y="4144963"/>
          <p14:tracePt t="33606" x="5707063" y="4144963"/>
          <p14:tracePt t="33623" x="5730875" y="4144963"/>
          <p14:tracePt t="33636" x="5753100" y="4144963"/>
          <p14:tracePt t="33667" x="5768975" y="4144963"/>
          <p14:tracePt t="33676" x="5775325" y="4144963"/>
          <p14:tracePt t="33692" x="5791200" y="4144963"/>
          <p14:tracePt t="33709" x="5807075" y="4144963"/>
          <p14:tracePt t="33726" x="5821363" y="4144963"/>
          <p14:tracePt t="33739" x="5837238" y="4144963"/>
          <p14:tracePt t="33756" x="5851525" y="4144963"/>
          <p14:tracePt t="33771" x="5883275" y="4144963"/>
          <p14:tracePt t="33789" x="5905500" y="4144963"/>
          <p14:tracePt t="33806" x="5927725" y="4144963"/>
          <p14:tracePt t="33822" x="5943600" y="4144963"/>
          <p14:tracePt t="33839" x="5959475" y="4137025"/>
          <p14:tracePt t="33855" x="5965825" y="4137025"/>
          <p14:tracePt t="33873" x="5981700" y="4137025"/>
          <p14:tracePt t="33886" x="5997575" y="4137025"/>
          <p14:tracePt t="33903" x="6003925" y="4137025"/>
          <p14:tracePt t="33919" x="6011863" y="4137025"/>
          <p14:tracePt t="33936" x="6027738" y="4137025"/>
          <p14:tracePt t="33966" x="6042025" y="4137025"/>
          <p14:tracePt t="34023" x="6049963" y="4144963"/>
          <p14:tracePt t="34697" x="6057900" y="4144963"/>
          <p14:tracePt t="34723" x="6065838" y="4144963"/>
          <p14:tracePt t="34788" x="6088063" y="4144963"/>
          <p14:tracePt t="34803" x="6103938" y="4144963"/>
          <p14:tracePt t="34819" x="6111875" y="4144963"/>
          <p14:tracePt t="34850" x="6126163" y="4144963"/>
          <p14:tracePt t="34869" x="6142038" y="4144963"/>
          <p14:tracePt t="34886" x="6164263" y="4144963"/>
          <p14:tracePt t="34903" x="6172200" y="4144963"/>
          <p14:tracePt t="34915" x="6194425" y="4144963"/>
          <p14:tracePt t="34931" x="6218238" y="4152900"/>
          <p14:tracePt t="34948" x="6240463" y="4160838"/>
          <p14:tracePt t="34965" x="6248400" y="4160838"/>
          <p14:tracePt t="34990" x="6256338" y="4175125"/>
          <p14:tracePt t="35006" x="6286500" y="4175125"/>
          <p14:tracePt t="35024" x="6308725" y="4175125"/>
          <p14:tracePt t="35040" x="6324600" y="4175125"/>
          <p14:tracePt t="35054" x="6354763" y="4175125"/>
          <p14:tracePt t="35071" x="6392863" y="4175125"/>
          <p14:tracePt t="35088" x="6423025" y="4175125"/>
          <p14:tracePt t="35104" x="6438900" y="4160838"/>
          <p14:tracePt t="35120" x="6461125" y="4160838"/>
          <p14:tracePt t="35138" x="6477000" y="4160838"/>
          <p14:tracePt t="35151" x="6499225" y="4160838"/>
          <p14:tracePt t="35168" x="6569075" y="4144963"/>
          <p14:tracePt t="35185" x="6621463" y="4144963"/>
          <p14:tracePt t="35201" x="6683375" y="4144963"/>
          <p14:tracePt t="35218" x="6713538" y="4144963"/>
          <p14:tracePt t="35235" x="6743700" y="4144963"/>
          <p14:tracePt t="35258" x="6759575" y="4144963"/>
          <p14:tracePt t="35286" x="6765925" y="4144963"/>
          <p14:tracePt t="35303" x="6781800" y="4144963"/>
          <p14:tracePt t="35318" x="6789738" y="4144963"/>
          <p14:tracePt t="35335" x="6804025" y="4137025"/>
          <p14:tracePt t="35352" x="6811963" y="4137025"/>
          <p14:tracePt t="35370" x="6819900" y="4130675"/>
          <p14:tracePt t="35413" x="6827838" y="4130675"/>
          <p14:tracePt t="35570" x="6858000" y="4152900"/>
          <p14:tracePt t="35585" x="6858000" y="4160838"/>
          <p14:tracePt t="35667" x="6873875" y="4168775"/>
          <p14:tracePt t="35686" x="6873875" y="4175125"/>
          <p14:tracePt t="35709" x="6888163" y="4183063"/>
          <p14:tracePt t="35723" x="6896100" y="4191000"/>
          <p14:tracePt t="35740" x="6911975" y="4191000"/>
          <p14:tracePt t="35772" x="6926263" y="4191000"/>
          <p14:tracePt t="35803" x="6972300" y="4191000"/>
          <p14:tracePt t="35818" x="7032625" y="4191000"/>
          <p14:tracePt t="35835" x="7070725" y="4191000"/>
          <p14:tracePt t="35851" x="7086600" y="4198938"/>
          <p14:tracePt t="35868" x="7116763" y="4198938"/>
          <p14:tracePt t="35899" x="7178675" y="4198938"/>
          <p14:tracePt t="35918" x="7208838" y="4198938"/>
          <p14:tracePt t="35931" x="7261225" y="4198938"/>
          <p14:tracePt t="35947" x="7277100" y="4198938"/>
          <p14:tracePt t="35964" x="7277100" y="4206875"/>
          <p14:tracePt t="36100" x="7269163" y="4206875"/>
          <p14:tracePt t="36119" x="7239000" y="4206875"/>
          <p14:tracePt t="36135" x="7185025" y="4213225"/>
          <p14:tracePt t="36153" x="7170738" y="4221163"/>
          <p14:tracePt t="36165" x="7116763" y="4221163"/>
          <p14:tracePt t="36179" x="7064375" y="4221163"/>
          <p14:tracePt t="36197" x="7048500" y="4221163"/>
          <p14:tracePt t="36214" x="7032625" y="4221163"/>
          <p14:tracePt t="36224" x="7010400" y="4221163"/>
          <p14:tracePt t="36240" x="6994525" y="4221163"/>
          <p14:tracePt t="36256" x="6942138" y="4221163"/>
          <p14:tracePt t="36273" x="6926263" y="4221163"/>
          <p14:tracePt t="36287" x="6865938" y="4221163"/>
          <p14:tracePt t="36303" x="6842125" y="4221163"/>
          <p14:tracePt t="36319" x="6735763" y="4237038"/>
          <p14:tracePt t="36336" x="6621463" y="4244975"/>
          <p14:tracePt t="36353" x="6484938" y="4289425"/>
          <p14:tracePt t="36370" x="6400800" y="4297363"/>
          <p14:tracePt t="36386" x="6354763" y="4305300"/>
          <p14:tracePt t="36403" x="6340475" y="4305300"/>
          <p14:tracePt t="36418" x="6308725" y="4313238"/>
          <p14:tracePt t="36435" x="6180138" y="4327525"/>
          <p14:tracePt t="36451" x="6003925" y="4327525"/>
          <p14:tracePt t="36467" x="5753100" y="4335463"/>
          <p14:tracePt t="36484" x="5516563" y="4351338"/>
          <p14:tracePt t="36500" x="5334000" y="4351338"/>
          <p14:tracePt t="36500" x="5249863" y="4351338"/>
          <p14:tracePt t="36518" x="5121275" y="4351338"/>
          <p14:tracePt t="36539" x="5059363" y="4343400"/>
          <p14:tracePt t="36553" x="5006975" y="4343400"/>
          <p14:tracePt t="36569" x="4930775" y="4343400"/>
          <p14:tracePt t="36586" x="4778375" y="4343400"/>
          <p14:tracePt t="36603" x="4564063" y="4343400"/>
          <p14:tracePt t="36620" x="4397375" y="4343400"/>
          <p14:tracePt t="36637" x="4289425" y="4343400"/>
          <p14:tracePt t="36654" x="4237038" y="4343400"/>
          <p14:tracePt t="36667" x="4198938" y="4343400"/>
          <p14:tracePt t="36684" x="4152900" y="4343400"/>
          <p14:tracePt t="36699" x="4054475" y="4343400"/>
          <p14:tracePt t="36717" x="3932238" y="4343400"/>
          <p14:tracePt t="36733" x="3810000" y="4343400"/>
          <p14:tracePt t="36750" x="3756025" y="4343400"/>
          <p14:tracePt t="36750" x="3695700" y="4335463"/>
          <p14:tracePt t="36768" x="3673475" y="4335463"/>
          <p14:tracePt t="36787" x="3657600" y="4335463"/>
          <p14:tracePt t="36802" x="3589338" y="4335463"/>
          <p14:tracePt t="36819" x="3475038" y="4335463"/>
          <p14:tracePt t="36836" x="3368675" y="4373563"/>
          <p14:tracePt t="36852" x="3284538" y="4373563"/>
          <p14:tracePt t="36869" x="3246438" y="4397375"/>
          <p14:tracePt t="36886" x="3200400" y="4403725"/>
          <p14:tracePt t="36903" x="3170238" y="4419600"/>
          <p14:tracePt t="36919" x="3140075" y="4419600"/>
          <p14:tracePt t="36933" x="3063875" y="4435475"/>
          <p14:tracePt t="36949" x="3001963" y="4457700"/>
          <p14:tracePt t="36967" x="2941638" y="4457700"/>
          <p14:tracePt t="36984" x="2887663" y="4427538"/>
          <p14:tracePt t="37006" x="2803525" y="4343400"/>
          <p14:tracePt t="37024" x="2751138" y="4343400"/>
          <p14:tracePt t="37038" x="2713038" y="4359275"/>
          <p14:tracePt t="37054" x="2651125" y="4381500"/>
          <p14:tracePt t="37070" x="2544763" y="4411663"/>
          <p14:tracePt t="37086" x="2484438" y="4419600"/>
          <p14:tracePt t="37103" x="2438400" y="4441825"/>
          <p14:tracePt t="37119" x="2384425" y="4465638"/>
          <p14:tracePt t="37136" x="2354263" y="4479925"/>
          <p14:tracePt t="37153" x="2301875" y="4495800"/>
          <p14:tracePt t="37169" x="2247900" y="4495800"/>
          <p14:tracePt t="37183" x="2179638" y="4525963"/>
          <p14:tracePt t="37200" x="2117725" y="4533900"/>
          <p14:tracePt t="37216" x="2065338" y="4533900"/>
          <p14:tracePt t="37233" x="2035175" y="4533900"/>
          <p14:tracePt t="37233" x="2003425" y="4533900"/>
          <p14:tracePt t="37253" x="1965325" y="4549775"/>
          <p14:tracePt t="37272" x="1912938" y="4556125"/>
          <p14:tracePt t="37289" x="1866900" y="4572000"/>
          <p14:tracePt t="37303" x="1844675" y="4572000"/>
          <p14:tracePt t="37320" x="1836738" y="4572000"/>
          <p14:tracePt t="37336" x="1812925" y="4572000"/>
          <p14:tracePt t="37367" x="1760538" y="4594225"/>
          <p14:tracePt t="37384" x="1684338" y="4610100"/>
          <p14:tracePt t="37400" x="1668463" y="4618038"/>
          <p14:tracePt t="37417" x="1660525" y="4618038"/>
          <p14:tracePt t="37429" x="1676400" y="4618038"/>
          <p14:tracePt t="37568" x="1684338" y="4618038"/>
          <p14:tracePt t="37583" x="1714500" y="4625975"/>
          <p14:tracePt t="37600" x="1730375" y="4625975"/>
          <p14:tracePt t="37617" x="1782763" y="4625975"/>
          <p14:tracePt t="37633" x="1836738" y="4625975"/>
          <p14:tracePt t="37650" x="1889125" y="4625975"/>
          <p14:tracePt t="37667" x="1920875" y="4625975"/>
          <p14:tracePt t="37683" x="1935163" y="4625975"/>
          <p14:tracePt t="37712" x="1965325" y="4625975"/>
          <p14:tracePt t="37743" x="2019300" y="4640263"/>
          <p14:tracePt t="37762" x="2079625" y="4640263"/>
          <p14:tracePt t="37771" x="2187575" y="4640263"/>
          <p14:tracePt t="37791" x="2332038" y="4640263"/>
          <p14:tracePt t="37802" x="2446338" y="4640263"/>
          <p14:tracePt t="37818" x="2544763" y="4640263"/>
          <p14:tracePt t="37834" x="2582863" y="4640263"/>
          <p14:tracePt t="37851" x="2606675" y="4656138"/>
          <p14:tracePt t="37868" x="2613025" y="4656138"/>
          <p14:tracePt t="37885" x="2636838" y="4670425"/>
          <p14:tracePt t="37902" x="2689225" y="4678363"/>
          <p14:tracePt t="37918" x="2819400" y="4702175"/>
          <p14:tracePt t="37933" x="2963863" y="4702175"/>
          <p14:tracePt t="37950" x="3086100" y="4716463"/>
          <p14:tracePt t="37966" x="3170238" y="4716463"/>
          <p14:tracePt t="37982" x="3216275" y="4724400"/>
          <p14:tracePt t="37998" x="3254375" y="4732338"/>
          <p14:tracePt t="38016" x="3276600" y="4754563"/>
          <p14:tracePt t="38016" x="3292475" y="4754563"/>
          <p14:tracePt t="38032" x="3382963" y="4770438"/>
          <p14:tracePt t="38052" x="3521075" y="4770438"/>
          <p14:tracePt t="38068" x="3687763" y="4770438"/>
          <p14:tracePt t="38085" x="3856038" y="4770438"/>
          <p14:tracePt t="38101" x="4030663" y="4792663"/>
          <p14:tracePt t="38117" x="4168775" y="4792663"/>
          <p14:tracePt t="38134" x="4275138" y="4792663"/>
          <p14:tracePt t="38151" x="4397375" y="4792663"/>
          <p14:tracePt t="38168" x="4465638" y="4792663"/>
          <p14:tracePt t="38184" x="4511675" y="4792663"/>
          <p14:tracePt t="38198" x="4587875" y="4770438"/>
          <p14:tracePt t="38215" x="4664075" y="4754563"/>
          <p14:tracePt t="38232" x="4702175" y="4740275"/>
          <p14:tracePt t="38248" x="4770438" y="4724400"/>
          <p14:tracePt t="38248" x="4800600" y="4716463"/>
          <p14:tracePt t="38267" x="4914900" y="4702175"/>
          <p14:tracePt t="38287" x="5051425" y="4670425"/>
          <p14:tracePt t="38303" x="5151438" y="4648200"/>
          <p14:tracePt t="38318" x="5197475" y="4640263"/>
          <p14:tracePt t="38335" x="5211763" y="4632325"/>
          <p14:tracePt t="38351" x="5235575" y="4632325"/>
          <p14:tracePt t="38398" x="5318125" y="4632325"/>
          <p14:tracePt t="38416" x="5372100" y="4632325"/>
          <p14:tracePt t="38433" x="5387975" y="4625975"/>
          <p14:tracePt t="38445" x="5402263" y="4625975"/>
          <p14:tracePt t="38462" x="5418138" y="4625975"/>
          <p14:tracePt t="38478" x="5432425" y="4618038"/>
          <p14:tracePt t="38489" x="5456238" y="4618038"/>
          <p14:tracePt t="38505" x="5524500" y="4618038"/>
          <p14:tracePt t="38526" x="5578475" y="4618038"/>
          <p14:tracePt t="38537" x="5630863" y="4610100"/>
          <p14:tracePt t="38553" x="5668963" y="4610100"/>
          <p14:tracePt t="38569" x="5692775" y="4594225"/>
          <p14:tracePt t="38586" x="5715000" y="4594225"/>
          <p14:tracePt t="38601" x="5722938" y="4594225"/>
          <p14:tracePt t="38647" x="5768975" y="4594225"/>
          <p14:tracePt t="38666" x="5799138" y="4594225"/>
          <p14:tracePt t="38682" x="5813425" y="4594225"/>
          <p14:tracePt t="38699" x="5821363" y="4594225"/>
          <p14:tracePt t="39858" x="5829300" y="4594225"/>
          <p14:tracePt t="40324" x="5845175" y="4594225"/>
          <p14:tracePt t="40898" x="5859463" y="4594225"/>
          <p14:tracePt t="40914" x="5883275" y="4594225"/>
          <p14:tracePt t="40930" x="5921375" y="4594225"/>
          <p14:tracePt t="40947" x="5997575" y="4594225"/>
          <p14:tracePt t="40965" x="6057900" y="4594225"/>
          <p14:tracePt t="40977" x="6164263" y="4594225"/>
          <p14:tracePt t="40993" x="6270625" y="4594225"/>
          <p14:tracePt t="41009" x="6302375" y="4594225"/>
          <p14:tracePt t="41029" x="6316663" y="4594225"/>
          <p14:tracePt t="41042" x="6316663" y="4602163"/>
          <p14:tracePt t="41067" x="6308725" y="4602163"/>
          <p14:tracePt t="41083" x="6278563" y="4602163"/>
          <p14:tracePt t="41100" x="6226175" y="4602163"/>
          <p14:tracePt t="41117" x="6194425" y="4602163"/>
          <p14:tracePt t="41133" x="6149975" y="4610100"/>
          <p14:tracePt t="41147" x="6027738" y="4632325"/>
          <p14:tracePt t="41162" x="5867400" y="4656138"/>
          <p14:tracePt t="41180" x="5540375" y="4656138"/>
          <p14:tracePt t="41196" x="5006975" y="4724400"/>
          <p14:tracePt t="41213" x="4365625" y="4808538"/>
          <p14:tracePt t="41230" x="4016375" y="4808538"/>
          <p14:tracePt t="41246" x="3870325" y="4808538"/>
          <p14:tracePt t="41258" x="3635375" y="4808538"/>
          <p14:tracePt t="41279" x="3482975" y="4808538"/>
          <p14:tracePt t="41290" x="3284538" y="4808538"/>
          <p14:tracePt t="41309" x="3154363" y="4808538"/>
          <p14:tracePt t="41317" x="2979738" y="4808538"/>
          <p14:tracePt t="41335" x="2773363" y="4822825"/>
          <p14:tracePt t="41351" x="2651125" y="4792663"/>
          <p14:tracePt t="41365" x="2544763" y="4792663"/>
          <p14:tracePt t="41381" x="2422525" y="4816475"/>
          <p14:tracePt t="41398" x="2346325" y="4830763"/>
          <p14:tracePt t="41414" x="2263775" y="4838700"/>
          <p14:tracePt t="41431" x="2141538" y="4860925"/>
          <p14:tracePt t="41448" x="2095500" y="4876800"/>
          <p14:tracePt t="41464" x="2133600" y="4906963"/>
          <p14:tracePt t="41573" x="2149475" y="4906963"/>
          <p14:tracePt t="41582" x="2225675" y="4930775"/>
          <p14:tracePt t="41601" x="2239963" y="4937125"/>
          <p14:tracePt t="41617" x="2247900" y="4937125"/>
          <p14:tracePt t="41635" x="2270125" y="4960938"/>
          <p14:tracePt t="41648" x="2301875" y="4983163"/>
          <p14:tracePt t="41664" x="2362200" y="4991100"/>
          <p14:tracePt t="41681" x="2416175" y="5021263"/>
          <p14:tracePt t="41697" x="2454275" y="5037138"/>
          <p14:tracePt t="41714" x="2460625" y="5037138"/>
          <p14:tracePt t="41730" x="2460625" y="5045075"/>
          <p14:tracePt t="41773" x="2468563" y="5051425"/>
          <p14:tracePt t="41802" x="2484438" y="5051425"/>
          <p14:tracePt t="41817" x="2498725" y="5051425"/>
          <p14:tracePt t="41834" x="2514600" y="5051425"/>
          <p14:tracePt t="41851" x="2522538" y="5051425"/>
          <p14:tracePt t="41867" x="2530475" y="5067300"/>
          <p14:tracePt t="41881" x="2552700" y="5075238"/>
          <p14:tracePt t="41897" x="2560638" y="5083175"/>
          <p14:tracePt t="41929" x="2560638" y="5089525"/>
          <p14:tracePt t="41945" x="2544763" y="5089525"/>
          <p14:tracePt t="42123" x="2514600" y="5089525"/>
          <p14:tracePt t="42132" x="2476500" y="5089525"/>
          <p14:tracePt t="42147" x="2446338" y="5089525"/>
          <p14:tracePt t="42164" x="2438400" y="5089525"/>
          <p14:tracePt t="42194" x="2438400" y="5097463"/>
          <p14:tracePt t="42310" x="2438400" y="5105400"/>
          <p14:tracePt t="42324" x="2454275" y="5105400"/>
          <p14:tracePt t="42348" x="2468563" y="5105400"/>
          <p14:tracePt t="42365" x="2498725" y="5127625"/>
          <p14:tracePt t="42381" x="2530475" y="5135563"/>
          <p14:tracePt t="42398" x="2568575" y="5135563"/>
          <p14:tracePt t="42411" x="2620963" y="5143500"/>
          <p14:tracePt t="42428" x="2667000" y="5143500"/>
          <p14:tracePt t="42445" x="2720975" y="5143500"/>
          <p14:tracePt t="42462" x="2759075" y="5159375"/>
          <p14:tracePt t="42478" x="2789238" y="5159375"/>
          <p14:tracePt t="42495" x="2887663" y="5159375"/>
          <p14:tracePt t="42512" x="2925763" y="5159375"/>
          <p14:tracePt t="42527" x="3032125" y="5159375"/>
          <p14:tracePt t="42536" x="3154363" y="5159375"/>
          <p14:tracePt t="42552" x="3238500" y="5159375"/>
          <p14:tracePt t="42568" x="3276600" y="5159375"/>
          <p14:tracePt t="42583" x="3322638" y="5159375"/>
          <p14:tracePt t="42600" x="3375025" y="5159375"/>
          <p14:tracePt t="42617" x="3406775" y="5159375"/>
          <p14:tracePt t="42632" x="3467100" y="5159375"/>
          <p14:tracePt t="42632" x="3489325" y="5159375"/>
          <p14:tracePt t="42649" x="3521075" y="5159375"/>
          <p14:tracePt t="42663" x="3551238" y="5159375"/>
          <p14:tracePt t="42678" x="3611563" y="5143500"/>
          <p14:tracePt t="42697" x="3665538" y="5143500"/>
          <p14:tracePt t="42713" x="3763963" y="5143500"/>
          <p14:tracePt t="42730" x="3848100" y="5143500"/>
          <p14:tracePt t="42746" x="3878263" y="5143500"/>
          <p14:tracePt t="42760" x="3924300" y="5143500"/>
          <p14:tracePt t="42776" x="3954463" y="5143500"/>
          <p14:tracePt t="42794" x="3984625" y="5143500"/>
          <p14:tracePt t="42821" x="4022725" y="5143500"/>
          <p14:tracePt t="42835" x="4076700" y="5143500"/>
          <p14:tracePt t="42850" x="4144963" y="5143500"/>
          <p14:tracePt t="42866" x="4168775" y="5143500"/>
          <p14:tracePt t="42879" x="4251325" y="5143500"/>
          <p14:tracePt t="42896" x="4313238" y="5143500"/>
          <p14:tracePt t="42913" x="4351338" y="5143500"/>
          <p14:tracePt t="42930" x="4365625" y="5143500"/>
          <p14:tracePt t="42945" x="4373563" y="5143500"/>
          <p14:tracePt t="42964" x="4397375" y="5143500"/>
          <p14:tracePt t="42978" x="4419600" y="5143500"/>
          <p14:tracePt t="42995" x="4457700" y="5143500"/>
          <p14:tracePt t="43010" x="4533900" y="5143500"/>
          <p14:tracePt t="43029" x="4594225" y="5143500"/>
          <p14:tracePt t="43044" x="4594225" y="5121275"/>
          <p14:tracePt t="43061" x="4625975" y="5121275"/>
          <p14:tracePt t="43077" x="4625975" y="5113338"/>
          <p14:tracePt t="43093" x="4632325" y="5113338"/>
          <p14:tracePt t="43109" x="4640263" y="5113338"/>
          <p14:tracePt t="43132" x="4664075" y="5113338"/>
          <p14:tracePt t="43637" x="4670425" y="5113338"/>
          <p14:tracePt t="43646" x="4686300" y="5121275"/>
          <p14:tracePt t="43661" x="4694238" y="5121275"/>
          <p14:tracePt t="43678" x="4708525" y="5121275"/>
          <p14:tracePt t="43791" x="4708525" y="5127625"/>
          <p14:tracePt t="44225" x="4708525" y="5135563"/>
          <p14:tracePt t="44273" x="4716463" y="5127625"/>
          <p14:tracePt t="44990" x="4716463" y="5113338"/>
          <p14:tracePt t="45009" x="4724400" y="5113338"/>
          <p14:tracePt t="45026" x="4732338" y="5113338"/>
          <p14:tracePt t="45090" x="4740275" y="5113338"/>
          <p14:tracePt t="45136" x="4746625" y="5113338"/>
          <p14:tracePt t="45154" x="4784725" y="5121275"/>
          <p14:tracePt t="45179" x="4822825" y="5121275"/>
          <p14:tracePt t="45193" x="4860925" y="5127625"/>
          <p14:tracePt t="45209" x="4876800" y="5135563"/>
          <p14:tracePt t="45226" x="4892675" y="5135563"/>
          <p14:tracePt t="45242" x="4922838" y="5151438"/>
          <p14:tracePt t="45264" x="4937125" y="5151438"/>
          <p14:tracePt t="45264" x="4945063" y="5151438"/>
          <p14:tracePt t="45287" x="4999038" y="5159375"/>
          <p14:tracePt t="45312" x="5021263" y="5173663"/>
          <p14:tracePt t="45325" x="5037138" y="5173663"/>
          <p14:tracePt t="45338" x="5045075" y="5173663"/>
          <p14:tracePt t="45369" x="5051425" y="5181600"/>
          <p14:tracePt t="45387" x="5083175" y="5189538"/>
          <p14:tracePt t="45396" x="5097463" y="5189538"/>
          <p14:tracePt t="45413" x="5113338" y="5189538"/>
          <p14:tracePt t="45492" x="5121275" y="5173663"/>
          <p14:tracePt t="45508" x="5135563" y="5173663"/>
          <p14:tracePt t="45527" x="5143500" y="5173663"/>
          <p14:tracePt t="45539" x="5197475" y="5173663"/>
          <p14:tracePt t="45571" x="5303838" y="5181600"/>
          <p14:tracePt t="45587" x="5356225" y="5197475"/>
          <p14:tracePt t="45604" x="5364163" y="5197475"/>
          <p14:tracePt t="46073" x="5372100" y="5189538"/>
          <p14:tracePt t="46102" x="5387975" y="5189538"/>
          <p14:tracePt t="46151" x="5456238" y="5189538"/>
          <p14:tracePt t="46171" x="5524500" y="5189538"/>
          <p14:tracePt t="46180" x="5570538" y="5189538"/>
          <p14:tracePt t="46193" x="5616575" y="5189538"/>
          <p14:tracePt t="46210" x="5668963" y="5219700"/>
          <p14:tracePt t="46226" x="5761038" y="5241925"/>
          <p14:tracePt t="46242" x="5875338" y="5265738"/>
          <p14:tracePt t="46259" x="6035675" y="5273675"/>
          <p14:tracePt t="46281" x="6232525" y="5273675"/>
          <p14:tracePt t="46293" x="6370638" y="5273675"/>
          <p14:tracePt t="46309" x="6461125" y="5273675"/>
          <p14:tracePt t="46324" x="6507163" y="5257800"/>
          <p14:tracePt t="46340" x="6537325" y="5257800"/>
          <p14:tracePt t="46356" x="6621463" y="5265738"/>
          <p14:tracePt t="46379" x="6735763" y="5273675"/>
          <p14:tracePt t="46395" x="6865938" y="5273675"/>
          <p14:tracePt t="46412" x="7010400" y="5273675"/>
          <p14:tracePt t="46428" x="7094538" y="5273675"/>
          <p14:tracePt t="46443" x="7116763" y="5273675"/>
          <p14:tracePt t="46458" x="7124700" y="5280025"/>
          <p14:tracePt t="46539" x="7132638" y="5287963"/>
          <p14:tracePt t="46557" x="7124700" y="5287963"/>
          <p14:tracePt t="46588" x="7086600" y="5287963"/>
          <p14:tracePt t="46607" x="7078663" y="5287963"/>
          <p14:tracePt t="46620" x="7064375" y="5287963"/>
          <p14:tracePt t="46647" x="7048500" y="5287963"/>
          <p14:tracePt t="46677" x="7032625" y="5287963"/>
          <p14:tracePt t="46708" x="7018338" y="5287963"/>
          <p14:tracePt t="46727" x="6994525" y="5287963"/>
          <p14:tracePt t="46740" x="6988175" y="5287963"/>
          <p14:tracePt t="46757" x="6972300" y="5287963"/>
          <p14:tracePt t="46773" x="6880225" y="5287963"/>
          <p14:tracePt t="46792" x="6721475" y="5287963"/>
          <p14:tracePt t="46808" x="6492875" y="5287963"/>
          <p14:tracePt t="46819" x="6308725" y="5287963"/>
          <p14:tracePt t="46836" x="6149975" y="5287963"/>
          <p14:tracePt t="46853" x="6027738" y="5287963"/>
          <p14:tracePt t="46865" x="5927725" y="5287963"/>
          <p14:tracePt t="46882" x="5845175" y="5303838"/>
          <p14:tracePt t="46896" x="5699125" y="5349875"/>
          <p14:tracePt t="46912" x="5546725" y="5380038"/>
          <p14:tracePt t="46929" x="5334000" y="5402263"/>
          <p14:tracePt t="46945" x="5235575" y="5410200"/>
          <p14:tracePt t="46945" x="5135563" y="5410200"/>
          <p14:tracePt t="46960" x="4914900" y="5440363"/>
          <p14:tracePt t="46977" x="4808538" y="5440363"/>
          <p14:tracePt t="46993" x="4549775" y="5440363"/>
          <p14:tracePt t="47010" x="4465638" y="5440363"/>
          <p14:tracePt t="47025" x="4237038" y="5440363"/>
          <p14:tracePt t="47041" x="4114800" y="5440363"/>
          <p14:tracePt t="47059" x="3978275" y="5456238"/>
          <p14:tracePt t="47075" x="3894138" y="5456238"/>
          <p14:tracePt t="47089" x="3673475" y="5478463"/>
          <p14:tracePt t="47106" x="3475038" y="5486400"/>
          <p14:tracePt t="47124" x="3298825" y="5486400"/>
          <p14:tracePt t="47139" x="3146425" y="5486400"/>
          <p14:tracePt t="47156" x="3009900" y="5502275"/>
          <p14:tracePt t="47172" x="2963863" y="5494338"/>
          <p14:tracePt t="47172" x="2941638" y="5494338"/>
          <p14:tracePt t="47189" x="2887663" y="5494338"/>
          <p14:tracePt t="47209" x="2849563" y="5494338"/>
          <p14:tracePt t="47224" x="2720975" y="5524500"/>
          <p14:tracePt t="47241" x="2682875" y="5532438"/>
          <p14:tracePt t="47258" x="2636838" y="5540375"/>
          <p14:tracePt t="47276" x="2590800" y="5546725"/>
          <p14:tracePt t="47294" x="2530475" y="5546725"/>
          <p14:tracePt t="47309" x="2454275" y="5562600"/>
          <p14:tracePt t="47326" x="2370138" y="5570538"/>
          <p14:tracePt t="47340" x="2308225" y="5584825"/>
          <p14:tracePt t="47357" x="2255838" y="5584825"/>
          <p14:tracePt t="47373" x="2179638" y="5584825"/>
          <p14:tracePt t="47390" x="2103438" y="5592763"/>
          <p14:tracePt t="47406" x="2035175" y="5600700"/>
          <p14:tracePt t="47423" x="2011363" y="5608638"/>
          <p14:tracePt t="47423" x="1997075" y="5608638"/>
          <p14:tracePt t="47440" x="1951038" y="5622925"/>
          <p14:tracePt t="47462" x="1858963" y="5630863"/>
          <p14:tracePt t="47478" x="1774825" y="5646738"/>
          <p14:tracePt t="47494" x="1698625" y="5646738"/>
          <p14:tracePt t="47509" x="1630363" y="5668963"/>
          <p14:tracePt t="47526" x="1562100" y="5684838"/>
          <p14:tracePt t="47542" x="1539875" y="5692775"/>
          <p14:tracePt t="47558" x="1501775" y="5692775"/>
          <p14:tracePt t="47575" x="1485900" y="5692775"/>
          <p14:tracePt t="47592" x="1531938" y="5692775"/>
          <p14:tracePt t="47759" x="1616075" y="5722938"/>
          <p14:tracePt t="47773" x="1668463" y="5730875"/>
          <p14:tracePt t="47791" x="1722438" y="5730875"/>
          <p14:tracePt t="47808" x="1774825" y="5730875"/>
          <p14:tracePt t="47824" x="1858963" y="5730875"/>
          <p14:tracePt t="47836" x="2003425" y="5730875"/>
          <p14:tracePt t="47857" x="2057400" y="5730875"/>
          <p14:tracePt t="47869" x="2179638" y="5730875"/>
          <p14:tracePt t="47887" x="2301875" y="5730875"/>
          <p14:tracePt t="47898" x="2408238" y="5730875"/>
          <p14:tracePt t="47914" x="2506663" y="5730875"/>
          <p14:tracePt t="47929" x="2582863" y="5730875"/>
          <p14:tracePt t="47945" x="2659063" y="5745163"/>
          <p14:tracePt t="47965" x="2727325" y="5768975"/>
          <p14:tracePt t="47978" x="2759075" y="5775325"/>
          <p14:tracePt t="47992" x="2917825" y="5821363"/>
          <p14:tracePt t="48009" x="2971800" y="5821363"/>
          <p14:tracePt t="48027" x="3040063" y="5829300"/>
          <p14:tracePt t="48043" x="3094038" y="5837238"/>
          <p14:tracePt t="48059" x="3170238" y="5851525"/>
          <p14:tracePt t="48075" x="3260725" y="5875338"/>
          <p14:tracePt t="48091" x="3330575" y="5875338"/>
          <p14:tracePt t="48106" x="3497263" y="5897563"/>
          <p14:tracePt t="48123" x="3559175" y="5897563"/>
          <p14:tracePt t="48139" x="3611563" y="5897563"/>
          <p14:tracePt t="48156" x="3687763" y="5897563"/>
          <p14:tracePt t="48172" x="3763963" y="5883275"/>
          <p14:tracePt t="48172" x="3825875" y="5883275"/>
          <p14:tracePt t="48190" x="3916363" y="5883275"/>
          <p14:tracePt t="48209" x="3940175" y="5883275"/>
          <p14:tracePt t="48225" x="4022725" y="5867400"/>
          <p14:tracePt t="48241" x="4060825" y="5859463"/>
          <p14:tracePt t="48258" x="4122738" y="5859463"/>
          <p14:tracePt t="48279" x="4221163" y="5859463"/>
          <p14:tracePt t="48292" x="4327525" y="5859463"/>
          <p14:tracePt t="48309" x="4503738" y="5845175"/>
          <p14:tracePt t="48325" x="4618038" y="5845175"/>
          <p14:tracePt t="48342" x="4716463" y="5845175"/>
          <p14:tracePt t="48356" x="4770438" y="5845175"/>
          <p14:tracePt t="48373" x="4816475" y="5845175"/>
          <p14:tracePt t="48389" x="4876800" y="5845175"/>
          <p14:tracePt t="48406" x="4975225" y="5845175"/>
          <p14:tracePt t="48422" x="5067300" y="5845175"/>
          <p14:tracePt t="48422" x="5127625" y="5845175"/>
          <p14:tracePt t="48440" x="5227638" y="5845175"/>
          <p14:tracePt t="48459" x="5295900" y="5845175"/>
          <p14:tracePt t="48475" x="5356225" y="5845175"/>
          <p14:tracePt t="48491" x="5394325" y="5845175"/>
          <p14:tracePt t="48508" x="5426075" y="5845175"/>
          <p14:tracePt t="48526" x="5478463" y="5845175"/>
          <p14:tracePt t="48542" x="5562600" y="5837238"/>
          <p14:tracePt t="48558" x="5622925" y="5829300"/>
          <p14:tracePt t="48574" x="5707063" y="5821363"/>
          <p14:tracePt t="48590" x="5799138" y="5837238"/>
          <p14:tracePt t="48608" x="5875338" y="5837238"/>
          <p14:tracePt t="48622" x="5913438" y="5813425"/>
          <p14:tracePt t="48652" x="5965825" y="5791200"/>
          <p14:tracePt t="48669" x="5973763" y="5791200"/>
          <p14:tracePt t="48678" x="6042025" y="5791200"/>
          <p14:tracePt t="48695" x="6111875" y="5791200"/>
          <p14:tracePt t="48711" x="6172200" y="5791200"/>
          <p14:tracePt t="48728" x="6202363" y="5791200"/>
          <p14:tracePt t="48741" x="6232525" y="5775325"/>
          <p14:tracePt t="48758" x="6240463" y="5768975"/>
          <p14:tracePt t="48804" x="6156325" y="5761038"/>
          <p14:tracePt t="48950" x="6118225" y="5753100"/>
          <p14:tracePt t="48950" x="6103938" y="5753100"/>
          <p14:tracePt t="48961" x="6088063" y="5753100"/>
          <p14:tracePt t="48975" x="6049963" y="5753100"/>
          <p14:tracePt t="49009" x="6019800" y="5737225"/>
          <p14:tracePt t="49023" x="5889625" y="5715000"/>
          <p14:tracePt t="49040" x="5730875" y="5699125"/>
          <p14:tracePt t="49056" x="5502275" y="5699125"/>
          <p14:tracePt t="49074" x="5418138" y="5699125"/>
          <p14:tracePt t="49090" x="5387975" y="5699125"/>
          <p14:tracePt t="49102" x="5341938" y="5692775"/>
          <p14:tracePt t="49118" x="5303838" y="5676900"/>
          <p14:tracePt t="49135" x="5249863" y="5661025"/>
          <p14:tracePt t="49152" x="5189538" y="5638800"/>
          <p14:tracePt t="49168" x="5089525" y="5622925"/>
          <p14:tracePt t="49178" x="4975225" y="5592763"/>
          <p14:tracePt t="49195" x="4892675" y="5592763"/>
          <p14:tracePt t="49212" x="4838700" y="5592763"/>
          <p14:tracePt t="49228" x="4778375" y="5592763"/>
          <p14:tracePt t="49241" x="4702175" y="5592763"/>
          <p14:tracePt t="49258" x="4602163" y="5592763"/>
          <p14:tracePt t="49277" x="4511675" y="5592763"/>
          <p14:tracePt t="49292" x="4427538" y="5592763"/>
          <p14:tracePt t="49309" x="4351338" y="5592763"/>
          <p14:tracePt t="49325" x="4305300" y="5592763"/>
          <p14:tracePt t="49339" x="4206875" y="5592763"/>
          <p14:tracePt t="49355" x="4092575" y="5592763"/>
          <p14:tracePt t="49372" x="4000500" y="5592763"/>
          <p14:tracePt t="49388" x="3856038" y="5592763"/>
          <p14:tracePt t="49405" x="3763963" y="5592763"/>
          <p14:tracePt t="49422" x="3687763" y="5592763"/>
          <p14:tracePt t="49438" x="3641725" y="5592763"/>
          <p14:tracePt t="49438" x="3597275" y="5592763"/>
          <p14:tracePt t="49466" x="3573463" y="5592763"/>
          <p14:tracePt t="49476" x="3505200" y="5592763"/>
          <p14:tracePt t="49493" x="3398838" y="5584825"/>
          <p14:tracePt t="49509" x="3276600" y="5570538"/>
          <p14:tracePt t="49527" x="3162300" y="5546725"/>
          <p14:tracePt t="49540" x="3078163" y="5540375"/>
          <p14:tracePt t="49558" x="2971800" y="5502275"/>
          <p14:tracePt t="49574" x="2873375" y="5502275"/>
          <p14:tracePt t="49591" x="2835275" y="5502275"/>
          <p14:tracePt t="49606" x="2765425" y="5502275"/>
          <p14:tracePt t="49622" x="2713038" y="5502275"/>
          <p14:tracePt t="49639" x="2606675" y="5502275"/>
          <p14:tracePt t="49654" x="2506663" y="5502275"/>
          <p14:tracePt t="49671" x="2430463" y="5502275"/>
          <p14:tracePt t="49688" x="2362200" y="5502275"/>
          <p14:tracePt t="49688" x="2339975" y="5502275"/>
          <p14:tracePt t="49705" x="2270125" y="5502275"/>
          <p14:tracePt t="49727" x="2217738" y="5502275"/>
          <p14:tracePt t="49740" x="2133600" y="5502275"/>
          <p14:tracePt t="49756" x="2095500" y="5502275"/>
          <p14:tracePt t="49773" x="2049463" y="5516563"/>
          <p14:tracePt t="49790" x="2011363" y="5516563"/>
          <p14:tracePt t="49808" x="1951038" y="5532438"/>
          <p14:tracePt t="49824" x="1858963" y="5532438"/>
          <p14:tracePt t="49840" x="1752600" y="5554663"/>
          <p14:tracePt t="49857" x="1714500" y="5562600"/>
          <p14:tracePt t="49873" x="1684338" y="5570538"/>
          <p14:tracePt t="49900" x="1630363" y="5578475"/>
          <p14:tracePt t="49918" x="1546225" y="5600700"/>
          <p14:tracePt t="49934" x="1508125" y="5616575"/>
          <p14:tracePt t="49944" x="1401763" y="5661025"/>
          <p14:tracePt t="49966" x="1387475" y="5661025"/>
          <p14:tracePt t="49975" x="1363663" y="5668963"/>
          <p14:tracePt t="49993" x="1341438" y="5668963"/>
          <p14:tracePt t="50023" x="1257300" y="5692775"/>
          <p14:tracePt t="50039" x="1150938" y="5699125"/>
          <p14:tracePt t="50056" x="1074738" y="5730875"/>
          <p14:tracePt t="50073" x="1074738" y="5722938"/>
          <p14:tracePt t="50636" x="1074738" y="5715000"/>
          <p14:tracePt t="50654" x="1074738" y="5699125"/>
          <p14:tracePt t="50667" x="1074738" y="5684838"/>
          <p14:tracePt t="50678" x="1074738" y="5668963"/>
          <p14:tracePt t="50694" x="1082675" y="5661025"/>
          <p14:tracePt t="50709" x="1082675" y="5654675"/>
          <p14:tracePt t="50756" x="1082675" y="5638800"/>
          <p14:tracePt t="50774" x="1089025" y="5622925"/>
          <p14:tracePt t="50787" x="1089025" y="5592763"/>
          <p14:tracePt t="50803" x="1089025" y="5578475"/>
          <p14:tracePt t="50820" x="1089025" y="5570538"/>
          <p14:tracePt t="50837" x="1089025" y="5554663"/>
          <p14:tracePt t="50854" x="1089025" y="5540375"/>
          <p14:tracePt t="50919" x="1089025" y="5532438"/>
          <p14:tracePt t="50948" x="1089025" y="5516563"/>
          <p14:tracePt t="50966" x="1089025" y="5494338"/>
          <p14:tracePt t="50991" x="1089025" y="5486400"/>
          <p14:tracePt t="51651" x="1089025" y="5464175"/>
          <p14:tracePt t="51670" x="1104900" y="5448300"/>
          <p14:tracePt t="51682" x="1181100" y="5372100"/>
          <p14:tracePt t="51699" x="1279525" y="5295900"/>
          <p14:tracePt t="51708" x="1393825" y="5189538"/>
          <p14:tracePt t="51725" x="1493838" y="5075238"/>
          <p14:tracePt t="51741" x="1584325" y="4975225"/>
          <p14:tracePt t="51758" x="1622425" y="4906963"/>
          <p14:tracePt t="51776" x="1668463" y="4838700"/>
          <p14:tracePt t="51789" x="1684338" y="4784725"/>
          <p14:tracePt t="51804" x="1730375" y="4716463"/>
          <p14:tracePt t="51821" x="1744663" y="4664075"/>
          <p14:tracePt t="51837" x="1774825" y="4602163"/>
          <p14:tracePt t="51854" x="1820863" y="4511675"/>
          <p14:tracePt t="51871" x="1844675" y="4457700"/>
          <p14:tracePt t="51888" x="1874838" y="4389438"/>
          <p14:tracePt t="51901" x="1920875" y="4321175"/>
          <p14:tracePt t="51919" x="1965325" y="4244975"/>
          <p14:tracePt t="51935" x="2027238" y="4175125"/>
          <p14:tracePt t="51952" x="2041525" y="4137025"/>
          <p14:tracePt t="51969" x="2041525" y="4114800"/>
          <p14:tracePt t="51991" x="2041525" y="4092575"/>
          <p14:tracePt t="52009" x="2041525" y="4076700"/>
          <p14:tracePt t="52038" x="2041525" y="4046538"/>
          <p14:tracePt t="52054" x="2041525" y="4022725"/>
          <p14:tracePt t="52071" x="2041525" y="3984625"/>
          <p14:tracePt t="52087" x="2027238" y="3946525"/>
          <p14:tracePt t="52103" x="2011363" y="3916363"/>
          <p14:tracePt t="52120" x="1997075" y="3886200"/>
          <p14:tracePt t="52136" x="1989138" y="3870325"/>
          <p14:tracePt t="52153" x="1989138" y="3863975"/>
          <p14:tracePt t="52168" x="1965325" y="3832225"/>
          <p14:tracePt t="52196" x="1935163" y="3810000"/>
          <p14:tracePt t="52215" x="1905000" y="3779838"/>
          <p14:tracePt t="52232" x="1889125" y="3771900"/>
          <p14:tracePt t="52241" x="1882775" y="3763963"/>
          <p14:tracePt t="52257" x="1866900" y="3763963"/>
          <p14:tracePt t="52274" x="1851025" y="3749675"/>
          <p14:tracePt t="52291" x="1836738" y="3749675"/>
          <p14:tracePt t="52303" x="1798638" y="3749675"/>
          <p14:tracePt t="52320" x="1752600" y="3749675"/>
          <p14:tracePt t="52338" x="1736725" y="3749675"/>
          <p14:tracePt t="52355" x="1714500" y="3749675"/>
          <p14:tracePt t="52417" x="1668463" y="3749675"/>
          <p14:tracePt t="52436" x="1638300" y="3749675"/>
          <p14:tracePt t="52448" x="1584325" y="3749675"/>
          <p14:tracePt t="52465" x="1562100" y="3749675"/>
          <p14:tracePt t="52474" x="1539875" y="3749675"/>
          <p14:tracePt t="52491" x="1524000" y="3749675"/>
          <p14:tracePt t="52508" x="1493838" y="3749675"/>
          <p14:tracePt t="52526" x="1477963" y="3749675"/>
          <p14:tracePt t="52538" x="1447800" y="3749675"/>
          <p14:tracePt t="52555" x="1431925" y="3756025"/>
          <p14:tracePt t="52571" x="1387475" y="3771900"/>
          <p14:tracePt t="52587" x="1341438" y="3779838"/>
          <p14:tracePt t="52604" x="1311275" y="3802063"/>
          <p14:tracePt t="52620" x="1273175" y="3817938"/>
          <p14:tracePt t="52637" x="1241425" y="3832225"/>
          <p14:tracePt t="52653" x="1203325" y="3848100"/>
          <p14:tracePt t="52670" x="1165225" y="3878263"/>
          <p14:tracePt t="52685" x="1150938" y="3894138"/>
          <p14:tracePt t="52702" x="1135063" y="3908425"/>
          <p14:tracePt t="52718" x="1120775" y="3954463"/>
          <p14:tracePt t="52735" x="1112838" y="3978275"/>
          <p14:tracePt t="52735" x="1096963" y="3992563"/>
          <p14:tracePt t="52752" x="1082675" y="4030663"/>
          <p14:tracePt t="52772" x="1058863" y="4076700"/>
          <p14:tracePt t="52788" x="1036638" y="4114800"/>
          <p14:tracePt t="52804" x="1020763" y="4152900"/>
          <p14:tracePt t="52821" x="1020763" y="4183063"/>
          <p14:tracePt t="52839" x="1012825" y="4221163"/>
          <p14:tracePt t="52854" x="998538" y="4251325"/>
          <p14:tracePt t="52870" x="982663" y="4275138"/>
          <p14:tracePt t="52886" x="982663" y="4305300"/>
          <p14:tracePt t="52904" x="982663" y="4335463"/>
          <p14:tracePt t="52920" x="982663" y="4373563"/>
          <p14:tracePt t="52935" x="982663" y="4397375"/>
          <p14:tracePt t="52951" x="982663" y="4449763"/>
          <p14:tracePt t="52968" x="982663" y="4511675"/>
          <p14:tracePt t="52985" x="998538" y="4556125"/>
          <p14:tracePt t="53000" x="1020763" y="4618038"/>
          <p14:tracePt t="53000" x="1036638" y="4632325"/>
          <p14:tracePt t="53019" x="1058863" y="4686300"/>
          <p14:tracePt t="53039" x="1089025" y="4724400"/>
          <p14:tracePt t="53056" x="1158875" y="4822825"/>
          <p14:tracePt t="53073" x="1158875" y="4830763"/>
          <p14:tracePt t="53088" x="1211263" y="4899025"/>
          <p14:tracePt t="53104" x="1249363" y="4945063"/>
          <p14:tracePt t="53120" x="1303338" y="4999038"/>
          <p14:tracePt t="53137" x="1317625" y="5013325"/>
          <p14:tracePt t="53153" x="1393825" y="5051425"/>
          <p14:tracePt t="53169" x="1431925" y="5083175"/>
          <p14:tracePt t="53187" x="1477963" y="5105400"/>
          <p14:tracePt t="53201" x="1577975" y="5143500"/>
          <p14:tracePt t="53217" x="1646238" y="5189538"/>
          <p14:tracePt t="53234" x="1698625" y="5227638"/>
          <p14:tracePt t="53250" x="1820863" y="5295900"/>
          <p14:tracePt t="53268" x="1958975" y="5326063"/>
          <p14:tracePt t="53290" x="2003425" y="5341938"/>
          <p14:tracePt t="53304" x="2111375" y="5372100"/>
          <p14:tracePt t="53320" x="2201863" y="5394325"/>
          <p14:tracePt t="53336" x="2339975" y="5464175"/>
          <p14:tracePt t="53353" x="2408238" y="5494338"/>
          <p14:tracePt t="53370" x="2484438" y="5524500"/>
          <p14:tracePt t="53387" x="2613025" y="5562600"/>
          <p14:tracePt t="53403" x="2751138" y="5592763"/>
          <p14:tracePt t="53419" x="2811463" y="5622925"/>
          <p14:tracePt t="53433" x="2903538" y="5646738"/>
          <p14:tracePt t="53450" x="2955925" y="5676900"/>
          <p14:tracePt t="53468" x="3048000" y="5699125"/>
          <p14:tracePt t="53484" x="3162300" y="5753100"/>
          <p14:tracePt t="53500" x="3292475" y="5791200"/>
          <p14:tracePt t="53500" x="3344863" y="5799138"/>
          <p14:tracePt t="53518" x="3421063" y="5821363"/>
          <p14:tracePt t="53537" x="3444875" y="5829300"/>
          <p14:tracePt t="53553" x="3521075" y="5837238"/>
          <p14:tracePt t="53569" x="3619500" y="5875338"/>
          <p14:tracePt t="53586" x="3749675" y="5883275"/>
          <p14:tracePt t="53603" x="3916363" y="5883275"/>
          <p14:tracePt t="53620" x="4046538" y="5905500"/>
          <p14:tracePt t="53636" x="4206875" y="5921375"/>
          <p14:tracePt t="53653" x="4305300" y="5927725"/>
          <p14:tracePt t="53670" x="4373563" y="5927725"/>
          <p14:tracePt t="53684" x="4518025" y="5927725"/>
          <p14:tracePt t="53701" x="4632325" y="5927725"/>
          <p14:tracePt t="53718" x="4770438" y="5927725"/>
          <p14:tracePt t="53734" x="4914900" y="5935663"/>
          <p14:tracePt t="53734" x="4975225" y="5943600"/>
          <p14:tracePt t="53753" x="5097463" y="5943600"/>
          <p14:tracePt t="53774" x="5203825" y="5943600"/>
          <p14:tracePt t="53790" x="5318125" y="5943600"/>
          <p14:tracePt t="53803" x="5410200" y="5943600"/>
          <p14:tracePt t="53819" x="5540375" y="5943600"/>
          <p14:tracePt t="53836" x="5668963" y="5943600"/>
          <p14:tracePt t="53852" x="5807075" y="5943600"/>
          <p14:tracePt t="53869" x="6042025" y="5943600"/>
          <p14:tracePt t="53885" x="6316663" y="5943600"/>
          <p14:tracePt t="53903" x="6499225" y="5943600"/>
          <p14:tracePt t="53918" x="6637338" y="5943600"/>
          <p14:tracePt t="53934" x="6705600" y="5935663"/>
          <p14:tracePt t="53950" x="6751638" y="5913438"/>
          <p14:tracePt t="53967" x="6789738" y="5875338"/>
          <p14:tracePt t="53983" x="6880225" y="5845175"/>
          <p14:tracePt t="53999" x="7010400" y="5799138"/>
          <p14:tracePt t="54016" x="7223125" y="5715000"/>
          <p14:tracePt t="54016" x="7323138" y="5684838"/>
          <p14:tracePt t="54034" x="7399338" y="5578475"/>
          <p14:tracePt t="54053" x="7513638" y="5570538"/>
          <p14:tracePt t="54069" x="7543800" y="5554663"/>
          <p14:tracePt t="54085" x="7566025" y="5486400"/>
          <p14:tracePt t="54102" x="7620000" y="5470525"/>
          <p14:tracePt t="54120" x="7718425" y="5334000"/>
          <p14:tracePt t="54138" x="7750175" y="5295900"/>
          <p14:tracePt t="54151" x="7840663" y="5219700"/>
          <p14:tracePt t="54167" x="7886700" y="5181600"/>
          <p14:tracePt t="54183" x="7924800" y="5127625"/>
          <p14:tracePt t="54200" x="7970838" y="5045075"/>
          <p14:tracePt t="54217" x="7978775" y="4953000"/>
          <p14:tracePt t="54233" x="7993063" y="4838700"/>
          <p14:tracePt t="54250" x="7993063" y="4740275"/>
          <p14:tracePt t="54266" x="7978775" y="4610100"/>
          <p14:tracePt t="54266" x="7954963" y="4564063"/>
          <p14:tracePt t="54286" x="7908925" y="4495800"/>
          <p14:tracePt t="54305" x="7886700" y="4449763"/>
          <p14:tracePt t="54318" x="7864475" y="4389438"/>
          <p14:tracePt t="54335" x="7818438" y="4343400"/>
          <p14:tracePt t="54352" x="7734300" y="4289425"/>
          <p14:tracePt t="54371" x="7696200" y="4275138"/>
          <p14:tracePt t="54385" x="7581900" y="4213225"/>
          <p14:tracePt t="54400" x="7451725" y="4191000"/>
          <p14:tracePt t="54417" x="7285038" y="4144963"/>
          <p14:tracePt t="54434" x="7162800" y="4114800"/>
          <p14:tracePt t="54434" x="7116763" y="4106863"/>
          <p14:tracePt t="54451" x="7040563" y="4076700"/>
          <p14:tracePt t="54466" x="6926263" y="4054475"/>
          <p14:tracePt t="54482" x="6781800" y="4046538"/>
          <p14:tracePt t="54500" x="6667500" y="4030663"/>
          <p14:tracePt t="54517" x="6545263" y="4022725"/>
          <p14:tracePt t="54517" x="6454775" y="4022725"/>
          <p14:tracePt t="54534" x="6302375" y="4022725"/>
          <p14:tracePt t="54553" x="6156325" y="4022725"/>
          <p14:tracePt t="54570" x="6019800" y="4022725"/>
          <p14:tracePt t="54586" x="5813425" y="4022725"/>
          <p14:tracePt t="54602" x="5630863" y="4022725"/>
          <p14:tracePt t="54618" x="5456238" y="4022725"/>
          <p14:tracePt t="54635" x="5334000" y="4022725"/>
          <p14:tracePt t="54651" x="5227638" y="4008438"/>
          <p14:tracePt t="54668" x="5143500" y="4000500"/>
          <p14:tracePt t="54685" x="5021263" y="4000500"/>
          <p14:tracePt t="54700" x="4800600" y="3984625"/>
          <p14:tracePt t="54717" x="4549775" y="3984625"/>
          <p14:tracePt t="54733" x="4327525" y="3984625"/>
          <p14:tracePt t="54749" x="4144963" y="3962400"/>
          <p14:tracePt t="54766" x="4016375" y="3954463"/>
          <p14:tracePt t="54766" x="3978275" y="3940175"/>
          <p14:tracePt t="54783" x="3916363" y="3932238"/>
          <p14:tracePt t="54806" x="3878263" y="3916363"/>
          <p14:tracePt t="54818" x="3787775" y="3894138"/>
          <p14:tracePt t="54835" x="3733800" y="3886200"/>
          <p14:tracePt t="54852" x="3657600" y="3886200"/>
          <p14:tracePt t="54868" x="3603625" y="3886200"/>
          <p14:tracePt t="54886" x="3521075" y="3870325"/>
          <p14:tracePt t="54902" x="3421063" y="3848100"/>
          <p14:tracePt t="54918" x="3306763" y="3810000"/>
          <p14:tracePt t="54935" x="3222625" y="3802063"/>
          <p14:tracePt t="54952" x="3140075" y="3779838"/>
          <p14:tracePt t="54966" x="3048000" y="3756025"/>
          <p14:tracePt t="54982" x="2941638" y="3733800"/>
          <p14:tracePt t="54999" x="2857500" y="3711575"/>
          <p14:tracePt t="55016" x="2819400" y="3711575"/>
          <p14:tracePt t="55032" x="2797175" y="3711575"/>
          <p14:tracePt t="55032" x="2789238" y="3711575"/>
          <p14:tracePt t="55049" x="2759075" y="3711575"/>
          <p14:tracePt t="55071" x="2705100" y="3711575"/>
          <p14:tracePt t="55085" x="2644775" y="3711575"/>
          <p14:tracePt t="55102" x="2568575" y="3711575"/>
          <p14:tracePt t="55118" x="2492375" y="3711575"/>
          <p14:tracePt t="55134" x="2438400" y="3711575"/>
          <p14:tracePt t="55151" x="2400300" y="3717925"/>
          <p14:tracePt t="55168" x="2370138" y="3733800"/>
          <p14:tracePt t="55184" x="2286000" y="3749675"/>
          <p14:tracePt t="55202" x="2263775" y="3763963"/>
          <p14:tracePt t="55216" x="2187575" y="3771900"/>
          <p14:tracePt t="55233" x="2111375" y="3787775"/>
          <p14:tracePt t="55249" x="2003425" y="3802063"/>
          <p14:tracePt t="55265" x="1935163" y="3825875"/>
          <p14:tracePt t="55265" x="1905000" y="3832225"/>
          <p14:tracePt t="55283" x="1844675" y="3848100"/>
          <p14:tracePt t="55303" x="1722438" y="3863975"/>
          <p14:tracePt t="55321" x="1654175" y="3894138"/>
          <p14:tracePt t="55338" x="1622425" y="3894138"/>
          <p14:tracePt t="55350" x="1562100" y="3916363"/>
          <p14:tracePt t="55369" x="1539875" y="3916363"/>
          <p14:tracePt t="55385" x="1485900" y="3940175"/>
          <p14:tracePt t="55402" x="1447800" y="3978275"/>
          <p14:tracePt t="55418" x="1401763" y="4008438"/>
          <p14:tracePt t="55435" x="1379538" y="4038600"/>
          <p14:tracePt t="55452" x="1355725" y="4046538"/>
          <p14:tracePt t="55465" x="1333500" y="4060825"/>
          <p14:tracePt t="55482" x="1317625" y="4076700"/>
          <p14:tracePt t="55498" x="1279525" y="4106863"/>
          <p14:tracePt t="55516" x="1265238" y="4130675"/>
          <p14:tracePt t="55516" x="1257300" y="4160838"/>
          <p14:tracePt t="55534" x="1249363" y="4191000"/>
          <p14:tracePt t="55553" x="1241425" y="4237038"/>
          <p14:tracePt t="55570" x="1241425" y="4289425"/>
          <p14:tracePt t="55586" x="1241425" y="4343400"/>
          <p14:tracePt t="55602" x="1241425" y="4389438"/>
          <p14:tracePt t="55618" x="1235075" y="4427538"/>
          <p14:tracePt t="55634" x="1235075" y="4457700"/>
          <p14:tracePt t="55651" x="1235075" y="4503738"/>
          <p14:tracePt t="55668" x="1235075" y="4541838"/>
          <p14:tracePt t="55684" x="1235075" y="4556125"/>
          <p14:tracePt t="55684" x="1235075" y="4587875"/>
          <p14:tracePt t="55700" x="1235075" y="4640263"/>
          <p14:tracePt t="55716" x="1235075" y="4686300"/>
          <p14:tracePt t="55732" x="1235075" y="4740275"/>
          <p14:tracePt t="55748" x="1241425" y="4822825"/>
          <p14:tracePt t="55765" x="1303338" y="4922838"/>
          <p14:tracePt t="55765" x="1341438" y="4960938"/>
          <p14:tracePt t="55783" x="1447800" y="5051425"/>
          <p14:tracePt t="55804" x="1592263" y="5135563"/>
          <p14:tracePt t="55820" x="1752600" y="5197475"/>
          <p14:tracePt t="55834" x="1851025" y="5265738"/>
          <p14:tracePt t="55850" x="1912938" y="5295900"/>
          <p14:tracePt t="55868" x="1981200" y="5326063"/>
          <p14:tracePt t="55883" x="2035175" y="5334000"/>
          <p14:tracePt t="55900" x="2149475" y="5364163"/>
          <p14:tracePt t="55917" x="2263775" y="5394325"/>
          <p14:tracePt t="55935" x="2438400" y="5418138"/>
          <p14:tracePt t="55952" x="2659063" y="5432425"/>
          <p14:tracePt t="55965" x="2803525" y="5456238"/>
          <p14:tracePt t="55982" x="2865438" y="5464175"/>
          <p14:tracePt t="55998" x="2903538" y="5478463"/>
          <p14:tracePt t="56015" x="2911475" y="5478463"/>
          <p14:tracePt t="56043" x="2971800" y="5478463"/>
          <p14:tracePt t="56054" x="3086100" y="5478463"/>
          <p14:tracePt t="56071" x="3246438" y="5508625"/>
          <p14:tracePt t="56088" x="3451225" y="5524500"/>
          <p14:tracePt t="56100" x="3619500" y="5546725"/>
          <p14:tracePt t="56117" x="3703638" y="5570538"/>
          <p14:tracePt t="56134" x="3725863" y="5570538"/>
          <p14:tracePt t="56150" x="3749675" y="5570538"/>
          <p14:tracePt t="56197" x="3802063" y="5592763"/>
          <p14:tracePt t="56212" x="3932238" y="5638800"/>
          <p14:tracePt t="56228" x="4008438" y="5654675"/>
          <p14:tracePt t="56247" x="4038600" y="5654675"/>
          <p14:tracePt t="56256" x="4046538" y="5654675"/>
          <p14:tracePt t="56271" x="4054475" y="5654675"/>
          <p14:tracePt t="56302" x="4092575" y="5654675"/>
          <p14:tracePt t="56318" x="4175125" y="5661025"/>
          <p14:tracePt t="56335" x="4237038" y="5661025"/>
          <p14:tracePt t="56352" x="4305300" y="5661025"/>
          <p14:tracePt t="56367" x="4343400" y="5661025"/>
          <p14:tracePt t="56382" x="4351338" y="5676900"/>
          <p14:tracePt t="56413" x="4359275" y="5676900"/>
          <p14:tracePt t="56479" x="4335463" y="5684838"/>
          <p14:tracePt t="56498" x="4327525" y="5692775"/>
          <p14:tracePt t="56511" x="4313238" y="5692775"/>
          <p14:tracePt t="56527" x="4305300" y="5692775"/>
          <p14:tracePt t="57465" x="4297363" y="5699125"/>
          <p14:tracePt t="57928" x="4289425" y="5699125"/>
          <p14:tracePt t="57947" x="4275138" y="5699125"/>
          <p14:tracePt t="57964" x="4221163" y="5699125"/>
          <p14:tracePt t="57980" x="4183063" y="5661025"/>
          <p14:tracePt t="57997" x="4160838" y="5646738"/>
          <p14:tracePt t="58009" x="4106863" y="5592763"/>
          <p14:tracePt t="58026" x="4060825" y="5532438"/>
          <p14:tracePt t="58043" x="3992563" y="5394325"/>
          <p14:tracePt t="58059" x="3886200" y="5173663"/>
          <p14:tracePt t="58070" x="3810000" y="4968875"/>
          <p14:tracePt t="58085" x="3802063" y="4808538"/>
          <p14:tracePt t="58101" x="3787775" y="4656138"/>
          <p14:tracePt t="58118" x="3787775" y="4549775"/>
          <p14:tracePt t="58131" x="3787775" y="4473575"/>
          <p14:tracePt t="58149" x="3787775" y="4397375"/>
          <p14:tracePt t="58165" x="3787775" y="4313238"/>
          <p14:tracePt t="58182" x="3787775" y="4213225"/>
          <p14:tracePt t="58199" x="3787775" y="4122738"/>
          <p14:tracePt t="58215" x="3787775" y="4068763"/>
          <p14:tracePt t="58231" x="3787775" y="4016375"/>
          <p14:tracePt t="58248" x="3787775" y="3970338"/>
          <p14:tracePt t="58263" x="3787775" y="3924300"/>
          <p14:tracePt t="58278" x="3787775" y="3902075"/>
          <p14:tracePt t="58297" x="3787775" y="3894138"/>
          <p14:tracePt t="58399" x="3771900" y="3886200"/>
          <p14:tracePt t="58578" x="3763963" y="3878263"/>
          <p14:tracePt t="58591" x="3733800" y="3863975"/>
          <p14:tracePt t="58601" x="3711575" y="3848100"/>
          <p14:tracePt t="58617" x="3703638" y="3848100"/>
          <p14:tracePt t="58631" x="3687763" y="3832225"/>
          <p14:tracePt t="58648" x="3673475" y="3832225"/>
          <p14:tracePt t="58665" x="3657600" y="3810000"/>
          <p14:tracePt t="58681" x="3649663" y="3810000"/>
          <p14:tracePt t="58697" x="3641725" y="3802063"/>
          <p14:tracePt t="58777" x="3635375" y="3794125"/>
          <p14:tracePt t="58914" x="3635375" y="3787775"/>
          <p14:tracePt t="59010" x="3635375" y="3779838"/>
          <p14:tracePt t="59060" x="3635375" y="3771900"/>
          <p14:tracePt t="59074" x="3649663" y="3763963"/>
          <p14:tracePt t="59123" x="3673475" y="3756025"/>
          <p14:tracePt t="59132" x="3679825" y="3756025"/>
          <p14:tracePt t="59194" x="3695700" y="3756025"/>
          <p14:tracePt t="59212" x="3703638" y="3756025"/>
          <p14:tracePt t="59229" x="3711575" y="3749675"/>
          <p14:tracePt t="59245" x="3725863" y="3749675"/>
          <p14:tracePt t="59327" x="3756025" y="3749675"/>
          <p14:tracePt t="59399" x="3771900" y="3749675"/>
          <p14:tracePt t="59412" x="3802063" y="3749675"/>
          <p14:tracePt t="59428" x="3817938" y="3749675"/>
          <p14:tracePt t="59446" x="3832225" y="3749675"/>
          <p14:tracePt t="59463" x="3878263" y="3733800"/>
          <p14:tracePt t="59479" x="3924300" y="3733800"/>
          <p14:tracePt t="59496" x="3984625" y="3711575"/>
          <p14:tracePt t="59512" x="4038600" y="3695700"/>
          <p14:tracePt t="59528" x="4046538" y="3695700"/>
          <p14:tracePt t="59540" x="4054475" y="3695700"/>
          <p14:tracePt t="59777" x="4060825" y="3695700"/>
          <p14:tracePt t="59795" x="4068763" y="3687763"/>
          <p14:tracePt t="60412" x="4038600" y="3641725"/>
          <p14:tracePt t="60431" x="3970338" y="3603625"/>
          <p14:tracePt t="60446" x="3916363" y="3559175"/>
          <p14:tracePt t="60464" x="3840163" y="3513138"/>
          <p14:tracePt t="60476" x="3794125" y="3482975"/>
          <p14:tracePt t="60494" x="3717925" y="3429000"/>
          <p14:tracePt t="60511" x="3619500" y="3368675"/>
          <p14:tracePt t="60529" x="3597275" y="3368675"/>
          <p14:tracePt t="60555" x="3467100" y="3292475"/>
          <p14:tracePt t="60578" x="3429000" y="3284538"/>
          <p14:tracePt t="60590" x="3406775" y="3284538"/>
          <p14:tracePt t="60599" x="3298825" y="3268663"/>
          <p14:tracePt t="60615" x="3184525" y="3260725"/>
          <p14:tracePt t="60632" x="2949575" y="3216275"/>
          <p14:tracePt t="60649" x="2895600" y="3216275"/>
          <p14:tracePt t="60662" x="2797175" y="3170238"/>
          <p14:tracePt t="60679" x="2735263" y="3170238"/>
          <p14:tracePt t="60696" x="2651125" y="3140075"/>
          <p14:tracePt t="60714" x="2606675" y="3132138"/>
          <p14:tracePt t="60729" x="2506663" y="3116263"/>
          <p14:tracePt t="60746" x="2422525" y="3108325"/>
          <p14:tracePt t="60763" x="2316163" y="3094038"/>
          <p14:tracePt t="60778" x="2239963" y="3094038"/>
          <p14:tracePt t="60795" x="2187575" y="3094038"/>
          <p14:tracePt t="60809" x="2079625" y="3070225"/>
          <p14:tracePt t="60826" x="1943100" y="3063875"/>
          <p14:tracePt t="60843" x="1858963" y="3048000"/>
          <p14:tracePt t="60859" x="1806575" y="3040063"/>
          <p14:tracePt t="60876" x="1722438" y="3040063"/>
          <p14:tracePt t="60898" x="1676400" y="3040063"/>
          <p14:tracePt t="60912" x="1638300" y="3032125"/>
          <p14:tracePt t="60928" x="1622425" y="3032125"/>
          <p14:tracePt t="60945" x="1616075" y="3032125"/>
          <p14:tracePt t="60963" x="1600200" y="3032125"/>
          <p14:tracePt t="60978" x="1562100" y="3032125"/>
          <p14:tracePt t="60995" x="1546225" y="3032125"/>
          <p14:tracePt t="61012" x="1531938" y="3032125"/>
          <p14:tracePt t="61028" x="1516063" y="3032125"/>
          <p14:tracePt t="61045" x="1493838" y="3032125"/>
          <p14:tracePt t="61073" x="1485900" y="3032125"/>
          <p14:tracePt t="61089" x="1477963" y="3032125"/>
          <p14:tracePt t="61106" x="1470025" y="3032125"/>
          <p14:tracePt t="61130" x="1477963" y="3040063"/>
          <p14:tracePt t="61241" x="1485900" y="3048000"/>
          <p14:tracePt t="61259" x="1501775" y="3055938"/>
          <p14:tracePt t="61289" x="1485900" y="3063875"/>
          <p14:tracePt t="61411" x="1477963" y="3070225"/>
          <p14:tracePt t="61444" x="1463675" y="3070225"/>
          <p14:tracePt t="61481" x="1455738" y="3070225"/>
          <p14:tracePt t="61494" x="1447800" y="3070225"/>
          <p14:tracePt t="61511" x="1455738" y="3070225"/>
          <p14:tracePt t="61740" x="1470025" y="3078163"/>
          <p14:tracePt t="61760" x="1477963" y="3086100"/>
          <p14:tracePt t="61791" x="1493838" y="3094038"/>
          <p14:tracePt t="61809" x="1477963" y="3094038"/>
          <p14:tracePt t="62124" x="1470025" y="3094038"/>
          <p14:tracePt t="62133" x="1447800" y="3094038"/>
          <p14:tracePt t="62148" x="1431925" y="3094038"/>
          <p14:tracePt t="62164" x="1417638" y="3094038"/>
          <p14:tracePt t="62180" x="1401763" y="3094038"/>
          <p14:tracePt t="62194" x="1379538" y="3094038"/>
          <p14:tracePt t="62209" x="1363663" y="3094038"/>
          <p14:tracePt t="62227" x="1355725" y="3101975"/>
          <p14:tracePt t="62244" x="1363663" y="3101975"/>
          <p14:tracePt t="62403" x="1387475" y="3101975"/>
          <p14:tracePt t="62411" x="1417638" y="3101975"/>
          <p14:tracePt t="62430" x="1455738" y="3101975"/>
          <p14:tracePt t="62445" x="1470025" y="3101975"/>
          <p14:tracePt t="62464" x="1485900" y="3101975"/>
          <p14:tracePt t="62476" x="1508125" y="3101975"/>
          <p14:tracePt t="62494" x="1516063" y="3101975"/>
          <p14:tracePt t="62511" x="1570038" y="3101975"/>
          <p14:tracePt t="62528" x="1600200" y="3101975"/>
          <p14:tracePt t="62544" x="1654175" y="3094038"/>
          <p14:tracePt t="62560" x="1760538" y="3094038"/>
          <p14:tracePt t="62574" x="1851025" y="3078163"/>
          <p14:tracePt t="62591" x="1927225" y="3070225"/>
          <p14:tracePt t="62607" x="1973263" y="3070225"/>
          <p14:tracePt t="62624" x="1997075" y="3063875"/>
          <p14:tracePt t="62641" x="2011363" y="3063875"/>
          <p14:tracePt t="62657" x="2065338" y="3063875"/>
          <p14:tracePt t="62681" x="2079625" y="3063875"/>
          <p14:tracePt t="62693" x="2141538" y="3070225"/>
          <p14:tracePt t="62710" x="2225675" y="3070225"/>
          <p14:tracePt t="62727" x="2278063" y="3070225"/>
          <p14:tracePt t="62744" x="2308225" y="3070225"/>
          <p14:tracePt t="62760" x="2354263" y="3070225"/>
          <p14:tracePt t="62778" x="2408238" y="3070225"/>
          <p14:tracePt t="62793" x="2484438" y="3070225"/>
          <p14:tracePt t="62810" x="2613025" y="3094038"/>
          <p14:tracePt t="62826" x="2674938" y="3101975"/>
          <p14:tracePt t="62840" x="2765425" y="3101975"/>
          <p14:tracePt t="62859" x="2841625" y="3101975"/>
          <p14:tracePt t="62874" x="2873375" y="3101975"/>
          <p14:tracePt t="62891" x="2887663" y="3101975"/>
          <p14:tracePt t="62908" x="2917825" y="3101975"/>
          <p14:tracePt t="62945" x="2949575" y="3101975"/>
          <p14:tracePt t="62961" x="2971800" y="3101975"/>
          <p14:tracePt t="62975" x="3001963" y="3101975"/>
          <p14:tracePt t="62992" x="3017838" y="3101975"/>
          <p14:tracePt t="63008" x="3032125" y="3101975"/>
          <p14:tracePt t="63028" x="3055938" y="3101975"/>
          <p14:tracePt t="63042" x="3070225" y="3101975"/>
          <p14:tracePt t="63059" x="3086100" y="3101975"/>
          <p14:tracePt t="63089" x="3094038" y="3101975"/>
          <p14:tracePt t="63107" x="3101975" y="3101975"/>
          <p14:tracePt t="63120" x="3108325" y="3101975"/>
          <p14:tracePt t="63137" x="3124200" y="3101975"/>
          <p14:tracePt t="63146" x="3140075" y="3101975"/>
          <p14:tracePt t="63162" x="3154363" y="3101975"/>
          <p14:tracePt t="63195" x="3170238" y="3101975"/>
          <p14:tracePt t="63243" x="3178175" y="3101975"/>
          <p14:tracePt t="63272" x="3192463" y="3101975"/>
          <p14:tracePt t="63293" x="3208338" y="3101975"/>
          <p14:tracePt t="63308" x="3216275" y="3101975"/>
          <p14:tracePt t="63320" x="3246438" y="3101975"/>
          <p14:tracePt t="63341" x="3254375" y="3101975"/>
          <p14:tracePt t="63353" x="3284538" y="3101975"/>
          <p14:tracePt t="63370" x="3322638" y="3101975"/>
          <p14:tracePt t="63386" x="3344863" y="3101975"/>
          <p14:tracePt t="63404" x="3360738" y="3101975"/>
          <p14:tracePt t="63413" x="3368675" y="3101975"/>
          <p14:tracePt t="63429" x="3390900" y="3101975"/>
          <p14:tracePt t="63446" x="3421063" y="3101975"/>
          <p14:tracePt t="63461" x="3482975" y="3086100"/>
          <p14:tracePt t="63477" x="3521075" y="3086100"/>
          <p14:tracePt t="63494" x="3535363" y="3086100"/>
          <p14:tracePt t="63509" x="3543300" y="3086100"/>
          <p14:tracePt t="63557" x="3581400" y="3086100"/>
          <p14:tracePt t="63575" x="3627438" y="3070225"/>
          <p14:tracePt t="63591" x="3641725" y="3070225"/>
          <p14:tracePt t="63603" x="3687763" y="3070225"/>
          <p14:tracePt t="63620" x="3703638" y="3070225"/>
          <p14:tracePt t="63637" x="3733800" y="3070225"/>
          <p14:tracePt t="63653" x="3756025" y="3070225"/>
          <p14:tracePt t="63662" x="3825875" y="3070225"/>
          <p14:tracePt t="63679" x="3908425" y="3070225"/>
          <p14:tracePt t="63696" x="3970338" y="3070225"/>
          <p14:tracePt t="63709" x="4016375" y="3070225"/>
          <p14:tracePt t="63726" x="4030663" y="3070225"/>
          <p14:tracePt t="63743" x="4060825" y="3070225"/>
          <p14:tracePt t="63774" x="4076700" y="3070225"/>
          <p14:tracePt t="63789" x="4130675" y="3070225"/>
          <p14:tracePt t="63808" x="4191000" y="3070225"/>
          <p14:tracePt t="63824" x="4213225" y="3070225"/>
          <p14:tracePt t="63839" x="4221163" y="3070225"/>
          <p14:tracePt t="63855" x="4229100" y="3070225"/>
          <p14:tracePt t="63884" x="4244975" y="3070225"/>
          <p14:tracePt t="63914" x="4259263" y="3070225"/>
          <p14:tracePt t="63931" x="4267200" y="3070225"/>
          <p14:tracePt t="63961" x="4275138" y="3070225"/>
          <p14:tracePt t="63978" x="4283075" y="3070225"/>
          <p14:tracePt t="64089" x="4297363" y="3070225"/>
          <p14:tracePt t="64107" x="4327525" y="3063875"/>
          <p14:tracePt t="64155" x="4343400" y="3055938"/>
          <p14:tracePt t="64184" x="4365625" y="3048000"/>
          <p14:tracePt t="64193" x="4373563" y="3048000"/>
          <p14:tracePt t="64212" x="4389438" y="3048000"/>
          <p14:tracePt t="64226" x="4435475" y="3048000"/>
          <p14:tracePt t="64258" x="4473575" y="3048000"/>
          <p14:tracePt t="64274" x="4556125" y="3048000"/>
          <p14:tracePt t="64293" x="4648200" y="3048000"/>
          <p14:tracePt t="64306" x="4686300" y="3048000"/>
          <p14:tracePt t="64322" x="4754563" y="3048000"/>
          <p14:tracePt t="64338" x="4816475" y="3048000"/>
          <p14:tracePt t="64353" x="4868863" y="3048000"/>
          <p14:tracePt t="64369" x="4922838" y="3048000"/>
          <p14:tracePt t="64386" x="4953000" y="3055938"/>
          <p14:tracePt t="64395" x="4983163" y="3055938"/>
          <p14:tracePt t="64412" x="5013325" y="3055938"/>
          <p14:tracePt t="64428" x="5059363" y="3078163"/>
          <p14:tracePt t="64446" x="5105400" y="3078163"/>
          <p14:tracePt t="64462" x="5159375" y="3078163"/>
          <p14:tracePt t="64476" x="5197475" y="3078163"/>
          <p14:tracePt t="64493" x="5241925" y="3078163"/>
          <p14:tracePt t="64509" x="5295900" y="3078163"/>
          <p14:tracePt t="64527" x="5349875" y="3078163"/>
          <p14:tracePt t="64541" x="5372100" y="3078163"/>
          <p14:tracePt t="64557" x="5380038" y="3086100"/>
          <p14:tracePt t="64655" x="5387975" y="3086100"/>
          <p14:tracePt t="65882" x="5394325" y="3094038"/>
          <p14:tracePt t="68380" x="5394325" y="3078163"/>
          <p14:tracePt t="69133" x="5402263" y="3078163"/>
          <p14:tracePt t="69523" x="5410200" y="3078163"/>
          <p14:tracePt t="69538" x="5418138" y="3078163"/>
          <p14:tracePt t="69571" x="5426075" y="3078163"/>
          <p14:tracePt t="69603" x="5456238" y="3070225"/>
          <p14:tracePt t="69618" x="5494338" y="3055938"/>
          <p14:tracePt t="69633" x="5600700" y="3025775"/>
          <p14:tracePt t="69652" x="5676900" y="2994025"/>
          <p14:tracePt t="69668" x="5722938" y="2971800"/>
          <p14:tracePt t="69685" x="5730875" y="2971800"/>
          <p14:tracePt t="69697" x="5737225" y="2971800"/>
          <p14:tracePt t="69749" x="5745163" y="2971800"/>
          <p14:tracePt t="69763" x="5761038" y="2971800"/>
          <p14:tracePt t="69772" x="5775325" y="2971800"/>
          <p14:tracePt t="69786" x="5783263" y="2971800"/>
          <p14:tracePt t="69883" x="5791200" y="2971800"/>
          <p14:tracePt t="70052" x="5807075" y="2971800"/>
          <p14:tracePt t="70071" x="5837238" y="2971800"/>
          <p14:tracePt t="70084" x="5845175" y="2971800"/>
          <p14:tracePt t="70100" x="5859463" y="2971800"/>
          <p14:tracePt t="70133" x="5859463" y="2994025"/>
          <p14:tracePt t="70165" x="5859463" y="3017838"/>
          <p14:tracePt t="70184" x="5859463" y="3040063"/>
          <p14:tracePt t="70197" x="5821363" y="3086100"/>
          <p14:tracePt t="70218" x="5813425" y="3094038"/>
          <p14:tracePt t="70228" x="5775325" y="3108325"/>
          <p14:tracePt t="70246" x="5692775" y="3170238"/>
          <p14:tracePt t="70263" x="5646738" y="3200400"/>
          <p14:tracePt t="70272" x="5562600" y="3238500"/>
          <p14:tracePt t="70291" x="5470525" y="3254375"/>
          <p14:tracePt t="70304" x="5426075" y="3268663"/>
          <p14:tracePt t="70320" x="5410200" y="3276600"/>
          <p14:tracePt t="70336" x="5380038" y="3292475"/>
          <p14:tracePt t="70352" x="5318125" y="3314700"/>
          <p14:tracePt t="70369" x="5227638" y="3330575"/>
          <p14:tracePt t="70386" x="5113338" y="3360738"/>
          <p14:tracePt t="70402" x="5029200" y="3375025"/>
          <p14:tracePt t="70419" x="4945063" y="3406775"/>
          <p14:tracePt t="70436" x="4930775" y="3421063"/>
          <p14:tracePt t="70451" x="4876800" y="3451225"/>
          <p14:tracePt t="70466" x="4816475" y="3459163"/>
          <p14:tracePt t="70484" x="4770438" y="3467100"/>
          <p14:tracePt t="70500" x="4686300" y="3475038"/>
          <p14:tracePt t="70517" x="4602163" y="3489325"/>
          <p14:tracePt t="70517" x="4549775" y="3497263"/>
          <p14:tracePt t="70534" x="4465638" y="3513138"/>
          <p14:tracePt t="70554" x="4397375" y="3513138"/>
          <p14:tracePt t="70570" x="4365625" y="3521075"/>
          <p14:tracePt t="70586" x="4343400" y="3527425"/>
          <p14:tracePt t="70602" x="4335463" y="3527425"/>
          <p14:tracePt t="70619" x="4321175" y="3527425"/>
          <p14:tracePt t="70635" x="4297363" y="3527425"/>
          <p14:tracePt t="70652" x="4283075" y="3527425"/>
          <p14:tracePt t="70668" x="4275138" y="3527425"/>
          <p14:tracePt t="70686" x="4259263" y="3527425"/>
          <p14:tracePt t="70700" x="4229100" y="3527425"/>
          <p14:tracePt t="70745" x="4198938" y="3543300"/>
          <p14:tracePt t="70763" x="4206875" y="3543300"/>
          <p14:tracePt t="70898" x="4251325" y="3543300"/>
          <p14:tracePt t="70917" x="4267200" y="3543300"/>
          <p14:tracePt t="70935" x="4305300" y="3543300"/>
          <p14:tracePt t="70949" x="4335463" y="3543300"/>
          <p14:tracePt t="70965" x="4351338" y="3543300"/>
          <p14:tracePt t="70976" x="4397375" y="3543300"/>
          <p14:tracePt t="70991" x="4449763" y="3543300"/>
          <p14:tracePt t="71007" x="4511675" y="3543300"/>
          <p14:tracePt t="71024" x="4587875" y="3543300"/>
          <p14:tracePt t="71036" x="4625975" y="3543300"/>
          <p14:tracePt t="71056" x="4694238" y="3543300"/>
          <p14:tracePt t="71071" x="4732338" y="3543300"/>
          <p14:tracePt t="71088" x="4762500" y="3543300"/>
          <p14:tracePt t="71100" x="4778375" y="3543300"/>
          <p14:tracePt t="71120" x="4808538" y="3543300"/>
          <p14:tracePt t="71136" x="4838700" y="3543300"/>
          <p14:tracePt t="71152" x="4899025" y="3543300"/>
          <p14:tracePt t="71168" x="5021263" y="3543300"/>
          <p14:tracePt t="71185" x="5181600" y="3551238"/>
          <p14:tracePt t="71217" x="5211763" y="3551238"/>
          <p14:tracePt t="71229" x="5287963" y="3565525"/>
          <p14:tracePt t="71246" x="5318125" y="3565525"/>
          <p14:tracePt t="71262" x="5349875" y="3581400"/>
          <p14:tracePt t="71271" x="5402263" y="3581400"/>
          <p14:tracePt t="71290" x="5418138" y="3581400"/>
          <p14:tracePt t="71304" x="5456238" y="3581400"/>
          <p14:tracePt t="71319" x="5508625" y="3581400"/>
          <p14:tracePt t="71335" x="5562600" y="3581400"/>
          <p14:tracePt t="71350" x="5661025" y="3581400"/>
          <p14:tracePt t="71368" x="5745163" y="3589338"/>
          <p14:tracePt t="71384" x="5837238" y="3589338"/>
          <p14:tracePt t="71401" x="5875338" y="3589338"/>
          <p14:tracePt t="71418" x="5921375" y="3589338"/>
          <p14:tracePt t="71434" x="5965825" y="3589338"/>
          <p14:tracePt t="71450" x="6019800" y="3589338"/>
          <p14:tracePt t="71467" x="6057900" y="3589338"/>
          <p14:tracePt t="71467" x="6096000" y="3603625"/>
          <p14:tracePt t="71482" x="6142038" y="3611563"/>
          <p14:tracePt t="71498" x="6264275" y="3611563"/>
          <p14:tracePt t="71515" x="6340475" y="3611563"/>
          <p14:tracePt t="71532" x="6392863" y="3611563"/>
          <p14:tracePt t="71550" x="6423025" y="3611563"/>
          <p14:tracePt t="71571" x="6446838" y="3603625"/>
          <p14:tracePt t="71585" x="6484938" y="3597275"/>
          <p14:tracePt t="71602" x="6545263" y="3573463"/>
          <p14:tracePt t="71619" x="6583363" y="3573463"/>
          <p14:tracePt t="71634" x="6645275" y="3551238"/>
          <p14:tracePt t="71651" x="6683375" y="3543300"/>
          <p14:tracePt t="71669" x="6705600" y="3543300"/>
          <p14:tracePt t="71682" x="6773863" y="3521075"/>
          <p14:tracePt t="71701" x="6804025" y="3513138"/>
          <p14:tracePt t="71714" x="6873875" y="3482975"/>
          <p14:tracePt t="71732" x="6926263" y="3429000"/>
          <p14:tracePt t="71749" x="7002463" y="3382963"/>
          <p14:tracePt t="71765" x="7070725" y="3336925"/>
          <p14:tracePt t="71781" x="7116763" y="3292475"/>
          <p14:tracePt t="71798" x="7146925" y="3238500"/>
          <p14:tracePt t="71798" x="7146925" y="3216275"/>
          <p14:tracePt t="71815" x="7170738" y="3154363"/>
          <p14:tracePt t="71835" x="7170738" y="3101975"/>
          <p14:tracePt t="71851" x="7192963" y="3032125"/>
          <p14:tracePt t="71867" x="7208838" y="2987675"/>
          <p14:tracePt t="71884" x="7231063" y="2917825"/>
          <p14:tracePt t="71901" x="7231063" y="2873375"/>
          <p14:tracePt t="71916" x="7254875" y="2811463"/>
          <p14:tracePt t="71934" x="7254875" y="2759075"/>
          <p14:tracePt t="71950" x="7254875" y="2697163"/>
          <p14:tracePt t="71968" x="7254875" y="2651125"/>
          <p14:tracePt t="71981" x="7254875" y="2620963"/>
          <p14:tracePt t="71998" x="7246938" y="2574925"/>
          <p14:tracePt t="72015" x="7192963" y="2506663"/>
          <p14:tracePt t="72032" x="7146925" y="2454275"/>
          <p14:tracePt t="72032" x="7116763" y="2430463"/>
          <p14:tracePt t="72050" x="7086600" y="2384425"/>
          <p14:tracePt t="72072" x="7070725" y="2354263"/>
          <p14:tracePt t="72085" x="7032625" y="2308225"/>
          <p14:tracePt t="72101" x="6972300" y="2270125"/>
          <p14:tracePt t="72118" x="6880225" y="2225675"/>
          <p14:tracePt t="72134" x="6797675" y="2171700"/>
          <p14:tracePt t="72151" x="6683375" y="2125663"/>
          <p14:tracePt t="72167" x="6569075" y="2103438"/>
          <p14:tracePt t="72184" x="6477000" y="2065338"/>
          <p14:tracePt t="72201" x="6400800" y="2041525"/>
          <p14:tracePt t="72215" x="6316663" y="2011363"/>
          <p14:tracePt t="72231" x="6218238" y="1951038"/>
          <p14:tracePt t="72247" x="6134100" y="1951038"/>
          <p14:tracePt t="72264" x="6011863" y="1920875"/>
          <p14:tracePt t="72264" x="5965825" y="1897063"/>
          <p14:tracePt t="72284" x="5821363" y="1858963"/>
          <p14:tracePt t="72304" x="5616575" y="1806575"/>
          <p14:tracePt t="72321" x="5494338" y="1798638"/>
          <p14:tracePt t="72337" x="5380038" y="1782763"/>
          <p14:tracePt t="72353" x="5303838" y="1774825"/>
          <p14:tracePt t="72367" x="5159375" y="1774825"/>
          <p14:tracePt t="72383" x="4983163" y="1736725"/>
          <p14:tracePt t="72400" x="4822825" y="1730375"/>
          <p14:tracePt t="72416" x="4572000" y="1706563"/>
          <p14:tracePt t="72434" x="4389438" y="1698625"/>
          <p14:tracePt t="72450" x="4206875" y="1698625"/>
          <p14:tracePt t="72467" x="4122738" y="1698625"/>
          <p14:tracePt t="72480" x="3924300" y="1698625"/>
          <p14:tracePt t="72497" x="3717925" y="1706563"/>
          <p14:tracePt t="72514" x="3505200" y="1706563"/>
          <p14:tracePt t="72531" x="3344863" y="1706563"/>
          <p14:tracePt t="72547" x="3162300" y="1706563"/>
          <p14:tracePt t="72564" x="2925763" y="1706563"/>
          <p14:tracePt t="72588" x="2857500" y="1706563"/>
          <p14:tracePt t="72600" x="2606675" y="1706563"/>
          <p14:tracePt t="72617" x="2460625" y="1706563"/>
          <p14:tracePt t="72633" x="2286000" y="1730375"/>
          <p14:tracePt t="72649" x="2111375" y="1760538"/>
          <p14:tracePt t="72666" x="1951038" y="1782763"/>
          <p14:tracePt t="72683" x="1806575" y="1782763"/>
          <p14:tracePt t="72699" x="1684338" y="1812925"/>
          <p14:tracePt t="72715" x="1608138" y="1820863"/>
          <p14:tracePt t="72731" x="1570038" y="1828800"/>
          <p14:tracePt t="72748" x="1501775" y="1851025"/>
          <p14:tracePt t="72764" x="1425575" y="1874838"/>
          <p14:tracePt t="72780" x="1295400" y="1912938"/>
          <p14:tracePt t="72797" x="1189038" y="1943100"/>
          <p14:tracePt t="72797" x="1135063" y="1965325"/>
          <p14:tracePt t="72814" x="1050925" y="2019300"/>
          <p14:tracePt t="72837" x="1012825" y="2057400"/>
          <p14:tracePt t="72850" x="990600" y="2095500"/>
          <p14:tracePt t="72866" x="960438" y="2141538"/>
          <p14:tracePt t="72885" x="952500" y="2201863"/>
          <p14:tracePt t="72900" x="936625" y="2301875"/>
          <p14:tracePt t="72917" x="936625" y="2346325"/>
          <p14:tracePt t="72932" x="930275" y="2422525"/>
          <p14:tracePt t="72949" x="906463" y="2522538"/>
          <p14:tracePt t="72966" x="898525" y="2574925"/>
          <p14:tracePt t="72980" x="898525" y="2636838"/>
          <p14:tracePt t="72997" x="898525" y="2682875"/>
          <p14:tracePt t="73013" x="936625" y="2751138"/>
          <p14:tracePt t="73032" x="1012825" y="2827338"/>
          <p14:tracePt t="73047" x="1112838" y="2873375"/>
          <p14:tracePt t="73047" x="1143000" y="2887663"/>
          <p14:tracePt t="73065" x="1227138" y="2933700"/>
          <p14:tracePt t="73085" x="1295400" y="2971800"/>
          <p14:tracePt t="73103" x="1355725" y="3001963"/>
          <p14:tracePt t="73116" x="1409700" y="3025775"/>
          <p14:tracePt t="73133" x="1455738" y="3025775"/>
          <p14:tracePt t="73149" x="1477963" y="3040063"/>
          <p14:tracePt t="73166" x="1562100" y="3063875"/>
          <p14:tracePt t="73182" x="1698625" y="3101975"/>
          <p14:tracePt t="73200" x="1836738" y="3146425"/>
          <p14:tracePt t="73217" x="2003425" y="3184525"/>
          <p14:tracePt t="73229" x="2117725" y="3184525"/>
          <p14:tracePt t="73246" x="2270125" y="3208338"/>
          <p14:tracePt t="73263" x="2446338" y="3230563"/>
          <p14:tracePt t="73263" x="2620963" y="3246438"/>
          <p14:tracePt t="73286" x="2765425" y="3260725"/>
          <p14:tracePt t="73310" x="2827338" y="3298825"/>
          <p14:tracePt t="73319" x="2979738" y="3322638"/>
          <p14:tracePt t="73336" x="3216275" y="3352800"/>
          <p14:tracePt t="73353" x="3292475" y="3368675"/>
          <p14:tracePt t="73366" x="3444875" y="3375025"/>
          <p14:tracePt t="73382" x="3619500" y="3406775"/>
          <p14:tracePt t="73399" x="3749675" y="3421063"/>
          <p14:tracePt t="73415" x="3886200" y="3421063"/>
          <p14:tracePt t="73432" x="4016375" y="3421063"/>
          <p14:tracePt t="73448" x="4206875" y="3421063"/>
          <p14:tracePt t="73466" x="4259263" y="3421063"/>
          <p14:tracePt t="73479" x="4351338" y="3421063"/>
          <p14:tracePt t="73496" x="4465638" y="3444875"/>
          <p14:tracePt t="73513" x="4594225" y="3444875"/>
          <p14:tracePt t="73530" x="4708525" y="3459163"/>
          <p14:tracePt t="73546" x="4868863" y="3475038"/>
          <p14:tracePt t="73563" x="4999038" y="3489325"/>
          <p14:tracePt t="73580" x="5121275" y="3497263"/>
          <p14:tracePt t="73599" x="5249863" y="3497263"/>
          <p14:tracePt t="73616" x="5356225" y="3497263"/>
          <p14:tracePt t="73632" x="5448300" y="3497263"/>
          <p14:tracePt t="73647" x="5562600" y="3497263"/>
          <p14:tracePt t="73666" x="5646738" y="3497263"/>
          <p14:tracePt t="73682" x="5722938" y="3513138"/>
          <p14:tracePt t="73699" x="5783263" y="3513138"/>
          <p14:tracePt t="73714" x="5851525" y="3521075"/>
          <p14:tracePt t="73731" x="5981700" y="3559175"/>
          <p14:tracePt t="73748" x="6057900" y="3559175"/>
          <p14:tracePt t="73748" x="6126163" y="3559175"/>
          <p14:tracePt t="73763" x="6256338" y="3559175"/>
          <p14:tracePt t="73780" x="6423025" y="3559175"/>
          <p14:tracePt t="73796" x="6561138" y="3559175"/>
          <p14:tracePt t="73813" x="6697663" y="3559175"/>
          <p14:tracePt t="73813" x="6765925" y="3559175"/>
          <p14:tracePt t="73830" x="6880225" y="3559175"/>
          <p14:tracePt t="73850" x="6934200" y="3559175"/>
          <p14:tracePt t="73865" x="6950075" y="3559175"/>
          <p14:tracePt t="73882" x="6964363" y="3551238"/>
          <p14:tracePt t="73900" x="7032625" y="3551238"/>
          <p14:tracePt t="73915" x="7216775" y="3551238"/>
          <p14:tracePt t="73932" x="7437438" y="3551238"/>
          <p14:tracePt t="73948" x="7559675" y="3551238"/>
          <p14:tracePt t="73965" x="7581900" y="3551238"/>
          <p14:tracePt t="73982" x="7589838" y="3551238"/>
          <p14:tracePt t="73996" x="7589838" y="3543300"/>
          <p14:tracePt t="74026" x="7551738" y="3505200"/>
          <p14:tracePt t="74399" x="7535863" y="3497263"/>
          <p14:tracePt t="74414" x="7535863" y="3489325"/>
          <p14:tracePt t="74462" x="7521575" y="3482975"/>
          <p14:tracePt t="74481" x="7505700" y="3467100"/>
          <p14:tracePt t="74541" x="7505700" y="3459163"/>
          <p14:tracePt t="74559" x="7475538" y="3429000"/>
          <p14:tracePt t="74617" x="7459663" y="3421063"/>
          <p14:tracePt t="74631" x="7459663" y="3413125"/>
          <p14:tracePt t="74695" x="7445375" y="3406775"/>
          <p14:tracePt t="74729" x="7437438" y="3390900"/>
          <p14:tracePt t="74747" x="7437438" y="3375025"/>
          <p14:tracePt t="75014" x="7429500" y="3375025"/>
          <p14:tracePt t="75028" x="7421563" y="3360738"/>
          <p14:tracePt t="75073" x="7413625" y="3360738"/>
          <p14:tracePt t="75132" x="7407275" y="335280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/>
          <p:cNvSpPr txBox="1">
            <a:spLocks noChangeArrowheads="1"/>
          </p:cNvSpPr>
          <p:nvPr/>
        </p:nvSpPr>
        <p:spPr bwMode="auto">
          <a:xfrm>
            <a:off x="365125" y="239713"/>
            <a:ext cx="8778875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sr-Latn-CS" altLang="en-US" sz="1800" dirty="0">
                <a:solidFill>
                  <a:srgbClr val="0101F7"/>
                </a:solidFill>
              </a:rPr>
              <a:t>U nejonskim rastvorima</a:t>
            </a:r>
            <a:r>
              <a:rPr lang="sr-Latn-CS" altLang="en-US" sz="1800" dirty="0"/>
              <a:t> čestice imaju vrlo malu energiju interakcije, interaguju slabim Van der Walsovim silama koje opdaju sa 1</a:t>
            </a:r>
            <a:r>
              <a:rPr lang="en-US" altLang="en-US" sz="1800" dirty="0"/>
              <a:t>/r</a:t>
            </a:r>
            <a:r>
              <a:rPr lang="en-US" altLang="en-US" sz="1800" baseline="30000" dirty="0"/>
              <a:t>7</a:t>
            </a:r>
            <a:r>
              <a:rPr lang="en-US" altLang="en-US" sz="1800" dirty="0"/>
              <a:t>, </a:t>
            </a:r>
            <a:r>
              <a:rPr lang="en-US" altLang="en-US" sz="1800" dirty="0" err="1">
                <a:solidFill>
                  <a:srgbClr val="0101F7"/>
                </a:solidFill>
              </a:rPr>
              <a:t>interakcija</a:t>
            </a:r>
            <a:r>
              <a:rPr lang="en-US" altLang="en-US" sz="1800" dirty="0">
                <a:solidFill>
                  <a:srgbClr val="0101F7"/>
                </a:solidFill>
              </a:rPr>
              <a:t> je </a:t>
            </a:r>
            <a:r>
              <a:rPr lang="en-US" altLang="en-US" sz="1800" dirty="0" err="1">
                <a:solidFill>
                  <a:srgbClr val="0101F7"/>
                </a:solidFill>
              </a:rPr>
              <a:t>reda</a:t>
            </a:r>
            <a:r>
              <a:rPr lang="en-US" altLang="en-US" sz="1800" dirty="0">
                <a:solidFill>
                  <a:srgbClr val="0101F7"/>
                </a:solidFill>
              </a:rPr>
              <a:t> </a:t>
            </a:r>
            <a:r>
              <a:rPr lang="en-US" altLang="en-US" sz="1800" dirty="0" err="1">
                <a:solidFill>
                  <a:srgbClr val="0101F7"/>
                </a:solidFill>
              </a:rPr>
              <a:t>veli</a:t>
            </a:r>
            <a:r>
              <a:rPr lang="sr-Latn-CS" altLang="en-US" sz="1800" dirty="0">
                <a:solidFill>
                  <a:srgbClr val="0101F7"/>
                </a:solidFill>
              </a:rPr>
              <a:t>č</a:t>
            </a:r>
            <a:r>
              <a:rPr lang="en-US" altLang="en-US" sz="1800" dirty="0" err="1">
                <a:solidFill>
                  <a:srgbClr val="0101F7"/>
                </a:solidFill>
              </a:rPr>
              <a:t>ine</a:t>
            </a:r>
            <a:r>
              <a:rPr lang="en-US" altLang="en-US" sz="1800" dirty="0">
                <a:solidFill>
                  <a:srgbClr val="0101F7"/>
                </a:solidFill>
              </a:rPr>
              <a:t> </a:t>
            </a:r>
            <a:r>
              <a:rPr lang="sr-Latn-CS" altLang="en-US" sz="1800" dirty="0">
                <a:solidFill>
                  <a:srgbClr val="0101F7"/>
                </a:solidFill>
              </a:rPr>
              <a:t>kT</a:t>
            </a:r>
            <a:r>
              <a:rPr lang="en-US" altLang="en-US" sz="1800" dirty="0"/>
              <a:t> </a:t>
            </a:r>
            <a:r>
              <a:rPr lang="sr-Latn-CS" altLang="en-US" sz="1800" dirty="0"/>
              <a:t>š</a:t>
            </a:r>
            <a:r>
              <a:rPr lang="en-US" altLang="en-US" sz="1800" dirty="0"/>
              <a:t>to je </a:t>
            </a:r>
            <a:r>
              <a:rPr lang="en-US" altLang="en-US" sz="1800" dirty="0" err="1"/>
              <a:t>ekvivalentn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energiji</a:t>
            </a:r>
            <a:r>
              <a:rPr lang="en-US" altLang="en-US" sz="1800" dirty="0"/>
              <a:t> od </a:t>
            </a:r>
            <a:r>
              <a:rPr lang="en-US" altLang="en-US" sz="1800" dirty="0" err="1"/>
              <a:t>oko</a:t>
            </a:r>
            <a:r>
              <a:rPr lang="en-US" altLang="en-US" sz="1800" dirty="0"/>
              <a:t> </a:t>
            </a:r>
            <a:r>
              <a:rPr lang="en-US" altLang="en-US" sz="1800" dirty="0">
                <a:solidFill>
                  <a:srgbClr val="0101F7"/>
                </a:solidFill>
              </a:rPr>
              <a:t>0.59 kcal/</a:t>
            </a:r>
            <a:r>
              <a:rPr lang="en-US" altLang="en-US" sz="1800" dirty="0" err="1">
                <a:solidFill>
                  <a:srgbClr val="0101F7"/>
                </a:solidFill>
              </a:rPr>
              <a:t>mol</a:t>
            </a:r>
            <a:r>
              <a:rPr lang="en-US" altLang="en-US" sz="1800" dirty="0"/>
              <a:t>  </a:t>
            </a:r>
            <a:r>
              <a:rPr lang="en-US" altLang="en-US" sz="1800" dirty="0" err="1"/>
              <a:t>na</a:t>
            </a:r>
            <a:r>
              <a:rPr lang="en-US" altLang="en-US" sz="1800" dirty="0"/>
              <a:t> 25 </a:t>
            </a:r>
            <a:r>
              <a:rPr lang="en-US" altLang="en-US" sz="1800" dirty="0" err="1"/>
              <a:t>oC.</a:t>
            </a:r>
            <a:r>
              <a:rPr lang="en-US" altLang="en-US" sz="1800" dirty="0"/>
              <a:t> </a:t>
            </a:r>
            <a:endParaRPr lang="sr-Latn-RS" altLang="en-US" sz="1800" dirty="0" smtClean="0"/>
          </a:p>
          <a:p>
            <a:pPr eaLnBrk="1" hangingPunct="1">
              <a:spcBef>
                <a:spcPct val="0"/>
              </a:spcBef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</a:pPr>
            <a:r>
              <a:rPr lang="sr-Latn-RS" altLang="en-US" sz="2400" dirty="0" smtClean="0"/>
              <a:t>Reakcije koje uključuju jone: 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101F7"/>
                </a:solidFill>
              </a:rPr>
              <a:t>U </a:t>
            </a:r>
            <a:r>
              <a:rPr lang="sr-Latn-CS" altLang="en-US" sz="2400" dirty="0">
                <a:solidFill>
                  <a:srgbClr val="0101F7"/>
                </a:solidFill>
              </a:rPr>
              <a:t>j</a:t>
            </a:r>
            <a:r>
              <a:rPr lang="en-US" altLang="en-US" sz="2400" dirty="0" err="1">
                <a:solidFill>
                  <a:srgbClr val="0101F7"/>
                </a:solidFill>
              </a:rPr>
              <a:t>onskim</a:t>
            </a:r>
            <a:r>
              <a:rPr lang="en-US" altLang="en-US" sz="2400" dirty="0">
                <a:solidFill>
                  <a:srgbClr val="0101F7"/>
                </a:solidFill>
              </a:rPr>
              <a:t> </a:t>
            </a:r>
            <a:r>
              <a:rPr lang="en-US" altLang="en-US" sz="2400" dirty="0" err="1">
                <a:solidFill>
                  <a:srgbClr val="0101F7"/>
                </a:solidFill>
              </a:rPr>
              <a:t>rastvorim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energij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interakcije</a:t>
            </a:r>
            <a:r>
              <a:rPr lang="en-US" altLang="en-US" sz="2400" dirty="0"/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reaktanat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znatn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e</a:t>
            </a:r>
            <a:r>
              <a:rPr lang="sr-Latn-CS" altLang="en-US" sz="2400" dirty="0"/>
              <a:t>će, jer Kulonova energija interakcije op</a:t>
            </a:r>
            <a:r>
              <a:rPr lang="en-US" altLang="en-US" sz="2400" dirty="0"/>
              <a:t>a</a:t>
            </a:r>
            <a:r>
              <a:rPr lang="sr-Latn-CS" altLang="en-US" sz="2400" dirty="0"/>
              <a:t>da da 1</a:t>
            </a:r>
            <a:r>
              <a:rPr lang="en-US" altLang="en-US" sz="2400" dirty="0"/>
              <a:t>/r</a:t>
            </a:r>
            <a:r>
              <a:rPr lang="sr-Latn-CS" altLang="en-US" sz="2400" dirty="0"/>
              <a:t> -r tako dva nelektrisanja koja se nalaze na rastojanju od 10 A imaju interakciju koja je </a:t>
            </a:r>
          </a:p>
          <a:p>
            <a:pPr eaLnBrk="1" hangingPunct="1">
              <a:spcBef>
                <a:spcPct val="0"/>
              </a:spcBef>
            </a:pPr>
            <a:endParaRPr lang="sr-Latn-CS" altLang="en-US" sz="2400" dirty="0"/>
          </a:p>
          <a:p>
            <a:pPr eaLnBrk="1" hangingPunct="1">
              <a:spcBef>
                <a:spcPct val="0"/>
              </a:spcBef>
            </a:pPr>
            <a:r>
              <a:rPr lang="sr-Latn-CS" altLang="en-US" sz="2400" dirty="0"/>
              <a:t>Ili 3.8 x10</a:t>
            </a:r>
            <a:r>
              <a:rPr lang="sr-Latn-CS" altLang="en-US" sz="2400" baseline="30000" dirty="0"/>
              <a:t>-12</a:t>
            </a:r>
            <a:r>
              <a:rPr lang="sr-Latn-CS" altLang="en-US" sz="2400" dirty="0"/>
              <a:t> erg ili oko </a:t>
            </a:r>
            <a:r>
              <a:rPr lang="sr-Latn-CS" altLang="en-US" sz="2400" dirty="0">
                <a:solidFill>
                  <a:srgbClr val="0101F7"/>
                </a:solidFill>
              </a:rPr>
              <a:t>100 kT</a:t>
            </a:r>
          </a:p>
          <a:p>
            <a:pPr eaLnBrk="1" hangingPunct="1">
              <a:spcBef>
                <a:spcPct val="0"/>
              </a:spcBef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</a:pPr>
            <a:r>
              <a:rPr lang="sr-Latn-CS" altLang="en-US" sz="2400" dirty="0"/>
              <a:t>za slučaj interakcije </a:t>
            </a:r>
            <a:r>
              <a:rPr lang="sr-Latn-CS" altLang="en-US" sz="2400" dirty="0">
                <a:solidFill>
                  <a:srgbClr val="0101F7"/>
                </a:solidFill>
              </a:rPr>
              <a:t>jona i dipola</a:t>
            </a:r>
            <a:r>
              <a:rPr lang="sr-Latn-CS" altLang="en-US" sz="2400" dirty="0"/>
              <a:t> interakcija je oko </a:t>
            </a:r>
            <a:r>
              <a:rPr lang="sr-Latn-CS" altLang="en-US" sz="2400" dirty="0">
                <a:solidFill>
                  <a:srgbClr val="0101F7"/>
                </a:solidFill>
              </a:rPr>
              <a:t>20 kT</a:t>
            </a:r>
          </a:p>
          <a:p>
            <a:pPr eaLnBrk="1" hangingPunct="1">
              <a:spcBef>
                <a:spcPct val="0"/>
              </a:spcBef>
            </a:pPr>
            <a:r>
              <a:rPr lang="sr-Latn-CS" altLang="en-US" sz="2400" dirty="0">
                <a:solidFill>
                  <a:srgbClr val="0101F7"/>
                </a:solidFill>
              </a:rPr>
              <a:t>Dipol-dipol</a:t>
            </a:r>
            <a:r>
              <a:rPr lang="sr-Latn-CS" altLang="en-US" sz="2400" dirty="0"/>
              <a:t> interakcija je istog reda veličine oko </a:t>
            </a:r>
            <a:r>
              <a:rPr lang="sr-Latn-CS" altLang="en-US" sz="2400" dirty="0">
                <a:solidFill>
                  <a:srgbClr val="0101F7"/>
                </a:solidFill>
              </a:rPr>
              <a:t>20 kT</a:t>
            </a:r>
          </a:p>
          <a:p>
            <a:pPr eaLnBrk="1" hangingPunct="1">
              <a:spcBef>
                <a:spcPct val="0"/>
              </a:spcBef>
            </a:pPr>
            <a:endParaRPr lang="sr-Latn-CS" altLang="en-US" sz="2400" dirty="0"/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60524"/>
              </p:ext>
            </p:extLst>
          </p:nvPr>
        </p:nvGraphicFramePr>
        <p:xfrm>
          <a:off x="5448300" y="3200400"/>
          <a:ext cx="1447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634725" imgH="418918" progId="Equation.3">
                  <p:embed/>
                </p:oleObj>
              </mc:Choice>
              <mc:Fallback>
                <p:oleObj name="Equation" r:id="rId5" imgW="634725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200400"/>
                        <a:ext cx="1447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57109"/>
              </p:ext>
            </p:extLst>
          </p:nvPr>
        </p:nvGraphicFramePr>
        <p:xfrm>
          <a:off x="609600" y="5595025"/>
          <a:ext cx="38369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7" imgW="1612800" imgH="469800" progId="Equation.DSMT4">
                  <p:embed/>
                </p:oleObj>
              </mc:Choice>
              <mc:Fallback>
                <p:oleObj name="Equation" r:id="rId7" imgW="16128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95025"/>
                        <a:ext cx="38369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4754562" y="5480676"/>
            <a:ext cx="3733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Sve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pomenute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energije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 smtClean="0">
                <a:solidFill>
                  <a:srgbClr val="FF0000"/>
                </a:solidFill>
              </a:rPr>
              <a:t>interakcije</a:t>
            </a:r>
            <a:r>
              <a:rPr lang="sr-Latn-RS" altLang="en-US" sz="2000" dirty="0" smtClean="0">
                <a:solidFill>
                  <a:srgbClr val="FF0000"/>
                </a:solidFill>
              </a:rPr>
              <a:t> reaktant-reaktant, reaktant-rastvarač</a:t>
            </a:r>
            <a:r>
              <a:rPr lang="en-US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sz="2000" dirty="0">
                <a:solidFill>
                  <a:srgbClr val="FF0000"/>
                </a:solidFill>
              </a:rPr>
              <a:t>bi </a:t>
            </a:r>
            <a:r>
              <a:rPr lang="en-US" altLang="en-US" sz="2000" dirty="0" err="1">
                <a:solidFill>
                  <a:srgbClr val="FF0000"/>
                </a:solidFill>
              </a:rPr>
              <a:t>ulazile</a:t>
            </a:r>
            <a:r>
              <a:rPr lang="en-US" altLang="en-US" sz="2000" dirty="0">
                <a:solidFill>
                  <a:srgbClr val="FF0000"/>
                </a:solidFill>
              </a:rPr>
              <a:t> u </a:t>
            </a:r>
            <a:r>
              <a:rPr lang="el-GR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000" baseline="30000" dirty="0">
                <a:solidFill>
                  <a:srgbClr val="FF0000"/>
                </a:solidFill>
                <a:cs typeface="Arial" panose="020B0604020202020204" pitchFamily="34" charset="0"/>
              </a:rPr>
              <a:t>±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7391400" y="3330575"/>
          <p14:tracePt t="982" x="7383463" y="3330575"/>
          <p14:tracePt t="1818" x="7375525" y="3330575"/>
          <p14:tracePt t="2514" x="7369175" y="3330575"/>
          <p14:tracePt t="2559" x="7353300" y="3330575"/>
          <p14:tracePt t="2818" x="7331075" y="3330575"/>
          <p14:tracePt t="2836" x="7285038" y="3314700"/>
          <p14:tracePt t="2849" x="7246938" y="3292475"/>
          <p14:tracePt t="2865" x="7239000" y="3292475"/>
          <p14:tracePt t="2885" x="7216775" y="3292475"/>
          <p14:tracePt t="2902" x="7086600" y="3254375"/>
          <p14:tracePt t="2916" x="6994525" y="3230563"/>
          <p14:tracePt t="2928" x="6789738" y="3184525"/>
          <p14:tracePt t="2944" x="6530975" y="3154363"/>
          <p14:tracePt t="2960" x="6354763" y="3116263"/>
          <p14:tracePt t="2977" x="6164263" y="3040063"/>
          <p14:tracePt t="2994" x="6035675" y="3001963"/>
          <p14:tracePt t="3003" x="5921375" y="2949575"/>
          <p14:tracePt t="3022" x="5807075" y="2865438"/>
          <p14:tracePt t="3035" x="5630863" y="2751138"/>
          <p14:tracePt t="3052" x="5387975" y="2620963"/>
          <p14:tracePt t="3068" x="5075238" y="2506663"/>
          <p14:tracePt t="3084" x="4876800" y="2400300"/>
          <p14:tracePt t="3101" x="4732338" y="2346325"/>
          <p14:tracePt t="3118" x="4556125" y="2270125"/>
          <p14:tracePt t="3134" x="4335463" y="2133600"/>
          <p14:tracePt t="3150" x="4106863" y="1981200"/>
          <p14:tracePt t="3166" x="3756025" y="1760538"/>
          <p14:tracePt t="3183" x="3497263" y="1668463"/>
          <p14:tracePt t="3200" x="3314700" y="1616075"/>
          <p14:tracePt t="3214" x="3162300" y="1546225"/>
          <p14:tracePt t="3231" x="3017838" y="1470025"/>
          <p14:tracePt t="3247" x="2857500" y="1409700"/>
          <p14:tracePt t="3263" x="2727325" y="1341438"/>
          <p14:tracePt t="3280" x="2636838" y="1295400"/>
          <p14:tracePt t="3280" x="2606675" y="1287463"/>
          <p14:tracePt t="3297" x="2530475" y="1257300"/>
          <p14:tracePt t="3317" x="2454275" y="1235075"/>
          <p14:tracePt t="3333" x="2332038" y="1211263"/>
          <p14:tracePt t="3349" x="2179638" y="1158875"/>
          <p14:tracePt t="3366" x="2003425" y="1082675"/>
          <p14:tracePt t="3383" x="1851025" y="1006475"/>
          <p14:tracePt t="3400" x="1806575" y="968375"/>
          <p14:tracePt t="3416" x="1768475" y="952500"/>
          <p14:tracePt t="3433" x="1714500" y="930275"/>
          <p14:tracePt t="3449" x="1668463" y="892175"/>
          <p14:tracePt t="3465" x="1592263" y="838200"/>
          <p14:tracePt t="3481" x="1539875" y="822325"/>
          <p14:tracePt t="3497" x="1455738" y="769938"/>
          <p14:tracePt t="3513" x="1439863" y="769938"/>
          <p14:tracePt t="3529" x="1379538" y="754063"/>
          <p14:tracePt t="3546" x="1341438" y="739775"/>
          <p14:tracePt t="3567" x="1311275" y="723900"/>
          <p14:tracePt t="3583" x="1227138" y="701675"/>
          <p14:tracePt t="3599" x="1096963" y="677863"/>
          <p14:tracePt t="3617" x="1058863" y="663575"/>
          <p14:tracePt t="3633" x="1028700" y="663575"/>
          <p14:tracePt t="3649" x="982663" y="663575"/>
          <p14:tracePt t="3666" x="944563" y="655638"/>
          <p14:tracePt t="3682" x="922338" y="655638"/>
          <p14:tracePt t="3699" x="914400" y="655638"/>
          <p14:tracePt t="3712" x="868363" y="647700"/>
          <p14:tracePt t="3731" x="830263" y="647700"/>
          <p14:tracePt t="3746" x="784225" y="639763"/>
          <p14:tracePt t="3763" x="746125" y="625475"/>
          <p14:tracePt t="3780" x="731838" y="625475"/>
          <p14:tracePt t="3795" x="715963" y="625475"/>
          <p14:tracePt t="3929" x="715963" y="617538"/>
          <p14:tracePt t="4839" x="723900" y="609600"/>
          <p14:tracePt t="5381" x="739775" y="601663"/>
          <p14:tracePt t="5395" x="769938" y="593725"/>
          <p14:tracePt t="5413" x="792163" y="571500"/>
          <p14:tracePt t="5431" x="800100" y="563563"/>
          <p14:tracePt t="5447" x="868363" y="563563"/>
          <p14:tracePt t="5463" x="982663" y="549275"/>
          <p14:tracePt t="5479" x="1104900" y="525463"/>
          <p14:tracePt t="5491" x="1211263" y="503238"/>
          <p14:tracePt t="5507" x="1249363" y="503238"/>
          <p14:tracePt t="5525" x="1257300" y="503238"/>
          <p14:tracePt t="5535" x="1265238" y="503238"/>
          <p14:tracePt t="5551" x="1273175" y="503238"/>
          <p14:tracePt t="5567" x="1341438" y="503238"/>
          <p14:tracePt t="5584" x="1401763" y="503238"/>
          <p14:tracePt t="5600" x="1463675" y="503238"/>
          <p14:tracePt t="5614" x="1592263" y="503238"/>
          <p14:tracePt t="5631" x="1660525" y="503238"/>
          <p14:tracePt t="5647" x="1722438" y="503238"/>
          <p14:tracePt t="5664" x="1768475" y="503238"/>
          <p14:tracePt t="5680" x="1806575" y="503238"/>
          <p14:tracePt t="5697" x="1858963" y="503238"/>
          <p14:tracePt t="5714" x="1973263" y="525463"/>
          <p14:tracePt t="5730" x="2011363" y="525463"/>
          <p14:tracePt t="5744" x="2117725" y="549275"/>
          <p14:tracePt t="5761" x="2209800" y="555625"/>
          <p14:tracePt t="5777" x="2308225" y="563563"/>
          <p14:tracePt t="5794" x="2354263" y="563563"/>
          <p14:tracePt t="5811" x="2400300" y="571500"/>
          <p14:tracePt t="5827" x="2468563" y="579438"/>
          <p14:tracePt t="5827" x="2522538" y="579438"/>
          <p14:tracePt t="5845" x="2620963" y="587375"/>
          <p14:tracePt t="5864" x="2689225" y="587375"/>
          <p14:tracePt t="5880" x="2735263" y="601663"/>
          <p14:tracePt t="5898" x="2751138" y="601663"/>
          <p14:tracePt t="5915" x="2773363" y="617538"/>
          <p14:tracePt t="5931" x="2781300" y="617538"/>
          <p14:tracePt t="6838" x="2797175" y="617538"/>
          <p14:tracePt t="7209" x="2803525" y="617538"/>
          <p14:tracePt t="7258" x="2811463" y="617538"/>
          <p14:tracePt t="7308" x="2827338" y="617538"/>
          <p14:tracePt t="7354" x="2835275" y="617538"/>
          <p14:tracePt t="7380" x="2849563" y="617538"/>
          <p14:tracePt t="7428" x="2857500" y="617538"/>
          <p14:tracePt t="7444" x="2873375" y="617538"/>
          <p14:tracePt t="7460" x="2879725" y="617538"/>
          <p14:tracePt t="7478" x="2903538" y="617538"/>
          <p14:tracePt t="7494" x="2949575" y="617538"/>
          <p14:tracePt t="7511" x="2994025" y="617538"/>
          <p14:tracePt t="7542" x="3009900" y="617538"/>
          <p14:tracePt t="7561" x="3025775" y="617538"/>
          <p14:tracePt t="7574" x="3070225" y="617538"/>
          <p14:tracePt t="7603" x="3086100" y="609600"/>
          <p14:tracePt t="7613" x="3124200" y="609600"/>
          <p14:tracePt t="7631" x="3178175" y="609600"/>
          <p14:tracePt t="7645" x="3222625" y="609600"/>
          <p14:tracePt t="7662" x="3246438" y="609600"/>
          <p14:tracePt t="7680" x="3276600" y="609600"/>
          <p14:tracePt t="7696" x="3322638" y="609600"/>
          <p14:tracePt t="7713" x="3360738" y="609600"/>
          <p14:tracePt t="7729" x="3413125" y="609600"/>
          <p14:tracePt t="7746" x="3482975" y="609600"/>
          <p14:tracePt t="7763" x="3513138" y="601663"/>
          <p14:tracePt t="7776" x="3565525" y="587375"/>
          <p14:tracePt t="7793" x="3619500" y="587375"/>
          <p14:tracePt t="7810" x="3673475" y="587375"/>
          <p14:tracePt t="7826" x="3725863" y="587375"/>
          <p14:tracePt t="7843" x="3771900" y="587375"/>
          <p14:tracePt t="7860" x="3825875" y="587375"/>
          <p14:tracePt t="7880" x="3908425" y="587375"/>
          <p14:tracePt t="7897" x="4000500" y="579438"/>
          <p14:tracePt t="7918" x="4016375" y="579438"/>
          <p14:tracePt t="7932" x="4022725" y="579438"/>
          <p14:tracePt t="7991" x="4060825" y="571500"/>
          <p14:tracePt t="8010" x="4068763" y="571500"/>
          <p14:tracePt t="8027" x="4076700" y="571500"/>
          <p14:tracePt t="8043" x="4092575" y="571500"/>
          <p14:tracePt t="8056" x="4098925" y="571500"/>
          <p14:tracePt t="8072" x="4114800" y="571500"/>
          <p14:tracePt t="8105" x="4130675" y="571500"/>
          <p14:tracePt t="8116" x="4137025" y="571500"/>
          <p14:tracePt t="8132" x="4160838" y="571500"/>
          <p14:tracePt t="8148" x="4175125" y="571500"/>
          <p14:tracePt t="8161" x="4183063" y="571500"/>
          <p14:tracePt t="8178" x="4198938" y="571500"/>
          <p14:tracePt t="8194" x="4206875" y="571500"/>
          <p14:tracePt t="8211" x="4229100" y="571500"/>
          <p14:tracePt t="8243" x="4244975" y="571500"/>
          <p14:tracePt t="8259" x="4259263" y="571500"/>
          <p14:tracePt t="8272" x="4327525" y="571500"/>
          <p14:tracePt t="8292" x="4351338" y="571500"/>
          <p14:tracePt t="8305" x="4373563" y="571500"/>
          <p14:tracePt t="8321" x="4381500" y="571500"/>
          <p14:tracePt t="8331" x="4389438" y="571500"/>
          <p14:tracePt t="8386" x="4419600" y="571500"/>
          <p14:tracePt t="8395" x="4435475" y="571500"/>
          <p14:tracePt t="8410" x="4449763" y="571500"/>
          <p14:tracePt t="8427" x="4457700" y="571500"/>
          <p14:tracePt t="8444" x="4465638" y="571500"/>
          <p14:tracePt t="8460" x="4473575" y="571500"/>
          <p14:tracePt t="8477" x="4479925" y="571500"/>
          <p14:tracePt t="8494" x="4487863" y="571500"/>
          <p14:tracePt t="8526" x="4495800" y="555625"/>
          <p14:tracePt t="8573" x="4503738" y="555625"/>
          <p14:tracePt t="8619" x="4518025" y="555625"/>
          <p14:tracePt t="11520" x="4525963" y="555625"/>
          <p14:tracePt t="12053" x="4533900" y="549275"/>
          <p14:tracePt t="12153" x="4525963" y="533400"/>
          <p14:tracePt t="12239" x="4518025" y="525463"/>
          <p14:tracePt t="12286" x="4487863" y="517525"/>
          <p14:tracePt t="12337" x="4465638" y="511175"/>
          <p14:tracePt t="12351" x="4435475" y="495300"/>
          <p14:tracePt t="12367" x="4411663" y="487363"/>
          <p14:tracePt t="12384" x="4397375" y="487363"/>
          <p14:tracePt t="12401" x="4373563" y="487363"/>
          <p14:tracePt t="12412" x="4343400" y="479425"/>
          <p14:tracePt t="12428" x="4305300" y="479425"/>
          <p14:tracePt t="12444" x="4237038" y="479425"/>
          <p14:tracePt t="12456" x="4175125" y="479425"/>
          <p14:tracePt t="12473" x="4137025" y="479425"/>
          <p14:tracePt t="12490" x="4098925" y="473075"/>
          <p14:tracePt t="12506" x="4030663" y="473075"/>
          <p14:tracePt t="12524" x="3924300" y="473075"/>
          <p14:tracePt t="12541" x="3802063" y="473075"/>
          <p14:tracePt t="12557" x="3717925" y="473075"/>
          <p14:tracePt t="12574" x="3635375" y="473075"/>
          <p14:tracePt t="12587" x="3565525" y="473075"/>
          <p14:tracePt t="12605" x="3482975" y="473075"/>
          <p14:tracePt t="12621" x="3390900" y="473075"/>
          <p14:tracePt t="12637" x="3284538" y="473075"/>
          <p14:tracePt t="12654" x="3192463" y="473075"/>
          <p14:tracePt t="12670" x="3124200" y="473075"/>
          <p14:tracePt t="12687" x="3070225" y="473075"/>
          <p14:tracePt t="12687" x="3055938" y="473075"/>
          <p14:tracePt t="12704" x="2994025" y="473075"/>
          <p14:tracePt t="12723" x="2895600" y="479425"/>
          <p14:tracePt t="12739" x="2803525" y="479425"/>
          <p14:tracePt t="12756" x="2735263" y="503238"/>
          <p14:tracePt t="12772" x="2689225" y="503238"/>
          <p14:tracePt t="12789" x="2628900" y="517525"/>
          <p14:tracePt t="12806" x="2544763" y="517525"/>
          <p14:tracePt t="12823" x="2422525" y="533400"/>
          <p14:tracePt t="12839" x="2286000" y="555625"/>
          <p14:tracePt t="12856" x="2171700" y="579438"/>
          <p14:tracePt t="12883" x="2117725" y="601663"/>
          <p14:tracePt t="12900" x="2087563" y="601663"/>
          <p14:tracePt t="12909" x="2003425" y="625475"/>
          <p14:tracePt t="12929" x="1935163" y="639763"/>
          <p14:tracePt t="12950" x="1897063" y="655638"/>
          <p14:tracePt t="12961" x="1882775" y="655638"/>
          <p14:tracePt t="12974" x="1828800" y="663575"/>
          <p14:tracePt t="12990" x="1768475" y="677863"/>
          <p14:tracePt t="13006" x="1698625" y="701675"/>
          <p14:tracePt t="13023" x="1622425" y="723900"/>
          <p14:tracePt t="13039" x="1539875" y="746125"/>
          <p14:tracePt t="13056" x="1501775" y="762000"/>
          <p14:tracePt t="13073" x="1485900" y="769938"/>
          <p14:tracePt t="13089" x="1477963" y="769938"/>
          <p14:tracePt t="13106" x="1463675" y="769938"/>
          <p14:tracePt t="13120" x="1455738" y="777875"/>
          <p14:tracePt t="13164" x="1439863" y="777875"/>
          <p14:tracePt t="13183" x="1417638" y="792163"/>
          <p14:tracePt t="13192" x="1355725" y="800100"/>
          <p14:tracePt t="13208" x="1325563" y="808038"/>
          <p14:tracePt t="13225" x="1325563" y="815975"/>
          <p14:tracePt t="13239" x="1317625" y="815975"/>
          <p14:tracePt t="13286" x="1311275" y="815975"/>
          <p14:tracePt t="13304" x="1295400" y="815975"/>
          <p14:tracePt t="13320" x="1287463" y="815975"/>
          <p14:tracePt t="13337" x="1273175" y="822325"/>
          <p14:tracePt t="13398" x="1249363" y="822325"/>
          <p14:tracePt t="13416" x="1227138" y="822325"/>
          <p14:tracePt t="13425" x="1211263" y="822325"/>
          <p14:tracePt t="13442" x="1196975" y="830263"/>
          <p14:tracePt t="13474" x="1173163" y="838200"/>
          <p14:tracePt t="13491" x="1158875" y="838200"/>
          <p14:tracePt t="13507" x="1143000" y="838200"/>
          <p14:tracePt t="13521" x="1135063" y="838200"/>
          <p14:tracePt t="13551" x="1112838" y="846138"/>
          <p14:tracePt t="13570" x="1104900" y="846138"/>
          <p14:tracePt t="13587" x="1112838" y="846138"/>
          <p14:tracePt t="13801" x="1127125" y="846138"/>
          <p14:tracePt t="13821" x="1143000" y="846138"/>
          <p14:tracePt t="13837" x="1165225" y="846138"/>
          <p14:tracePt t="13853" x="1196975" y="846138"/>
          <p14:tracePt t="13870" x="1203325" y="846138"/>
          <p14:tracePt t="13883" x="1219200" y="846138"/>
          <p14:tracePt t="13936" x="1227138" y="846138"/>
          <p14:tracePt t="13936" x="1235075" y="846138"/>
          <p14:tracePt t="13953" x="1249363" y="846138"/>
          <p14:tracePt t="13973" x="1279525" y="846138"/>
          <p14:tracePt t="13989" x="1303338" y="846138"/>
          <p14:tracePt t="14006" x="1317625" y="846138"/>
          <p14:tracePt t="14021" x="1325563" y="846138"/>
          <p14:tracePt t="14037" x="1333500" y="846138"/>
          <p14:tracePt t="14068" x="1349375" y="846138"/>
          <p14:tracePt t="14086" x="1355725" y="846138"/>
          <p14:tracePt t="14104" x="1363663" y="846138"/>
          <p14:tracePt t="14116" x="1371600" y="846138"/>
          <p14:tracePt t="14132" x="1379538" y="846138"/>
          <p14:tracePt t="14149" x="1393825" y="846138"/>
          <p14:tracePt t="14166" x="1417638" y="846138"/>
          <p14:tracePt t="14182" x="1455738" y="846138"/>
          <p14:tracePt t="14192" x="1485900" y="846138"/>
          <p14:tracePt t="14208" x="1516063" y="846138"/>
          <p14:tracePt t="14225" x="1531938" y="846138"/>
          <p14:tracePt t="14241" x="1539875" y="846138"/>
          <p14:tracePt t="14270" x="1554163" y="846138"/>
          <p14:tracePt t="14287" x="1570038" y="846138"/>
          <p14:tracePt t="14303" x="1592263" y="846138"/>
          <p14:tracePt t="14320" x="1638300" y="846138"/>
          <p14:tracePt t="14336" x="1684338" y="868363"/>
          <p14:tracePt t="14353" x="1692275" y="868363"/>
          <p14:tracePt t="14402" x="1698625" y="876300"/>
          <p14:tracePt t="14416" x="1706563" y="876300"/>
          <p14:tracePt t="14433" x="1714500" y="876300"/>
          <p14:tracePt t="14448" x="1730375" y="876300"/>
          <p14:tracePt t="14458" x="1744663" y="876300"/>
          <p14:tracePt t="14475" x="1760538" y="876300"/>
          <p14:tracePt t="14488" x="1790700" y="876300"/>
          <p14:tracePt t="14505" x="1820863" y="876300"/>
          <p14:tracePt t="14521" x="1851025" y="876300"/>
          <p14:tracePt t="14537" x="1905000" y="876300"/>
          <p14:tracePt t="14554" x="1951038" y="876300"/>
          <p14:tracePt t="14571" x="1989138" y="876300"/>
          <p14:tracePt t="14587" x="2003425" y="876300"/>
          <p14:tracePt t="14604" x="2011363" y="876300"/>
          <p14:tracePt t="14621" x="2027238" y="876300"/>
          <p14:tracePt t="14648" x="2049463" y="876300"/>
          <p14:tracePt t="14665" x="2073275" y="876300"/>
          <p14:tracePt t="14682" x="2103438" y="876300"/>
          <p14:tracePt t="14692" x="2141538" y="876300"/>
          <p14:tracePt t="14708" x="2155825" y="876300"/>
          <p14:tracePt t="14724" x="2171700" y="876300"/>
          <p14:tracePt t="14741" x="2179638" y="876300"/>
          <p14:tracePt t="14769" x="2193925" y="876300"/>
          <p14:tracePt t="14803" x="2209800" y="876300"/>
          <p14:tracePt t="14818" x="2225675" y="876300"/>
          <p14:tracePt t="14836" x="2201863" y="868363"/>
          <p14:tracePt t="15433" x="2193925" y="868363"/>
          <p14:tracePt t="15495" x="2179638" y="868363"/>
          <p14:tracePt t="15523" x="2171700" y="860425"/>
          <p14:tracePt t="15538" x="2155825" y="854075"/>
          <p14:tracePt t="15583" x="2149475" y="854075"/>
          <p14:tracePt t="15617" x="2141538" y="854075"/>
          <p14:tracePt t="15651" x="2133600" y="854075"/>
          <p14:tracePt t="15664" x="2117725" y="846138"/>
          <p14:tracePt t="15680" x="2095500" y="838200"/>
          <p14:tracePt t="15697" x="2087563" y="838200"/>
          <p14:tracePt t="15707" x="2073275" y="830263"/>
          <p14:tracePt t="15723" x="2065338" y="822325"/>
          <p14:tracePt t="15740" x="2057400" y="822325"/>
          <p14:tracePt t="15757" x="2035175" y="822325"/>
          <p14:tracePt t="15770" x="2011363" y="808038"/>
          <p14:tracePt t="15801" x="2003425" y="808038"/>
          <p14:tracePt t="15818" x="1989138" y="808038"/>
          <p14:tracePt t="15849" x="1965325" y="792163"/>
          <p14:tracePt t="15868" x="1951038" y="792163"/>
          <p14:tracePt t="15884" x="1920875" y="777875"/>
          <p14:tracePt t="15900" x="1912938" y="769938"/>
          <p14:tracePt t="15932" x="1905000" y="769938"/>
          <p14:tracePt t="15962" x="1889125" y="762000"/>
          <p14:tracePt t="15988" x="1874838" y="754063"/>
          <p14:tracePt t="16005" x="1866900" y="754063"/>
          <p14:tracePt t="16035" x="1844675" y="746125"/>
          <p14:tracePt t="16051" x="1820863" y="739775"/>
          <p14:tracePt t="16068" x="1782763" y="723900"/>
          <p14:tracePt t="16086" x="1760538" y="723900"/>
          <p14:tracePt t="16103" x="1744663" y="723900"/>
          <p14:tracePt t="16103" x="1736725" y="723900"/>
          <p14:tracePt t="16120" x="1722438" y="723900"/>
          <p14:tracePt t="16166" x="1714500" y="723900"/>
          <p14:tracePt t="16228" x="1698625" y="708025"/>
          <p14:tracePt t="16246" x="1684338" y="701675"/>
          <p14:tracePt t="16569" x="1668463" y="701675"/>
          <p14:tracePt t="16598" x="1622425" y="693738"/>
          <p14:tracePt t="16618" x="1600200" y="693738"/>
          <p14:tracePt t="16634" x="1570038" y="685800"/>
          <p14:tracePt t="16651" x="1539875" y="685800"/>
          <p14:tracePt t="16667" x="1531938" y="685800"/>
          <p14:tracePt t="16680" x="1516063" y="677863"/>
          <p14:tracePt t="16697" x="1493838" y="669925"/>
          <p14:tracePt t="16708" x="1477963" y="669925"/>
          <p14:tracePt t="16724" x="1455738" y="663575"/>
          <p14:tracePt t="16743" x="1431925" y="663575"/>
          <p14:tracePt t="16754" x="1425575" y="663575"/>
          <p14:tracePt t="16770" x="1371600" y="647700"/>
          <p14:tracePt t="16786" x="1355725" y="647700"/>
          <p14:tracePt t="16802" x="1333500" y="647700"/>
          <p14:tracePt t="16818" x="1311275" y="647700"/>
          <p14:tracePt t="16835" x="1287463" y="647700"/>
          <p14:tracePt t="16852" x="1273175" y="647700"/>
          <p14:tracePt t="16869" x="1257300" y="647700"/>
          <p14:tracePt t="16885" x="1241425" y="647700"/>
          <p14:tracePt t="16902" x="1227138" y="647700"/>
          <p14:tracePt t="16918" x="1211263" y="647700"/>
          <p14:tracePt t="16932" x="1196975" y="647700"/>
          <p14:tracePt t="16951" x="1189038" y="647700"/>
          <p14:tracePt t="16968" x="1173163" y="647700"/>
          <p14:tracePt t="16982" x="1150938" y="647700"/>
          <p14:tracePt t="16982" x="1127125" y="647700"/>
          <p14:tracePt t="17000" x="1074738" y="647700"/>
          <p14:tracePt t="17019" x="1028700" y="647700"/>
          <p14:tracePt t="17036" x="1020763" y="647700"/>
          <p14:tracePt t="17053" x="1006475" y="647700"/>
          <p14:tracePt t="17068" x="998538" y="647700"/>
          <p14:tracePt t="17100" x="982663" y="647700"/>
          <p14:tracePt t="17117" x="974725" y="647700"/>
          <p14:tracePt t="17133" x="968375" y="647700"/>
          <p14:tracePt t="17150" x="952500" y="647700"/>
          <p14:tracePt t="17167" x="944563" y="647700"/>
          <p14:tracePt t="17231" x="936625" y="647700"/>
          <p14:tracePt t="17245" x="930275" y="647700"/>
          <p14:tracePt t="17255" x="922338" y="647700"/>
          <p14:tracePt t="17793" x="914400" y="647700"/>
          <p14:tracePt t="17802" x="906463" y="639763"/>
          <p14:tracePt t="17865" x="898525" y="639763"/>
          <p14:tracePt t="17882" x="914400" y="639763"/>
          <p14:tracePt t="18197" x="922338" y="639763"/>
          <p14:tracePt t="18247" x="930275" y="639763"/>
          <p14:tracePt t="18275" x="936625" y="639763"/>
          <p14:tracePt t="18285" x="944563" y="639763"/>
          <p14:tracePt t="18304" x="952500" y="639763"/>
          <p14:tracePt t="18332" x="968375" y="639763"/>
          <p14:tracePt t="18913" x="982663" y="631825"/>
          <p14:tracePt t="18946" x="1006475" y="631825"/>
          <p14:tracePt t="18968" x="1012825" y="631825"/>
          <p14:tracePt t="18976" x="1028700" y="631825"/>
          <p14:tracePt t="18994" x="1044575" y="631825"/>
          <p14:tracePt t="19010" x="1050925" y="625475"/>
          <p14:tracePt t="19022" x="1058863" y="625475"/>
          <p14:tracePt t="19035" x="1074738" y="617538"/>
          <p14:tracePt t="19051" x="1096963" y="617538"/>
          <p14:tracePt t="19067" x="1127125" y="617538"/>
          <p14:tracePt t="19084" x="1143000" y="617538"/>
          <p14:tracePt t="19100" x="1158875" y="609600"/>
          <p14:tracePt t="19132" x="1173163" y="609600"/>
          <p14:tracePt t="19245" x="1189038" y="609600"/>
          <p14:tracePt t="19274" x="1219200" y="601663"/>
          <p14:tracePt t="19293" x="1241425" y="601663"/>
          <p14:tracePt t="19333" x="1265238" y="593725"/>
          <p14:tracePt t="19351" x="1303338" y="587375"/>
          <p14:tracePt t="19364" x="1311275" y="587375"/>
          <p14:tracePt t="19381" x="1325563" y="587375"/>
          <p14:tracePt t="19398" x="1333500" y="587375"/>
          <p14:tracePt t="19427" x="1341438" y="587375"/>
          <p14:tracePt t="19463" x="1349375" y="587375"/>
          <p14:tracePt t="19491" x="1349375" y="579438"/>
          <p14:tracePt t="19525" x="1355725" y="579438"/>
          <p14:tracePt t="19574" x="1363663" y="579438"/>
          <p14:tracePt t="19882" x="1379538" y="579438"/>
          <p14:tracePt t="19897" x="1401763" y="579438"/>
          <p14:tracePt t="20211" x="1417638" y="579438"/>
          <p14:tracePt t="20230" x="1425575" y="579438"/>
          <p14:tracePt t="20242" x="1439863" y="571500"/>
          <p14:tracePt t="20259" x="1455738" y="563563"/>
          <p14:tracePt t="20275" x="1463675" y="555625"/>
          <p14:tracePt t="20286" x="1470025" y="555625"/>
          <p14:tracePt t="20302" x="1493838" y="555625"/>
          <p14:tracePt t="20319" x="1508125" y="555625"/>
          <p14:tracePt t="20332" x="1516063" y="555625"/>
          <p14:tracePt t="20348" x="1524000" y="555625"/>
          <p14:tracePt t="20365" x="1539875" y="555625"/>
          <p14:tracePt t="20397" x="1554163" y="549275"/>
          <p14:tracePt t="20413" x="1577975" y="549275"/>
          <p14:tracePt t="20431" x="1616075" y="549275"/>
          <p14:tracePt t="20448" x="1646238" y="549275"/>
          <p14:tracePt t="20459" x="1676400" y="549275"/>
          <p14:tracePt t="20475" x="1684338" y="549275"/>
          <p14:tracePt t="20492" x="1698625" y="549275"/>
          <p14:tracePt t="20526" x="1736725" y="549275"/>
          <p14:tracePt t="20550" x="1790700" y="549275"/>
          <p14:tracePt t="20567" x="1820863" y="549275"/>
          <p14:tracePt t="20583" x="1844675" y="549275"/>
          <p14:tracePt t="20600" x="1851025" y="549275"/>
          <p14:tracePt t="20614" x="1866900" y="549275"/>
          <p14:tracePt t="20662" x="1874838" y="549275"/>
          <p14:tracePt t="20682" x="1882775" y="549275"/>
          <p14:tracePt t="20695" x="1874838" y="549275"/>
          <p14:tracePt t="21356" x="1858963" y="555625"/>
          <p14:tracePt t="21397" x="1851025" y="555625"/>
          <p14:tracePt t="21427" x="1836738" y="563563"/>
          <p14:tracePt t="21445" x="1820863" y="563563"/>
          <p14:tracePt t="21489" x="1820863" y="571500"/>
          <p14:tracePt t="21556" x="1798638" y="587375"/>
          <p14:tracePt t="21575" x="1782763" y="601663"/>
          <p14:tracePt t="21585" x="1768475" y="601663"/>
          <p14:tracePt t="21598" x="1722438" y="631825"/>
          <p14:tracePt t="21598" x="1692275" y="655638"/>
          <p14:tracePt t="21616" x="1638300" y="685800"/>
          <p14:tracePt t="21633" x="1616075" y="693738"/>
          <p14:tracePt t="21647" x="1592263" y="708025"/>
          <p14:tracePt t="21663" x="1584325" y="715963"/>
          <p14:tracePt t="21680" x="1562100" y="723900"/>
          <p14:tracePt t="21697" x="1554163" y="731838"/>
          <p14:tracePt t="21716" x="1531938" y="731838"/>
          <p14:tracePt t="21731" x="1501775" y="746125"/>
          <p14:tracePt t="21745" x="1455738" y="762000"/>
          <p14:tracePt t="21760" x="1417638" y="777875"/>
          <p14:tracePt t="21777" x="1379538" y="784225"/>
          <p14:tracePt t="21794" x="1363663" y="792163"/>
          <p14:tracePt t="21811" x="1355725" y="792163"/>
          <p14:tracePt t="21834" x="1333500" y="808038"/>
          <p14:tracePt t="21880" x="1325563" y="808038"/>
          <p14:tracePt t="21895" x="1311275" y="808038"/>
          <p14:tracePt t="21912" x="1295400" y="815975"/>
          <p14:tracePt t="21928" x="1287463" y="822325"/>
          <p14:tracePt t="21950" x="1295400" y="822325"/>
          <p14:tracePt t="22193" x="1303338" y="822325"/>
          <p14:tracePt t="22212" x="1311275" y="822325"/>
          <p14:tracePt t="22228" x="1317625" y="822325"/>
          <p14:tracePt t="22259" x="1325563" y="822325"/>
          <p14:tracePt t="22277" x="1341438" y="822325"/>
          <p14:tracePt t="22305" x="1363663" y="822325"/>
          <p14:tracePt t="22355" x="1401763" y="822325"/>
          <p14:tracePt t="22364" x="1431925" y="822325"/>
          <p14:tracePt t="22379" x="1463675" y="822325"/>
          <p14:tracePt t="22396" x="1477963" y="822325"/>
          <p14:tracePt t="22413" x="1485900" y="822325"/>
          <p14:tracePt t="22445" x="1493838" y="822325"/>
          <p14:tracePt t="22461" x="1524000" y="822325"/>
          <p14:tracePt t="22478" x="1554163" y="822325"/>
          <p14:tracePt t="22494" x="1577975" y="822325"/>
          <p14:tracePt t="22511" x="1600200" y="822325"/>
          <p14:tracePt t="22526" x="1622425" y="822325"/>
          <p14:tracePt t="22550" x="1654175" y="822325"/>
          <p14:tracePt t="22567" x="1692275" y="822325"/>
          <p14:tracePt t="22583" x="1752600" y="822325"/>
          <p14:tracePt t="22600" x="1782763" y="822325"/>
          <p14:tracePt t="22617" x="1798638" y="822325"/>
          <p14:tracePt t="22630" x="1828800" y="822325"/>
          <p14:tracePt t="22647" x="1866900" y="838200"/>
          <p14:tracePt t="22664" x="1958975" y="846138"/>
          <p14:tracePt t="22680" x="1989138" y="846138"/>
          <p14:tracePt t="22696" x="2011363" y="854075"/>
          <p14:tracePt t="22713" x="2035175" y="854075"/>
          <p14:tracePt t="22730" x="2049463" y="860425"/>
          <p14:tracePt t="22745" x="2087563" y="860425"/>
          <p14:tracePt t="22761" x="2103438" y="860425"/>
          <p14:tracePt t="22777" x="2155825" y="860425"/>
          <p14:tracePt t="22793" x="2225675" y="860425"/>
          <p14:tracePt t="22793" x="2263775" y="860425"/>
          <p14:tracePt t="22810" x="2332038" y="860425"/>
          <p14:tracePt t="22827" x="2378075" y="860425"/>
          <p14:tracePt t="22843" x="2408238" y="860425"/>
          <p14:tracePt t="22866" x="2430463" y="860425"/>
          <p14:tracePt t="22898" x="2438400" y="860425"/>
          <p14:tracePt t="22911" x="2460625" y="860425"/>
          <p14:tracePt t="22911" x="2476500" y="860425"/>
          <p14:tracePt t="22928" x="2514600" y="860425"/>
          <p14:tracePt t="22944" x="2530475" y="860425"/>
          <p14:tracePt t="22961" x="2598738" y="860425"/>
          <p14:tracePt t="22978" x="2613025" y="860425"/>
          <p14:tracePt t="22991" x="2628900" y="860425"/>
          <p14:tracePt t="23007" x="2644775" y="860425"/>
          <p14:tracePt t="23023" x="2659063" y="860425"/>
          <p14:tracePt t="23039" x="2689225" y="860425"/>
          <p14:tracePt t="23056" x="2713038" y="868363"/>
          <p14:tracePt t="23066" x="2735263" y="868363"/>
          <p14:tracePt t="23083" x="2751138" y="868363"/>
          <p14:tracePt t="23099" x="2781300" y="868363"/>
          <p14:tracePt t="23116" x="2835275" y="868363"/>
          <p14:tracePt t="23129" x="2865438" y="892175"/>
          <p14:tracePt t="23146" x="2903538" y="892175"/>
          <p14:tracePt t="23162" x="2917825" y="892175"/>
          <p14:tracePt t="23179" x="2933700" y="892175"/>
          <p14:tracePt t="23195" x="2941638" y="892175"/>
          <p14:tracePt t="23227" x="2955925" y="892175"/>
          <p14:tracePt t="23244" x="2971800" y="892175"/>
          <p14:tracePt t="23260" x="2994025" y="892175"/>
          <p14:tracePt t="23273" x="3048000" y="892175"/>
          <p14:tracePt t="23289" x="3070225" y="876300"/>
          <p14:tracePt t="23306" x="3078163" y="876300"/>
          <p14:tracePt t="24207" x="3086100" y="868363"/>
          <p14:tracePt t="24394" x="3094038" y="846138"/>
          <p14:tracePt t="24413" x="3094038" y="822325"/>
          <p14:tracePt t="24428" x="3094038" y="808038"/>
          <p14:tracePt t="24444" x="3094038" y="792163"/>
          <p14:tracePt t="24460" x="3094038" y="784225"/>
          <p14:tracePt t="24474" x="3086100" y="762000"/>
          <p14:tracePt t="24491" x="3070225" y="739775"/>
          <p14:tracePt t="24507" x="3063875" y="731838"/>
          <p14:tracePt t="24525" x="3055938" y="723900"/>
          <p14:tracePt t="24543" x="3055938" y="715963"/>
          <p14:tracePt t="24557" x="3040063" y="701675"/>
          <p14:tracePt t="24566" x="3017838" y="685800"/>
          <p14:tracePt t="24598" x="3009900" y="677863"/>
          <p14:tracePt t="24613" x="2987675" y="663575"/>
          <p14:tracePt t="24630" x="2941638" y="655638"/>
          <p14:tracePt t="24648" x="2925763" y="647700"/>
          <p14:tracePt t="24660" x="2879725" y="625475"/>
          <p14:tracePt t="24677" x="2819400" y="601663"/>
          <p14:tracePt t="24696" x="2765425" y="593725"/>
          <p14:tracePt t="24710" x="2727325" y="587375"/>
          <p14:tracePt t="24725" x="2644775" y="587375"/>
          <p14:tracePt t="24744" x="2582863" y="587375"/>
          <p14:tracePt t="24761" x="2460625" y="571500"/>
          <p14:tracePt t="24778" x="2408238" y="563563"/>
          <p14:tracePt t="24792" x="2209800" y="541338"/>
          <p14:tracePt t="24808" x="2027238" y="511175"/>
          <p14:tracePt t="24824" x="1874838" y="511175"/>
          <p14:tracePt t="24840" x="1768475" y="511175"/>
          <p14:tracePt t="24858" x="1714500" y="511175"/>
          <p14:tracePt t="24875" x="1684338" y="511175"/>
          <p14:tracePt t="24894" x="1654175" y="511175"/>
          <p14:tracePt t="24910" x="1616075" y="511175"/>
          <p14:tracePt t="24927" x="1539875" y="511175"/>
          <p14:tracePt t="24943" x="1470025" y="533400"/>
          <p14:tracePt t="24963" x="1447800" y="533400"/>
          <p14:tracePt t="24977" x="1417638" y="549275"/>
          <p14:tracePt t="24994" x="1401763" y="555625"/>
          <p14:tracePt t="25011" x="1393825" y="563563"/>
          <p14:tracePt t="25029" x="1393825" y="579438"/>
          <p14:tracePt t="25042" x="1387475" y="609600"/>
          <p14:tracePt t="25058" x="1387475" y="639763"/>
          <p14:tracePt t="25074" x="1393825" y="669925"/>
          <p14:tracePt t="25091" x="1417638" y="685800"/>
          <p14:tracePt t="25108" x="1447800" y="723900"/>
          <p14:tracePt t="25108" x="1447800" y="731838"/>
          <p14:tracePt t="25125" x="1463675" y="746125"/>
          <p14:tracePt t="25147" x="1485900" y="762000"/>
          <p14:tracePt t="25160" x="1501775" y="762000"/>
          <p14:tracePt t="25177" x="1554163" y="769938"/>
          <p14:tracePt t="25194" x="1622425" y="777875"/>
          <p14:tracePt t="25210" x="1722438" y="792163"/>
          <p14:tracePt t="25227" x="1874838" y="792163"/>
          <p14:tracePt t="25244" x="2041525" y="792163"/>
          <p14:tracePt t="25260" x="2217738" y="792163"/>
          <p14:tracePt t="25277" x="2384425" y="792163"/>
          <p14:tracePt t="25290" x="2514600" y="800100"/>
          <p14:tracePt t="25308" x="2636838" y="800100"/>
          <p14:tracePt t="25325" x="2720975" y="800100"/>
          <p14:tracePt t="25340" x="2759075" y="800100"/>
          <p14:tracePt t="25357" x="2811463" y="800100"/>
          <p14:tracePt t="25374" x="2917825" y="800100"/>
          <p14:tracePt t="25374" x="2979738" y="800100"/>
          <p14:tracePt t="25391" x="3101975" y="800100"/>
          <p14:tracePt t="25411" x="3208338" y="800100"/>
          <p14:tracePt t="25427" x="3260725" y="800100"/>
          <p14:tracePt t="25443" x="3298825" y="808038"/>
          <p14:tracePt t="25460" x="3344863" y="815975"/>
          <p14:tracePt t="25477" x="3429000" y="815975"/>
          <p14:tracePt t="25493" x="3459163" y="815975"/>
          <p14:tracePt t="25510" x="3475038" y="815975"/>
          <p14:tracePt t="25527" x="3513138" y="815975"/>
          <p14:tracePt t="25607" x="3543300" y="815975"/>
          <p14:tracePt t="25620" x="3551238" y="815975"/>
          <p14:tracePt t="25630" x="3589338" y="815975"/>
          <p14:tracePt t="25693" x="3649663" y="815975"/>
          <p14:tracePt t="25707" x="3741738" y="815975"/>
          <p14:tracePt t="25725" x="3779838" y="815975"/>
          <p14:tracePt t="25741" x="3794125" y="815975"/>
          <p14:tracePt t="25757" x="3825875" y="815975"/>
          <p14:tracePt t="25806" x="3894138" y="815975"/>
          <p14:tracePt t="25825" x="3916363" y="815975"/>
          <p14:tracePt t="25837" x="3970338" y="815975"/>
          <p14:tracePt t="25850" x="4016375" y="830263"/>
          <p14:tracePt t="25867" x="4030663" y="830263"/>
          <p14:tracePt t="25879" x="4046538" y="830263"/>
          <p14:tracePt t="25895" x="4068763" y="830263"/>
          <p14:tracePt t="25912" x="4098925" y="830263"/>
          <p14:tracePt t="25948" x="4144963" y="838200"/>
          <p14:tracePt t="25961" x="4198938" y="838200"/>
          <p14:tracePt t="25977" x="4244975" y="846138"/>
          <p14:tracePt t="25993" x="4267200" y="846138"/>
          <p14:tracePt t="26009" x="4275138" y="846138"/>
          <p14:tracePt t="26026" x="4283075" y="846138"/>
          <p14:tracePt t="26043" x="4297363" y="846138"/>
          <p14:tracePt t="26069" x="4305300" y="846138"/>
          <p14:tracePt t="26086" x="4351338" y="846138"/>
          <p14:tracePt t="26103" x="4389438" y="846138"/>
          <p14:tracePt t="26113" x="4419600" y="846138"/>
          <p14:tracePt t="26129" x="4435475" y="846138"/>
          <p14:tracePt t="26146" x="4449763" y="846138"/>
          <p14:tracePt t="27068" x="4473575" y="854075"/>
          <p14:tracePt t="27388" x="4479925" y="854075"/>
          <p14:tracePt t="27401" x="4487863" y="854075"/>
          <p14:tracePt t="27426" x="4503738" y="854075"/>
          <p14:tracePt t="27554" x="4518025" y="854075"/>
          <p14:tracePt t="27588" x="4525963" y="854075"/>
          <p14:tracePt t="27616" x="4541838" y="854075"/>
          <p14:tracePt t="27634" x="4572000" y="854075"/>
          <p14:tracePt t="27644" x="4587875" y="854075"/>
          <p14:tracePt t="27661" x="4594225" y="854075"/>
          <p14:tracePt t="27677" x="4602163" y="854075"/>
          <p14:tracePt t="27724" x="4640263" y="854075"/>
          <p14:tracePt t="27739" x="4670425" y="846138"/>
          <p14:tracePt t="27755" x="4686300" y="846138"/>
          <p14:tracePt t="27772" x="4694238" y="846138"/>
          <p14:tracePt t="27820" x="4724400" y="838200"/>
          <p14:tracePt t="27839" x="4762500" y="830263"/>
          <p14:tracePt t="27851" x="4816475" y="830263"/>
          <p14:tracePt t="27868" x="4854575" y="822325"/>
          <p14:tracePt t="27885" x="4868863" y="822325"/>
          <p14:tracePt t="27894" x="4884738" y="822325"/>
          <p14:tracePt t="27972" x="4899025" y="822325"/>
          <p14:tracePt t="27989" x="4906963" y="822325"/>
          <p14:tracePt t="28006" x="4914900" y="822325"/>
          <p14:tracePt t="28038" x="4930775" y="815975"/>
          <p14:tracePt t="28070" x="4914900" y="815975"/>
          <p14:tracePt t="28336" x="4899025" y="815975"/>
          <p14:tracePt t="28355" x="4860925" y="830263"/>
          <p14:tracePt t="28382" x="4830763" y="830263"/>
          <p14:tracePt t="28401" x="4792663" y="830263"/>
          <p14:tracePt t="28412" x="4762500" y="846138"/>
          <p14:tracePt t="28425" x="4740275" y="846138"/>
          <p14:tracePt t="28441" x="4732338" y="846138"/>
          <p14:tracePt t="28457" x="4724400" y="846138"/>
          <p14:tracePt t="28492" x="4716463" y="846138"/>
          <p14:tracePt t="28505" x="4694238" y="846138"/>
          <p14:tracePt t="28523" x="4670425" y="846138"/>
          <p14:tracePt t="28539" x="4656138" y="860425"/>
          <p14:tracePt t="28555" x="4648200" y="860425"/>
          <p14:tracePt t="28572" x="4632325" y="860425"/>
          <p14:tracePt t="28589" x="4625975" y="860425"/>
          <p14:tracePt t="28617" x="4618038" y="860425"/>
          <p14:tracePt t="28665" x="4594225" y="860425"/>
          <p14:tracePt t="28683" x="4564063" y="876300"/>
          <p14:tracePt t="28693" x="4549775" y="884238"/>
          <p14:tracePt t="28707" x="4541838" y="884238"/>
          <p14:tracePt t="28724" x="4525963" y="884238"/>
          <p14:tracePt t="28755" x="4487863" y="884238"/>
          <p14:tracePt t="28771" x="4441825" y="884238"/>
          <p14:tracePt t="28788" x="4411663" y="884238"/>
          <p14:tracePt t="28805" x="4403725" y="876300"/>
          <p14:tracePt t="28821" x="4397375" y="876300"/>
          <p14:tracePt t="28853" x="4389438" y="876300"/>
          <p14:tracePt t="28868" x="4365625" y="876300"/>
          <p14:tracePt t="28884" x="4359275" y="876300"/>
          <p14:tracePt t="28903" x="4343400" y="876300"/>
          <p14:tracePt t="28921" x="4297363" y="868363"/>
          <p14:tracePt t="28945" x="4283075" y="868363"/>
          <p14:tracePt t="28960" x="4251325" y="860425"/>
          <p14:tracePt t="28976" x="4229100" y="860425"/>
          <p14:tracePt t="28991" x="4191000" y="860425"/>
          <p14:tracePt t="29008" x="4175125" y="860425"/>
          <p14:tracePt t="29021" x="4137025" y="860425"/>
          <p14:tracePt t="29041" x="4130675" y="860425"/>
          <p14:tracePt t="29057" x="4122738" y="860425"/>
          <p14:tracePt t="29073" x="4114800" y="860425"/>
          <p14:tracePt t="29089" x="4106863" y="860425"/>
          <p14:tracePt t="29106" x="4092575" y="860425"/>
          <p14:tracePt t="29120" x="4084638" y="860425"/>
          <p14:tracePt t="29137" x="4068763" y="860425"/>
          <p14:tracePt t="29153" x="4046538" y="876300"/>
          <p14:tracePt t="29170" x="4022725" y="876300"/>
          <p14:tracePt t="29187" x="4008438" y="876300"/>
          <p14:tracePt t="29216" x="3978275" y="898525"/>
          <p14:tracePt t="29225" x="3970338" y="906463"/>
          <p14:tracePt t="29239" x="3946525" y="922338"/>
          <p14:tracePt t="29256" x="3940175" y="936625"/>
          <p14:tracePt t="29273" x="3932238" y="936625"/>
          <p14:tracePt t="29288" x="3908425" y="952500"/>
          <p14:tracePt t="29305" x="3902075" y="960438"/>
          <p14:tracePt t="29338" x="3886200" y="968375"/>
          <p14:tracePt t="29350" x="3863975" y="982663"/>
          <p14:tracePt t="29366" x="3840163" y="998538"/>
          <p14:tracePt t="29383" x="3825875" y="1012825"/>
          <p14:tracePt t="29400" x="3817938" y="1020763"/>
          <p14:tracePt t="29431" x="3817938" y="1028700"/>
          <p14:tracePt t="29490" x="3817938" y="1036638"/>
          <p14:tracePt t="29507" x="3825875" y="1058863"/>
          <p14:tracePt t="29523" x="3840163" y="1058863"/>
          <p14:tracePt t="29539" x="3870325" y="1066800"/>
          <p14:tracePt t="29554" x="3894138" y="1074738"/>
          <p14:tracePt t="29571" x="3946525" y="1074738"/>
          <p14:tracePt t="29587" x="4030663" y="1074738"/>
          <p14:tracePt t="29604" x="4084638" y="1074738"/>
          <p14:tracePt t="29617" x="4130675" y="1074738"/>
          <p14:tracePt t="29633" x="4144963" y="1074738"/>
          <p14:tracePt t="29649" x="4152900" y="1074738"/>
          <p14:tracePt t="29680" x="4160838" y="1074738"/>
          <p14:tracePt t="29699" x="4168775" y="1074738"/>
          <p14:tracePt t="29708" x="4183063" y="1074738"/>
          <p14:tracePt t="29726" x="4198938" y="1074738"/>
          <p14:tracePt t="29739" x="4206875" y="1074738"/>
          <p14:tracePt t="29755" x="4213225" y="1066800"/>
          <p14:tracePt t="29772" x="4221163" y="1058863"/>
          <p14:tracePt t="29789" x="4237038" y="1058863"/>
          <p14:tracePt t="29805" x="4259263" y="1058863"/>
          <p14:tracePt t="29823" x="4267200" y="1044575"/>
          <p14:tracePt t="29839" x="4275138" y="1044575"/>
          <p14:tracePt t="31022" x="4267200" y="1044575"/>
          <p14:tracePt t="31787" x="4259263" y="1044575"/>
          <p14:tracePt t="31802" x="4244975" y="1044575"/>
          <p14:tracePt t="31818" x="4221163" y="1074738"/>
          <p14:tracePt t="31835" x="4191000" y="1096963"/>
          <p14:tracePt t="31852" x="4137025" y="1120775"/>
          <p14:tracePt t="31868" x="4038600" y="1173163"/>
          <p14:tracePt t="31885" x="3940175" y="1227138"/>
          <p14:tracePt t="31901" x="3894138" y="1249363"/>
          <p14:tracePt t="31914" x="3802063" y="1311275"/>
          <p14:tracePt t="31930" x="3725863" y="1355725"/>
          <p14:tracePt t="31947" x="3695700" y="1379538"/>
          <p14:tracePt t="31964" x="3679825" y="1387475"/>
          <p14:tracePt t="31974" x="3627438" y="1417638"/>
          <p14:tracePt t="31990" x="3559175" y="1455738"/>
          <p14:tracePt t="32007" x="3467100" y="1493838"/>
          <p14:tracePt t="32020" x="3368675" y="1539875"/>
          <p14:tracePt t="32037" x="3276600" y="1562100"/>
          <p14:tracePt t="32053" x="3208338" y="1577975"/>
          <p14:tracePt t="32070" x="3162300" y="1600200"/>
          <p14:tracePt t="32087" x="3132138" y="1622425"/>
          <p14:tracePt t="32105" x="3078163" y="1638300"/>
          <p14:tracePt t="32119" x="3025775" y="1660525"/>
          <p14:tracePt t="32137" x="3001963" y="1660525"/>
          <p14:tracePt t="32150" x="2955925" y="1684338"/>
          <p14:tracePt t="32167" x="2887663" y="1706563"/>
          <p14:tracePt t="32184" x="2819400" y="1744663"/>
          <p14:tracePt t="32200" x="2759075" y="1768475"/>
          <p14:tracePt t="32217" x="2720975" y="1774825"/>
          <p14:tracePt t="32233" x="2682875" y="1790700"/>
          <p14:tracePt t="32250" x="2606675" y="1790700"/>
          <p14:tracePt t="32273" x="2582863" y="1790700"/>
          <p14:tracePt t="32286" x="2536825" y="1790700"/>
          <p14:tracePt t="32303" x="2522538" y="1798638"/>
          <p14:tracePt t="32319" x="2492375" y="1798638"/>
          <p14:tracePt t="32336" x="2454275" y="1798638"/>
          <p14:tracePt t="32353" x="2384425" y="1798638"/>
          <p14:tracePt t="32369" x="2263775" y="1798638"/>
          <p14:tracePt t="32386" x="2187575" y="1798638"/>
          <p14:tracePt t="32400" x="2073275" y="1798638"/>
          <p14:tracePt t="32417" x="1981200" y="1798638"/>
          <p14:tracePt t="32434" x="1912938" y="1798638"/>
          <p14:tracePt t="32450" x="1851025" y="1806575"/>
          <p14:tracePt t="32467" x="1798638" y="1806575"/>
          <p14:tracePt t="32483" x="1684338" y="1806575"/>
          <p14:tracePt t="32506" x="1577975" y="1806575"/>
          <p14:tracePt t="32521" x="1463675" y="1806575"/>
          <p14:tracePt t="32538" x="1371600" y="1806575"/>
          <p14:tracePt t="32555" x="1311275" y="1806575"/>
          <p14:tracePt t="32568" x="1241425" y="1806575"/>
          <p14:tracePt t="32584" x="1189038" y="1806575"/>
          <p14:tracePt t="32600" x="1096963" y="1806575"/>
          <p14:tracePt t="32620" x="1044575" y="1806575"/>
          <p14:tracePt t="32637" x="998538" y="1812925"/>
          <p14:tracePt t="32651" x="960438" y="1820863"/>
          <p14:tracePt t="32667" x="884238" y="1820863"/>
          <p14:tracePt t="32684" x="860425" y="1820863"/>
          <p14:tracePt t="32700" x="838200" y="1836738"/>
          <p14:tracePt t="32716" x="846138" y="1836738"/>
          <p14:tracePt t="32802" x="906463" y="1836738"/>
          <p14:tracePt t="32817" x="944563" y="1836738"/>
          <p14:tracePt t="32834" x="974725" y="1836738"/>
          <p14:tracePt t="32851" x="1012825" y="1836738"/>
          <p14:tracePt t="32867" x="1036638" y="1836738"/>
          <p14:tracePt t="32884" x="1089025" y="1836738"/>
          <p14:tracePt t="32900" x="1143000" y="1836738"/>
          <p14:tracePt t="32913" x="1273175" y="1836738"/>
          <p14:tracePt t="32930" x="1409700" y="1812925"/>
          <p14:tracePt t="32946" x="1554163" y="1812925"/>
          <p14:tracePt t="32963" x="1638300" y="1820863"/>
          <p14:tracePt t="32973" x="1684338" y="1820863"/>
          <p14:tracePt t="32989" x="1752600" y="1812925"/>
          <p14:tracePt t="33007" x="1820863" y="1812925"/>
          <p14:tracePt t="33019" x="1897063" y="1798638"/>
          <p14:tracePt t="33037" x="1958975" y="1790700"/>
          <p14:tracePt t="33052" x="2035175" y="1790700"/>
          <p14:tracePt t="33069" x="2095500" y="1790700"/>
          <p14:tracePt t="33086" x="2179638" y="1790700"/>
          <p14:tracePt t="33102" x="2278063" y="1790700"/>
          <p14:tracePt t="33119" x="2476500" y="1774825"/>
          <p14:tracePt t="33138" x="2536825" y="1768475"/>
          <p14:tracePt t="33151" x="2705100" y="1730375"/>
          <p14:tracePt t="33168" x="2789238" y="1730375"/>
          <p14:tracePt t="33182" x="2895600" y="1698625"/>
          <p14:tracePt t="33199" x="3001963" y="1684338"/>
          <p14:tracePt t="33216" x="3063875" y="1684338"/>
          <p14:tracePt t="33232" x="3094038" y="1676400"/>
          <p14:tracePt t="33232" x="3116263" y="1676400"/>
          <p14:tracePt t="33250" x="3178175" y="1676400"/>
          <p14:tracePt t="33270" x="3230563" y="1676400"/>
          <p14:tracePt t="33286" x="3292475" y="1676400"/>
          <p14:tracePt t="33303" x="3344863" y="1676400"/>
          <p14:tracePt t="33319" x="3382963" y="1676400"/>
          <p14:tracePt t="33335" x="3413125" y="1676400"/>
          <p14:tracePt t="33351" x="3459163" y="1676400"/>
          <p14:tracePt t="33368" x="3482975" y="1676400"/>
          <p14:tracePt t="33385" x="3521075" y="1676400"/>
          <p14:tracePt t="33401" x="3551238" y="1676400"/>
          <p14:tracePt t="33417" x="3589338" y="1676400"/>
          <p14:tracePt t="33434" x="3611563" y="1676400"/>
          <p14:tracePt t="33449" x="3641725" y="1676400"/>
          <p14:tracePt t="33465" x="3657600" y="1676400"/>
          <p14:tracePt t="33483" x="3695700" y="1676400"/>
          <p14:tracePt t="33483" x="3703638" y="1676400"/>
          <p14:tracePt t="33501" x="3741738" y="1676400"/>
          <p14:tracePt t="33522" x="3771900" y="1676400"/>
          <p14:tracePt t="33522" x="3810000" y="1676400"/>
          <p14:tracePt t="33536" x="3908425" y="1692275"/>
          <p14:tracePt t="33552" x="3978275" y="1698625"/>
          <p14:tracePt t="33569" x="4022725" y="1706563"/>
          <p14:tracePt t="33584" x="4030663" y="1706563"/>
          <p14:tracePt t="33617" x="4054475" y="1706563"/>
          <p14:tracePt t="33634" x="4084638" y="1706563"/>
          <p14:tracePt t="33651" x="4092575" y="1706563"/>
          <p14:tracePt t="33663" x="4106863" y="1706563"/>
          <p14:tracePt t="33679" x="4114800" y="1714500"/>
          <p14:tracePt t="33695" x="4114800" y="1722438"/>
          <p14:tracePt t="34642" x="4122738" y="1730375"/>
          <p14:tracePt t="34680" x="4092575" y="1714500"/>
          <p14:tracePt t="35430" x="3954463" y="1660525"/>
          <p14:tracePt t="35448" x="3902075" y="1630363"/>
          <p14:tracePt t="35460" x="3840163" y="1592263"/>
          <p14:tracePt t="35477" x="3771900" y="1539875"/>
          <p14:tracePt t="35494" x="3733800" y="1524000"/>
          <p14:tracePt t="35510" x="3703638" y="1508125"/>
          <p14:tracePt t="35521" x="3679825" y="1493838"/>
          <p14:tracePt t="35537" x="3635375" y="1455738"/>
          <p14:tracePt t="35554" x="3597275" y="1425575"/>
          <p14:tracePt t="35567" x="3482975" y="1363663"/>
          <p14:tracePt t="35583" x="3368675" y="1295400"/>
          <p14:tracePt t="35599" x="3230563" y="1219200"/>
          <p14:tracePt t="35618" x="3162300" y="1219200"/>
          <p14:tracePt t="35634" x="3108325" y="1189038"/>
          <p14:tracePt t="35650" x="3094038" y="1173163"/>
          <p14:tracePt t="35666" x="3001963" y="1112838"/>
          <p14:tracePt t="35683" x="2941638" y="1096963"/>
          <p14:tracePt t="35696" x="2789238" y="1044575"/>
          <p14:tracePt t="35713" x="2628900" y="982663"/>
          <p14:tracePt t="35730" x="2530475" y="952500"/>
          <p14:tracePt t="35747" x="2446338" y="930275"/>
          <p14:tracePt t="35763" x="2354263" y="906463"/>
          <p14:tracePt t="35780" x="2247900" y="868363"/>
          <p14:tracePt t="35780" x="2193925" y="860425"/>
          <p14:tracePt t="35797" x="2079625" y="822325"/>
          <p14:tracePt t="35817" x="2019300" y="800100"/>
          <p14:tracePt t="35833" x="1943100" y="784225"/>
          <p14:tracePt t="35849" x="1912938" y="777875"/>
          <p14:tracePt t="35865" x="1844675" y="739775"/>
          <p14:tracePt t="35882" x="1736725" y="708025"/>
          <p14:tracePt t="35899" x="1638300" y="685800"/>
          <p14:tracePt t="35916" x="1554163" y="669925"/>
          <p14:tracePt t="35933" x="1470025" y="663575"/>
          <p14:tracePt t="35951" x="1355725" y="647700"/>
          <p14:tracePt t="35965" x="1279525" y="639763"/>
          <p14:tracePt t="35980" x="1189038" y="617538"/>
          <p14:tracePt t="35996" x="1120775" y="617538"/>
          <p14:tracePt t="36013" x="1074738" y="609600"/>
          <p14:tracePt t="36029" x="1044575" y="609600"/>
          <p14:tracePt t="36029" x="1036638" y="609600"/>
          <p14:tracePt t="36047" x="998538" y="609600"/>
          <p14:tracePt t="36067" x="960438" y="601663"/>
          <p14:tracePt t="36083" x="944563" y="601663"/>
          <p14:tracePt t="36100" x="936625" y="601663"/>
          <p14:tracePt t="36116" x="930275" y="593725"/>
          <p14:tracePt t="36245" x="936625" y="593725"/>
          <p14:tracePt t="36331" x="952500" y="593725"/>
          <p14:tracePt t="36350" x="968375" y="593725"/>
          <p14:tracePt t="36363" x="982663" y="593725"/>
          <p14:tracePt t="36380" x="1012825" y="593725"/>
          <p14:tracePt t="36397" x="1028700" y="593725"/>
          <p14:tracePt t="36414" x="1082675" y="593725"/>
          <p14:tracePt t="36429" x="1150938" y="601663"/>
          <p14:tracePt t="36445" x="1196975" y="601663"/>
          <p14:tracePt t="36460" x="1257300" y="609600"/>
          <p14:tracePt t="36476" x="1317625" y="609600"/>
          <p14:tracePt t="36492" x="1387475" y="609600"/>
          <p14:tracePt t="36509" x="1455738" y="609600"/>
          <p14:tracePt t="36527" x="1508125" y="609600"/>
          <p14:tracePt t="36536" x="1570038" y="609600"/>
          <p14:tracePt t="36552" x="1622425" y="609600"/>
          <p14:tracePt t="36568" x="1668463" y="609600"/>
          <p14:tracePt t="36584" x="1692275" y="609600"/>
          <p14:tracePt t="36599" x="1798638" y="625475"/>
          <p14:tracePt t="36616" x="1844675" y="625475"/>
          <p14:tracePt t="36633" x="1897063" y="625475"/>
          <p14:tracePt t="36648" x="1943100" y="631825"/>
          <p14:tracePt t="36665" x="1965325" y="631825"/>
          <p14:tracePt t="36681" x="2003425" y="631825"/>
          <p14:tracePt t="36699" x="2035175" y="631825"/>
          <p14:tracePt t="36711" x="2149475" y="631825"/>
          <p14:tracePt t="36728" x="2239963" y="631825"/>
          <p14:tracePt t="36745" x="2316163" y="631825"/>
          <p14:tracePt t="36762" x="2384425" y="631825"/>
          <p14:tracePt t="36780" x="2422525" y="631825"/>
          <p14:tracePt t="36795" x="2454275" y="625475"/>
          <p14:tracePt t="36795" x="2476500" y="625475"/>
          <p14:tracePt t="36812" x="2498725" y="625475"/>
          <p14:tracePt t="36831" x="2582863" y="625475"/>
          <p14:tracePt t="36847" x="2659063" y="625475"/>
          <p14:tracePt t="36864" x="2667000" y="625475"/>
          <p14:tracePt t="36881" x="2682875" y="625475"/>
          <p14:tracePt t="37477" x="2689225" y="631825"/>
          <p14:tracePt t="37495" x="2705100" y="647700"/>
          <p14:tracePt t="37508" x="2720975" y="655638"/>
          <p14:tracePt t="37526" x="2751138" y="669925"/>
          <p14:tracePt t="37551" x="2797175" y="693738"/>
          <p14:tracePt t="37567" x="2887663" y="723900"/>
          <p14:tracePt t="37584" x="2911475" y="739775"/>
          <p14:tracePt t="37597" x="2949575" y="784225"/>
          <p14:tracePt t="37614" x="3055938" y="854075"/>
          <p14:tracePt t="37631" x="3170238" y="960438"/>
          <p14:tracePt t="37648" x="3368675" y="1158875"/>
          <p14:tracePt t="37664" x="3513138" y="1287463"/>
          <p14:tracePt t="37680" x="3657600" y="1431925"/>
          <p14:tracePt t="37697" x="3779838" y="1554163"/>
          <p14:tracePt t="37714" x="3832225" y="1622425"/>
          <p14:tracePt t="37730" x="3848100" y="1654175"/>
          <p14:tracePt t="37745" x="3894138" y="1706563"/>
          <p14:tracePt t="37761" x="3908425" y="1782763"/>
          <p14:tracePt t="37778" x="3916363" y="1806575"/>
          <p14:tracePt t="37795" x="3924300" y="1828800"/>
          <p14:tracePt t="37811" x="3924300" y="1836738"/>
          <p14:tracePt t="37834" x="3924300" y="1866900"/>
          <p14:tracePt t="37865" x="3908425" y="1874838"/>
          <p14:tracePt t="37879" x="3817938" y="1905000"/>
          <p14:tracePt t="37895" x="3679825" y="1943100"/>
          <p14:tracePt t="37912" x="3565525" y="1981200"/>
          <p14:tracePt t="37929" x="3421063" y="2027238"/>
          <p14:tracePt t="37945" x="3284538" y="2049463"/>
          <p14:tracePt t="37963" x="3192463" y="2079625"/>
          <p14:tracePt t="37976" x="2949575" y="2111375"/>
          <p14:tracePt t="37993" x="2727325" y="2141538"/>
          <p14:tracePt t="38008" x="2514600" y="2155825"/>
          <p14:tracePt t="38024" x="2400300" y="2155825"/>
          <p14:tracePt t="38041" x="2346325" y="2155825"/>
          <p14:tracePt t="38050" x="2301875" y="2155825"/>
          <p14:tracePt t="38067" x="2263775" y="2155825"/>
          <p14:tracePt t="38084" x="2209800" y="2155825"/>
          <p14:tracePt t="38097" x="2171700" y="2155825"/>
          <p14:tracePt t="38114" x="2019300" y="2155825"/>
          <p14:tracePt t="38131" x="1889125" y="2155825"/>
          <p14:tracePt t="38148" x="1782763" y="2155825"/>
          <p14:tracePt t="38164" x="1722438" y="2155825"/>
          <p14:tracePt t="38180" x="1668463" y="2141538"/>
          <p14:tracePt t="38197" x="1654175" y="2141538"/>
          <p14:tracePt t="38213" x="1600200" y="2141538"/>
          <p14:tracePt t="38230" x="1546225" y="2141538"/>
          <p14:tracePt t="38244" x="1447800" y="2141538"/>
          <p14:tracePt t="38261" x="1371600" y="2141538"/>
          <p14:tracePt t="38279" x="1311275" y="2141538"/>
          <p14:tracePt t="38294" x="1295400" y="2141538"/>
          <p14:tracePt t="38310" x="1279525" y="2141538"/>
          <p14:tracePt t="38349" x="1241425" y="2141538"/>
          <p14:tracePt t="38366" x="1227138" y="2141538"/>
          <p14:tracePt t="38382" x="1211263" y="2141538"/>
          <p14:tracePt t="38395" x="1203325" y="2141538"/>
          <p14:tracePt t="38411" x="1203325" y="2133600"/>
          <p14:tracePt t="38509" x="1211263" y="2125663"/>
          <p14:tracePt t="38529" x="1227138" y="2125663"/>
          <p14:tracePt t="38571" x="1241425" y="2125663"/>
          <p14:tracePt t="38590" x="1249363" y="2125663"/>
          <p14:tracePt t="38599" x="1257300" y="2125663"/>
          <p14:tracePt t="38632" x="1265238" y="2125663"/>
          <p14:tracePt t="38661" x="1279525" y="2125663"/>
          <p14:tracePt t="39337" x="1287463" y="2125663"/>
          <p14:tracePt t="39356" x="1295400" y="2125663"/>
          <p14:tracePt t="39367" x="1303338" y="2125663"/>
          <p14:tracePt t="39380" x="1311275" y="2125663"/>
          <p14:tracePt t="39411" x="1325563" y="2125663"/>
          <p14:tracePt t="39426" x="1333500" y="2125663"/>
          <p14:tracePt t="39443" x="1349375" y="2125663"/>
          <p14:tracePt t="39462" x="1363663" y="2125663"/>
          <p14:tracePt t="39476" x="1371600" y="2125663"/>
          <p14:tracePt t="39526" x="1379538" y="2125663"/>
          <p14:tracePt t="39539" x="1387475" y="2125663"/>
          <p14:tracePt t="39556" x="1393825" y="2125663"/>
          <p14:tracePt t="39587" x="1401763" y="2125663"/>
          <p14:tracePt t="39614" x="1417638" y="2125663"/>
          <p14:tracePt t="39645" x="1425575" y="2125663"/>
          <p14:tracePt t="39725" x="1409700" y="2041525"/>
          <p14:tracePt t="39758" x="1401763" y="2041525"/>
          <p14:tracePt t="39776" x="1401763" y="2035175"/>
          <p14:tracePt t="40087" x="1409700" y="2035175"/>
          <p14:tracePt t="40113" x="1439863" y="2035175"/>
          <p14:tracePt t="40136" x="1455738" y="2027238"/>
          <p14:tracePt t="40146" x="1455738" y="2019300"/>
          <p14:tracePt t="40161" x="1470025" y="2003425"/>
          <p14:tracePt t="40178" x="1493838" y="2003425"/>
          <p14:tracePt t="40194" x="1531938" y="2011363"/>
          <p14:tracePt t="40211" x="1584325" y="2041525"/>
          <p14:tracePt t="40228" x="1668463" y="2087563"/>
          <p14:tracePt t="40244" x="1706563" y="2111375"/>
          <p14:tracePt t="40261" x="1744663" y="2141538"/>
          <p14:tracePt t="40275" x="1774825" y="2141538"/>
          <p14:tracePt t="40292" x="1820863" y="2141538"/>
          <p14:tracePt t="40322" x="1858963" y="2155825"/>
          <p14:tracePt t="40331" x="1943100" y="2163763"/>
          <p14:tracePt t="40348" x="2041525" y="2193925"/>
          <p14:tracePt t="40365" x="2111375" y="2201863"/>
          <p14:tracePt t="40382" x="2163763" y="2217738"/>
          <p14:tracePt t="40397" x="2193925" y="2217738"/>
          <p14:tracePt t="40413" x="2201863" y="2217738"/>
          <p14:tracePt t="40507" x="2201863" y="2225675"/>
          <p14:tracePt t="40526" x="2187575" y="2239963"/>
          <p14:tracePt t="40557" x="2171700" y="2247900"/>
          <p14:tracePt t="40566" x="2111375" y="2255838"/>
          <p14:tracePt t="40587" x="2079625" y="2255838"/>
          <p14:tracePt t="40598" x="2027238" y="2255838"/>
          <p14:tracePt t="40615" x="1989138" y="2263775"/>
          <p14:tracePt t="40630" x="1951038" y="2263775"/>
          <p14:tracePt t="40648" x="1920875" y="2263775"/>
          <p14:tracePt t="40662" x="1905000" y="2263775"/>
          <p14:tracePt t="40678" x="1874838" y="2263775"/>
          <p14:tracePt t="40694" x="1836738" y="2263775"/>
          <p14:tracePt t="40711" x="1820863" y="2263775"/>
          <p14:tracePt t="40727" x="1744663" y="2263775"/>
          <p14:tracePt t="40745" x="1714500" y="2263775"/>
          <p14:tracePt t="40761" x="1706563" y="2263775"/>
          <p14:tracePt t="40777" x="1736725" y="2263775"/>
          <p14:tracePt t="40910" x="1812925" y="2263775"/>
          <p14:tracePt t="40925" x="1874838" y="2263775"/>
          <p14:tracePt t="40942" x="1920875" y="2263775"/>
          <p14:tracePt t="40960" x="1989138" y="2263775"/>
          <p14:tracePt t="40976" x="2027238" y="2263775"/>
          <p14:tracePt t="40992" x="2073275" y="2255838"/>
          <p14:tracePt t="41009" x="2125663" y="2255838"/>
          <p14:tracePt t="41027" x="2155825" y="2247900"/>
          <p14:tracePt t="41039" x="2209800" y="2232025"/>
          <p14:tracePt t="41055" x="2247900" y="2232025"/>
          <p14:tracePt t="41071" x="2278063" y="2232025"/>
          <p14:tracePt t="41088" x="2286000" y="2232025"/>
          <p14:tracePt t="41097" x="2301875" y="2232025"/>
          <p14:tracePt t="41114" x="2332038" y="2232025"/>
          <p14:tracePt t="41130" x="2346325" y="2232025"/>
          <p14:tracePt t="41147" x="2392363" y="2232025"/>
          <p14:tracePt t="41160" x="2430463" y="2232025"/>
          <p14:tracePt t="41178" x="2484438" y="2232025"/>
          <p14:tracePt t="41193" x="2536825" y="2232025"/>
          <p14:tracePt t="41211" x="2582863" y="2247900"/>
          <p14:tracePt t="41227" x="2620963" y="2247900"/>
          <p14:tracePt t="41245" x="2651125" y="2247900"/>
          <p14:tracePt t="41260" x="2689225" y="2247900"/>
          <p14:tracePt t="41278" x="2735263" y="2247900"/>
          <p14:tracePt t="41295" x="2797175" y="2247900"/>
          <p14:tracePt t="41309" x="2873375" y="2247900"/>
          <p14:tracePt t="41325" x="2911475" y="2247900"/>
          <p14:tracePt t="41342" x="2941638" y="2247900"/>
          <p14:tracePt t="41358" x="2955925" y="2247900"/>
          <p14:tracePt t="41375" x="2979738" y="2247900"/>
          <p14:tracePt t="41375" x="3001963" y="2247900"/>
          <p14:tracePt t="41392" x="3086100" y="2247900"/>
          <p14:tracePt t="41412" x="3192463" y="2247900"/>
          <p14:tracePt t="41429" x="3260725" y="2247900"/>
          <p14:tracePt t="41444" x="3390900" y="2247900"/>
          <p14:tracePt t="41461" x="3489325" y="2239963"/>
          <p14:tracePt t="41478" x="3543300" y="2232025"/>
          <p14:tracePt t="41495" x="3573463" y="2225675"/>
          <p14:tracePt t="41510" x="3627438" y="2209800"/>
          <p14:tracePt t="41528" x="3673475" y="2209800"/>
          <p14:tracePt t="41542" x="3711575" y="2209800"/>
          <p14:tracePt t="41558" x="3763963" y="2209800"/>
          <p14:tracePt t="41575" x="3825875" y="2193925"/>
          <p14:tracePt t="41591" x="3916363" y="2179638"/>
          <p14:tracePt t="41609" x="4022725" y="2163763"/>
          <p14:tracePt t="41625" x="4106863" y="2149475"/>
          <p14:tracePt t="41625" x="4144963" y="2149475"/>
          <p14:tracePt t="41643" x="4152900" y="2149475"/>
          <p14:tracePt t="41662" x="4175125" y="2149475"/>
          <p14:tracePt t="41678" x="4206875" y="2149475"/>
          <p14:tracePt t="41696" x="4335463" y="2133600"/>
          <p14:tracePt t="41713" x="4419600" y="2125663"/>
          <p14:tracePt t="41729" x="4495800" y="2125663"/>
          <p14:tracePt t="41745" x="4533900" y="2125663"/>
          <p14:tracePt t="41761" x="4556125" y="2111375"/>
          <p14:tracePt t="41779" x="4572000" y="2111375"/>
          <p14:tracePt t="41793" x="4610100" y="2111375"/>
          <p14:tracePt t="41808" x="4694238" y="2103438"/>
          <p14:tracePt t="41825" x="4754563" y="2103438"/>
          <p14:tracePt t="41841" x="4808538" y="2103438"/>
          <p14:tracePt t="41858" x="4860925" y="2103438"/>
          <p14:tracePt t="41874" x="4922838" y="2103438"/>
          <p14:tracePt t="41891" x="4960938" y="2103438"/>
          <p14:tracePt t="41914" x="4975225" y="2103438"/>
          <p14:tracePt t="41927" x="5013325" y="2103438"/>
          <p14:tracePt t="41943" x="5067300" y="2103438"/>
          <p14:tracePt t="41964" x="5083175" y="2111375"/>
          <p14:tracePt t="41977" x="5089525" y="2117725"/>
          <p14:tracePt t="41994" x="5097463" y="2117725"/>
          <p14:tracePt t="42010" x="5143500" y="2133600"/>
          <p14:tracePt t="42027" x="5165725" y="2133600"/>
          <p14:tracePt t="42044" x="5197475" y="2133600"/>
          <p14:tracePt t="42057" x="5227638" y="2141538"/>
          <p14:tracePt t="42074" x="5249863" y="2141538"/>
          <p14:tracePt t="42092" x="5257800" y="2141538"/>
          <p14:tracePt t="42115" x="5265738" y="2141538"/>
          <p14:tracePt t="42130" x="5295900" y="2141538"/>
          <p14:tracePt t="42148" x="5326063" y="2141538"/>
          <p14:tracePt t="42164" x="5356225" y="2155825"/>
          <p14:tracePt t="42180" x="5372100" y="2155825"/>
          <p14:tracePt t="42194" x="5394325" y="2155825"/>
          <p14:tracePt t="42210" x="5410200" y="2171700"/>
          <p14:tracePt t="42227" x="5440363" y="2171700"/>
          <p14:tracePt t="42244" x="5456238" y="2171700"/>
          <p14:tracePt t="42260" x="5494338" y="2171700"/>
          <p14:tracePt t="42277" x="5508625" y="2171700"/>
          <p14:tracePt t="42293" x="5540375" y="2187575"/>
          <p14:tracePt t="42310" x="5554663" y="2187575"/>
          <p14:tracePt t="42337" x="5578475" y="2187575"/>
          <p14:tracePt t="42354" x="5600700" y="2187575"/>
          <p14:tracePt t="42363" x="5622925" y="2187575"/>
          <p14:tracePt t="42380" x="5646738" y="2187575"/>
          <p14:tracePt t="42397" x="5654675" y="2187575"/>
          <p14:tracePt t="42414" x="5668963" y="2187575"/>
          <p14:tracePt t="42430" x="5699125" y="2187575"/>
          <p14:tracePt t="42444" x="5730875" y="2187575"/>
          <p14:tracePt t="42464" x="5753100" y="2187575"/>
          <p14:tracePt t="42476" x="5775325" y="2187575"/>
          <p14:tracePt t="42494" x="5791200" y="2187575"/>
          <p14:tracePt t="42510" x="5807075" y="2187575"/>
          <p14:tracePt t="42528" x="5845175" y="2187575"/>
          <p14:tracePt t="42559" x="5851525" y="2187575"/>
          <p14:tracePt t="42570" x="5867400" y="2187575"/>
          <p14:tracePt t="42587" x="5875338" y="2187575"/>
          <p14:tracePt t="42603" x="5889625" y="2187575"/>
          <p14:tracePt t="42620" x="5905500" y="2187575"/>
          <p14:tracePt t="42630" x="5921375" y="2201863"/>
          <p14:tracePt t="42647" x="5935663" y="2217738"/>
          <p14:tracePt t="42678" x="5959475" y="2217738"/>
          <p14:tracePt t="43417" x="5965825" y="2217738"/>
          <p14:tracePt t="43427" x="5989638" y="2217738"/>
          <p14:tracePt t="43442" x="6003925" y="2217738"/>
          <p14:tracePt t="43475" x="6019800" y="2217738"/>
          <p14:tracePt t="43491" x="6035675" y="2217738"/>
          <p14:tracePt t="43508" x="6042025" y="2209800"/>
          <p14:tracePt t="43527" x="6065838" y="2209800"/>
          <p14:tracePt t="43539" x="6080125" y="2209800"/>
          <p14:tracePt t="43556" x="6111875" y="2209800"/>
          <p14:tracePt t="43571" x="6142038" y="2209800"/>
          <p14:tracePt t="43586" x="6156325" y="2209800"/>
          <p14:tracePt t="43638" x="6164263" y="2209800"/>
          <p14:tracePt t="43652" x="6194425" y="2209800"/>
          <p14:tracePt t="43662" x="6226175" y="2209800"/>
          <p14:tracePt t="43679" x="6232525" y="2209800"/>
          <p14:tracePt t="43696" x="6256338" y="2209800"/>
          <p14:tracePt t="43708" x="6270625" y="2209800"/>
          <p14:tracePt t="43726" x="6308725" y="2209800"/>
          <p14:tracePt t="43742" x="6324600" y="2209800"/>
          <p14:tracePt t="43759" x="6340475" y="2209800"/>
          <p14:tracePt t="43775" x="6362700" y="2209800"/>
          <p14:tracePt t="43792" x="6430963" y="2209800"/>
          <p14:tracePt t="43810" x="6446838" y="2209800"/>
          <p14:tracePt t="43823" x="6507163" y="2209800"/>
          <p14:tracePt t="43840" x="6553200" y="2209800"/>
          <p14:tracePt t="43869" x="6583363" y="2209800"/>
          <p14:tracePt t="43886" x="6607175" y="2201863"/>
          <p14:tracePt t="43903" x="6621463" y="2201863"/>
          <p14:tracePt t="43912" x="6675438" y="2193925"/>
          <p14:tracePt t="43929" x="6683375" y="2193925"/>
          <p14:tracePt t="43946" x="6705600" y="2193925"/>
          <p14:tracePt t="43977" x="6721475" y="2193925"/>
          <p14:tracePt t="43990" x="6743700" y="2179638"/>
          <p14:tracePt t="44007" x="6811963" y="2171700"/>
          <p14:tracePt t="44026" x="6873875" y="2155825"/>
          <p14:tracePt t="44040" x="6911975" y="2149475"/>
          <p14:tracePt t="44056" x="6926263" y="2149475"/>
          <p14:tracePt t="44073" x="6934200" y="2149475"/>
          <p14:tracePt t="44089" x="6950075" y="2149475"/>
          <p14:tracePt t="44107" x="6972300" y="2149475"/>
          <p14:tracePt t="44119" x="7026275" y="2141538"/>
          <p14:tracePt t="44135" x="7078663" y="2141538"/>
          <p14:tracePt t="44145" x="7102475" y="2141538"/>
          <p14:tracePt t="44161" x="7108825" y="2133600"/>
          <p14:tracePt t="44193" x="7132638" y="2133600"/>
          <p14:tracePt t="44209" x="7178675" y="2133600"/>
          <p14:tracePt t="44226" x="7223125" y="2117725"/>
          <p14:tracePt t="44240" x="7261225" y="2111375"/>
          <p14:tracePt t="44256" x="7277100" y="2111375"/>
          <p14:tracePt t="44273" x="7299325" y="2111375"/>
          <p14:tracePt t="44321" x="7331075" y="2111375"/>
          <p14:tracePt t="44339" x="7345363" y="2111375"/>
          <p14:tracePt t="44352" x="7369175" y="2111375"/>
          <p14:tracePt t="44369" x="7383463" y="2111375"/>
          <p14:tracePt t="44385" x="7399338" y="2111375"/>
          <p14:tracePt t="44457" x="7407275" y="2111375"/>
          <p14:tracePt t="44478" x="7413625" y="2111375"/>
          <p14:tracePt t="44489" x="7429500" y="2111375"/>
          <p14:tracePt t="45553" x="7429500" y="2103438"/>
          <p14:tracePt t="45637" x="7391400" y="2103438"/>
          <p14:tracePt t="45667" x="7369175" y="2103438"/>
          <p14:tracePt t="45676" x="7315200" y="2103438"/>
          <p14:tracePt t="45693" x="7246938" y="2103438"/>
          <p14:tracePt t="45710" x="7178675" y="2103438"/>
          <p14:tracePt t="45726" x="7070725" y="2103438"/>
          <p14:tracePt t="45740" x="7002463" y="2103438"/>
          <p14:tracePt t="45757" x="6926263" y="2103438"/>
          <p14:tracePt t="45772" x="6835775" y="2103438"/>
          <p14:tracePt t="45790" x="6721475" y="2103438"/>
          <p14:tracePt t="45806" x="6607175" y="2103438"/>
          <p14:tracePt t="45823" x="6477000" y="2103438"/>
          <p14:tracePt t="45840" x="6324600" y="2103438"/>
          <p14:tracePt t="45857" x="6180138" y="2125663"/>
          <p14:tracePt t="45871" x="5973763" y="2125663"/>
          <p14:tracePt t="45888" x="5813425" y="2155825"/>
          <p14:tracePt t="45904" x="5753100" y="2155825"/>
          <p14:tracePt t="45920" x="5707063" y="2155825"/>
          <p14:tracePt t="45937" x="5654675" y="2163763"/>
          <p14:tracePt t="45937" x="5622925" y="2163763"/>
          <p14:tracePt t="45957" x="5349875" y="2163763"/>
          <p14:tracePt t="45977" x="5241925" y="2163763"/>
          <p14:tracePt t="45990" x="4899025" y="2179638"/>
          <p14:tracePt t="46007" x="4708525" y="2179638"/>
          <p14:tracePt t="46024" x="4549775" y="2193925"/>
          <p14:tracePt t="46041" x="4465638" y="2193925"/>
          <p14:tracePt t="46057" x="4351338" y="2193925"/>
          <p14:tracePt t="46074" x="4175125" y="2171700"/>
          <p14:tracePt t="46091" x="4114800" y="2155825"/>
          <p14:tracePt t="46104" x="4000500" y="2149475"/>
          <p14:tracePt t="46120" x="3878263" y="2133600"/>
          <p14:tracePt t="46137" x="3733800" y="2133600"/>
          <p14:tracePt t="46153" x="3619500" y="2133600"/>
          <p14:tracePt t="46170" x="3521075" y="2133600"/>
          <p14:tracePt t="46186" x="3398838" y="2133600"/>
          <p14:tracePt t="46204" x="3314700" y="2133600"/>
          <p14:tracePt t="46225" x="3260725" y="2133600"/>
          <p14:tracePt t="46242" x="3230563" y="2133600"/>
          <p14:tracePt t="46256" x="3178175" y="2133600"/>
          <p14:tracePt t="46273" x="3162300" y="2133600"/>
          <p14:tracePt t="46290" x="3146425" y="2133600"/>
          <p14:tracePt t="46306" x="3132138" y="2133600"/>
          <p14:tracePt t="46323" x="3124200" y="2141538"/>
          <p14:tracePt t="46339" x="3108325" y="2141538"/>
          <p14:tracePt t="46371" x="3094038" y="2141538"/>
          <p14:tracePt t="46384" x="3070225" y="2141538"/>
          <p14:tracePt t="46400" x="3048000" y="2141538"/>
          <p14:tracePt t="46417" x="2987675" y="2141538"/>
          <p14:tracePt t="46426" x="2955925" y="2141538"/>
          <p14:tracePt t="46442" x="2941638" y="2141538"/>
          <p14:tracePt t="46459" x="2911475" y="2141538"/>
          <p14:tracePt t="46476" x="2895600" y="2141538"/>
          <p14:tracePt t="46489" x="2849563" y="2141538"/>
          <p14:tracePt t="46506" x="2811463" y="2141538"/>
          <p14:tracePt t="46523" x="2773363" y="2141538"/>
          <p14:tracePt t="46538" x="2720975" y="2141538"/>
          <p14:tracePt t="46555" x="2667000" y="2141538"/>
          <p14:tracePt t="46572" x="2620963" y="2141538"/>
          <p14:tracePt t="46589" x="2590800" y="2141538"/>
          <p14:tracePt t="46605" x="2552700" y="2141538"/>
          <p14:tracePt t="46623" x="2492375" y="2141538"/>
          <p14:tracePt t="46638" x="2416175" y="2141538"/>
          <p14:tracePt t="46655" x="2346325" y="2141538"/>
          <p14:tracePt t="46671" x="2278063" y="2141538"/>
          <p14:tracePt t="46687" x="2193925" y="2155825"/>
          <p14:tracePt t="46687" x="2155825" y="2155825"/>
          <p14:tracePt t="46704" x="2079625" y="2155825"/>
          <p14:tracePt t="46723" x="2019300" y="2163763"/>
          <p14:tracePt t="46740" x="1943100" y="2179638"/>
          <p14:tracePt t="46756" x="1897063" y="2187575"/>
          <p14:tracePt t="46772" x="1858963" y="2187575"/>
          <p14:tracePt t="46791" x="1798638" y="2187575"/>
          <p14:tracePt t="46805" x="1714500" y="2187575"/>
          <p14:tracePt t="46824" x="1630363" y="2187575"/>
          <p14:tracePt t="46840" x="1546225" y="2187575"/>
          <p14:tracePt t="46856" x="1493838" y="2187575"/>
          <p14:tracePt t="46870" x="1447800" y="2187575"/>
          <p14:tracePt t="46886" x="1409700" y="2187575"/>
          <p14:tracePt t="46903" x="1355725" y="2187575"/>
          <p14:tracePt t="46919" x="1311275" y="2187575"/>
          <p14:tracePt t="46936" x="1273175" y="2187575"/>
          <p14:tracePt t="46936" x="1257300" y="2187575"/>
          <p14:tracePt t="46936" x="1241425" y="2187575"/>
          <p14:tracePt t="46957" x="1227138" y="2187575"/>
          <p14:tracePt t="46974" x="1189038" y="2187575"/>
          <p14:tracePt t="46992" x="1143000" y="2187575"/>
          <p14:tracePt t="47005" x="1089025" y="2187575"/>
          <p14:tracePt t="47024" x="1028700" y="2187575"/>
          <p14:tracePt t="47038" x="974725" y="2187575"/>
          <p14:tracePt t="47055" x="952500" y="2193925"/>
          <p14:tracePt t="47071" x="944563" y="2193925"/>
          <p14:tracePt t="47087" x="914400" y="2193925"/>
          <p14:tracePt t="47103" x="884238" y="2201863"/>
          <p14:tracePt t="47119" x="830263" y="2201863"/>
          <p14:tracePt t="47137" x="777875" y="2201863"/>
          <p14:tracePt t="47153" x="723900" y="2201863"/>
          <p14:tracePt t="47169" x="685800" y="2201863"/>
          <p14:tracePt t="47185" x="647700" y="2201863"/>
          <p14:tracePt t="47202" x="617538" y="2201863"/>
          <p14:tracePt t="47219" x="609600" y="2201863"/>
          <p14:tracePt t="47239" x="593725" y="2201863"/>
          <p14:tracePt t="47259" x="601663" y="2201863"/>
          <p14:tracePt t="48150" x="609600" y="2201863"/>
          <p14:tracePt t="48883" x="625475" y="2201863"/>
          <p14:tracePt t="48932" x="631825" y="2201863"/>
          <p14:tracePt t="48995" x="655638" y="2201863"/>
          <p14:tracePt t="49004" x="685800" y="2201863"/>
          <p14:tracePt t="49025" x="715963" y="2201863"/>
          <p14:tracePt t="49055" x="731838" y="2201863"/>
          <p14:tracePt t="49068" x="762000" y="2201863"/>
          <p14:tracePt t="49086" x="815975" y="2201863"/>
          <p14:tracePt t="49102" x="854075" y="2201863"/>
          <p14:tracePt t="49118" x="914400" y="2217738"/>
          <p14:tracePt t="49134" x="960438" y="2217738"/>
          <p14:tracePt t="49149" x="1006475" y="2217738"/>
          <p14:tracePt t="49165" x="1050925" y="2217738"/>
          <p14:tracePt t="49181" x="1074738" y="2217738"/>
          <p14:tracePt t="49197" x="1089025" y="2217738"/>
          <p14:tracePt t="49214" x="1096963" y="2217738"/>
          <p14:tracePt t="49230" x="1104900" y="2217738"/>
          <p14:tracePt t="49255" x="1120775" y="2217738"/>
          <p14:tracePt t="49271" x="1173163" y="2217738"/>
          <p14:tracePt t="49288" x="1211263" y="2217738"/>
          <p14:tracePt t="49305" x="1241425" y="2217738"/>
          <p14:tracePt t="49321" x="1265238" y="2217738"/>
          <p14:tracePt t="49335" x="1273175" y="2217738"/>
          <p14:tracePt t="49351" x="1279525" y="2217738"/>
          <p14:tracePt t="49368" x="1295400" y="2217738"/>
          <p14:tracePt t="49384" x="1325563" y="2217738"/>
          <p14:tracePt t="49400" x="1409700" y="2217738"/>
          <p14:tracePt t="49417" x="1425575" y="2217738"/>
          <p14:tracePt t="49430" x="1439863" y="2217738"/>
          <p14:tracePt t="49447" x="1447800" y="2217738"/>
          <p14:tracePt t="49511" x="1463675" y="2217738"/>
          <p14:tracePt t="49521" x="1477963" y="2217738"/>
          <p14:tracePt t="49539" x="1485900" y="2217738"/>
          <p14:tracePt t="49553" x="1493838" y="2217738"/>
          <p14:tracePt t="50277" x="1501775" y="2217738"/>
          <p14:tracePt t="50351" x="1516063" y="2217738"/>
          <p14:tracePt t="50398" x="1539875" y="2217738"/>
          <p14:tracePt t="50418" x="1546225" y="2217738"/>
          <p14:tracePt t="50448" x="1562100" y="2225675"/>
          <p14:tracePt t="50466" x="1570038" y="2232025"/>
          <p14:tracePt t="50493" x="1592263" y="2247900"/>
          <p14:tracePt t="50544" x="1608138" y="2247900"/>
          <p14:tracePt t="50553" x="1622425" y="2247900"/>
          <p14:tracePt t="50568" x="1646238" y="2255838"/>
          <p14:tracePt t="50584" x="1654175" y="2255838"/>
          <p14:tracePt t="50601" x="1668463" y="2255838"/>
          <p14:tracePt t="50618" x="1692275" y="2255838"/>
          <p14:tracePt t="50635" x="1714500" y="2255838"/>
          <p14:tracePt t="50652" x="1736725" y="2255838"/>
          <p14:tracePt t="50668" x="1768475" y="2255838"/>
          <p14:tracePt t="50685" x="1790700" y="2255838"/>
          <p14:tracePt t="50699" x="1828800" y="2255838"/>
          <p14:tracePt t="50716" x="1866900" y="2255838"/>
          <p14:tracePt t="50732" x="1912938" y="2255838"/>
          <p14:tracePt t="50749" x="1951038" y="2255838"/>
          <p14:tracePt t="50765" x="1965325" y="2255838"/>
          <p14:tracePt t="50765" x="1981200" y="2255838"/>
          <p14:tracePt t="50782" x="2003425" y="2255838"/>
          <p14:tracePt t="50802" x="2041525" y="2255838"/>
          <p14:tracePt t="50818" x="2095500" y="2255838"/>
          <p14:tracePt t="50835" x="2133600" y="2255838"/>
          <p14:tracePt t="50851" x="2179638" y="2255838"/>
          <p14:tracePt t="50869" x="2193925" y="2255838"/>
          <p14:tracePt t="50886" x="2209800" y="2255838"/>
          <p14:tracePt t="50904" x="2225675" y="2255838"/>
          <p14:tracePt t="50917" x="2255838" y="2255838"/>
          <p14:tracePt t="50935" x="2339975" y="2255838"/>
          <p14:tracePt t="50949" x="2438400" y="2255838"/>
          <p14:tracePt t="50968" x="2552700" y="2255838"/>
          <p14:tracePt t="50982" x="2636838" y="2255838"/>
          <p14:tracePt t="50999" x="2667000" y="2255838"/>
          <p14:tracePt t="51016" x="2689225" y="2255838"/>
          <p14:tracePt t="51067" x="2735263" y="2255838"/>
          <p14:tracePt t="51086" x="2811463" y="2255838"/>
          <p14:tracePt t="51099" x="2857500" y="2255838"/>
          <p14:tracePt t="51116" x="2879725" y="2255838"/>
          <p14:tracePt t="51132" x="2933700" y="2255838"/>
          <p14:tracePt t="51150" x="2941638" y="2255838"/>
          <p14:tracePt t="51166" x="2949575" y="2255838"/>
          <p14:tracePt t="51230" x="2955925" y="2255838"/>
          <p14:tracePt t="51264" x="2963863" y="2255838"/>
          <p14:tracePt t="51278" x="2971800" y="2255838"/>
          <p14:tracePt t="51287" x="3009900" y="2255838"/>
          <p14:tracePt t="51350" x="3063875" y="2255838"/>
          <p14:tracePt t="51365" x="3108325" y="2255838"/>
          <p14:tracePt t="51382" x="3132138" y="2255838"/>
          <p14:tracePt t="51399" x="3140075" y="2255838"/>
          <p14:tracePt t="51447" x="3162300" y="2255838"/>
          <p14:tracePt t="51480" x="3192463" y="2255838"/>
          <p14:tracePt t="51489" x="3238500" y="2255838"/>
          <p14:tracePt t="51505" x="3260725" y="2255838"/>
          <p14:tracePt t="51523" x="3268663" y="2255838"/>
          <p14:tracePt t="51538" x="3276600" y="2255838"/>
          <p14:tracePt t="51617" x="3284538" y="2247900"/>
          <p14:tracePt t="51649" x="3292475" y="2247900"/>
          <p14:tracePt t="51682" x="3260725" y="2247900"/>
          <p14:tracePt t="51730" x="3246438" y="2247900"/>
          <p14:tracePt t="51744" x="3208338" y="2247900"/>
          <p14:tracePt t="51761" x="3124200" y="2247900"/>
          <p14:tracePt t="51771" x="2963863" y="2247900"/>
          <p14:tracePt t="51787" x="2811463" y="2247900"/>
          <p14:tracePt t="51806" x="2590800" y="2293938"/>
          <p14:tracePt t="51821" x="2392363" y="2301875"/>
          <p14:tracePt t="51834" x="2232025" y="2332038"/>
          <p14:tracePt t="51850" x="2079625" y="2346325"/>
          <p14:tracePt t="51867" x="1997075" y="2370138"/>
          <p14:tracePt t="51884" x="1912938" y="2370138"/>
          <p14:tracePt t="51900" x="1828800" y="2370138"/>
          <p14:tracePt t="51917" x="1752600" y="2370138"/>
          <p14:tracePt t="51934" x="1660525" y="2370138"/>
          <p14:tracePt t="51953" x="1554163" y="2370138"/>
          <p14:tracePt t="51953" x="1477963" y="2392363"/>
          <p14:tracePt t="51971" x="1355725" y="2392363"/>
          <p14:tracePt t="51994" x="1257300" y="2392363"/>
          <p14:tracePt t="52011" x="1173163" y="2392363"/>
          <p14:tracePt t="52020" x="1096963" y="2392363"/>
          <p14:tracePt t="52037" x="1066800" y="2392363"/>
          <p14:tracePt t="52054" x="1050925" y="2392363"/>
          <p14:tracePt t="52070" x="1012825" y="2392363"/>
          <p14:tracePt t="52099" x="968375" y="2378075"/>
          <p14:tracePt t="52115" x="914400" y="2378075"/>
          <p14:tracePt t="52136" x="854075" y="2362200"/>
          <p14:tracePt t="52150" x="815975" y="2354263"/>
          <p14:tracePt t="52167" x="792163" y="2354263"/>
          <p14:tracePt t="52184" x="777875" y="2346325"/>
          <p14:tracePt t="52200" x="769938" y="2339975"/>
          <p14:tracePt t="52227" x="762000" y="2339975"/>
          <p14:tracePt t="52244" x="746125" y="2324100"/>
          <p14:tracePt t="52260" x="723900" y="2316163"/>
          <p14:tracePt t="52270" x="715963" y="2308225"/>
          <p14:tracePt t="52287" x="708025" y="2301875"/>
          <p14:tracePt t="52333" x="715963" y="2301875"/>
          <p14:tracePt t="52575" x="731838" y="2301875"/>
          <p14:tracePt t="52584" x="762000" y="2301875"/>
          <p14:tracePt t="52599" x="777875" y="2301875"/>
          <p14:tracePt t="52616" x="830263" y="2301875"/>
          <p14:tracePt t="52633" x="906463" y="2301875"/>
          <p14:tracePt t="52650" x="982663" y="2301875"/>
          <p14:tracePt t="52666" x="1066800" y="2293938"/>
          <p14:tracePt t="52683" x="1150938" y="2278063"/>
          <p14:tracePt t="52700" x="1196975" y="2270125"/>
          <p14:tracePt t="52713" x="1265238" y="2270125"/>
          <p14:tracePt t="52730" x="1311275" y="2270125"/>
          <p14:tracePt t="52746" x="1333500" y="2263775"/>
          <p14:tracePt t="52763" x="1355725" y="2263775"/>
          <p14:tracePt t="52780" x="1387475" y="2255838"/>
          <p14:tracePt t="52797" x="1463675" y="2255838"/>
          <p14:tracePt t="52813" x="1554163" y="2232025"/>
          <p14:tracePt t="52813" x="1600200" y="2232025"/>
          <p14:tracePt t="52830" x="1684338" y="2232025"/>
          <p14:tracePt t="52850" x="1736725" y="2232025"/>
          <p14:tracePt t="52866" x="1782763" y="2232025"/>
          <p14:tracePt t="52883" x="1820863" y="2232025"/>
          <p14:tracePt t="52900" x="1858963" y="2232025"/>
          <p14:tracePt t="52916" x="1897063" y="2232025"/>
          <p14:tracePt t="52933" x="1958975" y="2239963"/>
          <p14:tracePt t="52933" x="1989138" y="2239963"/>
          <p14:tracePt t="52957" x="2133600" y="2263775"/>
          <p14:tracePt t="52981" x="2155825" y="2263775"/>
          <p14:tracePt t="52994" x="2171700" y="2270125"/>
          <p14:tracePt t="53008" x="2179638" y="2270125"/>
          <p14:tracePt t="53027" x="2209800" y="2270125"/>
          <p14:tracePt t="53036" x="2293938" y="2278063"/>
          <p14:tracePt t="53053" x="2408238" y="2293938"/>
          <p14:tracePt t="53069" x="2536825" y="2293938"/>
          <p14:tracePt t="53086" x="2598738" y="2293938"/>
          <p14:tracePt t="53099" x="2613025" y="2293938"/>
          <p14:tracePt t="53116" x="2628900" y="2293938"/>
          <p14:tracePt t="53148" x="2659063" y="2293938"/>
          <p14:tracePt t="53164" x="2697163" y="2293938"/>
          <p14:tracePt t="53181" x="2773363" y="2293938"/>
          <p14:tracePt t="53198" x="2865438" y="2293938"/>
          <p14:tracePt t="53214" x="2933700" y="2293938"/>
          <p14:tracePt t="53231" x="2971800" y="2293938"/>
          <p14:tracePt t="53243" x="2994025" y="2293938"/>
          <p14:tracePt t="53260" x="3001963" y="2293938"/>
          <p14:tracePt t="53307" x="3032125" y="2293938"/>
          <p14:tracePt t="53317" x="3070225" y="2301875"/>
          <p14:tracePt t="53335" x="3124200" y="2301875"/>
          <p14:tracePt t="53348" x="3154363" y="2301875"/>
          <p14:tracePt t="53365" x="3170238" y="2301875"/>
          <p14:tracePt t="53381" x="3200400" y="2301875"/>
          <p14:tracePt t="53495" x="3260725" y="2293938"/>
          <p14:tracePt t="53513" x="3268663" y="2293938"/>
          <p14:tracePt t="53540" x="3276600" y="2293938"/>
          <p14:tracePt t="53615" x="3276600" y="2286000"/>
          <p14:tracePt t="53649" x="3254375" y="2286000"/>
          <p14:tracePt t="53680" x="3192463" y="2270125"/>
          <p14:tracePt t="53697" x="3146425" y="2270125"/>
          <p14:tracePt t="53714" x="3070225" y="2263775"/>
          <p14:tracePt t="53730" x="3017838" y="2247900"/>
          <p14:tracePt t="53743" x="2925763" y="2247900"/>
          <p14:tracePt t="53759" x="2827338" y="2247900"/>
          <p14:tracePt t="53776" x="2759075" y="2247900"/>
          <p14:tracePt t="53792" x="2689225" y="2247900"/>
          <p14:tracePt t="53802" x="2644775" y="2247900"/>
          <p14:tracePt t="53818" x="2590800" y="2247900"/>
          <p14:tracePt t="53835" x="2498725" y="2247900"/>
          <p14:tracePt t="53852" x="2438400" y="2247900"/>
          <p14:tracePt t="53866" x="2346325" y="2247900"/>
          <p14:tracePt t="53882" x="2239963" y="2239963"/>
          <p14:tracePt t="53899" x="2149475" y="2239963"/>
          <p14:tracePt t="53914" x="2095500" y="2247900"/>
          <p14:tracePt t="53931" x="2041525" y="2247900"/>
          <p14:tracePt t="53951" x="1989138" y="2247900"/>
          <p14:tracePt t="53965" x="1912938" y="2263775"/>
          <p14:tracePt t="53981" x="1798638" y="2270125"/>
          <p14:tracePt t="53996" x="1736725" y="2286000"/>
          <p14:tracePt t="54013" x="1692275" y="2286000"/>
          <p14:tracePt t="54030" x="1646238" y="2286000"/>
          <p14:tracePt t="54047" x="1616075" y="2286000"/>
          <p14:tracePt t="54062" x="1539875" y="2286000"/>
          <p14:tracePt t="54062" x="1463675" y="2286000"/>
          <p14:tracePt t="54079" x="1439863" y="2286000"/>
          <p14:tracePt t="54099" x="1349375" y="2286000"/>
          <p14:tracePt t="54115" x="1265238" y="2286000"/>
          <p14:tracePt t="54131" x="1196975" y="2286000"/>
          <p14:tracePt t="54147" x="1135063" y="2286000"/>
          <p14:tracePt t="54165" x="1089025" y="2286000"/>
          <p14:tracePt t="54180" x="1028700" y="2286000"/>
          <p14:tracePt t="54198" x="968375" y="2286000"/>
          <p14:tracePt t="54214" x="906463" y="2286000"/>
          <p14:tracePt t="54231" x="860425" y="2286000"/>
          <p14:tracePt t="54245" x="846138" y="2286000"/>
          <p14:tracePt t="54261" x="854075" y="2286000"/>
          <p14:tracePt t="54398" x="884238" y="2286000"/>
          <p14:tracePt t="54412" x="930275" y="2286000"/>
          <p14:tracePt t="54429" x="1006475" y="2286000"/>
          <p14:tracePt t="54446" x="1120775" y="2286000"/>
          <p14:tracePt t="54463" x="1265238" y="2286000"/>
          <p14:tracePt t="54479" x="1387475" y="2286000"/>
          <p14:tracePt t="54498" x="1485900" y="2293938"/>
          <p14:tracePt t="54510" x="1531938" y="2293938"/>
          <p14:tracePt t="54522" x="1616075" y="2293938"/>
          <p14:tracePt t="54541" x="1654175" y="2286000"/>
          <p14:tracePt t="54560" x="1684338" y="2286000"/>
          <p14:tracePt t="54572" x="1698625" y="2286000"/>
          <p14:tracePt t="54583" x="1782763" y="2286000"/>
          <p14:tracePt t="54599" x="1889125" y="2286000"/>
          <p14:tracePt t="54615" x="2065338" y="2286000"/>
          <p14:tracePt t="54631" x="2225675" y="2286000"/>
          <p14:tracePt t="54648" x="2339975" y="2286000"/>
          <p14:tracePt t="54648" x="2362200" y="2286000"/>
          <p14:tracePt t="54665" x="2408238" y="2286000"/>
          <p14:tracePt t="54683" x="2416175" y="2286000"/>
          <p14:tracePt t="54697" x="2422525" y="2286000"/>
          <p14:tracePt t="54713" x="2454275" y="2286000"/>
          <p14:tracePt t="54730" x="2506663" y="2286000"/>
          <p14:tracePt t="54747" x="2530475" y="2286000"/>
          <p14:tracePt t="54760" x="2574925" y="2286000"/>
          <p14:tracePt t="54777" x="2636838" y="2286000"/>
          <p14:tracePt t="54795" x="2705100" y="2286000"/>
          <p14:tracePt t="54811" x="2759075" y="2286000"/>
          <p14:tracePt t="54828" x="2835275" y="2286000"/>
          <p14:tracePt t="54828" x="2873375" y="2286000"/>
          <p14:tracePt t="54845" x="2933700" y="2286000"/>
          <p14:tracePt t="54865" x="3048000" y="2286000"/>
          <p14:tracePt t="54881" x="3101975" y="2286000"/>
          <p14:tracePt t="54897" x="3116263" y="2286000"/>
          <p14:tracePt t="54915" x="3146425" y="2286000"/>
          <p14:tracePt t="54977" x="3162300" y="2286000"/>
          <p14:tracePt t="54995" x="3170238" y="2293938"/>
          <p14:tracePt t="55527" x="3170238" y="2308225"/>
          <p14:tracePt t="55571" x="3162300" y="2308225"/>
          <p14:tracePt t="55964" x="3146425" y="2308225"/>
          <p14:tracePt t="55992" x="3116263" y="2308225"/>
          <p14:tracePt t="56011" x="3094038" y="2308225"/>
          <p14:tracePt t="56024" x="3063875" y="2308225"/>
          <p14:tracePt t="56040" x="3032125" y="2308225"/>
          <p14:tracePt t="56057" x="3001963" y="2308225"/>
          <p14:tracePt t="56073" x="2987675" y="2308225"/>
          <p14:tracePt t="56082" x="2955925" y="2308225"/>
          <p14:tracePt t="56115" x="2903538" y="2308225"/>
          <p14:tracePt t="56131" x="2819400" y="2308225"/>
          <p14:tracePt t="56148" x="2697163" y="2308225"/>
          <p14:tracePt t="56163" x="2598738" y="2324100"/>
          <p14:tracePt t="56179" x="2522538" y="2332038"/>
          <p14:tracePt t="56195" x="2446338" y="2339975"/>
          <p14:tracePt t="56211" x="2392363" y="2354263"/>
          <p14:tracePt t="56227" x="2346325" y="2362200"/>
          <p14:tracePt t="56244" x="2316163" y="2362200"/>
          <p14:tracePt t="56261" x="2278063" y="2370138"/>
          <p14:tracePt t="56278" x="2255838" y="2370138"/>
          <p14:tracePt t="56290" x="2201863" y="2392363"/>
          <p14:tracePt t="56306" x="2141538" y="2408238"/>
          <p14:tracePt t="56323" x="2079625" y="2430463"/>
          <p14:tracePt t="56339" x="2027238" y="2446338"/>
          <p14:tracePt t="56349" x="2003425" y="2454275"/>
          <p14:tracePt t="56366" x="1989138" y="2460625"/>
          <p14:tracePt t="56383" x="1981200" y="2460625"/>
          <p14:tracePt t="56395" x="1973263" y="2468563"/>
          <p14:tracePt t="56412" x="1943100" y="2476500"/>
          <p14:tracePt t="56429" x="1905000" y="2498725"/>
          <p14:tracePt t="56445" x="1858963" y="2522538"/>
          <p14:tracePt t="56462" x="1812925" y="2536825"/>
          <p14:tracePt t="56478" x="1782763" y="2552700"/>
          <p14:tracePt t="56496" x="1760538" y="2552700"/>
          <p14:tracePt t="56512" x="1730375" y="2568575"/>
          <p14:tracePt t="56529" x="1698625" y="2568575"/>
          <p14:tracePt t="56556" x="1668463" y="2568575"/>
          <p14:tracePt t="56573" x="1654175" y="2568575"/>
          <p14:tracePt t="56582" x="1638300" y="2568575"/>
          <p14:tracePt t="56598" x="1622425" y="2568575"/>
          <p14:tracePt t="56615" x="1608138" y="2568575"/>
          <p14:tracePt t="56632" x="1592263" y="2568575"/>
          <p14:tracePt t="56647" x="1562100" y="2568575"/>
          <p14:tracePt t="56647" x="1554163" y="2568575"/>
          <p14:tracePt t="56665" x="1524000" y="2568575"/>
          <p14:tracePt t="56681" x="1501775" y="2568575"/>
          <p14:tracePt t="56697" x="1493838" y="2568575"/>
          <p14:tracePt t="56711" x="1477963" y="2568575"/>
          <p14:tracePt t="56726" x="1455738" y="2568575"/>
          <p14:tracePt t="56745" x="1439863" y="2568575"/>
          <p14:tracePt t="56762" x="1455738" y="2560638"/>
          <p14:tracePt t="56911" x="1516063" y="2536825"/>
          <p14:tracePt t="56932" x="1539875" y="2530475"/>
          <p14:tracePt t="56943" x="1608138" y="2492375"/>
          <p14:tracePt t="56966" x="1660525" y="2492375"/>
          <p14:tracePt t="56979" x="1760538" y="2492375"/>
          <p14:tracePt t="56996" x="1874838" y="2492375"/>
          <p14:tracePt t="57012" x="1989138" y="2492375"/>
          <p14:tracePt t="57028" x="2041525" y="2492375"/>
          <p14:tracePt t="57043" x="2187575" y="2492375"/>
          <p14:tracePt t="57060" x="2201863" y="2484438"/>
          <p14:tracePt t="57060" x="2225675" y="2484438"/>
          <p14:tracePt t="57076" x="2247900" y="2484438"/>
          <p14:tracePt t="57092" x="2270125" y="2484438"/>
          <p14:tracePt t="57109" x="2316163" y="2484438"/>
          <p14:tracePt t="57109" x="2332038" y="2484438"/>
          <p14:tracePt t="57126" x="2408238" y="2484438"/>
          <p14:tracePt t="57148" x="2460625" y="2476500"/>
          <p14:tracePt t="57161" x="2492375" y="2476500"/>
          <p14:tracePt t="57179" x="2536825" y="2476500"/>
          <p14:tracePt t="57198" x="2560638" y="2476500"/>
          <p14:tracePt t="57211" x="2568575" y="2476500"/>
          <p14:tracePt t="57228" x="2574925" y="2476500"/>
          <p14:tracePt t="57244" x="2582863" y="2476500"/>
          <p14:tracePt t="57261" x="2590800" y="2476500"/>
          <p14:tracePt t="57278" x="2613025" y="2476500"/>
          <p14:tracePt t="57293" x="2636838" y="2476500"/>
          <p14:tracePt t="57310" x="2682875" y="2476500"/>
          <p14:tracePt t="57326" x="2705100" y="2476500"/>
          <p14:tracePt t="57342" x="2713038" y="2476500"/>
          <p14:tracePt t="57358" x="2727325" y="2476500"/>
          <p14:tracePt t="57411" x="2735263" y="2476500"/>
          <p14:tracePt t="57429" x="2789238" y="2514600"/>
          <p14:tracePt t="57443" x="2797175" y="2514600"/>
          <p14:tracePt t="57459" x="2827338" y="2530475"/>
          <p14:tracePt t="57476" x="2841625" y="2544763"/>
          <p14:tracePt t="57493" x="2857500" y="2544763"/>
          <p14:tracePt t="57575" x="2873375" y="2544763"/>
          <p14:tracePt t="57653" x="2887663" y="2544763"/>
          <p14:tracePt t="57662" x="2895600" y="2544763"/>
          <p14:tracePt t="57678" x="2911475" y="2544763"/>
          <p14:tracePt t="57694" x="2933700" y="2552700"/>
          <p14:tracePt t="57740" x="2941638" y="2560638"/>
          <p14:tracePt t="57759" x="2971800" y="2560638"/>
          <p14:tracePt t="57776" x="3001963" y="2560638"/>
          <p14:tracePt t="57792" x="3063875" y="2560638"/>
          <p14:tracePt t="57809" x="3094038" y="2560638"/>
          <p14:tracePt t="57822" x="3146425" y="2560638"/>
          <p14:tracePt t="57838" x="3162300" y="2560638"/>
          <p14:tracePt t="57848" x="3200400" y="2560638"/>
          <p14:tracePt t="57864" x="3254375" y="2560638"/>
          <p14:tracePt t="57881" x="3284538" y="2568575"/>
          <p14:tracePt t="57898" x="3336925" y="2574925"/>
          <p14:tracePt t="57914" x="3382963" y="2574925"/>
          <p14:tracePt t="57928" x="3497263" y="2582863"/>
          <p14:tracePt t="57950" x="3603625" y="2582863"/>
          <p14:tracePt t="57960" x="3673475" y="2582863"/>
          <p14:tracePt t="57977" x="3687763" y="2582863"/>
          <p14:tracePt t="57995" x="3703638" y="2582863"/>
          <p14:tracePt t="58026" x="3749675" y="2582863"/>
          <p14:tracePt t="58042" x="3794125" y="2582863"/>
          <p14:tracePt t="58055" x="3908425" y="2598738"/>
          <p14:tracePt t="58071" x="3962400" y="2606675"/>
          <p14:tracePt t="58088" x="3992563" y="2620963"/>
          <p14:tracePt t="58097" x="4008438" y="2636838"/>
          <p14:tracePt t="58113" x="4022725" y="2651125"/>
          <p14:tracePt t="58130" x="4030663" y="2651125"/>
          <p14:tracePt t="58146" x="4046538" y="2651125"/>
          <p14:tracePt t="58163" x="4092575" y="2651125"/>
          <p14:tracePt t="58177" x="4160838" y="2651125"/>
          <p14:tracePt t="58194" x="4206875" y="2651125"/>
          <p14:tracePt t="58211" x="4221163" y="2651125"/>
          <p14:tracePt t="58230" x="4237038" y="2651125"/>
          <p14:tracePt t="58242" x="4251325" y="2651125"/>
          <p14:tracePt t="58261" x="4267200" y="2651125"/>
          <p14:tracePt t="58278" x="4305300" y="2659063"/>
          <p14:tracePt t="58294" x="4351338" y="2659063"/>
          <p14:tracePt t="58308" x="4403725" y="2659063"/>
          <p14:tracePt t="58325" x="4473575" y="2659063"/>
          <p14:tracePt t="58341" x="4518025" y="2651125"/>
          <p14:tracePt t="58358" x="4541838" y="2651125"/>
          <p14:tracePt t="58374" x="4564063" y="2651125"/>
          <p14:tracePt t="58391" x="4594225" y="2651125"/>
          <p14:tracePt t="58410" x="4632325" y="2651125"/>
          <p14:tracePt t="58427" x="4686300" y="2628900"/>
          <p14:tracePt t="58444" x="4708525" y="2628900"/>
          <p14:tracePt t="58460" x="4732338" y="2620963"/>
          <p14:tracePt t="58477" x="4762500" y="2620963"/>
          <p14:tracePt t="58493" x="4784725" y="2613025"/>
          <p14:tracePt t="58510" x="4830763" y="2606675"/>
          <p14:tracePt t="58529" x="4892675" y="2582863"/>
          <p14:tracePt t="58541" x="4945063" y="2574925"/>
          <p14:tracePt t="58558" x="4975225" y="2574925"/>
          <p14:tracePt t="58575" x="4983163" y="2574925"/>
          <p14:tracePt t="58591" x="4991100" y="2574925"/>
          <p14:tracePt t="58614" x="5059363" y="2552700"/>
          <p14:tracePt t="58645" x="5127625" y="2544763"/>
          <p14:tracePt t="58662" x="5203825" y="2544763"/>
          <p14:tracePt t="58679" x="5257800" y="2544763"/>
          <p14:tracePt t="58694" x="5273675" y="2536825"/>
          <p14:tracePt t="58739" x="5341938" y="2574925"/>
          <p14:tracePt t="58758" x="5356225" y="2574925"/>
          <p14:tracePt t="58775" x="5356225" y="2560638"/>
          <p14:tracePt t="59106" x="5356225" y="2552700"/>
          <p14:tracePt t="59135" x="5364163" y="2552700"/>
          <p14:tracePt t="59161" x="5426075" y="2522538"/>
          <p14:tracePt t="59178" x="5502275" y="2498725"/>
          <p14:tracePt t="59195" x="5540375" y="2498725"/>
          <p14:tracePt t="59208" x="5638800" y="2476500"/>
          <p14:tracePt t="59225" x="5722938" y="2476500"/>
          <p14:tracePt t="59244" x="5753100" y="2476500"/>
          <p14:tracePt t="59256" x="5867400" y="2460625"/>
          <p14:tracePt t="59275" x="6003925" y="2454275"/>
          <p14:tracePt t="59291" x="6126163" y="2454275"/>
          <p14:tracePt t="59308" x="6164263" y="2454275"/>
          <p14:tracePt t="59323" x="6240463" y="2454275"/>
          <p14:tracePt t="59337" x="6294438" y="2454275"/>
          <p14:tracePt t="59353" x="6378575" y="2454275"/>
          <p14:tracePt t="59369" x="6461125" y="2446338"/>
          <p14:tracePt t="59386" x="6607175" y="2446338"/>
          <p14:tracePt t="59396" x="6721475" y="2446338"/>
          <p14:tracePt t="59412" x="6819900" y="2446338"/>
          <p14:tracePt t="59429" x="6880225" y="2446338"/>
          <p14:tracePt t="59445" x="6934200" y="2446338"/>
          <p14:tracePt t="59459" x="6972300" y="2446338"/>
          <p14:tracePt t="59476" x="6980238" y="2446338"/>
          <p14:tracePt t="59493" x="7010400" y="2446338"/>
          <p14:tracePt t="59510" x="7064375" y="2446338"/>
          <p14:tracePt t="59541" x="7086600" y="2446338"/>
          <p14:tracePt t="59559" x="7108825" y="2446338"/>
          <p14:tracePt t="59573" x="7116763" y="2446338"/>
          <p14:tracePt t="59589" x="7132638" y="2446338"/>
          <p14:tracePt t="59600" x="7170738" y="2454275"/>
          <p14:tracePt t="59619" x="7239000" y="2460625"/>
          <p14:tracePt t="59636" x="7331075" y="2484438"/>
          <p14:tracePt t="59646" x="7353300" y="2492375"/>
          <p14:tracePt t="59663" x="7361238" y="2492375"/>
          <p14:tracePt t="59679" x="7361238" y="2498725"/>
          <p14:tracePt t="59755" x="7361238" y="2506663"/>
          <p14:tracePt t="65116" x="7331075" y="2506663"/>
          <p14:tracePt t="65836" x="7307263" y="2506663"/>
          <p14:tracePt t="65850" x="7239000" y="2522538"/>
          <p14:tracePt t="65867" x="7178675" y="2530475"/>
          <p14:tracePt t="65884" x="7116763" y="2530475"/>
          <p14:tracePt t="65901" x="7048500" y="2552700"/>
          <p14:tracePt t="65918" x="7026275" y="2552700"/>
          <p14:tracePt t="65930" x="6964363" y="2560638"/>
          <p14:tracePt t="65946" x="6934200" y="2568575"/>
          <p14:tracePt t="65961" x="6904038" y="2582863"/>
          <p14:tracePt t="65974" x="6888163" y="2582863"/>
          <p14:tracePt t="65990" x="6858000" y="2598738"/>
          <p14:tracePt t="66006" x="6819900" y="2606675"/>
          <p14:tracePt t="66025" x="6727825" y="2644775"/>
          <p14:tracePt t="66038" x="6613525" y="2682875"/>
          <p14:tracePt t="66054" x="6408738" y="2720975"/>
          <p14:tracePt t="66070" x="6308725" y="2773363"/>
          <p14:tracePt t="66086" x="6180138" y="2803525"/>
          <p14:tracePt t="66103" x="6065838" y="2857500"/>
          <p14:tracePt t="66119" x="5935663" y="2911475"/>
          <p14:tracePt t="66136" x="5821363" y="2955925"/>
          <p14:tracePt t="66152" x="5737225" y="3009900"/>
          <p14:tracePt t="66170" x="5715000" y="3032125"/>
          <p14:tracePt t="66183" x="5654675" y="3040063"/>
          <p14:tracePt t="66200" x="5638800" y="3055938"/>
          <p14:tracePt t="66217" x="5592763" y="3108325"/>
          <p14:tracePt t="66233" x="5540375" y="3132138"/>
          <p14:tracePt t="66249" x="5470525" y="3162300"/>
          <p14:tracePt t="66249" x="5440363" y="3170238"/>
          <p14:tracePt t="66267" x="5372100" y="3184525"/>
          <p14:tracePt t="66287" x="5303838" y="3208338"/>
          <p14:tracePt t="66303" x="5257800" y="3230563"/>
          <p14:tracePt t="66319" x="5197475" y="3260725"/>
          <p14:tracePt t="66339" x="5181600" y="3260725"/>
          <p14:tracePt t="66352" x="5151438" y="3276600"/>
          <p14:tracePt t="66369" x="5089525" y="3292475"/>
          <p14:tracePt t="66386" x="5051425" y="3298825"/>
          <p14:tracePt t="66402" x="4983163" y="3322638"/>
          <p14:tracePt t="66418" x="4960938" y="3330575"/>
          <p14:tracePt t="66432" x="4922838" y="3336925"/>
          <p14:tracePt t="66449" x="4899025" y="3352800"/>
          <p14:tracePt t="66466" x="4868863" y="3352800"/>
          <p14:tracePt t="66482" x="4838700" y="3352800"/>
          <p14:tracePt t="66499" x="4808538" y="3375025"/>
          <p14:tracePt t="66516" x="4778375" y="3382963"/>
          <p14:tracePt t="66539" x="4754563" y="3390900"/>
          <p14:tracePt t="66552" x="4724400" y="3398838"/>
          <p14:tracePt t="66569" x="4708525" y="3406775"/>
          <p14:tracePt t="66585" x="4694238" y="3413125"/>
          <p14:tracePt t="66648" x="4686300" y="3421063"/>
          <p14:tracePt t="66668" x="4678363" y="3436938"/>
          <p14:tracePt t="66694" x="4678363" y="3444875"/>
          <p14:tracePt t="66760" x="4678363" y="3451225"/>
          <p14:tracePt t="66770" x="4678363" y="3459163"/>
          <p14:tracePt t="66803" x="4678363" y="3467100"/>
          <p14:tracePt t="66820" x="4678363" y="3482975"/>
          <p14:tracePt t="66848" x="4678363" y="3489325"/>
          <p14:tracePt t="66867" x="4678363" y="3497263"/>
          <p14:tracePt t="66898" x="4678363" y="3505200"/>
          <p14:tracePt t="66916" x="4678363" y="3521075"/>
          <p14:tracePt t="66966" x="4678363" y="3527425"/>
          <p14:tracePt t="67036" x="4664075" y="3527425"/>
          <p14:tracePt t="67181" x="4656138" y="3527425"/>
          <p14:tracePt t="67200" x="4648200" y="3527425"/>
          <p14:tracePt t="67212" x="4640263" y="3513138"/>
          <p14:tracePt t="67259" x="4610100" y="3497263"/>
          <p14:tracePt t="67278" x="4572000" y="3482975"/>
          <p14:tracePt t="67303" x="4556125" y="3482975"/>
          <p14:tracePt t="67319" x="4549775" y="3482975"/>
          <p14:tracePt t="67336" x="4533900" y="3482975"/>
          <p14:tracePt t="67367" x="4525963" y="3482975"/>
          <p14:tracePt t="67382" x="4511675" y="3467100"/>
          <p14:tracePt t="67400" x="4495800" y="3467100"/>
          <p14:tracePt t="67415" x="4465638" y="3467100"/>
          <p14:tracePt t="67434" x="4449763" y="3467100"/>
          <p14:tracePt t="67459" x="4435475" y="3467100"/>
          <p14:tracePt t="67478" x="4419600" y="3467100"/>
          <p14:tracePt t="67495" x="4397375" y="3451225"/>
          <p14:tracePt t="67504" x="4365625" y="3451225"/>
          <p14:tracePt t="67522" x="4351338" y="3451225"/>
          <p14:tracePt t="67539" x="4343400" y="3451225"/>
          <p14:tracePt t="67553" x="4305300" y="3451225"/>
          <p14:tracePt t="67570" x="4289425" y="3451225"/>
          <p14:tracePt t="67586" x="4275138" y="3451225"/>
          <p14:tracePt t="67600" x="4237038" y="3444875"/>
          <p14:tracePt t="67617" x="4237038" y="3436938"/>
          <p14:tracePt t="67634" x="4229100" y="3436938"/>
          <p14:tracePt t="67652" x="4221163" y="3436938"/>
          <p14:tracePt t="67670" x="4198938" y="3436938"/>
          <p14:tracePt t="67683" x="4175125" y="3436938"/>
          <p14:tracePt t="67699" x="4168775" y="3436938"/>
          <p14:tracePt t="67715" x="4160838" y="3436938"/>
          <p14:tracePt t="67732" x="4144963" y="3436938"/>
          <p14:tracePt t="67747" x="4130675" y="3436938"/>
          <p14:tracePt t="67771" x="4122738" y="3436938"/>
          <p14:tracePt t="67802" x="4106863" y="3444875"/>
          <p14:tracePt t="67819" x="4098925" y="3444875"/>
          <p14:tracePt t="67836" x="4076700" y="3444875"/>
          <p14:tracePt t="67867" x="4046538" y="3444875"/>
          <p14:tracePt t="67913" x="4038600" y="3444875"/>
          <p14:tracePt t="67932" x="4022725" y="3444875"/>
          <p14:tracePt t="67949" x="4008438" y="3444875"/>
          <p14:tracePt t="67969" x="3984625" y="3444875"/>
          <p14:tracePt t="67996" x="3978275" y="3444875"/>
          <p14:tracePt t="68010" x="3962400" y="3444875"/>
          <p14:tracePt t="68020" x="3954463" y="3444875"/>
          <p14:tracePt t="68037" x="3946525" y="3451225"/>
          <p14:tracePt t="68069" x="3940175" y="3459163"/>
          <p14:tracePt t="68100" x="3932238" y="3459163"/>
          <p14:tracePt t="68115" x="3916363" y="3467100"/>
          <p14:tracePt t="68132" x="3908425" y="3482975"/>
          <p14:tracePt t="68163" x="3894138" y="3489325"/>
          <p14:tracePt t="68182" x="3886200" y="3489325"/>
          <p14:tracePt t="68213" x="3863975" y="3489325"/>
          <p14:tracePt t="68231" x="3856038" y="3489325"/>
          <p14:tracePt t="68258" x="3848100" y="3497263"/>
          <p14:tracePt t="68277" x="3832225" y="3505200"/>
          <p14:tracePt t="68286" x="3810000" y="3505200"/>
          <p14:tracePt t="68304" x="3802063" y="3505200"/>
          <p14:tracePt t="68320" x="3787775" y="3505200"/>
          <p14:tracePt t="68333" x="3771900" y="3505200"/>
          <p14:tracePt t="68350" x="3763963" y="3505200"/>
          <p14:tracePt t="68367" x="3749675" y="3505200"/>
          <p14:tracePt t="68384" x="3741738" y="3521075"/>
          <p14:tracePt t="68400" x="3733800" y="3521075"/>
          <p14:tracePt t="68431" x="3725863" y="3521075"/>
          <p14:tracePt t="68480" x="3711575" y="3527425"/>
          <p14:tracePt t="68494" x="3703638" y="3535363"/>
          <p14:tracePt t="68510" x="3695700" y="3543300"/>
          <p14:tracePt t="68536" x="3687763" y="3551238"/>
          <p14:tracePt t="68560" x="3679825" y="3565525"/>
          <p14:tracePt t="68585" x="3665538" y="3573463"/>
          <p14:tracePt t="68601" x="3665538" y="3581400"/>
          <p14:tracePt t="68615" x="3649663" y="3589338"/>
          <p14:tracePt t="68632" x="3627438" y="3581400"/>
          <p14:tracePt t="68649" x="3619500" y="3581400"/>
          <p14:tracePt t="68665" x="3611563" y="3581400"/>
          <p14:tracePt t="68681" x="3603625" y="3597275"/>
          <p14:tracePt t="68700" x="3597275" y="3603625"/>
          <p14:tracePt t="68727" x="3589338" y="3627438"/>
          <p14:tracePt t="68744" x="3589338" y="3641725"/>
          <p14:tracePt t="68760" x="3573463" y="3649663"/>
          <p14:tracePt t="68771" x="3573463" y="3657600"/>
          <p14:tracePt t="68787" x="3573463" y="3665538"/>
          <p14:tracePt t="68803" x="3573463" y="3679825"/>
          <p14:tracePt t="68835" x="3573463" y="3687763"/>
          <p14:tracePt t="68851" x="3573463" y="3703638"/>
          <p14:tracePt t="68864" x="3573463" y="3711575"/>
          <p14:tracePt t="68896" x="3573463" y="3733800"/>
          <p14:tracePt t="68914" x="3573463" y="3749675"/>
          <p14:tracePt t="68931" x="3573463" y="3756025"/>
          <p14:tracePt t="68950" x="3573463" y="3779838"/>
          <p14:tracePt t="68964" x="3573463" y="3787775"/>
          <p14:tracePt t="68977" x="3589338" y="3817938"/>
          <p14:tracePt t="68993" x="3619500" y="3856038"/>
          <p14:tracePt t="69010" x="3641725" y="3870325"/>
          <p14:tracePt t="69027" x="3673475" y="3902075"/>
          <p14:tracePt t="69036" x="3695700" y="3916363"/>
          <p14:tracePt t="69054" x="3733800" y="3946525"/>
          <p14:tracePt t="69071" x="3756025" y="3962400"/>
          <p14:tracePt t="69083" x="3779838" y="3984625"/>
          <p14:tracePt t="69100" x="3794125" y="3992563"/>
          <p14:tracePt t="69116" x="3825875" y="4022725"/>
          <p14:tracePt t="69132" x="3840163" y="4038600"/>
          <p14:tracePt t="69150" x="3856038" y="4054475"/>
          <p14:tracePt t="69166" x="3878263" y="4068763"/>
          <p14:tracePt t="69182" x="3908425" y="4076700"/>
          <p14:tracePt t="69199" x="3940175" y="4092575"/>
          <p14:tracePt t="69216" x="3946525" y="4092575"/>
          <p14:tracePt t="69243" x="3978275" y="4106863"/>
          <p14:tracePt t="69259" x="3992563" y="4106863"/>
          <p14:tracePt t="69276" x="4000500" y="4106863"/>
          <p14:tracePt t="69286" x="4008438" y="4114800"/>
          <p14:tracePt t="69302" x="4022725" y="4122738"/>
          <p14:tracePt t="69319" x="4046538" y="4137025"/>
          <p14:tracePt t="69336" x="4076700" y="4137025"/>
          <p14:tracePt t="69349" x="4106863" y="4152900"/>
          <p14:tracePt t="69366" x="4114800" y="4152900"/>
          <p14:tracePt t="69382" x="4137025" y="4152900"/>
          <p14:tracePt t="69399" x="4152900" y="4168775"/>
          <p14:tracePt t="69416" x="4175125" y="4168775"/>
          <p14:tracePt t="69432" x="4213225" y="4175125"/>
          <p14:tracePt t="69449" x="4221163" y="4175125"/>
          <p14:tracePt t="69465" x="4229100" y="4175125"/>
          <p14:tracePt t="69479" x="4244975" y="4183063"/>
          <p14:tracePt t="69496" x="4275138" y="4183063"/>
          <p14:tracePt t="69513" x="4305300" y="4183063"/>
          <p14:tracePt t="69530" x="4351338" y="4183063"/>
          <p14:tracePt t="69546" x="4411663" y="4183063"/>
          <p14:tracePt t="69565" x="4419600" y="4183063"/>
          <p14:tracePt t="69583" x="4427538" y="4183063"/>
          <p14:tracePt t="69601" x="4449763" y="4183063"/>
          <p14:tracePt t="69601" x="4457700" y="4183063"/>
          <p14:tracePt t="69617" x="4473575" y="4183063"/>
          <p14:tracePt t="69633" x="4511675" y="4175125"/>
          <p14:tracePt t="69649" x="4525963" y="4160838"/>
          <p14:tracePt t="69666" x="4549775" y="4144963"/>
          <p14:tracePt t="69682" x="4587875" y="4130675"/>
          <p14:tracePt t="69701" x="4594225" y="4114800"/>
          <p14:tracePt t="69744" x="4618038" y="4098925"/>
          <p14:tracePt t="69763" x="4625975" y="4092575"/>
          <p14:tracePt t="69776" x="4664075" y="4076700"/>
          <p14:tracePt t="69793" x="4678363" y="4054475"/>
          <p14:tracePt t="69802" x="4686300" y="4046538"/>
          <p14:tracePt t="69819" x="4694238" y="4022725"/>
          <p14:tracePt t="69836" x="4694238" y="4016375"/>
          <p14:tracePt t="69849" x="4702175" y="4000500"/>
          <p14:tracePt t="69865" x="4702175" y="3992563"/>
          <p14:tracePt t="69881" x="4708525" y="3970338"/>
          <p14:tracePt t="69898" x="4716463" y="3954463"/>
          <p14:tracePt t="69915" x="4716463" y="3940175"/>
          <p14:tracePt t="69932" x="4716463" y="3908425"/>
          <p14:tracePt t="69932" x="4716463" y="3878263"/>
          <p14:tracePt t="69958" x="4702175" y="3840163"/>
          <p14:tracePt t="69980" x="4686300" y="3825875"/>
          <p14:tracePt t="69992" x="4656138" y="3794125"/>
          <p14:tracePt t="70009" x="4632325" y="3771900"/>
          <p14:tracePt t="70027" x="4610100" y="3763963"/>
          <p14:tracePt t="70037" x="4587875" y="3749675"/>
          <p14:tracePt t="70053" x="4549775" y="3711575"/>
          <p14:tracePt t="70069" x="4525963" y="3703638"/>
          <p14:tracePt t="70085" x="4503738" y="3679825"/>
          <p14:tracePt t="70099" x="4479925" y="3657600"/>
          <p14:tracePt t="70115" x="4449763" y="3635375"/>
          <p14:tracePt t="70131" x="4435475" y="3627438"/>
          <p14:tracePt t="70148" x="4411663" y="3603625"/>
          <p14:tracePt t="70164" x="4381500" y="3603625"/>
          <p14:tracePt t="70182" x="4335463" y="3581400"/>
          <p14:tracePt t="70198" x="4259263" y="3565525"/>
          <p14:tracePt t="70215" x="4213225" y="3559175"/>
          <p14:tracePt t="70232" x="4168775" y="3559175"/>
          <p14:tracePt t="70246" x="4130675" y="3543300"/>
          <p14:tracePt t="70262" x="4106863" y="3543300"/>
          <p14:tracePt t="70279" x="4092575" y="3543300"/>
          <p14:tracePt t="70302" x="4076700" y="3543300"/>
          <p14:tracePt t="70318" x="4060825" y="3543300"/>
          <p14:tracePt t="70335" x="4054475" y="3543300"/>
          <p14:tracePt t="70352" x="4016375" y="3543300"/>
          <p14:tracePt t="70365" x="3962400" y="3543300"/>
          <p14:tracePt t="70381" x="3894138" y="3565525"/>
          <p14:tracePt t="70398" x="3848100" y="3581400"/>
          <p14:tracePt t="70414" x="3825875" y="3597275"/>
          <p14:tracePt t="70431" x="3810000" y="3611563"/>
          <p14:tracePt t="70463" x="3787775" y="3619500"/>
          <p14:tracePt t="70480" x="3779838" y="3627438"/>
          <p14:tracePt t="70496" x="3756025" y="3641725"/>
          <p14:tracePt t="70508" x="3725863" y="3673475"/>
          <p14:tracePt t="70525" x="3711575" y="3679825"/>
          <p14:tracePt t="70542" x="3703638" y="3695700"/>
          <p14:tracePt t="70551" x="3695700" y="3717925"/>
          <p14:tracePt t="70568" x="3695700" y="3763963"/>
          <p14:tracePt t="70585" x="3687763" y="3779838"/>
          <p14:tracePt t="70601" x="3687763" y="3794125"/>
          <p14:tracePt t="70632" x="3687763" y="3802063"/>
          <p14:tracePt t="70646" x="3687763" y="3825875"/>
          <p14:tracePt t="70663" x="3687763" y="3856038"/>
          <p14:tracePt t="70679" x="3687763" y="3886200"/>
          <p14:tracePt t="70696" x="3687763" y="3916363"/>
          <p14:tracePt t="70696" x="3687763" y="3940175"/>
          <p14:tracePt t="70714" x="3687763" y="3954463"/>
          <p14:tracePt t="70727" x="3687763" y="3978275"/>
          <p14:tracePt t="70743" x="3741738" y="4030663"/>
          <p14:tracePt t="70762" x="3779838" y="4060825"/>
          <p14:tracePt t="70775" x="3848100" y="4098925"/>
          <p14:tracePt t="70791" x="3932238" y="4137025"/>
          <p14:tracePt t="70801" x="4000500" y="4152900"/>
          <p14:tracePt t="70818" x="4046538" y="4168775"/>
          <p14:tracePt t="70835" x="4084638" y="4183063"/>
          <p14:tracePt t="70851" x="4092575" y="4183063"/>
          <p14:tracePt t="70864" x="4122738" y="4183063"/>
          <p14:tracePt t="70864" x="4144963" y="4183063"/>
          <p14:tracePt t="70881" x="4206875" y="4183063"/>
          <p14:tracePt t="70898" x="4251325" y="4183063"/>
          <p14:tracePt t="70913" x="4305300" y="4183063"/>
          <p14:tracePt t="70930" x="4373563" y="4175125"/>
          <p14:tracePt t="70947" x="4449763" y="4160838"/>
          <p14:tracePt t="70965" x="4495800" y="4144963"/>
          <p14:tracePt t="70981" x="4525963" y="4137025"/>
          <p14:tracePt t="70995" x="4594225" y="4114800"/>
          <p14:tracePt t="71012" x="4625975" y="4114800"/>
          <p14:tracePt t="71030" x="4640263" y="4098925"/>
          <p14:tracePt t="71045" x="4656138" y="4084638"/>
          <p14:tracePt t="71060" x="4678363" y="4060825"/>
          <p14:tracePt t="71060" x="4694238" y="4054475"/>
          <p14:tracePt t="71081" x="4708525" y="4046538"/>
          <p14:tracePt t="71101" x="4740275" y="4022725"/>
          <p14:tracePt t="71114" x="4762500" y="3992563"/>
          <p14:tracePt t="71130" x="4808538" y="3962400"/>
          <p14:tracePt t="71147" x="4822825" y="3940175"/>
          <p14:tracePt t="71164" x="4830763" y="3916363"/>
          <p14:tracePt t="71180" x="4830763" y="3894138"/>
          <p14:tracePt t="71197" x="4830763" y="3840163"/>
          <p14:tracePt t="71214" x="4830763" y="3817938"/>
          <p14:tracePt t="71230" x="4830763" y="3771900"/>
          <p14:tracePt t="71247" x="4808538" y="3749675"/>
          <p14:tracePt t="71261" x="4800600" y="3725863"/>
          <p14:tracePt t="71278" x="4792663" y="3703638"/>
          <p14:tracePt t="71294" x="4754563" y="3665538"/>
          <p14:tracePt t="71311" x="4694238" y="3627438"/>
          <p14:tracePt t="71328" x="4625975" y="3589338"/>
          <p14:tracePt t="71328" x="4594225" y="3573463"/>
          <p14:tracePt t="71344" x="4556125" y="3559175"/>
          <p14:tracePt t="71364" x="4518025" y="3543300"/>
          <p14:tracePt t="71381" x="4503738" y="3535363"/>
          <p14:tracePt t="71397" x="4427538" y="3513138"/>
          <p14:tracePt t="71413" x="4359275" y="3497263"/>
          <p14:tracePt t="71430" x="4283075" y="3475038"/>
          <p14:tracePt t="71447" x="4251325" y="3475038"/>
          <p14:tracePt t="71463" x="4213225" y="3475038"/>
          <p14:tracePt t="71480" x="4106863" y="3475038"/>
          <p14:tracePt t="71497" x="4060825" y="3475038"/>
          <p14:tracePt t="71510" x="3962400" y="3482975"/>
          <p14:tracePt t="71529" x="3902075" y="3482975"/>
          <p14:tracePt t="71544" x="3848100" y="3497263"/>
          <p14:tracePt t="71561" x="3825875" y="3513138"/>
          <p14:tracePt t="71578" x="3802063" y="3521075"/>
          <p14:tracePt t="71593" x="3756025" y="3543300"/>
          <p14:tracePt t="71593" x="3741738" y="3559175"/>
          <p14:tracePt t="71610" x="3711575" y="3611563"/>
          <p14:tracePt t="71630" x="3687763" y="3657600"/>
          <p14:tracePt t="71647" x="3679825" y="3711575"/>
          <p14:tracePt t="71663" x="3673475" y="3763963"/>
          <p14:tracePt t="71681" x="3673475" y="3817938"/>
          <p14:tracePt t="71695" x="3657600" y="3848100"/>
          <p14:tracePt t="71712" x="3657600" y="3886200"/>
          <p14:tracePt t="71728" x="3657600" y="3924300"/>
          <p14:tracePt t="71746" x="3657600" y="3962400"/>
          <p14:tracePt t="71763" x="3673475" y="3984625"/>
          <p14:tracePt t="71779" x="3703638" y="4016375"/>
          <p14:tracePt t="71794" x="3733800" y="4038600"/>
          <p14:tracePt t="71810" x="3771900" y="4060825"/>
          <p14:tracePt t="71828" x="3802063" y="4076700"/>
          <p14:tracePt t="71844" x="3870325" y="4092575"/>
          <p14:tracePt t="71865" x="3916363" y="4106863"/>
          <p14:tracePt t="71883" x="4022725" y="4130675"/>
          <p14:tracePt t="71899" x="4076700" y="4130675"/>
          <p14:tracePt t="71913" x="4160838" y="4130675"/>
          <p14:tracePt t="71930" x="4175125" y="4130675"/>
          <p14:tracePt t="71946" x="4198938" y="4122738"/>
          <p14:tracePt t="71967" x="4229100" y="4098925"/>
          <p14:tracePt t="71979" x="4267200" y="4076700"/>
          <p14:tracePt t="71996" x="4327525" y="4054475"/>
          <p14:tracePt t="72013" x="4327525" y="4046538"/>
          <p14:tracePt t="72027" x="4359275" y="4030663"/>
          <p14:tracePt t="72044" x="4351338" y="4030663"/>
          <p14:tracePt t="72808" x="4343400" y="4038600"/>
          <p14:tracePt t="72887" x="4343400" y="4054475"/>
          <p14:tracePt t="72897" x="4343400" y="4060825"/>
          <p14:tracePt t="72927" x="4343400" y="4068763"/>
          <p14:tracePt t="72944" x="4343400" y="4076700"/>
          <p14:tracePt t="72964" x="4343400" y="4084638"/>
          <p14:tracePt t="73008" x="4351338" y="4098925"/>
          <p14:tracePt t="73027" x="4351338" y="4106863"/>
          <p14:tracePt t="73058" x="4351338" y="4122738"/>
          <p14:tracePt t="73087" x="4351338" y="4137025"/>
          <p14:tracePt t="73120" x="4343400" y="4152900"/>
          <p14:tracePt t="73129" x="4327525" y="4168775"/>
          <p14:tracePt t="73148" x="4289425" y="4198938"/>
          <p14:tracePt t="73162" x="4283075" y="4229100"/>
          <p14:tracePt t="73178" x="4244975" y="4259263"/>
          <p14:tracePt t="73196" x="4206875" y="4275138"/>
          <p14:tracePt t="73212" x="4183063" y="4305300"/>
          <p14:tracePt t="73229" x="4152900" y="4313238"/>
          <p14:tracePt t="73246" x="4130675" y="4335463"/>
          <p14:tracePt t="73262" x="4084638" y="4351338"/>
          <p14:tracePt t="73289" x="4068763" y="4351338"/>
          <p14:tracePt t="73305" x="4030663" y="4373563"/>
          <p14:tracePt t="73322" x="4008438" y="4373563"/>
          <p14:tracePt t="73339" x="3992563" y="4381500"/>
          <p14:tracePt t="73348" x="3954463" y="4389438"/>
          <p14:tracePt t="73365" x="3902075" y="4411663"/>
          <p14:tracePt t="73381" x="3832225" y="4419600"/>
          <p14:tracePt t="73398" x="3802063" y="4427538"/>
          <p14:tracePt t="73411" x="3794125" y="4435475"/>
          <p14:tracePt t="73428" x="3771900" y="4441825"/>
          <p14:tracePt t="73445" x="3725863" y="4473575"/>
          <p14:tracePt t="73461" x="3649663" y="4479925"/>
          <p14:tracePt t="73478" x="3581400" y="4495800"/>
          <p14:tracePt t="73495" x="3521075" y="4511675"/>
          <p14:tracePt t="73511" x="3489325" y="4533900"/>
          <p14:tracePt t="73528" x="3451225" y="4533900"/>
          <p14:tracePt t="73542" x="3444875" y="4533900"/>
          <p14:tracePt t="73559" x="3421063" y="4549775"/>
          <p14:tracePt t="73576" x="3382963" y="4564063"/>
          <p14:tracePt t="73592" x="3298825" y="4587875"/>
          <p14:tracePt t="73609" x="3254375" y="4587875"/>
          <p14:tracePt t="73609" x="3238500" y="4602163"/>
          <p14:tracePt t="73626" x="3154363" y="4625975"/>
          <p14:tracePt t="73649" x="3124200" y="4625975"/>
          <p14:tracePt t="73661" x="3086100" y="4640263"/>
          <p14:tracePt t="73678" x="3040063" y="4648200"/>
          <p14:tracePt t="73695" x="3001963" y="4664075"/>
          <p14:tracePt t="73711" x="2971800" y="4664075"/>
          <p14:tracePt t="73728" x="2941638" y="4664075"/>
          <p14:tracePt t="73744" x="2865438" y="4678363"/>
          <p14:tracePt t="73761" x="2803525" y="4702175"/>
          <p14:tracePt t="73778" x="2759075" y="4708525"/>
          <p14:tracePt t="73792" x="2682875" y="4724400"/>
          <p14:tracePt t="73809" x="2636838" y="4740275"/>
          <p14:tracePt t="73825" x="2613025" y="4740275"/>
          <p14:tracePt t="73844" x="2568575" y="4746625"/>
          <p14:tracePt t="73865" x="2514600" y="4754563"/>
          <p14:tracePt t="73881" x="2430463" y="4762500"/>
          <p14:tracePt t="73898" x="2370138" y="4762500"/>
          <p14:tracePt t="73914" x="2346325" y="4762500"/>
          <p14:tracePt t="73928" x="2324100" y="4778375"/>
          <p14:tracePt t="73950" x="2316163" y="4778375"/>
          <p14:tracePt t="73964" x="2293938" y="4778375"/>
          <p14:tracePt t="74040" x="2278063" y="4778375"/>
          <p14:tracePt t="74059" x="2270125" y="4778375"/>
          <p14:tracePt t="74086" x="2263775" y="4778375"/>
          <p14:tracePt t="74119" x="2247900" y="4778375"/>
          <p14:tracePt t="74137" x="2239963" y="4778375"/>
          <p14:tracePt t="74147" x="2232025" y="4778375"/>
          <p14:tracePt t="74410" x="2225675" y="4778375"/>
          <p14:tracePt t="74428" x="2239963" y="4778375"/>
          <p14:tracePt t="74607" x="2255838" y="4770438"/>
          <p14:tracePt t="74621" x="2263775" y="4770438"/>
          <p14:tracePt t="74630" x="2278063" y="4770438"/>
          <p14:tracePt t="74647" x="2286000" y="4770438"/>
          <p14:tracePt t="74663" x="2293938" y="4762500"/>
          <p14:tracePt t="74680" x="2316163" y="4762500"/>
          <p14:tracePt t="74694" x="2339975" y="4762500"/>
          <p14:tracePt t="74711" x="2362200" y="4754563"/>
          <p14:tracePt t="74727" x="2408238" y="4746625"/>
          <p14:tracePt t="74744" x="2460625" y="4746625"/>
          <p14:tracePt t="74760" x="2536825" y="4746625"/>
          <p14:tracePt t="74776" x="2636838" y="4746625"/>
          <p14:tracePt t="74794" x="2667000" y="4746625"/>
          <p14:tracePt t="74810" x="2682875" y="4746625"/>
          <p14:tracePt t="74823" x="2705100" y="4746625"/>
          <p14:tracePt t="74841" x="2727325" y="4746625"/>
          <p14:tracePt t="74857" x="2773363" y="4746625"/>
          <p14:tracePt t="74874" x="2849563" y="4746625"/>
          <p14:tracePt t="74892" x="2903538" y="4746625"/>
          <p14:tracePt t="74911" x="2949575" y="4746625"/>
          <p14:tracePt t="74928" x="2979738" y="4740275"/>
          <p14:tracePt t="74944" x="2987675" y="4740275"/>
          <p14:tracePt t="74960" x="3001963" y="4740275"/>
          <p14:tracePt t="74991" x="3032125" y="4740275"/>
          <p14:tracePt t="75008" x="3078163" y="4740275"/>
          <p14:tracePt t="75024" x="3132138" y="4740275"/>
          <p14:tracePt t="75041" x="3146425" y="4740275"/>
          <p14:tracePt t="75057" x="3178175" y="4740275"/>
          <p14:tracePt t="75074" x="3184525" y="4740275"/>
          <p14:tracePt t="75087" x="3216275" y="4746625"/>
          <p14:tracePt t="75104" x="3260725" y="4746625"/>
          <p14:tracePt t="75120" x="3298825" y="4746625"/>
          <p14:tracePt t="75131" x="3375025" y="4746625"/>
          <p14:tracePt t="75147" x="3436938" y="4762500"/>
          <p14:tracePt t="75164" x="3459163" y="4770438"/>
          <p14:tracePt t="75179" x="3467100" y="4770438"/>
          <p14:tracePt t="75418" x="3475038" y="4770438"/>
          <p14:tracePt t="76605" x="3482975" y="4770438"/>
          <p14:tracePt t="76739" x="3489325" y="4770438"/>
          <p14:tracePt t="76756" x="3521075" y="4770438"/>
          <p14:tracePt t="76787" x="3535363" y="4778375"/>
          <p14:tracePt t="76820" x="3551238" y="4778375"/>
          <p14:tracePt t="76840" x="3581400" y="4778375"/>
          <p14:tracePt t="76866" x="3627438" y="4778375"/>
          <p14:tracePt t="76889" x="3657600" y="4778375"/>
          <p14:tracePt t="76902" x="3665538" y="4778375"/>
          <p14:tracePt t="76911" x="3687763" y="4778375"/>
          <p14:tracePt t="76927" x="3695700" y="4778375"/>
          <p14:tracePt t="76944" x="3703638" y="4778375"/>
          <p14:tracePt t="76975" x="3749675" y="4778375"/>
          <p14:tracePt t="76993" x="3802063" y="4778375"/>
          <p14:tracePt t="77010" x="3825875" y="4778375"/>
          <p14:tracePt t="77026" x="3878263" y="4778375"/>
          <p14:tracePt t="77040" x="3916363" y="4778375"/>
          <p14:tracePt t="77056" x="3924300" y="4778375"/>
          <p14:tracePt t="77073" x="3940175" y="4778375"/>
          <p14:tracePt t="77089" x="3992563" y="4778375"/>
          <p14:tracePt t="77121" x="4030663" y="4778375"/>
          <p14:tracePt t="77135" x="4084638" y="4778375"/>
          <p14:tracePt t="77152" x="4106863" y="4778375"/>
          <p14:tracePt t="77161" x="4122738" y="4778375"/>
          <p14:tracePt t="77178" x="4137025" y="4778375"/>
          <p14:tracePt t="77257" x="4152900" y="4778375"/>
          <p14:tracePt t="77287" x="4168775" y="4778375"/>
          <p14:tracePt t="77305" x="4175125" y="4778375"/>
          <p14:tracePt t="77322" x="4213225" y="4778375"/>
          <p14:tracePt t="77354" x="4283075" y="4778375"/>
          <p14:tracePt t="77372" x="4305300" y="4778375"/>
          <p14:tracePt t="77385" x="4359275" y="4778375"/>
          <p14:tracePt t="77394" x="4403725" y="4778375"/>
          <p14:tracePt t="77414" x="4411663" y="4778375"/>
          <p14:tracePt t="77427" x="4411663" y="4770438"/>
          <p14:tracePt t="77443" x="4419600" y="4770438"/>
          <p14:tracePt t="79614" x="4427538" y="4770438"/>
          <p14:tracePt t="81611" x="4419600" y="4778375"/>
          <p14:tracePt t="82569" x="4403725" y="4778375"/>
          <p14:tracePt t="82583" x="4359275" y="4784725"/>
          <p14:tracePt t="82600" x="4221163" y="4800600"/>
          <p14:tracePt t="82617" x="4106863" y="4822825"/>
          <p14:tracePt t="82634" x="4008438" y="4822825"/>
          <p14:tracePt t="82650" x="3962400" y="4822825"/>
          <p14:tracePt t="82667" x="3954463" y="4822825"/>
          <p14:tracePt t="82679" x="3946525" y="4830763"/>
          <p14:tracePt t="82760" x="3954463" y="4838700"/>
          <p14:tracePt t="82950" x="3962400" y="4838700"/>
          <p14:tracePt t="82964" x="3984625" y="4838700"/>
          <p14:tracePt t="82974" x="4008438" y="4822825"/>
          <p14:tracePt t="82990" x="4030663" y="4822825"/>
          <p14:tracePt t="83006" x="4068763" y="4808538"/>
          <p14:tracePt t="83023" x="4122738" y="4800600"/>
          <p14:tracePt t="83036" x="4152900" y="4800600"/>
          <p14:tracePt t="83053" x="4198938" y="4800600"/>
          <p14:tracePt t="83069" x="4237038" y="4800600"/>
          <p14:tracePt t="83085" x="4267200" y="4800600"/>
          <p14:tracePt t="83102" x="4289425" y="4792663"/>
          <p14:tracePt t="83118" x="4359275" y="4784725"/>
          <p14:tracePt t="83135" x="4441825" y="4784725"/>
          <p14:tracePt t="83152" x="4518025" y="4784725"/>
          <p14:tracePt t="83167" x="4587875" y="4770438"/>
          <p14:tracePt t="83184" x="4640263" y="4770438"/>
          <p14:tracePt t="83184" x="4656138" y="4770438"/>
          <p14:tracePt t="83201" x="4670425" y="4770438"/>
          <p14:tracePt t="83216" x="4686300" y="4770438"/>
          <p14:tracePt t="83231" x="4694238" y="4770438"/>
          <p14:tracePt t="83255" x="4716463" y="4770438"/>
          <p14:tracePt t="84213" x="4724400" y="4770438"/>
          <p14:tracePt t="84979" x="4740275" y="4770438"/>
          <p14:tracePt t="84998" x="4746625" y="4762500"/>
          <p14:tracePt t="85010" x="4746625" y="4754563"/>
          <p14:tracePt t="85027" x="4754563" y="4754563"/>
          <p14:tracePt t="85036" x="4778375" y="4754563"/>
          <p14:tracePt t="85099" x="4784725" y="4754563"/>
          <p14:tracePt t="85117" x="4808538" y="4754563"/>
          <p14:tracePt t="85131" x="4816475" y="4754563"/>
          <p14:tracePt t="85179" x="4854575" y="4740275"/>
          <p14:tracePt t="85197" x="4876800" y="4740275"/>
          <p14:tracePt t="85215" x="4892675" y="4740275"/>
          <p14:tracePt t="85228" x="4930775" y="4740275"/>
          <p14:tracePt t="85241" x="4960938" y="4740275"/>
          <p14:tracePt t="85260" x="4975225" y="4740275"/>
          <p14:tracePt t="85269" x="4991100" y="4740275"/>
          <p14:tracePt t="85286" x="5021263" y="4740275"/>
          <p14:tracePt t="85302" x="5075238" y="4740275"/>
          <p14:tracePt t="85319" x="5121275" y="4740275"/>
          <p14:tracePt t="85336" x="5173663" y="4724400"/>
          <p14:tracePt t="85349" x="5257800" y="4724400"/>
          <p14:tracePt t="85366" x="5349875" y="4724400"/>
          <p14:tracePt t="85383" x="5440363" y="4716463"/>
          <p14:tracePt t="85400" x="5546725" y="4716463"/>
          <p14:tracePt t="85416" x="5661025" y="4716463"/>
          <p14:tracePt t="85433" x="5692775" y="4716463"/>
          <p14:tracePt t="85450" x="5707063" y="4716463"/>
          <p14:tracePt t="85463" x="5730875" y="4716463"/>
          <p14:tracePt t="85481" x="5837238" y="4716463"/>
          <p14:tracePt t="85497" x="6035675" y="4702175"/>
          <p14:tracePt t="85513" x="6218238" y="4702175"/>
          <p14:tracePt t="85530" x="6384925" y="4702175"/>
          <p14:tracePt t="85546" x="6477000" y="4702175"/>
          <p14:tracePt t="85546" x="6515100" y="4702175"/>
          <p14:tracePt t="85563" x="6545263" y="4702175"/>
          <p14:tracePt t="85583" x="6553200" y="4702175"/>
          <p14:tracePt t="85599" x="6553200" y="4694238"/>
          <p14:tracePt t="85964" x="6553200" y="4686300"/>
          <p14:tracePt t="85978" x="6575425" y="4670425"/>
          <p14:tracePt t="85994" x="6583363" y="4664075"/>
          <p14:tracePt t="86009" x="6583363" y="4656138"/>
          <p14:tracePt t="86148" x="6599238" y="4656138"/>
          <p14:tracePt t="86163" x="6645275" y="4656138"/>
          <p14:tracePt t="86180" x="6735763" y="4656138"/>
          <p14:tracePt t="86197" x="6835775" y="4656138"/>
          <p14:tracePt t="86214" x="6964363" y="4656138"/>
          <p14:tracePt t="86230" x="7002463" y="4656138"/>
          <p14:tracePt t="86242" x="7086600" y="4656138"/>
          <p14:tracePt t="86259" x="7108825" y="4632325"/>
          <p14:tracePt t="86275" x="7116763" y="4640263"/>
          <p14:tracePt t="86306" x="7178675" y="4625975"/>
          <p14:tracePt t="86325" x="7277100" y="4648200"/>
          <p14:tracePt t="86333" x="7383463" y="4648200"/>
          <p14:tracePt t="86351" x="7489825" y="4648200"/>
          <p14:tracePt t="86365" x="7559675" y="4648200"/>
          <p14:tracePt t="86381" x="7589838" y="4656138"/>
          <p14:tracePt t="86397" x="7620000" y="4656138"/>
          <p14:tracePt t="86478" x="7650163" y="4664075"/>
          <p14:tracePt t="86496" x="7680325" y="4670425"/>
          <p14:tracePt t="86508" x="7704138" y="4678363"/>
          <p14:tracePt t="86527" x="7718425" y="4694238"/>
          <p14:tracePt t="86541" x="7734300" y="4694238"/>
          <p14:tracePt t="86558" x="7742238" y="4694238"/>
          <p14:tracePt t="86567" x="7756525" y="4708525"/>
          <p14:tracePt t="86585" x="7780338" y="4716463"/>
          <p14:tracePt t="86601" x="7794625" y="4724400"/>
          <p14:tracePt t="86615" x="7840663" y="4732338"/>
          <p14:tracePt t="86631" x="7870825" y="4740275"/>
          <p14:tracePt t="86648" x="7932738" y="4740275"/>
          <p14:tracePt t="86665" x="7947025" y="4740275"/>
          <p14:tracePt t="86681" x="7954963" y="4740275"/>
          <p14:tracePt t="86716" x="7970838" y="4732338"/>
          <p14:tracePt t="86729" x="8008938" y="4702175"/>
          <p14:tracePt t="86746" x="8008938" y="4686300"/>
          <p14:tracePt t="86758" x="8031163" y="4656138"/>
          <p14:tracePt t="86775" x="8031163" y="4632325"/>
          <p14:tracePt t="86792" x="8039100" y="4618038"/>
          <p14:tracePt t="86809" x="8039100" y="4587875"/>
          <p14:tracePt t="86820" x="8039100" y="4556125"/>
          <p14:tracePt t="86833" x="8039100" y="4525963"/>
          <p14:tracePt t="86849" x="8039100" y="4503738"/>
          <p14:tracePt t="86897" x="8023225" y="4487863"/>
          <p14:tracePt t="86913" x="7993063" y="4465638"/>
          <p14:tracePt t="86930" x="7985125" y="4457700"/>
          <p14:tracePt t="86948" x="7924800" y="4427538"/>
          <p14:tracePt t="86962" x="7870825" y="4403725"/>
          <p14:tracePt t="86979" x="7848600" y="4389438"/>
          <p14:tracePt t="86996" x="7826375" y="4381500"/>
          <p14:tracePt t="87023" x="7788275" y="4365625"/>
          <p14:tracePt t="87041" x="7772400" y="4365625"/>
          <p14:tracePt t="87052" x="7734300" y="4343400"/>
          <p14:tracePt t="87068" x="7718425" y="4343400"/>
          <p14:tracePt t="87084" x="7704138" y="4343400"/>
          <p14:tracePt t="87101" x="7688263" y="4343400"/>
          <p14:tracePt t="87117" x="7650163" y="4343400"/>
          <p14:tracePt t="87130" x="7604125" y="4343400"/>
          <p14:tracePt t="87147" x="7573963" y="4343400"/>
          <p14:tracePt t="87164" x="7566025" y="4343400"/>
          <p14:tracePt t="87181" x="7551738" y="4343400"/>
          <p14:tracePt t="87197" x="7527925" y="4343400"/>
          <p14:tracePt t="87214" x="7497763" y="4359275"/>
          <p14:tracePt t="87231" x="7459663" y="4373563"/>
          <p14:tracePt t="87244" x="7445375" y="4389438"/>
          <p14:tracePt t="87262" x="7429500" y="4397375"/>
          <p14:tracePt t="87291" x="7413625" y="4411663"/>
          <p14:tracePt t="87301" x="7391400" y="4427538"/>
          <p14:tracePt t="87317" x="7375525" y="4441825"/>
          <p14:tracePt t="87334" x="7361238" y="4449763"/>
          <p14:tracePt t="87350" x="7353300" y="4465638"/>
          <p14:tracePt t="87367" x="7345363" y="4479925"/>
          <p14:tracePt t="87380" x="7337425" y="4487863"/>
          <p14:tracePt t="87397" x="7323138" y="4503738"/>
          <p14:tracePt t="87413" x="7323138" y="4511675"/>
          <p14:tracePt t="87430" x="7315200" y="4525963"/>
          <p14:tracePt t="87447" x="7315200" y="4533900"/>
          <p14:tracePt t="87478" x="7315200" y="4541838"/>
          <p14:tracePt t="87495" x="7315200" y="4549775"/>
          <p14:tracePt t="87528" x="7315200" y="4564063"/>
          <p14:tracePt t="87540" x="7315200" y="4579938"/>
          <p14:tracePt t="87558" x="7315200" y="4594225"/>
          <p14:tracePt t="87567" x="7315200" y="4618038"/>
          <p14:tracePt t="87584" x="7323138" y="4632325"/>
          <p14:tracePt t="87599" x="7353300" y="4656138"/>
          <p14:tracePt t="87615" x="7353300" y="4664075"/>
          <p14:tracePt t="87631" x="7369175" y="4678363"/>
          <p14:tracePt t="87647" x="7383463" y="4694238"/>
          <p14:tracePt t="87663" x="7399338" y="4708525"/>
          <p14:tracePt t="87680" x="7429500" y="4724400"/>
          <p14:tracePt t="87698" x="7483475" y="4732338"/>
          <p14:tracePt t="87715" x="7535863" y="4746625"/>
          <p14:tracePt t="87730" x="7597775" y="4784725"/>
          <p14:tracePt t="87746" x="7650163" y="4808538"/>
          <p14:tracePt t="87763" x="7673975" y="4808538"/>
          <p14:tracePt t="87777" x="7718425" y="4838700"/>
          <p14:tracePt t="87794" x="7772400" y="4884738"/>
          <p14:tracePt t="87810" x="7864475" y="4922838"/>
          <p14:tracePt t="87827" x="7878763" y="4914900"/>
          <p14:tracePt t="87843" x="7908925" y="4892675"/>
          <p14:tracePt t="87861" x="7962900" y="4876800"/>
          <p14:tracePt t="87880" x="8016875" y="4846638"/>
          <p14:tracePt t="87897" x="8039100" y="4830763"/>
          <p14:tracePt t="87913" x="8047038" y="4822825"/>
          <p14:tracePt t="87930" x="8054975" y="4808538"/>
          <p14:tracePt t="87953" x="8061325" y="4808538"/>
          <p14:tracePt t="87962" x="8077200" y="4792663"/>
          <p14:tracePt t="87979" x="8093075" y="4778375"/>
          <p14:tracePt t="87995" x="8099425" y="4754563"/>
          <p14:tracePt t="88011" x="8099425" y="4740275"/>
          <p14:tracePt t="88029" x="8099425" y="4716463"/>
          <p14:tracePt t="88052" x="8099425" y="4702175"/>
          <p14:tracePt t="88068" x="8099425" y="4686300"/>
          <p14:tracePt t="88083" x="8099425" y="4670425"/>
          <p14:tracePt t="88100" x="8077200" y="4648200"/>
          <p14:tracePt t="88116" x="8061325" y="4632325"/>
          <p14:tracePt t="88133" x="8023225" y="4572000"/>
          <p14:tracePt t="88146" x="8008938" y="4564063"/>
          <p14:tracePt t="88163" x="7993063" y="4541838"/>
          <p14:tracePt t="88179" x="7954963" y="4525963"/>
          <p14:tracePt t="88196" x="7908925" y="4495800"/>
          <p14:tracePt t="88213" x="7894638" y="4479925"/>
          <p14:tracePt t="88230" x="7870825" y="4449763"/>
          <p14:tracePt t="88247" x="7870825" y="4435475"/>
          <p14:tracePt t="88263" x="7856538" y="4411663"/>
          <p14:tracePt t="88277" x="7840663" y="4411663"/>
          <p14:tracePt t="88294" x="7832725" y="4411663"/>
          <p14:tracePt t="88310" x="7810500" y="4403725"/>
          <p14:tracePt t="88327" x="7794625" y="4403725"/>
          <p14:tracePt t="88343" x="7780338" y="4403725"/>
          <p14:tracePt t="88366" x="7764463" y="4403725"/>
          <p14:tracePt t="88382" x="7756525" y="4403725"/>
          <p14:tracePt t="88396" x="7742238" y="4403725"/>
          <p14:tracePt t="88413" x="7718425" y="4403725"/>
          <p14:tracePt t="88429" x="7696200" y="4411663"/>
          <p14:tracePt t="88446" x="7650163" y="4427538"/>
          <p14:tracePt t="88463" x="7620000" y="4441825"/>
          <p14:tracePt t="88479" x="7589838" y="4457700"/>
          <p14:tracePt t="88496" x="7573963" y="4465638"/>
          <p14:tracePt t="88496" x="7566025" y="4473575"/>
          <p14:tracePt t="88513" x="7559675" y="4479925"/>
          <p14:tracePt t="88541" x="7535863" y="4487863"/>
          <p14:tracePt t="88557" x="7527925" y="4495800"/>
          <p14:tracePt t="88573" x="7513638" y="4503738"/>
          <p14:tracePt t="88590" x="7505700" y="4503738"/>
          <p14:tracePt t="88599" x="7497763" y="4511675"/>
          <p14:tracePt t="88615" x="7483475" y="4518025"/>
          <p14:tracePt t="88633" x="7467600" y="4533900"/>
          <p14:tracePt t="88647" x="7459663" y="4533900"/>
          <p14:tracePt t="88664" x="7437438" y="4549775"/>
          <p14:tracePt t="88681" x="7429500" y="4556125"/>
          <p14:tracePt t="88697" x="7429500" y="4572000"/>
          <p14:tracePt t="88742" x="7429500" y="4579938"/>
          <p14:tracePt t="88760" x="7413625" y="4602163"/>
          <p14:tracePt t="88777" x="7413625" y="4610100"/>
          <p14:tracePt t="88789" x="7413625" y="4618038"/>
          <p14:tracePt t="88806" x="7413625" y="4625975"/>
          <p14:tracePt t="88823" x="7429500" y="4648200"/>
          <p14:tracePt t="88833" x="7445375" y="4648200"/>
          <p14:tracePt t="88849" x="7475538" y="4670425"/>
          <p14:tracePt t="88866" x="7521575" y="4686300"/>
          <p14:tracePt t="88881" x="7597775" y="4708525"/>
          <p14:tracePt t="88898" x="7726363" y="4746625"/>
          <p14:tracePt t="88933" x="7788275" y="4784725"/>
          <p14:tracePt t="88947" x="7794625" y="4800600"/>
          <p14:tracePt t="88963" x="7802563" y="4800600"/>
          <p14:tracePt t="88976" x="7826375" y="4792663"/>
          <p14:tracePt t="89026" x="7832725" y="4792663"/>
          <p14:tracePt t="89039" x="7878763" y="4822825"/>
          <p14:tracePt t="89056" x="7832725" y="4770438"/>
          <p14:tracePt t="89087" x="7832725" y="4746625"/>
          <p14:tracePt t="89105" x="7856538" y="4746625"/>
          <p14:tracePt t="89114" x="7870825" y="4770438"/>
          <p14:tracePt t="89132" x="7894638" y="4778375"/>
          <p14:tracePt t="89148" x="7802563" y="4694238"/>
          <p14:tracePt t="89161" x="7802563" y="4702175"/>
          <p14:tracePt t="89178" x="7788275" y="4670425"/>
          <p14:tracePt t="89209" x="7750175" y="4656138"/>
          <p14:tracePt t="89227" x="7742238" y="4664075"/>
          <p14:tracePt t="89243" x="7764463" y="4708525"/>
          <p14:tracePt t="89260" x="7756525" y="4716463"/>
          <p14:tracePt t="89291" x="7718425" y="4686300"/>
          <p14:tracePt t="89310" x="7712075" y="4678363"/>
          <p14:tracePt t="89321" x="7688263" y="4656138"/>
          <p14:tracePt t="89338" x="7680325" y="4656138"/>
          <p14:tracePt t="89348" x="7673975" y="4648200"/>
          <p14:tracePt t="89365" x="7666038" y="4640263"/>
          <p14:tracePt t="89381" x="7696200" y="4686300"/>
          <p14:tracePt t="89557" x="7704138" y="4716463"/>
          <p14:tracePt t="89588" x="7712075" y="4716463"/>
          <p14:tracePt t="89605" x="7718425" y="4732338"/>
          <p14:tracePt t="89663" x="7726363" y="4732338"/>
          <p14:tracePt t="89679" x="7734300" y="4732338"/>
          <p14:tracePt t="89693" x="7742238" y="4740275"/>
          <p14:tracePt t="89725" x="7810500" y="4808538"/>
          <p14:tracePt t="89760" x="7772400" y="4778375"/>
          <p14:tracePt t="89774" x="7756525" y="4778375"/>
          <p14:tracePt t="89789" x="7756525" y="4754563"/>
          <p14:tracePt t="89805" x="7810500" y="4792663"/>
          <p14:tracePt t="89822" x="7818438" y="4800600"/>
          <p14:tracePt t="89903" x="7818438" y="4816475"/>
          <p14:tracePt t="89912" x="7840663" y="4822825"/>
          <p14:tracePt t="89990" x="7856538" y="4830763"/>
          <p14:tracePt t="90009" x="7840663" y="4838700"/>
          <p14:tracePt t="90028" x="7794625" y="4800600"/>
          <p14:tracePt t="90041" x="7750175" y="4784725"/>
          <p14:tracePt t="90056" x="7688263" y="4754563"/>
          <p14:tracePt t="90072" x="7566025" y="4708525"/>
          <p14:tracePt t="90088" x="7451725" y="4632325"/>
          <p14:tracePt t="90104" x="7239000" y="4564063"/>
          <p14:tracePt t="90121" x="6904038" y="4389438"/>
          <p14:tracePt t="90130" x="6346825" y="4137025"/>
          <p14:tracePt t="90147" x="5813425" y="3916363"/>
          <p14:tracePt t="90163" x="5249863" y="3741738"/>
          <p14:tracePt t="90177" x="4632325" y="3559175"/>
          <p14:tracePt t="90194" x="4183063" y="3436938"/>
          <p14:tracePt t="90210" x="4022725" y="3352800"/>
          <p14:tracePt t="90228" x="3870325" y="3208338"/>
          <p14:tracePt t="90244" x="3733800" y="3101975"/>
          <p14:tracePt t="90260" x="3619500" y="3032125"/>
          <p14:tracePt t="90277" x="3459163" y="2895600"/>
          <p14:tracePt t="90294" x="3268663" y="2765425"/>
          <p14:tracePt t="90308" x="2887663" y="2536825"/>
          <p14:tracePt t="90325" x="2582863" y="2293938"/>
          <p14:tracePt t="90341" x="2544763" y="2278063"/>
          <p14:tracePt t="90358" x="2484438" y="2232025"/>
          <p14:tracePt t="90374" x="2378075" y="2163763"/>
          <p14:tracePt t="90374" x="2316163" y="2117725"/>
          <p14:tracePt t="90391" x="2065338" y="1905000"/>
          <p14:tracePt t="90411" x="1782763" y="1698625"/>
          <p14:tracePt t="90427" x="1654175" y="1600200"/>
          <p14:tracePt t="90444" x="1608138" y="1546225"/>
          <p14:tracePt t="90461" x="1508125" y="1447800"/>
          <p14:tracePt t="90477" x="1387475" y="1325563"/>
          <p14:tracePt t="90494" x="1227138" y="1189038"/>
          <p14:tracePt t="90511" x="1044575" y="1036638"/>
          <p14:tracePt t="90529" x="990600" y="982663"/>
          <p14:tracePt t="90555" x="914400" y="906463"/>
          <p14:tracePt t="90571" x="860425" y="854075"/>
          <p14:tracePt t="90587" x="762000" y="754063"/>
          <p14:tracePt t="90605" x="723900" y="715963"/>
          <p14:tracePt t="90619" x="647700" y="669925"/>
          <p14:tracePt t="90633" x="617538" y="639763"/>
          <p14:tracePt t="90648" x="579438" y="609600"/>
          <p14:tracePt t="90662" x="549275" y="579438"/>
          <p14:tracePt t="90678" x="517525" y="555625"/>
          <p14:tracePt t="90694" x="517525" y="549275"/>
          <p14:tracePt t="90711" x="511175" y="549275"/>
          <p14:tracePt t="90756" x="503238" y="549275"/>
          <p14:tracePt t="90775" x="517525" y="549275"/>
          <p14:tracePt t="90960" x="541338" y="549275"/>
          <p14:tracePt t="90976" x="563563" y="549275"/>
          <p14:tracePt t="90992" x="593725" y="549275"/>
          <p14:tracePt t="91008" x="655638" y="563563"/>
          <p14:tracePt t="91024" x="754063" y="579438"/>
          <p14:tracePt t="91041" x="808038" y="579438"/>
          <p14:tracePt t="91058" x="854075" y="579438"/>
          <p14:tracePt t="91074" x="876300" y="579438"/>
          <p14:tracePt t="91087" x="930275" y="587375"/>
          <p14:tracePt t="91104" x="982663" y="587375"/>
          <p14:tracePt t="91114" x="1028700" y="587375"/>
          <p14:tracePt t="91130" x="1074738" y="587375"/>
          <p14:tracePt t="91147" x="1120775" y="587375"/>
          <p14:tracePt t="91162" x="1173163" y="587375"/>
          <p14:tracePt t="91179" x="1227138" y="587375"/>
          <p14:tracePt t="91193" x="1265238" y="587375"/>
          <p14:tracePt t="91210" x="1311275" y="587375"/>
          <p14:tracePt t="91227" x="1349375" y="587375"/>
          <p14:tracePt t="91243" x="1417638" y="587375"/>
          <p14:tracePt t="91260" x="1531938" y="587375"/>
          <p14:tracePt t="91276" x="1616075" y="587375"/>
          <p14:tracePt t="91294" x="1676400" y="587375"/>
          <p14:tracePt t="91308" x="1692275" y="601663"/>
          <p14:tracePt t="91324" x="1714500" y="601663"/>
          <p14:tracePt t="91340" x="1744663" y="601663"/>
          <p14:tracePt t="91357" x="1782763" y="601663"/>
          <p14:tracePt t="91373" x="1820863" y="601663"/>
          <p14:tracePt t="91390" x="1874838" y="601663"/>
          <p14:tracePt t="91390" x="1889125" y="601663"/>
          <p14:tracePt t="91407" x="1951038" y="609600"/>
          <p14:tracePt t="91426" x="1981200" y="609600"/>
          <p14:tracePt t="91443" x="2011363" y="617538"/>
          <p14:tracePt t="91459" x="2027238" y="617538"/>
          <p14:tracePt t="91476" x="2057400" y="617538"/>
          <p14:tracePt t="91493" x="2087563" y="617538"/>
          <p14:tracePt t="91510" x="2133600" y="617538"/>
          <p14:tracePt t="91528" x="2193925" y="617538"/>
          <p14:tracePt t="91541" x="2255838" y="617538"/>
          <p14:tracePt t="91558" x="2308225" y="617538"/>
          <p14:tracePt t="91574" x="2354263" y="617538"/>
          <p14:tracePt t="91590" x="2384425" y="609600"/>
          <p14:tracePt t="91614" x="2408238" y="609600"/>
          <p14:tracePt t="91630" x="2476500" y="609600"/>
          <p14:tracePt t="91646" x="2582863" y="609600"/>
          <p14:tracePt t="91663" x="2674938" y="609600"/>
          <p14:tracePt t="91679" x="2720975" y="609600"/>
          <p14:tracePt t="91693" x="2759075" y="593725"/>
          <p14:tracePt t="91714" x="2765425" y="593725"/>
          <p14:tracePt t="91728" x="2781300" y="593725"/>
          <p14:tracePt t="91741" x="2789238" y="593725"/>
          <p14:tracePt t="91760" x="2797175" y="593725"/>
          <p14:tracePt t="91776" x="2811463" y="587375"/>
          <p14:tracePt t="91793" x="2895600" y="579438"/>
          <p14:tracePt t="91809" x="2925763" y="571500"/>
          <p14:tracePt t="91823" x="2979738" y="571500"/>
          <p14:tracePt t="91840" x="2949575" y="571500"/>
          <p14:tracePt t="91953" x="2917825" y="571500"/>
          <p14:tracePt t="91960" x="2865438" y="555625"/>
          <p14:tracePt t="91976" x="2773363" y="549275"/>
          <p14:tracePt t="91992" x="2598738" y="549275"/>
          <p14:tracePt t="92009" x="2514600" y="549275"/>
          <p14:tracePt t="92026" x="2446338" y="549275"/>
          <p14:tracePt t="92042" x="2362200" y="549275"/>
          <p14:tracePt t="92059" x="2332038" y="549275"/>
          <p14:tracePt t="92073" x="2247900" y="549275"/>
          <p14:tracePt t="92090" x="2125663" y="549275"/>
          <p14:tracePt t="92107" x="2087563" y="549275"/>
          <p14:tracePt t="92123" x="1981200" y="549275"/>
          <p14:tracePt t="92140" x="1951038" y="549275"/>
          <p14:tracePt t="92156" x="1905000" y="541338"/>
          <p14:tracePt t="92179" x="1897063" y="541338"/>
          <p14:tracePt t="92192" x="1889125" y="541338"/>
          <p14:tracePt t="92209" x="1905000" y="541338"/>
          <p14:tracePt t="92338" x="1920875" y="541338"/>
          <p14:tracePt t="92355" x="1958975" y="541338"/>
          <p14:tracePt t="92364" x="1997075" y="541338"/>
          <p14:tracePt t="92380" x="2035175" y="541338"/>
          <p14:tracePt t="92396" x="2079625" y="541338"/>
          <p14:tracePt t="92412" x="2155825" y="517525"/>
          <p14:tracePt t="92429" x="2247900" y="517525"/>
          <p14:tracePt t="92446" x="2324100" y="517525"/>
          <p14:tracePt t="92459" x="2392363" y="517525"/>
          <p14:tracePt t="92475" x="2468563" y="517525"/>
          <p14:tracePt t="92492" x="2574925" y="541338"/>
          <p14:tracePt t="92509" x="2735263" y="555625"/>
          <p14:tracePt t="92527" x="2857500" y="555625"/>
          <p14:tracePt t="92540" x="2963863" y="555625"/>
          <p14:tracePt t="92557" x="2987675" y="563563"/>
          <p14:tracePt t="92574" x="2987675" y="571500"/>
          <p14:tracePt t="93055" x="2994025" y="579438"/>
          <p14:tracePt t="93087" x="3001963" y="587375"/>
          <p14:tracePt t="93106" x="3017838" y="593725"/>
          <p14:tracePt t="93154" x="3025775" y="601663"/>
          <p14:tracePt t="93163" x="3055938" y="639763"/>
          <p14:tracePt t="93178" x="3124200" y="677863"/>
          <p14:tracePt t="93195" x="3230563" y="762000"/>
          <p14:tracePt t="93211" x="3306763" y="808038"/>
          <p14:tracePt t="93211" x="3360738" y="860425"/>
          <p14:tracePt t="93226" x="3467100" y="974725"/>
          <p14:tracePt t="93244" x="3565525" y="1058863"/>
          <p14:tracePt t="93257" x="3641725" y="1181100"/>
          <p14:tracePt t="93274" x="3717925" y="1311275"/>
          <p14:tracePt t="93290" x="3771900" y="1447800"/>
          <p14:tracePt t="93308" x="3832225" y="1608138"/>
          <p14:tracePt t="93325" x="3856038" y="1698625"/>
          <p14:tracePt t="93339" x="3924300" y="1958975"/>
          <p14:tracePt t="93356" x="3984625" y="2133600"/>
          <p14:tracePt t="93372" x="4060825" y="2332038"/>
          <p14:tracePt t="93388" x="4122738" y="2492375"/>
          <p14:tracePt t="93405" x="4168775" y="2620963"/>
          <p14:tracePt t="93421" x="4237038" y="2759075"/>
          <p14:tracePt t="93421" x="4237038" y="2819400"/>
          <p14:tracePt t="93438" x="4244975" y="2994025"/>
          <p14:tracePt t="93458" x="4289425" y="3170238"/>
          <p14:tracePt t="93474" x="4321175" y="3284538"/>
          <p14:tracePt t="93491" x="4381500" y="3436938"/>
          <p14:tracePt t="93507" x="4441825" y="3551238"/>
          <p14:tracePt t="93525" x="4503738" y="3665538"/>
          <p14:tracePt t="93541" x="4572000" y="3763963"/>
          <p14:tracePt t="93557" x="4678363" y="3886200"/>
          <p14:tracePt t="93574" x="4822825" y="4016375"/>
          <p14:tracePt t="93590" x="4945063" y="4130675"/>
          <p14:tracePt t="93607" x="5045075" y="4229100"/>
          <p14:tracePt t="93620" x="5143500" y="4321175"/>
          <p14:tracePt t="93637" x="5249863" y="4411663"/>
          <p14:tracePt t="93655" x="5356225" y="4487863"/>
          <p14:tracePt t="93671" x="5448300" y="4556125"/>
          <p14:tracePt t="93688" x="5554663" y="4594225"/>
          <p14:tracePt t="93688" x="5608638" y="4594225"/>
          <p14:tracePt t="93704" x="5722938" y="4632325"/>
          <p14:tracePt t="93724" x="5829300" y="4670425"/>
          <p14:tracePt t="93740" x="5921375" y="4702175"/>
          <p14:tracePt t="93757" x="5981700" y="4716463"/>
          <p14:tracePt t="93774" x="6003925" y="4732338"/>
          <p14:tracePt t="93789" x="6011863" y="4732338"/>
          <p14:tracePt t="93808" x="6035675" y="4740275"/>
          <p14:tracePt t="93822" x="6080125" y="4746625"/>
          <p14:tracePt t="93837" x="6134100" y="4754563"/>
          <p14:tracePt t="93854" x="6142038" y="4762500"/>
          <p14:tracePt t="93869" x="6156325" y="4762500"/>
          <p14:tracePt t="93901" x="6194425" y="4754563"/>
          <p14:tracePt t="93918" x="6202363" y="4732338"/>
          <p14:tracePt t="93927" x="6248400" y="4732338"/>
          <p14:tracePt t="93944" x="6226175" y="4732338"/>
          <p14:tracePt t="93966" x="6218238" y="4732338"/>
          <p14:tracePt t="94170" x="6232525" y="4732338"/>
          <p14:tracePt t="94256" x="6278563" y="4732338"/>
          <p14:tracePt t="94271" x="6346825" y="4754563"/>
          <p14:tracePt t="94288" x="6416675" y="4770438"/>
          <p14:tracePt t="94306" x="6477000" y="4792663"/>
          <p14:tracePt t="94321" x="6507163" y="4778375"/>
          <p14:tracePt t="94338" x="6454775" y="4686300"/>
          <p14:tracePt t="94354" x="6446838" y="4664075"/>
          <p14:tracePt t="94370" x="6454775" y="4664075"/>
          <p14:tracePt t="94386" x="6499225" y="4664075"/>
          <p14:tracePt t="94400" x="6645275" y="4664075"/>
          <p14:tracePt t="94417" x="6765925" y="4664075"/>
          <p14:tracePt t="94433" x="6850063" y="4618038"/>
          <p14:tracePt t="94442" x="6926263" y="4632325"/>
          <p14:tracePt t="94459" x="6950075" y="4640263"/>
          <p14:tracePt t="94476" x="6956425" y="4640263"/>
          <p14:tracePt t="94528" x="7048500" y="4625975"/>
          <p14:tracePt t="94541" x="7162800" y="4640263"/>
          <p14:tracePt t="94557" x="7223125" y="4648200"/>
          <p14:tracePt t="94573" x="7285038" y="4670425"/>
          <p14:tracePt t="94590" x="7285038" y="4664075"/>
          <p14:tracePt t="94603" x="7292975" y="4664075"/>
          <p14:tracePt t="94619" x="7307263" y="4664075"/>
          <p14:tracePt t="94650" x="7345363" y="4678363"/>
          <p14:tracePt t="94663" x="7375525" y="4686300"/>
          <p14:tracePt t="94678" x="7421563" y="4686300"/>
          <p14:tracePt t="94694" x="7467600" y="4694238"/>
          <p14:tracePt t="94710" x="7505700" y="4694238"/>
          <p14:tracePt t="94727" x="7497763" y="4670425"/>
          <p14:tracePt t="94772" x="7505700" y="4625975"/>
          <p14:tracePt t="94787" x="7581900" y="4579938"/>
          <p14:tracePt t="94805" x="7589838" y="4579938"/>
          <p14:tracePt t="94868" x="7620000" y="4579938"/>
          <p14:tracePt t="94887" x="7635875" y="4579938"/>
          <p14:tracePt t="94900" x="7650163" y="4579938"/>
          <p14:tracePt t="94917" x="7658100" y="4579938"/>
          <p14:tracePt t="94965" x="7666038" y="4579938"/>
          <p14:tracePt t="94975" x="7666038" y="4564063"/>
          <p14:tracePt t="95085" x="7673975" y="4564063"/>
          <p14:tracePt t="95103" x="7666038" y="4549775"/>
          <p14:tracePt t="95103" x="7673975" y="4587875"/>
          <p14:tracePt t="95485" x="7673975" y="4618038"/>
          <p14:tracePt t="95507" x="7666038" y="4625975"/>
          <p14:tracePt t="95555" x="7666038" y="4632325"/>
          <p14:tracePt t="95618" x="7666038" y="4640263"/>
          <p14:tracePt t="95637" x="7666038" y="4656138"/>
          <p14:tracePt t="95649" x="7704138" y="4694238"/>
          <p14:tracePt t="95788" x="7734300" y="4708525"/>
          <p14:tracePt t="95803" x="7750175" y="4708525"/>
          <p14:tracePt t="95820" x="7764463" y="4708525"/>
          <p14:tracePt t="95868" x="7780338" y="4708525"/>
          <p14:tracePt t="95886" x="7794625" y="4708525"/>
          <p14:tracePt t="95903" x="7810500" y="4708525"/>
          <p14:tracePt t="95915" x="7848600" y="4708525"/>
          <p14:tracePt t="95933" x="7864475" y="4708525"/>
          <p14:tracePt t="95950" x="7870825" y="4708525"/>
          <p14:tracePt t="95960" x="7878763" y="4708525"/>
          <p14:tracePt t="96022" x="7886700" y="4716463"/>
          <p14:tracePt t="96068" x="7886700" y="4724400"/>
          <p14:tracePt t="98661" x="7864475" y="4724400"/>
          <p14:tracePt t="98852" x="7856538" y="4716463"/>
          <p14:tracePt t="98866" x="7832725" y="4694238"/>
          <p14:tracePt t="98884" x="7810500" y="4670425"/>
          <p14:tracePt t="98899" x="7780338" y="4640263"/>
          <p14:tracePt t="98917" x="7750175" y="4618038"/>
          <p14:tracePt t="98934" x="7712075" y="4602163"/>
          <p14:tracePt t="98949" x="7650163" y="4556125"/>
          <p14:tracePt t="98949" x="7604125" y="4518025"/>
          <p14:tracePt t="98965" x="7559675" y="4495800"/>
          <p14:tracePt t="98974" x="7459663" y="4397375"/>
          <p14:tracePt t="98990" x="7399338" y="4343400"/>
          <p14:tracePt t="99006" x="7337425" y="4297363"/>
          <p14:tracePt t="99026" x="7285038" y="4183063"/>
          <p14:tracePt t="99038" x="7223125" y="4060825"/>
          <p14:tracePt t="99054" x="7192963" y="3946525"/>
          <p14:tracePt t="99070" x="7162800" y="3856038"/>
          <p14:tracePt t="99088" x="7154863" y="3756025"/>
          <p14:tracePt t="99103" x="7146925" y="3665538"/>
          <p14:tracePt t="99118" x="7124700" y="3521075"/>
          <p14:tracePt t="99135" x="7124700" y="3360738"/>
          <p14:tracePt t="99152" x="7124700" y="3200400"/>
          <p14:tracePt t="99168" x="7124700" y="3078163"/>
          <p14:tracePt t="99182" x="7140575" y="2987675"/>
          <p14:tracePt t="99200" x="7170738" y="2873375"/>
          <p14:tracePt t="99216" x="7223125" y="2765425"/>
          <p14:tracePt t="99232" x="7269163" y="2651125"/>
          <p14:tracePt t="99249" x="7315200" y="2536825"/>
          <p14:tracePt t="99265" x="7361238" y="2400300"/>
          <p14:tracePt t="99265" x="7375525" y="2324100"/>
          <p14:tracePt t="99282" x="7451725" y="2171700"/>
          <p14:tracePt t="99302" x="7505700" y="2079625"/>
          <p14:tracePt t="99318" x="7543800" y="1989138"/>
          <p14:tracePt t="99335" x="7566025" y="1905000"/>
          <p14:tracePt t="99351" x="7566025" y="1866900"/>
          <p14:tracePt t="99368" x="7551738" y="1774825"/>
          <p14:tracePt t="99387" x="7551738" y="1744663"/>
          <p14:tracePt t="99400" x="7543800" y="1684338"/>
          <p14:tracePt t="99416" x="7527925" y="1608138"/>
          <p14:tracePt t="99432" x="7497763" y="1546225"/>
          <p14:tracePt t="99449" x="7451725" y="1477963"/>
          <p14:tracePt t="99466" x="7375525" y="1401763"/>
          <p14:tracePt t="99482" x="7277100" y="1325563"/>
          <p14:tracePt t="99482" x="7254875" y="1303338"/>
          <p14:tracePt t="99499" x="7178675" y="1235075"/>
          <p14:tracePt t="99516" x="7078663" y="1173163"/>
          <p14:tracePt t="99537" x="7032625" y="1150938"/>
          <p14:tracePt t="99553" x="6994525" y="1127125"/>
          <p14:tracePt t="99568" x="6911975" y="1096963"/>
          <p14:tracePt t="99584" x="6759575" y="1058863"/>
          <p14:tracePt t="99602" x="6659563" y="1028700"/>
          <p14:tracePt t="99619" x="6607175" y="1028700"/>
          <p14:tracePt t="99635" x="6530975" y="1006475"/>
          <p14:tracePt t="99651" x="6446838" y="990600"/>
          <p14:tracePt t="99668" x="6423025" y="990600"/>
          <p14:tracePt t="99685" x="6308725" y="968375"/>
          <p14:tracePt t="99699" x="6240463" y="968375"/>
          <p14:tracePt t="99716" x="6194425" y="968375"/>
          <p14:tracePt t="99732" x="6118225" y="968375"/>
          <p14:tracePt t="99749" x="5997575" y="968375"/>
          <p14:tracePt t="99765" x="5883275" y="968375"/>
          <p14:tracePt t="99765" x="5845175" y="968375"/>
          <p14:tracePt t="99782" x="5715000" y="990600"/>
          <p14:tracePt t="99801" x="5654675" y="990600"/>
          <p14:tracePt t="99818" x="5584825" y="1012825"/>
          <p14:tracePt t="99835" x="5546725" y="1028700"/>
          <p14:tracePt t="99852" x="5456238" y="1074738"/>
          <p14:tracePt t="99868" x="5334000" y="1143000"/>
          <p14:tracePt t="99884" x="5211763" y="1211263"/>
          <p14:tracePt t="99901" x="5067300" y="1287463"/>
          <p14:tracePt t="99917" x="4991100" y="1341438"/>
          <p14:tracePt t="99935" x="4914900" y="1393825"/>
          <p14:tracePt t="99948" x="4838700" y="1447800"/>
          <p14:tracePt t="99967" x="4778375" y="1531938"/>
          <p14:tracePt t="99982" x="4702175" y="1622425"/>
          <p14:tracePt t="99998" x="4648200" y="1730375"/>
          <p14:tracePt t="100015" x="4602163" y="1774825"/>
          <p14:tracePt t="100031" x="4541838" y="1912938"/>
          <p14:tracePt t="100031" x="4533900" y="1943100"/>
          <p14:tracePt t="100048" x="4479925" y="2065338"/>
          <p14:tracePt t="100068" x="4419600" y="2193925"/>
          <p14:tracePt t="100085" x="4389438" y="2293938"/>
          <p14:tracePt t="100103" x="4343400" y="2392363"/>
          <p14:tracePt t="100117" x="4321175" y="2476500"/>
          <p14:tracePt t="100134" x="4297363" y="2582863"/>
          <p14:tracePt t="100150" x="4275138" y="2667000"/>
          <p14:tracePt t="100167" x="4251325" y="2743200"/>
          <p14:tracePt t="100184" x="4251325" y="2811463"/>
          <p14:tracePt t="100201" x="4237038" y="2887663"/>
          <p14:tracePt t="100214" x="4221163" y="2979738"/>
          <p14:tracePt t="100231" x="4198938" y="3040063"/>
          <p14:tracePt t="100248" x="4198938" y="3094038"/>
          <p14:tracePt t="100265" x="4198938" y="3146425"/>
          <p14:tracePt t="100281" x="4198938" y="3192463"/>
          <p14:tracePt t="100281" x="4198938" y="3230563"/>
          <p14:tracePt t="100300" x="4206875" y="3322638"/>
          <p14:tracePt t="100321" x="4244975" y="3336925"/>
          <p14:tracePt t="100334" x="4275138" y="3421063"/>
          <p14:tracePt t="100351" x="4297363" y="3467100"/>
          <p14:tracePt t="100368" x="4321175" y="3535363"/>
          <p14:tracePt t="100384" x="4419600" y="3733800"/>
          <p14:tracePt t="100401" x="4487863" y="3856038"/>
          <p14:tracePt t="100417" x="4587875" y="3992563"/>
          <p14:tracePt t="100433" x="4686300" y="4084638"/>
          <p14:tracePt t="100450" x="4724400" y="4122738"/>
          <p14:tracePt t="100464" x="4808538" y="4206875"/>
          <p14:tracePt t="100480" x="4892675" y="4275138"/>
          <p14:tracePt t="100498" x="4968875" y="4343400"/>
          <p14:tracePt t="100514" x="5075238" y="4435475"/>
          <p14:tracePt t="100531" x="5197475" y="4549775"/>
          <p14:tracePt t="100554" x="5287963" y="4625975"/>
          <p14:tracePt t="100571" x="5356225" y="4678363"/>
          <p14:tracePt t="100583" x="5502275" y="4778375"/>
          <p14:tracePt t="100600" x="5638800" y="4922838"/>
          <p14:tracePt t="100617" x="5730875" y="4975225"/>
          <p14:tracePt t="100633" x="5799138" y="4999038"/>
          <p14:tracePt t="100650" x="5837238" y="5006975"/>
          <p14:tracePt t="100667" x="5897563" y="5013325"/>
          <p14:tracePt t="100684" x="5973763" y="5013325"/>
          <p14:tracePt t="100700" x="6019800" y="5013325"/>
          <p14:tracePt t="100714" x="6194425" y="5013325"/>
          <p14:tracePt t="100731" x="6324600" y="5013325"/>
          <p14:tracePt t="100748" x="6477000" y="5013325"/>
          <p14:tracePt t="100764" x="6675438" y="4968875"/>
          <p14:tracePt t="100781" x="6811963" y="4876800"/>
          <p14:tracePt t="100797" x="7018338" y="4808538"/>
          <p14:tracePt t="100797" x="7116763" y="4740275"/>
          <p14:tracePt t="100814" x="7277100" y="4640263"/>
          <p14:tracePt t="100834" x="7421563" y="4518025"/>
          <p14:tracePt t="100850" x="7513638" y="4427538"/>
          <p14:tracePt t="100867" x="7612063" y="4343400"/>
          <p14:tracePt t="100884" x="7688263" y="4237038"/>
          <p14:tracePt t="100900" x="7750175" y="4122738"/>
          <p14:tracePt t="100916" x="7870825" y="4000500"/>
          <p14:tracePt t="100933" x="8001000" y="3825875"/>
          <p14:tracePt t="100954" x="8077200" y="3687763"/>
          <p14:tracePt t="100977" x="8145463" y="3551238"/>
          <p14:tracePt t="100993" x="8169275" y="3429000"/>
          <p14:tracePt t="101010" x="8169275" y="3284538"/>
          <p14:tracePt t="101020" x="8169275" y="3124200"/>
          <p14:tracePt t="101036" x="8169275" y="2979738"/>
          <p14:tracePt t="101053" x="8169275" y="2857500"/>
          <p14:tracePt t="101070" x="8213725" y="2727325"/>
          <p14:tracePt t="101086" x="8229600" y="2582863"/>
          <p14:tracePt t="101100" x="8237538" y="2492375"/>
          <p14:tracePt t="101116" x="8251825" y="2392363"/>
          <p14:tracePt t="101133" x="8207375" y="2263775"/>
          <p14:tracePt t="101149" x="8123238" y="2193925"/>
          <p14:tracePt t="101167" x="8047038" y="2035175"/>
          <p14:tracePt t="101185" x="8023225" y="1981200"/>
          <p14:tracePt t="101198" x="7978775" y="1851025"/>
          <p14:tracePt t="101214" x="7962900" y="1736725"/>
          <p14:tracePt t="101231" x="7940675" y="1660525"/>
          <p14:tracePt t="101247" x="7916863" y="1608138"/>
          <p14:tracePt t="101263" x="7886700" y="1485900"/>
          <p14:tracePt t="101280" x="7848600" y="1341438"/>
          <p14:tracePt t="101297" x="7794625" y="1158875"/>
          <p14:tracePt t="101297" x="7764463" y="1082675"/>
          <p14:tracePt t="101314" x="7756525" y="1020763"/>
          <p14:tracePt t="101333" x="7673975" y="936625"/>
          <p14:tracePt t="101349" x="7612063" y="876300"/>
          <p14:tracePt t="101366" x="7573963" y="846138"/>
          <p14:tracePt t="101383" x="7543800" y="808038"/>
          <p14:tracePt t="101400" x="7459663" y="754063"/>
          <p14:tracePt t="101417" x="7429500" y="731838"/>
          <p14:tracePt t="101434" x="7361238" y="701675"/>
          <p14:tracePt t="101449" x="7331075" y="677863"/>
          <p14:tracePt t="101463" x="7239000" y="617538"/>
          <p14:tracePt t="101480" x="7178675" y="593725"/>
          <p14:tracePt t="101497" x="7086600" y="517525"/>
          <p14:tracePt t="101514" x="6956425" y="479425"/>
          <p14:tracePt t="101531" x="6911975" y="473075"/>
          <p14:tracePt t="101547" x="6727825" y="419100"/>
          <p14:tracePt t="101563" x="6637338" y="396875"/>
          <p14:tracePt t="101584" x="6454775" y="365125"/>
          <p14:tracePt t="101601" x="6362700" y="350838"/>
          <p14:tracePt t="101618" x="6256338" y="342900"/>
          <p14:tracePt t="101634" x="6149975" y="342900"/>
          <p14:tracePt t="101650" x="6027738" y="342900"/>
          <p14:tracePt t="101666" x="5859463" y="342900"/>
          <p14:tracePt t="101683" x="5707063" y="342900"/>
          <p14:tracePt t="101699" x="5630863" y="342900"/>
          <p14:tracePt t="101713" x="5486400" y="342900"/>
          <p14:tracePt t="101713" x="5426075" y="342900"/>
          <p14:tracePt t="101731" x="5372100" y="342900"/>
          <p14:tracePt t="101747" x="5241925" y="342900"/>
          <p14:tracePt t="101763" x="5037138" y="373063"/>
          <p14:tracePt t="101780" x="4876800" y="411163"/>
          <p14:tracePt t="101796" x="4724400" y="473075"/>
          <p14:tracePt t="101796" x="4640263" y="473075"/>
          <p14:tracePt t="101814" x="4495800" y="525463"/>
          <p14:tracePt t="101835" x="4397375" y="549275"/>
          <p14:tracePt t="101851" x="4305300" y="587375"/>
          <p14:tracePt t="101865" x="4221163" y="631825"/>
          <p14:tracePt t="101882" x="4122738" y="669925"/>
          <p14:tracePt t="101899" x="3992563" y="708025"/>
          <p14:tracePt t="101916" x="3894138" y="754063"/>
          <p14:tracePt t="101933" x="3825875" y="800100"/>
          <p14:tracePt t="101933" x="3771900" y="822325"/>
          <p14:tracePt t="101955" x="3627438" y="884238"/>
          <p14:tracePt t="101980" x="3573463" y="914400"/>
          <p14:tracePt t="101993" x="3475038" y="960438"/>
          <p14:tracePt t="102009" x="3360738" y="1020763"/>
          <p14:tracePt t="102020" x="3284538" y="1082675"/>
          <p14:tracePt t="102038" x="3222625" y="1165225"/>
          <p14:tracePt t="102054" x="3146425" y="1249363"/>
          <p14:tracePt t="102070" x="3070225" y="1295400"/>
          <p14:tracePt t="102086" x="2979738" y="1393825"/>
          <p14:tracePt t="102099" x="2933700" y="1470025"/>
          <p14:tracePt t="102116" x="2895600" y="1554163"/>
          <p14:tracePt t="102132" x="2873375" y="1622425"/>
          <p14:tracePt t="102148" x="2849563" y="1706563"/>
          <p14:tracePt t="102165" x="2811463" y="1828800"/>
          <p14:tracePt t="102183" x="2751138" y="2019300"/>
          <p14:tracePt t="102200" x="2735263" y="2171700"/>
          <p14:tracePt t="102227" x="2727325" y="2324100"/>
          <p14:tracePt t="102244" x="2727325" y="2476500"/>
          <p14:tracePt t="102260" x="2727325" y="2552700"/>
          <p14:tracePt t="102276" x="2713038" y="2644775"/>
          <p14:tracePt t="102292" x="2713038" y="2682875"/>
          <p14:tracePt t="102302" x="2713038" y="2781300"/>
          <p14:tracePt t="102318" x="2713038" y="2887663"/>
          <p14:tracePt t="102335" x="2713038" y="2987675"/>
          <p14:tracePt t="102352" x="2713038" y="3040063"/>
          <p14:tracePt t="102365" x="2713038" y="3146425"/>
          <p14:tracePt t="102382" x="2727325" y="3268663"/>
          <p14:tracePt t="102398" x="2751138" y="3398838"/>
          <p14:tracePt t="102415" x="2759075" y="3527425"/>
          <p14:tracePt t="102432" x="2797175" y="3687763"/>
          <p14:tracePt t="102449" x="2803525" y="3741738"/>
          <p14:tracePt t="102465" x="2887663" y="3878263"/>
          <p14:tracePt t="102482" x="2925763" y="3940175"/>
          <p14:tracePt t="102495" x="3017838" y="4084638"/>
          <p14:tracePt t="102512" x="3094038" y="4221163"/>
          <p14:tracePt t="102529" x="3238500" y="4365625"/>
          <p14:tracePt t="102545" x="3375025" y="4503738"/>
          <p14:tracePt t="102562" x="3459163" y="4587875"/>
          <p14:tracePt t="102562" x="3475038" y="4625975"/>
          <p14:tracePt t="102579" x="3535363" y="4686300"/>
          <p14:tracePt t="102598" x="3611563" y="4754563"/>
          <p14:tracePt t="102615" x="3687763" y="4816475"/>
          <p14:tracePt t="102632" x="3756025" y="4876800"/>
          <p14:tracePt t="102648" x="3863975" y="4937125"/>
          <p14:tracePt t="102665" x="3992563" y="4999038"/>
          <p14:tracePt t="102681" x="4084638" y="5037138"/>
          <p14:tracePt t="102698" x="4168775" y="5067300"/>
          <p14:tracePt t="102714" x="4283075" y="5113338"/>
          <p14:tracePt t="102732" x="4335463" y="5121275"/>
          <p14:tracePt t="102745" x="4419600" y="5151438"/>
          <p14:tracePt t="102761" x="4579938" y="5151438"/>
          <p14:tracePt t="102779" x="4930775" y="5151438"/>
          <p14:tracePt t="102795" x="5127625" y="5151438"/>
          <p14:tracePt t="102812" x="5273675" y="5135563"/>
          <p14:tracePt t="102829" x="5372100" y="5105400"/>
          <p14:tracePt t="102829" x="5394325" y="5105400"/>
          <p14:tracePt t="102845" x="5432425" y="5089525"/>
          <p14:tracePt t="102865" x="5486400" y="5067300"/>
          <p14:tracePt t="102881" x="5616575" y="4999038"/>
          <p14:tracePt t="102898" x="5783263" y="4899025"/>
          <p14:tracePt t="102914" x="6049963" y="4770438"/>
          <p14:tracePt t="102931" x="6384925" y="4594225"/>
          <p14:tracePt t="102950" x="6629400" y="4487863"/>
          <p14:tracePt t="102965" x="6727825" y="4457700"/>
          <p14:tracePt t="102978" x="6896100" y="4321175"/>
          <p14:tracePt t="102995" x="6942138" y="4251325"/>
          <p14:tracePt t="103012" x="6988175" y="4137025"/>
          <p14:tracePt t="103030" x="7026275" y="3886200"/>
          <p14:tracePt t="103045" x="7116763" y="3611563"/>
          <p14:tracePt t="103061" x="7223125" y="3390900"/>
          <p14:tracePt t="103078" x="7315200" y="3170238"/>
          <p14:tracePt t="103078" x="7337425" y="3101975"/>
          <p14:tracePt t="103095" x="7391400" y="2865438"/>
          <p14:tracePt t="103115" x="7445375" y="2697163"/>
          <p14:tracePt t="103131" x="7489825" y="2522538"/>
          <p14:tracePt t="103147" x="7521575" y="2332038"/>
          <p14:tracePt t="103164" x="7535863" y="2117725"/>
          <p14:tracePt t="103183" x="7535863" y="1920875"/>
          <p14:tracePt t="103197" x="7513638" y="1790700"/>
          <p14:tracePt t="103214" x="7445375" y="1714500"/>
          <p14:tracePt t="103230" x="7375525" y="1638300"/>
          <p14:tracePt t="103248" x="7331075" y="1524000"/>
          <p14:tracePt t="103261" x="7285038" y="1417638"/>
          <p14:tracePt t="103278" x="7185025" y="1265238"/>
          <p14:tracePt t="103294" x="7086600" y="1150938"/>
          <p14:tracePt t="103310" x="6994525" y="1050925"/>
          <p14:tracePt t="103328" x="6896100" y="952500"/>
          <p14:tracePt t="103344" x="6811963" y="876300"/>
          <p14:tracePt t="103344" x="6743700" y="830263"/>
          <p14:tracePt t="103361" x="6667500" y="769938"/>
          <p14:tracePt t="103381" x="6553200" y="723900"/>
          <p14:tracePt t="103397" x="6446838" y="693738"/>
          <p14:tracePt t="103414" x="6264275" y="647700"/>
          <p14:tracePt t="103430" x="6049963" y="609600"/>
          <p14:tracePt t="103447" x="5875338" y="593725"/>
          <p14:tracePt t="103463" x="5707063" y="593725"/>
          <p14:tracePt t="103479" x="5540375" y="593725"/>
          <p14:tracePt t="103496" x="5410200" y="593725"/>
          <p14:tracePt t="103512" x="5295900" y="593725"/>
          <p14:tracePt t="103528" x="5197475" y="593725"/>
          <p14:tracePt t="103544" x="5067300" y="593725"/>
          <p14:tracePt t="103561" x="4953000" y="593725"/>
          <p14:tracePt t="103578" x="4822825" y="617538"/>
          <p14:tracePt t="103594" x="4708525" y="655638"/>
          <p14:tracePt t="103594" x="4640263" y="685800"/>
          <p14:tracePt t="103611" x="4511675" y="739775"/>
          <p14:tracePt t="103631" x="4343400" y="808038"/>
          <p14:tracePt t="103647" x="4198938" y="884238"/>
          <p14:tracePt t="103664" x="4060825" y="936625"/>
          <p14:tracePt t="103680" x="3924300" y="982663"/>
          <p14:tracePt t="103697" x="3848100" y="1036638"/>
          <p14:tracePt t="103714" x="3749675" y="1082675"/>
          <p14:tracePt t="103730" x="3641725" y="1143000"/>
          <p14:tracePt t="103748" x="3581400" y="1173163"/>
          <p14:tracePt t="103761" x="3459163" y="1249363"/>
          <p14:tracePt t="103778" x="3344863" y="1333500"/>
          <p14:tracePt t="103794" x="3230563" y="1425575"/>
          <p14:tracePt t="103811" x="3162300" y="1508125"/>
          <p14:tracePt t="103828" x="3070225" y="1531938"/>
          <p14:tracePt t="103844" x="2955925" y="1622425"/>
          <p14:tracePt t="103867" x="2933700" y="1660525"/>
          <p14:tracePt t="103881" x="2879725" y="1806575"/>
          <p14:tracePt t="103897" x="2865438" y="1897063"/>
          <p14:tracePt t="103914" x="2849563" y="2027238"/>
          <p14:tracePt t="103930" x="2849563" y="2141538"/>
          <p14:tracePt t="103947" x="2819400" y="2293938"/>
          <p14:tracePt t="103965" x="2819400" y="2378075"/>
          <p14:tracePt t="103977" x="2819400" y="2590800"/>
          <p14:tracePt t="103997" x="2849563" y="2689225"/>
          <p14:tracePt t="104012" x="2895600" y="2773363"/>
          <p14:tracePt t="104027" x="2933700" y="2895600"/>
          <p14:tracePt t="104044" x="2971800" y="3040063"/>
          <p14:tracePt t="104060" x="3032125" y="3208338"/>
          <p14:tracePt t="104077" x="3116263" y="3368675"/>
          <p14:tracePt t="104094" x="3216275" y="3527425"/>
          <p14:tracePt t="104110" x="3314700" y="3665538"/>
          <p14:tracePt t="104110" x="3344863" y="3763963"/>
          <p14:tracePt t="104127" x="3398838" y="3886200"/>
          <p14:tracePt t="104146" x="3429000" y="3954463"/>
          <p14:tracePt t="104163" x="3459163" y="4008438"/>
          <p14:tracePt t="104179" x="3489325" y="4060825"/>
          <p14:tracePt t="104196" x="3521075" y="4152900"/>
          <p14:tracePt t="104214" x="3535363" y="4175125"/>
          <p14:tracePt t="104229" x="3603625" y="4297363"/>
          <p14:tracePt t="104245" x="3635375" y="4343400"/>
          <p14:tracePt t="104261" x="3695700" y="4403725"/>
          <p14:tracePt t="104277" x="3711575" y="4427538"/>
          <p14:tracePt t="104294" x="3733800" y="4449763"/>
          <p14:tracePt t="104309" x="3763963" y="4479925"/>
          <p14:tracePt t="104327" x="3794125" y="4495800"/>
          <p14:tracePt t="104343" x="3840163" y="4533900"/>
          <p14:tracePt t="104360" x="3886200" y="4587875"/>
          <p14:tracePt t="104360" x="3916363" y="4610100"/>
          <p14:tracePt t="104376" x="3946525" y="4632325"/>
          <p14:tracePt t="104396" x="3954463" y="4640263"/>
          <p14:tracePt t="104430" x="3970338" y="4656138"/>
          <p14:tracePt t="104446" x="4000500" y="4678363"/>
          <p14:tracePt t="104462" x="4022725" y="4686300"/>
          <p14:tracePt t="104478" x="4022725" y="4702175"/>
          <p14:tracePt t="105644" x="4022725" y="4708525"/>
          <p14:tracePt t="106308" x="4022725" y="4732338"/>
          <p14:tracePt t="106336" x="4022725" y="4754563"/>
          <p14:tracePt t="106354" x="4022725" y="4770438"/>
          <p14:tracePt t="106371" x="4022725" y="4784725"/>
          <p14:tracePt t="106380" x="4022725" y="4800600"/>
          <p14:tracePt t="106397" x="4022725" y="4816475"/>
          <p14:tracePt t="106414" x="4030663" y="4846638"/>
          <p14:tracePt t="106427" x="4030663" y="4868863"/>
          <p14:tracePt t="106444" x="4030663" y="4884738"/>
          <p14:tracePt t="106461" x="4030663" y="4892675"/>
          <p14:tracePt t="106477" x="4030663" y="4899025"/>
          <p14:tracePt t="106494" x="4030663" y="4906963"/>
          <p14:tracePt t="106510" x="4046538" y="4930775"/>
          <p14:tracePt t="106528" x="4054475" y="4953000"/>
          <p14:tracePt t="106544" x="4060825" y="4975225"/>
          <p14:tracePt t="106571" x="4060825" y="4983163"/>
          <p14:tracePt t="106588" x="4060825" y="5006975"/>
          <p14:tracePt t="106605" x="4060825" y="5021263"/>
          <p14:tracePt t="106614" x="4060825" y="5037138"/>
          <p14:tracePt t="106630" x="4060825" y="5059363"/>
          <p14:tracePt t="106647" x="4060825" y="5067300"/>
          <p14:tracePt t="106664" x="4060825" y="5083175"/>
          <p14:tracePt t="106677" x="4060825" y="5113338"/>
          <p14:tracePt t="106693" x="4060825" y="5143500"/>
          <p14:tracePt t="106710" x="4060825" y="5181600"/>
          <p14:tracePt t="106727" x="4060825" y="5211763"/>
          <p14:tracePt t="106744" x="4060825" y="5227638"/>
          <p14:tracePt t="106762" x="4060825" y="5241925"/>
          <p14:tracePt t="106776" x="4060825" y="5257800"/>
          <p14:tracePt t="106792" x="4060825" y="5280025"/>
          <p14:tracePt t="106809" x="4076700" y="5311775"/>
          <p14:tracePt t="106825" x="4076700" y="5326063"/>
          <p14:tracePt t="106840" x="4084638" y="5349875"/>
          <p14:tracePt t="106857" x="4092575" y="5356225"/>
          <p14:tracePt t="106874" x="4098925" y="5387975"/>
          <p14:tracePt t="106891" x="4106863" y="5387975"/>
          <p14:tracePt t="106913" x="4130675" y="5410200"/>
          <p14:tracePt t="106928" x="4130675" y="5418138"/>
          <p14:tracePt t="106944" x="4130675" y="5426075"/>
          <p14:tracePt t="106964" x="4137025" y="5448300"/>
          <p14:tracePt t="107024" x="4152900" y="5478463"/>
          <p14:tracePt t="107041" x="4152900" y="5494338"/>
          <p14:tracePt t="107058" x="4152900" y="5508625"/>
          <p14:tracePt t="107071" x="4168775" y="5540375"/>
          <p14:tracePt t="107087" x="4183063" y="5554663"/>
          <p14:tracePt t="107104" x="4183063" y="5578475"/>
          <p14:tracePt t="107120" x="4191000" y="5592763"/>
          <p14:tracePt t="107130" x="4198938" y="5608638"/>
          <p14:tracePt t="107147" x="4206875" y="5622925"/>
          <p14:tracePt t="107163" x="4229100" y="5654675"/>
          <p14:tracePt t="107180" x="4251325" y="5692775"/>
          <p14:tracePt t="107193" x="4267200" y="5722938"/>
          <p14:tracePt t="107225" x="4283075" y="5737225"/>
          <p14:tracePt t="107242" x="4297363" y="5768975"/>
          <p14:tracePt t="107258" x="4313238" y="5791200"/>
          <p14:tracePt t="107275" x="4327525" y="5807075"/>
          <p14:tracePt t="107291" x="4351338" y="5845175"/>
          <p14:tracePt t="107307" x="4365625" y="5859463"/>
          <p14:tracePt t="107320" x="4381500" y="5875338"/>
          <p14:tracePt t="107337" x="4389438" y="5883275"/>
          <p14:tracePt t="107354" x="4389438" y="5889625"/>
          <p14:tracePt t="107459" x="4397375" y="5897563"/>
          <p14:tracePt t="107490" x="4397375" y="5905500"/>
          <p14:tracePt t="107668" x="4403725" y="5905500"/>
          <p14:tracePt t="107694" x="4411663" y="5913438"/>
          <p14:tracePt t="107707" x="4419600" y="5921375"/>
          <p14:tracePt t="107725" x="4427538" y="5921375"/>
          <p14:tracePt t="107822" x="4441825" y="5921375"/>
          <p14:tracePt t="107851" x="4457700" y="5913438"/>
          <p14:tracePt t="107918" x="4457700" y="5905500"/>
          <p14:tracePt t="107927" x="4465638" y="5905500"/>
          <p14:tracePt t="107961" x="4465638" y="5897563"/>
          <p14:tracePt t="108006" x="4473575" y="5889625"/>
          <p14:tracePt t="108055" x="4479925" y="5883275"/>
          <p14:tracePt t="108074" x="4479925" y="5875338"/>
          <p14:tracePt t="108102" x="4479925" y="5867400"/>
          <p14:tracePt t="108119" x="4479925" y="5851525"/>
          <p14:tracePt t="108167" x="4479925" y="5845175"/>
          <p14:tracePt t="108176" x="4479925" y="5829300"/>
          <p14:tracePt t="108212" x="4479925" y="5821363"/>
          <p14:tracePt t="108241" x="4479925" y="5799138"/>
          <p14:tracePt t="108258" x="4479925" y="5783263"/>
          <p14:tracePt t="108289" x="4479925" y="5775325"/>
          <p14:tracePt t="108307" x="4465638" y="5761038"/>
          <p14:tracePt t="108323" x="4465638" y="5753100"/>
          <p14:tracePt t="108340" x="4457700" y="5753100"/>
          <p14:tracePt t="108353" x="4435475" y="5730875"/>
          <p14:tracePt t="108370" x="4419600" y="5715000"/>
          <p14:tracePt t="108383" x="4403725" y="5699125"/>
          <p14:tracePt t="108398" x="4373563" y="5668963"/>
          <p14:tracePt t="108414" x="4359275" y="5654675"/>
          <p14:tracePt t="108444" x="4351338" y="5646738"/>
          <p14:tracePt t="108460" x="4343400" y="5646738"/>
          <p14:tracePt t="108474" x="4327525" y="5638800"/>
          <p14:tracePt t="108490" x="4321175" y="5638800"/>
          <p14:tracePt t="108524" x="4321175" y="5630863"/>
          <p14:tracePt t="108542" x="4305300" y="5622925"/>
          <p14:tracePt t="108558" x="4297363" y="5622925"/>
          <p14:tracePt t="108588" x="4283075" y="5622925"/>
          <p14:tracePt t="108650" x="4275138" y="5616575"/>
          <p14:tracePt t="108669" x="4267200" y="5616575"/>
          <p14:tracePt t="108678" x="4259263" y="5616575"/>
          <p14:tracePt t="108725" x="4237038" y="5616575"/>
          <p14:tracePt t="108740" x="4229100" y="5616575"/>
          <p14:tracePt t="108756" x="4213225" y="5616575"/>
          <p14:tracePt t="108790" x="4191000" y="5622925"/>
          <p14:tracePt t="108807" x="4191000" y="5630863"/>
          <p14:tracePt t="108823" x="4183063" y="5630863"/>
          <p14:tracePt t="108840" x="4175125" y="5630863"/>
          <p14:tracePt t="108888" x="4160838" y="5630863"/>
          <p14:tracePt t="108902" x="4144963" y="5630863"/>
          <p14:tracePt t="108927" x="4137025" y="5638800"/>
          <p14:tracePt t="108960" x="4114800" y="5654675"/>
          <p14:tracePt t="108977" x="4106863" y="5661025"/>
          <p14:tracePt t="109008" x="4106863" y="5668963"/>
          <p14:tracePt t="109039" x="4106863" y="5676900"/>
          <p14:tracePt t="109054" x="4084638" y="5692775"/>
          <p14:tracePt t="109074" x="4054475" y="5715000"/>
          <p14:tracePt t="109121" x="4046538" y="5730875"/>
          <p14:tracePt t="109135" x="4016375" y="5745163"/>
          <p14:tracePt t="109152" x="4008438" y="5761038"/>
          <p14:tracePt t="109161" x="4008438" y="5791200"/>
          <p14:tracePt t="109178" x="4000500" y="5799138"/>
          <p14:tracePt t="109194" x="3992563" y="5799138"/>
          <p14:tracePt t="109208" x="3992563" y="5807075"/>
          <p14:tracePt t="109225" x="3992563" y="5813425"/>
          <p14:tracePt t="109241" x="3978275" y="5829300"/>
          <p14:tracePt t="109258" x="3970338" y="5845175"/>
          <p14:tracePt t="109275" x="3962400" y="5851525"/>
          <p14:tracePt t="109291" x="3962400" y="5867400"/>
          <p14:tracePt t="109308" x="3946525" y="5883275"/>
          <p14:tracePt t="109324" x="3940175" y="5889625"/>
          <p14:tracePt t="109338" x="3932238" y="5897563"/>
          <p14:tracePt t="109355" x="3932238" y="5913438"/>
          <p14:tracePt t="109386" x="3932238" y="5921375"/>
          <p14:tracePt t="109397" x="3932238" y="5935663"/>
          <p14:tracePt t="109410" x="3932238" y="5951538"/>
          <p14:tracePt t="109444" x="3932238" y="5965825"/>
          <p14:tracePt t="109476" x="3932238" y="5997575"/>
          <p14:tracePt t="109489" x="3932238" y="6003925"/>
          <p14:tracePt t="109507" x="3932238" y="6011863"/>
          <p14:tracePt t="109526" x="3940175" y="6035675"/>
          <p14:tracePt t="109539" x="3946525" y="6049963"/>
          <p14:tracePt t="109570" x="3954463" y="6065838"/>
          <p14:tracePt t="109589" x="3962400" y="6065838"/>
          <p14:tracePt t="109606" x="3970338" y="6080125"/>
          <p14:tracePt t="109618" x="3978275" y="6088063"/>
          <p14:tracePt t="109637" x="3978275" y="6096000"/>
          <p14:tracePt t="109666" x="3984625" y="6103938"/>
          <p14:tracePt t="109684" x="3992563" y="6111875"/>
          <p14:tracePt t="109694" x="4016375" y="6126163"/>
          <p14:tracePt t="109716" x="4030663" y="6142038"/>
          <p14:tracePt t="109742" x="4038600" y="6142038"/>
          <p14:tracePt t="109756" x="4046538" y="6142038"/>
          <p14:tracePt t="109772" x="4068763" y="6156325"/>
          <p14:tracePt t="109789" x="4076700" y="6164263"/>
          <p14:tracePt t="109806" x="4084638" y="6172200"/>
          <p14:tracePt t="109822" x="4092575" y="6180138"/>
          <p14:tracePt t="109839" x="4130675" y="6202363"/>
          <p14:tracePt t="109870" x="4152900" y="6202363"/>
          <p14:tracePt t="109889" x="4183063" y="6218238"/>
          <p14:tracePt t="109901" x="4191000" y="6232525"/>
          <p14:tracePt t="109910" x="4198938" y="6232525"/>
          <p14:tracePt t="109927" x="4206875" y="6232525"/>
          <p14:tracePt t="109944" x="4221163" y="6232525"/>
          <p14:tracePt t="109960" x="4229100" y="6232525"/>
          <p14:tracePt t="109973" x="4251325" y="6232525"/>
          <p14:tracePt t="109990" x="4275138" y="6218238"/>
          <p14:tracePt t="110007" x="4297363" y="6202363"/>
          <p14:tracePt t="110024" x="4313238" y="6188075"/>
          <p14:tracePt t="110040" x="4365625" y="6149975"/>
          <p14:tracePt t="110057" x="4397375" y="6134100"/>
          <p14:tracePt t="110074" x="4411663" y="6126163"/>
          <p14:tracePt t="110091" x="4435475" y="6103938"/>
          <p14:tracePt t="110104" x="4457700" y="6073775"/>
          <p14:tracePt t="110121" x="4473575" y="6057900"/>
          <p14:tracePt t="110137" x="4487863" y="6035675"/>
          <p14:tracePt t="110153" x="4487863" y="6027738"/>
          <p14:tracePt t="110170" x="4495800" y="6003925"/>
          <p14:tracePt t="110187" x="4503738" y="5989638"/>
          <p14:tracePt t="110204" x="4511675" y="5927725"/>
          <p14:tracePt t="110227" x="4511675" y="5913438"/>
          <p14:tracePt t="110240" x="4525963" y="5859463"/>
          <p14:tracePt t="110257" x="4533900" y="5829300"/>
          <p14:tracePt t="110273" x="4533900" y="5783263"/>
          <p14:tracePt t="110290" x="4541838" y="5737225"/>
          <p14:tracePt t="110307" x="4541838" y="5707063"/>
          <p14:tracePt t="110323" x="4541838" y="5676900"/>
          <p14:tracePt t="110339" x="4541838" y="5630863"/>
          <p14:tracePt t="110357" x="4541838" y="5616575"/>
          <p14:tracePt t="110369" x="4541838" y="5592763"/>
          <p14:tracePt t="110388" x="4533900" y="5584825"/>
          <p14:tracePt t="110413" x="4525963" y="5578475"/>
          <p14:tracePt t="110427" x="4495800" y="5554663"/>
          <p14:tracePt t="110458" x="4457700" y="5546725"/>
          <p14:tracePt t="110475" x="4427538" y="5532438"/>
          <p14:tracePt t="110491" x="4411663" y="5524500"/>
          <p14:tracePt t="110508" x="4365625" y="5516563"/>
          <p14:tracePt t="110523" x="4359275" y="5508625"/>
          <p14:tracePt t="110542" x="4343400" y="5508625"/>
          <p14:tracePt t="110556" x="4335463" y="5508625"/>
          <p14:tracePt t="110571" x="4313238" y="5508625"/>
          <p14:tracePt t="110588" x="4283075" y="5508625"/>
          <p14:tracePt t="110604" x="4275138" y="5508625"/>
          <p14:tracePt t="110621" x="4259263" y="5508625"/>
          <p14:tracePt t="110634" x="4251325" y="5516563"/>
          <p14:tracePt t="110650" x="4237038" y="5524500"/>
          <p14:tracePt t="110667" x="4221163" y="5540375"/>
          <p14:tracePt t="110683" x="4183063" y="5562600"/>
          <p14:tracePt t="110692" x="4160838" y="5578475"/>
          <p14:tracePt t="110709" x="4137025" y="5600700"/>
          <p14:tracePt t="110726" x="4106863" y="5616575"/>
          <p14:tracePt t="110739" x="4084638" y="5630863"/>
          <p14:tracePt t="110759" x="4068763" y="5638800"/>
          <p14:tracePt t="110772" x="4068763" y="5646738"/>
          <p14:tracePt t="110788" x="4060825" y="5676900"/>
          <p14:tracePt t="110821" x="4060825" y="5692775"/>
          <p14:tracePt t="110838" x="4054475" y="5707063"/>
          <p14:tracePt t="110855" x="4038600" y="5715000"/>
          <p14:tracePt t="110867" x="4038600" y="5730875"/>
          <p14:tracePt t="110883" x="4030663" y="5745163"/>
          <p14:tracePt t="110915" x="4030663" y="5761038"/>
          <p14:tracePt t="110948" x="4022725" y="5768975"/>
          <p14:tracePt t="110965" x="4008438" y="5799138"/>
          <p14:tracePt t="110991" x="4008438" y="5821363"/>
          <p14:tracePt t="111009" x="4000500" y="5837238"/>
          <p14:tracePt t="111023" x="3992563" y="5851525"/>
          <p14:tracePt t="111039" x="3992563" y="5859463"/>
          <p14:tracePt t="111055" x="3978275" y="5875338"/>
          <p14:tracePt t="111072" x="3978275" y="5897563"/>
          <p14:tracePt t="111089" x="3978275" y="5905500"/>
          <p14:tracePt t="111119" x="3978275" y="5921375"/>
          <p14:tracePt t="111137" x="3978275" y="5927725"/>
          <p14:tracePt t="111164" x="3978275" y="5943600"/>
          <p14:tracePt t="111183" x="3978275" y="5951538"/>
          <p14:tracePt t="111192" x="3978275" y="5973763"/>
          <p14:tracePt t="111209" x="3978275" y="5989638"/>
          <p14:tracePt t="111226" x="3978275" y="5997575"/>
          <p14:tracePt t="111242" x="3978275" y="6003925"/>
          <p14:tracePt t="111256" x="3978275" y="6011863"/>
          <p14:tracePt t="111287" x="3978275" y="6027738"/>
          <p14:tracePt t="111304" x="3978275" y="6035675"/>
          <p14:tracePt t="111321" x="3978275" y="6049963"/>
          <p14:tracePt t="111337" x="3978275" y="6065838"/>
          <p14:tracePt t="111354" x="3978275" y="6073775"/>
          <p14:tracePt t="111371" x="3978275" y="6088063"/>
          <p14:tracePt t="111383" x="3984625" y="6103938"/>
          <p14:tracePt t="111399" x="4016375" y="6134100"/>
          <p14:tracePt t="111417" x="4046538" y="6164263"/>
          <p14:tracePt t="111427" x="4076700" y="6194425"/>
          <p14:tracePt t="111443" x="4092575" y="6210300"/>
          <p14:tracePt t="111459" x="4098925" y="6210300"/>
          <p14:tracePt t="111476" x="4098925" y="6218238"/>
          <p14:tracePt t="111489" x="4114800" y="6218238"/>
          <p14:tracePt t="111506" x="4144963" y="6218238"/>
          <p14:tracePt t="111522" x="4168775" y="6226175"/>
          <p14:tracePt t="111540" x="4191000" y="6232525"/>
          <p14:tracePt t="111557" x="4198938" y="6232525"/>
          <p14:tracePt t="111573" x="4221163" y="6232525"/>
          <p14:tracePt t="111589" x="4244975" y="6232525"/>
          <p14:tracePt t="111606" x="4275138" y="6226175"/>
          <p14:tracePt t="111622" x="4297363" y="6218238"/>
          <p14:tracePt t="111636" x="4305300" y="6218238"/>
          <p14:tracePt t="111653" x="4313238" y="6202363"/>
          <p14:tracePt t="111670" x="4335463" y="6180138"/>
          <p14:tracePt t="111686" x="4365625" y="6149975"/>
          <p14:tracePt t="111703" x="4381500" y="6134100"/>
          <p14:tracePt t="111703" x="4397375" y="6126163"/>
          <p14:tracePt t="111720" x="4403725" y="6096000"/>
          <p14:tracePt t="111739" x="4419600" y="6057900"/>
          <p14:tracePt t="111757" x="4441825" y="5997575"/>
          <p14:tracePt t="111775" x="4465638" y="5951538"/>
          <p14:tracePt t="111789" x="4465638" y="5927725"/>
          <p14:tracePt t="111805" x="4465638" y="5897563"/>
          <p14:tracePt t="111822" x="4473575" y="5889625"/>
          <p14:tracePt t="111854" x="4479925" y="5883275"/>
          <p14:tracePt t="111870" x="4479925" y="5867400"/>
          <p14:tracePt t="111887" x="4479925" y="5859463"/>
          <p14:tracePt t="111899" x="4479925" y="5845175"/>
          <p14:tracePt t="111916" x="4479925" y="5791200"/>
          <p14:tracePt t="111932" x="4479925" y="5783263"/>
          <p14:tracePt t="111967" x="4479925" y="5775325"/>
          <p14:tracePt t="111976" x="4479925" y="5761038"/>
          <p14:tracePt t="112005" x="4473575" y="5753100"/>
          <p14:tracePt t="112022" x="4465638" y="5745163"/>
          <p14:tracePt t="112039" x="4457700" y="5737225"/>
          <p14:tracePt t="112053" x="4449763" y="5730875"/>
          <p14:tracePt t="112151" x="4441825" y="5730875"/>
          <p14:tracePt t="112201" x="4435475" y="5722938"/>
          <p14:tracePt t="112246" x="4435475" y="5715000"/>
          <p14:tracePt t="112289" x="4411663" y="5715000"/>
          <p14:tracePt t="112318" x="4397375" y="5699125"/>
          <p14:tracePt t="112336" x="4365625" y="5668963"/>
          <p14:tracePt t="112352" x="4351338" y="5661025"/>
          <p14:tracePt t="112463" x="4343400" y="5654675"/>
          <p14:tracePt t="112474" x="4335463" y="5646738"/>
          <p14:tracePt t="112491" x="4321175" y="5638800"/>
          <p14:tracePt t="112508" x="4313238" y="5638800"/>
          <p14:tracePt t="112523" x="4305300" y="5638800"/>
          <p14:tracePt t="112584" x="4297363" y="5638800"/>
          <p14:tracePt t="112602" x="4283075" y="5630863"/>
          <p14:tracePt t="112619" x="4267200" y="5622925"/>
          <p14:tracePt t="112700" x="4259263" y="5622925"/>
          <p14:tracePt t="112729" x="4251325" y="5622925"/>
          <p14:tracePt t="112756" x="4198938" y="5584825"/>
          <p14:tracePt t="112804" x="4198938" y="5592763"/>
          <p14:tracePt t="112953" x="4206875" y="5600700"/>
          <p14:tracePt t="114270" x="4206875" y="5608638"/>
          <p14:tracePt t="116250" x="4221163" y="5608638"/>
          <p14:tracePt t="116302" x="4221163" y="5622925"/>
          <p14:tracePt t="116350" x="4229100" y="5638800"/>
          <p14:tracePt t="116380" x="4237038" y="5654675"/>
          <p14:tracePt t="116398" x="4251325" y="5668963"/>
          <p14:tracePt t="116415" x="4259263" y="5692775"/>
          <p14:tracePt t="116432" x="4267200" y="5707063"/>
          <p14:tracePt t="116449" x="4275138" y="5715000"/>
          <p14:tracePt t="116480" x="4305300" y="5730875"/>
          <p14:tracePt t="116526" x="4327525" y="5737225"/>
          <p14:tracePt t="116544" x="4359275" y="5753100"/>
          <p14:tracePt t="116553" x="4365625" y="5753100"/>
          <p14:tracePt t="116567" x="4381500" y="5753100"/>
          <p14:tracePt t="116602" x="4411663" y="5753100"/>
          <p14:tracePt t="116618" x="4435475" y="5753100"/>
          <p14:tracePt t="116631" x="4495800" y="5753100"/>
          <p14:tracePt t="116652" x="4503738" y="5753100"/>
          <p14:tracePt t="116713" x="4487863" y="5737225"/>
          <p14:tracePt t="116731" x="4479925" y="5730875"/>
          <p14:tracePt t="116744" x="4473575" y="5722938"/>
          <p14:tracePt t="116761" x="4449763" y="5715000"/>
          <p14:tracePt t="116786" x="4449763" y="5707063"/>
          <p14:tracePt t="116803" x="4435475" y="5707063"/>
          <p14:tracePt t="116821" x="4419600" y="5692775"/>
          <p14:tracePt t="116834" x="4403725" y="5692775"/>
          <p14:tracePt t="116850" x="4397375" y="5692775"/>
          <p14:tracePt t="116867" x="4389438" y="5692775"/>
          <p14:tracePt t="116884" x="4373563" y="5692775"/>
          <p14:tracePt t="116900" x="4359275" y="5684838"/>
          <p14:tracePt t="116916" x="4343400" y="5676900"/>
          <p14:tracePt t="116933" x="4327525" y="5668963"/>
          <p14:tracePt t="116951" x="4313238" y="5654675"/>
          <p14:tracePt t="116980" x="4297363" y="5646738"/>
          <p14:tracePt t="116989" x="4267200" y="5622925"/>
          <p14:tracePt t="117010" x="4244975" y="5608638"/>
          <p14:tracePt t="117022" x="4229100" y="5592763"/>
          <p14:tracePt t="117037" x="4213225" y="5584825"/>
          <p14:tracePt t="117116" x="4206875" y="5584825"/>
          <p14:tracePt t="117131" x="4191000" y="5584825"/>
          <p14:tracePt t="117162" x="4183063" y="5584825"/>
          <p14:tracePt t="117196" x="4175125" y="5584825"/>
          <p14:tracePt t="117214" x="4168775" y="5584825"/>
          <p14:tracePt t="117227" x="4160838" y="5584825"/>
          <p14:tracePt t="117243" x="4152900" y="5584825"/>
          <p14:tracePt t="117243" x="4144963" y="5584825"/>
          <p14:tracePt t="117260" x="4137025" y="5584825"/>
          <p14:tracePt t="117291" x="4114800" y="5600700"/>
          <p14:tracePt t="117349" x="4092575" y="5608638"/>
          <p14:tracePt t="117364" x="4084638" y="5622925"/>
          <p14:tracePt t="117381" x="4076700" y="5630863"/>
          <p14:tracePt t="117398" x="4068763" y="5638800"/>
          <p14:tracePt t="117414" x="4060825" y="5638800"/>
          <p14:tracePt t="117431" x="4046538" y="5646738"/>
          <p14:tracePt t="117448" x="4046538" y="5654675"/>
          <p14:tracePt t="117463" x="4038600" y="5661025"/>
          <p14:tracePt t="117481" x="4030663" y="5661025"/>
          <p14:tracePt t="117493" x="4022725" y="5676900"/>
          <p14:tracePt t="117510" x="4016375" y="5692775"/>
          <p14:tracePt t="117527" x="4008438" y="5699125"/>
          <p14:tracePt t="117536" x="3992563" y="5730875"/>
          <p14:tracePt t="117553" x="3984625" y="5730875"/>
          <p14:tracePt t="117569" x="3984625" y="5737225"/>
          <p14:tracePt t="117585" x="3978275" y="5745163"/>
          <p14:tracePt t="117615" x="3978275" y="5753100"/>
          <p14:tracePt t="117662" x="3978275" y="5761038"/>
          <p14:tracePt t="117681" x="3978275" y="5775325"/>
          <p14:tracePt t="117698" x="3978275" y="5791200"/>
          <p14:tracePt t="117713" x="3978275" y="5799138"/>
          <p14:tracePt t="117728" x="3978275" y="5807075"/>
          <p14:tracePt t="117780" x="3978275" y="5813425"/>
          <p14:tracePt t="117801" x="3978275" y="5821363"/>
          <p14:tracePt t="117817" x="3984625" y="5829300"/>
          <p14:tracePt t="117834" x="3992563" y="5837238"/>
          <p14:tracePt t="117865" x="4000500" y="5845175"/>
          <p14:tracePt t="117880" x="4016375" y="5875338"/>
          <p14:tracePt t="117897" x="4016375" y="5883275"/>
          <p14:tracePt t="117928" x="4022725" y="5883275"/>
          <p14:tracePt t="117953" x="4038600" y="5897563"/>
          <p14:tracePt t="117981" x="4046538" y="5897563"/>
          <p14:tracePt t="118011" x="4068763" y="5913438"/>
          <p14:tracePt t="118040" x="4084638" y="5913438"/>
          <p14:tracePt t="118067" x="4098925" y="5927725"/>
          <p14:tracePt t="118084" x="4122738" y="5927725"/>
          <p14:tracePt t="118101" x="4137025" y="5943600"/>
          <p14:tracePt t="118114" x="4144963" y="5943600"/>
          <p14:tracePt t="118131" x="4160838" y="5943600"/>
          <p14:tracePt t="118147" x="4191000" y="5959475"/>
          <p14:tracePt t="118164" x="4213225" y="5959475"/>
          <p14:tracePt t="118180" x="4221163" y="5959475"/>
          <p14:tracePt t="118197" x="4244975" y="5965825"/>
          <p14:tracePt t="118213" x="4244975" y="5973763"/>
          <p14:tracePt t="118262" x="4259263" y="5973763"/>
          <p14:tracePt t="118280" x="4275138" y="5965825"/>
          <p14:tracePt t="118293" x="4305300" y="5951538"/>
          <p14:tracePt t="118317" x="4321175" y="5943600"/>
          <p14:tracePt t="118357" x="4327525" y="5935663"/>
          <p14:tracePt t="118366" x="4327525" y="5927725"/>
          <p14:tracePt t="118381" x="4327525" y="5921375"/>
          <p14:tracePt t="118398" x="4335463" y="5913438"/>
          <p14:tracePt t="118415" x="4351338" y="5897563"/>
          <p14:tracePt t="118432" x="4351338" y="5889625"/>
          <p14:tracePt t="118448" x="4351338" y="5883275"/>
          <p14:tracePt t="118465" x="4359275" y="5875338"/>
          <p14:tracePt t="118511" x="4365625" y="5875338"/>
          <p14:tracePt t="118526" x="4365625" y="5867400"/>
          <p14:tracePt t="118542" x="4381500" y="5837238"/>
          <p14:tracePt t="118567" x="4381500" y="5813425"/>
          <p14:tracePt t="118598" x="4381500" y="5799138"/>
          <p14:tracePt t="118616" x="4381500" y="5791200"/>
          <p14:tracePt t="118630" x="4381500" y="5783263"/>
          <p14:tracePt t="118647" x="4397375" y="5775325"/>
          <p14:tracePt t="118663" x="4397375" y="5768975"/>
          <p14:tracePt t="118679" x="4397375" y="5753100"/>
          <p14:tracePt t="118711" x="4389438" y="5737225"/>
          <p14:tracePt t="118730" x="4381500" y="5722938"/>
          <p14:tracePt t="118757" x="4373563" y="5722938"/>
          <p14:tracePt t="118780" x="4359275" y="5715000"/>
          <p14:tracePt t="118808" x="4351338" y="5707063"/>
          <p14:tracePt t="118833" x="4327525" y="5707063"/>
          <p14:tracePt t="118850" x="4297363" y="5699125"/>
          <p14:tracePt t="118867" x="4283075" y="5692775"/>
          <p14:tracePt t="118883" x="4275138" y="5692775"/>
          <p14:tracePt t="118896" x="4267200" y="5684838"/>
          <p14:tracePt t="118913" x="4259263" y="5684838"/>
          <p14:tracePt t="118950" x="4244975" y="5676900"/>
          <p14:tracePt t="118963" x="4229100" y="5676900"/>
          <p14:tracePt t="118980" x="4221163" y="5676900"/>
          <p14:tracePt t="118992" x="4206875" y="5676900"/>
          <p14:tracePt t="119012" x="4183063" y="5676900"/>
          <p14:tracePt t="119106" x="4175125" y="5676900"/>
          <p14:tracePt t="119115" x="4168775" y="5676900"/>
          <p14:tracePt t="119164" x="4152900" y="5676900"/>
          <p14:tracePt t="119179" x="4144963" y="5684838"/>
          <p14:tracePt t="119210" x="4137025" y="5692775"/>
          <p14:tracePt t="119229" x="4122738" y="5699125"/>
          <p14:tracePt t="119245" x="4114800" y="5707063"/>
          <p14:tracePt t="119263" x="4098925" y="5715000"/>
          <p14:tracePt t="119275" x="4084638" y="5730875"/>
          <p14:tracePt t="119291" x="4068763" y="5753100"/>
          <p14:tracePt t="119322" x="4046538" y="5768975"/>
          <p14:tracePt t="119341" x="4046538" y="5775325"/>
          <p14:tracePt t="119351" x="4038600" y="5783263"/>
          <p14:tracePt t="119364" x="4030663" y="5791200"/>
          <p14:tracePt t="119399" x="4022725" y="5799138"/>
          <p14:tracePt t="119444" x="4022725" y="5807075"/>
          <p14:tracePt t="119462" x="4022725" y="5813425"/>
          <p14:tracePt t="119480" x="4022725" y="5829300"/>
          <p14:tracePt t="119495" x="4022725" y="5837238"/>
          <p14:tracePt t="119528" x="4022725" y="5845175"/>
          <p14:tracePt t="119541" x="4022725" y="5851525"/>
          <p14:tracePt t="119558" x="4030663" y="5859463"/>
          <p14:tracePt t="119583" x="4054475" y="5883275"/>
          <p14:tracePt t="119598" x="4084638" y="5889625"/>
          <p14:tracePt t="119617" x="4092575" y="5897563"/>
          <p14:tracePt t="119633" x="4106863" y="5897563"/>
          <p14:tracePt t="120355" x="4106863" y="5889625"/>
          <p14:tracePt t="120396" x="4106863" y="5867400"/>
          <p14:tracePt t="120414" x="4106863" y="5845175"/>
          <p14:tracePt t="120428" x="4106863" y="5813425"/>
          <p14:tracePt t="120445" x="4092575" y="5775325"/>
          <p14:tracePt t="120461" x="4084638" y="5722938"/>
          <p14:tracePt t="120478" x="4084638" y="5676900"/>
          <p14:tracePt t="120495" x="4076700" y="5654675"/>
          <p14:tracePt t="120511" x="4068763" y="5608638"/>
          <p14:tracePt t="120525" x="4068763" y="5578475"/>
          <p14:tracePt t="120541" x="4068763" y="5524500"/>
          <p14:tracePt t="120557" x="4068763" y="5456238"/>
          <p14:tracePt t="120574" x="4068763" y="5418138"/>
          <p14:tracePt t="120583" x="4068763" y="5364163"/>
          <p14:tracePt t="120600" x="4068763" y="5311775"/>
          <p14:tracePt t="120616" x="4068763" y="5265738"/>
          <p14:tracePt t="120630" x="4068763" y="5227638"/>
          <p14:tracePt t="120647" x="4068763" y="5189538"/>
          <p14:tracePt t="120664" x="4068763" y="5151438"/>
          <p14:tracePt t="120680" x="4068763" y="5097463"/>
          <p14:tracePt t="120696" x="4068763" y="5013325"/>
          <p14:tracePt t="120713" x="4068763" y="4975225"/>
          <p14:tracePt t="120729" x="4068763" y="4945063"/>
          <p14:tracePt t="120746" x="4068763" y="4906963"/>
          <p14:tracePt t="120762" x="4068763" y="4876800"/>
          <p14:tracePt t="120781" x="4068763" y="4854575"/>
          <p14:tracePt t="120795" x="4060825" y="4808538"/>
          <p14:tracePt t="120810" x="4068763" y="4732338"/>
          <p14:tracePt t="120828" x="4092575" y="4656138"/>
          <p14:tracePt t="120849" x="4122738" y="4610100"/>
          <p14:tracePt t="120865" x="4122738" y="4572000"/>
          <p14:tracePt t="120882" x="4130675" y="4556125"/>
          <p14:tracePt t="120896" x="4144963" y="4503738"/>
          <p14:tracePt t="120913" x="4144963" y="4435475"/>
          <p14:tracePt t="120929" x="4183063" y="4351338"/>
          <p14:tracePt t="120946" x="4183063" y="4313238"/>
          <p14:tracePt t="120966" x="4198938" y="4251325"/>
          <p14:tracePt t="120980" x="4206875" y="4168775"/>
          <p14:tracePt t="120996" x="4213225" y="4137025"/>
          <p14:tracePt t="121009" x="4221163" y="4046538"/>
          <p14:tracePt t="121028" x="4237038" y="4008438"/>
          <p14:tracePt t="121043" x="4313238" y="3848100"/>
          <p14:tracePt t="121060" x="4313238" y="3763963"/>
          <p14:tracePt t="121076" x="4313238" y="3649663"/>
          <p14:tracePt t="121076" x="4313238" y="3589338"/>
          <p14:tracePt t="121095" x="4313238" y="3475038"/>
          <p14:tracePt t="121115" x="4313238" y="3382963"/>
          <p14:tracePt t="121132" x="4313238" y="3284538"/>
          <p14:tracePt t="121149" x="4313238" y="3170238"/>
          <p14:tracePt t="121162" x="4297363" y="3017838"/>
          <p14:tracePt t="121178" x="4267200" y="2841625"/>
          <p14:tracePt t="121196" x="4198938" y="2674938"/>
          <p14:tracePt t="121212" x="4191000" y="2574925"/>
          <p14:tracePt t="121229" x="4175125" y="2476500"/>
          <p14:tracePt t="121245" x="4168775" y="2378075"/>
          <p14:tracePt t="121262" x="4144963" y="2263775"/>
          <p14:tracePt t="121279" x="4144963" y="2149475"/>
          <p14:tracePt t="121293" x="4144963" y="2079625"/>
          <p14:tracePt t="121310" x="4144963" y="2011363"/>
          <p14:tracePt t="121326" x="4152900" y="1958975"/>
          <p14:tracePt t="121342" x="4152900" y="1927225"/>
          <p14:tracePt t="121359" x="4152900" y="1866900"/>
          <p14:tracePt t="121359" x="4160838" y="1820863"/>
          <p14:tracePt t="121376" x="4168775" y="1714500"/>
          <p14:tracePt t="121396" x="4191000" y="1638300"/>
          <p14:tracePt t="121412" x="4191000" y="1600200"/>
          <p14:tracePt t="121428" x="4191000" y="1577975"/>
          <p14:tracePt t="121445" x="4191000" y="1524000"/>
          <p14:tracePt t="121462" x="4191000" y="1485900"/>
          <p14:tracePt t="121478" x="4191000" y="1431925"/>
          <p14:tracePt t="121495" x="4191000" y="1417638"/>
          <p14:tracePt t="121512" x="4191000" y="1355725"/>
          <p14:tracePt t="121529" x="4191000" y="1341438"/>
          <p14:tracePt t="121542" x="4191000" y="1317625"/>
          <p14:tracePt t="121559" x="4191000" y="1279525"/>
          <p14:tracePt t="121576" x="4191000" y="1249363"/>
          <p14:tracePt t="121593" x="4191000" y="1235075"/>
          <p14:tracePt t="121617" x="4191000" y="1219200"/>
          <p14:tracePt t="121647" x="4191000" y="1196975"/>
          <p14:tracePt t="121663" x="4191000" y="1165225"/>
          <p14:tracePt t="121678" x="4175125" y="1135063"/>
          <p14:tracePt t="121695" x="4160838" y="1096963"/>
          <p14:tracePt t="121712" x="4160838" y="1074738"/>
          <p14:tracePt t="121728" x="4137025" y="1036638"/>
          <p14:tracePt t="121745" x="4130675" y="1006475"/>
          <p14:tracePt t="121762" x="4122738" y="982663"/>
          <p14:tracePt t="121779" x="4122738" y="968375"/>
          <p14:tracePt t="121793" x="4122738" y="930275"/>
          <p14:tracePt t="121810" x="4114800" y="922338"/>
          <p14:tracePt t="121825" x="4106863" y="892175"/>
          <p14:tracePt t="121843" x="4098925" y="868363"/>
          <p14:tracePt t="121859" x="4098925" y="860425"/>
          <p14:tracePt t="121875" x="4098925" y="854075"/>
          <p14:tracePt t="121898" x="4098925" y="914400"/>
          <p14:tracePt t="122057" x="4098925" y="968375"/>
          <p14:tracePt t="122076" x="4098925" y="990600"/>
          <p14:tracePt t="122089" x="4098925" y="1058863"/>
          <p14:tracePt t="122098" x="4098925" y="1127125"/>
          <p14:tracePt t="122115" x="4098925" y="1211263"/>
          <p14:tracePt t="122131" x="4098925" y="1287463"/>
          <p14:tracePt t="122148" x="4098925" y="1341438"/>
          <p14:tracePt t="122161" x="4098925" y="1387475"/>
          <p14:tracePt t="122177" x="4098925" y="1425575"/>
          <p14:tracePt t="122194" x="4092575" y="1463675"/>
          <p14:tracePt t="122211" x="4076700" y="1508125"/>
          <p14:tracePt t="122228" x="4076700" y="1554163"/>
          <p14:tracePt t="122245" x="4076700" y="1616075"/>
          <p14:tracePt t="122261" x="4076700" y="1654175"/>
          <p14:tracePt t="122278" x="4076700" y="1706563"/>
          <p14:tracePt t="122292" x="4076700" y="1744663"/>
          <p14:tracePt t="122309" x="4076700" y="1812925"/>
          <p14:tracePt t="122325" x="4076700" y="1897063"/>
          <p14:tracePt t="122341" x="4076700" y="1989138"/>
          <p14:tracePt t="122358" x="4076700" y="2073275"/>
          <p14:tracePt t="122375" x="4076700" y="2163763"/>
          <p14:tracePt t="122375" x="4076700" y="2193925"/>
          <p14:tracePt t="122392" x="4076700" y="2270125"/>
          <p14:tracePt t="122412" x="4076700" y="2332038"/>
          <p14:tracePt t="122428" x="4076700" y="2384425"/>
          <p14:tracePt t="122444" x="4076700" y="2446338"/>
          <p14:tracePt t="122461" x="4076700" y="2492375"/>
          <p14:tracePt t="122478" x="4076700" y="2544763"/>
          <p14:tracePt t="122494" x="4076700" y="2568575"/>
          <p14:tracePt t="122511" x="4076700" y="2636838"/>
          <p14:tracePt t="122529" x="4076700" y="2697163"/>
          <p14:tracePt t="122542" x="4076700" y="2773363"/>
          <p14:tracePt t="122558" x="4076700" y="2841625"/>
          <p14:tracePt t="122575" x="4076700" y="2895600"/>
          <p14:tracePt t="122591" x="4076700" y="2933700"/>
          <p14:tracePt t="122608" x="4076700" y="2979738"/>
          <p14:tracePt t="122625" x="4076700" y="3040063"/>
          <p14:tracePt t="122641" x="4076700" y="3124200"/>
          <p14:tracePt t="122641" x="4076700" y="3170238"/>
          <p14:tracePt t="122658" x="4076700" y="3238500"/>
          <p14:tracePt t="122678" x="4076700" y="3306763"/>
          <p14:tracePt t="122695" x="4076700" y="3352800"/>
          <p14:tracePt t="122711" x="4076700" y="3406775"/>
          <p14:tracePt t="122727" x="4076700" y="3444875"/>
          <p14:tracePt t="122744" x="4076700" y="3551238"/>
          <p14:tracePt t="122761" x="4060825" y="3619500"/>
          <p14:tracePt t="122779" x="4054475" y="3665538"/>
          <p14:tracePt t="122792" x="4054475" y="3749675"/>
          <p14:tracePt t="122809" x="4038600" y="3832225"/>
          <p14:tracePt t="122825" x="4016375" y="3940175"/>
          <p14:tracePt t="122840" x="4008438" y="4038600"/>
          <p14:tracePt t="122858" x="3984625" y="4152900"/>
          <p14:tracePt t="122874" x="3984625" y="4259263"/>
          <p14:tracePt t="122891" x="3984625" y="4335463"/>
          <p14:tracePt t="122914" x="3984625" y="4373563"/>
          <p14:tracePt t="122927" x="3984625" y="4449763"/>
          <p14:tracePt t="122944" x="3984625" y="4556125"/>
          <p14:tracePt t="122964" x="3984625" y="4610100"/>
          <p14:tracePt t="122977" x="3984625" y="4664075"/>
          <p14:tracePt t="122994" x="3984625" y="4702175"/>
          <p14:tracePt t="123010" x="3984625" y="4724400"/>
          <p14:tracePt t="123027" x="3984625" y="4778375"/>
          <p14:tracePt t="123044" x="3984625" y="4792663"/>
          <p14:tracePt t="123058" x="3984625" y="4822825"/>
          <p14:tracePt t="123074" x="3984625" y="4868863"/>
          <p14:tracePt t="123091" x="3984625" y="4884738"/>
          <p14:tracePt t="123108" x="3992563" y="4892675"/>
          <p14:tracePt t="123124" x="3984625" y="4922838"/>
          <p14:tracePt t="123935" x="3954463" y="4983163"/>
          <p14:tracePt t="123947" x="3924300" y="5037138"/>
          <p14:tracePt t="123963" x="3863975" y="5121275"/>
          <p14:tracePt t="123977" x="3832225" y="5235575"/>
          <p14:tracePt t="123993" x="3741738" y="5364163"/>
          <p14:tracePt t="124010" x="3679825" y="5470525"/>
          <p14:tracePt t="124026" x="3611563" y="5562600"/>
          <p14:tracePt t="124042" x="3559175" y="5630863"/>
          <p14:tracePt t="124059" x="3559175" y="5654675"/>
          <p14:tracePt t="124073" x="3535363" y="5699125"/>
          <p14:tracePt t="124090" x="3527425" y="5722938"/>
          <p14:tracePt t="124107" x="3527425" y="5730875"/>
          <p14:tracePt t="124192" x="3521075" y="5745163"/>
          <p14:tracePt t="124211" x="3513138" y="5768975"/>
          <p14:tracePt t="124224" x="3489325" y="5845175"/>
          <p14:tracePt t="124241" x="3482975" y="5859463"/>
          <p14:tracePt t="124257" x="3475038" y="5867400"/>
          <p14:tracePt t="124275" x="3475038" y="5883275"/>
          <p14:tracePt t="124291" x="3475038" y="5889625"/>
          <p14:tracePt t="124307" x="3475038" y="5897563"/>
          <p14:tracePt t="124324" x="3475038" y="5905500"/>
          <p14:tracePt t="124351" x="3482975" y="5905500"/>
          <p14:tracePt t="124384" x="3489325" y="5897563"/>
          <p14:tracePt t="124417" x="3489325" y="5889625"/>
          <p14:tracePt t="124443" x="3497263" y="5875338"/>
          <p14:tracePt t="124460" x="3497263" y="5867400"/>
          <p14:tracePt t="124474" x="3505200" y="5829300"/>
          <p14:tracePt t="124491" x="3505200" y="5821363"/>
          <p14:tracePt t="124523" x="3505200" y="5813425"/>
          <p14:tracePt t="124540" x="3505200" y="5783263"/>
          <p14:tracePt t="124572" x="3505200" y="5768975"/>
          <p14:tracePt t="124590" x="3497263" y="5761038"/>
          <p14:tracePt t="124602" x="3482975" y="5745163"/>
          <p14:tracePt t="124619" x="3429000" y="5722938"/>
          <p14:tracePt t="124636" x="3398838" y="5715000"/>
          <p14:tracePt t="124646" x="3360738" y="5684838"/>
          <p14:tracePt t="124662" x="3344863" y="5676900"/>
          <p14:tracePt t="124682" x="3336925" y="5676900"/>
          <p14:tracePt t="124694" x="3314700" y="5676900"/>
          <p14:tracePt t="124710" x="3292475" y="5668963"/>
          <p14:tracePt t="124726" x="3268663" y="5661025"/>
          <p14:tracePt t="124744" x="3238500" y="5654675"/>
          <p14:tracePt t="124757" x="3216275" y="5646738"/>
          <p14:tracePt t="124776" x="3192463" y="5630863"/>
          <p14:tracePt t="124792" x="3178175" y="5630863"/>
          <p14:tracePt t="124824" x="3162300" y="5630863"/>
          <p14:tracePt t="124855" x="3116263" y="5630863"/>
          <p14:tracePt t="124873" x="3094038" y="5630863"/>
          <p14:tracePt t="124886" x="3063875" y="5630863"/>
          <p14:tracePt t="124896" x="3055938" y="5630863"/>
          <p14:tracePt t="124912" x="3032125" y="5630863"/>
          <p14:tracePt t="124928" x="3025775" y="5630863"/>
          <p14:tracePt t="124952" x="3009900" y="5630863"/>
          <p14:tracePt t="124963" x="3001963" y="5630863"/>
          <p14:tracePt t="124977" x="2987675" y="5630863"/>
          <p14:tracePt t="124994" x="2963863" y="5630863"/>
          <p14:tracePt t="125010" x="2949575" y="5630863"/>
          <p14:tracePt t="125026" x="2933700" y="5638800"/>
          <p14:tracePt t="125071" x="2887663" y="5661025"/>
          <p14:tracePt t="125090" x="2873375" y="5661025"/>
          <p14:tracePt t="125102" x="2841625" y="5661025"/>
          <p14:tracePt t="125119" x="2835275" y="5676900"/>
          <p14:tracePt t="125135" x="2819400" y="5699125"/>
          <p14:tracePt t="125167" x="2797175" y="5722938"/>
          <p14:tracePt t="125185" x="2773363" y="5730875"/>
          <p14:tracePt t="125194" x="2759075" y="5745163"/>
          <p14:tracePt t="125226" x="2751138" y="5753100"/>
          <p14:tracePt t="125240" x="2743200" y="5761038"/>
          <p14:tracePt t="125257" x="2743200" y="5775325"/>
          <p14:tracePt t="125274" x="2727325" y="5783263"/>
          <p14:tracePt t="125290" x="2720975" y="5783263"/>
          <p14:tracePt t="125319" x="2720975" y="5791200"/>
          <p14:tracePt t="125336" x="2720975" y="5813425"/>
          <p14:tracePt t="125352" x="2697163" y="5837238"/>
          <p14:tracePt t="125368" x="2689225" y="5851525"/>
          <p14:tracePt t="125385" x="2682875" y="5867400"/>
          <p14:tracePt t="125402" x="2682875" y="5889625"/>
          <p14:tracePt t="125457" x="2674938" y="5927725"/>
          <p14:tracePt t="125476" x="2667000" y="5943600"/>
          <p14:tracePt t="125490" x="2651125" y="5989638"/>
          <p14:tracePt t="125506" x="2651125" y="6019800"/>
          <p14:tracePt t="125525" x="2651125" y="6035675"/>
          <p14:tracePt t="125538" x="2651125" y="6088063"/>
          <p14:tracePt t="125556" x="2651125" y="6103938"/>
          <p14:tracePt t="125573" x="2651125" y="6134100"/>
          <p14:tracePt t="125589" x="2651125" y="6149975"/>
          <p14:tracePt t="125606" x="2651125" y="6164263"/>
          <p14:tracePt t="125633" x="2651125" y="6188075"/>
          <p14:tracePt t="125651" x="2651125" y="6194425"/>
          <p14:tracePt t="125661" x="2667000" y="6218238"/>
          <p14:tracePt t="125678" x="2667000" y="6240463"/>
          <p14:tracePt t="125697" x="2682875" y="6264275"/>
          <p14:tracePt t="125709" x="2697163" y="6278563"/>
          <p14:tracePt t="125726" x="2713038" y="6302375"/>
          <p14:tracePt t="125742" x="2735263" y="6346825"/>
          <p14:tracePt t="125758" x="2751138" y="6346825"/>
          <p14:tracePt t="125775" x="2765425" y="6362700"/>
          <p14:tracePt t="125792" x="2765425" y="6370638"/>
          <p14:tracePt t="125809" x="2773363" y="6370638"/>
          <p14:tracePt t="125839" x="2797175" y="6370638"/>
          <p14:tracePt t="125870" x="2819400" y="6408738"/>
          <p14:tracePt t="125884" x="2879725" y="6477000"/>
          <p14:tracePt t="125901" x="2903538" y="6499225"/>
          <p14:tracePt t="125910" x="2963863" y="6553200"/>
          <p14:tracePt t="125927" x="2979738" y="6569075"/>
          <p14:tracePt t="125944" x="2979738" y="6575425"/>
          <p14:tracePt t="125961" x="3017838" y="6583363"/>
          <p14:tracePt t="125993" x="3048000" y="6591300"/>
          <p14:tracePt t="126006" x="3124200" y="6621463"/>
          <p14:tracePt t="126024" x="3170238" y="6637338"/>
          <p14:tracePt t="126040" x="3192463" y="6659563"/>
          <p14:tracePt t="126056" x="3208338" y="6667500"/>
          <p14:tracePt t="126072" x="3216275" y="6689725"/>
          <p14:tracePt t="126089" x="3230563" y="6705600"/>
          <p14:tracePt t="126105" x="3246438" y="6705600"/>
          <p14:tracePt t="126118" x="3298825" y="6727825"/>
          <p14:tracePt t="126134" x="3368675" y="6743700"/>
          <p14:tracePt t="126151" x="3406775" y="6743700"/>
          <p14:tracePt t="126161" x="3421063" y="6759575"/>
          <p14:tracePt t="126216" x="3451225" y="6743700"/>
          <p14:tracePt t="126226" x="3482975" y="6743700"/>
          <p14:tracePt t="126240" x="3611563" y="6743700"/>
          <p14:tracePt t="126257" x="3627438" y="6727825"/>
          <p14:tracePt t="126320" x="3649663" y="6705600"/>
          <p14:tracePt t="126338" x="3687763" y="6697663"/>
          <p14:tracePt t="126355" x="3733800" y="6689725"/>
          <p14:tracePt t="126372" x="3771900" y="6713538"/>
          <p14:tracePt t="126403" x="3771900" y="6721475"/>
          <p14:tracePt t="126418" x="3779838" y="6721475"/>
          <p14:tracePt t="126428" x="3794125" y="6689725"/>
          <p14:tracePt t="126443" x="3810000" y="6675438"/>
          <p14:tracePt t="126460" x="3825875" y="6645275"/>
          <p14:tracePt t="126474" x="3825875" y="6613525"/>
          <p14:tracePt t="126491" x="3825875" y="6599238"/>
          <p14:tracePt t="126522" x="3825875" y="6569075"/>
          <p14:tracePt t="126539" x="3832225" y="6561138"/>
          <p14:tracePt t="126555" x="3840163" y="6530975"/>
          <p14:tracePt t="126572" x="3840163" y="6523038"/>
          <p14:tracePt t="126588" x="3856038" y="6523038"/>
          <p14:tracePt t="126605" x="3856038" y="6515100"/>
          <p14:tracePt t="126617" x="3870325" y="6469063"/>
          <p14:tracePt t="126634" x="3878263" y="6469063"/>
          <p14:tracePt t="126650" x="3878263" y="6461125"/>
          <p14:tracePt t="127697" x="3878263" y="6484938"/>
          <p14:tracePt t="127902" x="3878263" y="6499225"/>
          <p14:tracePt t="127915" x="3886200" y="6507163"/>
          <p14:tracePt t="127933" x="3870325" y="6507163"/>
          <p14:tracePt t="127942" x="3863975" y="6507163"/>
          <p14:tracePt t="127961" x="3856038" y="6499225"/>
          <p14:tracePt t="127975" x="3870325" y="6499225"/>
          <p14:tracePt t="128489" x="3916363" y="6499225"/>
          <p14:tracePt t="128506" x="3932238" y="6499225"/>
          <p14:tracePt t="128525" x="3970338" y="6499225"/>
          <p14:tracePt t="128538" x="3978275" y="6499225"/>
          <p14:tracePt t="128555" x="3992563" y="6499225"/>
          <p14:tracePt t="128586" x="4008438" y="6499225"/>
          <p14:tracePt t="128603" x="4038600" y="6499225"/>
          <p14:tracePt t="128619" x="4068763" y="6492875"/>
          <p14:tracePt t="128636" x="4084638" y="6484938"/>
          <p14:tracePt t="128653" x="4106863" y="6477000"/>
          <p14:tracePt t="128665" x="4114800" y="6469063"/>
          <p14:tracePt t="128682" x="4130675" y="6446838"/>
          <p14:tracePt t="128692" x="4144963" y="6423025"/>
          <p14:tracePt t="128708" x="4168775" y="6408738"/>
          <p14:tracePt t="128725" x="4213225" y="6408738"/>
          <p14:tracePt t="128741" x="4251325" y="6392863"/>
          <p14:tracePt t="128758" x="4267200" y="6384925"/>
          <p14:tracePt t="128771" x="4275138" y="6378575"/>
          <p14:tracePt t="128788" x="4275138" y="6362700"/>
          <p14:tracePt t="128805" x="4275138" y="6332538"/>
          <p14:tracePt t="128822" x="4305300" y="6278563"/>
          <p14:tracePt t="128838" x="4335463" y="6232525"/>
          <p14:tracePt t="128855" x="4373563" y="6180138"/>
          <p14:tracePt t="128871" x="4381500" y="6164263"/>
          <p14:tracePt t="128888" x="4397375" y="6118225"/>
          <p14:tracePt t="128902" x="4397375" y="6103938"/>
          <p14:tracePt t="128918" x="4397375" y="6065838"/>
          <p14:tracePt t="128935" x="4435475" y="6003925"/>
          <p14:tracePt t="128951" x="4449763" y="5951538"/>
          <p14:tracePt t="128951" x="4457700" y="5913438"/>
          <p14:tracePt t="128970" x="4473575" y="5867400"/>
          <p14:tracePt t="128989" x="4473575" y="5829300"/>
          <p14:tracePt t="129007" x="4465638" y="5783263"/>
          <p14:tracePt t="129021" x="4465638" y="5737225"/>
          <p14:tracePt t="129037" x="4441825" y="5692775"/>
          <p14:tracePt t="129054" x="4403725" y="5630863"/>
          <p14:tracePt t="129072" x="4313238" y="5524500"/>
          <p14:tracePt t="129090" x="4297363" y="5502275"/>
          <p14:tracePt t="129103" x="4259263" y="5456238"/>
          <p14:tracePt t="129120" x="4221163" y="5418138"/>
          <p14:tracePt t="129138" x="4198938" y="5394325"/>
          <p14:tracePt t="129151" x="4137025" y="5364163"/>
          <p14:tracePt t="129168" x="4054475" y="5318125"/>
          <p14:tracePt t="129185" x="3978275" y="5295900"/>
          <p14:tracePt t="129201" x="3932238" y="5295900"/>
          <p14:tracePt t="129218" x="3894138" y="5273675"/>
          <p14:tracePt t="129218" x="3870325" y="5273675"/>
          <p14:tracePt t="129235" x="3840163" y="5273675"/>
          <p14:tracePt t="129255" x="3802063" y="5265738"/>
          <p14:tracePt t="129271" x="3749675" y="5257800"/>
          <p14:tracePt t="129288" x="3703638" y="5257800"/>
          <p14:tracePt t="129304" x="3641725" y="5257800"/>
          <p14:tracePt t="129321" x="3611563" y="5257800"/>
          <p14:tracePt t="129338" x="3589338" y="5257800"/>
          <p14:tracePt t="129354" x="3535363" y="5249863"/>
          <p14:tracePt t="129370" x="3505200" y="5241925"/>
          <p14:tracePt t="129387" x="3475038" y="5241925"/>
          <p14:tracePt t="129404" x="3444875" y="5241925"/>
          <p14:tracePt t="129417" x="3382963" y="5241925"/>
          <p14:tracePt t="129434" x="3306763" y="5241925"/>
          <p14:tracePt t="129451" x="3292475" y="5241925"/>
          <p14:tracePt t="129451" x="3284538" y="5241925"/>
          <p14:tracePt t="129468" x="3260725" y="5241925"/>
          <p14:tracePt t="129468" x="3246438" y="5241925"/>
          <p14:tracePt t="129485" x="3208338" y="5249863"/>
          <p14:tracePt t="129505" x="3170238" y="5257800"/>
          <p14:tracePt t="129523" x="3140075" y="5273675"/>
          <p14:tracePt t="129536" x="3040063" y="5303838"/>
          <p14:tracePt t="129553" x="2979738" y="5318125"/>
          <p14:tracePt t="129570" x="2933700" y="5356225"/>
          <p14:tracePt t="129587" x="2925763" y="5364163"/>
          <p14:tracePt t="129604" x="2917825" y="5372100"/>
          <p14:tracePt t="129620" x="2895600" y="5387975"/>
          <p14:tracePt t="129637" x="2873375" y="5402263"/>
          <p14:tracePt t="129654" x="2857500" y="5418138"/>
          <p14:tracePt t="129668" x="2849563" y="5432425"/>
          <p14:tracePt t="129686" x="2827338" y="5448300"/>
          <p14:tracePt t="129702" x="2803525" y="5478463"/>
          <p14:tracePt t="129718" x="2781300" y="5502275"/>
          <p14:tracePt t="129742" x="2765425" y="5524500"/>
          <p14:tracePt t="129756" x="2765425" y="5532438"/>
          <p14:tracePt t="129773" x="2751138" y="5562600"/>
          <p14:tracePt t="129786" x="2735263" y="5584825"/>
          <p14:tracePt t="129803" x="2735263" y="5616575"/>
          <p14:tracePt t="129821" x="2720975" y="5638800"/>
          <p14:tracePt t="129837" x="2713038" y="5661025"/>
          <p14:tracePt t="129853" x="2697163" y="5699125"/>
          <p14:tracePt t="129870" x="2682875" y="5730875"/>
          <p14:tracePt t="129887" x="2682875" y="5737225"/>
          <p14:tracePt t="129900" x="2682875" y="5768975"/>
          <p14:tracePt t="129917" x="2682875" y="5791200"/>
          <p14:tracePt t="129950" x="2674938" y="5799138"/>
          <p14:tracePt t="129964" x="2667000" y="5813425"/>
          <p14:tracePt t="129973" x="2667000" y="5829300"/>
          <p14:tracePt t="129989" x="2667000" y="5859463"/>
          <p14:tracePt t="130006" x="2667000" y="5889625"/>
          <p14:tracePt t="130026" x="2667000" y="5897563"/>
          <p14:tracePt t="130052" x="2667000" y="5905500"/>
          <p14:tracePt t="130068" x="2659063" y="5913438"/>
          <p14:tracePt t="130085" x="2659063" y="5927725"/>
          <p14:tracePt t="130103" x="2659063" y="5943600"/>
          <p14:tracePt t="130121" x="2659063" y="5951538"/>
          <p14:tracePt t="130149" x="2659063" y="5959475"/>
          <p14:tracePt t="130168" x="2659063" y="5973763"/>
          <p14:tracePt t="130180" x="2659063" y="5997575"/>
          <p14:tracePt t="130197" x="2651125" y="6011863"/>
          <p14:tracePt t="130214" x="2636838" y="6035675"/>
          <p14:tracePt t="130230" x="2628900" y="6035675"/>
          <p14:tracePt t="130240" x="2613025" y="6057900"/>
          <p14:tracePt t="130257" x="2613025" y="6088063"/>
          <p14:tracePt t="130273" x="2613025" y="6111875"/>
          <p14:tracePt t="130305" x="2606675" y="6149975"/>
          <p14:tracePt t="130336" x="2598738" y="6164263"/>
          <p14:tracePt t="130351" x="2598738" y="6172200"/>
          <p14:tracePt t="130368" x="2598738" y="6194425"/>
          <p14:tracePt t="130384" x="2598738" y="6218238"/>
          <p14:tracePt t="130400" x="2598738" y="6240463"/>
          <p14:tracePt t="130416" x="2598738" y="6256338"/>
          <p14:tracePt t="130432" x="2598738" y="6278563"/>
          <p14:tracePt t="130448" x="2598738" y="6302375"/>
          <p14:tracePt t="130464" x="2598738" y="6308725"/>
          <p14:tracePt t="130480" x="2598738" y="6340475"/>
          <p14:tracePt t="130490" x="2598738" y="6346825"/>
          <p14:tracePt t="130506" x="2606675" y="6378575"/>
          <p14:tracePt t="130523" x="2620963" y="6408738"/>
          <p14:tracePt t="130539" x="2636838" y="6423025"/>
          <p14:tracePt t="130568" x="2636838" y="6430963"/>
          <p14:tracePt t="130584" x="2659063" y="6469063"/>
          <p14:tracePt t="130601" x="2674938" y="6484938"/>
          <p14:tracePt t="130618" x="2689225" y="6499225"/>
          <p14:tracePt t="130634" x="2705100" y="6515100"/>
          <p14:tracePt t="130650" x="2713038" y="6515100"/>
          <p14:tracePt t="130667" x="2720975" y="6515100"/>
          <p14:tracePt t="130684" x="2720975" y="6530975"/>
          <p14:tracePt t="130794" x="2727325" y="6553200"/>
          <p14:tracePt t="130804" x="2759075" y="6607175"/>
          <p14:tracePt t="130818" x="2765425" y="6621463"/>
          <p14:tracePt t="130836" x="2765425" y="6629400"/>
          <p14:tracePt t="130852" x="2797175" y="6675438"/>
          <p14:tracePt t="130869" x="2811463" y="6689725"/>
          <p14:tracePt t="130885" x="2819400" y="6683375"/>
          <p14:tracePt t="130902" x="2803525" y="6675438"/>
          <p14:tracePt t="130919" x="2789238" y="6675438"/>
          <p14:tracePt t="130933" x="2789238" y="6697663"/>
          <p14:tracePt t="131481" x="2797175" y="6697663"/>
          <p14:tracePt t="131631" x="2819400" y="6697663"/>
          <p14:tracePt t="131650" x="2841625" y="6689725"/>
          <p14:tracePt t="131667" x="2873375" y="6689725"/>
          <p14:tracePt t="131683" x="2917825" y="6689725"/>
          <p14:tracePt t="131700" x="2963863" y="6689725"/>
          <p14:tracePt t="131712" x="3025775" y="6689725"/>
          <p14:tracePt t="131729" x="3078163" y="6705600"/>
          <p14:tracePt t="131745" x="3101975" y="6705600"/>
          <p14:tracePt t="131755" x="3116263" y="6705600"/>
          <p14:tracePt t="131801" x="3146425" y="6705600"/>
          <p14:tracePt t="131820" x="3192463" y="6697663"/>
          <p14:tracePt t="131839" x="3222625" y="6697663"/>
          <p14:tracePt t="131851" x="3246438" y="6697663"/>
          <p14:tracePt t="131868" x="3260725" y="6697663"/>
          <p14:tracePt t="131884" x="3284538" y="6697663"/>
          <p14:tracePt t="131901" x="3306763" y="6697663"/>
          <p14:tracePt t="131917" x="3330575" y="6697663"/>
          <p14:tracePt t="131934" x="3352800" y="6697663"/>
          <p14:tracePt t="131950" x="3413125" y="6697663"/>
          <p14:tracePt t="131966" x="3497263" y="6697663"/>
          <p14:tracePt t="131982" x="3551238" y="6697663"/>
          <p14:tracePt t="131999" x="3581400" y="6697663"/>
          <p14:tracePt t="132015" x="3589338" y="6697663"/>
          <p14:tracePt t="132031" x="3603625" y="6697663"/>
          <p14:tracePt t="132084" x="3635375" y="6697663"/>
          <p14:tracePt t="132099" x="3703638" y="6675438"/>
          <p14:tracePt t="132116" x="3832225" y="6675438"/>
          <p14:tracePt t="132133" x="3946525" y="6667500"/>
          <p14:tracePt t="132150" x="4137025" y="6621463"/>
          <p14:tracePt t="132169" x="4152900" y="6621463"/>
          <p14:tracePt t="132181" x="4168775" y="6621463"/>
          <p14:tracePt t="132196" x="4168775" y="6613525"/>
          <p14:tracePt t="132231" x="4221163" y="6537325"/>
          <p14:tracePt t="132259" x="4297363" y="6484938"/>
          <p14:tracePt t="132278" x="4335463" y="6446838"/>
          <p14:tracePt t="132278" x="4359275" y="6438900"/>
          <p14:tracePt t="132288" x="4403725" y="6400800"/>
          <p14:tracePt t="132305" x="4427538" y="6378575"/>
          <p14:tracePt t="132317" x="4441825" y="6332538"/>
          <p14:tracePt t="132334" x="4457700" y="6302375"/>
          <p14:tracePt t="132351" x="4465638" y="6278563"/>
          <p14:tracePt t="132368" x="4473575" y="6240463"/>
          <p14:tracePt t="132384" x="4533900" y="6149975"/>
          <p14:tracePt t="132401" x="4587875" y="6073775"/>
          <p14:tracePt t="132418" x="4625975" y="6027738"/>
          <p14:tracePt t="132434" x="4632325" y="5997575"/>
          <p14:tracePt t="132448" x="4640263" y="5989638"/>
          <p14:tracePt t="132465" x="4640263" y="5959475"/>
          <p14:tracePt t="132481" x="4640263" y="5935663"/>
          <p14:tracePt t="132511" x="4618038" y="5889625"/>
          <p14:tracePt t="132525" x="4602163" y="5845175"/>
          <p14:tracePt t="132536" x="4587875" y="5799138"/>
          <p14:tracePt t="132554" x="4572000" y="5783263"/>
          <p14:tracePt t="132567" x="4549775" y="5745163"/>
          <p14:tracePt t="132584" x="4525963" y="5722938"/>
          <p14:tracePt t="132600" x="4473575" y="5661025"/>
          <p14:tracePt t="132617" x="4389438" y="5608638"/>
          <p14:tracePt t="132634" x="4321175" y="5570538"/>
          <p14:tracePt t="132650" x="4289425" y="5546725"/>
          <p14:tracePt t="132667" x="4229100" y="5532438"/>
          <p14:tracePt t="132684" x="4213225" y="5516563"/>
          <p14:tracePt t="132698" x="4152900" y="5494338"/>
          <p14:tracePt t="132714" x="4060825" y="5470525"/>
          <p14:tracePt t="132731" x="4038600" y="5470525"/>
          <p14:tracePt t="132731" x="4030663" y="5470525"/>
          <p14:tracePt t="132748" x="4016375" y="5464175"/>
          <p14:tracePt t="132764" x="4000500" y="5456238"/>
          <p14:tracePt t="132764" x="3984625" y="5448300"/>
          <p14:tracePt t="132782" x="3940175" y="5440363"/>
          <p14:tracePt t="132802" x="3902075" y="5426075"/>
          <p14:tracePt t="132818" x="3848100" y="5426075"/>
          <p14:tracePt t="132834" x="3802063" y="5426075"/>
          <p14:tracePt t="132851" x="3771900" y="5426075"/>
          <p14:tracePt t="132867" x="3711575" y="5418138"/>
          <p14:tracePt t="132884" x="3649663" y="5418138"/>
          <p14:tracePt t="132900" x="3559175" y="5418138"/>
          <p14:tracePt t="132917" x="3497263" y="5410200"/>
          <p14:tracePt t="132933" x="3459163" y="5402263"/>
          <p14:tracePt t="132933" x="3429000" y="5402263"/>
          <p14:tracePt t="132960" x="3413125" y="5402263"/>
          <p14:tracePt t="132978" x="3375025" y="5402263"/>
          <p14:tracePt t="132994" x="3330575" y="5402263"/>
          <p14:tracePt t="133010" x="3292475" y="5402263"/>
          <p14:tracePt t="133022" x="3246438" y="5402263"/>
          <p14:tracePt t="133038" x="3200400" y="5410200"/>
          <p14:tracePt t="133054" x="3170238" y="5410200"/>
          <p14:tracePt t="133070" x="3146425" y="5418138"/>
          <p14:tracePt t="133083" x="3124200" y="5426075"/>
          <p14:tracePt t="133100" x="3094038" y="5440363"/>
          <p14:tracePt t="133117" x="3063875" y="5456238"/>
          <p14:tracePt t="133133" x="3032125" y="5464175"/>
          <p14:tracePt t="133150" x="2987675" y="5486400"/>
          <p14:tracePt t="133167" x="2925763" y="5516563"/>
          <p14:tracePt t="133184" x="2903538" y="5540375"/>
          <p14:tracePt t="133199" x="2865438" y="5578475"/>
          <p14:tracePt t="133214" x="2835275" y="5600700"/>
          <p14:tracePt t="133231" x="2803525" y="5630863"/>
          <p14:tracePt t="133247" x="2781300" y="5661025"/>
          <p14:tracePt t="133263" x="2743200" y="5722938"/>
          <p14:tracePt t="133281" x="2697163" y="5783263"/>
          <p14:tracePt t="133281" x="2674938" y="5791200"/>
          <p14:tracePt t="133298" x="2651125" y="5837238"/>
          <p14:tracePt t="133318" x="2651125" y="5851525"/>
          <p14:tracePt t="133334" x="2644775" y="5867400"/>
          <p14:tracePt t="133350" x="2636838" y="5897563"/>
          <p14:tracePt t="133367" x="2620963" y="5927725"/>
          <p14:tracePt t="133383" x="2590800" y="5973763"/>
          <p14:tracePt t="133400" x="2582863" y="6019800"/>
          <p14:tracePt t="133416" x="2568575" y="6057900"/>
          <p14:tracePt t="133433" x="2568575" y="6088063"/>
          <p14:tracePt t="133449" x="2568575" y="6118225"/>
          <p14:tracePt t="133466" x="2568575" y="6134100"/>
          <p14:tracePt t="133480" x="2552700" y="6164263"/>
          <p14:tracePt t="133497" x="2552700" y="6194425"/>
          <p14:tracePt t="133513" x="2552700" y="6210300"/>
          <p14:tracePt t="133530" x="2552700" y="6264275"/>
          <p14:tracePt t="133547" x="2582863" y="6340475"/>
          <p14:tracePt t="133570" x="2590800" y="6362700"/>
          <p14:tracePt t="133583" x="2613025" y="6384925"/>
          <p14:tracePt t="133599" x="2636838" y="6408738"/>
          <p14:tracePt t="133616" x="2659063" y="6430963"/>
          <p14:tracePt t="133633" x="2674938" y="6446838"/>
          <p14:tracePt t="133649" x="2689225" y="6469063"/>
          <p14:tracePt t="133666" x="2705100" y="6499225"/>
          <p14:tracePt t="133683" x="2727325" y="6515100"/>
          <p14:tracePt t="133699" x="2735263" y="6537325"/>
          <p14:tracePt t="133713" x="2765425" y="6569075"/>
          <p14:tracePt t="133731" x="2781300" y="6583363"/>
          <p14:tracePt t="133746" x="2803525" y="6607175"/>
          <p14:tracePt t="133763" x="2827338" y="6621463"/>
          <p14:tracePt t="133781" x="2849563" y="6629400"/>
          <p14:tracePt t="133781" x="2873375" y="6637338"/>
          <p14:tracePt t="133798" x="2903538" y="6645275"/>
          <p14:tracePt t="133819" x="2917825" y="6651625"/>
          <p14:tracePt t="133835" x="2933700" y="6651625"/>
          <p14:tracePt t="133852" x="2949575" y="6659563"/>
          <p14:tracePt t="133866" x="2963863" y="6675438"/>
          <p14:tracePt t="133883" x="2994025" y="6689725"/>
          <p14:tracePt t="133899" x="3032125" y="6705600"/>
          <p14:tracePt t="133916" x="3094038" y="6727825"/>
          <p14:tracePt t="133933" x="3140075" y="6751638"/>
          <p14:tracePt t="133949" x="3154363" y="6759575"/>
          <p14:tracePt t="133990" x="3162300" y="6759575"/>
          <p14:tracePt t="134014" x="3178175" y="6759575"/>
          <p14:tracePt t="134029" x="3200400" y="6765925"/>
          <p14:tracePt t="134038" x="3222625" y="6765925"/>
          <p14:tracePt t="134050" x="3238500" y="6773863"/>
          <p14:tracePt t="134067" x="3260725" y="6781800"/>
          <p14:tracePt t="134116" x="3298825" y="6781800"/>
          <p14:tracePt t="134130" x="3344863" y="6789738"/>
          <p14:tracePt t="134147" x="3382963" y="6797675"/>
          <p14:tracePt t="134164" x="3436938" y="6797675"/>
          <p14:tracePt t="134181" x="3497263" y="6827838"/>
          <p14:tracePt t="134197" x="3513138" y="6827838"/>
          <p14:tracePt t="134215" x="3521075" y="6827838"/>
          <p14:tracePt t="134229" x="3559175" y="6827838"/>
          <p14:tracePt t="134246" x="3603625" y="6827838"/>
          <p14:tracePt t="134275" x="3627438" y="6827838"/>
          <p14:tracePt t="134275" x="3641725" y="6827838"/>
          <p14:tracePt t="134293" x="3673475" y="6827838"/>
          <p14:tracePt t="134317" x="3703638" y="6827838"/>
          <p14:tracePt t="134333" x="3733800" y="6827838"/>
          <p14:tracePt t="134351" x="3741738" y="6827838"/>
          <p14:tracePt t="134381" x="3756025" y="6827838"/>
          <p14:tracePt t="134397" x="3787775" y="6827838"/>
          <p14:tracePt t="134413" x="3832225" y="6827838"/>
          <p14:tracePt t="134430" x="3863975" y="6827838"/>
          <p14:tracePt t="134447" x="3870325" y="6827838"/>
          <p14:tracePt t="134463" x="3878263" y="6835775"/>
          <p14:tracePt t="134545" x="3878263" y="6850063"/>
          <p14:tracePt t="134711" x="3856038" y="6850063"/>
          <p14:tracePt t="134730" x="3810000" y="6850063"/>
          <p14:tracePt t="134747" x="3794125" y="6850063"/>
          <p14:tracePt t="134759" x="3741738" y="6835775"/>
          <p14:tracePt t="134779" x="3717925" y="6827838"/>
          <p14:tracePt t="134792" x="3687763" y="6811963"/>
          <p14:tracePt t="134802" x="3665538" y="6789738"/>
          <p14:tracePt t="134818" x="3619500" y="6751638"/>
          <p14:tracePt t="134835" x="3589338" y="6727825"/>
          <p14:tracePt t="134849" x="3513138" y="6689725"/>
          <p14:tracePt t="134865" x="3451225" y="6651625"/>
          <p14:tracePt t="134881" x="3336925" y="6591300"/>
          <p14:tracePt t="134898" x="3260725" y="6530975"/>
          <p14:tracePt t="134915" x="3246438" y="6515100"/>
          <p14:tracePt t="134930" x="3230563" y="6492875"/>
          <p14:tracePt t="134948" x="3222625" y="6484938"/>
          <p14:tracePt t="134967" x="3216275" y="6477000"/>
          <p14:tracePt t="134980" x="3216275" y="6469063"/>
          <p14:tracePt t="135030" x="3216275" y="6461125"/>
          <p14:tracePt t="135044" x="3216275" y="6446838"/>
          <p14:tracePt t="135054" x="3216275" y="6416675"/>
          <p14:tracePt t="135069" x="3216275" y="6370638"/>
          <p14:tracePt t="135083" x="3216275" y="6332538"/>
          <p14:tracePt t="135100" x="3222625" y="6302375"/>
          <p14:tracePt t="135115" x="3222625" y="6286500"/>
          <p14:tracePt t="135131" x="3222625" y="6270625"/>
          <p14:tracePt t="135163" x="3230563" y="6270625"/>
          <p14:tracePt t="135179" x="3230563" y="6256338"/>
          <p14:tracePt t="135196" x="3246438" y="6226175"/>
          <p14:tracePt t="135213" x="3268663" y="6194425"/>
          <p14:tracePt t="135230" x="3292475" y="6156325"/>
          <p14:tracePt t="135257" x="3292475" y="6149975"/>
          <p14:tracePt t="135275" x="3298825" y="6134100"/>
          <p14:tracePt t="135291" x="3306763" y="6126163"/>
          <p14:tracePt t="135334" x="3306763" y="6118225"/>
          <p14:tracePt t="135366" x="3314700" y="6103938"/>
          <p14:tracePt t="135382" x="3322638" y="6103938"/>
          <p14:tracePt t="135413" x="3322638" y="6096000"/>
          <p14:tracePt t="135413" x="3330575" y="6096000"/>
          <p14:tracePt t="135561" x="3336925" y="6088063"/>
          <p14:tracePt t="135574" x="3344863" y="6080125"/>
          <p14:tracePt t="135599" x="3360738" y="6080125"/>
          <p14:tracePt t="135616" x="3375025" y="6073775"/>
          <p14:tracePt t="135629" x="3406775" y="6065838"/>
          <p14:tracePt t="135646" x="3444875" y="6057900"/>
          <p14:tracePt t="135662" x="3475038" y="6057900"/>
          <p14:tracePt t="135679" x="3489325" y="6057900"/>
          <p14:tracePt t="135696" x="3489325" y="6049963"/>
          <p14:tracePt t="135712" x="3482975" y="6049963"/>
          <p14:tracePt t="135794" x="3475038" y="6057900"/>
          <p14:tracePt t="135818" x="3467100" y="6080125"/>
          <p14:tracePt t="135833" x="3467100" y="6088063"/>
          <p14:tracePt t="135851" x="3459163" y="6118225"/>
          <p14:tracePt t="135867" x="3451225" y="6172200"/>
          <p14:tracePt t="135899" x="3451225" y="6188075"/>
          <p14:tracePt t="135912" x="3451225" y="6240463"/>
          <p14:tracePt t="135929" x="3451225" y="6270625"/>
          <p14:tracePt t="135951" x="3451225" y="6308725"/>
          <p14:tracePt t="135964" x="3451225" y="6316663"/>
          <p14:tracePt t="135982" x="3451225" y="6332538"/>
          <p14:tracePt t="135996" x="3451225" y="6346825"/>
          <p14:tracePt t="136013" x="3451225" y="6362700"/>
          <p14:tracePt t="136028" x="3467100" y="6392863"/>
          <p14:tracePt t="136045" x="3467100" y="6416675"/>
          <p14:tracePt t="136061" x="3467100" y="6454775"/>
          <p14:tracePt t="136078" x="3467100" y="6484938"/>
          <p14:tracePt t="136094" x="3467100" y="6507163"/>
          <p14:tracePt t="136094" x="3467100" y="6515100"/>
          <p14:tracePt t="136112" x="3467100" y="6545263"/>
          <p14:tracePt t="136133" x="3467100" y="6561138"/>
          <p14:tracePt t="136147" x="3467100" y="6569075"/>
          <p14:tracePt t="136164" x="3467100" y="6583363"/>
          <p14:tracePt t="136180" x="3467100" y="6591300"/>
          <p14:tracePt t="136196" x="3467100" y="6599238"/>
          <p14:tracePt t="136214" x="3467100" y="6613525"/>
          <p14:tracePt t="136230" x="3467100" y="6621463"/>
          <p14:tracePt t="140201" x="3475038" y="6613525"/>
          <p14:tracePt t="140523" x="3489325" y="6613525"/>
          <p14:tracePt t="140555" x="3505200" y="6591300"/>
          <p14:tracePt t="140574" x="3521075" y="6583363"/>
          <p14:tracePt t="140605" x="3521075" y="6575425"/>
          <p14:tracePt t="140619" x="3527425" y="6569075"/>
          <p14:tracePt t="140684" x="3527425" y="6561138"/>
          <p14:tracePt t="140725" x="3535363" y="6553200"/>
          <p14:tracePt t="140740" x="3543300" y="6553200"/>
          <p14:tracePt t="140757" x="3551238" y="6545263"/>
          <p14:tracePt t="140774" x="3559175" y="6537325"/>
          <p14:tracePt t="140790" x="3559175" y="6530975"/>
          <p14:tracePt t="140838" x="3565525" y="6515100"/>
          <p14:tracePt t="140853" x="3581400" y="6499225"/>
          <p14:tracePt t="140869" x="3581400" y="6477000"/>
          <p14:tracePt t="140886" x="3581400" y="6469063"/>
          <p14:tracePt t="140902" x="3581400" y="6461125"/>
          <p14:tracePt t="140911" x="3581400" y="6446838"/>
          <p14:tracePt t="140958" x="3581400" y="6438900"/>
          <p14:tracePt t="140975" x="3597275" y="6400800"/>
          <p14:tracePt t="140991" x="3597275" y="6370638"/>
          <p14:tracePt t="141008" x="3597275" y="6324600"/>
          <p14:tracePt t="141027" x="3597275" y="6302375"/>
          <p14:tracePt t="141039" x="3597275" y="6286500"/>
          <p14:tracePt t="141056" x="3597275" y="6270625"/>
          <p14:tracePt t="141074" x="3597275" y="6256338"/>
          <p14:tracePt t="141086" x="3597275" y="6240463"/>
          <p14:tracePt t="141102" x="3597275" y="6226175"/>
          <p14:tracePt t="141133" x="3597275" y="6218238"/>
          <p14:tracePt t="141152" x="3597275" y="6202363"/>
          <p14:tracePt t="141161" x="3597275" y="6188075"/>
          <p14:tracePt t="141178" x="3597275" y="6180138"/>
          <p14:tracePt t="141195" x="3597275" y="6172200"/>
          <p14:tracePt t="141208" x="3597275" y="6156325"/>
          <p14:tracePt t="141225" x="3597275" y="6142038"/>
          <p14:tracePt t="141242" x="3597275" y="6118225"/>
          <p14:tracePt t="141258" x="3597275" y="6103938"/>
          <p14:tracePt t="141277" x="3597275" y="6088063"/>
          <p14:tracePt t="141291" x="3597275" y="6057900"/>
          <p14:tracePt t="141306" x="3597275" y="6042025"/>
          <p14:tracePt t="141322" x="3597275" y="5989638"/>
          <p14:tracePt t="141339" x="3597275" y="5959475"/>
          <p14:tracePt t="141356" x="3597275" y="5927725"/>
          <p14:tracePt t="141385" x="3597275" y="5905500"/>
          <p14:tracePt t="141394" x="3597275" y="5889625"/>
          <p14:tracePt t="141411" x="3581400" y="5867400"/>
          <p14:tracePt t="141428" x="3573463" y="5867400"/>
          <p14:tracePt t="141445" x="3543300" y="5859463"/>
          <p14:tracePt t="141458" x="3527425" y="5859463"/>
          <p14:tracePt t="141475" x="3513138" y="5845175"/>
          <p14:tracePt t="141491" x="3505200" y="5837238"/>
          <p14:tracePt t="141508" x="3497263" y="5829300"/>
          <p14:tracePt t="141587" x="3475038" y="5813425"/>
          <p14:tracePt t="141621" x="3459163" y="5813425"/>
          <p14:tracePt t="141649" x="3451225" y="5807075"/>
          <p14:tracePt t="141716" x="3444875" y="5799138"/>
          <p14:tracePt t="141726" x="3429000" y="5791200"/>
          <p14:tracePt t="141740" x="3421063" y="5783263"/>
          <p14:tracePt t="141758" x="3413125" y="5783263"/>
          <p14:tracePt t="141775" x="3398838" y="5775325"/>
          <p14:tracePt t="141791" x="3390900" y="5775325"/>
          <p14:tracePt t="141808" x="3382963" y="5775325"/>
          <p14:tracePt t="141839" x="3375025" y="5775325"/>
          <p14:tracePt t="141858" x="3375025" y="5768975"/>
          <p14:tracePt t="141870" x="3344863" y="5768975"/>
          <p14:tracePt t="141899" x="3330575" y="5768975"/>
          <p14:tracePt t="141918" x="3314700" y="5768975"/>
          <p14:tracePt t="141927" x="3306763" y="5768975"/>
          <p14:tracePt t="141989" x="3292475" y="5768975"/>
          <p14:tracePt t="142005" x="3276600" y="5768975"/>
          <p14:tracePt t="142023" x="3260725" y="5768975"/>
          <p14:tracePt t="142038" x="3246438" y="5768975"/>
          <p14:tracePt t="142055" x="3192463" y="5783263"/>
          <p14:tracePt t="142073" x="3178175" y="5791200"/>
          <p14:tracePt t="142085" x="3154363" y="5807075"/>
          <p14:tracePt t="142101" x="3140075" y="5821363"/>
          <p14:tracePt t="142117" x="3124200" y="5837238"/>
          <p14:tracePt t="142134" x="3108325" y="5845175"/>
          <p14:tracePt t="142165" x="3094038" y="5859463"/>
          <p14:tracePt t="142183" x="3086100" y="5867400"/>
          <p14:tracePt t="142192" x="3055938" y="5889625"/>
          <p14:tracePt t="142209" x="3048000" y="5897563"/>
          <p14:tracePt t="142223" x="3025775" y="5913438"/>
          <p14:tracePt t="142239" x="3001963" y="5935663"/>
          <p14:tracePt t="142256" x="2987675" y="5959475"/>
          <p14:tracePt t="142289" x="2987675" y="5965825"/>
          <p14:tracePt t="142306" x="2979738" y="5981700"/>
          <p14:tracePt t="142322" x="2979738" y="6003925"/>
          <p14:tracePt t="142338" x="2979738" y="6011863"/>
          <p14:tracePt t="142350" x="2979738" y="6019800"/>
          <p14:tracePt t="142367" x="2979738" y="6049963"/>
          <p14:tracePt t="142383" x="2979738" y="6065838"/>
          <p14:tracePt t="142400" x="2979738" y="6080125"/>
          <p14:tracePt t="142410" x="2971800" y="6103938"/>
          <p14:tracePt t="142426" x="2971800" y="6118225"/>
          <p14:tracePt t="142443" x="2971800" y="6134100"/>
          <p14:tracePt t="142459" x="2971800" y="6156325"/>
          <p14:tracePt t="142473" x="2971800" y="6172200"/>
          <p14:tracePt t="142490" x="2971800" y="6188075"/>
          <p14:tracePt t="142507" x="2971800" y="6202363"/>
          <p14:tracePt t="142524" x="2971800" y="6210300"/>
          <p14:tracePt t="142538" x="2971800" y="6240463"/>
          <p14:tracePt t="142556" x="2971800" y="6264275"/>
          <p14:tracePt t="142573" x="2979738" y="6308725"/>
          <p14:tracePt t="142592" x="2987675" y="6316663"/>
          <p14:tracePt t="142607" x="2994025" y="6340475"/>
          <p14:tracePt t="142621" x="3017838" y="6354763"/>
          <p14:tracePt t="142644" x="3032125" y="6384925"/>
          <p14:tracePt t="142660" x="3048000" y="6416675"/>
          <p14:tracePt t="142676" x="3063875" y="6438900"/>
          <p14:tracePt t="142693" x="3070225" y="6446838"/>
          <p14:tracePt t="142709" x="3078163" y="6469063"/>
          <p14:tracePt t="142723" x="3101975" y="6492875"/>
          <p14:tracePt t="142739" x="3116263" y="6507163"/>
          <p14:tracePt t="142756" x="3116263" y="6523038"/>
          <p14:tracePt t="142802" x="3132138" y="6537325"/>
          <p14:tracePt t="142820" x="3140075" y="6545263"/>
          <p14:tracePt t="142837" x="3146425" y="6545263"/>
          <p14:tracePt t="142854" x="3154363" y="6561138"/>
          <p14:tracePt t="142870" x="3162300" y="6583363"/>
          <p14:tracePt t="142897" x="3178175" y="6599238"/>
          <p14:tracePt t="142916" x="3192463" y="6613525"/>
          <p14:tracePt t="142932" x="3200400" y="6629400"/>
          <p14:tracePt t="142964" x="3216275" y="6629400"/>
          <p14:tracePt t="143005" x="3238500" y="6629400"/>
          <p14:tracePt t="143022" x="3276600" y="6629400"/>
          <p14:tracePt t="143038" x="3292475" y="6629400"/>
          <p14:tracePt t="143054" x="3314700" y="6629400"/>
          <p14:tracePt t="143071" x="3344863" y="6629400"/>
          <p14:tracePt t="143088" x="3360738" y="6629400"/>
          <p14:tracePt t="143099" x="3368675" y="6629400"/>
          <p14:tracePt t="143116" x="3382963" y="6629400"/>
          <p14:tracePt t="143133" x="3413125" y="6607175"/>
          <p14:tracePt t="143164" x="3429000" y="6599238"/>
          <p14:tracePt t="143182" x="3459163" y="6583363"/>
          <p14:tracePt t="143192" x="3497263" y="6569075"/>
          <p14:tracePt t="143208" x="3513138" y="6561138"/>
          <p14:tracePt t="143256" x="3513138" y="6553200"/>
          <p14:tracePt t="143272" x="3521075" y="6537325"/>
          <p14:tracePt t="143289" x="3527425" y="6530975"/>
          <p14:tracePt t="143304" x="3551238" y="6507163"/>
          <p14:tracePt t="143320" x="3573463" y="6492875"/>
          <p14:tracePt t="143337" x="3589338" y="6477000"/>
          <p14:tracePt t="143353" x="3597275" y="6461125"/>
          <p14:tracePt t="143370" x="3603625" y="6446838"/>
          <p14:tracePt t="143382" x="3619500" y="6423025"/>
          <p14:tracePt t="143399" x="3619500" y="6416675"/>
          <p14:tracePt t="143415" x="3619500" y="6400800"/>
          <p14:tracePt t="143432" x="3627438" y="6384925"/>
          <p14:tracePt t="143441" x="3635375" y="6362700"/>
          <p14:tracePt t="143458" x="3635375" y="6340475"/>
          <p14:tracePt t="143475" x="3641725" y="6340475"/>
          <p14:tracePt t="143488" x="3649663" y="6332538"/>
          <p14:tracePt t="143505" x="3649663" y="6316663"/>
          <p14:tracePt t="143522" x="3649663" y="6286500"/>
          <p14:tracePt t="143538" x="3649663" y="6270625"/>
          <p14:tracePt t="143555" x="3649663" y="6256338"/>
          <p14:tracePt t="143586" x="3649663" y="6240463"/>
          <p14:tracePt t="143603" x="3649663" y="6210300"/>
          <p14:tracePt t="143621" x="3649663" y="6194425"/>
          <p14:tracePt t="143647" x="3649663" y="6188075"/>
          <p14:tracePt t="143680" x="3649663" y="6180138"/>
          <p14:tracePt t="143698" x="3649663" y="6172200"/>
          <p14:tracePt t="143708" x="3649663" y="6156325"/>
          <p14:tracePt t="143725" x="3649663" y="6142038"/>
          <p14:tracePt t="143741" x="3649663" y="6111875"/>
          <p14:tracePt t="143754" x="3649663" y="6103938"/>
          <p14:tracePt t="143771" x="3649663" y="6073775"/>
          <p14:tracePt t="143788" x="3649663" y="6057900"/>
          <p14:tracePt t="143805" x="3649663" y="6035675"/>
          <p14:tracePt t="143821" x="3649663" y="6003925"/>
          <p14:tracePt t="143838" x="3649663" y="5989638"/>
          <p14:tracePt t="143870" x="3649663" y="5959475"/>
          <p14:tracePt t="143901" x="3649663" y="5935663"/>
          <p14:tracePt t="143915" x="3649663" y="5921375"/>
          <p14:tracePt t="143925" x="3649663" y="5897563"/>
          <p14:tracePt t="143941" x="3641725" y="5883275"/>
          <p14:tracePt t="143967" x="3641725" y="5875338"/>
          <p14:tracePt t="143975" x="3641725" y="5867400"/>
          <p14:tracePt t="143988" x="3635375" y="5859463"/>
          <p14:tracePt t="144004" x="3635375" y="5851525"/>
          <p14:tracePt t="144021" x="3627438" y="5837238"/>
          <p14:tracePt t="144038" x="3619500" y="5821363"/>
          <p14:tracePt t="144055" x="3603625" y="5813425"/>
          <p14:tracePt t="144071" x="3597275" y="5799138"/>
          <p14:tracePt t="144088" x="3581400" y="5783263"/>
          <p14:tracePt t="144104" x="3551238" y="5753100"/>
          <p14:tracePt t="144121" x="3521075" y="5722938"/>
          <p14:tracePt t="144148" x="3505200" y="5715000"/>
          <p14:tracePt t="144165" x="3505200" y="5707063"/>
          <p14:tracePt t="144229" x="3482975" y="5692775"/>
          <p14:tracePt t="144256" x="3475038" y="5692775"/>
          <p14:tracePt t="144272" x="3467100" y="5692775"/>
          <p14:tracePt t="144367" x="3459163" y="5692775"/>
          <p14:tracePt t="144385" x="3451225" y="5692775"/>
          <p14:tracePt t="144434" x="3444875" y="5692775"/>
          <p14:tracePt t="144462" x="3429000" y="5692775"/>
          <p14:tracePt t="144489" x="3421063" y="5699125"/>
          <p14:tracePt t="144505" x="3406775" y="5707063"/>
          <p14:tracePt t="144524" x="3390900" y="5707063"/>
          <p14:tracePt t="144536" x="3390900" y="5715000"/>
          <p14:tracePt t="144554" x="3382963" y="5715000"/>
          <p14:tracePt t="144570" x="3375025" y="5715000"/>
          <p14:tracePt t="144586" x="3360738" y="5722938"/>
          <p14:tracePt t="144604" x="3352800" y="5730875"/>
          <p14:tracePt t="144621" x="3336925" y="5730875"/>
          <p14:tracePt t="144634" x="3330575" y="5737225"/>
          <p14:tracePt t="144653" x="3322638" y="5753100"/>
          <p14:tracePt t="144667" x="3298825" y="5761038"/>
          <p14:tracePt t="144684" x="3284538" y="5768975"/>
          <p14:tracePt t="144701" x="3238500" y="5783263"/>
          <p14:tracePt t="144726" x="3222625" y="5799138"/>
          <p14:tracePt t="144739" x="3208338" y="5813425"/>
          <p14:tracePt t="144756" x="3184525" y="5829300"/>
          <p14:tracePt t="144772" x="3162300" y="5851525"/>
          <p14:tracePt t="144788" x="3162300" y="5867400"/>
          <p14:tracePt t="144806" x="3140075" y="5889625"/>
          <p14:tracePt t="144819" x="3132138" y="5897563"/>
          <p14:tracePt t="144835" x="3124200" y="5913438"/>
          <p14:tracePt t="144854" x="3116263" y="5921375"/>
          <p14:tracePt t="144870" x="3116263" y="5927725"/>
          <p14:tracePt t="144886" x="3101975" y="5951538"/>
          <p14:tracePt t="144900" x="3094038" y="5973763"/>
          <p14:tracePt t="144917" x="3086100" y="5981700"/>
          <p14:tracePt t="144934" x="3086100" y="6011863"/>
          <p14:tracePt t="144952" x="3086100" y="6042025"/>
          <p14:tracePt t="144974" x="3086100" y="6057900"/>
          <p14:tracePt t="144990" x="3086100" y="6080125"/>
          <p14:tracePt t="145006" x="3086100" y="6103938"/>
          <p14:tracePt t="145020" x="3086100" y="6118225"/>
          <p14:tracePt t="145036" x="3086100" y="6134100"/>
          <p14:tracePt t="145053" x="3086100" y="6156325"/>
          <p14:tracePt t="145070" x="3086100" y="6172200"/>
          <p14:tracePt t="145086" x="3086100" y="6188075"/>
          <p14:tracePt t="145104" x="3094038" y="6210300"/>
          <p14:tracePt t="145120" x="3101975" y="6232525"/>
          <p14:tracePt t="145137" x="3101975" y="6240463"/>
          <p14:tracePt t="145151" x="3116263" y="6270625"/>
          <p14:tracePt t="145168" x="3116263" y="6302375"/>
          <p14:tracePt t="145184" x="3116263" y="6332538"/>
          <p14:tracePt t="145200" x="3116263" y="6346825"/>
          <p14:tracePt t="145217" x="3124200" y="6362700"/>
          <p14:tracePt t="145233" x="3132138" y="6378575"/>
          <p14:tracePt t="145250" x="3132138" y="6384925"/>
          <p14:tracePt t="145269" x="3140075" y="6416675"/>
          <p14:tracePt t="145287" x="3146425" y="6438900"/>
          <p14:tracePt t="145304" x="3154363" y="6461125"/>
          <p14:tracePt t="145320" x="3162300" y="6477000"/>
          <p14:tracePt t="145337" x="3162300" y="6499225"/>
          <p14:tracePt t="145353" x="3170238" y="6499225"/>
          <p14:tracePt t="145370" x="3178175" y="6515100"/>
          <p14:tracePt t="145386" x="3184525" y="6530975"/>
          <p14:tracePt t="145403" x="3184525" y="6537325"/>
          <p14:tracePt t="145430" x="3192463" y="6553200"/>
          <p14:tracePt t="145461" x="3208338" y="6575425"/>
          <p14:tracePt t="145480" x="3222625" y="6599238"/>
          <p14:tracePt t="145490" x="3246438" y="6621463"/>
          <p14:tracePt t="145507" x="3254375" y="6645275"/>
          <p14:tracePt t="145521" x="3284538" y="6675438"/>
          <p14:tracePt t="145538" x="3306763" y="6683375"/>
          <p14:tracePt t="145555" x="3322638" y="6697663"/>
          <p14:tracePt t="145571" x="3330575" y="6697663"/>
          <p14:tracePt t="145587" x="3336925" y="6697663"/>
          <p14:tracePt t="145603" x="3344863" y="6697663"/>
          <p14:tracePt t="145634" x="3360738" y="6697663"/>
          <p14:tracePt t="145651" x="3368675" y="6697663"/>
          <p14:tracePt t="145665" x="3375025" y="6697663"/>
          <p14:tracePt t="145683" x="3390900" y="6697663"/>
          <p14:tracePt t="145695" x="3406775" y="6697663"/>
          <p14:tracePt t="145713" x="3413125" y="6697663"/>
          <p14:tracePt t="145730" x="3429000" y="6697663"/>
          <p14:tracePt t="145739" x="3429000" y="6683375"/>
          <p14:tracePt t="145756" x="3436938" y="6683375"/>
          <p14:tracePt t="150694" x="3444875" y="6683375"/>
          <p14:tracePt t="151413" x="3451225" y="6683375"/>
          <p14:tracePt t="151428" x="3451225" y="6689725"/>
          <p14:tracePt t="151460" x="3459163" y="6689725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57618"/>
              </p:ext>
            </p:extLst>
          </p:nvPr>
        </p:nvGraphicFramePr>
        <p:xfrm>
          <a:off x="2349500" y="122238"/>
          <a:ext cx="38369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" imgW="1612800" imgH="469800" progId="Equation.DSMT4">
                  <p:embed/>
                </p:oleObj>
              </mc:Choice>
              <mc:Fallback>
                <p:oleObj name="Equation" r:id="rId5" imgW="16128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22238"/>
                        <a:ext cx="3836988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0" y="1143000"/>
            <a:ext cx="8626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Za reakcije u jonskim rastvorima, slobodna energija formiranja aktiviranog kompleksa iz jona može da se posmatra kao zbir više doprinosa:</a:t>
            </a:r>
            <a:endParaRPr lang="en-US" altLang="en-US" sz="2000"/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441325" y="2514600"/>
            <a:ext cx="8702675" cy="3149600"/>
          </a:xfrm>
          <a:prstGeom prst="rect">
            <a:avLst/>
          </a:prstGeom>
          <a:noFill/>
          <a:ln w="9525">
            <a:solidFill>
              <a:srgbClr val="F51A0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	, slobodne ener</a:t>
            </a:r>
            <a:r>
              <a:rPr lang="en-US" altLang="en-US" sz="2000"/>
              <a:t>g</a:t>
            </a:r>
            <a:r>
              <a:rPr lang="sr-Latn-CS" altLang="en-US" sz="2000"/>
              <a:t>ije aktiviranja bez uticaja elektrostatičkih efekata</a:t>
            </a:r>
            <a:r>
              <a:rPr lang="en-US" altLang="en-US" sz="2000"/>
              <a:t>, </a:t>
            </a:r>
            <a:r>
              <a:rPr lang="sr-Latn-CS" altLang="en-US" sz="2000"/>
              <a:t>	</a:t>
            </a:r>
            <a:r>
              <a:rPr lang="en-US" altLang="en-US" sz="2000"/>
              <a:t>karakteristika reakcije </a:t>
            </a:r>
            <a:r>
              <a:rPr lang="sr-Latn-RS" altLang="en-US" sz="2000"/>
              <a:t>u gasu </a:t>
            </a:r>
            <a:r>
              <a:rPr lang="en-US" altLang="en-US" sz="2000"/>
              <a:t>bez uticaja rastvara</a:t>
            </a:r>
            <a:r>
              <a:rPr lang="sr-Latn-CS" altLang="en-US" sz="2000"/>
              <a:t>č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	, slobodne energije aktiviranja povezane sa elektrostaičkim silama 	koje deluju </a:t>
            </a:r>
            <a:r>
              <a:rPr lang="sr-Latn-CS" altLang="en-US" sz="2000">
                <a:solidFill>
                  <a:srgbClr val="F51A03"/>
                </a:solidFill>
              </a:rPr>
              <a:t>izmedju naelektrisanih reaktanata u rastvaraču</a:t>
            </a:r>
            <a:r>
              <a:rPr lang="sr-Latn-CS" altLang="en-US" sz="200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	, slobodne energije aktiviranja koja potiče od elektrostatičke 	interakcije </a:t>
            </a:r>
            <a:r>
              <a:rPr lang="sr-Latn-CS" altLang="en-US" sz="2000">
                <a:solidFill>
                  <a:srgbClr val="F51A03"/>
                </a:solidFill>
              </a:rPr>
              <a:t>izmedju molekula reaktanata i drugih naelektrisanih 	vrsta</a:t>
            </a:r>
            <a:r>
              <a:rPr lang="sr-Latn-CS" altLang="en-US" sz="2000"/>
              <a:t> u rastvoru, zavisi od jonske jačine rastvora;</a:t>
            </a:r>
            <a:r>
              <a:rPr lang="en-US" altLang="en-US" sz="2000"/>
              <a:t> doprinos jonske 	atmosfere</a:t>
            </a:r>
          </a:p>
        </p:txBody>
      </p:sp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1828800" y="1828800"/>
          <a:ext cx="5156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7" imgW="1651000" imgH="254000" progId="Equation.3">
                  <p:embed/>
                </p:oleObj>
              </mc:Choice>
              <mc:Fallback>
                <p:oleObj name="Equation" r:id="rId7" imgW="16510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5156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838200" y="2438400"/>
          <a:ext cx="609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9" imgW="317225" imgH="241091" progId="Equation.3">
                  <p:embed/>
                </p:oleObj>
              </mc:Choice>
              <mc:Fallback>
                <p:oleObj name="Equation" r:id="rId9" imgW="317225" imgH="2410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609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9"/>
          <p:cNvGraphicFramePr>
            <a:graphicFrameLocks noChangeAspect="1"/>
          </p:cNvGraphicFramePr>
          <p:nvPr/>
        </p:nvGraphicFramePr>
        <p:xfrm>
          <a:off x="838200" y="3429000"/>
          <a:ext cx="5588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1" imgW="330057" imgH="241195" progId="Equation.3">
                  <p:embed/>
                </p:oleObj>
              </mc:Choice>
              <mc:Fallback>
                <p:oleObj name="Equation" r:id="rId11" imgW="330057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5588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0"/>
          <p:cNvGraphicFramePr>
            <a:graphicFrameLocks noChangeAspect="1"/>
          </p:cNvGraphicFramePr>
          <p:nvPr/>
        </p:nvGraphicFramePr>
        <p:xfrm>
          <a:off x="838200" y="4343400"/>
          <a:ext cx="539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3" imgW="317225" imgH="253780" progId="Equation.3">
                  <p:embed/>
                </p:oleObj>
              </mc:Choice>
              <mc:Fallback>
                <p:oleObj name="Equation" r:id="rId13" imgW="317225" imgH="2537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539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53666"/>
              </p:ext>
            </p:extLst>
          </p:nvPr>
        </p:nvGraphicFramePr>
        <p:xfrm>
          <a:off x="-96838" y="5646455"/>
          <a:ext cx="3906838" cy="124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15" imgW="1511280" imgH="482400" progId="Equation.DSMT4">
                  <p:embed/>
                </p:oleObj>
              </mc:Choice>
              <mc:Fallback>
                <p:oleObj name="Equation" r:id="rId15" imgW="151128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6838" y="5646455"/>
                        <a:ext cx="3906838" cy="1248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8385"/>
              </p:ext>
            </p:extLst>
          </p:nvPr>
        </p:nvGraphicFramePr>
        <p:xfrm>
          <a:off x="3929063" y="5686425"/>
          <a:ext cx="52498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17" imgW="2323800" imgH="457200" progId="Equation.DSMT4">
                  <p:embed/>
                </p:oleObj>
              </mc:Choice>
              <mc:Fallback>
                <p:oleObj name="Equation" r:id="rId17" imgW="23238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686425"/>
                        <a:ext cx="524986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3467100" y="6689725"/>
          <p14:tracePt t="19" x="3475038" y="6689725"/>
          <p14:tracePt t="96" x="3482975" y="6689725"/>
          <p14:tracePt t="983" x="3489325" y="6689725"/>
          <p14:tracePt t="2053" x="3489325" y="6697663"/>
          <p14:tracePt t="2088" x="3482975" y="6697663"/>
          <p14:tracePt t="2119" x="3467100" y="6697663"/>
          <p14:tracePt t="2119" x="3459163" y="6697663"/>
          <p14:tracePt t="2139" x="3413125" y="6697663"/>
          <p14:tracePt t="2172" x="3406775" y="6697663"/>
          <p14:tracePt t="2256" x="3368675" y="6697663"/>
          <p14:tracePt t="2275" x="3360738" y="6697663"/>
          <p14:tracePt t="2306" x="3352800" y="6683375"/>
          <p14:tracePt t="2369" x="3336925" y="6667500"/>
          <p14:tracePt t="2388" x="3330575" y="6659563"/>
          <p14:tracePt t="2405" x="3322638" y="6651625"/>
          <p14:tracePt t="2417" x="3322638" y="6645275"/>
          <p14:tracePt t="2433" x="3314700" y="6637338"/>
          <p14:tracePt t="2450" x="3314700" y="6621463"/>
          <p14:tracePt t="2482" x="3306763" y="6599238"/>
          <p14:tracePt t="2491" x="3292475" y="6569075"/>
          <p14:tracePt t="2524" x="3284538" y="6545263"/>
          <p14:tracePt t="2541" x="3284538" y="6530975"/>
          <p14:tracePt t="2554" x="3284538" y="6499225"/>
          <p14:tracePt t="2571" x="3284538" y="6484938"/>
          <p14:tracePt t="2587" x="3284538" y="6454775"/>
          <p14:tracePt t="2605" x="3284538" y="6400800"/>
          <p14:tracePt t="2637" x="3284538" y="6346825"/>
          <p14:tracePt t="2655" x="3284538" y="6316663"/>
          <p14:tracePt t="2667" x="3284538" y="6264275"/>
          <p14:tracePt t="2683" x="3284538" y="6210300"/>
          <p14:tracePt t="2700" x="3284538" y="6149975"/>
          <p14:tracePt t="2709" x="3314700" y="6073775"/>
          <p14:tracePt t="2725" x="3336925" y="5997575"/>
          <p14:tracePt t="2741" x="3360738" y="5883275"/>
          <p14:tracePt t="2758" x="3375025" y="5775325"/>
          <p14:tracePt t="2776" x="3390900" y="5654675"/>
          <p14:tracePt t="2788" x="3413125" y="5562600"/>
          <p14:tracePt t="2805" x="3436938" y="5494338"/>
          <p14:tracePt t="2822" x="3444875" y="5341938"/>
          <p14:tracePt t="2838" x="3475038" y="5113338"/>
          <p14:tracePt t="2855" x="3475038" y="4846638"/>
          <p14:tracePt t="2871" x="3475038" y="4411663"/>
          <p14:tracePt t="2888" x="3475038" y="3870325"/>
          <p14:tracePt t="2905" x="3475038" y="3627438"/>
          <p14:tracePt t="2919" x="3475038" y="3535363"/>
          <p14:tracePt t="2938" x="3475038" y="3475038"/>
          <p14:tracePt t="2952" x="3475038" y="3390900"/>
          <p14:tracePt t="2969" x="3497263" y="3284538"/>
          <p14:tracePt t="2986" x="3535363" y="3146425"/>
          <p14:tracePt t="2986" x="3565525" y="3070225"/>
          <p14:tracePt t="3003" x="3649663" y="2873375"/>
          <p14:tracePt t="3023" x="3779838" y="2651125"/>
          <p14:tracePt t="3039" x="3863975" y="2506663"/>
          <p14:tracePt t="3055" x="3940175" y="2408238"/>
          <p14:tracePt t="3071" x="3970338" y="2339975"/>
          <p14:tracePt t="3087" x="4000500" y="2278063"/>
          <p14:tracePt t="3104" x="4030663" y="2187575"/>
          <p14:tracePt t="3120" x="4098925" y="2095500"/>
          <p14:tracePt t="3137" x="4198938" y="2019300"/>
          <p14:tracePt t="3153" x="4343400" y="1889125"/>
          <p14:tracePt t="3169" x="4465638" y="1768475"/>
          <p14:tracePt t="3185" x="4556125" y="1668463"/>
          <p14:tracePt t="3201" x="4610100" y="1608138"/>
          <p14:tracePt t="3219" x="4618038" y="1577975"/>
          <p14:tracePt t="3235" x="4625975" y="1546225"/>
          <p14:tracePt t="3252" x="4632325" y="1524000"/>
          <p14:tracePt t="3271" x="4686300" y="1425575"/>
          <p14:tracePt t="3288" x="4784725" y="1189038"/>
          <p14:tracePt t="3305" x="5151438" y="822325"/>
          <p14:tracePt t="3326" x="5280025" y="708025"/>
          <p14:tracePt t="3339" x="5295900" y="693738"/>
          <p14:tracePt t="3354" x="5311775" y="669925"/>
          <p14:tracePt t="3400" x="5334000" y="669925"/>
          <p14:tracePt t="3419" x="5372100" y="669925"/>
          <p14:tracePt t="3432" x="5478463" y="647700"/>
          <p14:tracePt t="3449" x="5584825" y="625475"/>
          <p14:tracePt t="3459" x="5684838" y="587375"/>
          <p14:tracePt t="3475" x="5737225" y="579438"/>
          <p14:tracePt t="3491" x="5761038" y="563563"/>
          <p14:tracePt t="3508" x="5775325" y="563563"/>
          <p14:tracePt t="3540" x="5837238" y="563563"/>
          <p14:tracePt t="3571" x="5859463" y="563563"/>
          <p14:tracePt t="3586" x="5973763" y="563563"/>
          <p14:tracePt t="3603" x="6027738" y="563563"/>
          <p14:tracePt t="3619" x="6035675" y="563563"/>
          <p14:tracePt t="3636" x="6042025" y="563563"/>
          <p14:tracePt t="3653" x="6057900" y="563563"/>
          <p14:tracePt t="3670" x="6065838" y="571500"/>
          <p14:tracePt t="3685" x="6073775" y="571500"/>
          <p14:tracePt t="3695" x="6103938" y="555625"/>
          <p14:tracePt t="3710" x="6142038" y="549275"/>
          <p14:tracePt t="3726" x="6149975" y="541338"/>
          <p14:tracePt t="3741" x="6164263" y="525463"/>
          <p14:tracePt t="3757" x="6188075" y="503238"/>
          <p14:tracePt t="3774" x="6188075" y="479425"/>
          <p14:tracePt t="3791" x="6194425" y="449263"/>
          <p14:tracePt t="3804" x="6202363" y="419100"/>
          <p14:tracePt t="3820" x="6202363" y="403225"/>
          <p14:tracePt t="3836" x="6194425" y="388938"/>
          <p14:tracePt t="3854" x="6142038" y="365125"/>
          <p14:tracePt t="3870" x="6111875" y="350838"/>
          <p14:tracePt t="3887" x="6042025" y="327025"/>
          <p14:tracePt t="3904" x="5989638" y="296863"/>
          <p14:tracePt t="3921" x="5905500" y="258763"/>
          <p14:tracePt t="3935" x="5837238" y="236538"/>
          <p14:tracePt t="3951" x="5722938" y="212725"/>
          <p14:tracePt t="3967" x="5616575" y="190500"/>
          <p14:tracePt t="3985" x="5478463" y="168275"/>
          <p14:tracePt t="4001" x="5364163" y="152400"/>
          <p14:tracePt t="4001" x="5318125" y="144463"/>
          <p14:tracePt t="4018" x="5227638" y="122238"/>
          <p14:tracePt t="4037" x="5173663" y="122238"/>
          <p14:tracePt t="4054" x="5097463" y="122238"/>
          <p14:tracePt t="4070" x="5013325" y="122238"/>
          <p14:tracePt t="4087" x="4906963" y="122238"/>
          <p14:tracePt t="4103" x="4784725" y="122238"/>
          <p14:tracePt t="4120" x="4648200" y="122238"/>
          <p14:tracePt t="4120" x="4602163" y="122238"/>
          <p14:tracePt t="4138" x="4541838" y="122238"/>
          <p14:tracePt t="4154" x="4518025" y="122238"/>
          <p14:tracePt t="4168" x="4479925" y="122238"/>
          <p14:tracePt t="4184" x="4457700" y="122238"/>
          <p14:tracePt t="4200" x="4427538" y="122238"/>
          <p14:tracePt t="4218" x="4397375" y="122238"/>
          <p14:tracePt t="4235" x="4327525" y="122238"/>
          <p14:tracePt t="4251" x="4251325" y="130175"/>
          <p14:tracePt t="4267" x="4130675" y="160338"/>
          <p14:tracePt t="4284" x="4092575" y="182563"/>
          <p14:tracePt t="4304" x="4060825" y="190500"/>
          <p14:tracePt t="4324" x="4022725" y="206375"/>
          <p14:tracePt t="4338" x="4000500" y="220663"/>
          <p14:tracePt t="4354" x="3970338" y="258763"/>
          <p14:tracePt t="4370" x="3932238" y="296863"/>
          <p14:tracePt t="4387" x="3894138" y="320675"/>
          <p14:tracePt t="4405" x="3870325" y="334963"/>
          <p14:tracePt t="4418" x="3832225" y="381000"/>
          <p14:tracePt t="4434" x="3802063" y="411163"/>
          <p14:tracePt t="4452" x="3779838" y="434975"/>
          <p14:tracePt t="4468" x="3763963" y="449263"/>
          <p14:tracePt t="4484" x="3749675" y="495300"/>
          <p14:tracePt t="4507" x="3725863" y="517525"/>
          <p14:tracePt t="4526" x="3711575" y="555625"/>
          <p14:tracePt t="4539" x="3687763" y="579438"/>
          <p14:tracePt t="4554" x="3679825" y="593725"/>
          <p14:tracePt t="4570" x="3673475" y="609600"/>
          <p14:tracePt t="4587" x="3665538" y="625475"/>
          <p14:tracePt t="4604" x="3665538" y="639763"/>
          <p14:tracePt t="4621" x="3657600" y="669925"/>
          <p14:tracePt t="4638" x="3649663" y="685800"/>
          <p14:tracePt t="4655" x="3649663" y="701675"/>
          <p14:tracePt t="4668" x="3649663" y="731838"/>
          <p14:tracePt t="4684" x="3649663" y="762000"/>
          <p14:tracePt t="4703" x="3649663" y="808038"/>
          <p14:tracePt t="4719" x="3649663" y="838200"/>
          <p14:tracePt t="4733" x="3649663" y="868363"/>
          <p14:tracePt t="4750" x="3665538" y="892175"/>
          <p14:tracePt t="4766" x="3687763" y="936625"/>
          <p14:tracePt t="4784" x="3717925" y="960438"/>
          <p14:tracePt t="4784" x="3725863" y="974725"/>
          <p14:tracePt t="4801" x="3779838" y="1012825"/>
          <p14:tracePt t="4821" x="3832225" y="1044575"/>
          <p14:tracePt t="4837" x="3878263" y="1089025"/>
          <p14:tracePt t="4854" x="3916363" y="1104900"/>
          <p14:tracePt t="4869" x="3940175" y="1112838"/>
          <p14:tracePt t="4886" x="3946525" y="1112838"/>
          <p14:tracePt t="4904" x="3978275" y="1112838"/>
          <p14:tracePt t="4920" x="4016375" y="1112838"/>
          <p14:tracePt t="4938" x="4068763" y="1127125"/>
          <p14:tracePt t="4952" x="4130675" y="1127125"/>
          <p14:tracePt t="4967" x="4237038" y="1127125"/>
          <p14:tracePt t="4983" x="4321175" y="1127125"/>
          <p14:tracePt t="5000" x="4389438" y="1127125"/>
          <p14:tracePt t="5018" x="4449763" y="1127125"/>
          <p14:tracePt t="5018" x="4473575" y="1127125"/>
          <p14:tracePt t="5034" x="4518025" y="1127125"/>
          <p14:tracePt t="5053" x="4572000" y="1127125"/>
          <p14:tracePt t="5069" x="4648200" y="1127125"/>
          <p14:tracePt t="5087" x="4724400" y="1127125"/>
          <p14:tracePt t="5104" x="4822825" y="1127125"/>
          <p14:tracePt t="5121" x="4884738" y="1127125"/>
          <p14:tracePt t="5137" x="4960938" y="1127125"/>
          <p14:tracePt t="5154" x="5089525" y="1127125"/>
          <p14:tracePt t="5171" x="5135563" y="1127125"/>
          <p14:tracePt t="5185" x="5219700" y="1127125"/>
          <p14:tracePt t="5201" x="5287963" y="1112838"/>
          <p14:tracePt t="5218" x="5372100" y="1104900"/>
          <p14:tracePt t="5235" x="5410200" y="1089025"/>
          <p14:tracePt t="5252" x="5432425" y="1082675"/>
          <p14:tracePt t="5267" x="5464175" y="1066800"/>
          <p14:tracePt t="5267" x="5494338" y="1058863"/>
          <p14:tracePt t="5284" x="5562600" y="1028700"/>
          <p14:tracePt t="5313" x="5707063" y="982663"/>
          <p14:tracePt t="5324" x="5730875" y="968375"/>
          <p14:tracePt t="5337" x="5791200" y="930275"/>
          <p14:tracePt t="5354" x="5829300" y="906463"/>
          <p14:tracePt t="5370" x="5845175" y="884238"/>
          <p14:tracePt t="5370" x="5859463" y="854075"/>
          <p14:tracePt t="5387" x="5875338" y="830263"/>
          <p14:tracePt t="5405" x="5889625" y="815975"/>
          <p14:tracePt t="5418" x="5897563" y="784225"/>
          <p14:tracePt t="5435" x="5905500" y="731838"/>
          <p14:tracePt t="5451" x="5905500" y="685800"/>
          <p14:tracePt t="5468" x="5889625" y="647700"/>
          <p14:tracePt t="5484" x="5845175" y="571500"/>
          <p14:tracePt t="5501" x="5821363" y="541338"/>
          <p14:tracePt t="5518" x="5753100" y="479425"/>
          <p14:tracePt t="5539" x="5699125" y="441325"/>
          <p14:tracePt t="5555" x="5622925" y="403225"/>
          <p14:tracePt t="5571" x="5578475" y="381000"/>
          <p14:tracePt t="5587" x="5516563" y="350838"/>
          <p14:tracePt t="5604" x="5456238" y="320675"/>
          <p14:tracePt t="5620" x="5410200" y="296863"/>
          <p14:tracePt t="5637" x="5372100" y="274638"/>
          <p14:tracePt t="5653" x="5311775" y="244475"/>
          <p14:tracePt t="5670" x="5273675" y="236538"/>
          <p14:tracePt t="5686" x="5227638" y="220663"/>
          <p14:tracePt t="5701" x="5143500" y="190500"/>
          <p14:tracePt t="5718" x="5105400" y="182563"/>
          <p14:tracePt t="5735" x="5013325" y="174625"/>
          <p14:tracePt t="5751" x="4899025" y="160338"/>
          <p14:tracePt t="5767" x="4800600" y="160338"/>
          <p14:tracePt t="5784" x="4686300" y="152400"/>
          <p14:tracePt t="5784" x="4632325" y="152400"/>
          <p14:tracePt t="5800" x="4533900" y="152400"/>
          <p14:tracePt t="5820" x="4449763" y="152400"/>
          <p14:tracePt t="5837" x="4389438" y="152400"/>
          <p14:tracePt t="5854" x="4313238" y="152400"/>
          <p14:tracePt t="5871" x="4229100" y="152400"/>
          <p14:tracePt t="5887" x="4137025" y="152400"/>
          <p14:tracePt t="5903" x="4022725" y="152400"/>
          <p14:tracePt t="5919" x="3908425" y="174625"/>
          <p14:tracePt t="5936" x="3802063" y="182563"/>
          <p14:tracePt t="5951" x="3741738" y="206375"/>
          <p14:tracePt t="5967" x="3687763" y="220663"/>
          <p14:tracePt t="5983" x="3665538" y="236538"/>
          <p14:tracePt t="6000" x="3649663" y="250825"/>
          <p14:tracePt t="6017" x="3611563" y="282575"/>
          <p14:tracePt t="6033" x="3581400" y="312738"/>
          <p14:tracePt t="6033" x="3559175" y="334963"/>
          <p14:tracePt t="6051" x="3505200" y="373063"/>
          <p14:tracePt t="6071" x="3459163" y="411163"/>
          <p14:tracePt t="6088" x="3421063" y="465138"/>
          <p14:tracePt t="6104" x="3406775" y="503238"/>
          <p14:tracePt t="6121" x="3406775" y="549275"/>
          <p14:tracePt t="6137" x="3406775" y="579438"/>
          <p14:tracePt t="6153" x="3406775" y="625475"/>
          <p14:tracePt t="6169" x="3406775" y="669925"/>
          <p14:tracePt t="6185" x="3421063" y="723900"/>
          <p14:tracePt t="6202" x="3421063" y="754063"/>
          <p14:tracePt t="6217" x="3429000" y="792163"/>
          <p14:tracePt t="6233" x="3444875" y="815975"/>
          <p14:tracePt t="6250" x="3459163" y="838200"/>
          <p14:tracePt t="6267" x="3497263" y="876300"/>
          <p14:tracePt t="6267" x="3513138" y="884238"/>
          <p14:tracePt t="6284" x="3565525" y="914400"/>
          <p14:tracePt t="6304" x="3733800" y="990600"/>
          <p14:tracePt t="6324" x="3802063" y="1012825"/>
          <p14:tracePt t="6337" x="3886200" y="1050925"/>
          <p14:tracePt t="6353" x="3970338" y="1074738"/>
          <p14:tracePt t="6370" x="4060825" y="1096963"/>
          <p14:tracePt t="6386" x="4191000" y="1104900"/>
          <p14:tracePt t="6403" x="4229100" y="1120775"/>
          <p14:tracePt t="6419" x="4351338" y="1135063"/>
          <p14:tracePt t="6436" x="4479925" y="1135063"/>
          <p14:tracePt t="6453" x="4564063" y="1135063"/>
          <p14:tracePt t="6466" x="4686300" y="1135063"/>
          <p14:tracePt t="6483" x="4800600" y="1143000"/>
          <p14:tracePt t="6500" x="4868863" y="1143000"/>
          <p14:tracePt t="6517" x="4930775" y="1143000"/>
          <p14:tracePt t="6517" x="4960938" y="1143000"/>
          <p14:tracePt t="6534" x="5045075" y="1143000"/>
          <p14:tracePt t="6553" x="5159375" y="1143000"/>
          <p14:tracePt t="6570" x="5249863" y="1143000"/>
          <p14:tracePt t="6585" x="5295900" y="1143000"/>
          <p14:tracePt t="6602" x="5334000" y="1143000"/>
          <p14:tracePt t="6619" x="5349875" y="1143000"/>
          <p14:tracePt t="6635" x="5356225" y="1143000"/>
          <p14:tracePt t="7597" x="5364163" y="1150938"/>
          <p14:tracePt t="7619" x="5364163" y="1158875"/>
          <p14:tracePt t="7633" x="5364163" y="1165225"/>
          <p14:tracePt t="8579" x="5364163" y="1189038"/>
          <p14:tracePt t="9030" x="5356225" y="1189038"/>
          <p14:tracePt t="9043" x="5326063" y="1189038"/>
          <p14:tracePt t="9060" x="5295900" y="1196975"/>
          <p14:tracePt t="9070" x="5227638" y="1211263"/>
          <p14:tracePt t="9087" x="5121275" y="1235075"/>
          <p14:tracePt t="9107" x="4999038" y="1249363"/>
          <p14:tracePt t="9119" x="4822825" y="1273175"/>
          <p14:tracePt t="9133" x="4618038" y="1303338"/>
          <p14:tracePt t="9150" x="4403725" y="1325563"/>
          <p14:tracePt t="9166" x="4175125" y="1349375"/>
          <p14:tracePt t="9182" x="4016375" y="1379538"/>
          <p14:tracePt t="9199" x="3856038" y="1409700"/>
          <p14:tracePt t="9217" x="3725863" y="1425575"/>
          <p14:tracePt t="9233" x="3597275" y="1447800"/>
          <p14:tracePt t="9247" x="3421063" y="1485900"/>
          <p14:tracePt t="9263" x="3246438" y="1524000"/>
          <p14:tracePt t="9280" x="3040063" y="1584325"/>
          <p14:tracePt t="9296" x="2819400" y="1638300"/>
          <p14:tracePt t="9313" x="2544763" y="1654175"/>
          <p14:tracePt t="9313" x="2438400" y="1654175"/>
          <p14:tracePt t="9331" x="2346325" y="1654175"/>
          <p14:tracePt t="9351" x="2270125" y="1654175"/>
          <p14:tracePt t="9367" x="2187575" y="1638300"/>
          <p14:tracePt t="9383" x="2133600" y="1630363"/>
          <p14:tracePt t="9399" x="2057400" y="1616075"/>
          <p14:tracePt t="9418" x="1935163" y="1592263"/>
          <p14:tracePt t="9431" x="1806575" y="1562100"/>
          <p14:tracePt t="9450" x="1706563" y="1539875"/>
          <p14:tracePt t="9469" x="1600200" y="1501775"/>
          <p14:tracePt t="9482" x="1439863" y="1455738"/>
          <p14:tracePt t="9499" x="1341438" y="1425575"/>
          <p14:tracePt t="9516" x="1311275" y="1409700"/>
          <p14:tracePt t="9531" x="1249363" y="1387475"/>
          <p14:tracePt t="9547" x="1219200" y="1379538"/>
          <p14:tracePt t="9563" x="1189038" y="1371600"/>
          <p14:tracePt t="9580" x="1150938" y="1363663"/>
          <p14:tracePt t="9580" x="1143000" y="1363663"/>
          <p14:tracePt t="9597" x="1120775" y="1349375"/>
          <p14:tracePt t="9617" x="1112838" y="1349375"/>
          <p14:tracePt t="9679" x="1112838" y="1355725"/>
          <p14:tracePt t="9712" x="1112838" y="1363663"/>
          <p14:tracePt t="9730" x="1135063" y="1393825"/>
          <p14:tracePt t="9747" x="1165225" y="1401763"/>
          <p14:tracePt t="9764" x="1181100" y="1409700"/>
          <p14:tracePt t="9776" x="1219200" y="1425575"/>
          <p14:tracePt t="9792" x="1235075" y="1425575"/>
          <p14:tracePt t="9810" x="1265238" y="1425575"/>
          <p14:tracePt t="9826" x="1325563" y="1439863"/>
          <p14:tracePt t="9835" x="1401763" y="1455738"/>
          <p14:tracePt t="9852" x="1493838" y="1485900"/>
          <p14:tracePt t="9869" x="1570038" y="1501775"/>
          <p14:tracePt t="9887" x="1630363" y="1524000"/>
          <p14:tracePt t="9900" x="1668463" y="1539875"/>
          <p14:tracePt t="9916" x="1698625" y="1539875"/>
          <p14:tracePt t="9932" x="1736725" y="1546225"/>
          <p14:tracePt t="9948" x="1798638" y="1570038"/>
          <p14:tracePt t="9965" x="1897063" y="1577975"/>
          <p14:tracePt t="9980" x="2003425" y="1584325"/>
          <p14:tracePt t="9998" x="2073275" y="1608138"/>
          <p14:tracePt t="10015" x="2149475" y="1622425"/>
          <p14:tracePt t="10029" x="2187575" y="1622425"/>
          <p14:tracePt t="10046" x="2232025" y="1622425"/>
          <p14:tracePt t="10062" x="2308225" y="1622425"/>
          <p14:tracePt t="10079" x="2378075" y="1622425"/>
          <p14:tracePt t="10096" x="2438400" y="1622425"/>
          <p14:tracePt t="10112" x="2484438" y="1622425"/>
          <p14:tracePt t="10112" x="2514600" y="1622425"/>
          <p14:tracePt t="10131" x="2552700" y="1622425"/>
          <p14:tracePt t="10150" x="2590800" y="1622425"/>
          <p14:tracePt t="10166" x="2651125" y="1622425"/>
          <p14:tracePt t="10182" x="2720975" y="1622425"/>
          <p14:tracePt t="10199" x="2759075" y="1622425"/>
          <p14:tracePt t="10215" x="2789238" y="1622425"/>
          <p14:tracePt t="10232" x="2803525" y="1622425"/>
          <p14:tracePt t="10249" x="2819400" y="1622425"/>
          <p14:tracePt t="10276" x="2849563" y="1622425"/>
          <p14:tracePt t="10292" x="2879725" y="1622425"/>
          <p14:tracePt t="10309" x="2979738" y="1622425"/>
          <p14:tracePt t="10331" x="3055938" y="1622425"/>
          <p14:tracePt t="10345" x="3078163" y="1622425"/>
          <p14:tracePt t="10353" x="3124200" y="1616075"/>
          <p14:tracePt t="10369" x="3162300" y="1616075"/>
          <p14:tracePt t="10385" x="3200400" y="1608138"/>
          <p14:tracePt t="10398" x="3254375" y="1592263"/>
          <p14:tracePt t="10415" x="3322638" y="1592263"/>
          <p14:tracePt t="10431" x="3375025" y="1592263"/>
          <p14:tracePt t="10448" x="3421063" y="1584325"/>
          <p14:tracePt t="10465" x="3467100" y="1577975"/>
          <p14:tracePt t="10482" x="3482975" y="1570038"/>
          <p14:tracePt t="10498" x="3527425" y="1570038"/>
          <p14:tracePt t="10527" x="3565525" y="1570038"/>
          <p14:tracePt t="10543" x="3635375" y="1554163"/>
          <p14:tracePt t="10559" x="3657600" y="1554163"/>
          <p14:tracePt t="10568" x="3711575" y="1554163"/>
          <p14:tracePt t="10584" x="3749675" y="1554163"/>
          <p14:tracePt t="10601" x="3779838" y="1531938"/>
          <p14:tracePt t="10619" x="3787775" y="1531938"/>
          <p14:tracePt t="10635" x="3794125" y="1531938"/>
          <p14:tracePt t="10698" x="3817938" y="1531938"/>
          <p14:tracePt t="10712" x="3832225" y="1531938"/>
          <p14:tracePt t="10729" x="3840163" y="1531938"/>
          <p14:tracePt t="10761" x="3848100" y="1531938"/>
          <p14:tracePt t="10793" x="3856038" y="1531938"/>
          <p14:tracePt t="10889" x="3856038" y="1539875"/>
          <p14:tracePt t="11059" x="3863975" y="1539875"/>
          <p14:tracePt t="11405" x="3870325" y="1539875"/>
          <p14:tracePt t="11431" x="3894138" y="1539875"/>
          <p14:tracePt t="11445" x="3916363" y="1539875"/>
          <p14:tracePt t="11527" x="3924300" y="1546225"/>
          <p14:tracePt t="11544" x="3940175" y="1546225"/>
          <p14:tracePt t="11638" x="3946525" y="1546225"/>
          <p14:tracePt t="11679" x="3970338" y="1546225"/>
          <p14:tracePt t="11694" x="3984625" y="1546225"/>
          <p14:tracePt t="11711" x="3992563" y="1546225"/>
          <p14:tracePt t="11728" x="4008438" y="1546225"/>
          <p14:tracePt t="11744" x="4030663" y="1546225"/>
          <p14:tracePt t="11761" x="4068763" y="1546225"/>
          <p14:tracePt t="11778" x="4084638" y="1546225"/>
          <p14:tracePt t="11790" x="4098925" y="1546225"/>
          <p14:tracePt t="11807" x="4114800" y="1546225"/>
          <p14:tracePt t="11823" x="4137025" y="1546225"/>
          <p14:tracePt t="11840" x="4160838" y="1546225"/>
          <p14:tracePt t="11857" x="4191000" y="1546225"/>
          <p14:tracePt t="11866" x="4206875" y="1546225"/>
          <p14:tracePt t="11883" x="4213225" y="1546225"/>
          <p14:tracePt t="11899" x="4229100" y="1546225"/>
          <p14:tracePt t="11916" x="4244975" y="1546225"/>
          <p14:tracePt t="11945" x="4267200" y="1546225"/>
          <p14:tracePt t="11962" x="4305300" y="1554163"/>
          <p14:tracePt t="11977" x="4321175" y="1554163"/>
          <p14:tracePt t="11994" x="4351338" y="1554163"/>
          <p14:tracePt t="12011" x="4397375" y="1554163"/>
          <p14:tracePt t="12042" x="4411663" y="1554163"/>
          <p14:tracePt t="12060" x="4419600" y="1554163"/>
          <p14:tracePt t="12073" x="4441825" y="1554163"/>
          <p14:tracePt t="12089" x="4487863" y="1570038"/>
          <p14:tracePt t="12099" x="4503738" y="1570038"/>
          <p14:tracePt t="12123" x="4541838" y="1570038"/>
          <p14:tracePt t="12132" x="4587875" y="1570038"/>
          <p14:tracePt t="12149" x="4602163" y="1570038"/>
          <p14:tracePt t="12166" x="4610100" y="1570038"/>
          <p14:tracePt t="12179" x="4625975" y="1577975"/>
          <p14:tracePt t="12196" x="4664075" y="1584325"/>
          <p14:tracePt t="12213" x="4724400" y="1584325"/>
          <p14:tracePt t="12229" x="4808538" y="1584325"/>
          <p14:tracePt t="12246" x="4906963" y="1584325"/>
          <p14:tracePt t="12262" x="4999038" y="1584325"/>
          <p14:tracePt t="12278" x="5059363" y="1600200"/>
          <p14:tracePt t="12295" x="5089525" y="1600200"/>
          <p14:tracePt t="12295" x="5113338" y="1608138"/>
          <p14:tracePt t="12316" x="5121275" y="1608138"/>
          <p14:tracePt t="12339" x="5151438" y="1608138"/>
          <p14:tracePt t="12349" x="5211763" y="1616075"/>
          <p14:tracePt t="12365" x="5280025" y="1616075"/>
          <p14:tracePt t="12381" x="5356225" y="1616075"/>
          <p14:tracePt t="12399" x="5402263" y="1616075"/>
          <p14:tracePt t="12415" x="5432425" y="1616075"/>
          <p14:tracePt t="12429" x="5464175" y="1622425"/>
          <p14:tracePt t="12444" x="5478463" y="1622425"/>
          <p14:tracePt t="12477" x="5502275" y="1622425"/>
          <p14:tracePt t="12494" x="5532438" y="1630363"/>
          <p14:tracePt t="12510" x="5562600" y="1630363"/>
          <p14:tracePt t="12528" x="5578475" y="1630363"/>
          <p14:tracePt t="12540" x="5646738" y="1630363"/>
          <p14:tracePt t="12557" x="5676900" y="1630363"/>
          <p14:tracePt t="12573" x="5699125" y="1630363"/>
          <p14:tracePt t="12589" x="5722938" y="1630363"/>
          <p14:tracePt t="12606" x="5737225" y="1630363"/>
          <p14:tracePt t="12615" x="5761038" y="1630363"/>
          <p14:tracePt t="12632" x="5791200" y="1630363"/>
          <p14:tracePt t="12648" x="5837238" y="1630363"/>
          <p14:tracePt t="12665" x="5875338" y="1630363"/>
          <p14:tracePt t="12678" x="5927725" y="1630363"/>
          <p14:tracePt t="12694" x="5959475" y="1630363"/>
          <p14:tracePt t="12711" x="6027738" y="1630363"/>
          <p14:tracePt t="12728" x="6088063" y="1630363"/>
          <p14:tracePt t="12745" x="6142038" y="1622425"/>
          <p14:tracePt t="12760" x="6172200" y="1622425"/>
          <p14:tracePt t="12776" x="6218238" y="1616075"/>
          <p14:tracePt t="12792" x="6256338" y="1600200"/>
          <p14:tracePt t="12809" x="6308725" y="1592263"/>
          <p14:tracePt t="12825" x="6354763" y="1584325"/>
          <p14:tracePt t="12842" x="6392863" y="1570038"/>
          <p14:tracePt t="12858" x="6423025" y="1570038"/>
          <p14:tracePt t="12875" x="6454775" y="1554163"/>
          <p14:tracePt t="12891" x="6469063" y="1554163"/>
          <p14:tracePt t="12909" x="6523038" y="1554163"/>
          <p14:tracePt t="12946" x="6537325" y="1554163"/>
          <p14:tracePt t="12959" x="6591300" y="1554163"/>
          <p14:tracePt t="12977" x="6667500" y="1546225"/>
          <p14:tracePt t="12995" x="6689725" y="1546225"/>
          <p14:tracePt t="13011" x="6721475" y="1546225"/>
          <p14:tracePt t="13027" x="6751638" y="1546225"/>
          <p14:tracePt t="13043" x="6773863" y="1546225"/>
          <p14:tracePt t="13060" x="6789738" y="1546225"/>
          <p14:tracePt t="13072" x="6804025" y="1546225"/>
          <p14:tracePt t="13088" x="6850063" y="1546225"/>
          <p14:tracePt t="13105" x="6896100" y="1546225"/>
          <p14:tracePt t="13122" x="6934200" y="1546225"/>
          <p14:tracePt t="13132" x="6988175" y="1554163"/>
          <p14:tracePt t="13148" x="7010400" y="1554163"/>
          <p14:tracePt t="13165" x="7032625" y="1554163"/>
          <p14:tracePt t="13178" x="7064375" y="1554163"/>
          <p14:tracePt t="13195" x="7078663" y="1554163"/>
          <p14:tracePt t="13211" x="7086600" y="1554163"/>
          <p14:tracePt t="13227" x="7102475" y="1554163"/>
          <p14:tracePt t="13244" x="7108825" y="1554163"/>
          <p14:tracePt t="13261" x="7124700" y="1554163"/>
          <p14:tracePt t="13308" x="7124700" y="1562100"/>
          <p14:tracePt t="13357" x="7102475" y="1562100"/>
          <p14:tracePt t="13419" x="7026275" y="1562100"/>
          <p14:tracePt t="13428" x="6918325" y="1562100"/>
          <p14:tracePt t="13443" x="6804025" y="1546225"/>
          <p14:tracePt t="13462" x="6727825" y="1546225"/>
          <p14:tracePt t="13479" x="6613525" y="1546225"/>
          <p14:tracePt t="13496" x="6469063" y="1516063"/>
          <p14:tracePt t="13511" x="6316663" y="1485900"/>
          <p14:tracePt t="13529" x="6142038" y="1470025"/>
          <p14:tracePt t="13544" x="5951538" y="1470025"/>
          <p14:tracePt t="13561" x="5768975" y="1470025"/>
          <p14:tracePt t="13574" x="5600700" y="1470025"/>
          <p14:tracePt t="13590" x="5426075" y="1463675"/>
          <p14:tracePt t="13608" x="5265738" y="1463675"/>
          <p14:tracePt t="13625" x="5121275" y="1463675"/>
          <p14:tracePt t="13641" x="4945063" y="1463675"/>
          <p14:tracePt t="13641" x="4876800" y="1463675"/>
          <p14:tracePt t="13659" x="4694238" y="1463675"/>
          <p14:tracePt t="13678" x="4495800" y="1463675"/>
          <p14:tracePt t="13694" x="4283075" y="1463675"/>
          <p14:tracePt t="13710" x="4114800" y="1463675"/>
          <p14:tracePt t="13727" x="3946525" y="1447800"/>
          <p14:tracePt t="13744" x="3771900" y="1463675"/>
          <p14:tracePt t="13760" x="3635375" y="1463675"/>
          <p14:tracePt t="13777" x="3413125" y="1470025"/>
          <p14:tracePt t="13794" x="3230563" y="1493838"/>
          <p14:tracePt t="13810" x="3170238" y="1493838"/>
          <p14:tracePt t="13824" x="3032125" y="1501775"/>
          <p14:tracePt t="13841" x="2895600" y="1516063"/>
          <p14:tracePt t="13858" x="2765425" y="1524000"/>
          <p14:tracePt t="13874" x="2651125" y="1539875"/>
          <p14:tracePt t="13891" x="2506663" y="1546225"/>
          <p14:tracePt t="13908" x="2430463" y="1562100"/>
          <p14:tracePt t="13928" x="2378075" y="1562100"/>
          <p14:tracePt t="13944" x="2339975" y="1562100"/>
          <p14:tracePt t="13961" x="2316163" y="1562100"/>
          <p14:tracePt t="13979" x="2255838" y="1562100"/>
          <p14:tracePt t="13997" x="2225675" y="1570038"/>
          <p14:tracePt t="14009" x="2103438" y="1584325"/>
          <p14:tracePt t="14027" x="2011363" y="1600200"/>
          <p14:tracePt t="14043" x="1912938" y="1608138"/>
          <p14:tracePt t="14060" x="1851025" y="1646238"/>
          <p14:tracePt t="14076" x="1812925" y="1660525"/>
          <p14:tracePt t="14090" x="1774825" y="1660525"/>
          <p14:tracePt t="14107" x="1714500" y="1692275"/>
          <p14:tracePt t="14124" x="1654175" y="1698625"/>
          <p14:tracePt t="14142" x="1584325" y="1722438"/>
          <p14:tracePt t="14158" x="1501775" y="1744663"/>
          <p14:tracePt t="14158" x="1463675" y="1752600"/>
          <p14:tracePt t="14175" x="1387475" y="1774825"/>
          <p14:tracePt t="14194" x="1349375" y="1782763"/>
          <p14:tracePt t="14210" x="1317625" y="1790700"/>
          <p14:tracePt t="14227" x="1279525" y="1798638"/>
          <p14:tracePt t="14243" x="1257300" y="1798638"/>
          <p14:tracePt t="14262" x="1249363" y="1806575"/>
          <p14:tracePt t="14274" x="1196975" y="1828800"/>
          <p14:tracePt t="14293" x="1127125" y="1844675"/>
          <p14:tracePt t="14310" x="1074738" y="1851025"/>
          <p14:tracePt t="14327" x="1044575" y="1851025"/>
          <p14:tracePt t="14341" x="1036638" y="1858963"/>
          <p14:tracePt t="14370" x="1044575" y="1858963"/>
          <p14:tracePt t="14856" x="1074738" y="1866900"/>
          <p14:tracePt t="14905" x="1089025" y="1866900"/>
          <p14:tracePt t="14951" x="1089025" y="1874838"/>
          <p14:tracePt t="14960" x="1104900" y="1874838"/>
          <p14:tracePt t="14975" x="1112838" y="1874838"/>
          <p14:tracePt t="14993" x="1120775" y="1882775"/>
          <p14:tracePt t="15009" x="1127125" y="1882775"/>
          <p14:tracePt t="15041" x="1135063" y="1882775"/>
          <p14:tracePt t="15057" x="1158875" y="1889125"/>
          <p14:tracePt t="15075" x="1165225" y="1897063"/>
          <p14:tracePt t="15087" x="1189038" y="1897063"/>
          <p14:tracePt t="15107" x="1196975" y="1905000"/>
          <p14:tracePt t="15119" x="1333500" y="2019300"/>
          <p14:tracePt t="15136" x="1325563" y="2003425"/>
          <p14:tracePt t="15153" x="1333500" y="2003425"/>
          <p14:tracePt t="15169" x="1349375" y="2003425"/>
          <p14:tracePt t="15178" x="1355725" y="2003425"/>
          <p14:tracePt t="15196" x="1371600" y="1997075"/>
          <p14:tracePt t="15209" x="1379538" y="1997075"/>
          <p14:tracePt t="15209" x="1401763" y="1997075"/>
          <p14:tracePt t="15226" x="1431925" y="1997075"/>
          <p14:tracePt t="15242" x="1477963" y="1997075"/>
          <p14:tracePt t="15259" x="1516063" y="1997075"/>
          <p14:tracePt t="15275" x="1562100" y="1997075"/>
          <p14:tracePt t="15292" x="1584325" y="1997075"/>
          <p14:tracePt t="15308" x="1608138" y="1997075"/>
          <p14:tracePt t="15327" x="1616075" y="1997075"/>
          <p14:tracePt t="15353" x="1630363" y="1997075"/>
          <p14:tracePt t="15369" x="1638300" y="1997075"/>
          <p14:tracePt t="15386" x="1654175" y="1997075"/>
          <p14:tracePt t="15403" x="1692275" y="1997075"/>
          <p14:tracePt t="15412" x="1736725" y="1989138"/>
          <p14:tracePt t="15429" x="1782763" y="1981200"/>
          <p14:tracePt t="15445" x="1828800" y="1973263"/>
          <p14:tracePt t="15459" x="1874838" y="1973263"/>
          <p14:tracePt t="15476" x="1889125" y="1973263"/>
          <p14:tracePt t="15492" x="1897063" y="1973263"/>
          <p14:tracePt t="15509" x="1905000" y="1973263"/>
          <p14:tracePt t="15527" x="1935163" y="1973263"/>
          <p14:tracePt t="15557" x="1973263" y="1973263"/>
          <p14:tracePt t="15573" x="1997075" y="1973263"/>
          <p14:tracePt t="15591" x="2003425" y="1973263"/>
          <p14:tracePt t="15604" x="2019300" y="1973263"/>
          <p14:tracePt t="15619" x="2027238" y="1973263"/>
          <p14:tracePt t="16038" x="2041525" y="1958975"/>
          <p14:tracePt t="16056" x="2073275" y="1958975"/>
          <p14:tracePt t="16073" x="2117725" y="1958975"/>
          <p14:tracePt t="16091" x="2133600" y="1958975"/>
          <p14:tracePt t="16106" x="2149475" y="1958975"/>
          <p14:tracePt t="16121" x="2201863" y="1943100"/>
          <p14:tracePt t="16137" x="2239963" y="1935163"/>
          <p14:tracePt t="16146" x="2278063" y="1927225"/>
          <p14:tracePt t="16162" x="2286000" y="1927225"/>
          <p14:tracePt t="16178" x="2301875" y="1927225"/>
          <p14:tracePt t="16210" x="2346325" y="1927225"/>
          <p14:tracePt t="16226" x="2422525" y="1958975"/>
          <p14:tracePt t="16243" x="2468563" y="1958975"/>
          <p14:tracePt t="16256" x="2522538" y="1958975"/>
          <p14:tracePt t="16273" x="2574925" y="1958975"/>
          <p14:tracePt t="16290" x="2590800" y="1958975"/>
          <p14:tracePt t="16310" x="2606675" y="1958975"/>
          <p14:tracePt t="16323" x="2613025" y="1958975"/>
          <p14:tracePt t="16341" x="2628900" y="1958975"/>
          <p14:tracePt t="16358" x="2651125" y="1958975"/>
          <p14:tracePt t="16372" x="2689225" y="1958975"/>
          <p14:tracePt t="16389" x="2705100" y="1958975"/>
          <p14:tracePt t="16405" x="2735263" y="1958975"/>
          <p14:tracePt t="16422" x="2751138" y="1958975"/>
          <p14:tracePt t="16438" x="2765425" y="1958975"/>
          <p14:tracePt t="17007" x="2803525" y="1958975"/>
          <p14:tracePt t="17023" x="2873375" y="1958975"/>
          <p14:tracePt t="17040" x="2963863" y="1958975"/>
          <p14:tracePt t="17056" x="3070225" y="1958975"/>
          <p14:tracePt t="17072" x="3124200" y="1958975"/>
          <p14:tracePt t="17089" x="3140075" y="1958975"/>
          <p14:tracePt t="17107" x="3146425" y="1958975"/>
          <p14:tracePt t="17120" x="3170238" y="1958975"/>
          <p14:tracePt t="17139" x="3184525" y="1958975"/>
          <p14:tracePt t="17151" x="3254375" y="1958975"/>
          <p14:tracePt t="17163" x="3336925" y="1958975"/>
          <p14:tracePt t="17183" x="3382963" y="1958975"/>
          <p14:tracePt t="17193" x="3451225" y="1958975"/>
          <p14:tracePt t="17212" x="3467100" y="1958975"/>
          <p14:tracePt t="17227" x="3475038" y="1958975"/>
          <p14:tracePt t="17240" x="3513138" y="1958975"/>
          <p14:tracePt t="17257" x="3581400" y="1958975"/>
          <p14:tracePt t="17274" x="3641725" y="1958975"/>
          <p14:tracePt t="17290" x="3725863" y="1958975"/>
          <p14:tracePt t="17312" x="3802063" y="1958975"/>
          <p14:tracePt t="17325" x="3840163" y="1958975"/>
          <p14:tracePt t="17338" x="3886200" y="1958975"/>
          <p14:tracePt t="17355" x="3962400" y="1958975"/>
          <p14:tracePt t="17371" x="4022725" y="1958975"/>
          <p14:tracePt t="17389" x="4098925" y="1958975"/>
          <p14:tracePt t="17405" x="4175125" y="1958975"/>
          <p14:tracePt t="17421" x="4259263" y="1958975"/>
          <p14:tracePt t="17437" x="4335463" y="1958975"/>
          <p14:tracePt t="17454" x="4419600" y="1958975"/>
          <p14:tracePt t="17454" x="4495800" y="1958975"/>
          <p14:tracePt t="17471" x="4632325" y="1958975"/>
          <p14:tracePt t="17491" x="4792663" y="1958975"/>
          <p14:tracePt t="17507" x="4899025" y="1958975"/>
          <p14:tracePt t="17523" x="4975225" y="1958975"/>
          <p14:tracePt t="17541" x="5021263" y="1951038"/>
          <p14:tracePt t="17558" x="5059363" y="1951038"/>
          <p14:tracePt t="17574" x="5105400" y="1943100"/>
          <p14:tracePt t="17590" x="5135563" y="1943100"/>
          <p14:tracePt t="17607" x="5181600" y="1927225"/>
          <p14:tracePt t="17621" x="5241925" y="1927225"/>
          <p14:tracePt t="17639" x="5287963" y="1912938"/>
          <p14:tracePt t="17654" x="5341938" y="1912938"/>
          <p14:tracePt t="17671" x="5364163" y="1905000"/>
          <p14:tracePt t="17687" x="5394325" y="1905000"/>
          <p14:tracePt t="17704" x="5426075" y="1905000"/>
          <p14:tracePt t="17704" x="5440363" y="1897063"/>
          <p14:tracePt t="17722" x="5470525" y="1889125"/>
          <p14:tracePt t="17743" x="5486400" y="1889125"/>
          <p14:tracePt t="17759" x="5494338" y="1889125"/>
          <p14:tracePt t="17772" x="5508625" y="1889125"/>
          <p14:tracePt t="17805" x="5540375" y="1874838"/>
          <p14:tracePt t="17821" x="5592763" y="1874838"/>
          <p14:tracePt t="17838" x="5646738" y="1874838"/>
          <p14:tracePt t="17854" x="5668963" y="1874838"/>
          <p14:tracePt t="17871" x="5684838" y="1874838"/>
          <p14:tracePt t="17888" x="5692775" y="1874838"/>
          <p14:tracePt t="17900" x="5715000" y="1874838"/>
          <p14:tracePt t="17917" x="5730875" y="1858963"/>
          <p14:tracePt t="17933" x="5745163" y="1858963"/>
          <p14:tracePt t="17943" x="5768975" y="1858963"/>
          <p14:tracePt t="17959" x="5775325" y="1858963"/>
          <p14:tracePt t="17991" x="5783263" y="1858963"/>
          <p14:tracePt t="18007" x="5821363" y="1836738"/>
          <p14:tracePt t="18025" x="5875338" y="1836738"/>
          <p14:tracePt t="18038" x="5889625" y="1828800"/>
          <p14:tracePt t="18055" x="5905500" y="1828800"/>
          <p14:tracePt t="18071" x="5913438" y="1828800"/>
          <p14:tracePt t="18102" x="5927725" y="1828800"/>
          <p14:tracePt t="18121" x="5959475" y="1828800"/>
          <p14:tracePt t="18140" x="5965825" y="1828800"/>
          <p14:tracePt t="18154" x="5973763" y="1828800"/>
          <p14:tracePt t="18167" x="6003925" y="1828800"/>
          <p14:tracePt t="18183" x="6042025" y="1828800"/>
          <p14:tracePt t="18200" x="6065838" y="1828800"/>
          <p14:tracePt t="18210" x="6073775" y="1828800"/>
          <p14:tracePt t="18226" x="6096000" y="1828800"/>
          <p14:tracePt t="18306" x="6126163" y="1828800"/>
          <p14:tracePt t="18323" x="6142038" y="1828800"/>
          <p14:tracePt t="18352" x="6172200" y="1828800"/>
          <p14:tracePt t="18402" x="6210300" y="1828800"/>
          <p14:tracePt t="18420" x="6240463" y="1812925"/>
          <p14:tracePt t="18433" x="6278563" y="1812925"/>
          <p14:tracePt t="18450" x="6294438" y="1812925"/>
          <p14:tracePt t="18459" x="6324600" y="1812925"/>
          <p14:tracePt t="18506" x="6384925" y="1812925"/>
          <p14:tracePt t="18526" x="6492875" y="1812925"/>
          <p14:tracePt t="18538" x="6553200" y="1812925"/>
          <p14:tracePt t="18555" x="6575425" y="1812925"/>
          <p14:tracePt t="18572" x="6583363" y="1812925"/>
          <p14:tracePt t="18589" x="6599238" y="1812925"/>
          <p14:tracePt t="18635" x="6629400" y="1812925"/>
          <p14:tracePt t="18654" x="6659563" y="1812925"/>
          <p14:tracePt t="18666" x="6689725" y="1812925"/>
          <p14:tracePt t="18683" x="6713538" y="1812925"/>
          <p14:tracePt t="18699" x="6721475" y="1812925"/>
          <p14:tracePt t="18709" x="6765925" y="1812925"/>
          <p14:tracePt t="18726" x="6789738" y="1806575"/>
          <p14:tracePt t="18742" x="6797675" y="1806575"/>
          <p14:tracePt t="18758" x="6743700" y="1790700"/>
          <p14:tracePt t="18997" x="6667500" y="1774825"/>
          <p14:tracePt t="19006" x="6599238" y="1752600"/>
          <p14:tracePt t="19022" x="6523038" y="1752600"/>
          <p14:tracePt t="19038" x="6446838" y="1752600"/>
          <p14:tracePt t="19055" x="6332538" y="1744663"/>
          <p14:tracePt t="19072" x="6210300" y="1744663"/>
          <p14:tracePt t="19089" x="6073775" y="1730375"/>
          <p14:tracePt t="19105" x="5905500" y="1722438"/>
          <p14:tracePt t="19122" x="5813425" y="1706563"/>
          <p14:tracePt t="19139" x="5761038" y="1698625"/>
          <p14:tracePt t="19152" x="5699125" y="1698625"/>
          <p14:tracePt t="19170" x="5646738" y="1698625"/>
          <p14:tracePt t="19186" x="5570538" y="1698625"/>
          <p14:tracePt t="19202" x="5464175" y="1698625"/>
          <p14:tracePt t="19219" x="5318125" y="1698625"/>
          <p14:tracePt t="19236" x="5075238" y="1684338"/>
          <p14:tracePt t="19252" x="4899025" y="1684338"/>
          <p14:tracePt t="19273" x="4770438" y="1676400"/>
          <p14:tracePt t="19290" x="4686300" y="1676400"/>
          <p14:tracePt t="19306" x="4579938" y="1676400"/>
          <p14:tracePt t="19326" x="4487863" y="1676400"/>
          <p14:tracePt t="19339" x="4427538" y="1676400"/>
          <p14:tracePt t="19356" x="4397375" y="1676400"/>
          <p14:tracePt t="19356" x="4365625" y="1676400"/>
          <p14:tracePt t="19370" x="4335463" y="1676400"/>
          <p14:tracePt t="19386" x="4237038" y="1676400"/>
          <p14:tracePt t="19401" x="4160838" y="1676400"/>
          <p14:tracePt t="19419" x="4106863" y="1676400"/>
          <p14:tracePt t="19436" x="4016375" y="1676400"/>
          <p14:tracePt t="19452" x="4000500" y="1676400"/>
          <p14:tracePt t="19469" x="3940175" y="1676400"/>
          <p14:tracePt t="19486" x="3916363" y="1676400"/>
          <p14:tracePt t="19486" x="3894138" y="1676400"/>
          <p14:tracePt t="19502" x="3848100" y="1676400"/>
          <p14:tracePt t="19524" x="3832225" y="1676400"/>
          <p14:tracePt t="19540" x="3825875" y="1676400"/>
          <p14:tracePt t="19554" x="3817938" y="1676400"/>
          <p14:tracePt t="19668" x="3825875" y="1684338"/>
          <p14:tracePt t="19682" x="3870325" y="1706563"/>
          <p14:tracePt t="19698" x="3916363" y="1714500"/>
          <p14:tracePt t="19715" x="3978275" y="1722438"/>
          <p14:tracePt t="19724" x="4068763" y="1730375"/>
          <p14:tracePt t="19742" x="4168775" y="1730375"/>
          <p14:tracePt t="19759" x="4283075" y="1730375"/>
          <p14:tracePt t="19771" x="4381500" y="1744663"/>
          <p14:tracePt t="19788" x="4479925" y="1744663"/>
          <p14:tracePt t="19804" x="4564063" y="1744663"/>
          <p14:tracePt t="19821" x="4618038" y="1744663"/>
          <p14:tracePt t="19838" x="4656138" y="1744663"/>
          <p14:tracePt t="19855" x="4708525" y="1752600"/>
          <p14:tracePt t="19873" x="4792663" y="1752600"/>
          <p14:tracePt t="19887" x="4846638" y="1752600"/>
          <p14:tracePt t="19903" x="4922838" y="1752600"/>
          <p14:tracePt t="19919" x="4953000" y="1752600"/>
          <p14:tracePt t="19935" x="4991100" y="1752600"/>
          <p14:tracePt t="19952" x="5006975" y="1752600"/>
          <p14:tracePt t="19975" x="5013325" y="1752600"/>
          <p14:tracePt t="19990" x="4991100" y="1752600"/>
          <p14:tracePt t="20450" x="4975225" y="1752600"/>
          <p14:tracePt t="20468" x="4968875" y="1752600"/>
          <p14:tracePt t="20481" x="4937125" y="1752600"/>
          <p14:tracePt t="20490" x="4899025" y="1752600"/>
          <p14:tracePt t="20507" x="4838700" y="1752600"/>
          <p14:tracePt t="20525" x="4792663" y="1752600"/>
          <p14:tracePt t="20538" x="4694238" y="1760538"/>
          <p14:tracePt t="20554" x="4640263" y="1782763"/>
          <p14:tracePt t="20570" x="4587875" y="1806575"/>
          <p14:tracePt t="20587" x="4511675" y="1844675"/>
          <p14:tracePt t="20603" x="4441825" y="1874838"/>
          <p14:tracePt t="20619" x="4365625" y="1920875"/>
          <p14:tracePt t="20637" x="4305300" y="1951038"/>
          <p14:tracePt t="20653" x="4267200" y="1989138"/>
          <p14:tracePt t="20670" x="4229100" y="2027238"/>
          <p14:tracePt t="20684" x="4168775" y="2095500"/>
          <p14:tracePt t="20701" x="4137025" y="2155825"/>
          <p14:tracePt t="20717" x="4106863" y="2187575"/>
          <p14:tracePt t="20734" x="4106863" y="2193925"/>
          <p14:tracePt t="20757" x="4114800" y="2193925"/>
          <p14:tracePt t="20949" x="4130675" y="2193925"/>
          <p14:tracePt t="20995" x="4130675" y="2187575"/>
          <p14:tracePt t="21013" x="4137025" y="2179638"/>
          <p14:tracePt t="21025" x="4144963" y="2171700"/>
          <p14:tracePt t="21053" x="4152900" y="2163763"/>
          <p14:tracePt t="21069" x="4152900" y="2155825"/>
          <p14:tracePt t="21085" x="4160838" y="2141538"/>
          <p14:tracePt t="21101" x="4175125" y="2133600"/>
          <p14:tracePt t="21118" x="4183063" y="2125663"/>
          <p14:tracePt t="21185" x="4198938" y="2117725"/>
          <p14:tracePt t="21197" x="4206875" y="2103438"/>
          <p14:tracePt t="21214" x="4206875" y="2087563"/>
          <p14:tracePt t="21278" x="4206875" y="2065338"/>
          <p14:tracePt t="21326" x="4175125" y="2041525"/>
          <p14:tracePt t="21351" x="4137025" y="2019300"/>
          <p14:tracePt t="21368" x="4122738" y="2011363"/>
          <p14:tracePt t="21385" x="4084638" y="1973263"/>
          <p14:tracePt t="21401" x="4038600" y="1943100"/>
          <p14:tracePt t="21418" x="4030663" y="1943100"/>
          <p14:tracePt t="21430" x="4008438" y="1943100"/>
          <p14:tracePt t="21451" x="3992563" y="1943100"/>
          <p14:tracePt t="21465" x="3970338" y="1935163"/>
          <p14:tracePt t="21480" x="3962400" y="1927225"/>
          <p14:tracePt t="21496" x="3932238" y="1927225"/>
          <p14:tracePt t="21506" x="3902075" y="1927225"/>
          <p14:tracePt t="21522" x="3863975" y="1912938"/>
          <p14:tracePt t="21539" x="3848100" y="1912938"/>
          <p14:tracePt t="21556" x="3825875" y="1912938"/>
          <p14:tracePt t="21585" x="3749675" y="1912938"/>
          <p14:tracePt t="21602" x="3695700" y="1912938"/>
          <p14:tracePt t="21618" x="3657600" y="1912938"/>
          <p14:tracePt t="21634" x="3635375" y="1912938"/>
          <p14:tracePt t="21651" x="3603625" y="1912938"/>
          <p14:tracePt t="21668" x="3573463" y="1912938"/>
          <p14:tracePt t="21684" x="3551238" y="1912938"/>
          <p14:tracePt t="21696" x="3527425" y="1912938"/>
          <p14:tracePt t="21713" x="3497263" y="1912938"/>
          <p14:tracePt t="21730" x="3459163" y="1920875"/>
          <p14:tracePt t="21746" x="3421063" y="1927225"/>
          <p14:tracePt t="21756" x="3398838" y="1943100"/>
          <p14:tracePt t="21772" x="3360738" y="1951038"/>
          <p14:tracePt t="21789" x="3336925" y="1973263"/>
          <p14:tracePt t="21806" x="3306763" y="1981200"/>
          <p14:tracePt t="21821" x="3276600" y="2003425"/>
          <p14:tracePt t="21835" x="3246438" y="2027238"/>
          <p14:tracePt t="21852" x="3230563" y="2049463"/>
          <p14:tracePt t="21868" x="3216275" y="2079625"/>
          <p14:tracePt t="21886" x="3200400" y="2095500"/>
          <p14:tracePt t="21902" x="3192463" y="2111375"/>
          <p14:tracePt t="21917" x="3184525" y="2125663"/>
          <p14:tracePt t="21935" x="3178175" y="2155825"/>
          <p14:tracePt t="21951" x="3162300" y="2179638"/>
          <p14:tracePt t="21965" x="3162300" y="2201863"/>
          <p14:tracePt t="21996" x="3154363" y="2225675"/>
          <p14:tracePt t="22013" x="3154363" y="2232025"/>
          <p14:tracePt t="22023" x="3154363" y="2239963"/>
          <p14:tracePt t="22039" x="3154363" y="2247900"/>
          <p14:tracePt t="22055" x="3154363" y="2263775"/>
          <p14:tracePt t="22068" x="3154363" y="2270125"/>
          <p14:tracePt t="22100" x="3154363" y="2293938"/>
          <p14:tracePt t="22116" x="3178175" y="2308225"/>
          <p14:tracePt t="22133" x="3200400" y="2324100"/>
          <p14:tracePt t="22153" x="3216275" y="2339975"/>
          <p14:tracePt t="22168" x="3230563" y="2354263"/>
          <p14:tracePt t="22184" x="3238500" y="2370138"/>
          <p14:tracePt t="22200" x="3254375" y="2370138"/>
          <p14:tracePt t="22212" x="3276600" y="2384425"/>
          <p14:tracePt t="22232" x="3284538" y="2392363"/>
          <p14:tracePt t="22241" x="3306763" y="2400300"/>
          <p14:tracePt t="22257" x="3322638" y="2416175"/>
          <p14:tracePt t="22273" x="3344863" y="2430463"/>
          <p14:tracePt t="22273" x="3360738" y="2430463"/>
          <p14:tracePt t="22289" x="3375025" y="2430463"/>
          <p14:tracePt t="22313" x="3390900" y="2438400"/>
          <p14:tracePt t="22320" x="3398838" y="2446338"/>
          <p14:tracePt t="22335" x="3421063" y="2460625"/>
          <p14:tracePt t="22352" x="3444875" y="2460625"/>
          <p14:tracePt t="22383" x="3459163" y="2460625"/>
          <p14:tracePt t="22400" x="3513138" y="2476500"/>
          <p14:tracePt t="22416" x="3551238" y="2492375"/>
          <p14:tracePt t="22433" x="3559175" y="2492375"/>
          <p14:tracePt t="22449" x="3565525" y="2492375"/>
          <p14:tracePt t="22481" x="3589338" y="2492375"/>
          <p14:tracePt t="22499" x="3603625" y="2492375"/>
          <p14:tracePt t="22512" x="3627438" y="2492375"/>
          <p14:tracePt t="22527" x="3725863" y="2498725"/>
          <p14:tracePt t="22555" x="3733800" y="2498725"/>
          <p14:tracePt t="22572" x="3741738" y="2498725"/>
          <p14:tracePt t="22586" x="3763963" y="2498725"/>
          <p14:tracePt t="22604" x="3810000" y="2498725"/>
          <p14:tracePt t="22635" x="3825875" y="2498725"/>
          <p14:tracePt t="22635" x="3848100" y="2498725"/>
          <p14:tracePt t="22651" x="3902075" y="2498725"/>
          <p14:tracePt t="22667" x="3946525" y="2498725"/>
          <p14:tracePt t="22683" x="3992563" y="2498725"/>
          <p14:tracePt t="22700" x="4000500" y="2498725"/>
          <p14:tracePt t="22712" x="4008438" y="2498725"/>
          <p14:tracePt t="22728" x="4022725" y="2492375"/>
          <p14:tracePt t="22745" x="4022725" y="2476500"/>
          <p14:tracePt t="22760" x="4022725" y="2468563"/>
          <p14:tracePt t="22771" x="4016375" y="2468563"/>
          <p14:tracePt t="23043" x="4000500" y="2468563"/>
          <p14:tracePt t="23053" x="3984625" y="2484438"/>
          <p14:tracePt t="23071" x="3954463" y="2498725"/>
          <p14:tracePt t="23088" x="3902075" y="2506663"/>
          <p14:tracePt t="23101" x="3763963" y="2544763"/>
          <p14:tracePt t="23118" x="3611563" y="2568575"/>
          <p14:tracePt t="23135" x="3489325" y="2590800"/>
          <p14:tracePt t="23151" x="3375025" y="2636838"/>
          <p14:tracePt t="23169" x="3306763" y="2659063"/>
          <p14:tracePt t="23185" x="3208338" y="2682875"/>
          <p14:tracePt t="23201" x="3124200" y="2697163"/>
          <p14:tracePt t="23215" x="3025775" y="2727325"/>
          <p14:tracePt t="23231" x="2963863" y="2727325"/>
          <p14:tracePt t="23248" x="2911475" y="2743200"/>
          <p14:tracePt t="23265" x="2873375" y="2765425"/>
          <p14:tracePt t="23282" x="2789238" y="2803525"/>
          <p14:tracePt t="23297" x="2743200" y="2811463"/>
          <p14:tracePt t="23297" x="2705100" y="2819400"/>
          <p14:tracePt t="23317" x="2620963" y="2819400"/>
          <p14:tracePt t="23335" x="2552700" y="2841625"/>
          <p14:tracePt t="23351" x="2492375" y="2849563"/>
          <p14:tracePt t="23370" x="2468563" y="2857500"/>
          <p14:tracePt t="23383" x="2446338" y="2865438"/>
          <p14:tracePt t="23400" x="2392363" y="2879725"/>
          <p14:tracePt t="23417" x="2278063" y="2879725"/>
          <p14:tracePt t="23434" x="2217738" y="2887663"/>
          <p14:tracePt t="23451" x="2163763" y="2895600"/>
          <p14:tracePt t="23468" x="2149475" y="2895600"/>
          <p14:tracePt t="23481" x="2117725" y="2895600"/>
          <p14:tracePt t="23498" x="2095500" y="2895600"/>
          <p14:tracePt t="23515" x="2057400" y="2903538"/>
          <p14:tracePt t="23531" x="2011363" y="2903538"/>
          <p14:tracePt t="23531" x="1981200" y="2903538"/>
          <p14:tracePt t="23548" x="1943100" y="2903538"/>
          <p14:tracePt t="23568" x="1889125" y="2903538"/>
          <p14:tracePt t="23584" x="1858963" y="2903538"/>
          <p14:tracePt t="23600" x="1836738" y="2903538"/>
          <p14:tracePt t="23617" x="1798638" y="2903538"/>
          <p14:tracePt t="23634" x="1782763" y="2903538"/>
          <p14:tracePt t="23650" x="1774825" y="2903538"/>
          <p14:tracePt t="23667" x="1820863" y="2903538"/>
          <p14:tracePt t="23842" x="1912938" y="2903538"/>
          <p14:tracePt t="23851" x="2019300" y="2903538"/>
          <p14:tracePt t="23867" x="2073275" y="2903538"/>
          <p14:tracePt t="23883" x="2103438" y="2903538"/>
          <p14:tracePt t="23900" x="2133600" y="2903538"/>
          <p14:tracePt t="23915" x="2193925" y="2903538"/>
          <p14:tracePt t="23932" x="2263775" y="2903538"/>
          <p14:tracePt t="23949" x="2354263" y="2903538"/>
          <p14:tracePt t="23966" x="2454275" y="2903538"/>
          <p14:tracePt t="23983" x="2530475" y="2903538"/>
          <p14:tracePt t="23997" x="2560638" y="2903538"/>
          <p14:tracePt t="24015" x="2568575" y="2903538"/>
          <p14:tracePt t="24030" x="2606675" y="2911475"/>
          <p14:tracePt t="24047" x="2674938" y="2911475"/>
          <p14:tracePt t="24064" x="2773363" y="2911475"/>
          <p14:tracePt t="24064" x="2841625" y="2911475"/>
          <p14:tracePt t="24081" x="2971800" y="2917825"/>
          <p14:tracePt t="24100" x="3078163" y="2941638"/>
          <p14:tracePt t="24116" x="3124200" y="2955925"/>
          <p14:tracePt t="24134" x="3170238" y="2955925"/>
          <p14:tracePt t="24151" x="3222625" y="2955925"/>
          <p14:tracePt t="24168" x="3260725" y="2955925"/>
          <p14:tracePt t="24182" x="3344863" y="2955925"/>
          <p14:tracePt t="24198" x="3429000" y="2955925"/>
          <p14:tracePt t="24215" x="3527425" y="2963863"/>
          <p14:tracePt t="24231" x="3619500" y="2979738"/>
          <p14:tracePt t="24247" x="3673475" y="2979738"/>
          <p14:tracePt t="24264" x="3749675" y="2979738"/>
          <p14:tracePt t="24281" x="3848100" y="2979738"/>
          <p14:tracePt t="24297" x="3940175" y="2979738"/>
          <p14:tracePt t="24297" x="4000500" y="2987675"/>
          <p14:tracePt t="24315" x="4054475" y="2987675"/>
          <p14:tracePt t="24336" x="4152900" y="2987675"/>
          <p14:tracePt t="24354" x="4183063" y="2987675"/>
          <p14:tracePt t="24367" x="4237038" y="2987675"/>
          <p14:tracePt t="24386" x="4244975" y="2987675"/>
          <p14:tracePt t="24399" x="4259263" y="2987675"/>
          <p14:tracePt t="24415" x="4275138" y="2987675"/>
          <p14:tracePt t="24449" x="4289425" y="2987675"/>
          <p14:tracePt t="24465" x="4327525" y="2987675"/>
          <p14:tracePt t="24481" x="4373563" y="2987675"/>
          <p14:tracePt t="24494" x="4411663" y="2987675"/>
          <p14:tracePt t="24512" x="4427538" y="2987675"/>
          <p14:tracePt t="24525" x="4435475" y="2987675"/>
          <p14:tracePt t="24538" x="4441825" y="2987675"/>
          <p14:tracePt t="24882" x="4479925" y="2987675"/>
          <p14:tracePt t="24915" x="4495800" y="2987675"/>
          <p14:tracePt t="24930" x="4518025" y="2987675"/>
          <p14:tracePt t="24946" x="4556125" y="2987675"/>
          <p14:tracePt t="24965" x="4564063" y="2987675"/>
          <p14:tracePt t="24981" x="4587875" y="2987675"/>
          <p14:tracePt t="24997" x="4610100" y="2987675"/>
          <p14:tracePt t="25009" x="4640263" y="2971800"/>
          <p14:tracePt t="25026" x="4686300" y="2971800"/>
          <p14:tracePt t="25043" x="4716463" y="2971800"/>
          <p14:tracePt t="25059" x="4724400" y="2971800"/>
          <p14:tracePt t="25068" x="4732338" y="2971800"/>
          <p14:tracePt t="25085" x="4740275" y="2971800"/>
          <p14:tracePt t="26063" x="4746625" y="2971800"/>
          <p14:tracePt t="26180" x="4770438" y="2971800"/>
          <p14:tracePt t="26196" x="4792663" y="2941638"/>
          <p14:tracePt t="26213" x="4816475" y="2933700"/>
          <p14:tracePt t="26229" x="4822825" y="2925763"/>
          <p14:tracePt t="26245" x="4830763" y="2917825"/>
          <p14:tracePt t="26263" x="4830763" y="2903538"/>
          <p14:tracePt t="26290" x="4838700" y="2895600"/>
          <p14:tracePt t="26356" x="4846638" y="2887663"/>
          <p14:tracePt t="26365" x="4854575" y="2887663"/>
          <p14:tracePt t="26383" x="4860925" y="2887663"/>
          <p14:tracePt t="26397" x="4868863" y="2879725"/>
          <p14:tracePt t="26444" x="4884738" y="2879725"/>
          <p14:tracePt t="26462" x="4899025" y="2879725"/>
          <p14:tracePt t="26480" x="4914900" y="2879725"/>
          <p14:tracePt t="26497" x="4930775" y="2873375"/>
          <p14:tracePt t="26508" x="4937125" y="2873375"/>
          <p14:tracePt t="26529" x="4953000" y="2865438"/>
          <p14:tracePt t="26589" x="4953000" y="2841625"/>
          <p14:tracePt t="26639" x="4991100" y="2835275"/>
          <p14:tracePt t="27027" x="5067300" y="2835275"/>
          <p14:tracePt t="27044" x="5121275" y="2835275"/>
          <p14:tracePt t="27057" x="5211763" y="2873375"/>
          <p14:tracePt t="27074" x="5265738" y="2879725"/>
          <p14:tracePt t="27090" x="5318125" y="2879725"/>
          <p14:tracePt t="27100" x="5402263" y="2879725"/>
          <p14:tracePt t="27116" x="5486400" y="2879725"/>
          <p14:tracePt t="27133" x="5570538" y="2879725"/>
          <p14:tracePt t="27150" x="5638800" y="2879725"/>
          <p14:tracePt t="27166" x="5676900" y="2879725"/>
          <p14:tracePt t="27181" x="5730875" y="2879725"/>
          <p14:tracePt t="27198" x="5799138" y="2879725"/>
          <p14:tracePt t="27214" x="5859463" y="2879725"/>
          <p14:tracePt t="27231" x="5965825" y="2879725"/>
          <p14:tracePt t="27247" x="6088063" y="2879725"/>
          <p14:tracePt t="27262" x="6202363" y="2879725"/>
          <p14:tracePt t="27279" x="6340475" y="2879725"/>
          <p14:tracePt t="27294" x="6499225" y="2879725"/>
          <p14:tracePt t="27315" x="6575425" y="2879725"/>
          <p14:tracePt t="27335" x="6705600" y="2879725"/>
          <p14:tracePt t="27350" x="6835775" y="2879725"/>
          <p14:tracePt t="27366" x="6994525" y="2879725"/>
          <p14:tracePt t="27383" x="7102475" y="2879725"/>
          <p14:tracePt t="27400" x="7124700" y="2879725"/>
          <p14:tracePt t="27413" x="7132638" y="2879725"/>
          <p14:tracePt t="27492" x="7140575" y="2879725"/>
          <p14:tracePt t="27528" x="7154863" y="2879725"/>
          <p14:tracePt t="28076" x="7178675" y="2873375"/>
          <p14:tracePt t="28104" x="7192963" y="2873375"/>
          <p14:tracePt t="28123" x="7200900" y="2873375"/>
          <p14:tracePt t="28147" x="7216775" y="2865438"/>
          <p14:tracePt t="28164" x="7254875" y="2857500"/>
          <p14:tracePt t="28181" x="7315200" y="2857500"/>
          <p14:tracePt t="28196" x="7369175" y="2857500"/>
          <p14:tracePt t="28212" x="7375525" y="2857500"/>
          <p14:tracePt t="28229" x="7383463" y="2857500"/>
          <p14:tracePt t="28260" x="7407275" y="2857500"/>
          <p14:tracePt t="28277" x="7413625" y="2849563"/>
          <p14:tracePt t="28291" x="7429500" y="2849563"/>
          <p14:tracePt t="28307" x="7467600" y="2849563"/>
          <p14:tracePt t="28358" x="7483475" y="2849563"/>
          <p14:tracePt t="28373" x="7513638" y="2849563"/>
          <p14:tracePt t="28382" x="7535863" y="2849563"/>
          <p14:tracePt t="28400" x="7543800" y="2849563"/>
          <p14:tracePt t="28413" x="7559675" y="2849563"/>
          <p14:tracePt t="28429" x="7635875" y="2857500"/>
          <p14:tracePt t="28445" x="7704138" y="2857500"/>
          <p14:tracePt t="28462" x="7772400" y="2887663"/>
          <p14:tracePt t="28478" x="7832725" y="2903538"/>
          <p14:tracePt t="28494" x="7848600" y="2903538"/>
          <p14:tracePt t="28511" x="7856538" y="2911475"/>
          <p14:tracePt t="28529" x="7894638" y="2911475"/>
          <p14:tracePt t="28573" x="7916863" y="2911475"/>
          <p14:tracePt t="28589" x="7924800" y="2911475"/>
          <p14:tracePt t="28606" x="7940675" y="2933700"/>
          <p14:tracePt t="28991" x="7978775" y="2941638"/>
          <p14:tracePt t="29010" x="8016875" y="2979738"/>
          <p14:tracePt t="29027" x="8023225" y="2979738"/>
          <p14:tracePt t="29044" x="8031163" y="2979738"/>
          <p14:tracePt t="29056" x="8061325" y="2979738"/>
          <p14:tracePt t="29072" x="8077200" y="2979738"/>
          <p14:tracePt t="29088" x="8077200" y="2971800"/>
          <p14:tracePt t="29105" x="8099425" y="2971800"/>
          <p14:tracePt t="29122" x="8131175" y="2971800"/>
          <p14:tracePt t="29131" x="8343900" y="3146425"/>
          <p14:tracePt t="29148" x="8382000" y="3140075"/>
          <p14:tracePt t="29166" x="8382000" y="3162300"/>
          <p14:tracePt t="29196" x="8374063" y="3162300"/>
          <p14:tracePt t="29227" x="8343900" y="3132138"/>
          <p14:tracePt t="29258" x="8335963" y="3132138"/>
          <p14:tracePt t="29276" x="8328025" y="3132138"/>
          <p14:tracePt t="29324" x="8328025" y="3086100"/>
          <p14:tracePt t="29342" x="8321675" y="3070225"/>
          <p14:tracePt t="29381" x="8321675" y="3055938"/>
          <p14:tracePt t="29404" x="8321675" y="3032125"/>
          <p14:tracePt t="29413" x="8351838" y="3001963"/>
          <p14:tracePt t="29438" x="8359775" y="3001963"/>
          <p14:tracePt t="29448" x="8366125" y="2994025"/>
          <p14:tracePt t="29463" x="8374063" y="2994025"/>
          <p14:tracePt t="29476" x="8389938" y="2979738"/>
          <p14:tracePt t="29495" x="8435975" y="2949575"/>
          <p14:tracePt t="29511" x="8458200" y="2933700"/>
          <p14:tracePt t="29526" x="8474075" y="2925763"/>
          <p14:tracePt t="29542" x="8496300" y="2925763"/>
          <p14:tracePt t="29593" x="8550275" y="2925763"/>
          <p14:tracePt t="29607" x="8572500" y="2925763"/>
          <p14:tracePt t="29617" x="8618538" y="2925763"/>
          <p14:tracePt t="29631" x="8648700" y="2925763"/>
          <p14:tracePt t="29648" x="8664575" y="2925763"/>
          <p14:tracePt t="34585" x="8640763" y="2925763"/>
          <p14:tracePt t="34885" x="8428038" y="2925763"/>
          <p14:tracePt t="34904" x="8259763" y="2925763"/>
          <p14:tracePt t="34916" x="7673975" y="2925763"/>
          <p14:tracePt t="34932" x="7467600" y="2925763"/>
          <p14:tracePt t="34949" x="7375525" y="2925763"/>
          <p14:tracePt t="34959" x="7208838" y="2925763"/>
          <p14:tracePt t="34976" x="7040563" y="2925763"/>
          <p14:tracePt t="34992" x="6835775" y="2925763"/>
          <p14:tracePt t="35009" x="6545263" y="2925763"/>
          <p14:tracePt t="35023" x="6302375" y="2925763"/>
          <p14:tracePt t="35039" x="6118225" y="2925763"/>
          <p14:tracePt t="35056" x="5965825" y="2925763"/>
          <p14:tracePt t="35072" x="5867400" y="2917825"/>
          <p14:tracePt t="35089" x="5859463" y="2917825"/>
          <p14:tracePt t="35106" x="5845175" y="2917825"/>
          <p14:tracePt t="35137" x="5807075" y="2917825"/>
          <p14:tracePt t="35149" x="5715000" y="2917825"/>
          <p14:tracePt t="35166" x="5600700" y="2917825"/>
          <p14:tracePt t="35183" x="5456238" y="2941638"/>
          <p14:tracePt t="35199" x="5341938" y="2963863"/>
          <p14:tracePt t="35215" x="5273675" y="2979738"/>
          <p14:tracePt t="35225" x="5159375" y="2979738"/>
          <p14:tracePt t="35242" x="5051425" y="2979738"/>
          <p14:tracePt t="35258" x="5021263" y="2979738"/>
          <p14:tracePt t="35275" x="4991100" y="2979738"/>
          <p14:tracePt t="35289" x="4906963" y="2987675"/>
          <p14:tracePt t="35304" x="4716463" y="3032125"/>
          <p14:tracePt t="35325" x="4640263" y="3055938"/>
          <p14:tracePt t="35337" x="4487863" y="3101975"/>
          <p14:tracePt t="35353" x="4275138" y="3154363"/>
          <p14:tracePt t="35372" x="4160838" y="3192463"/>
          <p14:tracePt t="35389" x="4137025" y="3200400"/>
          <p14:tracePt t="35402" x="4106863" y="3208338"/>
          <p14:tracePt t="35418" x="4098925" y="3216275"/>
          <p14:tracePt t="35435" x="4092575" y="3216275"/>
          <p14:tracePt t="35530" x="4084638" y="3208338"/>
          <p14:tracePt t="35651" x="4084638" y="3200400"/>
          <p14:tracePt t="35684" x="4092575" y="3200400"/>
          <p14:tracePt t="35698" x="4144963" y="3200400"/>
          <p14:tracePt t="35715" x="4198938" y="3192463"/>
          <p14:tracePt t="35724" x="4275138" y="3184525"/>
          <p14:tracePt t="35742" x="4373563" y="3184525"/>
          <p14:tracePt t="35764" x="4465638" y="3184525"/>
          <p14:tracePt t="35773" x="4518025" y="3184525"/>
          <p14:tracePt t="35788" x="4549775" y="3184525"/>
          <p14:tracePt t="35805" x="4556125" y="3184525"/>
          <p14:tracePt t="35822" x="4579938" y="3184525"/>
          <p14:tracePt t="35840" x="4618038" y="3200400"/>
          <p14:tracePt t="35853" x="4686300" y="3200400"/>
          <p14:tracePt t="35873" x="4770438" y="3200400"/>
          <p14:tracePt t="35886" x="4854575" y="3208338"/>
          <p14:tracePt t="35903" x="4953000" y="3208338"/>
          <p14:tracePt t="35919" x="5029200" y="3208338"/>
          <p14:tracePt t="35935" x="5113338" y="3208338"/>
          <p14:tracePt t="35951" x="5219700" y="3222625"/>
          <p14:tracePt t="35969" x="5280025" y="3230563"/>
          <p14:tracePt t="35985" x="5341938" y="3238500"/>
          <p14:tracePt t="35985" x="5372100" y="3238500"/>
          <p14:tracePt t="36002" x="5440363" y="3246438"/>
          <p14:tracePt t="36024" x="5516563" y="3268663"/>
          <p14:tracePt t="36038" x="5616575" y="3292475"/>
          <p14:tracePt t="36054" x="5699125" y="3298825"/>
          <p14:tracePt t="36070" x="5783263" y="3314700"/>
          <p14:tracePt t="36087" x="5889625" y="3330575"/>
          <p14:tracePt t="36104" x="6027738" y="3360738"/>
          <p14:tracePt t="36121" x="6149975" y="3375025"/>
          <p14:tracePt t="36137" x="6340475" y="3375025"/>
          <p14:tracePt t="36154" x="6408738" y="3375025"/>
          <p14:tracePt t="36168" x="6530975" y="3375025"/>
          <p14:tracePt t="36186" x="6599238" y="3375025"/>
          <p14:tracePt t="36201" x="6629400" y="3375025"/>
          <p14:tracePt t="36218" x="6667500" y="3375025"/>
          <p14:tracePt t="36234" x="6789738" y="3375025"/>
          <p14:tracePt t="36252" x="6888163" y="3375025"/>
          <p14:tracePt t="36272" x="7002463" y="3360738"/>
          <p14:tracePt t="36288" x="7086600" y="3352800"/>
          <p14:tracePt t="36305" x="7170738" y="3336925"/>
          <p14:tracePt t="36323" x="7185025" y="3336925"/>
          <p14:tracePt t="36336" x="7231063" y="3306763"/>
          <p14:tracePt t="36354" x="7246938" y="3292475"/>
          <p14:tracePt t="36370" x="7269163" y="3292475"/>
          <p14:tracePt t="36387" x="7285038" y="3292475"/>
          <p14:tracePt t="36403" x="7299325" y="3284538"/>
          <p14:tracePt t="36431" x="7323138" y="3292475"/>
          <p14:tracePt t="36448" x="7337425" y="3276600"/>
          <p14:tracePt t="36464" x="7337425" y="3254375"/>
          <p14:tracePt t="36481" x="7353300" y="3246438"/>
          <p14:tracePt t="36491" x="7331075" y="3246438"/>
          <p14:tracePt t="36617" x="7192963" y="3222625"/>
          <p14:tracePt t="36635" x="7070725" y="3222625"/>
          <p14:tracePt t="36652" x="6911975" y="3200400"/>
          <p14:tracePt t="36667" x="6773863" y="3200400"/>
          <p14:tracePt t="36686" x="6697663" y="3200400"/>
          <p14:tracePt t="36697" x="6569075" y="3200400"/>
          <p14:tracePt t="36714" x="6477000" y="3200400"/>
          <p14:tracePt t="36731" x="6384925" y="3200400"/>
          <p14:tracePt t="36740" x="6278563" y="3192463"/>
          <p14:tracePt t="36756" x="6188075" y="3192463"/>
          <p14:tracePt t="36773" x="6080125" y="3192463"/>
          <p14:tracePt t="36786" x="5981700" y="3192463"/>
          <p14:tracePt t="36804" x="5921375" y="3178175"/>
          <p14:tracePt t="36821" x="5845175" y="3178175"/>
          <p14:tracePt t="36838" x="5722938" y="3178175"/>
          <p14:tracePt t="36854" x="5661025" y="3170238"/>
          <p14:tracePt t="36870" x="5546725" y="3146425"/>
          <p14:tracePt t="36886" x="5440363" y="3132138"/>
          <p14:tracePt t="36903" x="5341938" y="3108325"/>
          <p14:tracePt t="36919" x="5280025" y="3108325"/>
          <p14:tracePt t="36934" x="5235575" y="3108325"/>
          <p14:tracePt t="36950" x="5159375" y="3108325"/>
          <p14:tracePt t="36967" x="5083175" y="3108325"/>
          <p14:tracePt t="36983" x="4968875" y="3108325"/>
          <p14:tracePt t="37000" x="4854575" y="3108325"/>
          <p14:tracePt t="37000" x="4816475" y="3108325"/>
          <p14:tracePt t="37018" x="4740275" y="3108325"/>
          <p14:tracePt t="37039" x="4702175" y="3124200"/>
          <p14:tracePt t="37056" x="4686300" y="3124200"/>
          <p14:tracePt t="37070" x="4656138" y="3124200"/>
          <p14:tracePt t="37086" x="4594225" y="3146425"/>
          <p14:tracePt t="37103" x="4511675" y="3146425"/>
          <p14:tracePt t="37120" x="4397375" y="3146425"/>
          <p14:tracePt t="37136" x="4313238" y="3162300"/>
          <p14:tracePt t="37153" x="4275138" y="3170238"/>
          <p14:tracePt t="37170" x="4259263" y="3170238"/>
          <p14:tracePt t="37185" x="4244975" y="3170238"/>
          <p14:tracePt t="37200" x="4221163" y="3184525"/>
          <p14:tracePt t="37217" x="4206875" y="3184525"/>
          <p14:tracePt t="37233" x="4198938" y="3184525"/>
          <p14:tracePt t="37250" x="4191000" y="3184525"/>
          <p14:tracePt t="37266" x="4206875" y="3184525"/>
          <p14:tracePt t="37569" x="4213225" y="3184525"/>
          <p14:tracePt t="37632" x="4221163" y="3184525"/>
          <p14:tracePt t="37650" x="4229100" y="3184525"/>
          <p14:tracePt t="37667" x="4237038" y="3184525"/>
          <p14:tracePt t="37685" x="4259263" y="3184525"/>
          <p14:tracePt t="37716" x="4267200" y="3184525"/>
          <p14:tracePt t="37729" x="4289425" y="3184525"/>
          <p14:tracePt t="37746" x="4313238" y="3184525"/>
          <p14:tracePt t="37755" x="4351338" y="3192463"/>
          <p14:tracePt t="37772" x="4373563" y="3192463"/>
          <p14:tracePt t="37789" x="4397375" y="3200400"/>
          <p14:tracePt t="37806" x="4441825" y="3200400"/>
          <p14:tracePt t="37819" x="4479925" y="3208338"/>
          <p14:tracePt t="37838" x="4511675" y="3208338"/>
          <p14:tracePt t="37852" x="4549775" y="3208338"/>
          <p14:tracePt t="37871" x="4602163" y="3208338"/>
          <p14:tracePt t="37885" x="4686300" y="3208338"/>
          <p14:tracePt t="37900" x="4770438" y="3208338"/>
          <p14:tracePt t="37919" x="4830763" y="3208338"/>
          <p14:tracePt t="37936" x="4876800" y="3208338"/>
          <p14:tracePt t="37949" x="4892675" y="3208338"/>
          <p14:tracePt t="37966" x="4906963" y="3208338"/>
          <p14:tracePt t="37983" x="4930775" y="3208338"/>
          <p14:tracePt t="37999" x="5013325" y="3208338"/>
          <p14:tracePt t="38016" x="5135563" y="3208338"/>
          <p14:tracePt t="38016" x="5197475" y="3208338"/>
          <p14:tracePt t="38033" x="5311775" y="3208338"/>
          <p14:tracePt t="38056" x="5372100" y="3208338"/>
          <p14:tracePt t="38068" x="5418138" y="3208338"/>
          <p14:tracePt t="38085" x="5470525" y="3208338"/>
          <p14:tracePt t="38102" x="5502275" y="3200400"/>
          <p14:tracePt t="38119" x="5554663" y="3200400"/>
          <p14:tracePt t="38135" x="5616575" y="3200400"/>
          <p14:tracePt t="38152" x="5722938" y="3184525"/>
          <p14:tracePt t="38169" x="5791200" y="3184525"/>
          <p14:tracePt t="38185" x="5845175" y="3184525"/>
          <p14:tracePt t="38200" x="5889625" y="3184525"/>
          <p14:tracePt t="38218" x="5905500" y="3184525"/>
          <p14:tracePt t="38232" x="5981700" y="3184525"/>
          <p14:tracePt t="38249" x="6035675" y="3184525"/>
          <p14:tracePt t="38266" x="6073775" y="3184525"/>
          <p14:tracePt t="38266" x="6103938" y="3184525"/>
          <p14:tracePt t="38283" x="6180138" y="3184525"/>
          <p14:tracePt t="38306" x="6194425" y="3184525"/>
          <p14:tracePt t="38323" x="6240463" y="3184525"/>
          <p14:tracePt t="38336" x="6278563" y="3184525"/>
          <p14:tracePt t="38352" x="6324600" y="3184525"/>
          <p14:tracePt t="38369" x="6378575" y="3184525"/>
          <p14:tracePt t="38385" x="6454775" y="3184525"/>
          <p14:tracePt t="38400" x="6492875" y="3184525"/>
          <p14:tracePt t="38416" x="6553200" y="3184525"/>
          <p14:tracePt t="38432" x="6637338" y="3184525"/>
          <p14:tracePt t="38449" x="6705600" y="3184525"/>
          <p14:tracePt t="38465" x="6743700" y="3184525"/>
          <p14:tracePt t="38482" x="6781800" y="3184525"/>
          <p14:tracePt t="38499" x="6850063" y="3200400"/>
          <p14:tracePt t="38517" x="6873875" y="3200400"/>
          <p14:tracePt t="38533" x="6896100" y="3200400"/>
          <p14:tracePt t="38553" x="6918325" y="3200400"/>
          <p14:tracePt t="38569" x="6942138" y="3200400"/>
          <p14:tracePt t="38585" x="6964363" y="3208338"/>
          <p14:tracePt t="38602" x="6972300" y="3208338"/>
          <p14:tracePt t="38633" x="7010400" y="3208338"/>
          <p14:tracePt t="38650" x="7056438" y="3246438"/>
          <p14:tracePt t="38667" x="7056438" y="3260725"/>
          <p14:tracePt t="38697" x="7056438" y="3268663"/>
          <p14:tracePt t="38716" x="7056438" y="3298825"/>
          <p14:tracePt t="38729" x="7040563" y="3260725"/>
          <p14:tracePt t="38745" x="7048500" y="3314700"/>
          <p14:tracePt t="38762" x="7010400" y="3246438"/>
          <p14:tracePt t="38771" x="7002463" y="3260725"/>
          <p14:tracePt t="38788" x="7010400" y="3276600"/>
          <p14:tracePt t="38804" x="7018338" y="3276600"/>
          <p14:tracePt t="38821" x="7010400" y="3276600"/>
          <p14:tracePt t="38834" x="6956425" y="3238500"/>
          <p14:tracePt t="38851" x="7032625" y="3254375"/>
          <p14:tracePt t="38867" x="7018338" y="3246438"/>
          <p14:tracePt t="38884" x="7026275" y="3246438"/>
          <p14:tracePt t="38901" x="7032625" y="3254375"/>
          <p14:tracePt t="38918" x="7048500" y="3238500"/>
          <p14:tracePt t="38936" x="6988175" y="3208338"/>
          <p14:tracePt t="38950" x="7010400" y="3260725"/>
          <p14:tracePt t="38979" x="7018338" y="3268663"/>
          <p14:tracePt t="38995" x="7070725" y="3268663"/>
          <p14:tracePt t="39011" x="7086600" y="3260725"/>
          <p14:tracePt t="39022" x="7070725" y="3184525"/>
          <p14:tracePt t="39038" x="7032625" y="3146425"/>
          <p14:tracePt t="39055" x="7132638" y="3254375"/>
          <p14:tracePt t="39071" x="7124700" y="3254375"/>
          <p14:tracePt t="39084" x="7116763" y="3254375"/>
          <p14:tracePt t="39101" x="7116763" y="3230563"/>
          <p14:tracePt t="39118" x="7146925" y="3246438"/>
          <p14:tracePt t="39134" x="7154863" y="3260725"/>
          <p14:tracePt t="39151" x="7124700" y="3254375"/>
          <p14:tracePt t="39166" x="7154863" y="3298825"/>
          <p14:tracePt t="39184" x="7140575" y="3298825"/>
          <p14:tracePt t="39200" x="7124700" y="3298825"/>
          <p14:tracePt t="39217" x="7162800" y="3260725"/>
          <p14:tracePt t="39245" x="7216775" y="3314700"/>
          <p14:tracePt t="39261" x="7216775" y="3322638"/>
          <p14:tracePt t="39278" x="7254875" y="3322638"/>
          <p14:tracePt t="39309" x="7254875" y="3344863"/>
          <p14:tracePt t="39326" x="7285038" y="3344863"/>
          <p14:tracePt t="39338" x="7323138" y="3375025"/>
          <p14:tracePt t="39350" x="7331075" y="3382963"/>
          <p14:tracePt t="39367" x="7399338" y="3382963"/>
          <p14:tracePt t="39383" x="7445375" y="3521075"/>
          <p14:tracePt t="39400" x="7489825" y="3597275"/>
          <p14:tracePt t="39418" x="7527925" y="3627438"/>
          <p14:tracePt t="39434" x="7475538" y="3573463"/>
          <p14:tracePt t="39451" x="7475538" y="3551238"/>
          <p14:tracePt t="39467" x="7513638" y="3565525"/>
          <p14:tracePt t="39483" x="7559675" y="3559175"/>
          <p14:tracePt t="39497" x="7604125" y="3543300"/>
          <p14:tracePt t="39514" x="7566025" y="3505200"/>
          <p14:tracePt t="39514" x="7521575" y="3482975"/>
          <p14:tracePt t="39531" x="7527925" y="3482975"/>
          <p14:tracePt t="39548" x="7521575" y="3489325"/>
          <p14:tracePt t="39571" x="7513638" y="3489325"/>
          <p14:tracePt t="39587" x="7505700" y="3505200"/>
          <p14:tracePt t="39602" x="7467600" y="3505200"/>
          <p14:tracePt t="39647" x="7429500" y="3482975"/>
          <p14:tracePt t="39665" x="7399338" y="3475038"/>
          <p14:tracePt t="39696" x="7345363" y="3429000"/>
          <p14:tracePt t="39715" x="7299325" y="3382963"/>
          <p14:tracePt t="39732" x="7269163" y="3360738"/>
          <p14:tracePt t="39744" x="7239000" y="3330575"/>
          <p14:tracePt t="39761" x="7170738" y="3284538"/>
          <p14:tracePt t="39777" x="7146925" y="3276600"/>
          <p14:tracePt t="39794" x="7116763" y="3254375"/>
          <p14:tracePt t="39805" x="7102475" y="3246438"/>
          <p14:tracePt t="39820" x="7070725" y="3216275"/>
          <p14:tracePt t="39838" x="7040563" y="3184525"/>
          <p14:tracePt t="39853" x="7026275" y="3170238"/>
          <p14:tracePt t="39868" x="7018338" y="3170238"/>
          <p14:tracePt t="39883" x="6980238" y="3154363"/>
          <p14:tracePt t="39900" x="6926263" y="3132138"/>
          <p14:tracePt t="39917" x="6918325" y="3116263"/>
          <p14:tracePt t="39933" x="6888163" y="3101975"/>
          <p14:tracePt t="40013" x="6865938" y="3078163"/>
          <p14:tracePt t="40027" x="6827838" y="3048000"/>
          <p14:tracePt t="40044" x="6819900" y="3032125"/>
          <p14:tracePt t="40053" x="6804025" y="3032125"/>
          <p14:tracePt t="40070" x="6765925" y="3009900"/>
          <p14:tracePt t="40087" x="6713538" y="2987675"/>
          <p14:tracePt t="40100" x="6645275" y="2949575"/>
          <p14:tracePt t="40116" x="6530975" y="2911475"/>
          <p14:tracePt t="40133" x="6477000" y="2879725"/>
          <p14:tracePt t="40150" x="6438900" y="2865438"/>
          <p14:tracePt t="40166" x="6430963" y="2865438"/>
          <p14:tracePt t="40182" x="6400800" y="2849563"/>
          <p14:tracePt t="40200" x="6392863" y="2835275"/>
          <p14:tracePt t="40216" x="6378575" y="2835275"/>
          <p14:tracePt t="40248" x="6370638" y="2835275"/>
          <p14:tracePt t="40260" x="6362700" y="2835275"/>
          <p14:tracePt t="40277" x="6316663" y="2819400"/>
          <p14:tracePt t="40294" x="6308725" y="2819400"/>
          <p14:tracePt t="40304" x="6332538" y="2819400"/>
          <p14:tracePt t="40513" x="6362700" y="2819400"/>
          <p14:tracePt t="40527" x="6400800" y="2835275"/>
          <p14:tracePt t="40543" x="6416675" y="2835275"/>
          <p14:tracePt t="40552" x="6484938" y="2835275"/>
          <p14:tracePt t="40569" x="6537325" y="2835275"/>
          <p14:tracePt t="40586" x="6621463" y="2835275"/>
          <p14:tracePt t="40602" x="6659563" y="2835275"/>
          <p14:tracePt t="40616" x="6743700" y="2835275"/>
          <p14:tracePt t="40633" x="6835775" y="2841625"/>
          <p14:tracePt t="40648" x="6911975" y="2841625"/>
          <p14:tracePt t="40648" x="6934200" y="2841625"/>
          <p14:tracePt t="40666" x="7002463" y="2841625"/>
          <p14:tracePt t="40684" x="7040563" y="2841625"/>
          <p14:tracePt t="40699" x="7048500" y="2841625"/>
          <p14:tracePt t="40717" x="7078663" y="2849563"/>
          <p14:tracePt t="40733" x="7132638" y="2857500"/>
          <p14:tracePt t="40750" x="7185025" y="2857500"/>
          <p14:tracePt t="40764" x="7331075" y="2873375"/>
          <p14:tracePt t="40781" x="7369175" y="2879725"/>
          <p14:tracePt t="40798" x="7369175" y="2873375"/>
          <p14:tracePt t="40835" x="7361238" y="2873375"/>
          <p14:tracePt t="40899" x="7353300" y="2873375"/>
          <p14:tracePt t="40914" x="7345363" y="2873375"/>
          <p14:tracePt t="40946" x="7331075" y="2879725"/>
          <p14:tracePt t="40979" x="7315200" y="2879725"/>
          <p14:tracePt t="40998" x="7307263" y="2887663"/>
          <p14:tracePt t="41075" x="7285038" y="2887663"/>
          <p14:tracePt t="41812" x="7277100" y="2887663"/>
          <p14:tracePt t="41841" x="7269163" y="2887663"/>
          <p14:tracePt t="41915" x="7261225" y="2887663"/>
          <p14:tracePt t="41962" x="7246938" y="2887663"/>
          <p14:tracePt t="42340" x="7200900" y="2887663"/>
          <p14:tracePt t="42367" x="7154863" y="2903538"/>
          <p14:tracePt t="42383" x="7086600" y="2911475"/>
          <p14:tracePt t="42400" x="7002463" y="2925763"/>
          <p14:tracePt t="42413" x="6880225" y="2933700"/>
          <p14:tracePt t="42430" x="6705600" y="2933700"/>
          <p14:tracePt t="42446" x="6446838" y="2933700"/>
          <p14:tracePt t="42464" x="6232525" y="2933700"/>
          <p14:tracePt t="42480" x="6027738" y="2933700"/>
          <p14:tracePt t="42497" x="5943600" y="2933700"/>
          <p14:tracePt t="42514" x="5897563" y="2925763"/>
          <p14:tracePt t="42526" x="5859463" y="2911475"/>
          <p14:tracePt t="42542" x="5807075" y="2911475"/>
          <p14:tracePt t="42559" x="5775325" y="2895600"/>
          <p14:tracePt t="42569" x="5676900" y="2887663"/>
          <p14:tracePt t="42585" x="5554663" y="2835275"/>
          <p14:tracePt t="42602" x="5470525" y="2773363"/>
          <p14:tracePt t="42619" x="5418138" y="2735263"/>
          <p14:tracePt t="42635" x="5402263" y="2735263"/>
          <p14:tracePt t="42648" x="5364163" y="2713038"/>
          <p14:tracePt t="42665" x="5334000" y="2682875"/>
          <p14:tracePt t="42682" x="5235575" y="2606675"/>
          <p14:tracePt t="42699" x="5143500" y="2530475"/>
          <p14:tracePt t="42716" x="5075238" y="2498725"/>
          <p14:tracePt t="42732" x="5006975" y="2460625"/>
          <p14:tracePt t="42749" x="4945063" y="2416175"/>
          <p14:tracePt t="42765" x="4906963" y="2392363"/>
          <p14:tracePt t="42779" x="4822825" y="2332038"/>
          <p14:tracePt t="42796" x="4770438" y="2293938"/>
          <p14:tracePt t="42812" x="4740275" y="2293938"/>
          <p14:tracePt t="42829" x="4732338" y="2286000"/>
          <p14:tracePt t="42852" x="4724400" y="2286000"/>
          <p14:tracePt t="42931" x="4732338" y="2286000"/>
          <p14:tracePt t="43028" x="4740275" y="2293938"/>
          <p14:tracePt t="43046" x="4754563" y="2301875"/>
          <p14:tracePt t="43073" x="4754563" y="2308225"/>
          <p14:tracePt t="43091" x="4770438" y="2316163"/>
          <p14:tracePt t="43101" x="4778375" y="2332038"/>
          <p14:tracePt t="43117" x="4800600" y="2346325"/>
          <p14:tracePt t="43135" x="4830763" y="2362200"/>
          <p14:tracePt t="43149" x="4838700" y="2370138"/>
          <p14:tracePt t="43165" x="4868863" y="2400300"/>
          <p14:tracePt t="43182" x="4892675" y="2408238"/>
          <p14:tracePt t="43199" x="4930775" y="2422525"/>
          <p14:tracePt t="43216" x="4945063" y="2430463"/>
          <p14:tracePt t="43232" x="4975225" y="2446338"/>
          <p14:tracePt t="43248" x="4999038" y="2446338"/>
          <p14:tracePt t="43279" x="5021263" y="2460625"/>
          <p14:tracePt t="43296" x="5051425" y="2468563"/>
          <p14:tracePt t="43309" x="5113338" y="2484438"/>
          <p14:tracePt t="43321" x="5173663" y="2506663"/>
          <p14:tracePt t="43335" x="5203825" y="2514600"/>
          <p14:tracePt t="43352" x="5211763" y="2514600"/>
          <p14:tracePt t="43368" x="5219700" y="2514600"/>
          <p14:tracePt t="43384" x="5227638" y="2514600"/>
          <p14:tracePt t="43399" x="5257800" y="2514600"/>
          <p14:tracePt t="43415" x="5334000" y="2522538"/>
          <p14:tracePt t="43431" x="5372100" y="2568575"/>
          <p14:tracePt t="43447" x="5380038" y="2568575"/>
          <p14:tracePt t="43464" x="5387975" y="2568575"/>
          <p14:tracePt t="43480" x="5394325" y="2568575"/>
          <p14:tracePt t="43497" x="5402263" y="2568575"/>
          <p14:tracePt t="43514" x="5418138" y="2552700"/>
          <p14:tracePt t="43529" x="5448300" y="2514600"/>
          <p14:tracePt t="43544" x="5478463" y="2484438"/>
          <p14:tracePt t="43561" x="5494338" y="2476500"/>
          <p14:tracePt t="43578" x="5508625" y="2460625"/>
          <p14:tracePt t="43601" x="5540375" y="2438400"/>
          <p14:tracePt t="43632" x="5546725" y="2422525"/>
          <p14:tracePt t="43649" x="5554663" y="2400300"/>
          <p14:tracePt t="43666" x="5570538" y="2378075"/>
          <p14:tracePt t="43679" x="5584825" y="2362200"/>
          <p14:tracePt t="43696" x="5600700" y="2339975"/>
          <p14:tracePt t="43712" x="5608638" y="2324100"/>
          <p14:tracePt t="43729" x="5608638" y="2308225"/>
          <p14:tracePt t="43746" x="5608638" y="2286000"/>
          <p14:tracePt t="43762" x="5608638" y="2232025"/>
          <p14:tracePt t="43779" x="5608638" y="2225675"/>
          <p14:tracePt t="43791" x="5584825" y="2187575"/>
          <p14:tracePt t="43808" x="5562600" y="2187575"/>
          <p14:tracePt t="43825" x="5532438" y="2149475"/>
          <p14:tracePt t="43841" x="5502275" y="2125663"/>
          <p14:tracePt t="43851" x="5464175" y="2095500"/>
          <p14:tracePt t="43867" x="5432425" y="2073275"/>
          <p14:tracePt t="43884" x="5387975" y="2049463"/>
          <p14:tracePt t="43899" x="5349875" y="2027238"/>
          <p14:tracePt t="43916" x="5334000" y="2019300"/>
          <p14:tracePt t="43930" x="5287963" y="2003425"/>
          <p14:tracePt t="43947" x="5219700" y="1965325"/>
          <p14:tracePt t="43964" x="5181600" y="1958975"/>
          <p14:tracePt t="43980" x="5127625" y="1943100"/>
          <p14:tracePt t="43996" x="5075238" y="1943100"/>
          <p14:tracePt t="44013" x="5013325" y="1935163"/>
          <p14:tracePt t="44030" x="4991100" y="1927225"/>
          <p14:tracePt t="44046" x="4968875" y="1927225"/>
          <p14:tracePt t="44060" x="4953000" y="1927225"/>
          <p14:tracePt t="44090" x="4930775" y="1927225"/>
          <p14:tracePt t="44107" x="4906963" y="1927225"/>
          <p14:tracePt t="44117" x="4830763" y="1927225"/>
          <p14:tracePt t="44134" x="4778375" y="1927225"/>
          <p14:tracePt t="44150" x="4740275" y="1927225"/>
          <p14:tracePt t="44164" x="4724400" y="1943100"/>
          <p14:tracePt t="44182" x="4716463" y="1951038"/>
          <p14:tracePt t="44198" x="4716463" y="1958975"/>
          <p14:tracePt t="44214" x="4702175" y="1973263"/>
          <p14:tracePt t="44230" x="4702175" y="1989138"/>
          <p14:tracePt t="44246" x="4694238" y="2003425"/>
          <p14:tracePt t="44262" x="4694238" y="2035175"/>
          <p14:tracePt t="44278" x="4686300" y="2065338"/>
          <p14:tracePt t="44294" x="4678363" y="2079625"/>
          <p14:tracePt t="44312" x="4664075" y="2111375"/>
          <p14:tracePt t="44328" x="4664075" y="2141538"/>
          <p14:tracePt t="44345" x="4664075" y="2163763"/>
          <p14:tracePt t="44360" x="4678363" y="2193925"/>
          <p14:tracePt t="44377" x="4678363" y="2209800"/>
          <p14:tracePt t="44393" x="4708525" y="2247900"/>
          <p14:tracePt t="44410" x="4716463" y="2270125"/>
          <p14:tracePt t="44430" x="4724400" y="2278063"/>
          <p14:tracePt t="44446" x="4732338" y="2301875"/>
          <p14:tracePt t="44463" x="4746625" y="2324100"/>
          <p14:tracePt t="44478" x="4792663" y="2354263"/>
          <p14:tracePt t="44496" x="4816475" y="2370138"/>
          <p14:tracePt t="44513" x="4822825" y="2392363"/>
          <p14:tracePt t="44530" x="4830763" y="2400300"/>
          <p14:tracePt t="44546" x="4854575" y="2422525"/>
          <p14:tracePt t="44575" x="4876800" y="2438400"/>
          <p14:tracePt t="44590" x="4906963" y="2454275"/>
          <p14:tracePt t="44607" x="4922838" y="2460625"/>
          <p14:tracePt t="44616" x="4922838" y="2468563"/>
          <p14:tracePt t="44633" x="4930775" y="2468563"/>
          <p14:tracePt t="44650" x="4975225" y="2492375"/>
          <p14:tracePt t="44667" x="4983163" y="2492375"/>
          <p14:tracePt t="44679" x="5006975" y="2498725"/>
          <p14:tracePt t="44697" x="5029200" y="2506663"/>
          <p14:tracePt t="44714" x="5059363" y="2506663"/>
          <p14:tracePt t="44729" x="5067300" y="2514600"/>
          <p14:tracePt t="44746" x="5083175" y="2514600"/>
          <p14:tracePt t="44763" x="5105400" y="2514600"/>
          <p14:tracePt t="44779" x="5113338" y="2514600"/>
          <p14:tracePt t="44793" x="5127625" y="2514600"/>
          <p14:tracePt t="44810" x="5159375" y="2514600"/>
          <p14:tracePt t="44826" x="5181600" y="2514600"/>
          <p14:tracePt t="44843" x="5219700" y="2514600"/>
          <p14:tracePt t="44860" x="5295900" y="2514600"/>
          <p14:tracePt t="44877" x="5341938" y="2514600"/>
          <p14:tracePt t="44900" x="5372100" y="2514600"/>
          <p14:tracePt t="44917" x="5380038" y="2514600"/>
          <p14:tracePt t="44929" x="5402263" y="2514600"/>
          <p14:tracePt t="44946" x="5426075" y="2514600"/>
          <p14:tracePt t="44963" x="5432425" y="2514600"/>
          <p14:tracePt t="44979" x="5456238" y="2514600"/>
          <p14:tracePt t="44996" x="5478463" y="2514600"/>
          <p14:tracePt t="45012" x="5494338" y="2514600"/>
          <p14:tracePt t="45029" x="5508625" y="2514600"/>
          <p14:tracePt t="45045" x="5540375" y="2506663"/>
          <p14:tracePt t="45062" x="5546725" y="2498725"/>
          <p14:tracePt t="45076" x="5592763" y="2468563"/>
          <p14:tracePt t="45093" x="5622925" y="2454275"/>
          <p14:tracePt t="45110" x="5630863" y="2446338"/>
          <p14:tracePt t="45127" x="5638800" y="2438400"/>
          <p14:tracePt t="45142" x="5646738" y="2416175"/>
          <p14:tracePt t="45166" x="5654675" y="2408238"/>
          <p14:tracePt t="45180" x="5668963" y="2378075"/>
          <p14:tracePt t="45198" x="5668963" y="2354263"/>
          <p14:tracePt t="45216" x="5676900" y="2324100"/>
          <p14:tracePt t="45228" x="5676900" y="2293938"/>
          <p14:tracePt t="45245" x="5684838" y="2286000"/>
          <p14:tracePt t="45262" x="5684838" y="2270125"/>
          <p14:tracePt t="45327" x="5684838" y="2247900"/>
          <p14:tracePt t="45339" x="5661025" y="2217738"/>
          <p14:tracePt t="45356" x="5646738" y="2187575"/>
          <p14:tracePt t="45366" x="5638800" y="2179638"/>
          <p14:tracePt t="45382" x="5638800" y="2163763"/>
          <p14:tracePt t="45399" x="5622925" y="2149475"/>
          <p14:tracePt t="45415" x="5608638" y="2117725"/>
          <p14:tracePt t="45429" x="5578475" y="2095500"/>
          <p14:tracePt t="45445" x="5562600" y="2073275"/>
          <p14:tracePt t="45463" x="5546725" y="2057400"/>
          <p14:tracePt t="45482" x="5532438" y="2041525"/>
          <p14:tracePt t="45494" x="5508625" y="2035175"/>
          <p14:tracePt t="45511" x="5494338" y="2011363"/>
          <p14:tracePt t="45529" x="5478463" y="2003425"/>
          <p14:tracePt t="45545" x="5464175" y="1989138"/>
          <p14:tracePt t="45562" x="5432425" y="1989138"/>
          <p14:tracePt t="45576" x="5418138" y="1981200"/>
          <p14:tracePt t="45592" x="5410200" y="1973263"/>
          <p14:tracePt t="45609" x="5380038" y="1965325"/>
          <p14:tracePt t="45626" x="5364163" y="1965325"/>
          <p14:tracePt t="45649" x="5349875" y="1965325"/>
          <p14:tracePt t="45665" x="5318125" y="1965325"/>
          <p14:tracePt t="45683" x="5311775" y="1965325"/>
          <p14:tracePt t="45695" x="5295900" y="1973263"/>
          <p14:tracePt t="45712" x="5265738" y="1973263"/>
          <p14:tracePt t="45729" x="5241925" y="1973263"/>
          <p14:tracePt t="45745" x="5211763" y="1973263"/>
          <p14:tracePt t="45762" x="5151438" y="1989138"/>
          <p14:tracePt t="45779" x="5127625" y="1989138"/>
          <p14:tracePt t="45795" x="5105400" y="1989138"/>
          <p14:tracePt t="45812" x="5097463" y="1989138"/>
          <p14:tracePt t="45839" x="5083175" y="1997075"/>
          <p14:tracePt t="45856" x="5067300" y="2003425"/>
          <p14:tracePt t="45873" x="5029200" y="2019300"/>
          <p14:tracePt t="45883" x="5006975" y="2027238"/>
          <p14:tracePt t="45899" x="4975225" y="2035175"/>
          <p14:tracePt t="45915" x="4960938" y="2041525"/>
          <p14:tracePt t="45931" x="4945063" y="2049463"/>
          <p14:tracePt t="45948" x="4937125" y="2049463"/>
          <p14:tracePt t="45962" x="4930775" y="2065338"/>
          <p14:tracePt t="45978" x="4906963" y="2087563"/>
          <p14:tracePt t="45995" x="4868863" y="2125663"/>
          <p14:tracePt t="46012" x="4860925" y="2149475"/>
          <p14:tracePt t="46028" x="4854575" y="2163763"/>
          <p14:tracePt t="46045" x="4846638" y="2179638"/>
          <p14:tracePt t="46061" x="4846638" y="2187575"/>
          <p14:tracePt t="46075" x="4846638" y="2217738"/>
          <p14:tracePt t="46092" x="4846638" y="2232025"/>
          <p14:tracePt t="46108" x="4846638" y="2247900"/>
          <p14:tracePt t="46126" x="4854575" y="2263775"/>
          <p14:tracePt t="46142" x="4876800" y="2293938"/>
          <p14:tracePt t="46159" x="4937125" y="2354263"/>
          <p14:tracePt t="46159" x="4945063" y="2362200"/>
          <p14:tracePt t="46177" x="4960938" y="2378075"/>
          <p14:tracePt t="46196" x="4960938" y="2384425"/>
          <p14:tracePt t="46213" x="4975225" y="2400300"/>
          <p14:tracePt t="46229" x="4991100" y="2408238"/>
          <p14:tracePt t="46245" x="5013325" y="2422525"/>
          <p14:tracePt t="46261" x="5029200" y="2438400"/>
          <p14:tracePt t="46279" x="5037138" y="2454275"/>
          <p14:tracePt t="46296" x="5059363" y="2468563"/>
          <p14:tracePt t="46311" x="5089525" y="2476500"/>
          <p14:tracePt t="46330" x="5127625" y="2492375"/>
          <p14:tracePt t="46342" x="5181600" y="2492375"/>
          <p14:tracePt t="46359" x="5219700" y="2498725"/>
          <p14:tracePt t="46375" x="5249863" y="2498725"/>
          <p14:tracePt t="46392" x="5257800" y="2498725"/>
          <p14:tracePt t="46408" x="5273675" y="2506663"/>
          <p14:tracePt t="46408" x="5280025" y="2506663"/>
          <p14:tracePt t="46426" x="5326063" y="2506663"/>
          <p14:tracePt t="46445" x="5394325" y="2492375"/>
          <p14:tracePt t="46461" x="5440363" y="2468563"/>
          <p14:tracePt t="46478" x="5508625" y="2446338"/>
          <p14:tracePt t="46495" x="5562600" y="2438400"/>
          <p14:tracePt t="46512" x="5570538" y="2422525"/>
          <p14:tracePt t="46530" x="5570538" y="2416175"/>
          <p14:tracePt t="46557" x="5570538" y="2400300"/>
          <p14:tracePt t="46572" x="5570538" y="2346325"/>
          <p14:tracePt t="46588" x="5554663" y="2301875"/>
          <p14:tracePt t="46605" x="5554663" y="2255838"/>
          <p14:tracePt t="46621" x="5554663" y="2232025"/>
          <p14:tracePt t="46638" x="5554663" y="2209800"/>
          <p14:tracePt t="46648" x="5546725" y="2187575"/>
          <p14:tracePt t="46665" x="5540375" y="2171700"/>
          <p14:tracePt t="46682" x="5508625" y="2141538"/>
          <p14:tracePt t="46696" x="5486400" y="2125663"/>
          <p14:tracePt t="46712" x="5478463" y="2111375"/>
          <p14:tracePt t="46728" x="5448300" y="2095500"/>
          <p14:tracePt t="46744" x="5432425" y="2079625"/>
          <p14:tracePt t="46761" x="5410200" y="2065338"/>
          <p14:tracePt t="46778" x="5372100" y="2057400"/>
          <p14:tracePt t="46794" x="5318125" y="2041525"/>
          <p14:tracePt t="46811" x="5303838" y="2041525"/>
          <p14:tracePt t="46825" x="5273675" y="2027238"/>
          <p14:tracePt t="46841" x="5249863" y="2027238"/>
          <p14:tracePt t="46859" x="5219700" y="2027238"/>
          <p14:tracePt t="46875" x="5189538" y="2027238"/>
          <p14:tracePt t="46891" x="5143500" y="2027238"/>
          <p14:tracePt t="46908" x="5083175" y="2027238"/>
          <p14:tracePt t="46925" x="5013325" y="2027238"/>
          <p14:tracePt t="46945" x="4983163" y="2027238"/>
          <p14:tracePt t="46961" x="4953000" y="2027238"/>
          <p14:tracePt t="46977" x="4937125" y="2035175"/>
          <p14:tracePt t="46994" x="4899025" y="2057400"/>
          <p14:tracePt t="47011" x="4876800" y="2079625"/>
          <p14:tracePt t="47029" x="4860925" y="2095500"/>
          <p14:tracePt t="47042" x="4846638" y="2111375"/>
          <p14:tracePt t="47058" x="4816475" y="2149475"/>
          <p14:tracePt t="47075" x="4800600" y="2171700"/>
          <p14:tracePt t="47091" x="4784725" y="2201863"/>
          <p14:tracePt t="47108" x="4778375" y="2232025"/>
          <p14:tracePt t="47124" x="4778375" y="2278063"/>
          <p14:tracePt t="47141" x="4778375" y="2301875"/>
          <p14:tracePt t="47166" x="4784725" y="2308225"/>
          <p14:tracePt t="47179" x="4792663" y="2308225"/>
          <p14:tracePt t="47195" x="4808538" y="2316163"/>
          <p14:tracePt t="47227" x="4816475" y="2324100"/>
          <p14:tracePt t="47556" x="4816475" y="2339975"/>
          <p14:tracePt t="47575" x="4770438" y="2392363"/>
          <p14:tracePt t="47592" x="4740275" y="2408238"/>
          <p14:tracePt t="47606" x="4632325" y="2498725"/>
          <p14:tracePt t="47619" x="4479925" y="2582863"/>
          <p14:tracePt t="47633" x="4381500" y="2644775"/>
          <p14:tracePt t="47649" x="4313238" y="2697163"/>
          <p14:tracePt t="47667" x="4237038" y="2735263"/>
          <p14:tracePt t="47679" x="4160838" y="2797175"/>
          <p14:tracePt t="47695" x="4084638" y="2865438"/>
          <p14:tracePt t="47711" x="3970338" y="2925763"/>
          <p14:tracePt t="47727" x="3894138" y="3009900"/>
          <p14:tracePt t="47743" x="3817938" y="3094038"/>
          <p14:tracePt t="47759" x="3733800" y="3178175"/>
          <p14:tracePt t="47776" x="3657600" y="3238500"/>
          <p14:tracePt t="47793" x="3619500" y="3260725"/>
          <p14:tracePt t="47810" x="3589338" y="3292475"/>
          <p14:tracePt t="47827" x="3565525" y="3298825"/>
          <p14:tracePt t="47854" x="3551238" y="3314700"/>
          <p14:tracePt t="47870" x="3535363" y="3344863"/>
          <p14:tracePt t="47887" x="3489325" y="3382963"/>
          <p14:tracePt t="47904" x="3444875" y="3406775"/>
          <p14:tracePt t="47914" x="3382963" y="3459163"/>
          <p14:tracePt t="47930" x="3360738" y="3482975"/>
          <p14:tracePt t="47947" x="3352800" y="3482975"/>
          <p14:tracePt t="47962" x="3322638" y="3489325"/>
          <p14:tracePt t="47979" x="3306763" y="3505200"/>
          <p14:tracePt t="47993" x="3268663" y="3505200"/>
          <p14:tracePt t="48010" x="3192463" y="3527425"/>
          <p14:tracePt t="48028" x="3094038" y="3581400"/>
          <p14:tracePt t="48044" x="2994025" y="3603625"/>
          <p14:tracePt t="48060" x="2955925" y="3627438"/>
          <p14:tracePt t="48076" x="2917825" y="3649663"/>
          <p14:tracePt t="48092" x="2887663" y="3657600"/>
          <p14:tracePt t="48110" x="2849563" y="3673475"/>
          <p14:tracePt t="48123" x="2789238" y="3695700"/>
          <p14:tracePt t="48140" x="2598738" y="3749675"/>
          <p14:tracePt t="48157" x="2484438" y="3802063"/>
          <p14:tracePt t="48174" x="2392363" y="3817938"/>
          <p14:tracePt t="48190" x="2346325" y="3840163"/>
          <p14:tracePt t="48210" x="2332038" y="3840163"/>
          <p14:tracePt t="48226" x="2278063" y="3856038"/>
          <p14:tracePt t="48243" x="2247900" y="3870325"/>
          <p14:tracePt t="48259" x="2193925" y="3870325"/>
          <p14:tracePt t="48276" x="2155825" y="3870325"/>
          <p14:tracePt t="48292" x="2141538" y="3878263"/>
          <p14:tracePt t="48309" x="2103438" y="3886200"/>
          <p14:tracePt t="48326" x="2027238" y="3902075"/>
          <p14:tracePt t="48342" x="1943100" y="3902075"/>
          <p14:tracePt t="48360" x="1866900" y="3902075"/>
          <p14:tracePt t="48374" x="1836738" y="3908425"/>
          <p14:tracePt t="48390" x="1812925" y="3908425"/>
          <p14:tracePt t="48406" x="1798638" y="3916363"/>
          <p14:tracePt t="48422" x="1774825" y="3916363"/>
          <p14:tracePt t="48439" x="1752600" y="3916363"/>
          <p14:tracePt t="48439" x="1736725" y="3916363"/>
          <p14:tracePt t="48457" x="1730375" y="3916363"/>
          <p14:tracePt t="48476" x="1744663" y="3916363"/>
          <p14:tracePt t="48672" x="1768475" y="3916363"/>
          <p14:tracePt t="48700" x="1806575" y="3916363"/>
          <p14:tracePt t="48711" x="1828800" y="3916363"/>
          <p14:tracePt t="48729" x="1851025" y="3916363"/>
          <p14:tracePt t="48742" x="1858963" y="3916363"/>
          <p14:tracePt t="48758" x="1866900" y="3916363"/>
          <p14:tracePt t="48776" x="1889125" y="3916363"/>
          <p14:tracePt t="48792" x="1920875" y="3916363"/>
          <p14:tracePt t="48809" x="1943100" y="3916363"/>
          <p14:tracePt t="48826" x="1958975" y="3916363"/>
          <p14:tracePt t="48842" x="1965325" y="3916363"/>
          <p14:tracePt t="48859" x="1981200" y="3916363"/>
          <p14:tracePt t="49025" x="1989138" y="3924300"/>
          <p14:tracePt t="49040" x="2035175" y="3946525"/>
          <p14:tracePt t="49057" x="2041525" y="3946525"/>
          <p14:tracePt t="49074" x="2065338" y="3962400"/>
          <p14:tracePt t="49090" x="2095500" y="3978275"/>
          <p14:tracePt t="49107" x="2111375" y="3978275"/>
          <p14:tracePt t="49119" x="2163763" y="3992563"/>
          <p14:tracePt t="49135" x="2187575" y="3992563"/>
          <p14:tracePt t="49152" x="2225675" y="4016375"/>
          <p14:tracePt t="49169" x="2239963" y="4016375"/>
          <p14:tracePt t="49179" x="2263775" y="4016375"/>
          <p14:tracePt t="49195" x="2278063" y="4016375"/>
          <p14:tracePt t="49212" x="2286000" y="4016375"/>
          <p14:tracePt t="49228" x="2293938" y="4016375"/>
          <p14:tracePt t="49242" x="2332038" y="4016375"/>
          <p14:tracePt t="49258" x="2400300" y="4038600"/>
          <p14:tracePt t="49275" x="2454275" y="4054475"/>
          <p14:tracePt t="49292" x="2492375" y="4060825"/>
          <p14:tracePt t="49308" x="2514600" y="4068763"/>
          <p14:tracePt t="49325" x="2530475" y="4068763"/>
          <p14:tracePt t="49344" x="2552700" y="4076700"/>
          <p14:tracePt t="49357" x="2574925" y="4076700"/>
          <p14:tracePt t="49374" x="2613025" y="4084638"/>
          <p14:tracePt t="49390" x="2674938" y="4084638"/>
          <p14:tracePt t="49405" x="2720975" y="4092575"/>
          <p14:tracePt t="49423" x="2735263" y="4092575"/>
          <p14:tracePt t="49447" x="2751138" y="4092575"/>
          <p14:tracePt t="49476" x="2781300" y="4092575"/>
          <p14:tracePt t="49492" x="2849563" y="4092575"/>
          <p14:tracePt t="49513" x="2887663" y="4092575"/>
          <p14:tracePt t="49526" x="2917825" y="4092575"/>
          <p14:tracePt t="49542" x="2941638" y="4098925"/>
          <p14:tracePt t="49574" x="2941638" y="4106863"/>
          <p14:tracePt t="49590" x="2963863" y="4122738"/>
          <p14:tracePt t="49606" x="2994025" y="4130675"/>
          <p14:tracePt t="49624" x="3009900" y="4130675"/>
          <p14:tracePt t="49636" x="3048000" y="4130675"/>
          <p14:tracePt t="49652" x="3078163" y="4130675"/>
          <p14:tracePt t="49668" x="3108325" y="4130675"/>
          <p14:tracePt t="49733" x="3146425" y="4130675"/>
          <p14:tracePt t="49743" x="3178175" y="4130675"/>
          <p14:tracePt t="49757" x="3200400" y="4130675"/>
          <p14:tracePt t="49774" x="3216275" y="4130675"/>
          <p14:tracePt t="49791" x="3222625" y="4130675"/>
          <p14:tracePt t="49807" x="3230563" y="4130675"/>
          <p14:tracePt t="49824" x="3246438" y="4130675"/>
          <p14:tracePt t="49841" x="3284538" y="4130675"/>
          <p14:tracePt t="49857" x="3344863" y="4130675"/>
          <p14:tracePt t="49874" x="3436938" y="4130675"/>
          <p14:tracePt t="49888" x="3521075" y="4130675"/>
          <p14:tracePt t="49905" x="3565525" y="4122738"/>
          <p14:tracePt t="49922" x="3589338" y="4122738"/>
          <p14:tracePt t="49938" x="3597275" y="4122738"/>
          <p14:tracePt t="49960" x="3619500" y="4114800"/>
          <p14:tracePt t="49977" x="3733800" y="4098925"/>
          <p14:tracePt t="49995" x="3802063" y="4092575"/>
          <p14:tracePt t="50007" x="3940175" y="4092575"/>
          <p14:tracePt t="50025" x="4030663" y="4076700"/>
          <p14:tracePt t="50041" x="4084638" y="4068763"/>
          <p14:tracePt t="50057" x="4092575" y="4068763"/>
          <p14:tracePt t="50074" x="4152900" y="4060825"/>
          <p14:tracePt t="50093" x="4175125" y="4060825"/>
          <p14:tracePt t="50105" x="4237038" y="4060825"/>
          <p14:tracePt t="50121" x="4289425" y="4060825"/>
          <p14:tracePt t="50137" x="4351338" y="4060825"/>
          <p14:tracePt t="50154" x="4403725" y="4060825"/>
          <p14:tracePt t="50170" x="4457700" y="4054475"/>
          <p14:tracePt t="50170" x="4473575" y="4054475"/>
          <p14:tracePt t="50189" x="4518025" y="4038600"/>
          <p14:tracePt t="50205" x="4556125" y="4038600"/>
          <p14:tracePt t="50220" x="4610100" y="4038600"/>
          <p14:tracePt t="50238" x="4678363" y="4038600"/>
          <p14:tracePt t="50260" x="4686300" y="4038600"/>
          <p14:tracePt t="50274" x="4724400" y="4030663"/>
          <p14:tracePt t="50291" x="4754563" y="4030663"/>
          <p14:tracePt t="50308" x="4816475" y="4030663"/>
          <p14:tracePt t="50323" x="4892675" y="4030663"/>
          <p14:tracePt t="50344" x="4975225" y="4030663"/>
          <p14:tracePt t="50356" x="5029200" y="4030663"/>
          <p14:tracePt t="50373" x="5089525" y="4030663"/>
          <p14:tracePt t="50389" x="5105400" y="4030663"/>
          <p14:tracePt t="50405" x="5121275" y="4030663"/>
          <p14:tracePt t="50420" x="5135563" y="4030663"/>
          <p14:tracePt t="50437" x="5189538" y="4030663"/>
          <p14:tracePt t="50455" x="5295900" y="4030663"/>
          <p14:tracePt t="50470" x="5448300" y="4030663"/>
          <p14:tracePt t="50470" x="5532438" y="4030663"/>
          <p14:tracePt t="50488" x="5668963" y="4054475"/>
          <p14:tracePt t="50509" x="5753100" y="4076700"/>
          <p14:tracePt t="50525" x="5791200" y="4092575"/>
          <p14:tracePt t="50540" x="5813425" y="4092575"/>
          <p14:tracePt t="50587" x="5883275" y="4098925"/>
          <p14:tracePt t="50605" x="5997575" y="4098925"/>
          <p14:tracePt t="50621" x="6134100" y="4098925"/>
          <p14:tracePt t="50638" x="6180138" y="4098925"/>
          <p14:tracePt t="50650" x="6232525" y="4098925"/>
          <p14:tracePt t="50671" x="6248400" y="4114800"/>
          <p14:tracePt t="50688" x="6316663" y="4114800"/>
          <p14:tracePt t="50732" x="6400800" y="4114800"/>
          <p14:tracePt t="50741" x="6492875" y="4114800"/>
          <p14:tracePt t="50759" x="6545263" y="4114800"/>
          <p14:tracePt t="50773" x="6561138" y="4114800"/>
          <p14:tracePt t="50789" x="6569075" y="4114800"/>
          <p14:tracePt t="50807" x="6583363" y="4114800"/>
          <p14:tracePt t="50822" x="6645275" y="4098925"/>
          <p14:tracePt t="50840" x="6759575" y="4076700"/>
          <p14:tracePt t="50855" x="6904038" y="4054475"/>
          <p14:tracePt t="50873" x="6980238" y="4046538"/>
          <p14:tracePt t="50888" x="6988175" y="4046538"/>
          <p14:tracePt t="50903" x="6994525" y="4046538"/>
          <p14:tracePt t="50948" x="7010400" y="4046538"/>
          <p14:tracePt t="50967" x="7056438" y="4046538"/>
          <p14:tracePt t="50976" x="7078663" y="4046538"/>
          <p14:tracePt t="50993" x="7094538" y="4038600"/>
          <p14:tracePt t="51010" x="7108825" y="4038600"/>
          <p14:tracePt t="51024" x="7124700" y="4038600"/>
          <p14:tracePt t="51041" x="7170738" y="4038600"/>
          <p14:tracePt t="51057" x="7192963" y="4038600"/>
          <p14:tracePt t="51073" x="7208838" y="4038600"/>
          <p14:tracePt t="51089" x="7223125" y="4030663"/>
          <p14:tracePt t="51106" x="7261225" y="4030663"/>
          <p14:tracePt t="51123" x="7315200" y="4030663"/>
          <p14:tracePt t="51139" x="7353300" y="4030663"/>
          <p14:tracePt t="51156" x="7375525" y="4030663"/>
          <p14:tracePt t="51171" x="7407275" y="4030663"/>
          <p14:tracePt t="51187" x="7421563" y="4030663"/>
          <p14:tracePt t="51203" x="7429500" y="4030663"/>
          <p14:tracePt t="51220" x="7459663" y="4030663"/>
          <p14:tracePt t="51237" x="7543800" y="4054475"/>
          <p14:tracePt t="51259" x="7581900" y="4054475"/>
          <p14:tracePt t="51272" x="7627938" y="4054475"/>
          <p14:tracePt t="51289" x="7604125" y="4068763"/>
          <p14:tracePt t="51386" x="7551738" y="4068763"/>
          <p14:tracePt t="51404" x="7505700" y="4068763"/>
          <p14:tracePt t="51420" x="7483475" y="4068763"/>
          <p14:tracePt t="51433" x="7421563" y="4068763"/>
          <p14:tracePt t="51449" x="7337425" y="4068763"/>
          <p14:tracePt t="51466" x="7254875" y="4054475"/>
          <p14:tracePt t="51476" x="7170738" y="4030663"/>
          <p14:tracePt t="51493" x="7102475" y="4030663"/>
          <p14:tracePt t="51509" x="7040563" y="4030663"/>
          <p14:tracePt t="51524" x="6988175" y="4030663"/>
          <p14:tracePt t="51541" x="6918325" y="4068763"/>
          <p14:tracePt t="51559" x="6865938" y="4068763"/>
          <p14:tracePt t="51571" x="6811963" y="4068763"/>
          <p14:tracePt t="51588" x="6789738" y="4068763"/>
          <p14:tracePt t="51605" x="6727825" y="4068763"/>
          <p14:tracePt t="51622" x="6621463" y="4068763"/>
          <p14:tracePt t="51639" x="6515100" y="4068763"/>
          <p14:tracePt t="51656" x="6392863" y="4068763"/>
          <p14:tracePt t="51670" x="6316663" y="4068763"/>
          <p14:tracePt t="51686" x="6278563" y="4068763"/>
          <p14:tracePt t="51703" x="6232525" y="4068763"/>
          <p14:tracePt t="51720" x="6210300" y="4068763"/>
          <p14:tracePt t="51736" x="6180138" y="4068763"/>
          <p14:tracePt t="51736" x="6164263" y="4076700"/>
          <p14:tracePt t="51754" x="6111875" y="4076700"/>
          <p14:tracePt t="51773" x="6057900" y="4076700"/>
          <p14:tracePt t="51789" x="5989638" y="4076700"/>
          <p14:tracePt t="51806" x="5927725" y="4092575"/>
          <p14:tracePt t="51822" x="5837238" y="4092575"/>
          <p14:tracePt t="51839" x="5775325" y="4092575"/>
          <p14:tracePt t="51854" x="5722938" y="4092575"/>
          <p14:tracePt t="51872" x="5684838" y="4092575"/>
          <p14:tracePt t="51889" x="5654675" y="4092575"/>
          <p14:tracePt t="51902" x="5600700" y="4092575"/>
          <p14:tracePt t="51919" x="5546725" y="4092575"/>
          <p14:tracePt t="51936" x="5470525" y="4092575"/>
          <p14:tracePt t="51953" x="5394325" y="4092575"/>
          <p14:tracePt t="51969" x="5364163" y="4092575"/>
          <p14:tracePt t="51986" x="5311775" y="4092575"/>
          <p14:tracePt t="52002" x="5280025" y="4092575"/>
          <p14:tracePt t="52002" x="5265738" y="4092575"/>
          <p14:tracePt t="52020" x="5211763" y="4092575"/>
          <p14:tracePt t="52039" x="5165725" y="4092575"/>
          <p14:tracePt t="52055" x="5121275" y="4092575"/>
          <p14:tracePt t="52072" x="5075238" y="4092575"/>
          <p14:tracePt t="52089" x="5045075" y="4092575"/>
          <p14:tracePt t="52105" x="4991100" y="4092575"/>
          <p14:tracePt t="52122" x="4846638" y="4076700"/>
          <p14:tracePt t="52139" x="4770438" y="4076700"/>
          <p14:tracePt t="52155" x="4716463" y="4076700"/>
          <p14:tracePt t="52172" x="4702175" y="4076700"/>
          <p14:tracePt t="52186" x="4686300" y="4076700"/>
          <p14:tracePt t="52202" x="4670425" y="4076700"/>
          <p14:tracePt t="52219" x="4610100" y="4076700"/>
          <p14:tracePt t="52236" x="4525963" y="4076700"/>
          <p14:tracePt t="52252" x="4389438" y="4054475"/>
          <p14:tracePt t="52269" x="4359275" y="4046538"/>
          <p14:tracePt t="52290" x="4343400" y="4046538"/>
          <p14:tracePt t="52305" x="4457700" y="4046538"/>
          <p14:tracePt t="52468" x="4495800" y="4054475"/>
          <p14:tracePt t="52482" x="4541838" y="4054475"/>
          <p14:tracePt t="52491" x="4640263" y="4068763"/>
          <p14:tracePt t="52508" x="4732338" y="4076700"/>
          <p14:tracePt t="52527" x="4846638" y="4092575"/>
          <p14:tracePt t="52539" x="4930775" y="4092575"/>
          <p14:tracePt t="52555" x="5006975" y="4092575"/>
          <p14:tracePt t="52571" x="5097463" y="4092575"/>
          <p14:tracePt t="52588" x="5181600" y="4092575"/>
          <p14:tracePt t="52605" x="5280025" y="4092575"/>
          <p14:tracePt t="52622" x="5410200" y="4092575"/>
          <p14:tracePt t="52640" x="5532438" y="4092575"/>
          <p14:tracePt t="52653" x="5584825" y="4092575"/>
          <p14:tracePt t="52653" x="5646738" y="4092575"/>
          <p14:tracePt t="52670" x="5761038" y="4092575"/>
          <p14:tracePt t="52686" x="5851525" y="4092575"/>
          <p14:tracePt t="52703" x="5965825" y="4092575"/>
          <p14:tracePt t="52719" x="6035675" y="4092575"/>
          <p14:tracePt t="52736" x="6088063" y="4092575"/>
          <p14:tracePt t="52752" x="6126163" y="4092575"/>
          <p14:tracePt t="52752" x="6142038" y="4092575"/>
          <p14:tracePt t="52769" x="6164263" y="4092575"/>
          <p14:tracePt t="52788" x="6164263" y="4068763"/>
          <p14:tracePt t="53353" x="6164263" y="4030663"/>
          <p14:tracePt t="53369" x="6164263" y="3984625"/>
          <p14:tracePt t="53386" x="6172200" y="3932238"/>
          <p14:tracePt t="53401" x="6218238" y="3763963"/>
          <p14:tracePt t="53419" x="6240463" y="3695700"/>
          <p14:tracePt t="53431" x="6264275" y="3603625"/>
          <p14:tracePt t="53448" x="6278563" y="3497263"/>
          <p14:tracePt t="53464" x="6286500" y="3382963"/>
          <p14:tracePt t="53481" x="6286500" y="3268663"/>
          <p14:tracePt t="53491" x="6286500" y="3146425"/>
          <p14:tracePt t="53507" x="6278563" y="3040063"/>
          <p14:tracePt t="53525" x="6232525" y="2963863"/>
          <p14:tracePt t="53539" x="6202363" y="2895600"/>
          <p14:tracePt t="53555" x="6172200" y="2841625"/>
          <p14:tracePt t="53571" x="6149975" y="2827338"/>
          <p14:tracePt t="53587" x="6126163" y="2765425"/>
          <p14:tracePt t="53603" x="6118225" y="2720975"/>
          <p14:tracePt t="53620" x="6118225" y="2682875"/>
          <p14:tracePt t="53655" x="6096000" y="2667000"/>
          <p14:tracePt t="53669" x="6088063" y="2667000"/>
          <p14:tracePt t="53681" x="6080125" y="2659063"/>
          <p14:tracePt t="53698" x="6080125" y="2651125"/>
          <p14:tracePt t="53715" x="6073775" y="2644775"/>
          <p14:tracePt t="53731" x="6073775" y="2636838"/>
          <p14:tracePt t="53740" x="6073775" y="2620963"/>
          <p14:tracePt t="53772" x="6065838" y="2590800"/>
          <p14:tracePt t="53788" x="6065838" y="2560638"/>
          <p14:tracePt t="53805" x="6057900" y="2536825"/>
          <p14:tracePt t="53819" x="6049963" y="2530475"/>
          <p14:tracePt t="53836" x="6049963" y="2522538"/>
          <p14:tracePt t="53851" x="6057900" y="2514600"/>
          <p14:tracePt t="53983" x="6065838" y="2514600"/>
          <p14:tracePt t="53997" x="6073775" y="2514600"/>
          <p14:tracePt t="54008" x="6103938" y="2514600"/>
          <p14:tracePt t="54027" x="6156325" y="2514600"/>
          <p14:tracePt t="54038" x="6210300" y="2530475"/>
          <p14:tracePt t="54054" x="6264275" y="2544763"/>
          <p14:tracePt t="54069" x="6332538" y="2560638"/>
          <p14:tracePt t="54086" x="6362700" y="2568575"/>
          <p14:tracePt t="54104" x="6400800" y="2568575"/>
          <p14:tracePt t="54119" x="6469063" y="2568575"/>
          <p14:tracePt t="54136" x="6553200" y="2568575"/>
          <p14:tracePt t="54153" x="6629400" y="2568575"/>
          <p14:tracePt t="54170" x="6667500" y="2568575"/>
          <p14:tracePt t="54170" x="6675438" y="2568575"/>
          <p14:tracePt t="54187" x="6683375" y="2568575"/>
          <p14:tracePt t="54214" x="6689725" y="2568575"/>
          <p14:tracePt t="54245" x="6713538" y="2568575"/>
          <p14:tracePt t="54264" x="6743700" y="2568575"/>
          <p14:tracePt t="54273" x="6827838" y="2544763"/>
          <p14:tracePt t="54290" x="6873875" y="2530475"/>
          <p14:tracePt t="54306" x="6896100" y="2522538"/>
          <p14:tracePt t="54320" x="6911975" y="2514600"/>
          <p14:tracePt t="54336" x="6934200" y="2476500"/>
          <p14:tracePt t="54357" x="6950075" y="2454275"/>
          <p14:tracePt t="54372" x="6956425" y="2438400"/>
          <p14:tracePt t="54385" x="6972300" y="2392363"/>
          <p14:tracePt t="54403" x="6994525" y="2354263"/>
          <p14:tracePt t="54419" x="7018338" y="2301875"/>
          <p14:tracePt t="54436" x="7032625" y="2239963"/>
          <p14:tracePt t="54453" x="7032625" y="2171700"/>
          <p14:tracePt t="54467" x="7032625" y="2133600"/>
          <p14:tracePt t="54483" x="7032625" y="2117725"/>
          <p14:tracePt t="54500" x="7018338" y="2095500"/>
          <p14:tracePt t="54526" x="6950075" y="2041525"/>
          <p14:tracePt t="54541" x="6904038" y="2019300"/>
          <p14:tracePt t="54555" x="6850063" y="1981200"/>
          <p14:tracePt t="54571" x="6819900" y="1965325"/>
          <p14:tracePt t="54588" x="6789738" y="1951038"/>
          <p14:tracePt t="54602" x="6721475" y="1927225"/>
          <p14:tracePt t="54622" x="6689725" y="1912938"/>
          <p14:tracePt t="54635" x="6637338" y="1905000"/>
          <p14:tracePt t="54651" x="6575425" y="1905000"/>
          <p14:tracePt t="54667" x="6537325" y="1905000"/>
          <p14:tracePt t="54667" x="6507163" y="1905000"/>
          <p14:tracePt t="54684" x="6469063" y="1905000"/>
          <p14:tracePt t="54703" x="6392863" y="1905000"/>
          <p14:tracePt t="54718" x="6308725" y="1905000"/>
          <p14:tracePt t="54733" x="6232525" y="1905000"/>
          <p14:tracePt t="54750" x="6180138" y="1905000"/>
          <p14:tracePt t="54767" x="6142038" y="1905000"/>
          <p14:tracePt t="54790" x="6126163" y="1912938"/>
          <p14:tracePt t="54807" x="6096000" y="1943100"/>
          <p14:tracePt t="54819" x="6088063" y="1958975"/>
          <p14:tracePt t="54836" x="6065838" y="1958975"/>
          <p14:tracePt t="54853" x="6049963" y="1981200"/>
          <p14:tracePt t="54869" x="6049963" y="1989138"/>
          <p14:tracePt t="54886" x="6049963" y="2003425"/>
          <p14:tracePt t="54902" x="6049963" y="2011363"/>
          <p14:tracePt t="54919" x="6049963" y="2019300"/>
          <p14:tracePt t="54936" x="6049963" y="2049463"/>
          <p14:tracePt t="54950" x="6049963" y="2087563"/>
          <p14:tracePt t="54967" x="6049963" y="2117725"/>
          <p14:tracePt t="54983" x="6049963" y="2149475"/>
          <p14:tracePt t="55000" x="6065838" y="2187575"/>
          <p14:tracePt t="55017" x="6088063" y="2232025"/>
          <p14:tracePt t="55017" x="6096000" y="2247900"/>
          <p14:tracePt t="55034" x="6134100" y="2286000"/>
          <p14:tracePt t="55054" x="6156325" y="2308225"/>
          <p14:tracePt t="55070" x="6194425" y="2339975"/>
          <p14:tracePt t="55086" x="6218238" y="2370138"/>
          <p14:tracePt t="55102" x="6232525" y="2384425"/>
          <p14:tracePt t="55119" x="6256338" y="2400300"/>
          <p14:tracePt t="55136" x="6286500" y="2438400"/>
          <p14:tracePt t="55152" x="6316663" y="2460625"/>
          <p14:tracePt t="55169" x="6340475" y="2484438"/>
          <p14:tracePt t="55169" x="6370638" y="2498725"/>
          <p14:tracePt t="55187" x="6400800" y="2514600"/>
          <p14:tracePt t="55213" x="6423025" y="2514600"/>
          <p14:tracePt t="55244" x="6454775" y="2530475"/>
          <p14:tracePt t="55262" x="6477000" y="2536825"/>
          <p14:tracePt t="55272" x="6499225" y="2536825"/>
          <p14:tracePt t="55289" x="6545263" y="2536825"/>
          <p14:tracePt t="55305" x="6583363" y="2536825"/>
          <p14:tracePt t="55322" x="6599238" y="2536825"/>
          <p14:tracePt t="55335" x="6629400" y="2536825"/>
          <p14:tracePt t="55354" x="6651625" y="2536825"/>
          <p14:tracePt t="55370" x="6659563" y="2536825"/>
          <p14:tracePt t="55385" x="6675438" y="2536825"/>
          <p14:tracePt t="55402" x="6705600" y="2522538"/>
          <p14:tracePt t="55419" x="6721475" y="2514600"/>
          <p14:tracePt t="55435" x="6735763" y="2506663"/>
          <p14:tracePt t="55452" x="6743700" y="2492375"/>
          <p14:tracePt t="55479" x="6759575" y="2476500"/>
          <p14:tracePt t="55510" x="6781800" y="2454275"/>
          <p14:tracePt t="55529" x="6811963" y="2446338"/>
          <p14:tracePt t="55538" x="6835775" y="2422525"/>
          <p14:tracePt t="55555" x="6850063" y="2422525"/>
          <p14:tracePt t="55571" x="6865938" y="2416175"/>
          <p14:tracePt t="55604" x="6865938" y="2408238"/>
          <p14:tracePt t="55617" x="6873875" y="2384425"/>
          <p14:tracePt t="55634" x="6896100" y="2346325"/>
          <p14:tracePt t="55650" x="6896100" y="2308225"/>
          <p14:tracePt t="55667" x="6904038" y="2293938"/>
          <p14:tracePt t="55684" x="6911975" y="2286000"/>
          <p14:tracePt t="55701" x="6911975" y="2270125"/>
          <p14:tracePt t="55731" x="6911975" y="2263775"/>
          <p14:tracePt t="55748" x="6911975" y="2232025"/>
          <p14:tracePt t="55761" x="6911975" y="2209800"/>
          <p14:tracePt t="55779" x="6896100" y="2187575"/>
          <p14:tracePt t="55788" x="6873875" y="2155825"/>
          <p14:tracePt t="55805" x="6873875" y="2141538"/>
          <p14:tracePt t="55821" x="6858000" y="2141538"/>
          <p14:tracePt t="55838" x="6842125" y="2117725"/>
          <p14:tracePt t="55851" x="6804025" y="2095500"/>
          <p14:tracePt t="55868" x="6781800" y="2095500"/>
          <p14:tracePt t="55885" x="6751638" y="2073275"/>
          <p14:tracePt t="55901" x="6735763" y="2065338"/>
          <p14:tracePt t="55918" x="6721475" y="2057400"/>
          <p14:tracePt t="55935" x="6689725" y="2041525"/>
          <p14:tracePt t="55951" x="6651625" y="2027238"/>
          <p14:tracePt t="55967" x="6621463" y="2011363"/>
          <p14:tracePt t="55984" x="6575425" y="1997075"/>
          <p14:tracePt t="55999" x="6537325" y="1981200"/>
          <p14:tracePt t="56015" x="6515100" y="1981200"/>
          <p14:tracePt t="56032" x="6484938" y="1973263"/>
          <p14:tracePt t="56049" x="6469063" y="1973263"/>
          <p14:tracePt t="56066" x="6454775" y="1973263"/>
          <p14:tracePt t="56090" x="6446838" y="1973263"/>
          <p14:tracePt t="56103" x="6400800" y="1973263"/>
          <p14:tracePt t="56119" x="6346825" y="1973263"/>
          <p14:tracePt t="56136" x="6302375" y="1973263"/>
          <p14:tracePt t="56153" x="6278563" y="1973263"/>
          <p14:tracePt t="56168" x="6264275" y="1973263"/>
          <p14:tracePt t="56185" x="6248400" y="1981200"/>
          <p14:tracePt t="56201" x="6232525" y="1997075"/>
          <p14:tracePt t="56217" x="6202363" y="2011363"/>
          <p14:tracePt t="56246" x="6194425" y="2019300"/>
          <p14:tracePt t="56267" x="6188075" y="2041525"/>
          <p14:tracePt t="56285" x="6180138" y="2057400"/>
          <p14:tracePt t="56309" x="6172200" y="2065338"/>
          <p14:tracePt t="56319" x="6172200" y="2073275"/>
          <p14:tracePt t="56337" x="6164263" y="2103438"/>
          <p14:tracePt t="56356" x="6164263" y="2117725"/>
          <p14:tracePt t="56370" x="6164263" y="2133600"/>
          <p14:tracePt t="56385" x="6164263" y="2163763"/>
          <p14:tracePt t="56401" x="6164263" y="2171700"/>
          <p14:tracePt t="56418" x="6164263" y="2193925"/>
          <p14:tracePt t="56434" x="6180138" y="2225675"/>
          <p14:tracePt t="56451" x="6202363" y="2255838"/>
          <p14:tracePt t="56467" x="6210300" y="2278063"/>
          <p14:tracePt t="56481" x="6210300" y="2286000"/>
          <p14:tracePt t="56498" x="6226175" y="2301875"/>
          <p14:tracePt t="56515" x="6232525" y="2301875"/>
          <p14:tracePt t="56532" x="6248400" y="2316163"/>
          <p14:tracePt t="56548" x="6270625" y="2339975"/>
          <p14:tracePt t="56565" x="6316663" y="2370138"/>
          <p14:tracePt t="56588" x="6340475" y="2392363"/>
          <p14:tracePt t="56601" x="6370638" y="2408238"/>
          <p14:tracePt t="56617" x="6384925" y="2422525"/>
          <p14:tracePt t="56634" x="6423025" y="2446338"/>
          <p14:tracePt t="56651" x="6446838" y="2454275"/>
          <p14:tracePt t="56668" x="6484938" y="2468563"/>
          <p14:tracePt t="56684" x="6530975" y="2468563"/>
          <p14:tracePt t="56701" x="6561138" y="2484438"/>
          <p14:tracePt t="56717" x="6569075" y="2484438"/>
          <p14:tracePt t="56732" x="6583363" y="2492375"/>
          <p14:tracePt t="56749" x="6599238" y="2492375"/>
          <p14:tracePt t="56765" x="6629400" y="2492375"/>
          <p14:tracePt t="56782" x="6683375" y="2492375"/>
          <p14:tracePt t="56799" x="6759575" y="2492375"/>
          <p14:tracePt t="56815" x="6797675" y="2492375"/>
          <p14:tracePt t="56815" x="6811963" y="2492375"/>
          <p14:tracePt t="56831" x="6819900" y="2492375"/>
          <p14:tracePt t="56854" x="6835775" y="2492375"/>
          <p14:tracePt t="56885" x="6835775" y="2484438"/>
          <p14:tracePt t="56899" x="6842125" y="2468563"/>
          <p14:tracePt t="56916" x="6858000" y="2454275"/>
          <p14:tracePt t="56932" x="6873875" y="2438400"/>
          <p14:tracePt t="56949" x="6873875" y="2430463"/>
          <p14:tracePt t="56965" x="6880225" y="2416175"/>
          <p14:tracePt t="56981" x="6880225" y="2408238"/>
          <p14:tracePt t="57030" x="6880225" y="2392363"/>
          <p14:tracePt t="57058" x="6896100" y="2392363"/>
          <p14:tracePt t="57497" x="6904038" y="2392363"/>
          <p14:tracePt t="58212" x="6918325" y="2378075"/>
          <p14:tracePt t="58278" x="6926263" y="2378075"/>
          <p14:tracePt t="58367" x="6926263" y="2370138"/>
          <p14:tracePt t="58415" x="6926263" y="2362200"/>
          <p14:tracePt t="58479" x="6918325" y="2362200"/>
          <p14:tracePt t="58631" x="6911975" y="2370138"/>
          <p14:tracePt t="58650" x="6904038" y="2378075"/>
          <p14:tracePt t="58683" x="6896100" y="2384425"/>
          <p14:tracePt t="58695" x="6880225" y="2400300"/>
          <p14:tracePt t="58714" x="6873875" y="2408238"/>
          <p14:tracePt t="58744" x="6865938" y="2416175"/>
          <p14:tracePt t="58811" x="6865938" y="2438400"/>
          <p14:tracePt t="59510" x="6865938" y="2468563"/>
          <p14:tracePt t="59530" x="6842125" y="2506663"/>
          <p14:tracePt t="59542" x="6819900" y="2560638"/>
          <p14:tracePt t="59558" x="6773863" y="2620963"/>
          <p14:tracePt t="59575" x="6697663" y="2682875"/>
          <p14:tracePt t="59591" x="6621463" y="2735263"/>
          <p14:tracePt t="59606" x="6607175" y="2759075"/>
          <p14:tracePt t="59616" x="6499225" y="2865438"/>
          <p14:tracePt t="59635" x="6454775" y="2933700"/>
          <p14:tracePt t="59650" x="6400800" y="2979738"/>
          <p14:tracePt t="59664" x="6340475" y="3055938"/>
          <p14:tracePt t="59681" x="6248400" y="3162300"/>
          <p14:tracePt t="59698" x="6149975" y="3284538"/>
          <p14:tracePt t="59714" x="5965825" y="3467100"/>
          <p14:tracePt t="59731" x="5845175" y="3597275"/>
          <p14:tracePt t="59747" x="5715000" y="3756025"/>
          <p14:tracePt t="59764" x="5646738" y="3878263"/>
          <p14:tracePt t="59780" x="5592763" y="3962400"/>
          <p14:tracePt t="59797" x="5578475" y="3984625"/>
          <p14:tracePt t="59811" x="5554663" y="4030663"/>
          <p14:tracePt t="59828" x="5516563" y="4098925"/>
          <p14:tracePt t="59845" x="5464175" y="4152900"/>
          <p14:tracePt t="59861" x="5426075" y="4191000"/>
          <p14:tracePt t="59877" x="5356225" y="4229100"/>
          <p14:tracePt t="59901" x="5334000" y="4251325"/>
          <p14:tracePt t="59914" x="5265738" y="4297363"/>
          <p14:tracePt t="59931" x="5197475" y="4343400"/>
          <p14:tracePt t="59947" x="5135563" y="4381500"/>
          <p14:tracePt t="59963" x="5075238" y="4403725"/>
          <p14:tracePt t="59980" x="5013325" y="4435475"/>
          <p14:tracePt t="59996" x="4930775" y="4465638"/>
          <p14:tracePt t="60013" x="4906963" y="4479925"/>
          <p14:tracePt t="60029" x="4830763" y="4511675"/>
          <p14:tracePt t="60045" x="4784725" y="4511675"/>
          <p14:tracePt t="60061" x="4754563" y="4525963"/>
          <p14:tracePt t="60078" x="4708525" y="4549775"/>
          <p14:tracePt t="60094" x="4686300" y="4556125"/>
          <p14:tracePt t="60111" x="4632325" y="4572000"/>
          <p14:tracePt t="60127" x="4564063" y="4579938"/>
          <p14:tracePt t="60127" x="4503738" y="4610100"/>
          <p14:tracePt t="60145" x="4397375" y="4648200"/>
          <p14:tracePt t="60164" x="4297363" y="4686300"/>
          <p14:tracePt t="60181" x="4221163" y="4716463"/>
          <p14:tracePt t="60198" x="4175125" y="4740275"/>
          <p14:tracePt t="60214" x="4130675" y="4746625"/>
          <p14:tracePt t="60230" x="4106863" y="4754563"/>
          <p14:tracePt t="60247" x="4060825" y="4770438"/>
          <p14:tracePt t="60263" x="4030663" y="4770438"/>
          <p14:tracePt t="60280" x="4008438" y="4784725"/>
          <p14:tracePt t="60294" x="3992563" y="4784725"/>
          <p14:tracePt t="60311" x="3962400" y="4792663"/>
          <p14:tracePt t="60328" x="3940175" y="4800600"/>
          <p14:tracePt t="60328" x="3932238" y="4800600"/>
          <p14:tracePt t="60349" x="3916363" y="4800600"/>
          <p14:tracePt t="60374" x="3908425" y="4800600"/>
          <p14:tracePt t="60383" x="3894138" y="4816475"/>
          <p14:tracePt t="60400" x="3878263" y="4816475"/>
          <p14:tracePt t="60428" x="3863975" y="4816475"/>
          <p14:tracePt t="60445" x="3856038" y="4816475"/>
          <p14:tracePt t="60477" x="3848100" y="4808538"/>
          <p14:tracePt t="61109" x="3848100" y="4792663"/>
          <p14:tracePt t="61123" x="3848100" y="4778375"/>
          <p14:tracePt t="61180" x="3848100" y="4770438"/>
          <p14:tracePt t="64085" x="3856038" y="4778375"/>
          <p14:tracePt t="64589" x="3856038" y="4816475"/>
          <p14:tracePt t="64608" x="3856038" y="4830763"/>
          <p14:tracePt t="64622" x="3856038" y="4846638"/>
          <p14:tracePt t="64631" x="3856038" y="4876800"/>
          <p14:tracePt t="64647" x="3840163" y="4922838"/>
          <p14:tracePt t="64663" x="3832225" y="4930775"/>
          <p14:tracePt t="64709" x="3832225" y="4937125"/>
          <p14:tracePt t="64729" x="3817938" y="4945063"/>
          <p14:tracePt t="64744" x="3794125" y="4968875"/>
          <p14:tracePt t="64762" x="3787775" y="4975225"/>
          <p14:tracePt t="64872" x="3787775" y="4983163"/>
          <p14:tracePt t="64890" x="3810000" y="4983163"/>
          <p14:tracePt t="64903" x="3924300" y="4983163"/>
          <p14:tracePt t="64919" x="3984625" y="4983163"/>
          <p14:tracePt t="64929" x="4114800" y="4991100"/>
          <p14:tracePt t="64945" x="4289425" y="4991100"/>
          <p14:tracePt t="64962" x="4365625" y="4983163"/>
          <p14:tracePt t="64979" x="4389438" y="4975225"/>
          <p14:tracePt t="64992" x="4419600" y="4975225"/>
          <p14:tracePt t="65008" x="4449763" y="4975225"/>
          <p14:tracePt t="65025" x="4473575" y="4975225"/>
          <p14:tracePt t="65042" x="4579938" y="4975225"/>
          <p14:tracePt t="65058" x="4784725" y="4975225"/>
          <p14:tracePt t="65076" x="4906963" y="4975225"/>
          <p14:tracePt t="65092" x="4960938" y="4975225"/>
          <p14:tracePt t="65109" x="4968875" y="4975225"/>
          <p14:tracePt t="65122" x="4975225" y="4975225"/>
          <p14:tracePt t="65167" x="5029200" y="4975225"/>
          <p14:tracePt t="65186" x="5105400" y="4975225"/>
          <p14:tracePt t="65195" x="5159375" y="4975225"/>
          <p14:tracePt t="65212" x="5181600" y="4975225"/>
          <p14:tracePt t="65227" x="5189538" y="4975225"/>
          <p14:tracePt t="65242" x="5219700" y="4975225"/>
          <p14:tracePt t="65261" x="5257800" y="4968875"/>
          <p14:tracePt t="65274" x="5402263" y="4968875"/>
          <p14:tracePt t="65293" x="5508625" y="4968875"/>
          <p14:tracePt t="65310" x="5562600" y="4968875"/>
          <p14:tracePt t="65326" x="5570538" y="4968875"/>
          <p14:tracePt t="65438" x="5584825" y="4968875"/>
          <p14:tracePt t="65460" x="5600700" y="4968875"/>
          <p14:tracePt t="65478" x="5608638" y="4968875"/>
          <p14:tracePt t="65492" x="5622925" y="4968875"/>
          <p14:tracePt t="65508" x="5654675" y="4968875"/>
          <p14:tracePt t="65527" x="5676900" y="4968875"/>
          <p14:tracePt t="65558" x="5699125" y="4968875"/>
          <p14:tracePt t="65574" x="5707063" y="4968875"/>
          <p14:tracePt t="65671" x="5715000" y="4968875"/>
          <p14:tracePt t="66199" x="5722938" y="4968875"/>
          <p14:tracePt t="66218" x="5737225" y="4975225"/>
          <p14:tracePt t="66242" x="5768975" y="4999038"/>
          <p14:tracePt t="66259" x="5775325" y="4999038"/>
          <p14:tracePt t="66274" x="5783263" y="4999038"/>
          <p14:tracePt t="66292" x="5799138" y="4999038"/>
          <p14:tracePt t="66320" x="5807075" y="4999038"/>
          <p14:tracePt t="66345" x="5813425" y="4999038"/>
          <p14:tracePt t="66358" x="5821363" y="4999038"/>
          <p14:tracePt t="66371" x="5837238" y="4991100"/>
          <p14:tracePt t="66388" x="5851525" y="4983163"/>
          <p14:tracePt t="66405" x="5859463" y="4975225"/>
          <p14:tracePt t="66428" x="5859463" y="4968875"/>
          <p14:tracePt t="66466" x="5875338" y="4953000"/>
          <p14:tracePt t="66475" x="5875338" y="4945063"/>
          <p14:tracePt t="66493" x="5875338" y="4914900"/>
          <p14:tracePt t="66508" x="5889625" y="4892675"/>
          <p14:tracePt t="66539" x="5889625" y="4876800"/>
          <p14:tracePt t="66570" x="5889625" y="4854575"/>
          <p14:tracePt t="66588" x="5889625" y="4830763"/>
          <p14:tracePt t="66606" x="5883275" y="4792663"/>
          <p14:tracePt t="66622" x="5875338" y="4784725"/>
          <p14:tracePt t="66639" x="5867400" y="4770438"/>
          <p14:tracePt t="66651" x="5851525" y="4770438"/>
          <p14:tracePt t="66668" x="5821363" y="4754563"/>
          <p14:tracePt t="66684" x="5791200" y="4746625"/>
          <p14:tracePt t="66695" x="5761038" y="4740275"/>
          <p14:tracePt t="66711" x="5753100" y="4740275"/>
          <p14:tracePt t="66727" x="5737225" y="4732338"/>
          <p14:tracePt t="66745" x="5707063" y="4724400"/>
          <p14:tracePt t="66757" x="5654675" y="4708525"/>
          <p14:tracePt t="66773" x="5600700" y="4702175"/>
          <p14:tracePt t="66790" x="5546725" y="4686300"/>
          <p14:tracePt t="66807" x="5516563" y="4686300"/>
          <p14:tracePt t="66823" x="5470525" y="4670425"/>
          <p14:tracePt t="66840" x="5402263" y="4664075"/>
          <p14:tracePt t="66856" x="5287963" y="4640263"/>
          <p14:tracePt t="66874" x="5203825" y="4640263"/>
          <p14:tracePt t="66887" x="5159375" y="4632325"/>
          <p14:tracePt t="66904" x="5135563" y="4625975"/>
          <p14:tracePt t="66920" x="5097463" y="4625975"/>
          <p14:tracePt t="66937" x="5021263" y="4625975"/>
          <p14:tracePt t="66954" x="4945063" y="4610100"/>
          <p14:tracePt t="66970" x="4854575" y="4602163"/>
          <p14:tracePt t="66970" x="4784725" y="4579938"/>
          <p14:tracePt t="66988" x="4732338" y="4579938"/>
          <p14:tracePt t="67010" x="4702175" y="4579938"/>
          <p14:tracePt t="67024" x="4686300" y="4579938"/>
          <p14:tracePt t="67042" x="4594225" y="4587875"/>
          <p14:tracePt t="67059" x="4549775" y="4587875"/>
          <p14:tracePt t="67072" x="4403725" y="4602163"/>
          <p14:tracePt t="67091" x="4381500" y="4602163"/>
          <p14:tracePt t="67108" x="4365625" y="4602163"/>
          <p14:tracePt t="67121" x="4351338" y="4602163"/>
          <p14:tracePt t="67137" x="4321175" y="4618038"/>
          <p14:tracePt t="67154" x="4283075" y="4625975"/>
          <p14:tracePt t="67172" x="4206875" y="4632325"/>
          <p14:tracePt t="67188" x="4130675" y="4656138"/>
          <p14:tracePt t="67204" x="4060825" y="4664075"/>
          <p14:tracePt t="67220" x="4038600" y="4664075"/>
          <p14:tracePt t="67243" x="4030663" y="4670425"/>
          <p14:tracePt t="67265" x="4000500" y="4694238"/>
          <p14:tracePt t="67275" x="3946525" y="4724400"/>
          <p14:tracePt t="67292" x="3878263" y="4754563"/>
          <p14:tracePt t="67309" x="3856038" y="4754563"/>
          <p14:tracePt t="67323" x="3825875" y="4762500"/>
          <p14:tracePt t="67340" x="3825875" y="4770438"/>
          <p14:tracePt t="67359" x="3817938" y="4778375"/>
          <p14:tracePt t="67372" x="3787775" y="4792663"/>
          <p14:tracePt t="67389" x="3779838" y="4800600"/>
          <p14:tracePt t="67405" x="3771900" y="4800600"/>
          <p14:tracePt t="67422" x="3763963" y="4808538"/>
          <p14:tracePt t="67437" x="3763963" y="4822825"/>
          <p14:tracePt t="67454" x="3763963" y="4830763"/>
          <p14:tracePt t="67469" x="3763963" y="4860925"/>
          <p14:tracePt t="67487" x="3763963" y="4884738"/>
          <p14:tracePt t="67509" x="3763963" y="4906963"/>
          <p14:tracePt t="67541" x="3763963" y="4922838"/>
          <p14:tracePt t="67554" x="3771900" y="4945063"/>
          <p14:tracePt t="67573" x="3779838" y="4960938"/>
          <p14:tracePt t="67588" x="3802063" y="4975225"/>
          <p14:tracePt t="67604" x="3817938" y="4983163"/>
          <p14:tracePt t="67621" x="3863975" y="4999038"/>
          <p14:tracePt t="67637" x="3902075" y="5021263"/>
          <p14:tracePt t="67654" x="3940175" y="5021263"/>
          <p14:tracePt t="67670" x="3954463" y="5037138"/>
          <p14:tracePt t="67678" x="3984625" y="5045075"/>
          <p14:tracePt t="67695" x="4000500" y="5045075"/>
          <p14:tracePt t="67710" x="4030663" y="5051425"/>
          <p14:tracePt t="67726" x="4106863" y="5051425"/>
          <p14:tracePt t="67742" x="4160838" y="5059363"/>
          <p14:tracePt t="67759" x="4229100" y="5075238"/>
          <p14:tracePt t="67776" x="4275138" y="5075238"/>
          <p14:tracePt t="67789" x="4327525" y="5075238"/>
          <p14:tracePt t="67806" x="4389438" y="5075238"/>
          <p14:tracePt t="67823" x="4457700" y="5075238"/>
          <p14:tracePt t="67839" x="4556125" y="5075238"/>
          <p14:tracePt t="67856" x="4632325" y="5075238"/>
          <p14:tracePt t="67872" x="4708525" y="5075238"/>
          <p14:tracePt t="67889" x="4746625" y="5075238"/>
          <p14:tracePt t="67906" x="4778375" y="5075238"/>
          <p14:tracePt t="67920" x="4838700" y="5075238"/>
          <p14:tracePt t="67936" x="4945063" y="5075238"/>
          <p14:tracePt t="67953" x="5089525" y="5075238"/>
          <p14:tracePt t="67970" x="5227638" y="5075238"/>
          <p14:tracePt t="67987" x="5334000" y="5075238"/>
          <p14:tracePt t="67987" x="5372100" y="5075238"/>
          <p14:tracePt t="68004" x="5410200" y="5075238"/>
          <p14:tracePt t="68024" x="5426075" y="5075238"/>
          <p14:tracePt t="68040" x="5432425" y="5075238"/>
          <p14:tracePt t="68057" x="5448300" y="5075238"/>
          <p14:tracePt t="68074" x="5486400" y="5075238"/>
          <p14:tracePt t="68090" x="5562600" y="5089525"/>
          <p14:tracePt t="68106" x="5630863" y="5097463"/>
          <p14:tracePt t="68124" x="5654675" y="5097463"/>
          <p14:tracePt t="68137" x="5707063" y="5097463"/>
          <p14:tracePt t="68153" x="5722938" y="5097463"/>
          <p14:tracePt t="68169" x="5737225" y="5097463"/>
          <p14:tracePt t="68186" x="5745163" y="5105400"/>
          <p14:tracePt t="68232" x="5783263" y="5105400"/>
          <p14:tracePt t="68651" x="5859463" y="5089525"/>
          <p14:tracePt t="68669" x="5951538" y="5067300"/>
          <p14:tracePt t="68686" x="5973763" y="5067300"/>
          <p14:tracePt t="68699" x="6003925" y="5067300"/>
          <p14:tracePt t="68715" x="6011863" y="5051425"/>
          <p14:tracePt t="68763" x="6049963" y="5037138"/>
          <p14:tracePt t="68773" x="6118225" y="5021263"/>
          <p14:tracePt t="68791" x="6164263" y="5021263"/>
          <p14:tracePt t="68804" x="6202363" y="5013325"/>
          <p14:tracePt t="68821" x="6226175" y="5013325"/>
          <p14:tracePt t="68838" x="6232525" y="5013325"/>
          <p14:tracePt t="68855" x="6240463" y="5013325"/>
          <p14:tracePt t="68871" x="6278563" y="5013325"/>
          <p14:tracePt t="68888" x="6332538" y="4999038"/>
          <p14:tracePt t="68905" x="6392863" y="4999038"/>
          <p14:tracePt t="68922" x="6446838" y="4983163"/>
          <p14:tracePt t="68935" x="6484938" y="4975225"/>
          <p14:tracePt t="68951" x="6499225" y="4975225"/>
          <p14:tracePt t="68981" x="6523038" y="4975225"/>
          <p14:tracePt t="68992" x="6545263" y="4975225"/>
          <p14:tracePt t="69009" x="6561138" y="4975225"/>
          <p14:tracePt t="69023" x="6569075" y="4975225"/>
          <p14:tracePt t="69039" x="6599238" y="4975225"/>
          <p14:tracePt t="69072" x="6705600" y="4975225"/>
          <p14:tracePt t="69086" x="6811963" y="4975225"/>
          <p14:tracePt t="69103" x="6904038" y="4975225"/>
          <p14:tracePt t="69119" x="6980238" y="5021263"/>
          <p14:tracePt t="69136" x="6994525" y="5021263"/>
          <p14:tracePt t="69152" x="7018338" y="5029200"/>
          <p14:tracePt t="69169" x="7056438" y="5029200"/>
          <p14:tracePt t="69185" x="7116763" y="5029200"/>
          <p14:tracePt t="69185" x="7178675" y="5029200"/>
          <p14:tracePt t="69203" x="7231063" y="5029200"/>
          <p14:tracePt t="69215" x="7331075" y="5029200"/>
          <p14:tracePt t="69231" x="7383463" y="5029200"/>
          <p14:tracePt t="69241" x="7497763" y="5029200"/>
          <p14:tracePt t="69258" x="7527925" y="5029200"/>
          <p14:tracePt t="69275" x="7535863" y="5029200"/>
          <p14:tracePt t="69291" x="7543800" y="5029200"/>
          <p14:tracePt t="69305" x="7597775" y="5029200"/>
          <p14:tracePt t="69323" x="7688263" y="5029200"/>
          <p14:tracePt t="69340" x="7742238" y="5021263"/>
          <p14:tracePt t="69357" x="7810500" y="5021263"/>
          <p14:tracePt t="69371" x="7810500" y="5006975"/>
          <p14:tracePt t="69388" x="7802563" y="4999038"/>
          <p14:tracePt t="69406" x="7802563" y="5006975"/>
          <p14:tracePt t="69420" x="7818438" y="5013325"/>
          <p14:tracePt t="69467" x="7826375" y="5021263"/>
          <p14:tracePt t="69496" x="7826375" y="5029200"/>
          <p14:tracePt t="69546" x="7826375" y="5045075"/>
          <p14:tracePt t="69572" x="7802563" y="5045075"/>
          <p14:tracePt t="69588" x="7734300" y="5045075"/>
          <p14:tracePt t="69604" x="7688263" y="5059363"/>
          <p14:tracePt t="69620" x="7620000" y="5059363"/>
          <p14:tracePt t="69637" x="7535863" y="5059363"/>
          <p14:tracePt t="69652" x="7437438" y="5075238"/>
          <p14:tracePt t="69668" x="7323138" y="5083175"/>
          <p14:tracePt t="69685" x="7208838" y="5105400"/>
          <p14:tracePt t="69702" x="7140575" y="5105400"/>
          <p14:tracePt t="69714" x="6988175" y="5127625"/>
          <p14:tracePt t="69731" x="6835775" y="5127625"/>
          <p14:tracePt t="69748" x="6621463" y="5159375"/>
          <p14:tracePt t="69757" x="6340475" y="5173663"/>
          <p14:tracePt t="69774" x="5965825" y="5211763"/>
          <p14:tracePt t="69790" x="5722938" y="5235575"/>
          <p14:tracePt t="69807" x="5516563" y="5265738"/>
          <p14:tracePt t="69823" x="5341938" y="5287963"/>
          <p14:tracePt t="69837" x="5189538" y="5311775"/>
          <p14:tracePt t="69853" x="5045075" y="5318125"/>
          <p14:tracePt t="69869" x="4808538" y="5318125"/>
          <p14:tracePt t="69886" x="4541838" y="5318125"/>
          <p14:tracePt t="69903" x="4327525" y="5318125"/>
          <p14:tracePt t="69920" x="4160838" y="5318125"/>
          <p14:tracePt t="69935" x="4054475" y="5318125"/>
          <p14:tracePt t="69950" x="3962400" y="5318125"/>
          <p14:tracePt t="69967" x="3878263" y="5318125"/>
          <p14:tracePt t="69984" x="3733800" y="5318125"/>
          <p14:tracePt t="70000" x="3589338" y="5318125"/>
          <p14:tracePt t="70000" x="3521075" y="5318125"/>
          <p14:tracePt t="70019" x="3406775" y="5318125"/>
          <p14:tracePt t="70040" x="3322638" y="5318125"/>
          <p14:tracePt t="70056" x="3276600" y="5318125"/>
          <p14:tracePt t="70070" x="3216275" y="5318125"/>
          <p14:tracePt t="70086" x="3116263" y="5311775"/>
          <p14:tracePt t="70103" x="3001963" y="5295900"/>
          <p14:tracePt t="70120" x="2873375" y="5295900"/>
          <p14:tracePt t="70137" x="2781300" y="5295900"/>
          <p14:tracePt t="70156" x="2720975" y="5295900"/>
          <p14:tracePt t="70170" x="2682875" y="5295900"/>
          <p14:tracePt t="70184" x="2636838" y="5295900"/>
          <p14:tracePt t="70202" x="2544763" y="5295900"/>
          <p14:tracePt t="70218" x="2430463" y="5295900"/>
          <p14:tracePt t="70235" x="2316163" y="5295900"/>
          <p14:tracePt t="70251" x="2232025" y="5295900"/>
          <p14:tracePt t="70251" x="2217738" y="5295900"/>
          <p14:tracePt t="70269" x="2163763" y="5295900"/>
          <p14:tracePt t="70288" x="2095500" y="5295900"/>
          <p14:tracePt t="70305" x="2049463" y="5295900"/>
          <p14:tracePt t="70321" x="1989138" y="5295900"/>
          <p14:tracePt t="70337" x="1943100" y="5295900"/>
          <p14:tracePt t="70355" x="1912938" y="5295900"/>
          <p14:tracePt t="70371" x="1866900" y="5295900"/>
          <p14:tracePt t="70387" x="1806575" y="5295900"/>
          <p14:tracePt t="70403" x="1736725" y="5295900"/>
          <p14:tracePt t="70419" x="1668463" y="5295900"/>
          <p14:tracePt t="70436" x="1654175" y="5295900"/>
          <p14:tracePt t="70451" x="1698625" y="5295900"/>
          <p14:tracePt t="70451" x="1730375" y="5303838"/>
          <p14:tracePt t="70683" x="1744663" y="5303838"/>
          <p14:tracePt t="70700" x="1760538" y="5303838"/>
          <p14:tracePt t="70718" x="1774825" y="5303838"/>
          <p14:tracePt t="70730" x="1806575" y="5303838"/>
          <p14:tracePt t="70747" x="1858963" y="5303838"/>
          <p14:tracePt t="70763" x="1973263" y="5303838"/>
          <p14:tracePt t="70772" x="2095500" y="5303838"/>
          <p14:tracePt t="70789" x="2239963" y="5287963"/>
          <p14:tracePt t="70806" x="2332038" y="5287963"/>
          <p14:tracePt t="70819" x="2362200" y="5287963"/>
          <p14:tracePt t="70836" x="2422525" y="5287963"/>
          <p14:tracePt t="70932" x="2476500" y="5287963"/>
          <p14:tracePt t="70951" x="2506663" y="5287963"/>
          <p14:tracePt t="70967" x="2544763" y="5287963"/>
          <p14:tracePt t="70994" x="2613025" y="5287963"/>
          <p14:tracePt t="71013" x="2720975" y="5287963"/>
          <p14:tracePt t="71024" x="2789238" y="5287963"/>
          <p14:tracePt t="71039" x="2803525" y="5287963"/>
          <p14:tracePt t="73096" x="2811463" y="5287963"/>
          <p14:tracePt t="73309" x="2827338" y="5287963"/>
          <p14:tracePt t="73327" x="2835275" y="5287963"/>
          <p14:tracePt t="78104" x="2841625" y="5287963"/>
          <p14:tracePt t="78291" x="2849563" y="5287963"/>
          <p14:tracePt t="80601" x="2857500" y="5287963"/>
          <p14:tracePt t="89100" x="2873375" y="5287963"/>
          <p14:tracePt t="89602" x="2865438" y="5287963"/>
          <p14:tracePt t="89979" x="2849563" y="5287963"/>
          <p14:tracePt t="89997" x="2835275" y="5295900"/>
          <p14:tracePt t="90014" x="2827338" y="5303838"/>
          <p14:tracePt t="90027" x="2819400" y="5311775"/>
          <p14:tracePt t="90058" x="2811463" y="5311775"/>
          <p14:tracePt t="90076" x="2797175" y="5311775"/>
          <p14:tracePt t="90086" x="2765425" y="5311775"/>
          <p14:tracePt t="90103" x="2735263" y="5311775"/>
          <p14:tracePt t="90120" x="2727325" y="5311775"/>
          <p14:tracePt t="90148" x="2713038" y="5311775"/>
          <p14:tracePt t="90245" x="2697163" y="5311775"/>
          <p14:tracePt t="90264" x="2689225" y="5311775"/>
          <p14:tracePt t="90276" x="2674938" y="5311775"/>
          <p14:tracePt t="90293" x="2659063" y="5311775"/>
          <p14:tracePt t="90310" x="2651125" y="5311775"/>
          <p14:tracePt t="91058" x="2644775" y="5311775"/>
          <p14:tracePt t="91147" x="2636838" y="5311775"/>
          <p14:tracePt t="91167" x="2620963" y="5311775"/>
          <p14:tracePt t="91432" x="2606675" y="5311775"/>
          <p14:tracePt t="91448" x="2590800" y="5311775"/>
          <p14:tracePt t="91463" x="2574925" y="5311775"/>
          <p14:tracePt t="91478" x="2568575" y="5311775"/>
          <p14:tracePt t="91496" x="2552700" y="5311775"/>
          <p14:tracePt t="91513" x="2536825" y="5311775"/>
          <p14:tracePt t="91527" x="2522538" y="5311775"/>
          <p14:tracePt t="91544" x="2492375" y="5311775"/>
          <p14:tracePt t="91559" x="2468563" y="5311775"/>
          <p14:tracePt t="91575" x="2430463" y="5311775"/>
          <p14:tracePt t="91591" x="2400300" y="5311775"/>
          <p14:tracePt t="91623" x="2384425" y="5311775"/>
          <p14:tracePt t="91632" x="2370138" y="5311775"/>
          <p14:tracePt t="91648" x="2332038" y="5311775"/>
          <p14:tracePt t="91665" x="2301875" y="5311775"/>
          <p14:tracePt t="91681" x="2270125" y="5311775"/>
          <p14:tracePt t="91696" x="2239963" y="5311775"/>
          <p14:tracePt t="91714" x="2232025" y="5311775"/>
          <p14:tracePt t="91731" x="2217738" y="5311775"/>
          <p14:tracePt t="91748" x="2209800" y="5311775"/>
          <p14:tracePt t="91765" x="2193925" y="5311775"/>
          <p14:tracePt t="91778" x="2149475" y="5311775"/>
          <p14:tracePt t="91794" x="2095500" y="5318125"/>
          <p14:tracePt t="91811" x="2079625" y="5318125"/>
          <p14:tracePt t="91828" x="2049463" y="5318125"/>
          <p14:tracePt t="91844" x="2019300" y="5318125"/>
          <p14:tracePt t="91862" x="1989138" y="5318125"/>
          <p14:tracePt t="91885" x="1973263" y="5318125"/>
          <p14:tracePt t="91900" x="1958975" y="5318125"/>
          <p14:tracePt t="91914" x="1935163" y="5318125"/>
          <p14:tracePt t="91931" x="1920875" y="5318125"/>
          <p14:tracePt t="91947" x="1882775" y="5318125"/>
          <p14:tracePt t="91964" x="1874838" y="5318125"/>
          <p14:tracePt t="91995" x="1866900" y="5318125"/>
          <p14:tracePt t="92012" x="1858963" y="5318125"/>
          <p14:tracePt t="92030" x="1851025" y="5318125"/>
          <p14:tracePt t="92042" x="1828800" y="5318125"/>
          <p14:tracePt t="92058" x="1798638" y="5318125"/>
          <p14:tracePt t="92074" x="1774825" y="5318125"/>
          <p14:tracePt t="92091" x="1752600" y="5318125"/>
          <p14:tracePt t="92100" x="1736725" y="5318125"/>
          <p14:tracePt t="92117" x="1722438" y="5326063"/>
          <p14:tracePt t="92134" x="1706563" y="5326063"/>
          <p14:tracePt t="92151" x="1698625" y="5326063"/>
          <p14:tracePt t="92164" x="1692275" y="5326063"/>
          <p14:tracePt t="92180" x="1676400" y="5326063"/>
          <p14:tracePt t="92212" x="1668463" y="5326063"/>
          <p14:tracePt t="92229" x="1660525" y="5326063"/>
          <p14:tracePt t="92244" x="1654175" y="5326063"/>
          <p14:tracePt t="92311" x="1668463" y="5326063"/>
          <p14:tracePt t="92577" x="1684338" y="5326063"/>
          <p14:tracePt t="92590" x="1722438" y="5341938"/>
          <p14:tracePt t="92600" x="1730375" y="5341938"/>
          <p14:tracePt t="92617" x="1744663" y="5341938"/>
          <p14:tracePt t="92634" x="1768475" y="5341938"/>
          <p14:tracePt t="92650" x="1774825" y="5341938"/>
          <p14:tracePt t="92678" x="1790700" y="5341938"/>
          <p14:tracePt t="92713" x="1820863" y="5349875"/>
          <p14:tracePt t="92728" x="1851025" y="5349875"/>
          <p14:tracePt t="92745" x="1905000" y="5349875"/>
          <p14:tracePt t="92760" x="1935163" y="5349875"/>
          <p14:tracePt t="92778" x="1943100" y="5349875"/>
          <p14:tracePt t="92855" x="1997075" y="5349875"/>
          <p14:tracePt t="92874" x="2049463" y="5349875"/>
          <p14:tracePt t="92883" x="2087563" y="5349875"/>
          <p14:tracePt t="92900" x="2111375" y="5349875"/>
          <p14:tracePt t="92917" x="2117725" y="5349875"/>
          <p14:tracePt t="95103" x="2125663" y="5349875"/>
          <p14:tracePt t="95744" x="2149475" y="5349875"/>
          <p14:tracePt t="95758" x="2155825" y="5349875"/>
          <p14:tracePt t="95790" x="2171700" y="5349875"/>
          <p14:tracePt t="95808" x="2187575" y="5349875"/>
          <p14:tracePt t="95825" x="2209800" y="5349875"/>
          <p14:tracePt t="95841" x="2255838" y="5349875"/>
          <p14:tracePt t="95859" x="2301875" y="5349875"/>
          <p14:tracePt t="95885" x="2384425" y="5349875"/>
          <p14:tracePt t="95904" x="2408238" y="5349875"/>
          <p14:tracePt t="95914" x="2438400" y="5349875"/>
          <p14:tracePt t="95930" x="2446338" y="5349875"/>
          <p14:tracePt t="95976" x="2468563" y="5356225"/>
          <p14:tracePt t="95991" x="2530475" y="5364163"/>
          <p14:tracePt t="96009" x="2628900" y="5364163"/>
          <p14:tracePt t="96026" x="2705100" y="5364163"/>
          <p14:tracePt t="96042" x="2743200" y="5364163"/>
          <p14:tracePt t="96059" x="2751138" y="5364163"/>
          <p14:tracePt t="96075" x="2781300" y="5364163"/>
          <p14:tracePt t="96092" x="2797175" y="5364163"/>
          <p14:tracePt t="96104" x="2835275" y="5364163"/>
          <p14:tracePt t="96120" x="2865438" y="5364163"/>
          <p14:tracePt t="96137" x="2895600" y="5364163"/>
          <p14:tracePt t="96154" x="2911475" y="5364163"/>
          <p14:tracePt t="96162" x="2917825" y="5364163"/>
          <p14:tracePt t="96195" x="2963863" y="5387975"/>
          <p14:tracePt t="96211" x="3032125" y="5387975"/>
          <p14:tracePt t="96228" x="3048000" y="5387975"/>
          <p14:tracePt t="96241" x="3086100" y="5387975"/>
          <p14:tracePt t="96258" x="3094038" y="5387975"/>
          <p14:tracePt t="96322" x="3101975" y="5387975"/>
          <p14:tracePt t="96389" x="3116263" y="5387975"/>
          <p14:tracePt t="96398" x="3124200" y="5387975"/>
          <p14:tracePt t="96414" x="3132138" y="5387975"/>
          <p14:tracePt t="96493" x="3140075" y="5387975"/>
          <p14:tracePt t="96508" x="3146425" y="5387975"/>
          <p14:tracePt t="96539" x="3154363" y="5380038"/>
          <p14:tracePt t="96558" x="3170238" y="5364163"/>
          <p14:tracePt t="96575" x="3200400" y="5334000"/>
          <p14:tracePt t="96591" x="3230563" y="5318125"/>
          <p14:tracePt t="96607" x="3238500" y="5311775"/>
          <p14:tracePt t="96672" x="3246438" y="5295900"/>
          <p14:tracePt t="96744" x="3254375" y="5295900"/>
          <p14:tracePt t="96757" x="3254375" y="5287963"/>
          <p14:tracePt t="97688" x="3254375" y="5280025"/>
          <p14:tracePt t="101107" x="3254375" y="5265738"/>
          <p14:tracePt t="101467" x="3260725" y="5265738"/>
          <p14:tracePt t="101481" x="3298825" y="5265738"/>
          <p14:tracePt t="101570" x="3314700" y="5265738"/>
          <p14:tracePt t="101585" x="3322638" y="5257800"/>
          <p14:tracePt t="101603" x="3336925" y="5257800"/>
          <p14:tracePt t="102167" x="3360738" y="5265738"/>
          <p14:tracePt t="102185" x="3375025" y="5273675"/>
          <p14:tracePt t="102233" x="3398838" y="5280025"/>
          <p14:tracePt t="102243" x="3421063" y="5280025"/>
          <p14:tracePt t="102260" x="3429000" y="5287963"/>
          <p14:tracePt t="102274" x="3436938" y="5287963"/>
          <p14:tracePt t="102371" x="3444875" y="5287963"/>
          <p14:tracePt t="102387" x="3459163" y="5287963"/>
          <p14:tracePt t="102404" x="3475038" y="5287963"/>
          <p14:tracePt t="103266" x="3482975" y="5295900"/>
          <p14:tracePt t="103275" x="3497263" y="5295900"/>
          <p14:tracePt t="103352" x="3505200" y="5295900"/>
          <p14:tracePt t="103368" x="3521075" y="5295900"/>
          <p14:tracePt t="103386" x="3535363" y="5295900"/>
          <p14:tracePt t="103415" x="3551238" y="5295900"/>
          <p14:tracePt t="103465" x="3559175" y="5295900"/>
          <p14:tracePt t="103483" x="3573463" y="5295900"/>
          <p14:tracePt t="103496" x="3597275" y="5295900"/>
          <p14:tracePt t="103528" x="3619500" y="5295900"/>
          <p14:tracePt t="103554" x="3649663" y="5295900"/>
          <p14:tracePt t="103570" x="3657600" y="5295900"/>
          <p14:tracePt t="103587" x="3687763" y="5295900"/>
          <p14:tracePt t="103618" x="3711575" y="5295900"/>
          <p14:tracePt t="103633" x="3771900" y="5295900"/>
          <p14:tracePt t="103650" x="3863975" y="5287963"/>
          <p14:tracePt t="103667" x="3902075" y="5287963"/>
          <p14:tracePt t="103683" x="3916363" y="5287963"/>
          <p14:tracePt t="103700" x="3916363" y="5280025"/>
          <p14:tracePt t="103718" x="3924300" y="5280025"/>
          <p14:tracePt t="103746" x="3978275" y="5280025"/>
          <p14:tracePt t="103762" x="4054475" y="5280025"/>
          <p14:tracePt t="103773" x="4114800" y="5280025"/>
          <p14:tracePt t="103788" x="4160838" y="5280025"/>
          <p14:tracePt t="103805" x="4175125" y="5280025"/>
          <p14:tracePt t="103822" x="4183063" y="5280025"/>
          <p14:tracePt t="103838" x="4206875" y="5280025"/>
          <p14:tracePt t="103869" x="4259263" y="5280025"/>
          <p14:tracePt t="103884" x="4327525" y="5280025"/>
          <p14:tracePt t="103900" x="4381500" y="5280025"/>
          <p14:tracePt t="103916" x="4411663" y="5280025"/>
          <p14:tracePt t="103932" x="4419600" y="5280025"/>
          <p14:tracePt t="103951" x="4427538" y="5280025"/>
          <p14:tracePt t="103981" x="4435475" y="5280025"/>
          <p14:tracePt t="103995" x="4457700" y="5280025"/>
          <p14:tracePt t="104012" x="4503738" y="5280025"/>
          <p14:tracePt t="104023" x="4541838" y="5273675"/>
          <p14:tracePt t="104039" x="4594225" y="5273675"/>
          <p14:tracePt t="104056" x="4640263" y="5273675"/>
          <p14:tracePt t="104070" x="4656138" y="5273675"/>
          <p14:tracePt t="104086" x="4702175" y="5265738"/>
          <p14:tracePt t="104148" x="4724400" y="5265738"/>
          <p14:tracePt t="104167" x="4778375" y="5257800"/>
          <p14:tracePt t="104183" x="4822825" y="5257800"/>
          <p14:tracePt t="104199" x="4846638" y="5257800"/>
          <p14:tracePt t="104216" x="4854575" y="5257800"/>
          <p14:tracePt t="104367" x="4838700" y="5257800"/>
          <p14:tracePt t="104617" x="4830763" y="5257800"/>
          <p14:tracePt t="104634" x="4822825" y="5257800"/>
          <p14:tracePt t="104680" x="4784725" y="5257800"/>
          <p14:tracePt t="104699" x="4770438" y="5257800"/>
          <p14:tracePt t="104718" x="4754563" y="5257800"/>
          <p14:tracePt t="104730" x="4732338" y="5257800"/>
          <p14:tracePt t="104757" x="4724400" y="5257800"/>
          <p14:tracePt t="104778" x="4678363" y="5273675"/>
          <p14:tracePt t="104788" x="4664075" y="5273675"/>
          <p14:tracePt t="104804" x="4648200" y="5273675"/>
          <p14:tracePt t="104820" x="4610100" y="5287963"/>
          <p14:tracePt t="104867" x="4587875" y="5287963"/>
          <p14:tracePt t="104882" x="4549775" y="5295900"/>
          <p14:tracePt t="104899" x="4518025" y="5295900"/>
          <p14:tracePt t="104916" x="4495800" y="5295900"/>
          <p14:tracePt t="104947" x="4465638" y="5295900"/>
          <p14:tracePt t="104965" x="4419600" y="5303838"/>
          <p14:tracePt t="104982" x="4373563" y="5303838"/>
          <p14:tracePt t="104999" x="4351338" y="5303838"/>
          <p14:tracePt t="105009" x="4305300" y="5303838"/>
          <p14:tracePt t="105026" x="4275138" y="5303838"/>
          <p14:tracePt t="105042" x="4251325" y="5303838"/>
          <p14:tracePt t="105057" x="4244975" y="5303838"/>
          <p14:tracePt t="105101" x="4229100" y="5303838"/>
          <p14:tracePt t="105150" x="4213225" y="5303838"/>
          <p14:tracePt t="105166" x="4206875" y="5303838"/>
          <p14:tracePt t="105296" x="4213225" y="5295900"/>
          <p14:tracePt t="105319" x="4244975" y="5295900"/>
          <p14:tracePt t="105335" x="4267200" y="5295900"/>
          <p14:tracePt t="105351" x="4297363" y="5295900"/>
          <p14:tracePt t="105368" x="4327525" y="5295900"/>
          <p14:tracePt t="105387" x="4343400" y="5295900"/>
          <p14:tracePt t="105398" x="4365625" y="5295900"/>
          <p14:tracePt t="105417" x="4389438" y="5295900"/>
          <p14:tracePt t="105433" x="4397375" y="5295900"/>
          <p14:tracePt t="105450" x="4435475" y="5295900"/>
          <p14:tracePt t="105467" x="4549775" y="5295900"/>
          <p14:tracePt t="105483" x="4602163" y="5295900"/>
          <p14:tracePt t="105497" x="4686300" y="5295900"/>
          <p14:tracePt t="105514" x="4708525" y="5295900"/>
          <p14:tracePt t="105530" x="4716463" y="5295900"/>
          <p14:tracePt t="105547" x="4724400" y="5295900"/>
          <p14:tracePt t="105600" x="4778375" y="5295900"/>
          <p14:tracePt t="105618" x="4816475" y="5295900"/>
          <p14:tracePt t="105635" x="4822825" y="5295900"/>
          <p14:tracePt t="105649" x="4854575" y="5295900"/>
          <p14:tracePt t="105665" x="4876800" y="5295900"/>
          <p14:tracePt t="105681" x="4906963" y="5295900"/>
          <p14:tracePt t="105699" x="4914900" y="5295900"/>
          <p14:tracePt t="105715" x="4930775" y="5295900"/>
          <p14:tracePt t="105732" x="4937125" y="5295900"/>
          <p14:tracePt t="105744" x="4953000" y="5295900"/>
          <p14:tracePt t="105760" x="4968875" y="5295900"/>
          <p14:tracePt t="105777" x="4983163" y="5295900"/>
          <p14:tracePt t="105794" x="4999038" y="5295900"/>
          <p14:tracePt t="105810" x="5013325" y="5295900"/>
          <p14:tracePt t="105820" x="5037138" y="5295900"/>
          <p14:tracePt t="105837" x="5045075" y="5295900"/>
          <p14:tracePt t="107128" x="5045075" y="5287963"/>
          <p14:tracePt t="107398" x="5051425" y="5287963"/>
          <p14:tracePt t="107496" x="5051425" y="5295900"/>
          <p14:tracePt t="108077" x="5037138" y="5295900"/>
          <p14:tracePt t="108930" x="5029200" y="5311775"/>
          <p14:tracePt t="108980" x="4999038" y="5311775"/>
          <p14:tracePt t="108995" x="4991100" y="5311775"/>
          <p14:tracePt t="109012" x="4968875" y="5311775"/>
          <p14:tracePt t="109028" x="4937125" y="5311775"/>
          <p14:tracePt t="109045" x="4922838" y="5311775"/>
          <p14:tracePt t="109057" x="4884738" y="5311775"/>
          <p14:tracePt t="109074" x="4854575" y="5311775"/>
          <p14:tracePt t="109090" x="4822825" y="5311775"/>
          <p14:tracePt t="109107" x="4784725" y="5311775"/>
          <p14:tracePt t="109116" x="4754563" y="5318125"/>
          <p14:tracePt t="109133" x="4732338" y="5318125"/>
          <p14:tracePt t="109149" x="4694238" y="5326063"/>
          <p14:tracePt t="109167" x="4656138" y="5334000"/>
          <p14:tracePt t="109180" x="4579938" y="5334000"/>
          <p14:tracePt t="109199" x="4525963" y="5341938"/>
          <p14:tracePt t="109213" x="4511675" y="5341938"/>
          <p14:tracePt t="109232" x="4503738" y="5356225"/>
          <p14:tracePt t="109247" x="4487863" y="5356225"/>
          <p14:tracePt t="109265" x="4479925" y="5349875"/>
          <p14:tracePt t="109280" x="4465638" y="5349875"/>
          <p14:tracePt t="109307" x="4449763" y="5349875"/>
          <p14:tracePt t="109326" x="4435475" y="5349875"/>
          <p14:tracePt t="109342" x="4427538" y="5349875"/>
          <p14:tracePt t="109356" x="4419600" y="5341938"/>
          <p14:tracePt t="109447" x="4419600" y="5334000"/>
          <p14:tracePt t="109475" x="4419600" y="5326063"/>
          <p14:tracePt t="109496" x="4449763" y="5326063"/>
          <p14:tracePt t="109513" x="4449763" y="5318125"/>
          <p14:tracePt t="109528" x="4495800" y="5311775"/>
          <p14:tracePt t="109544" x="4541838" y="5303838"/>
          <p14:tracePt t="109561" x="4572000" y="5303838"/>
          <p14:tracePt t="109575" x="4602163" y="5295900"/>
          <p14:tracePt t="109589" x="4702175" y="5295900"/>
          <p14:tracePt t="109608" x="4778375" y="5295900"/>
          <p14:tracePt t="109621" x="4816475" y="5295900"/>
          <p14:tracePt t="109633" x="4899025" y="5295900"/>
          <p14:tracePt t="109657" x="4922838" y="5295900"/>
          <p14:tracePt t="109671" x="4937125" y="5295900"/>
          <p14:tracePt t="109683" x="4945063" y="5295900"/>
          <p14:tracePt t="109696" x="4968875" y="5295900"/>
          <p14:tracePt t="109713" x="5029200" y="5295900"/>
          <p14:tracePt t="109730" x="5181600" y="5295900"/>
          <p14:tracePt t="109747" x="5265738" y="5303838"/>
          <p14:tracePt t="109763" x="5303838" y="5303838"/>
          <p14:tracePt t="109779" x="5311775" y="5303838"/>
          <p14:tracePt t="109796" x="5326063" y="5303838"/>
          <p14:tracePt t="109842" x="5380038" y="5303838"/>
          <p14:tracePt t="109856" x="5464175" y="5303838"/>
          <p14:tracePt t="109873" x="5584825" y="5318125"/>
          <p14:tracePt t="109882" x="5616575" y="5318125"/>
          <p14:tracePt t="109899" x="5638800" y="5318125"/>
          <p14:tracePt t="109915" x="5638800" y="5326063"/>
          <p14:tracePt t="109932" x="5684838" y="5326063"/>
          <p14:tracePt t="109977" x="5783263" y="5326063"/>
          <p14:tracePt t="109995" x="5927725" y="5303838"/>
          <p14:tracePt t="110013" x="5951538" y="5295900"/>
          <p14:tracePt t="110026" x="5965825" y="5295900"/>
          <p14:tracePt t="110044" x="6011863" y="5295900"/>
          <p14:tracePt t="110092" x="6035675" y="5295900"/>
          <p14:tracePt t="110106" x="6134100" y="5295900"/>
          <p14:tracePt t="110122" x="6202363" y="5295900"/>
          <p14:tracePt t="110132" x="6218238" y="5280025"/>
          <p14:tracePt t="110149" x="6232525" y="5249863"/>
          <p14:tracePt t="110165" x="6248400" y="5257800"/>
          <p14:tracePt t="110197" x="6278563" y="5257800"/>
          <p14:tracePt t="110210" x="6469063" y="5257800"/>
          <p14:tracePt t="110228" x="6583363" y="5257800"/>
          <p14:tracePt t="110243" x="6613525" y="5257800"/>
          <p14:tracePt t="110260" x="6629400" y="5257800"/>
          <p14:tracePt t="110277" x="6659563" y="5257800"/>
          <p14:tracePt t="110326" x="6683375" y="5257800"/>
          <p14:tracePt t="110339" x="6789738" y="5257800"/>
          <p14:tracePt t="110356" x="6827838" y="5257800"/>
          <p14:tracePt t="110373" x="6842125" y="5249863"/>
          <p14:tracePt t="110389" x="6850063" y="5249863"/>
          <p14:tracePt t="110398" x="6880225" y="5249863"/>
          <p14:tracePt t="110508" x="6873875" y="5249863"/>
          <p14:tracePt t="110653" x="6811963" y="5257800"/>
          <p14:tracePt t="110663" x="6697663" y="5257800"/>
          <p14:tracePt t="110679" x="6545263" y="5257800"/>
          <p14:tracePt t="110695" x="6454775" y="5265738"/>
          <p14:tracePt t="110711" x="6408738" y="5265738"/>
          <p14:tracePt t="110728" x="6370638" y="5265738"/>
          <p14:tracePt t="110745" x="6324600" y="5265738"/>
          <p14:tracePt t="110761" x="6278563" y="5265738"/>
          <p14:tracePt t="110778" x="6188075" y="5265738"/>
          <p14:tracePt t="110795" x="6103938" y="5280025"/>
          <p14:tracePt t="110811" x="6019800" y="5280025"/>
          <p14:tracePt t="110828" x="5989638" y="5280025"/>
          <p14:tracePt t="110842" x="5943600" y="5280025"/>
          <p14:tracePt t="110859" x="5897563" y="5280025"/>
          <p14:tracePt t="110875" x="5821363" y="5280025"/>
          <p14:tracePt t="110892" x="5715000" y="5280025"/>
          <p14:tracePt t="110892" x="5622925" y="5280025"/>
          <p14:tracePt t="110909" x="5554663" y="5280025"/>
          <p14:tracePt t="110929" x="5418138" y="5280025"/>
          <p14:tracePt t="110945" x="5341938" y="5280025"/>
          <p14:tracePt t="110962" x="5280025" y="5280025"/>
          <p14:tracePt t="110978" x="5241925" y="5280025"/>
          <p14:tracePt t="110995" x="5181600" y="5280025"/>
          <p14:tracePt t="111011" x="5075238" y="5280025"/>
          <p14:tracePt t="111029" x="5013325" y="5280025"/>
          <p14:tracePt t="111042" x="4876800" y="5280025"/>
          <p14:tracePt t="111059" x="4740275" y="5280025"/>
          <p14:tracePt t="111075" x="4648200" y="5280025"/>
          <p14:tracePt t="111092" x="4549775" y="5280025"/>
          <p14:tracePt t="111109" x="4518025" y="5280025"/>
          <p14:tracePt t="111125" x="4465638" y="5280025"/>
          <p14:tracePt t="111141" x="4403725" y="5280025"/>
          <p14:tracePt t="111158" x="4359275" y="5280025"/>
          <p14:tracePt t="111158" x="4343400" y="5280025"/>
          <p14:tracePt t="111175" x="4313238" y="5280025"/>
          <p14:tracePt t="111195" x="4275138" y="5280025"/>
          <p14:tracePt t="111211" x="4267200" y="5280025"/>
          <p14:tracePt t="111211" x="4259263" y="5280025"/>
          <p14:tracePt t="111227" x="4237038" y="5280025"/>
          <p14:tracePt t="111244" x="4229100" y="5287963"/>
          <p14:tracePt t="111275" x="4221163" y="5295900"/>
          <p14:tracePt t="111293" x="4213225" y="5295900"/>
          <p14:tracePt t="111419" x="4251325" y="5311775"/>
          <p14:tracePt t="111446" x="4305300" y="5303838"/>
          <p14:tracePt t="111463" x="4419600" y="5303838"/>
          <p14:tracePt t="111479" x="4525963" y="5303838"/>
          <p14:tracePt t="111493" x="4618038" y="5303838"/>
          <p14:tracePt t="111509" x="4694238" y="5341938"/>
          <p14:tracePt t="111526" x="4792663" y="5394325"/>
          <p14:tracePt t="111545" x="4860925" y="5426075"/>
          <p14:tracePt t="111557" x="4899025" y="5432425"/>
          <p14:tracePt t="111572" x="4968875" y="5432425"/>
          <p14:tracePt t="111588" x="5037138" y="5432425"/>
          <p14:tracePt t="111605" x="5121275" y="5432425"/>
          <p14:tracePt t="111621" x="5265738" y="5432425"/>
          <p14:tracePt t="111638" x="5341938" y="5432425"/>
          <p14:tracePt t="111655" x="5364163" y="5432425"/>
          <p14:tracePt t="111665" x="5394325" y="5432425"/>
          <p14:tracePt t="111681" x="5426075" y="5432425"/>
          <p14:tracePt t="111697" x="5470525" y="5418138"/>
          <p14:tracePt t="111710" x="5516563" y="5418138"/>
          <p14:tracePt t="111727" x="5600700" y="5418138"/>
          <p14:tracePt t="111744" x="5692775" y="5418138"/>
          <p14:tracePt t="111760" x="5821363" y="5426075"/>
          <p14:tracePt t="111777" x="5965825" y="5426075"/>
          <p14:tracePt t="111794" x="6057900" y="5426075"/>
          <p14:tracePt t="111810" x="6096000" y="5426075"/>
          <p14:tracePt t="111827" x="6118225" y="5426075"/>
          <p14:tracePt t="111870" x="6240463" y="5426075"/>
          <p14:tracePt t="111887" x="6346825" y="5426075"/>
          <p14:tracePt t="111897" x="6507163" y="5426075"/>
          <p14:tracePt t="111914" x="6583363" y="5426075"/>
          <p14:tracePt t="111929" x="6591300" y="5418138"/>
          <p14:tracePt t="111947" x="6599238" y="5410200"/>
          <p14:tracePt t="111994" x="6629400" y="5410200"/>
          <p14:tracePt t="112008" x="6675438" y="5410200"/>
          <p14:tracePt t="112026" x="6689725" y="5372100"/>
          <p14:tracePt t="112043" x="6667500" y="5334000"/>
          <p14:tracePt t="112059" x="6667500" y="5318125"/>
          <p14:tracePt t="112075" x="6659563" y="5318125"/>
          <p14:tracePt t="112168" x="6651625" y="5318125"/>
          <p14:tracePt t="112187" x="6683375" y="5318125"/>
          <p14:tracePt t="112211" x="6697663" y="5303838"/>
          <p14:tracePt t="117135" x="6697663" y="5311775"/>
          <p14:tracePt t="117265" x="6683375" y="5303838"/>
          <p14:tracePt t="117419" x="6675438" y="5303838"/>
          <p14:tracePt t="117436" x="6675438" y="5295900"/>
          <p14:tracePt t="117449" x="6675438" y="5287963"/>
          <p14:tracePt t="117465" x="6675438" y="5265738"/>
          <p14:tracePt t="117482" x="6675438" y="5227638"/>
          <p14:tracePt t="117491" x="6675438" y="5143500"/>
          <p14:tracePt t="117508" x="6667500" y="5029200"/>
          <p14:tracePt t="117526" x="6651625" y="4930775"/>
          <p14:tracePt t="117539" x="6645275" y="4808538"/>
          <p14:tracePt t="117555" x="6621463" y="4618038"/>
          <p14:tracePt t="117571" x="6599238" y="4389438"/>
          <p14:tracePt t="117588" x="6591300" y="4198938"/>
          <p14:tracePt t="117604" x="6561138" y="4060825"/>
          <p14:tracePt t="117620" x="6545263" y="3992563"/>
          <p14:tracePt t="117638" x="6537325" y="3924300"/>
          <p14:tracePt t="117654" x="6537325" y="3848100"/>
          <p14:tracePt t="117671" x="6537325" y="3741738"/>
          <p14:tracePt t="117685" x="6537325" y="3619500"/>
          <p14:tracePt t="117701" x="6537325" y="3551238"/>
          <p14:tracePt t="117719" x="6530975" y="3489325"/>
          <p14:tracePt t="117735" x="6515100" y="3444875"/>
          <p14:tracePt t="117752" x="6492875" y="3398838"/>
          <p14:tracePt t="117752" x="6477000" y="3344863"/>
          <p14:tracePt t="117768" x="6446838" y="3246438"/>
          <p14:tracePt t="117791" x="6438900" y="3184525"/>
          <p14:tracePt t="117804" x="6438900" y="3154363"/>
          <p14:tracePt t="117820" x="6430963" y="3140075"/>
          <p14:tracePt t="117837" x="6423025" y="3116263"/>
          <p14:tracePt t="117855" x="6416675" y="3094038"/>
          <p14:tracePt t="117871" x="6400800" y="3070225"/>
          <p14:tracePt t="117887" x="6384925" y="3048000"/>
          <p14:tracePt t="117904" x="6370638" y="3017838"/>
          <p14:tracePt t="117920" x="6346825" y="2994025"/>
          <p14:tracePt t="117936" x="6332538" y="2979738"/>
          <p14:tracePt t="117954" x="6324600" y="2963863"/>
          <p14:tracePt t="117970" x="6316663" y="2949575"/>
          <p14:tracePt t="117985" x="6302375" y="2933700"/>
          <p14:tracePt t="118001" x="6294438" y="2917825"/>
          <p14:tracePt t="118053" x="6264275" y="2895600"/>
          <p14:tracePt t="118072" x="6232525" y="2879725"/>
          <p14:tracePt t="118085" x="6218238" y="2873375"/>
          <p14:tracePt t="118102" x="6218238" y="2865438"/>
          <p14:tracePt t="118120" x="6226175" y="2865438"/>
          <p14:tracePt t="118336" x="6232525" y="2857500"/>
          <p14:tracePt t="118351" x="6248400" y="2857500"/>
          <p14:tracePt t="118368" x="6316663" y="2857500"/>
          <p14:tracePt t="118392" x="6378575" y="2849563"/>
          <p14:tracePt t="118403" x="6430963" y="2841625"/>
          <p14:tracePt t="118420" x="6446838" y="2841625"/>
          <p14:tracePt t="118435" x="6454775" y="2835275"/>
          <p14:tracePt t="118451" x="6492875" y="2835275"/>
          <p14:tracePt t="118496" x="6545263" y="2835275"/>
          <p14:tracePt t="118514" x="6575425" y="2835275"/>
          <p14:tracePt t="118525" x="6599238" y="2835275"/>
          <p14:tracePt t="118540" x="6613525" y="2835275"/>
          <p14:tracePt t="118556" x="6637338" y="2835275"/>
          <p14:tracePt t="118570" x="6735763" y="2835275"/>
          <p14:tracePt t="118587" x="6789738" y="2835275"/>
          <p14:tracePt t="118603" x="6819900" y="2835275"/>
          <p14:tracePt t="118620" x="6835775" y="2835275"/>
          <p14:tracePt t="118654" x="6850063" y="2835275"/>
          <p14:tracePt t="118666" x="6911975" y="2835275"/>
          <p14:tracePt t="118680" x="7032625" y="2835275"/>
          <p14:tracePt t="118701" x="7078663" y="2835275"/>
          <p14:tracePt t="118718" x="7086600" y="2835275"/>
          <p14:tracePt t="118730" x="7094538" y="2835275"/>
          <p14:tracePt t="118747" x="7116763" y="2835275"/>
          <p14:tracePt t="118795" x="7162800" y="2835275"/>
          <p14:tracePt t="118804" x="7216775" y="2835275"/>
          <p14:tracePt t="118823" x="7246938" y="2835275"/>
          <p14:tracePt t="118839" x="7261225" y="2835275"/>
          <p14:tracePt t="118854" x="7277100" y="2835275"/>
          <p14:tracePt t="118932" x="7307263" y="2835275"/>
          <p14:tracePt t="118951" x="7331075" y="2835275"/>
          <p14:tracePt t="118964" x="7375525" y="2835275"/>
          <p14:tracePt t="118980" x="7407275" y="2835275"/>
          <p14:tracePt t="118997" x="7429500" y="2849563"/>
          <p14:tracePt t="119014" x="7451725" y="2849563"/>
          <p14:tracePt t="119023" x="7475538" y="2849563"/>
          <p14:tracePt t="119039" x="7505700" y="2849563"/>
          <p14:tracePt t="119057" x="7535863" y="2849563"/>
          <p14:tracePt t="119069" x="7543800" y="2849563"/>
          <p14:tracePt t="119086" x="7551738" y="2849563"/>
          <p14:tracePt t="119149" x="7573963" y="2849563"/>
          <p14:tracePt t="119168" x="7612063" y="2849563"/>
          <p14:tracePt t="119184" x="7650163" y="2849563"/>
          <p14:tracePt t="121117" x="7650163" y="2835275"/>
          <p14:tracePt t="121266" x="7642225" y="2811463"/>
          <p14:tracePt t="121278" x="7627938" y="2789238"/>
          <p14:tracePt t="121294" x="7604125" y="2759075"/>
          <p14:tracePt t="121303" x="7589838" y="2735263"/>
          <p14:tracePt t="121320" x="7566025" y="2705100"/>
          <p14:tracePt t="121337" x="7535863" y="2667000"/>
          <p14:tracePt t="121354" x="7483475" y="2613025"/>
          <p14:tracePt t="121367" x="7421563" y="2560638"/>
          <p14:tracePt t="121384" x="7331075" y="2484438"/>
          <p14:tracePt t="121403" x="7315200" y="2468563"/>
          <p14:tracePt t="121415" x="7285038" y="2446338"/>
          <p14:tracePt t="121434" x="7254875" y="2408238"/>
          <p14:tracePt t="121451" x="7239000" y="2400300"/>
          <p14:tracePt t="121467" x="7223125" y="2384425"/>
          <p14:tracePt t="121483" x="7208838" y="2370138"/>
          <p14:tracePt t="121498" x="7170738" y="2339975"/>
          <p14:tracePt t="121514" x="7108825" y="2286000"/>
          <p14:tracePt t="121531" x="7064375" y="2247900"/>
          <p14:tracePt t="121547" x="7040563" y="2232025"/>
          <p14:tracePt t="121564" x="7026275" y="2201863"/>
          <p14:tracePt t="121581" x="7010400" y="2187575"/>
          <p14:tracePt t="121603" x="6980238" y="2133600"/>
          <p14:tracePt t="121635" x="6964363" y="2103438"/>
          <p14:tracePt t="121667" x="6956425" y="2087563"/>
          <p14:tracePt t="121682" x="6950075" y="2073275"/>
          <p14:tracePt t="121698" x="6934200" y="2035175"/>
          <p14:tracePt t="121715" x="6918325" y="2011363"/>
          <p14:tracePt t="121732" x="6918325" y="2003425"/>
          <p14:tracePt t="121761" x="6918325" y="1997075"/>
          <p14:tracePt t="121778" x="6904038" y="1981200"/>
          <p14:tracePt t="121794" x="6888163" y="1965325"/>
          <p14:tracePt t="121811" x="6880225" y="1958975"/>
          <p14:tracePt t="121820" x="6850063" y="1943100"/>
          <p14:tracePt t="121837" x="6835775" y="1943100"/>
          <p14:tracePt t="121853" x="6804025" y="1927225"/>
          <p14:tracePt t="121885" x="6781800" y="1912938"/>
          <p14:tracePt t="121899" x="6759575" y="1912938"/>
          <p14:tracePt t="121915" x="6743700" y="1912938"/>
          <p14:tracePt t="121932" x="6697663" y="1897063"/>
          <p14:tracePt t="121948" x="6659563" y="1897063"/>
          <p14:tracePt t="121964" x="6621463" y="1897063"/>
          <p14:tracePt t="121981" x="6575425" y="1897063"/>
          <p14:tracePt t="121998" x="6553200" y="1897063"/>
          <p14:tracePt t="122010" x="6523038" y="1897063"/>
          <p14:tracePt t="122028" x="6499225" y="1897063"/>
          <p14:tracePt t="122038" x="6484938" y="1897063"/>
          <p14:tracePt t="122054" x="6469063" y="1897063"/>
          <p14:tracePt t="122072" x="6461125" y="1897063"/>
          <p14:tracePt t="122088" x="6438900" y="1897063"/>
          <p14:tracePt t="122103" x="6408738" y="1905000"/>
          <p14:tracePt t="122120" x="6370638" y="1905000"/>
          <p14:tracePt t="122133" x="6346825" y="1912938"/>
          <p14:tracePt t="122150" x="6346825" y="1920875"/>
          <p14:tracePt t="122166" x="6340475" y="1920875"/>
          <p14:tracePt t="122183" x="6316663" y="1935163"/>
          <p14:tracePt t="122199" x="6302375" y="1943100"/>
          <p14:tracePt t="122214" x="6278563" y="1951038"/>
          <p14:tracePt t="122234" x="6264275" y="1958975"/>
          <p14:tracePt t="122247" x="6226175" y="1973263"/>
          <p14:tracePt t="122263" x="6202363" y="1973263"/>
          <p14:tracePt t="122293" x="6188075" y="1973263"/>
          <p14:tracePt t="122310" x="6172200" y="1973263"/>
          <p14:tracePt t="122320" x="6149975" y="1989138"/>
          <p14:tracePt t="122336" x="6142038" y="2003425"/>
          <p14:tracePt t="122353" x="6118225" y="2019300"/>
          <p14:tracePt t="122371" x="6103938" y="2027238"/>
          <p14:tracePt t="122385" x="6080125" y="2049463"/>
          <p14:tracePt t="122404" x="6065838" y="2065338"/>
          <p14:tracePt t="122431" x="6049963" y="2073275"/>
          <p14:tracePt t="122448" x="6042025" y="2087563"/>
          <p14:tracePt t="122465" x="6035675" y="2103438"/>
          <p14:tracePt t="122481" x="6027738" y="2133600"/>
          <p14:tracePt t="122498" x="6019800" y="2163763"/>
          <p14:tracePt t="122515" x="6019800" y="2179638"/>
          <p14:tracePt t="122528" x="6011863" y="2201863"/>
          <p14:tracePt t="122544" x="6011863" y="2225675"/>
          <p14:tracePt t="122560" x="6011863" y="2239963"/>
          <p14:tracePt t="122570" x="6011863" y="2278063"/>
          <p14:tracePt t="122586" x="6011863" y="2293938"/>
          <p14:tracePt t="122602" x="6019800" y="2332038"/>
          <p14:tracePt t="122619" x="6035675" y="2339975"/>
          <p14:tracePt t="122651" x="6042025" y="2354263"/>
          <p14:tracePt t="122664" x="6049963" y="2370138"/>
          <p14:tracePt t="122681" x="6057900" y="2370138"/>
          <p14:tracePt t="122698" x="6088063" y="2400300"/>
          <p14:tracePt t="122715" x="6111875" y="2430463"/>
          <p14:tracePt t="122731" x="6142038" y="2438400"/>
          <p14:tracePt t="122748" x="6142038" y="2446338"/>
          <p14:tracePt t="122764" x="6149975" y="2446338"/>
          <p14:tracePt t="122776" x="6156325" y="2446338"/>
          <p14:tracePt t="122793" x="6164263" y="2446338"/>
          <p14:tracePt t="122809" x="6180138" y="2454275"/>
          <p14:tracePt t="122819" x="6194425" y="2460625"/>
          <p14:tracePt t="122836" x="6232525" y="2476500"/>
          <p14:tracePt t="122882" x="6248400" y="2476500"/>
          <p14:tracePt t="122901" x="6256338" y="2492375"/>
          <p14:tracePt t="122914" x="6264275" y="2492375"/>
          <p14:tracePt t="122946" x="6302375" y="2498725"/>
          <p14:tracePt t="122964" x="6340475" y="2506663"/>
          <p14:tracePt t="122980" x="6354763" y="2506663"/>
          <p14:tracePt t="122997" x="6362700" y="2506663"/>
          <p14:tracePt t="123010" x="6384925" y="2514600"/>
          <p14:tracePt t="123029" x="6408738" y="2514600"/>
          <p14:tracePt t="123057" x="6446838" y="2522538"/>
          <p14:tracePt t="123076" x="6499225" y="2522538"/>
          <p14:tracePt t="123088" x="6561138" y="2522538"/>
          <p14:tracePt t="123103" x="6575425" y="2522538"/>
          <p14:tracePt t="123119" x="6583363" y="2522538"/>
          <p14:tracePt t="123166" x="6621463" y="2522538"/>
          <p14:tracePt t="123181" x="6659563" y="2522538"/>
          <p14:tracePt t="123197" x="6705600" y="2522538"/>
          <p14:tracePt t="123213" x="6721475" y="2522538"/>
          <p14:tracePt t="123230" x="6727825" y="2522538"/>
          <p14:tracePt t="123295" x="6751638" y="2522538"/>
          <p14:tracePt t="123313" x="6797675" y="2522538"/>
          <p14:tracePt t="123326" x="6804025" y="2522538"/>
          <p14:tracePt t="123335" x="6835775" y="2514600"/>
          <p14:tracePt t="123352" x="6842125" y="2514600"/>
          <p14:tracePt t="123368" x="6858000" y="2506663"/>
          <p14:tracePt t="123382" x="6858000" y="2498725"/>
          <p14:tracePt t="123405" x="6865938" y="2492375"/>
          <p14:tracePt t="123417" x="6880225" y="2476500"/>
          <p14:tracePt t="123433" x="6896100" y="2460625"/>
          <p14:tracePt t="123449" x="6904038" y="2454275"/>
          <p14:tracePt t="123465" x="6911975" y="2446338"/>
          <p14:tracePt t="123482" x="6918325" y="2430463"/>
          <p14:tracePt t="123498" x="6926263" y="2422525"/>
          <p14:tracePt t="123514" x="6934200" y="2392363"/>
          <p14:tracePt t="123529" x="6934200" y="2378075"/>
          <p14:tracePt t="123545" x="6934200" y="2354263"/>
          <p14:tracePt t="123562" x="6942138" y="2339975"/>
          <p14:tracePt t="123579" x="6942138" y="2316163"/>
          <p14:tracePt t="123595" x="6942138" y="2301875"/>
          <p14:tracePt t="123595" x="6942138" y="2293938"/>
          <p14:tracePt t="123612" x="6950075" y="2286000"/>
          <p14:tracePt t="123635" x="6950075" y="2270125"/>
          <p14:tracePt t="123648" x="6950075" y="2239963"/>
          <p14:tracePt t="123665" x="6956425" y="2209800"/>
          <p14:tracePt t="123681" x="6956425" y="2171700"/>
          <p14:tracePt t="123698" x="6964363" y="2149475"/>
          <p14:tracePt t="123715" x="6980238" y="2149475"/>
          <p14:tracePt t="123732" x="6980238" y="2133600"/>
          <p14:tracePt t="123748" x="6980238" y="2117725"/>
          <p14:tracePt t="123765" x="6980238" y="2095500"/>
          <p14:tracePt t="123792" x="6950075" y="2049463"/>
          <p14:tracePt t="123809" x="6942138" y="2041525"/>
          <p14:tracePt t="123825" x="6934200" y="2035175"/>
          <p14:tracePt t="123842" x="6934200" y="2019300"/>
          <p14:tracePt t="123852" x="6918325" y="2003425"/>
          <p14:tracePt t="123869" x="6904038" y="1989138"/>
          <p14:tracePt t="123885" x="6904038" y="1981200"/>
          <p14:tracePt t="123898" x="6888163" y="1965325"/>
          <p14:tracePt t="123914" x="6880225" y="1958975"/>
          <p14:tracePt t="123931" x="6865938" y="1943100"/>
          <p14:tracePt t="123948" x="6850063" y="1943100"/>
          <p14:tracePt t="123965" x="6827838" y="1927225"/>
          <p14:tracePt t="123981" x="6819900" y="1927225"/>
          <p14:tracePt t="123997" x="6797675" y="1912938"/>
          <p14:tracePt t="124014" x="6781800" y="1912938"/>
          <p14:tracePt t="124029" x="6743700" y="1897063"/>
          <p14:tracePt t="124046" x="6705600" y="1897063"/>
          <p14:tracePt t="124061" x="6667500" y="1889125"/>
          <p14:tracePt t="124078" x="6645275" y="1889125"/>
          <p14:tracePt t="124095" x="6607175" y="1889125"/>
          <p14:tracePt t="124111" x="6575425" y="1889125"/>
          <p14:tracePt t="124133" x="6569075" y="1889125"/>
          <p14:tracePt t="124149" x="6553200" y="1889125"/>
          <p14:tracePt t="124165" x="6545263" y="1889125"/>
          <p14:tracePt t="124182" x="6530975" y="1889125"/>
          <p14:tracePt t="124198" x="6507163" y="1889125"/>
          <p14:tracePt t="124215" x="6469063" y="1889125"/>
          <p14:tracePt t="124232" x="6446838" y="1912938"/>
          <p14:tracePt t="124248" x="6446838" y="1920875"/>
          <p14:tracePt t="124265" x="6438900" y="1920875"/>
          <p14:tracePt t="124278" x="6438900" y="1927225"/>
          <p14:tracePt t="124295" x="6430963" y="1927225"/>
          <p14:tracePt t="124311" x="6423025" y="1927225"/>
          <p14:tracePt t="124356" x="6423025" y="1935163"/>
          <p14:tracePt t="124366" x="6416675" y="1943100"/>
          <p14:tracePt t="124401" x="6408738" y="1943100"/>
          <p14:tracePt t="124413" x="6408738" y="1951038"/>
          <p14:tracePt t="124478" x="6384925" y="1965325"/>
          <p14:tracePt t="124496" x="6370638" y="1981200"/>
          <p14:tracePt t="124514" x="6362700" y="1989138"/>
          <p14:tracePt t="124527" x="6340475" y="2011363"/>
          <p14:tracePt t="124560" x="6316663" y="2019300"/>
          <p14:tracePt t="124579" x="6308725" y="2027238"/>
          <p14:tracePt t="124591" x="6294438" y="2035175"/>
          <p14:tracePt t="124601" x="6294438" y="2041525"/>
          <p14:tracePt t="124617" x="6270625" y="2049463"/>
          <p14:tracePt t="124634" x="6256338" y="2065338"/>
          <p14:tracePt t="124650" x="6240463" y="2073275"/>
          <p14:tracePt t="124679" x="6226175" y="2079625"/>
          <p14:tracePt t="124696" x="6218238" y="2087563"/>
          <p14:tracePt t="124712" x="6218238" y="2095500"/>
          <p14:tracePt t="124712" x="6210300" y="2103438"/>
          <p14:tracePt t="124731" x="6202363" y="2117725"/>
          <p14:tracePt t="124748" x="6202363" y="2125663"/>
          <p14:tracePt t="124765" x="6194425" y="2141538"/>
          <p14:tracePt t="124793" x="6188075" y="2155825"/>
          <p14:tracePt t="124812" x="6188075" y="2171700"/>
          <p14:tracePt t="124839" x="6188075" y="2179638"/>
          <p14:tracePt t="124857" x="6188075" y="2193925"/>
          <p14:tracePt t="124866" x="6188075" y="2217738"/>
          <p14:tracePt t="124883" x="6188075" y="2225675"/>
          <p14:tracePt t="124900" x="6188075" y="2247900"/>
          <p14:tracePt t="124914" x="6202363" y="2278063"/>
          <p14:tracePt t="124933" x="6210300" y="2286000"/>
          <p14:tracePt t="124946" x="6226175" y="2293938"/>
          <p14:tracePt t="124963" x="6232525" y="2308225"/>
          <p14:tracePt t="124995" x="6240463" y="2316163"/>
          <p14:tracePt t="125012" x="6264275" y="2332038"/>
          <p14:tracePt t="125030" x="6278563" y="2339975"/>
          <p14:tracePt t="125042" x="6308725" y="2354263"/>
          <p14:tracePt t="125057" x="6346825" y="2378075"/>
          <p14:tracePt t="125074" x="6362700" y="2378075"/>
          <p14:tracePt t="125091" x="6408738" y="2400300"/>
          <p14:tracePt t="125107" x="6438900" y="2416175"/>
          <p14:tracePt t="125117" x="6477000" y="2430463"/>
          <p14:tracePt t="125133" x="6484938" y="2438400"/>
          <p14:tracePt t="125150" x="6515100" y="2454275"/>
          <p14:tracePt t="125168" x="6569075" y="2460625"/>
          <p14:tracePt t="125182" x="6621463" y="2468563"/>
          <p14:tracePt t="125198" x="6651625" y="2468563"/>
          <p14:tracePt t="125214" x="6675438" y="2468563"/>
          <p14:tracePt t="125231" x="6705600" y="2468563"/>
          <p14:tracePt t="125246" x="6743700" y="2468563"/>
          <p14:tracePt t="125263" x="6751638" y="2468563"/>
          <p14:tracePt t="125280" x="6773863" y="2468563"/>
          <p14:tracePt t="125296" x="6781800" y="2468563"/>
          <p14:tracePt t="125338" x="6797675" y="2468563"/>
          <p14:tracePt t="125357" x="6819900" y="2460625"/>
          <p14:tracePt t="125374" x="6858000" y="2446338"/>
          <p14:tracePt t="125389" x="6865938" y="2422525"/>
          <p14:tracePt t="125400" x="6873875" y="2408238"/>
          <p14:tracePt t="125416" x="6873875" y="2392363"/>
          <p14:tracePt t="125429" x="6873875" y="2370138"/>
          <p14:tracePt t="125446" x="6873875" y="2354263"/>
          <p14:tracePt t="125463" x="6888163" y="2339975"/>
          <p14:tracePt t="125479" x="6888163" y="2324100"/>
          <p14:tracePt t="125496" x="6888163" y="2301875"/>
          <p14:tracePt t="125513" x="6896100" y="2286000"/>
          <p14:tracePt t="125530" x="6896100" y="2278063"/>
          <p14:tracePt t="125543" x="6896100" y="2255838"/>
          <p14:tracePt t="125560" x="6896100" y="2247900"/>
          <p14:tracePt t="125576" x="6896100" y="2239963"/>
          <p14:tracePt t="125593" x="6896100" y="2225675"/>
          <p14:tracePt t="125610" x="6904038" y="2217738"/>
          <p14:tracePt t="125626" x="6904038" y="2201863"/>
          <p14:tracePt t="125643" x="6904038" y="2171700"/>
          <p14:tracePt t="125660" x="6888163" y="2155825"/>
          <p14:tracePt t="125679" x="6888163" y="2133600"/>
          <p14:tracePt t="125711" x="6873875" y="2117725"/>
          <p14:tracePt t="125728" x="6858000" y="2103438"/>
          <p14:tracePt t="125745" x="6842125" y="2079625"/>
          <p14:tracePt t="125761" x="6827838" y="2079625"/>
          <p14:tracePt t="125777" x="6827838" y="2065338"/>
          <p14:tracePt t="125794" x="6819900" y="2041525"/>
          <p14:tracePt t="125811" x="6804025" y="2035175"/>
          <p14:tracePt t="125823" x="6781800" y="2027238"/>
          <p14:tracePt t="125839" x="6765925" y="2019300"/>
          <p14:tracePt t="125856" x="6727825" y="2003425"/>
          <p14:tracePt t="125873" x="6683375" y="1989138"/>
          <p14:tracePt t="125882" x="6637338" y="1973263"/>
          <p14:tracePt t="125899" x="6599238" y="1958975"/>
          <p14:tracePt t="125916" x="6561138" y="1935163"/>
          <p14:tracePt t="125947" x="6537325" y="1927225"/>
          <p14:tracePt t="125962" x="6523038" y="1920875"/>
          <p14:tracePt t="125978" x="6499225" y="1920875"/>
          <p14:tracePt t="125994" x="6477000" y="1920875"/>
          <p14:tracePt t="126011" x="6446838" y="1920875"/>
          <p14:tracePt t="126027" x="6423025" y="1920875"/>
          <p14:tracePt t="126044" x="6416675" y="1920875"/>
          <p14:tracePt t="126056" x="6408738" y="1920875"/>
          <p14:tracePt t="126073" x="6392863" y="1920875"/>
          <p14:tracePt t="126089" x="6378575" y="1920875"/>
          <p14:tracePt t="126106" x="6362700" y="1920875"/>
          <p14:tracePt t="126122" x="6346825" y="1935163"/>
          <p14:tracePt t="126132" x="6340475" y="1935163"/>
          <p14:tracePt t="126149" x="6324600" y="1943100"/>
          <p14:tracePt t="126166" x="6316663" y="1943100"/>
          <p14:tracePt t="126179" x="6308725" y="1951038"/>
          <p14:tracePt t="126197" x="6294438" y="1958975"/>
          <p14:tracePt t="126213" x="6286500" y="1973263"/>
          <p14:tracePt t="126230" x="6256338" y="1997075"/>
          <p14:tracePt t="126246" x="6248400" y="2011363"/>
          <p14:tracePt t="126277" x="6210300" y="2027238"/>
          <p14:tracePt t="126309" x="6194425" y="2041525"/>
          <p14:tracePt t="126327" x="6172200" y="2065338"/>
          <p14:tracePt t="126343" x="6164263" y="2073275"/>
          <p14:tracePt t="126356" x="6149975" y="2079625"/>
          <p14:tracePt t="126373" x="6149975" y="2087563"/>
          <p14:tracePt t="126382" x="6134100" y="2103438"/>
          <p14:tracePt t="126398" x="6134100" y="2117725"/>
          <p14:tracePt t="126415" x="6118225" y="2133600"/>
          <p14:tracePt t="126430" x="6118225" y="2149475"/>
          <p14:tracePt t="126446" x="6118225" y="2179638"/>
          <p14:tracePt t="126462" x="6103938" y="2201863"/>
          <p14:tracePt t="126478" x="6103938" y="2225675"/>
          <p14:tracePt t="126495" x="6103938" y="2239963"/>
          <p14:tracePt t="126512" x="6103938" y="2255838"/>
          <p14:tracePt t="126531" x="6103938" y="2270125"/>
          <p14:tracePt t="126544" x="6103938" y="2286000"/>
          <p14:tracePt t="126560" x="6111875" y="2308225"/>
          <p14:tracePt t="126576" x="6126163" y="2332038"/>
          <p14:tracePt t="126593" x="6142038" y="2346325"/>
          <p14:tracePt t="126609" x="6149975" y="2362200"/>
          <p14:tracePt t="126626" x="6164263" y="2378075"/>
          <p14:tracePt t="126642" x="6188075" y="2400300"/>
          <p14:tracePt t="126642" x="6194425" y="2400300"/>
          <p14:tracePt t="126660" x="6202363" y="2416175"/>
          <p14:tracePt t="126679" x="6218238" y="2422525"/>
          <p14:tracePt t="126695" x="6232525" y="2422525"/>
          <p14:tracePt t="126727" x="6248400" y="2422525"/>
          <p14:tracePt t="126745" x="6264275" y="2422525"/>
          <p14:tracePt t="126760" x="6270625" y="2422525"/>
          <p14:tracePt t="126791" x="6278563" y="2422525"/>
          <p14:tracePt t="126809" x="6308725" y="2430463"/>
          <p14:tracePt t="126827" x="6324600" y="2430463"/>
          <p14:tracePt t="126853" x="6354763" y="2430463"/>
          <p14:tracePt t="126872" x="6362700" y="2438400"/>
          <p14:tracePt t="126882" x="6400800" y="2438400"/>
          <p14:tracePt t="126899" x="6423025" y="2438400"/>
          <p14:tracePt t="126915" x="6446838" y="2446338"/>
          <p14:tracePt t="126932" x="6477000" y="2446338"/>
          <p14:tracePt t="126995" x="6499225" y="2446338"/>
          <p14:tracePt t="127011" x="6523038" y="2446338"/>
          <p14:tracePt t="127029" x="6530975" y="2446338"/>
          <p14:tracePt t="127041" x="6545263" y="2446338"/>
          <p14:tracePt t="127108" x="6553200" y="2446338"/>
          <p14:tracePt t="127122" x="6575425" y="2446338"/>
          <p14:tracePt t="127132" x="6591300" y="2446338"/>
          <p14:tracePt t="127149" x="6607175" y="2446338"/>
          <p14:tracePt t="127165" x="6621463" y="2446338"/>
          <p14:tracePt t="127181" x="6629400" y="2446338"/>
          <p14:tracePt t="127195" x="6675438" y="2454275"/>
          <p14:tracePt t="127244" x="6697663" y="2460625"/>
          <p14:tracePt t="127261" x="6713538" y="2460625"/>
          <p14:tracePt t="127277" x="6721475" y="2460625"/>
          <p14:tracePt t="127293" x="6727825" y="2460625"/>
          <p14:tracePt t="127374" x="6735763" y="2460625"/>
          <p14:tracePt t="127390" x="6751638" y="2460625"/>
          <p14:tracePt t="127406" x="6773863" y="2460625"/>
          <p14:tracePt t="130117" x="6781800" y="2460625"/>
          <p14:tracePt t="130554" x="6797675" y="2454275"/>
          <p14:tracePt t="130573" x="6804025" y="2438400"/>
          <p14:tracePt t="130589" x="6811963" y="2438400"/>
          <p14:tracePt t="130606" x="6811963" y="2422525"/>
          <p14:tracePt t="130623" x="6819900" y="2416175"/>
          <p14:tracePt t="130639" x="6827838" y="2408238"/>
          <p14:tracePt t="130687" x="6827838" y="2400300"/>
          <p14:tracePt t="130709" x="6827838" y="2392363"/>
          <p14:tracePt t="130726" x="6842125" y="2392363"/>
          <p14:tracePt t="130743" x="6850063" y="2384425"/>
          <p14:tracePt t="130760" x="6858000" y="2370138"/>
          <p14:tracePt t="130773" x="6865938" y="2362200"/>
          <p14:tracePt t="130791" x="6873875" y="2339975"/>
          <p14:tracePt t="130807" x="6880225" y="2324100"/>
          <p14:tracePt t="130823" x="6896100" y="2308225"/>
          <p14:tracePt t="130839" x="6904038" y="2293938"/>
          <p14:tracePt t="130856" x="6904038" y="2286000"/>
          <p14:tracePt t="130872" x="6904038" y="2270125"/>
          <p14:tracePt t="130884" x="6904038" y="2239963"/>
          <p14:tracePt t="130906" x="6904038" y="2209800"/>
          <p14:tracePt t="130918" x="6904038" y="2179638"/>
          <p14:tracePt t="130934" x="6904038" y="2149475"/>
          <p14:tracePt t="130951" x="6904038" y="2133600"/>
          <p14:tracePt t="130961" x="6904038" y="2079625"/>
          <p14:tracePt t="130978" x="6904038" y="2057400"/>
          <p14:tracePt t="131010" x="6904038" y="2041525"/>
          <p14:tracePt t="131026" x="6896100" y="2027238"/>
          <p14:tracePt t="131039" x="6896100" y="2019300"/>
          <p14:tracePt t="131054" x="6880225" y="2003425"/>
          <p14:tracePt t="131073" x="6865938" y="1997075"/>
          <p14:tracePt t="131120" x="6858000" y="1989138"/>
          <p14:tracePt t="131135" x="6811963" y="1973263"/>
          <p14:tracePt t="131156" x="6804025" y="1973263"/>
          <p14:tracePt t="131182" x="6781800" y="1958975"/>
          <p14:tracePt t="131200" x="6759575" y="1958975"/>
          <p14:tracePt t="131249" x="6727825" y="1943100"/>
          <p14:tracePt t="131275" x="6721475" y="1943100"/>
          <p14:tracePt t="131288" x="6705600" y="1943100"/>
          <p14:tracePt t="131305" x="6689725" y="1943100"/>
          <p14:tracePt t="131322" x="6651625" y="1927225"/>
          <p14:tracePt t="131339" x="6629400" y="1927225"/>
          <p14:tracePt t="131356" x="6613525" y="1927225"/>
          <p14:tracePt t="131371" x="6599238" y="1927225"/>
          <p14:tracePt t="131388" x="6583363" y="1927225"/>
          <p14:tracePt t="131408" x="6569075" y="1927225"/>
          <p14:tracePt t="131417" x="6530975" y="1927225"/>
          <p14:tracePt t="131434" x="6484938" y="1927225"/>
          <p14:tracePt t="131451" x="6454775" y="1927225"/>
          <p14:tracePt t="131460" x="6430963" y="1927225"/>
          <p14:tracePt t="131477" x="6408738" y="1927225"/>
          <p14:tracePt t="131493" x="6392863" y="1927225"/>
          <p14:tracePt t="131507" x="6384925" y="1927225"/>
          <p14:tracePt t="131525" x="6362700" y="1927225"/>
          <p14:tracePt t="131542" x="6340475" y="1935163"/>
          <p14:tracePt t="131572" x="6324600" y="1943100"/>
          <p14:tracePt t="131588" x="6308725" y="1951038"/>
          <p14:tracePt t="131606" x="6302375" y="1951038"/>
          <p14:tracePt t="131621" x="6294438" y="1951038"/>
          <p14:tracePt t="131670" x="6286500" y="1958975"/>
          <p14:tracePt t="131684" x="6270625" y="1973263"/>
          <p14:tracePt t="131700" x="6256338" y="1989138"/>
          <p14:tracePt t="131710" x="6248400" y="1997075"/>
          <p14:tracePt t="131727" x="6240463" y="2003425"/>
          <p14:tracePt t="131744" x="6232525" y="2011363"/>
          <p14:tracePt t="131760" x="6218238" y="2027238"/>
          <p14:tracePt t="131773" x="6202363" y="2041525"/>
          <p14:tracePt t="131789" x="6194425" y="2049463"/>
          <p14:tracePt t="131806" x="6188075" y="2057400"/>
          <p14:tracePt t="131823" x="6180138" y="2065338"/>
          <p14:tracePt t="131839" x="6180138" y="2073275"/>
          <p14:tracePt t="131856" x="6156325" y="2079625"/>
          <p14:tracePt t="131872" x="6149975" y="2087563"/>
          <p14:tracePt t="131890" x="6142038" y="2103438"/>
          <p14:tracePt t="131903" x="6134100" y="2103438"/>
          <p14:tracePt t="131920" x="6126163" y="2111375"/>
          <p14:tracePt t="131937" x="6118225" y="2125663"/>
          <p14:tracePt t="131954" x="6111875" y="2141538"/>
          <p14:tracePt t="131977" x="6111875" y="2149475"/>
          <p14:tracePt t="131993" x="6111875" y="2163763"/>
          <p14:tracePt t="132012" x="6111875" y="2179638"/>
          <p14:tracePt t="132041" x="6111875" y="2187575"/>
          <p14:tracePt t="132055" x="6103938" y="2193925"/>
          <p14:tracePt t="132071" x="6103938" y="2201863"/>
          <p14:tracePt t="132088" x="6103938" y="2217738"/>
          <p14:tracePt t="132105" x="6103938" y="2225675"/>
          <p14:tracePt t="132136" x="6103938" y="2232025"/>
          <p14:tracePt t="132154" x="6103938" y="2247900"/>
          <p14:tracePt t="132171" x="6103938" y="2255838"/>
          <p14:tracePt t="132219" x="6103938" y="2263775"/>
          <p14:tracePt t="132233" x="6103938" y="2278063"/>
          <p14:tracePt t="132244" x="6111875" y="2286000"/>
          <p14:tracePt t="132260" x="6134100" y="2308225"/>
          <p14:tracePt t="132291" x="6149975" y="2324100"/>
          <p14:tracePt t="132322" x="6149975" y="2332038"/>
          <p14:tracePt t="132337" x="6172200" y="2354263"/>
          <p14:tracePt t="132355" x="6188075" y="2370138"/>
          <p14:tracePt t="132372" x="6218238" y="2392363"/>
          <p14:tracePt t="132393" x="6264275" y="2408238"/>
          <p14:tracePt t="132405" x="6286500" y="2422525"/>
          <p14:tracePt t="132421" x="6302375" y="2422525"/>
          <p14:tracePt t="132436" x="6316663" y="2438400"/>
          <p14:tracePt t="132454" x="6332538" y="2438400"/>
          <p14:tracePt t="132477" x="6346825" y="2460625"/>
          <p14:tracePt t="132493" x="6378575" y="2460625"/>
          <p14:tracePt t="132510" x="6400800" y="2476500"/>
          <p14:tracePt t="132523" x="6438900" y="2492375"/>
          <p14:tracePt t="132539" x="6469063" y="2492375"/>
          <p14:tracePt t="132556" x="6484938" y="2492375"/>
          <p14:tracePt t="132574" x="6499225" y="2492375"/>
          <p14:tracePt t="132619" x="6507163" y="2492375"/>
          <p14:tracePt t="132635" x="6537325" y="2492375"/>
          <p14:tracePt t="132654" x="6545263" y="2492375"/>
          <p14:tracePt t="132666" x="6569075" y="2492375"/>
          <p14:tracePt t="132683" x="6575425" y="2506663"/>
          <p14:tracePt t="132699" x="6591300" y="2506663"/>
          <p14:tracePt t="132852" x="6607175" y="2506663"/>
          <p14:tracePt t="132968" x="6621463" y="2498725"/>
          <p14:tracePt t="132997" x="6629400" y="2498725"/>
          <p14:tracePt t="133007" x="6637338" y="2498725"/>
          <p14:tracePt t="133055" x="6651625" y="2498725"/>
          <p14:tracePt t="133070" x="6667500" y="2492375"/>
          <p14:tracePt t="133087" x="6683375" y="2492375"/>
          <p14:tracePt t="133104" x="6697663" y="2492375"/>
          <p14:tracePt t="133121" x="6713538" y="2492375"/>
          <p14:tracePt t="133151" x="6721475" y="2492375"/>
          <p14:tracePt t="133170" x="6735763" y="2492375"/>
          <p14:tracePt t="133182" x="6743700" y="2492375"/>
          <p14:tracePt t="133199" x="6751638" y="2492375"/>
          <p14:tracePt t="133216" x="6765925" y="2492375"/>
          <p14:tracePt t="133232" x="6773863" y="2492375"/>
          <p14:tracePt t="133242" x="6797675" y="2492375"/>
          <p14:tracePt t="133260" x="6804025" y="2492375"/>
          <p14:tracePt t="133272" x="6811963" y="2492375"/>
          <p14:tracePt t="133288" x="6819900" y="2492375"/>
          <p14:tracePt t="133338" x="6835775" y="2484438"/>
          <p14:tracePt t="133368" x="6850063" y="2484438"/>
          <p14:tracePt t="133392" x="6865938" y="2476500"/>
          <p14:tracePt t="133405" x="6873875" y="2468563"/>
          <p14:tracePt t="133451" x="6880225" y="2468563"/>
          <p14:tracePt t="133501" x="6880225" y="2460625"/>
          <p14:tracePt t="133524" x="6888163" y="2454275"/>
          <p14:tracePt t="133540" x="6896100" y="2446338"/>
          <p14:tracePt t="133601" x="6896100" y="2438400"/>
          <p14:tracePt t="133620" x="6896100" y="2430463"/>
          <p14:tracePt t="133636" x="6896100" y="2422525"/>
          <p14:tracePt t="133734" x="6896100" y="2416175"/>
          <p14:tracePt t="133757" x="6904038" y="2408238"/>
          <p14:tracePt t="134679" x="6911975" y="2408238"/>
          <p14:tracePt t="134750" x="6918325" y="2400300"/>
          <p14:tracePt t="134764" x="6926263" y="2378075"/>
          <p14:tracePt t="134774" x="6759575" y="2171700"/>
          <p14:tracePt t="134792" x="6759575" y="2141538"/>
          <p14:tracePt t="134804" x="6759575" y="2133600"/>
          <p14:tracePt t="134821" x="6765925" y="2117725"/>
          <p14:tracePt t="134837" x="6765925" y="2103438"/>
          <p14:tracePt t="134853" x="6765925" y="2073275"/>
          <p14:tracePt t="134885" x="6765925" y="2057400"/>
          <p14:tracePt t="134901" x="6765925" y="2035175"/>
          <p14:tracePt t="134918" x="6765925" y="1997075"/>
          <p14:tracePt t="134935" x="6765925" y="1981200"/>
          <p14:tracePt t="134951" x="6765925" y="1965325"/>
          <p14:tracePt t="134964" x="6765925" y="1951038"/>
          <p14:tracePt t="134980" x="6765925" y="1943100"/>
          <p14:tracePt t="134997" x="6765925" y="1935163"/>
          <p14:tracePt t="135007" x="6765925" y="1927225"/>
          <p14:tracePt t="135023" x="6765925" y="1920875"/>
          <p14:tracePt t="135069" x="6751638" y="1905000"/>
          <p14:tracePt t="135120" x="6743700" y="1905000"/>
          <p14:tracePt t="135182" x="6727825" y="1905000"/>
          <p14:tracePt t="135201" x="6721475" y="1905000"/>
          <p14:tracePt t="135214" x="6689725" y="1905000"/>
          <p14:tracePt t="135230" x="6675438" y="1905000"/>
          <p14:tracePt t="135241" x="6621463" y="1905000"/>
          <p14:tracePt t="135263" x="6607175" y="1905000"/>
          <p14:tracePt t="135272" x="6591300" y="1905000"/>
          <p14:tracePt t="135290" x="6583363" y="1905000"/>
          <p14:tracePt t="135306" x="6575425" y="1905000"/>
          <p14:tracePt t="135323" x="6569075" y="1905000"/>
          <p14:tracePt t="135336" x="6553200" y="1905000"/>
          <p14:tracePt t="135353" x="6530975" y="1905000"/>
          <p14:tracePt t="135369" x="6499225" y="1912938"/>
          <p14:tracePt t="135386" x="6469063" y="1927225"/>
          <p14:tracePt t="135407" x="6469063" y="1935163"/>
          <p14:tracePt t="135419" x="6461125" y="1935163"/>
          <p14:tracePt t="135436" x="6438900" y="1943100"/>
          <p14:tracePt t="135453" x="6430963" y="1951038"/>
          <p14:tracePt t="135480" x="6408738" y="1981200"/>
          <p14:tracePt t="135496" x="6378575" y="1997075"/>
          <p14:tracePt t="135513" x="6362700" y="2003425"/>
          <p14:tracePt t="135525" x="6346825" y="2019300"/>
          <p14:tracePt t="135538" x="6340475" y="2019300"/>
          <p14:tracePt t="135555" x="6302375" y="2019300"/>
          <p14:tracePt t="135571" x="6294438" y="2027238"/>
          <p14:tracePt t="135601" x="6278563" y="2027238"/>
          <p14:tracePt t="135618" x="6256338" y="2035175"/>
          <p14:tracePt t="135634" x="6240463" y="2049463"/>
          <p14:tracePt t="135651" x="6218238" y="2057400"/>
          <p14:tracePt t="135668" x="6210300" y="2065338"/>
          <p14:tracePt t="135685" x="6202363" y="2073275"/>
          <p14:tracePt t="135702" x="6188075" y="2095500"/>
          <p14:tracePt t="135730" x="6180138" y="2117725"/>
          <p14:tracePt t="135747" x="6164263" y="2141538"/>
          <p14:tracePt t="135757" x="6149975" y="2163763"/>
          <p14:tracePt t="135772" x="6149975" y="2187575"/>
          <p14:tracePt t="135789" x="6134100" y="2201863"/>
          <p14:tracePt t="135806" x="6134100" y="2217738"/>
          <p14:tracePt t="135822" x="6134100" y="2232025"/>
          <p14:tracePt t="135835" x="6134100" y="2239963"/>
          <p14:tracePt t="135852" x="6134100" y="2247900"/>
          <p14:tracePt t="135869" x="6134100" y="2270125"/>
          <p14:tracePt t="135886" x="6134100" y="2286000"/>
          <p14:tracePt t="135902" x="6156325" y="2308225"/>
          <p14:tracePt t="135919" x="6180138" y="2339975"/>
          <p14:tracePt t="135936" x="6188075" y="2354263"/>
          <p14:tracePt t="135952" x="6202363" y="2362200"/>
          <p14:tracePt t="135991" x="6232525" y="2384425"/>
          <p14:tracePt t="136013" x="6256338" y="2392363"/>
          <p14:tracePt t="136024" x="6278563" y="2416175"/>
          <p14:tracePt t="136040" x="6302375" y="2422525"/>
          <p14:tracePt t="136057" x="6316663" y="2422525"/>
          <p14:tracePt t="136069" x="6346825" y="2438400"/>
          <p14:tracePt t="136086" x="6362700" y="2446338"/>
          <p14:tracePt t="136102" x="6378575" y="2446338"/>
          <p14:tracePt t="136119" x="6408738" y="2446338"/>
          <p14:tracePt t="136136" x="6446838" y="2446338"/>
          <p14:tracePt t="136152" x="6484938" y="2446338"/>
          <p14:tracePt t="136169" x="6530975" y="2446338"/>
          <p14:tracePt t="136186" x="6569075" y="2446338"/>
          <p14:tracePt t="136202" x="6599238" y="2446338"/>
          <p14:tracePt t="136216" x="6613525" y="2430463"/>
          <p14:tracePt t="136232" x="6621463" y="2430463"/>
          <p14:tracePt t="136262" x="6637338" y="2430463"/>
          <p14:tracePt t="136310" x="6645275" y="2422525"/>
          <p14:tracePt t="136320" x="6683375" y="2416175"/>
          <p14:tracePt t="136338" x="6713538" y="2400300"/>
          <p14:tracePt t="136352" x="6765925" y="2392363"/>
          <p14:tracePt t="136368" x="6797675" y="2384425"/>
          <p14:tracePt t="136388" x="6835775" y="2384425"/>
          <p14:tracePt t="136401" x="6842125" y="2378075"/>
          <p14:tracePt t="136448" x="6858000" y="2362200"/>
          <p14:tracePt t="136466" x="6904038" y="2346325"/>
          <p14:tracePt t="136483" x="6911975" y="2346325"/>
          <p14:tracePt t="136495" x="6926263" y="2332038"/>
          <p14:tracePt t="136512" x="6950075" y="2308225"/>
          <p14:tracePt t="136528" x="6964363" y="2301875"/>
          <p14:tracePt t="136538" x="6972300" y="2286000"/>
          <p14:tracePt t="136555" x="6972300" y="2255838"/>
          <p14:tracePt t="136571" x="6972300" y="2225675"/>
          <p14:tracePt t="136588" x="6972300" y="2209800"/>
          <p14:tracePt t="136602" x="6972300" y="2193925"/>
          <p14:tracePt t="136618" x="6972300" y="2163763"/>
          <p14:tracePt t="136635" x="6964363" y="2149475"/>
          <p14:tracePt t="136651" x="6964363" y="2133600"/>
          <p14:tracePt t="136668" x="6964363" y="2117725"/>
          <p14:tracePt t="136684" x="6950075" y="2103438"/>
          <p14:tracePt t="136701" x="6942138" y="2087563"/>
          <p14:tracePt t="136718" x="6918325" y="2079625"/>
          <p14:tracePt t="136732" x="6904038" y="2073275"/>
          <p14:tracePt t="136750" x="6888163" y="2057400"/>
          <p14:tracePt t="136767" x="6850063" y="2041525"/>
          <p14:tracePt t="136789" x="6842125" y="2041525"/>
          <p14:tracePt t="136805" x="6819900" y="2041525"/>
          <p14:tracePt t="136822" x="6781800" y="2011363"/>
          <p14:tracePt t="136835" x="6765925" y="2003425"/>
          <p14:tracePt t="136852" x="6751638" y="2003425"/>
          <p14:tracePt t="136868" x="6713538" y="2003425"/>
          <p14:tracePt t="136884" x="6683375" y="1989138"/>
          <p14:tracePt t="136901" x="6667500" y="1989138"/>
          <p14:tracePt t="136918" x="6637338" y="1989138"/>
          <p14:tracePt t="136935" x="6621463" y="1973263"/>
          <p14:tracePt t="136951" x="6583363" y="1973263"/>
          <p14:tracePt t="136967" x="6561138" y="1973263"/>
          <p14:tracePt t="136984" x="6545263" y="1973263"/>
          <p14:tracePt t="136998" x="6507163" y="1973263"/>
          <p14:tracePt t="137029" x="6499225" y="1973263"/>
          <p14:tracePt t="137038" x="6469063" y="1973263"/>
          <p14:tracePt t="137054" x="6423025" y="1981200"/>
          <p14:tracePt t="137071" x="6392863" y="1989138"/>
          <p14:tracePt t="137088" x="6370638" y="2003425"/>
          <p14:tracePt t="137104" x="6354763" y="2003425"/>
          <p14:tracePt t="137117" x="6340475" y="2019300"/>
          <p14:tracePt t="137134" x="6316663" y="2019300"/>
          <p14:tracePt t="137151" x="6302375" y="2035175"/>
          <p14:tracePt t="137168" x="6294438" y="2041525"/>
          <p14:tracePt t="137185" x="6286500" y="2057400"/>
          <p14:tracePt t="137201" x="6270625" y="2079625"/>
          <p14:tracePt t="137217" x="6264275" y="2095500"/>
          <p14:tracePt t="137231" x="6256338" y="2117725"/>
          <p14:tracePt t="137248" x="6248400" y="2117725"/>
          <p14:tracePt t="137266" x="6248400" y="2125663"/>
          <p14:tracePt t="137281" x="6240463" y="2133600"/>
          <p14:tracePt t="137298" x="6226175" y="2149475"/>
          <p14:tracePt t="137314" x="6226175" y="2163763"/>
          <p14:tracePt t="137314" x="6218238" y="2179638"/>
          <p14:tracePt t="137331" x="6210300" y="2209800"/>
          <p14:tracePt t="137351" x="6202363" y="2225675"/>
          <p14:tracePt t="137367" x="6188075" y="2247900"/>
          <p14:tracePt t="137393" x="6180138" y="2270125"/>
          <p14:tracePt t="137400" x="6164263" y="2286000"/>
          <p14:tracePt t="137433" x="6164263" y="2293938"/>
          <p14:tracePt t="137463" x="6164263" y="2301875"/>
          <p14:tracePt t="137483" x="6164263" y="2316163"/>
          <p14:tracePt t="137495" x="6164263" y="2324100"/>
          <p14:tracePt t="137511" x="6164263" y="2346325"/>
          <p14:tracePt t="137543" x="6164263" y="2370138"/>
          <p14:tracePt t="137561" x="6180138" y="2384425"/>
          <p14:tracePt t="137570" x="6202363" y="2422525"/>
          <p14:tracePt t="137587" x="6218238" y="2430463"/>
          <p14:tracePt t="137603" x="6218238" y="2438400"/>
          <p14:tracePt t="137632" x="6240463" y="2438400"/>
          <p14:tracePt t="137663" x="6256338" y="2438400"/>
          <p14:tracePt t="137682" x="6286500" y="2454275"/>
          <p14:tracePt t="137699" x="6294438" y="2454275"/>
          <p14:tracePt t="137716" x="6324600" y="2454275"/>
          <p14:tracePt t="137732" x="6362700" y="2460625"/>
          <p14:tracePt t="137764" x="6362700" y="2468563"/>
          <p14:tracePt t="137825" x="6384925" y="2468563"/>
          <p14:tracePt t="137844" x="6423025" y="2468563"/>
          <p14:tracePt t="137853" x="6454775" y="2468563"/>
          <p14:tracePt t="137867" x="6484938" y="2468563"/>
          <p14:tracePt t="137883" x="6492875" y="2468563"/>
          <p14:tracePt t="137930" x="6537325" y="2468563"/>
          <p14:tracePt t="137948" x="6583363" y="2484438"/>
          <p14:tracePt t="137964" x="6659563" y="2506663"/>
          <p14:tracePt t="137981" x="6683375" y="2506663"/>
          <p14:tracePt t="137998" x="6697663" y="2506663"/>
          <p14:tracePt t="138011" x="6705600" y="2506663"/>
          <p14:tracePt t="138028" x="6721475" y="2506663"/>
          <p14:tracePt t="138039" x="6759575" y="2506663"/>
          <p14:tracePt t="138054" x="6811963" y="2506663"/>
          <p14:tracePt t="138070" x="6865938" y="2506663"/>
          <p14:tracePt t="138087" x="6911975" y="2506663"/>
          <p14:tracePt t="138103" x="6918325" y="2498725"/>
          <p14:tracePt t="138196" x="6926263" y="2484438"/>
          <p14:tracePt t="138215" x="6934200" y="2476500"/>
          <p14:tracePt t="138232" x="6934200" y="2460625"/>
          <p14:tracePt t="138263" x="6934200" y="2454275"/>
          <p14:tracePt t="138263" x="6934200" y="2446338"/>
          <p14:tracePt t="138282" x="6934200" y="2430463"/>
          <p14:tracePt t="138295" x="6950075" y="2392363"/>
          <p14:tracePt t="138325" x="6950075" y="2384425"/>
          <p14:tracePt t="138335" x="6956425" y="2362200"/>
          <p14:tracePt t="138353" x="6956425" y="2354263"/>
          <p14:tracePt t="138367" x="6964363" y="2332038"/>
          <p14:tracePt t="138383" x="6964363" y="2316163"/>
          <p14:tracePt t="138405" x="6964363" y="2286000"/>
          <p14:tracePt t="138419" x="6964363" y="2247900"/>
          <p14:tracePt t="138432" x="6964363" y="2209800"/>
          <p14:tracePt t="138451" x="6980238" y="2179638"/>
          <p14:tracePt t="138467" x="6980238" y="2171700"/>
          <p14:tracePt t="138483" x="6980238" y="2149475"/>
          <p14:tracePt t="138500" x="6980238" y="2141538"/>
          <p14:tracePt t="138514" x="6980238" y="2111375"/>
          <p14:tracePt t="138531" x="6972300" y="2095500"/>
          <p14:tracePt t="138547" x="6956425" y="2065338"/>
          <p14:tracePt t="138563" x="6942138" y="2049463"/>
          <p14:tracePt t="138580" x="6911975" y="2035175"/>
          <p14:tracePt t="138597" x="6842125" y="1981200"/>
          <p14:tracePt t="138620" x="6827838" y="1973263"/>
          <p14:tracePt t="138633" x="6773863" y="1943100"/>
          <p14:tracePt t="138650" x="6721475" y="1920875"/>
          <p14:tracePt t="138667" x="6683375" y="1912938"/>
          <p14:tracePt t="138683" x="6651625" y="1912938"/>
          <p14:tracePt t="138699" x="6629400" y="1912938"/>
          <p14:tracePt t="138716" x="6583363" y="1912938"/>
          <p14:tracePt t="138733" x="6561138" y="1912938"/>
          <p14:tracePt t="138747" x="6515100" y="1912938"/>
          <p14:tracePt t="138764" x="6446838" y="1912938"/>
          <p14:tracePt t="138781" x="6400800" y="1912938"/>
          <p14:tracePt t="138797" x="6362700" y="1912938"/>
          <p14:tracePt t="138814" x="6316663" y="1912938"/>
          <p14:tracePt t="138830" x="6270625" y="1927225"/>
          <p14:tracePt t="138830" x="6264275" y="1943100"/>
          <p14:tracePt t="138848" x="6232525" y="1951038"/>
          <p14:tracePt t="138869" x="6218238" y="1958975"/>
          <p14:tracePt t="138882" x="6188075" y="1997075"/>
          <p14:tracePt t="138899" x="6172200" y="2011363"/>
          <p14:tracePt t="138916" x="6126163" y="2035175"/>
          <p14:tracePt t="138933" x="6103938" y="2065338"/>
          <p14:tracePt t="138949" x="6088063" y="2073275"/>
          <p14:tracePt t="138966" x="6073775" y="2095500"/>
          <p14:tracePt t="138983" x="6065838" y="2117725"/>
          <p14:tracePt t="138999" x="6049963" y="2155825"/>
          <p14:tracePt t="139013" x="6049963" y="2187575"/>
          <p14:tracePt t="139030" x="6049963" y="2201863"/>
          <p14:tracePt t="139047" x="6049963" y="2217738"/>
          <p14:tracePt t="139063" x="6049963" y="2255838"/>
          <p14:tracePt t="139080" x="6065838" y="2270125"/>
          <p14:tracePt t="139103" x="6073775" y="2278063"/>
          <p14:tracePt t="139119" x="6080125" y="2278063"/>
          <p14:tracePt t="139132" x="6096000" y="2293938"/>
          <p14:tracePt t="139149" x="6118225" y="2324100"/>
          <p14:tracePt t="139166" x="6142038" y="2339975"/>
          <p14:tracePt t="139182" x="6149975" y="2354263"/>
          <p14:tracePt t="139199" x="6164263" y="2370138"/>
          <p14:tracePt t="139216" x="6180138" y="2384425"/>
          <p14:tracePt t="139232" x="6202363" y="2392363"/>
          <p14:tracePt t="139249" x="6226175" y="2408238"/>
          <p14:tracePt t="139263" x="6256338" y="2422525"/>
          <p14:tracePt t="139280" x="6270625" y="2430463"/>
          <p14:tracePt t="139296" x="6286500" y="2438400"/>
          <p14:tracePt t="139326" x="6294438" y="2446338"/>
          <p14:tracePt t="139374" x="6308725" y="2454275"/>
          <p14:tracePt t="139383" x="6332538" y="2460625"/>
          <p14:tracePt t="139403" x="6340475" y="2468563"/>
          <p14:tracePt t="139416" x="6354763" y="2468563"/>
          <p14:tracePt t="139432" x="6362700" y="2468563"/>
          <p14:tracePt t="139448" x="6370638" y="2476500"/>
          <p14:tracePt t="139465" x="6392863" y="2476500"/>
          <p14:tracePt t="139482" x="6416675" y="2484438"/>
          <p14:tracePt t="139499" x="6423025" y="2484438"/>
          <p14:tracePt t="139512" x="6438900" y="2484438"/>
          <p14:tracePt t="139532" x="6461125" y="2484438"/>
          <p14:tracePt t="139546" x="6499225" y="2484438"/>
          <p14:tracePt t="139562" x="6523038" y="2492375"/>
          <p14:tracePt t="139579" x="6569075" y="2498725"/>
          <p14:tracePt t="139595" x="6599238" y="2498725"/>
          <p14:tracePt t="139595" x="6607175" y="2498725"/>
          <p14:tracePt t="139612" x="6613525" y="2498725"/>
          <p14:tracePt t="139635" x="6629400" y="2498725"/>
          <p14:tracePt t="139648" x="6667500" y="2498725"/>
          <p14:tracePt t="139665" x="6743700" y="2498725"/>
          <p14:tracePt t="139682" x="6811963" y="2498725"/>
          <p14:tracePt t="139699" x="6835775" y="2492375"/>
          <p14:tracePt t="139717" x="6850063" y="2492375"/>
          <p14:tracePt t="139747" x="6880225" y="2476500"/>
          <p14:tracePt t="139763" x="6896100" y="2460625"/>
          <p14:tracePt t="139776" x="6918325" y="2446338"/>
          <p14:tracePt t="139793" x="6934200" y="2438400"/>
          <p14:tracePt t="140723" x="6934200" y="2430463"/>
          <p14:tracePt t="141655" x="6934200" y="2422525"/>
          <p14:tracePt t="142446" x="6942138" y="2416175"/>
          <p14:tracePt t="142560" x="6950075" y="2416175"/>
          <p14:tracePt t="142588" x="6950075" y="2400300"/>
          <p14:tracePt t="142607" x="6950075" y="2384425"/>
          <p14:tracePt t="142632" x="6972300" y="2354263"/>
          <p14:tracePt t="142647" x="6994525" y="2332038"/>
          <p14:tracePt t="142665" x="7026275" y="2293938"/>
          <p14:tracePt t="142682" x="7040563" y="2278063"/>
          <p14:tracePt t="142695" x="7048500" y="2263775"/>
          <p14:tracePt t="142712" x="7056438" y="2247900"/>
          <p14:tracePt t="142728" x="7056438" y="2225675"/>
          <p14:tracePt t="142745" x="7056438" y="2201863"/>
          <p14:tracePt t="142745" x="7064375" y="2201863"/>
          <p14:tracePt t="142763" x="7064375" y="2193925"/>
          <p14:tracePt t="142777" x="7064375" y="2163763"/>
          <p14:tracePt t="142792" x="7064375" y="2149475"/>
          <p14:tracePt t="142809" x="7056438" y="2111375"/>
          <p14:tracePt t="142825" x="7032625" y="2095500"/>
          <p14:tracePt t="142841" x="6994525" y="2073275"/>
          <p14:tracePt t="142857" x="6980238" y="2041525"/>
          <p14:tracePt t="142874" x="6950075" y="2019300"/>
          <p14:tracePt t="142897" x="6911975" y="2003425"/>
          <p14:tracePt t="142915" x="6865938" y="1989138"/>
          <p14:tracePt t="142930" x="6735763" y="1965325"/>
          <p14:tracePt t="142946" x="6599238" y="1958975"/>
          <p14:tracePt t="142962" x="6454775" y="1958975"/>
          <p14:tracePt t="142977" x="6340475" y="1943100"/>
          <p14:tracePt t="142994" x="6256338" y="1943100"/>
          <p14:tracePt t="143011" x="6202363" y="1943100"/>
          <p14:tracePt t="143031" x="6172200" y="1943100"/>
          <p14:tracePt t="143044" x="6118225" y="1920875"/>
          <p14:tracePt t="143061" x="6096000" y="1920875"/>
          <p14:tracePt t="143075" x="5997575" y="1920875"/>
          <p14:tracePt t="143090" x="5905500" y="1889125"/>
          <p14:tracePt t="143090" x="5837238" y="1874838"/>
          <p14:tracePt t="143108" x="5715000" y="1866900"/>
          <p14:tracePt t="143125" x="5630863" y="1866900"/>
          <p14:tracePt t="143141" x="5532438" y="1866900"/>
          <p14:tracePt t="143141" x="5502275" y="1866900"/>
          <p14:tracePt t="143158" x="5410200" y="1866900"/>
          <p14:tracePt t="143178" x="5326063" y="1866900"/>
          <p14:tracePt t="143194" x="5235575" y="1866900"/>
          <p14:tracePt t="143211" x="5127625" y="1866900"/>
          <p14:tracePt t="143227" x="5037138" y="1866900"/>
          <p14:tracePt t="143244" x="4922838" y="1866900"/>
          <p14:tracePt t="143260" x="4822825" y="1866900"/>
          <p14:tracePt t="143278" x="4708525" y="1866900"/>
          <p14:tracePt t="143295" x="4625975" y="1866900"/>
          <p14:tracePt t="143308" x="4564063" y="1866900"/>
          <p14:tracePt t="143325" x="4511675" y="1866900"/>
          <p14:tracePt t="143342" x="4465638" y="1866900"/>
          <p14:tracePt t="143358" x="4403725" y="1866900"/>
          <p14:tracePt t="143375" x="4343400" y="1874838"/>
          <p14:tracePt t="143375" x="4313238" y="1874838"/>
          <p14:tracePt t="143393" x="4275138" y="1889125"/>
          <p14:tracePt t="143414" x="4244975" y="1889125"/>
          <p14:tracePt t="143431" x="4191000" y="1912938"/>
          <p14:tracePt t="143447" x="4152900" y="1920875"/>
          <p14:tracePt t="143460" x="4106863" y="1927225"/>
          <p14:tracePt t="143477" x="4060825" y="1951038"/>
          <p14:tracePt t="143494" x="4016375" y="1958975"/>
          <p14:tracePt t="143511" x="3984625" y="1973263"/>
          <p14:tracePt t="143528" x="3924300" y="1981200"/>
          <p14:tracePt t="143544" x="3878263" y="1997075"/>
          <p14:tracePt t="143560" x="3848100" y="2003425"/>
          <p14:tracePt t="143577" x="3817938" y="2011363"/>
          <p14:tracePt t="143591" x="3794125" y="2027238"/>
          <p14:tracePt t="143608" x="3749675" y="2035175"/>
          <p14:tracePt t="143624" x="3725863" y="2041525"/>
          <p14:tracePt t="143640" x="3703638" y="2049463"/>
          <p14:tracePt t="143658" x="3695700" y="2065338"/>
          <p14:tracePt t="143674" x="3687763" y="2073275"/>
          <p14:tracePt t="143674" x="3673475" y="2079625"/>
          <p14:tracePt t="143691" x="3673475" y="2087563"/>
          <p14:tracePt t="143710" x="3657600" y="2103438"/>
          <p14:tracePt t="143728" x="3641725" y="2125663"/>
          <p14:tracePt t="143758" x="3641725" y="2149475"/>
          <p14:tracePt t="143789" x="3641725" y="2171700"/>
          <p14:tracePt t="143808" x="3641725" y="2193925"/>
          <p14:tracePt t="143825" x="3641725" y="2225675"/>
          <p14:tracePt t="143843" x="3641725" y="2239963"/>
          <p14:tracePt t="143857" x="3641725" y="2263775"/>
          <p14:tracePt t="143867" x="3641725" y="2286000"/>
          <p14:tracePt t="143902" x="3657600" y="2316163"/>
          <p14:tracePt t="143920" x="3679825" y="2332038"/>
          <p14:tracePt t="143929" x="3733800" y="2378075"/>
          <p14:tracePt t="143946" x="3756025" y="2384425"/>
          <p14:tracePt t="143960" x="3802063" y="2408238"/>
          <p14:tracePt t="143977" x="3878263" y="2438400"/>
          <p14:tracePt t="143993" x="3954463" y="2492375"/>
          <p14:tracePt t="144010" x="4030663" y="2506663"/>
          <p14:tracePt t="144028" x="4054475" y="2506663"/>
          <p14:tracePt t="144041" x="4122738" y="2522538"/>
          <p14:tracePt t="144060" x="4160838" y="2522538"/>
          <p14:tracePt t="144075" x="4221163" y="2522538"/>
          <p14:tracePt t="144091" x="4335463" y="2522538"/>
          <p14:tracePt t="144107" x="4435475" y="2522538"/>
          <p14:tracePt t="144124" x="4579938" y="2522538"/>
          <p14:tracePt t="144140" x="4708525" y="2522538"/>
          <p14:tracePt t="144157" x="4914900" y="2522538"/>
          <p14:tracePt t="144180" x="4968875" y="2506663"/>
          <p14:tracePt t="144196" x="5013325" y="2506663"/>
          <p14:tracePt t="144210" x="5045075" y="2506663"/>
          <p14:tracePt t="144226" x="5121275" y="2492375"/>
          <p14:tracePt t="144243" x="5249863" y="2468563"/>
          <p14:tracePt t="144259" x="5387975" y="2468563"/>
          <p14:tracePt t="144277" x="5516563" y="2438400"/>
          <p14:tracePt t="144294" x="5540375" y="2438400"/>
          <p14:tracePt t="144307" x="5578475" y="2430463"/>
          <p14:tracePt t="144324" x="5562600" y="2430463"/>
          <p14:tracePt t="144622" x="5554663" y="2430463"/>
          <p14:tracePt t="144651" x="5546725" y="2430463"/>
          <p14:tracePt t="144669" x="5532438" y="2430463"/>
          <p14:tracePt t="144742" x="5524500" y="2430463"/>
          <p14:tracePt t="144839" x="5524500" y="2384425"/>
          <p14:tracePt t="144857" x="5554663" y="2286000"/>
          <p14:tracePt t="144869" x="5592763" y="2193925"/>
          <p14:tracePt t="144886" x="5622925" y="2125663"/>
          <p14:tracePt t="144903" x="5638800" y="2095500"/>
          <p14:tracePt t="144912" x="5661025" y="2057400"/>
          <p14:tracePt t="144930" x="5661025" y="2027238"/>
          <p14:tracePt t="144943" x="5676900" y="1997075"/>
          <p14:tracePt t="144959" x="5692775" y="1943100"/>
          <p14:tracePt t="144975" x="5692775" y="1897063"/>
          <p14:tracePt t="144992" x="5692775" y="1851025"/>
          <p14:tracePt t="145007" x="5715000" y="1798638"/>
          <p14:tracePt t="145026" x="5745163" y="1722438"/>
          <p14:tracePt t="145042" x="5753100" y="1668463"/>
          <p14:tracePt t="145058" x="5768975" y="1608138"/>
          <p14:tracePt t="145075" x="5768975" y="1570038"/>
          <p14:tracePt t="145092" x="5783263" y="1546225"/>
          <p14:tracePt t="145107" x="5791200" y="1501775"/>
          <p14:tracePt t="145123" x="5807075" y="1447800"/>
          <p14:tracePt t="145139" x="5807075" y="1401763"/>
          <p14:tracePt t="145156" x="5829300" y="1333500"/>
          <p14:tracePt t="145172" x="5851525" y="1287463"/>
          <p14:tracePt t="145195" x="5859463" y="1241425"/>
          <p14:tracePt t="145212" x="5859463" y="1219200"/>
          <p14:tracePt t="145225" x="5867400" y="1150938"/>
          <p14:tracePt t="145242" x="5875338" y="1127125"/>
          <p14:tracePt t="145259" x="5883275" y="1112838"/>
          <p14:tracePt t="145276" x="5889625" y="1074738"/>
          <p14:tracePt t="145292" x="5897563" y="1028700"/>
          <p14:tracePt t="145308" x="5905500" y="974725"/>
          <p14:tracePt t="145325" x="5921375" y="922338"/>
          <p14:tracePt t="145341" x="5927725" y="892175"/>
          <p14:tracePt t="145358" x="5927725" y="854075"/>
          <p14:tracePt t="145373" x="5927725" y="838200"/>
          <p14:tracePt t="145373" x="5927725" y="830263"/>
          <p14:tracePt t="145390" x="5927725" y="808038"/>
          <p14:tracePt t="145408" x="5935663" y="784225"/>
          <p14:tracePt t="145422" x="5935663" y="762000"/>
          <p14:tracePt t="145446" x="5943600" y="739775"/>
          <p14:tracePt t="145462" x="5959475" y="701675"/>
          <p14:tracePt t="145475" x="5959475" y="685800"/>
          <p14:tracePt t="145491" x="5973763" y="655638"/>
          <p14:tracePt t="145508" x="5989638" y="625475"/>
          <p14:tracePt t="145525" x="5989638" y="609600"/>
          <p14:tracePt t="145541" x="5989638" y="587375"/>
          <p14:tracePt t="145557" x="6003925" y="563563"/>
          <p14:tracePt t="145573" x="6027738" y="533400"/>
          <p14:tracePt t="145591" x="6027738" y="511175"/>
          <p14:tracePt t="145608" x="6027738" y="487363"/>
          <p14:tracePt t="145622" x="6035675" y="473075"/>
          <p14:tracePt t="145638" x="6035675" y="465138"/>
          <p14:tracePt t="145655" x="6035675" y="449263"/>
          <p14:tracePt t="145671" x="6035675" y="434975"/>
          <p14:tracePt t="145694" x="6027738" y="434975"/>
          <p14:tracePt t="145741" x="6011863" y="434975"/>
          <p14:tracePt t="145821" x="6011863" y="441325"/>
          <p14:tracePt t="146041" x="6011863" y="449263"/>
          <p14:tracePt t="146056" x="6003925" y="457200"/>
          <p14:tracePt t="146072" x="6003925" y="473075"/>
          <p14:tracePt t="146089" x="5997575" y="473075"/>
          <p14:tracePt t="146106" x="5997575" y="495300"/>
          <p14:tracePt t="146122" x="5989638" y="511175"/>
          <p14:tracePt t="146152" x="5981700" y="525463"/>
          <p14:tracePt t="146161" x="5981700" y="549275"/>
          <p14:tracePt t="146199" x="5973763" y="555625"/>
          <p14:tracePt t="146208" x="5965825" y="601663"/>
          <p14:tracePt t="146226" x="5959475" y="617538"/>
          <p14:tracePt t="146240" x="5951538" y="639763"/>
          <p14:tracePt t="146240" x="5935663" y="669925"/>
          <p14:tracePt t="146258" x="5905500" y="715963"/>
          <p14:tracePt t="146274" x="5889625" y="754063"/>
          <p14:tracePt t="146290" x="5845175" y="830263"/>
          <p14:tracePt t="146307" x="5799138" y="906463"/>
          <p14:tracePt t="146324" x="5753100" y="1020763"/>
          <p14:tracePt t="146341" x="5730875" y="1112838"/>
          <p14:tracePt t="146354" x="5600700" y="1439863"/>
          <p14:tracePt t="146372" x="5532438" y="1562100"/>
          <p14:tracePt t="146392" x="5418138" y="1858963"/>
          <p14:tracePt t="146405" x="5341938" y="2019300"/>
          <p14:tracePt t="146422" x="5280025" y="2155825"/>
          <p14:tracePt t="146438" x="5165725" y="2324100"/>
          <p14:tracePt t="146438" x="5121275" y="2430463"/>
          <p14:tracePt t="146455" x="4975225" y="2689225"/>
          <p14:tracePt t="146478" x="4838700" y="2963863"/>
          <p14:tracePt t="146490" x="4702175" y="3222625"/>
          <p14:tracePt t="146507" x="4610100" y="3421063"/>
          <p14:tracePt t="146525" x="4525963" y="3573463"/>
          <p14:tracePt t="146541" x="4457700" y="3810000"/>
          <p14:tracePt t="146558" x="4381500" y="3970338"/>
          <p14:tracePt t="146573" x="4305300" y="4175125"/>
          <p14:tracePt t="146590" x="4237038" y="4283075"/>
          <p14:tracePt t="146607" x="4183063" y="4465638"/>
          <p14:tracePt t="146624" x="4106863" y="4625975"/>
          <p14:tracePt t="146638" x="4060825" y="4770438"/>
          <p14:tracePt t="146655" x="4038600" y="4892675"/>
          <p14:tracePt t="146671" x="4016375" y="5006975"/>
          <p14:tracePt t="146687" x="4016375" y="5105400"/>
          <p14:tracePt t="146704" x="3970338" y="5241925"/>
          <p14:tracePt t="146704" x="3946525" y="5280025"/>
          <p14:tracePt t="146721" x="3916363" y="5402263"/>
          <p14:tracePt t="146740" x="3916363" y="5508625"/>
          <p14:tracePt t="146757" x="3902075" y="5592763"/>
          <p14:tracePt t="146774" x="3886200" y="5668963"/>
          <p14:tracePt t="146790" x="3878263" y="5722938"/>
          <p14:tracePt t="146807" x="3863975" y="5783263"/>
          <p14:tracePt t="146824" x="3863975" y="5837238"/>
          <p14:tracePt t="146840" x="3856038" y="5883275"/>
          <p14:tracePt t="146857" x="3832225" y="5921375"/>
          <p14:tracePt t="146874" x="3810000" y="5959475"/>
          <p14:tracePt t="146874" x="3810000" y="5965825"/>
          <p14:tracePt t="146900" x="3794125" y="5997575"/>
          <p14:tracePt t="146917" x="3779838" y="6019800"/>
          <p14:tracePt t="146934" x="3763963" y="6042025"/>
          <p14:tracePt t="146959" x="3763963" y="6057900"/>
          <p14:tracePt t="146975" x="3749675" y="6065838"/>
          <p14:tracePt t="146991" x="3749675" y="6073775"/>
          <p14:tracePt t="147007" x="3749675" y="6088063"/>
          <p14:tracePt t="147022" x="3749675" y="6103938"/>
          <p14:tracePt t="147038" x="3749675" y="6080125"/>
          <p14:tracePt t="147231" x="3749675" y="6065838"/>
          <p14:tracePt t="147258" x="3741738" y="6049963"/>
          <p14:tracePt t="147274" x="3717925" y="6011863"/>
          <p14:tracePt t="147306" x="3717925" y="5989638"/>
          <p14:tracePt t="147321" x="3687763" y="5951538"/>
          <p14:tracePt t="147338" x="3687763" y="5943600"/>
          <p14:tracePt t="147354" x="3657600" y="5897563"/>
          <p14:tracePt t="147371" x="3641725" y="5883275"/>
          <p14:tracePt t="147391" x="3597275" y="5845175"/>
          <p14:tracePt t="147419" x="3589338" y="5837238"/>
          <p14:tracePt t="147433" x="3565525" y="5821363"/>
          <p14:tracePt t="147450" x="3535363" y="5813425"/>
          <p14:tracePt t="147462" x="3513138" y="5807075"/>
          <p14:tracePt t="147477" x="3482975" y="5807075"/>
          <p14:tracePt t="147493" x="3436938" y="5807075"/>
          <p14:tracePt t="147507" x="3398838" y="5799138"/>
          <p14:tracePt t="147524" x="3344863" y="5799138"/>
          <p14:tracePt t="147539" x="3292475" y="5799138"/>
          <p14:tracePt t="147556" x="3254375" y="5799138"/>
          <p14:tracePt t="147572" x="3230563" y="5783263"/>
          <p14:tracePt t="147589" x="3200400" y="5783263"/>
          <p14:tracePt t="147606" x="3178175" y="5783263"/>
          <p14:tracePt t="147622" x="3132138" y="5783263"/>
          <p14:tracePt t="147639" x="3094038" y="5783263"/>
          <p14:tracePt t="147653" x="3017838" y="5783263"/>
          <p14:tracePt t="147669" x="2955925" y="5783263"/>
          <p14:tracePt t="147686" x="2873375" y="5783263"/>
          <p14:tracePt t="147703" x="2789238" y="5813425"/>
          <p14:tracePt t="147720" x="2697163" y="5845175"/>
          <p14:tracePt t="147720" x="2651125" y="5867400"/>
          <p14:tracePt t="147737" x="2560638" y="5883275"/>
          <p14:tracePt t="147757" x="2492375" y="5889625"/>
          <p14:tracePt t="147774" x="2454275" y="5905500"/>
          <p14:tracePt t="147790" x="2422525" y="5905500"/>
          <p14:tracePt t="147806" x="2362200" y="5927725"/>
          <p14:tracePt t="147823" x="2308225" y="5943600"/>
          <p14:tracePt t="147840" x="2217738" y="5973763"/>
          <p14:tracePt t="147856" x="2141538" y="6011863"/>
          <p14:tracePt t="147873" x="2079625" y="6027738"/>
          <p14:tracePt t="147889" x="2011363" y="6042025"/>
          <p14:tracePt t="147903" x="1958975" y="6057900"/>
          <p14:tracePt t="147920" x="1897063" y="6073775"/>
          <p14:tracePt t="147937" x="1836738" y="6103938"/>
          <p14:tracePt t="147954" x="1806575" y="6111875"/>
          <p14:tracePt t="147954" x="1774825" y="6134100"/>
          <p14:tracePt t="147972" x="1736725" y="6149975"/>
          <p14:tracePt t="147993" x="1676400" y="6210300"/>
          <p14:tracePt t="148009" x="1654175" y="6240463"/>
          <p14:tracePt t="148023" x="1630363" y="6270625"/>
          <p14:tracePt t="148040" x="1600200" y="6316663"/>
          <p14:tracePt t="148057" x="1600200" y="6340475"/>
          <p14:tracePt t="148073" x="1584325" y="6378575"/>
          <p14:tracePt t="148088" x="1584325" y="6416675"/>
          <p14:tracePt t="148106" x="1584325" y="6461125"/>
          <p14:tracePt t="148120" x="1584325" y="6492875"/>
          <p14:tracePt t="148137" x="1584325" y="6545263"/>
          <p14:tracePt t="148243" x="1858963" y="6835775"/>
          <p14:tracePt t="148259" x="1897063" y="6850063"/>
          <p14:tracePt t="148273" x="1997075" y="6850063"/>
          <p14:tracePt t="148289" x="2095500" y="6850063"/>
          <p14:tracePt t="148305" x="2171700" y="6850063"/>
          <p14:tracePt t="148322" x="2201863" y="6850063"/>
          <p14:tracePt t="148339" x="2270125" y="6850063"/>
          <p14:tracePt t="148355" x="2339975" y="6850063"/>
          <p14:tracePt t="148372" x="2416175" y="6850063"/>
          <p14:tracePt t="148388" x="2544763" y="6850063"/>
          <p14:tracePt t="148406" x="2628900" y="6850063"/>
          <p14:tracePt t="148419" x="2841625" y="6842125"/>
          <p14:tracePt t="148436" x="2971800" y="6827838"/>
          <p14:tracePt t="148452" x="3078163" y="6797675"/>
          <p14:tracePt t="148469" x="3140075" y="6781800"/>
          <p14:tracePt t="148485" x="3162300" y="6781800"/>
          <p14:tracePt t="148502" x="3178175" y="6781800"/>
          <p14:tracePt t="148519" x="3192463" y="6765925"/>
          <p14:tracePt t="148539" x="3222625" y="6727825"/>
          <p14:tracePt t="148555" x="3336925" y="6697663"/>
          <p14:tracePt t="148571" x="3467100" y="6637338"/>
          <p14:tracePt t="148588" x="3565525" y="6583363"/>
          <p14:tracePt t="148604" x="3597275" y="6530975"/>
          <p14:tracePt t="148621" x="3635375" y="6515100"/>
          <p14:tracePt t="148637" x="3673475" y="6461125"/>
          <p14:tracePt t="148654" x="3673475" y="6392863"/>
          <p14:tracePt t="148669" x="3695700" y="6324600"/>
          <p14:tracePt t="148686" x="3725863" y="6264275"/>
          <p14:tracePt t="148702" x="3763963" y="6202363"/>
          <p14:tracePt t="148719" x="3787775" y="6156325"/>
          <p14:tracePt t="148735" x="3802063" y="6118225"/>
          <p14:tracePt t="148751" x="3810000" y="6073775"/>
          <p14:tracePt t="148751" x="3810000" y="6065838"/>
          <p14:tracePt t="148769" x="3817938" y="6049963"/>
          <p14:tracePt t="148788" x="3810000" y="6011863"/>
          <p14:tracePt t="148805" x="3771900" y="5981700"/>
          <p14:tracePt t="148821" x="3725863" y="5927725"/>
          <p14:tracePt t="148838" x="3703638" y="5889625"/>
          <p14:tracePt t="148854" x="3679825" y="5883275"/>
          <p14:tracePt t="148869" x="3657600" y="5851525"/>
          <p14:tracePt t="148888" x="3649663" y="5851525"/>
          <p14:tracePt t="148934" x="3635375" y="5845175"/>
          <p14:tracePt t="148963" x="3619500" y="5837238"/>
          <p14:tracePt t="148982" x="3573463" y="5821363"/>
          <p14:tracePt t="148992" x="3565525" y="5821363"/>
          <p14:tracePt t="149039" x="3551238" y="5821363"/>
          <p14:tracePt t="149054" x="3521075" y="5821363"/>
          <p14:tracePt t="149070" x="3489325" y="5821363"/>
          <p14:tracePt t="149089" x="3421063" y="5821363"/>
          <p14:tracePt t="149102" x="3375025" y="5821363"/>
          <p14:tracePt t="149121" x="3330575" y="5829300"/>
          <p14:tracePt t="149134" x="3298825" y="5837238"/>
          <p14:tracePt t="149152" x="3276600" y="5851525"/>
          <p14:tracePt t="149166" x="3246438" y="5851525"/>
          <p14:tracePt t="149185" x="3238500" y="5867400"/>
          <p14:tracePt t="149197" x="3200400" y="5883275"/>
          <p14:tracePt t="149215" x="3170238" y="5897563"/>
          <p14:tracePt t="149226" x="3116263" y="5935663"/>
          <p14:tracePt t="149246" x="3086100" y="5959475"/>
          <p14:tracePt t="149258" x="3055938" y="5981700"/>
          <p14:tracePt t="149276" x="3040063" y="5989638"/>
          <p14:tracePt t="149289" x="3001963" y="6027738"/>
          <p14:tracePt t="149306" x="2987675" y="6035675"/>
          <p14:tracePt t="149323" x="2979738" y="6042025"/>
          <p14:tracePt t="149337" x="2979738" y="6057900"/>
          <p14:tracePt t="149355" x="2971800" y="6065838"/>
          <p14:tracePt t="149370" x="2971800" y="6080125"/>
          <p14:tracePt t="149387" x="2963863" y="6080125"/>
          <p14:tracePt t="149420" x="2963863" y="6088063"/>
          <p14:tracePt t="149432" x="2963863" y="6096000"/>
          <p14:tracePt t="149450" x="2963863" y="6103938"/>
          <p14:tracePt t="149460" x="2963863" y="6111875"/>
          <p14:tracePt t="149480" x="2971800" y="6118225"/>
          <p14:tracePt t="149491" x="2979738" y="6126163"/>
          <p14:tracePt t="149509" x="2987675" y="6134100"/>
          <p14:tracePt t="149524" x="3017838" y="6149975"/>
          <p14:tracePt t="149538" x="3048000" y="6172200"/>
          <p14:tracePt t="149556" x="3086100" y="6172200"/>
          <p14:tracePt t="149573" x="3116263" y="6194425"/>
          <p14:tracePt t="149591" x="3154363" y="6210300"/>
          <p14:tracePt t="149604" x="3184525" y="6218238"/>
          <p14:tracePt t="149620" x="3216275" y="6226175"/>
          <p14:tracePt t="149637" x="3222625" y="6226175"/>
          <p14:tracePt t="149654" x="3238500" y="6232525"/>
          <p14:tracePt t="149670" x="3254375" y="6232525"/>
          <p14:tracePt t="149684" x="3314700" y="6232525"/>
          <p14:tracePt t="149701" x="3459163" y="6232525"/>
          <p14:tracePt t="149718" x="3679825" y="6232525"/>
          <p14:tracePt t="149736" x="3856038" y="6232525"/>
          <p14:tracePt t="149751" x="3970338" y="6232525"/>
          <p14:tracePt t="149751" x="3992563" y="6232525"/>
          <p14:tracePt t="149768" x="4016375" y="6232525"/>
          <p14:tracePt t="149788" x="4068763" y="6232525"/>
          <p14:tracePt t="149820" x="4183063" y="6270625"/>
          <p14:tracePt t="149837" x="4335463" y="6270625"/>
          <p14:tracePt t="149853" x="4479925" y="6270625"/>
          <p14:tracePt t="149869" x="4618038" y="6286500"/>
          <p14:tracePt t="149885" x="4746625" y="6308725"/>
          <p14:tracePt t="149902" x="4830763" y="6316663"/>
          <p14:tracePt t="149918" x="4922838" y="6316663"/>
          <p14:tracePt t="149933" x="5006975" y="6316663"/>
          <p14:tracePt t="149948" x="5159375" y="6316663"/>
          <p14:tracePt t="149966" x="5249863" y="6316663"/>
          <p14:tracePt t="149979" x="5440363" y="6316663"/>
          <p14:tracePt t="149995" x="5630863" y="6340475"/>
          <p14:tracePt t="150008" x="5859463" y="6362700"/>
          <p14:tracePt t="150026" x="5883275" y="6362700"/>
          <p14:tracePt t="150038" x="5935663" y="6362700"/>
          <p14:tracePt t="150053" x="6057900" y="6362700"/>
          <p14:tracePt t="150070" x="6294438" y="6362700"/>
          <p14:tracePt t="150086" x="6537325" y="6370638"/>
          <p14:tracePt t="150104" x="6721475" y="6384925"/>
          <p14:tracePt t="150121" x="6819900" y="6384925"/>
          <p14:tracePt t="150137" x="6835775" y="6384925"/>
          <p14:tracePt t="150153" x="6888163" y="6384925"/>
          <p14:tracePt t="150216" x="6896100" y="6384925"/>
          <p14:tracePt t="150216" x="6934200" y="6384925"/>
          <p14:tracePt t="150230" x="6988175" y="6384925"/>
          <p14:tracePt t="150241" x="7002463" y="6378575"/>
          <p14:tracePt t="150259" x="7002463" y="6370638"/>
          <p14:tracePt t="150271" x="7018338" y="6362700"/>
          <p14:tracePt t="150290" x="7026275" y="6346825"/>
          <p14:tracePt t="150303" x="7086600" y="6340475"/>
          <p14:tracePt t="150320" x="7108825" y="6308725"/>
          <p14:tracePt t="150336" x="7132638" y="6294438"/>
          <p14:tracePt t="150353" x="7140575" y="6294438"/>
          <p14:tracePt t="150369" x="7132638" y="6294438"/>
          <p14:tracePt t="150432" x="7132638" y="6278563"/>
          <p14:tracePt t="150819" x="7132638" y="6264275"/>
          <p14:tracePt t="150837" x="7132638" y="6240463"/>
          <p14:tracePt t="150851" x="7132638" y="6218238"/>
          <p14:tracePt t="150867" x="7132638" y="6188075"/>
          <p14:tracePt t="150884" x="7140575" y="6172200"/>
          <p14:tracePt t="150899" x="7140575" y="6156325"/>
          <p14:tracePt t="150918" x="7140575" y="6149975"/>
          <p14:tracePt t="150965" x="7140575" y="6142038"/>
          <p14:tracePt t="151017" x="7124700" y="6142038"/>
          <p14:tracePt t="151038" x="7102475" y="6142038"/>
          <p14:tracePt t="151068" x="7094538" y="6142038"/>
          <p14:tracePt t="151087" x="7086600" y="6149975"/>
          <p14:tracePt t="151415" x="7064375" y="6118225"/>
          <p14:tracePt t="151433" x="7056438" y="6096000"/>
          <p14:tracePt t="151450" x="7056438" y="6088063"/>
          <p14:tracePt t="151462" x="7070725" y="6096000"/>
          <p14:tracePt t="151479" x="7078663" y="6103938"/>
          <p14:tracePt t="151496" x="7108825" y="6118225"/>
          <p14:tracePt t="151527" x="7140575" y="6118225"/>
          <p14:tracePt t="151546" x="7192963" y="6118225"/>
          <p14:tracePt t="151555" x="7216775" y="6118225"/>
          <p14:tracePt t="151568" x="7246938" y="6118225"/>
          <p14:tracePt t="151585" x="7261225" y="6118225"/>
          <p14:tracePt t="151616" x="7277100" y="6118225"/>
          <p14:tracePt t="151633" x="7353300" y="6118225"/>
          <p14:tracePt t="151650" x="7399338" y="6118225"/>
          <p14:tracePt t="151666" x="7437438" y="6142038"/>
          <p14:tracePt t="151683" x="7475538" y="6149975"/>
          <p14:tracePt t="151699" x="7543800" y="6156325"/>
          <p14:tracePt t="151716" x="7573963" y="6156325"/>
          <p14:tracePt t="151729" x="7581900" y="6156325"/>
          <p14:tracePt t="151746" x="7589838" y="6156325"/>
          <p14:tracePt t="151762" x="7642225" y="6156325"/>
          <p14:tracePt t="151810" x="7712075" y="6172200"/>
          <p14:tracePt t="151819" x="7780338" y="6172200"/>
          <p14:tracePt t="151835" x="7818438" y="6172200"/>
          <p14:tracePt t="151851" x="7848600" y="6172200"/>
          <p14:tracePt t="151869" x="7856538" y="6172200"/>
          <p14:tracePt t="151885" x="7870825" y="6172200"/>
          <p14:tracePt t="152085" x="7902575" y="6172200"/>
          <p14:tracePt t="152099" x="7962900" y="6156325"/>
          <p14:tracePt t="152116" x="8069263" y="6142038"/>
          <p14:tracePt t="152133" x="8175625" y="6134100"/>
          <p14:tracePt t="152149" x="8229600" y="6134100"/>
          <p14:tracePt t="152165" x="8283575" y="6118225"/>
          <p14:tracePt t="152180" x="8328025" y="6118225"/>
          <p14:tracePt t="152200" x="8404225" y="6118225"/>
          <p14:tracePt t="152212" x="8458200" y="6118225"/>
          <p14:tracePt t="152228" x="8588375" y="6096000"/>
          <p14:tracePt t="152246" x="8602663" y="6080125"/>
          <p14:tracePt t="152258" x="8709025" y="6080125"/>
          <p14:tracePt t="152278" x="8732838" y="6080125"/>
          <p14:tracePt t="152288" x="8770938" y="6080125"/>
          <p14:tracePt t="152305" x="8839200" y="6080125"/>
          <p14:tracePt t="152321" x="8869363" y="6080125"/>
          <p14:tracePt t="152334" x="8899525" y="6080125"/>
          <p14:tracePt t="152351" x="8907463" y="6080125"/>
          <p14:tracePt t="152384" x="8907463" y="6088063"/>
          <p14:tracePt t="152447" x="8915400" y="6096000"/>
          <p14:tracePt t="152499" x="8915400" y="6111875"/>
          <p14:tracePt t="152883" x="8893175" y="6118225"/>
          <p14:tracePt t="152898" x="8869363" y="6118225"/>
          <p14:tracePt t="152915" x="8855075" y="6118225"/>
          <p14:tracePt t="152932" x="8816975" y="6134100"/>
          <p14:tracePt t="152948" x="8755063" y="6149975"/>
          <p14:tracePt t="152965" x="8709025" y="6202363"/>
          <p14:tracePt t="152978" x="8496300" y="6248400"/>
          <p14:tracePt t="152999" x="8389938" y="6248400"/>
          <p14:tracePt t="153011" x="7985125" y="6248400"/>
          <p14:tracePt t="153029" x="7864475" y="6248400"/>
          <p14:tracePt t="153038" x="7712075" y="6248400"/>
          <p14:tracePt t="153054" x="7566025" y="6264275"/>
          <p14:tracePt t="153070" x="7459663" y="6264275"/>
          <p14:tracePt t="153086" x="7292975" y="6264275"/>
          <p14:tracePt t="153103" x="6964363" y="6180138"/>
          <p14:tracePt t="153116" x="6537325" y="6164263"/>
          <p14:tracePt t="153132" x="6073775" y="6088063"/>
          <p14:tracePt t="153151" x="5905500" y="6118225"/>
          <p14:tracePt t="153167" x="5775325" y="6065838"/>
          <p14:tracePt t="153184" x="5707063" y="6065838"/>
          <p14:tracePt t="153200" x="5600700" y="6065838"/>
          <p14:tracePt t="153217" x="5456238" y="6065838"/>
          <p14:tracePt t="153233" x="5334000" y="6065838"/>
          <p14:tracePt t="153247" x="5219700" y="6065838"/>
          <p14:tracePt t="153264" x="5151438" y="6065838"/>
          <p14:tracePt t="153281" x="5083175" y="6035675"/>
          <p14:tracePt t="153297" x="5021263" y="6011863"/>
          <p14:tracePt t="153314" x="4922838" y="6011863"/>
          <p14:tracePt t="153314" x="4854575" y="6011863"/>
          <p14:tracePt t="153331" x="4724400" y="6011863"/>
          <p14:tracePt t="153350" x="4618038" y="6011863"/>
          <p14:tracePt t="153367" x="4572000" y="6049963"/>
          <p14:tracePt t="153383" x="4533900" y="6049963"/>
          <p14:tracePt t="153402" x="4457700" y="6073775"/>
          <p14:tracePt t="153418" x="4419600" y="6073775"/>
          <p14:tracePt t="153434" x="4411663" y="6073775"/>
          <p14:tracePt t="153450" x="4403725" y="6073775"/>
          <p14:tracePt t="153467" x="4397375" y="6073775"/>
          <p14:tracePt t="153483" x="4389438" y="6080125"/>
          <p14:tracePt t="153497" x="4365625" y="6096000"/>
          <p14:tracePt t="153515" x="4327525" y="6118225"/>
          <p14:tracePt t="153530" x="4297363" y="6134100"/>
          <p14:tracePt t="153546" x="4289425" y="6149975"/>
          <p14:tracePt t="153563" x="4267200" y="6164263"/>
          <p14:tracePt t="153586" x="4259263" y="6194425"/>
          <p14:tracePt t="153603" x="4251325" y="6202363"/>
          <p14:tracePt t="153616" x="4229100" y="6248400"/>
          <p14:tracePt t="153633" x="4213225" y="6270625"/>
          <p14:tracePt t="153650" x="4213225" y="6278563"/>
          <p14:tracePt t="153666" x="4213225" y="6286500"/>
          <p14:tracePt t="153712" x="4213225" y="6302375"/>
          <p14:tracePt t="153746" x="4213225" y="6308725"/>
          <p14:tracePt t="153764" x="4221163" y="6308725"/>
          <p14:tracePt t="153825" x="4221163" y="6316663"/>
          <p14:tracePt t="154030" x="4229100" y="6324600"/>
          <p14:tracePt t="154898" x="4229100" y="6316663"/>
          <p14:tracePt t="155431" x="4229100" y="6294438"/>
          <p14:tracePt t="155694" x="4229100" y="628650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2362200" y="2971800"/>
          <a:ext cx="4191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5" imgW="1714500" imgH="254000" progId="Equation.3">
                  <p:embed/>
                </p:oleObj>
              </mc:Choice>
              <mc:Fallback>
                <p:oleObj name="Equation" r:id="rId5" imgW="1714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71800"/>
                        <a:ext cx="4191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2362200" y="3886200"/>
          <a:ext cx="441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7" imgW="1548728" imgH="253890" progId="Equation.3">
                  <p:embed/>
                </p:oleObj>
              </mc:Choice>
              <mc:Fallback>
                <p:oleObj name="Equation" r:id="rId7" imgW="1548728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4419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2438400" y="2209800"/>
          <a:ext cx="3276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9" imgW="1282700" imgH="254000" progId="Equation.3">
                  <p:embed/>
                </p:oleObj>
              </mc:Choice>
              <mc:Fallback>
                <p:oleObj name="Equation" r:id="rId9" imgW="12827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32766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1600200" y="1295400"/>
          <a:ext cx="5156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1" imgW="1651000" imgH="254000" progId="Equation.3">
                  <p:embed/>
                </p:oleObj>
              </mc:Choice>
              <mc:Fallback>
                <p:oleObj name="Equation" r:id="rId11" imgW="16510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5156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09" x="4229100" y="6278563"/>
          <p14:tracePt t="1492" x="4183063" y="6256338"/>
          <p14:tracePt t="1511" x="4160838" y="6256338"/>
          <p14:tracePt t="1523" x="4114800" y="6226175"/>
          <p14:tracePt t="1539" x="4046538" y="6180138"/>
          <p14:tracePt t="1548" x="3902075" y="6103938"/>
          <p14:tracePt t="1565" x="3787775" y="6042025"/>
          <p14:tracePt t="1582" x="3687763" y="5973763"/>
          <p14:tracePt t="1598" x="3513138" y="5851525"/>
          <p14:tracePt t="1611" x="3375025" y="5745163"/>
          <p14:tracePt t="1628" x="3146425" y="5562600"/>
          <p14:tracePt t="1645" x="2841625" y="5311775"/>
          <p14:tracePt t="1662" x="2536825" y="5067300"/>
          <p14:tracePt t="1678" x="2362200" y="4914900"/>
          <p14:tracePt t="1695" x="2232025" y="4784725"/>
          <p14:tracePt t="1712" x="2201863" y="4702175"/>
          <p14:tracePt t="1728" x="2193925" y="4594225"/>
          <p14:tracePt t="1742" x="2193925" y="4495800"/>
          <p14:tracePt t="1760" x="2193925" y="4351338"/>
          <p14:tracePt t="1776" x="2193925" y="4206875"/>
          <p14:tracePt t="1792" x="2225675" y="4092575"/>
          <p14:tracePt t="1808" x="2247900" y="4016375"/>
          <p14:tracePt t="1808" x="2247900" y="3984625"/>
          <p14:tracePt t="1828" x="2247900" y="3908425"/>
          <p14:tracePt t="1845" x="2278063" y="3779838"/>
          <p14:tracePt t="1862" x="2316163" y="3657600"/>
          <p14:tracePt t="1878" x="2378075" y="3543300"/>
          <p14:tracePt t="1895" x="2430463" y="3467100"/>
          <p14:tracePt t="1911" x="2498725" y="3368675"/>
          <p14:tracePt t="1927" x="2552700" y="3298825"/>
          <p14:tracePt t="1944" x="2582863" y="3246438"/>
          <p14:tracePt t="1960" x="2606675" y="3208338"/>
          <p14:tracePt t="1978" x="2620963" y="3178175"/>
          <p14:tracePt t="1992" x="2659063" y="3132138"/>
          <p14:tracePt t="2009" x="2697163" y="3063875"/>
          <p14:tracePt t="2027" x="2765425" y="2963863"/>
          <p14:tracePt t="2042" x="2841625" y="2857500"/>
          <p14:tracePt t="2059" x="2911475" y="2773363"/>
          <p14:tracePt t="2075" x="2941638" y="2751138"/>
          <p14:tracePt t="2075" x="2955925" y="2735263"/>
          <p14:tracePt t="2092" x="2955925" y="2727325"/>
          <p14:tracePt t="2112" x="2955925" y="2713038"/>
          <p14:tracePt t="2128" x="2955925" y="2705100"/>
          <p14:tracePt t="2146" x="2963863" y="2659063"/>
          <p14:tracePt t="2164" x="2971800" y="2644775"/>
          <p14:tracePt t="2177" x="2994025" y="2606675"/>
          <p14:tracePt t="2195" x="2994025" y="2590800"/>
          <p14:tracePt t="2226" x="2994025" y="2574925"/>
          <p14:tracePt t="2243" x="2994025" y="2568575"/>
          <p14:tracePt t="2255" x="3001963" y="2536825"/>
          <p14:tracePt t="2271" x="3017838" y="2522538"/>
          <p14:tracePt t="2288" x="3040063" y="2498725"/>
          <p14:tracePt t="2299" x="3063875" y="2476500"/>
          <p14:tracePt t="2316" x="3070225" y="2460625"/>
          <p14:tracePt t="2329" x="3132138" y="2392363"/>
          <p14:tracePt t="2346" x="3154363" y="2354263"/>
          <p14:tracePt t="2364" x="3162300" y="2339975"/>
          <p14:tracePt t="2379" x="3162300" y="2332038"/>
          <p14:tracePt t="2409" x="3170238" y="2316163"/>
          <p14:tracePt t="2426" x="3184525" y="2286000"/>
          <p14:tracePt t="2442" x="3246438" y="2225675"/>
          <p14:tracePt t="2459" x="3298825" y="2179638"/>
          <p14:tracePt t="2475" x="3352800" y="2117725"/>
          <p14:tracePt t="2492" x="3368675" y="2087563"/>
          <p14:tracePt t="2505" x="3382963" y="2049463"/>
          <p14:tracePt t="2521" x="3390900" y="2035175"/>
          <p14:tracePt t="2538" x="3390900" y="2011363"/>
          <p14:tracePt t="2549" x="3390900" y="2003425"/>
          <p14:tracePt t="2564" x="3390900" y="1997075"/>
          <p14:tracePt t="2581" x="3398838" y="1981200"/>
          <p14:tracePt t="2597" x="3413125" y="1973263"/>
          <p14:tracePt t="2614" x="3421063" y="1958975"/>
          <p14:tracePt t="2627" x="3429000" y="1935163"/>
          <p14:tracePt t="2643" x="3436938" y="1927225"/>
          <p14:tracePt t="2660" x="3436938" y="1920875"/>
          <p14:tracePt t="2769" x="3436938" y="1912938"/>
          <p14:tracePt t="2791" x="3436938" y="1897063"/>
          <p14:tracePt t="3160" x="3482975" y="1897063"/>
          <p14:tracePt t="3208" x="3619500" y="1874838"/>
          <p14:tracePt t="3225" x="3733800" y="1851025"/>
          <p14:tracePt t="3242" x="3817938" y="1851025"/>
          <p14:tracePt t="3258" x="3863975" y="1836738"/>
          <p14:tracePt t="3270" x="3940175" y="1836738"/>
          <p14:tracePt t="3323" x="4000500" y="1836738"/>
          <p14:tracePt t="3337" x="4084638" y="1836738"/>
          <p14:tracePt t="3347" x="4206875" y="1836738"/>
          <p14:tracePt t="3363" x="4283075" y="1836738"/>
          <p14:tracePt t="3380" x="4289425" y="1836738"/>
          <p14:tracePt t="3408" x="4313238" y="1836738"/>
          <p14:tracePt t="3425" x="4397375" y="1828800"/>
          <p14:tracePt t="3442" x="4564063" y="1806575"/>
          <p14:tracePt t="3458" x="4708525" y="1782763"/>
          <p14:tracePt t="3475" x="4778375" y="1782763"/>
          <p14:tracePt t="3491" x="4784725" y="1782763"/>
          <p14:tracePt t="3508" x="4830763" y="1782763"/>
          <p14:tracePt t="3601" x="4868863" y="1782763"/>
          <p14:tracePt t="3612" x="4899025" y="1782763"/>
          <p14:tracePt t="3629" x="4914900" y="1782763"/>
          <p14:tracePt t="3643" x="4922838" y="1782763"/>
          <p14:tracePt t="4206" x="5029200" y="1760538"/>
          <p14:tracePt t="4225" x="5151438" y="1744663"/>
          <p14:tracePt t="4242" x="5241925" y="1744663"/>
          <p14:tracePt t="4256" x="5280025" y="1744663"/>
          <p14:tracePt t="4273" x="5295900" y="1744663"/>
          <p14:tracePt t="4289" x="5341938" y="1744663"/>
          <p14:tracePt t="4305" x="5394325" y="1744663"/>
          <p14:tracePt t="4314" x="5592763" y="1744663"/>
          <p14:tracePt t="4332" x="5761038" y="1744663"/>
          <p14:tracePt t="4349" x="5837238" y="1736725"/>
          <p14:tracePt t="4361" x="5905500" y="1736725"/>
          <p14:tracePt t="4377" x="5921375" y="1736725"/>
          <p14:tracePt t="4393" x="5927725" y="1736725"/>
          <p14:tracePt t="4958" x="5927725" y="1744663"/>
          <p14:tracePt t="4973" x="5921375" y="1768475"/>
          <p14:tracePt t="4989" x="5913438" y="1768475"/>
          <p14:tracePt t="5007" x="5897563" y="1790700"/>
          <p14:tracePt t="5023" x="5859463" y="1798638"/>
          <p14:tracePt t="5040" x="5837238" y="1812925"/>
          <p14:tracePt t="5052" x="5775325" y="1851025"/>
          <p14:tracePt t="5068" x="5707063" y="1897063"/>
          <p14:tracePt t="5085" x="5608638" y="1943100"/>
          <p14:tracePt t="5095" x="5516563" y="2019300"/>
          <p14:tracePt t="5111" x="5410200" y="2073275"/>
          <p14:tracePt t="5128" x="5356225" y="2103438"/>
          <p14:tracePt t="5145" x="5295900" y="2133600"/>
          <p14:tracePt t="5161" x="5249863" y="2155825"/>
          <p14:tracePt t="5174" x="5189538" y="2179638"/>
          <p14:tracePt t="5192" x="5083175" y="2225675"/>
          <p14:tracePt t="5208" x="4960938" y="2278063"/>
          <p14:tracePt t="5225" x="4868863" y="2324100"/>
          <p14:tracePt t="5242" x="4838700" y="2354263"/>
          <p14:tracePt t="5258" x="4792663" y="2378075"/>
          <p14:tracePt t="5275" x="4754563" y="2400300"/>
          <p14:tracePt t="5290" x="4708525" y="2430463"/>
          <p14:tracePt t="5306" x="4640263" y="2476500"/>
          <p14:tracePt t="5324" x="4610100" y="2492375"/>
          <p14:tracePt t="5338" x="4556125" y="2506663"/>
          <p14:tracePt t="5355" x="4533900" y="2522538"/>
          <p14:tracePt t="5371" x="4511675" y="2536825"/>
          <p14:tracePt t="5371" x="4487863" y="2544763"/>
          <p14:tracePt t="5388" x="4427538" y="2568575"/>
          <p14:tracePt t="5408" x="4373563" y="2598738"/>
          <p14:tracePt t="5425" x="4321175" y="2613025"/>
          <p14:tracePt t="5441" x="4275138" y="2659063"/>
          <p14:tracePt t="5458" x="4168775" y="2720975"/>
          <p14:tracePt t="5476" x="4114800" y="2759075"/>
          <p14:tracePt t="5492" x="4098925" y="2765425"/>
          <p14:tracePt t="5508" x="4098925" y="2759075"/>
          <p14:tracePt t="6587" x="4114800" y="2759075"/>
          <p14:tracePt t="6636" x="4130675" y="2759075"/>
          <p14:tracePt t="6681" x="4144963" y="2759075"/>
          <p14:tracePt t="6708" x="4152900" y="2759075"/>
          <p14:tracePt t="6722" x="4160838" y="2759075"/>
          <p14:tracePt t="6738" x="4168775" y="2759075"/>
          <p14:tracePt t="6770" x="4198938" y="2759075"/>
          <p14:tracePt t="6787" x="4213225" y="2759075"/>
          <p14:tracePt t="6804" x="4221163" y="2759075"/>
          <p14:tracePt t="6804" x="4229100" y="2759075"/>
          <p14:tracePt t="6831" x="4259263" y="2743200"/>
          <p14:tracePt t="6854" x="4275138" y="2743200"/>
          <p14:tracePt t="6867" x="4327525" y="2743200"/>
          <p14:tracePt t="6876" x="4381500" y="2743200"/>
          <p14:tracePt t="6893" x="4411663" y="2743200"/>
          <p14:tracePt t="6911" x="4419600" y="2743200"/>
          <p14:tracePt t="6941" x="4435475" y="2743200"/>
          <p14:tracePt t="6959" x="4473575" y="2743200"/>
          <p14:tracePt t="6973" x="4541838" y="2743200"/>
          <p14:tracePt t="6989" x="4640263" y="2743200"/>
          <p14:tracePt t="7005" x="4686300" y="2743200"/>
          <p14:tracePt t="7023" x="4702175" y="2743200"/>
          <p14:tracePt t="7039" x="4708525" y="2743200"/>
          <p14:tracePt t="7055" x="4740275" y="2743200"/>
          <p14:tracePt t="7087" x="4816475" y="2743200"/>
          <p14:tracePt t="7104" x="4892675" y="2743200"/>
          <p14:tracePt t="7116" x="5029200" y="2743200"/>
          <p14:tracePt t="7133" x="5143500" y="2743200"/>
          <p14:tracePt t="7143" x="5165725" y="2743200"/>
          <p14:tracePt t="7160" x="5173663" y="2743200"/>
          <p14:tracePt t="7177" x="5181600" y="2743200"/>
          <p14:tracePt t="7286" x="5151438" y="2751138"/>
          <p14:tracePt t="7319" x="5113338" y="2773363"/>
          <p14:tracePt t="7338" x="5089525" y="2781300"/>
          <p14:tracePt t="7351" x="4999038" y="2827338"/>
          <p14:tracePt t="7367" x="4983163" y="2849563"/>
          <p14:tracePt t="7377" x="4914900" y="2873375"/>
          <p14:tracePt t="7394" x="4860925" y="2925763"/>
          <p14:tracePt t="7408" x="4778375" y="2994025"/>
          <p14:tracePt t="7426" x="4702175" y="3094038"/>
          <p14:tracePt t="7443" x="4632325" y="3162300"/>
          <p14:tracePt t="7457" x="4572000" y="3246438"/>
          <p14:tracePt t="7473" x="4503738" y="3314700"/>
          <p14:tracePt t="7490" x="4465638" y="3375025"/>
          <p14:tracePt t="7506" x="4427538" y="3444875"/>
          <p14:tracePt t="7524" x="4389438" y="3489325"/>
          <p14:tracePt t="7540" x="4359275" y="3513138"/>
          <p14:tracePt t="7557" x="4359275" y="3521075"/>
          <p14:tracePt t="7570" x="4359275" y="3527425"/>
          <p14:tracePt t="7587" x="4359275" y="3535363"/>
          <p14:tracePt t="7604" x="4427538" y="3559175"/>
          <p14:tracePt t="7620" x="4533900" y="3559175"/>
          <p14:tracePt t="7637" x="4664075" y="3543300"/>
          <p14:tracePt t="7653" x="4724400" y="3527425"/>
          <p14:tracePt t="7671" x="4784725" y="3513138"/>
          <p14:tracePt t="7690" x="4846638" y="3489325"/>
          <p14:tracePt t="7707" x="4968875" y="3459163"/>
          <p14:tracePt t="7707" x="5051425" y="3436938"/>
          <p14:tracePt t="7724" x="5211763" y="3406775"/>
          <p14:tracePt t="7740" x="5280025" y="3406775"/>
          <p14:tracePt t="7757" x="5273675" y="3444875"/>
          <p14:tracePt t="7852" x="5257800" y="3467100"/>
          <p14:tracePt t="7866" x="5197475" y="3535363"/>
          <p14:tracePt t="7883" x="5097463" y="3603625"/>
          <p14:tracePt t="7892" x="5067300" y="3657600"/>
          <p14:tracePt t="7909" x="5029200" y="3725863"/>
          <p14:tracePt t="7926" x="5006975" y="3787775"/>
          <p14:tracePt t="7943" x="4983163" y="3856038"/>
          <p14:tracePt t="7956" x="4991100" y="3954463"/>
          <p14:tracePt t="7973" x="5006975" y="4000500"/>
          <p14:tracePt t="7989" x="5075238" y="4060825"/>
          <p14:tracePt t="8006" x="5165725" y="4122738"/>
          <p14:tracePt t="8024" x="5287963" y="4198938"/>
          <p14:tracePt t="8038" x="5364163" y="4267200"/>
          <p14:tracePt t="8056" x="5432425" y="4321175"/>
          <p14:tracePt t="8070" x="5524500" y="4373563"/>
          <p14:tracePt t="8087" x="5562600" y="4389438"/>
          <p14:tracePt t="8104" x="5578475" y="4389438"/>
          <p14:tracePt t="8120" x="5608638" y="4389438"/>
          <p14:tracePt t="8136" x="5630863" y="4389438"/>
          <p14:tracePt t="8153" x="5668963" y="4389438"/>
          <p14:tracePt t="8153" x="5692775" y="4397375"/>
          <p14:tracePt t="8170" x="5730875" y="4397375"/>
          <p14:tracePt t="8190" x="5768975" y="4403725"/>
          <p14:tracePt t="8208" x="5813425" y="4411663"/>
          <p14:tracePt t="8222" x="5837238" y="4427538"/>
          <p14:tracePt t="8239" x="5867400" y="4441825"/>
          <p14:tracePt t="8256" x="5889625" y="4457700"/>
          <p14:tracePt t="8272" x="5897563" y="4465638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2362200" y="3352800"/>
          <a:ext cx="3810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5" imgW="1637589" imgH="431613" progId="Equation.3">
                  <p:embed/>
                </p:oleObj>
              </mc:Choice>
              <mc:Fallback>
                <p:oleObj name="Equation" r:id="rId5" imgW="1637589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38100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5"/>
          <p:cNvGraphicFramePr>
            <a:graphicFrameLocks noChangeAspect="1"/>
          </p:cNvGraphicFramePr>
          <p:nvPr/>
        </p:nvGraphicFramePr>
        <p:xfrm>
          <a:off x="1981200" y="1295400"/>
          <a:ext cx="48768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7" imgW="2159000" imgH="431800" progId="Equation.3">
                  <p:embed/>
                </p:oleObj>
              </mc:Choice>
              <mc:Fallback>
                <p:oleObj name="Equation" r:id="rId7" imgW="2159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48768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895600" y="1295400"/>
            <a:ext cx="1752600" cy="1143000"/>
          </a:xfrm>
          <a:prstGeom prst="rect">
            <a:avLst/>
          </a:prstGeom>
          <a:noFill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505200" y="2514600"/>
            <a:ext cx="2667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28600" y="2833092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Efekti bez elektrostatičkih uticaja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889625" y="4465638"/>
          <p14:tracePt t="1156" x="5889625" y="4457700"/>
          <p14:tracePt t="2665" x="5883275" y="4435475"/>
          <p14:tracePt t="2872" x="5875338" y="4435475"/>
          <p14:tracePt t="2883" x="5845175" y="4411663"/>
          <p14:tracePt t="2902" x="5768975" y="4397375"/>
          <p14:tracePt t="2918" x="5630863" y="4373563"/>
          <p14:tracePt t="2936" x="5562600" y="4359275"/>
          <p14:tracePt t="2949" x="5410200" y="4305300"/>
          <p14:tracePt t="2965" x="5273675" y="4206875"/>
          <p14:tracePt t="2982" x="4922838" y="4060825"/>
          <p14:tracePt t="2998" x="4549775" y="3894138"/>
          <p14:tracePt t="3016" x="3878263" y="3649663"/>
          <p14:tracePt t="3032" x="3589338" y="3521075"/>
          <p14:tracePt t="3048" x="3360738" y="3413125"/>
          <p14:tracePt t="3048" x="3284538" y="3382963"/>
          <p14:tracePt t="3067" x="3108325" y="3276600"/>
          <p14:tracePt t="3086" x="2925763" y="3162300"/>
          <p14:tracePt t="3102" x="2819400" y="3048000"/>
          <p14:tracePt t="3119" x="2667000" y="2925763"/>
          <p14:tracePt t="3135" x="2552700" y="2827338"/>
          <p14:tracePt t="3151" x="2438400" y="2735263"/>
          <p14:tracePt t="3168" x="2339975" y="2636838"/>
          <p14:tracePt t="3184" x="2270125" y="2544763"/>
          <p14:tracePt t="3201" x="2201863" y="2460625"/>
          <p14:tracePt t="3217" x="2171700" y="2422525"/>
          <p14:tracePt t="3231" x="2125663" y="2384425"/>
          <p14:tracePt t="3248" x="2117725" y="2370138"/>
          <p14:tracePt t="3278" x="2163763" y="2370138"/>
          <p14:tracePt t="3431" x="2187575" y="2370138"/>
          <p14:tracePt t="3449" x="2193925" y="2370138"/>
          <p14:tracePt t="3466" x="2209800" y="2370138"/>
          <p14:tracePt t="3497" x="2239963" y="2378075"/>
          <p14:tracePt t="3516" x="2255838" y="2378075"/>
          <p14:tracePt t="3528" x="2301875" y="2378075"/>
          <p14:tracePt t="3537" x="2362200" y="2378075"/>
          <p14:tracePt t="3554" x="2446338" y="2378075"/>
          <p14:tracePt t="3571" x="2498725" y="2378075"/>
          <p14:tracePt t="3587" x="2506663" y="2378075"/>
          <p14:tracePt t="3601" x="2522538" y="2378075"/>
          <p14:tracePt t="3697" x="2530475" y="2392363"/>
          <p14:tracePt t="3747" x="2536825" y="2400300"/>
          <p14:tracePt t="3826" x="2536825" y="2408238"/>
          <p14:tracePt t="3946" x="2544763" y="2408238"/>
          <p14:tracePt t="3980" x="2544763" y="2416175"/>
          <p14:tracePt t="3998" x="2552700" y="2416175"/>
          <p14:tracePt t="4396" x="2568575" y="2416175"/>
          <p14:tracePt t="4415" x="2582863" y="2416175"/>
          <p14:tracePt t="4529" x="2613025" y="2416175"/>
          <p14:tracePt t="4599" x="2620963" y="2416175"/>
          <p14:tracePt t="4618" x="2636838" y="2416175"/>
          <p14:tracePt t="4631" x="2644775" y="2422525"/>
          <p14:tracePt t="4648" x="2651125" y="2430463"/>
          <p14:tracePt t="4664" x="2682875" y="2438400"/>
          <p14:tracePt t="4680" x="2720975" y="2446338"/>
          <p14:tracePt t="4697" x="2751138" y="2446338"/>
          <p14:tracePt t="4715" x="2773363" y="2446338"/>
          <p14:tracePt t="4732" x="2781300" y="2446338"/>
          <p14:tracePt t="4749" x="2789238" y="2454275"/>
          <p14:tracePt t="4761" x="2811463" y="2454275"/>
          <p14:tracePt t="4777" x="2865438" y="2454275"/>
          <p14:tracePt t="4794" x="2925763" y="2454275"/>
          <p14:tracePt t="4811" x="2971800" y="2454275"/>
          <p14:tracePt t="4820" x="3001963" y="2454275"/>
          <p14:tracePt t="4837" x="3009900" y="2454275"/>
          <p14:tracePt t="4854" x="3025775" y="2454275"/>
          <p14:tracePt t="4870" x="3032125" y="2460625"/>
          <p14:tracePt t="4884" x="3078163" y="2460625"/>
          <p14:tracePt t="4901" x="3140075" y="2468563"/>
          <p14:tracePt t="4916" x="3200400" y="2468563"/>
          <p14:tracePt t="4933" x="3230563" y="2468563"/>
          <p14:tracePt t="4950" x="3260725" y="2468563"/>
          <p14:tracePt t="4968" x="3292475" y="2468563"/>
          <p14:tracePt t="4983" x="3390900" y="2468563"/>
          <p14:tracePt t="5000" x="3436938" y="2468563"/>
          <p14:tracePt t="5014" x="3505200" y="2468563"/>
          <p14:tracePt t="5031" x="3573463" y="2476500"/>
          <p14:tracePt t="5048" x="3627438" y="2484438"/>
          <p14:tracePt t="5064" x="3673475" y="2498725"/>
          <p14:tracePt t="5080" x="3711575" y="2506663"/>
          <p14:tracePt t="5080" x="3733800" y="2506663"/>
          <p14:tracePt t="5098" x="3810000" y="2514600"/>
          <p14:tracePt t="5116" x="3870325" y="2522538"/>
          <p14:tracePt t="5133" x="3924300" y="2522538"/>
          <p14:tracePt t="5150" x="3978275" y="2522538"/>
          <p14:tracePt t="5167" x="4016375" y="2522538"/>
          <p14:tracePt t="5184" x="4038600" y="2522538"/>
          <p14:tracePt t="5199" x="4054475" y="2506663"/>
          <p14:tracePt t="5216" x="4068763" y="2506663"/>
          <p14:tracePt t="5233" x="4084638" y="2506663"/>
          <p14:tracePt t="5250" x="4098925" y="2506663"/>
          <p14:tracePt t="5263" x="4106863" y="2506663"/>
          <p14:tracePt t="5263" x="4122738" y="2506663"/>
          <p14:tracePt t="5281" x="4137025" y="2506663"/>
          <p14:tracePt t="5297" x="4191000" y="2506663"/>
          <p14:tracePt t="5314" x="4198938" y="2506663"/>
          <p14:tracePt t="5330" x="4213225" y="2506663"/>
          <p14:tracePt t="5347" x="4229100" y="2506663"/>
          <p14:tracePt t="5367" x="4251325" y="2492375"/>
          <p14:tracePt t="5383" x="4283075" y="2476500"/>
          <p14:tracePt t="5400" x="4305300" y="2468563"/>
          <p14:tracePt t="5416" x="4321175" y="2454275"/>
          <p14:tracePt t="5433" x="4335463" y="2430463"/>
          <p14:tracePt t="5466" x="4351338" y="2400300"/>
          <p14:tracePt t="5481" x="4365625" y="2354263"/>
          <p14:tracePt t="5498" x="4403725" y="2316163"/>
          <p14:tracePt t="5515" x="4403725" y="2308225"/>
          <p14:tracePt t="5527" x="4427538" y="2278063"/>
          <p14:tracePt t="5543" x="4435475" y="2255838"/>
          <p14:tracePt t="5560" x="4457700" y="2232025"/>
          <p14:tracePt t="5570" x="4457700" y="2193925"/>
          <p14:tracePt t="5586" x="4457700" y="2163763"/>
          <p14:tracePt t="5603" x="4457700" y="2125663"/>
          <p14:tracePt t="5620" x="4473575" y="2087563"/>
          <p14:tracePt t="5633" x="4479925" y="2049463"/>
          <p14:tracePt t="5649" x="4479925" y="2027238"/>
          <p14:tracePt t="5666" x="4495800" y="1997075"/>
          <p14:tracePt t="5682" x="4495800" y="1951038"/>
          <p14:tracePt t="5699" x="4495800" y="1897063"/>
          <p14:tracePt t="5716" x="4503738" y="1851025"/>
          <p14:tracePt t="5734" x="4503738" y="1790700"/>
          <p14:tracePt t="5747" x="4503738" y="1744663"/>
          <p14:tracePt t="5763" x="4503738" y="1676400"/>
          <p14:tracePt t="5780" x="4503738" y="1654175"/>
          <p14:tracePt t="5796" x="4503738" y="1622425"/>
          <p14:tracePt t="5814" x="4503738" y="1592263"/>
          <p14:tracePt t="5830" x="4503738" y="1539875"/>
          <p14:tracePt t="5830" x="4495800" y="1508125"/>
          <p14:tracePt t="5848" x="4487863" y="1485900"/>
          <p14:tracePt t="5867" x="4479925" y="1470025"/>
          <p14:tracePt t="5883" x="4449763" y="1439863"/>
          <p14:tracePt t="5898" x="4435475" y="1425575"/>
          <p14:tracePt t="5918" x="4419600" y="1393825"/>
          <p14:tracePt t="5934" x="4389438" y="1371600"/>
          <p14:tracePt t="5950" x="4365625" y="1349375"/>
          <p14:tracePt t="5966" x="4351338" y="1333500"/>
          <p14:tracePt t="5982" x="4305300" y="1311275"/>
          <p14:tracePt t="5999" x="4244975" y="1295400"/>
          <p14:tracePt t="6013" x="4160838" y="1279525"/>
          <p14:tracePt t="6031" x="4046538" y="1219200"/>
          <p14:tracePt t="6060" x="4000500" y="1219200"/>
          <p14:tracePt t="6076" x="3970338" y="1211263"/>
          <p14:tracePt t="6086" x="3878263" y="1211263"/>
          <p14:tracePt t="6104" x="3856038" y="1211263"/>
          <p14:tracePt t="6118" x="3771900" y="1211263"/>
          <p14:tracePt t="6134" x="3695700" y="1211263"/>
          <p14:tracePt t="6150" x="3619500" y="1211263"/>
          <p14:tracePt t="6166" x="3527425" y="1211263"/>
          <p14:tracePt t="6182" x="3451225" y="1211263"/>
          <p14:tracePt t="6199" x="3375025" y="1211263"/>
          <p14:tracePt t="6216" x="3330575" y="1219200"/>
          <p14:tracePt t="6232" x="3306763" y="1219200"/>
          <p14:tracePt t="6248" x="3246438" y="1235075"/>
          <p14:tracePt t="6263" x="3192463" y="1241425"/>
          <p14:tracePt t="6263" x="3170238" y="1249363"/>
          <p14:tracePt t="6281" x="3162300" y="1257300"/>
          <p14:tracePt t="6296" x="3124200" y="1265238"/>
          <p14:tracePt t="6313" x="3116263" y="1279525"/>
          <p14:tracePt t="6331" x="3101975" y="1295400"/>
          <p14:tracePt t="6346" x="3078163" y="1325563"/>
          <p14:tracePt t="6369" x="3055938" y="1355725"/>
          <p14:tracePt t="6382" x="3032125" y="1401763"/>
          <p14:tracePt t="6400" x="3025775" y="1409700"/>
          <p14:tracePt t="6415" x="3017838" y="1431925"/>
          <p14:tracePt t="6432" x="3009900" y="1439863"/>
          <p14:tracePt t="6448" x="3009900" y="1470025"/>
          <p14:tracePt t="6465" x="2994025" y="1508125"/>
          <p14:tracePt t="6481" x="2994025" y="1539875"/>
          <p14:tracePt t="6498" x="2979738" y="1584325"/>
          <p14:tracePt t="6516" x="2971800" y="1616075"/>
          <p14:tracePt t="6529" x="2963863" y="1638300"/>
          <p14:tracePt t="6546" x="2963863" y="1660525"/>
          <p14:tracePt t="6563" x="2955925" y="1684338"/>
          <p14:tracePt t="6579" x="2949575" y="1714500"/>
          <p14:tracePt t="6596" x="2925763" y="1760538"/>
          <p14:tracePt t="6596" x="2925763" y="1774825"/>
          <p14:tracePt t="6613" x="2925763" y="1820863"/>
          <p14:tracePt t="6632" x="2925763" y="1851025"/>
          <p14:tracePt t="6648" x="2903538" y="1882775"/>
          <p14:tracePt t="6665" x="2903538" y="1897063"/>
          <p14:tracePt t="6681" x="2903538" y="1912938"/>
          <p14:tracePt t="6698" x="2895600" y="1927225"/>
          <p14:tracePt t="6715" x="2895600" y="1951038"/>
          <p14:tracePt t="6731" x="2895600" y="1973263"/>
          <p14:tracePt t="6748" x="2895600" y="1997075"/>
          <p14:tracePt t="6765" x="2895600" y="2019300"/>
          <p14:tracePt t="6780" x="2895600" y="2041525"/>
          <p14:tracePt t="6796" x="2895600" y="2073275"/>
          <p14:tracePt t="6812" x="2895600" y="2103438"/>
          <p14:tracePt t="6829" x="2903538" y="2133600"/>
          <p14:tracePt t="6846" x="2911475" y="2163763"/>
          <p14:tracePt t="6846" x="2917825" y="2171700"/>
          <p14:tracePt t="6864" x="2933700" y="2193925"/>
          <p14:tracePt t="6884" x="2949575" y="2201863"/>
          <p14:tracePt t="6899" x="2955925" y="2217738"/>
          <p14:tracePt t="6916" x="2994025" y="2239963"/>
          <p14:tracePt t="6931" x="3032125" y="2255838"/>
          <p14:tracePt t="6948" x="3070225" y="2263775"/>
          <p14:tracePt t="6965" x="3132138" y="2301875"/>
          <p14:tracePt t="6982" x="3178175" y="2301875"/>
          <p14:tracePt t="6998" x="3192463" y="2316163"/>
          <p14:tracePt t="7015" x="3222625" y="2324100"/>
          <p14:tracePt t="7028" x="3230563" y="2339975"/>
          <p14:tracePt t="7046" x="3238500" y="2354263"/>
          <p14:tracePt t="7062" x="3268663" y="2354263"/>
          <p14:tracePt t="7079" x="3284538" y="2354263"/>
          <p14:tracePt t="7102" x="3314700" y="2362200"/>
          <p14:tracePt t="7123" x="3330575" y="2362200"/>
          <p14:tracePt t="7135" x="3398838" y="2362200"/>
          <p14:tracePt t="7148" x="3451225" y="2362200"/>
          <p14:tracePt t="7165" x="3489325" y="2362200"/>
          <p14:tracePt t="7181" x="3527425" y="2362200"/>
          <p14:tracePt t="7198" x="3535363" y="2370138"/>
          <p14:tracePt t="7215" x="3565525" y="2370138"/>
          <p14:tracePt t="7231" x="3597275" y="2370138"/>
          <p14:tracePt t="7248" x="3665538" y="2378075"/>
          <p14:tracePt t="7265" x="3717925" y="2378075"/>
          <p14:tracePt t="7280" x="3794125" y="2378075"/>
          <p14:tracePt t="7295" x="3848100" y="2378075"/>
          <p14:tracePt t="7311" x="3886200" y="2378075"/>
          <p14:tracePt t="7328" x="3902075" y="2378075"/>
          <p14:tracePt t="7345" x="3924300" y="2384425"/>
          <p14:tracePt t="7361" x="3940175" y="2384425"/>
          <p14:tracePt t="7379" x="3978275" y="2400300"/>
          <p14:tracePt t="7398" x="4022725" y="2400300"/>
          <p14:tracePt t="7414" x="4076700" y="2400300"/>
          <p14:tracePt t="7431" x="4098925" y="2400300"/>
          <p14:tracePt t="7446" x="4130675" y="2400300"/>
          <p14:tracePt t="7464" x="4137025" y="2400300"/>
          <p14:tracePt t="7481" x="4175125" y="2400300"/>
          <p14:tracePt t="7498" x="4206875" y="2400300"/>
          <p14:tracePt t="7514" x="4221163" y="2400300"/>
          <p14:tracePt t="7530" x="4283075" y="2400300"/>
          <p14:tracePt t="7546" x="4321175" y="2400300"/>
          <p14:tracePt t="7562" x="4359275" y="2384425"/>
          <p14:tracePt t="7578" x="4381500" y="2370138"/>
          <p14:tracePt t="7595" x="4403725" y="2362200"/>
          <p14:tracePt t="7617" x="4411663" y="2354263"/>
          <p14:tracePt t="7634" x="4435475" y="2339975"/>
          <p14:tracePt t="7651" x="4465638" y="2324100"/>
          <p14:tracePt t="7664" x="4479925" y="2301875"/>
          <p14:tracePt t="7681" x="4511675" y="2286000"/>
          <p14:tracePt t="7698" x="4511675" y="2270125"/>
          <p14:tracePt t="7714" x="4518025" y="2232025"/>
          <p14:tracePt t="7731" x="4533900" y="2201863"/>
          <p14:tracePt t="7747" x="4556125" y="2163763"/>
          <p14:tracePt t="7762" x="4564063" y="2125663"/>
          <p14:tracePt t="7779" x="4587875" y="2087563"/>
          <p14:tracePt t="7795" x="4587875" y="2057400"/>
          <p14:tracePt t="7812" x="4594225" y="2027238"/>
          <p14:tracePt t="7828" x="4602163" y="2011363"/>
          <p14:tracePt t="7844" x="4602163" y="1965325"/>
          <p14:tracePt t="7844" x="4602163" y="1951038"/>
          <p14:tracePt t="7864" x="4602163" y="1920875"/>
          <p14:tracePt t="7883" x="4602163" y="1897063"/>
          <p14:tracePt t="7900" x="4602163" y="1866900"/>
          <p14:tracePt t="7917" x="4602163" y="1836738"/>
          <p14:tracePt t="7932" x="4602163" y="1820863"/>
          <p14:tracePt t="7948" x="4602163" y="1782763"/>
          <p14:tracePt t="7964" x="4618038" y="1760538"/>
          <p14:tracePt t="7980" x="4618038" y="1736725"/>
          <p14:tracePt t="7997" x="4618038" y="1698625"/>
          <p14:tracePt t="8014" x="4602163" y="1676400"/>
          <p14:tracePt t="8028" x="4602163" y="1646238"/>
          <p14:tracePt t="8057" x="4602163" y="1638300"/>
          <p14:tracePt t="8074" x="4602163" y="1622425"/>
          <p14:tracePt t="8091" x="4602163" y="1608138"/>
          <p14:tracePt t="8100" x="4579938" y="1584325"/>
          <p14:tracePt t="8117" x="4564063" y="1554163"/>
          <p14:tracePt t="8134" x="4541838" y="1531938"/>
          <p14:tracePt t="8152" x="4533900" y="1524000"/>
          <p14:tracePt t="8165" x="4525963" y="1516063"/>
          <p14:tracePt t="8182" x="4511675" y="1501775"/>
          <p14:tracePt t="8198" x="4495800" y="1485900"/>
          <p14:tracePt t="8214" x="4479925" y="1470025"/>
          <p14:tracePt t="8230" x="4473575" y="1463675"/>
          <p14:tracePt t="8247" x="4435475" y="1431925"/>
          <p14:tracePt t="8264" x="4427538" y="1425575"/>
          <p14:tracePt t="8282" x="4403725" y="1417638"/>
          <p14:tracePt t="8308" x="4381500" y="1409700"/>
          <p14:tracePt t="8324" x="4343400" y="1401763"/>
          <p14:tracePt t="8341" x="4343400" y="1393825"/>
          <p14:tracePt t="8341" x="4335463" y="1393825"/>
          <p14:tracePt t="8351" x="4305300" y="1387475"/>
          <p14:tracePt t="8367" x="4283075" y="1379538"/>
          <p14:tracePt t="8398" x="4237038" y="1379538"/>
          <p14:tracePt t="8416" x="4206875" y="1371600"/>
          <p14:tracePt t="8432" x="4183063" y="1371600"/>
          <p14:tracePt t="8446" x="4168775" y="1371600"/>
          <p14:tracePt t="8463" x="4114800" y="1363663"/>
          <p14:tracePt t="8480" x="4084638" y="1363663"/>
          <p14:tracePt t="8496" x="4054475" y="1363663"/>
          <p14:tracePt t="8512" x="4008438" y="1363663"/>
          <p14:tracePt t="8530" x="3992563" y="1363663"/>
          <p14:tracePt t="8542" x="3962400" y="1363663"/>
          <p14:tracePt t="8557" x="3940175" y="1363663"/>
          <p14:tracePt t="8574" x="3908425" y="1363663"/>
          <p14:tracePt t="8590" x="3886200" y="1363663"/>
          <p14:tracePt t="8607" x="3870325" y="1363663"/>
          <p14:tracePt t="8624" x="3840163" y="1379538"/>
          <p14:tracePt t="8633" x="3817938" y="1401763"/>
          <p14:tracePt t="8650" x="3787775" y="1425575"/>
          <p14:tracePt t="8666" x="3756025" y="1439863"/>
          <p14:tracePt t="8680" x="3725863" y="1463675"/>
          <p14:tracePt t="8696" x="3717925" y="1477963"/>
          <p14:tracePt t="8712" x="3703638" y="1493838"/>
          <p14:tracePt t="8731" x="3657600" y="1531938"/>
          <p14:tracePt t="8746" x="3619500" y="1592263"/>
          <p14:tracePt t="8765" x="3581400" y="1630363"/>
          <p14:tracePt t="8778" x="3559175" y="1668463"/>
          <p14:tracePt t="8795" x="3551238" y="1698625"/>
          <p14:tracePt t="8812" x="3543300" y="1730375"/>
          <p14:tracePt t="8828" x="3527425" y="1752600"/>
          <p14:tracePt t="8844" x="3521075" y="1782763"/>
          <p14:tracePt t="8860" x="3513138" y="1812925"/>
          <p14:tracePt t="8877" x="3513138" y="1844675"/>
          <p14:tracePt t="8893" x="3505200" y="1874838"/>
          <p14:tracePt t="8893" x="3505200" y="1889125"/>
          <p14:tracePt t="8909" x="3497263" y="1912938"/>
          <p14:tracePt t="8929" x="3482975" y="1943100"/>
          <p14:tracePt t="8946" x="3482975" y="1958975"/>
          <p14:tracePt t="8963" x="3467100" y="1989138"/>
          <p14:tracePt t="8980" x="3467100" y="2003425"/>
          <p14:tracePt t="8995" x="3467100" y="2019300"/>
          <p14:tracePt t="9012" x="3444875" y="2073275"/>
          <p14:tracePt t="9029" x="3429000" y="2111375"/>
          <p14:tracePt t="9046" x="3413125" y="2155825"/>
          <p14:tracePt t="9063" x="3398838" y="2193925"/>
          <p14:tracePt t="9076" x="3390900" y="2217738"/>
          <p14:tracePt t="9094" x="3390900" y="2232025"/>
          <p14:tracePt t="9116" x="3390900" y="2263775"/>
          <p14:tracePt t="9132" x="3390900" y="2278063"/>
          <p14:tracePt t="9149" x="3413125" y="2308225"/>
          <p14:tracePt t="9167" x="3444875" y="2332038"/>
          <p14:tracePt t="9182" x="3451225" y="2346325"/>
          <p14:tracePt t="9195" x="3475038" y="2370138"/>
          <p14:tracePt t="9212" x="3505200" y="2400300"/>
          <p14:tracePt t="9229" x="3527425" y="2416175"/>
          <p14:tracePt t="9245" x="3565525" y="2430463"/>
          <p14:tracePt t="9262" x="3597275" y="2446338"/>
          <p14:tracePt t="9279" x="3679825" y="2468563"/>
          <p14:tracePt t="9296" x="3711575" y="2484438"/>
          <p14:tracePt t="9309" x="3771900" y="2484438"/>
          <p14:tracePt t="9326" x="3810000" y="2484438"/>
          <p14:tracePt t="9343" x="3863975" y="2484438"/>
          <p14:tracePt t="9359" x="3894138" y="2484438"/>
          <p14:tracePt t="9376" x="3924300" y="2484438"/>
          <p14:tracePt t="9393" x="3992563" y="2484438"/>
          <p14:tracePt t="9409" x="4098925" y="2484438"/>
          <p14:tracePt t="9429" x="4267200" y="2484438"/>
          <p14:tracePt t="9448" x="4313238" y="2484438"/>
          <p14:tracePt t="9463" x="4327525" y="2484438"/>
          <p14:tracePt t="9479" x="4359275" y="2476500"/>
          <p14:tracePt t="9496" x="4365625" y="2460625"/>
          <p14:tracePt t="9512" x="4389438" y="2438400"/>
          <p14:tracePt t="9530" x="4435475" y="2416175"/>
          <p14:tracePt t="9546" x="4441825" y="2392363"/>
          <p14:tracePt t="9559" x="4465638" y="2378075"/>
          <p14:tracePt t="9576" x="4495800" y="2354263"/>
          <p14:tracePt t="9592" x="4525963" y="2324100"/>
          <p14:tracePt t="9610" x="4541838" y="2293938"/>
          <p14:tracePt t="9626" x="4564063" y="2270125"/>
          <p14:tracePt t="9643" x="4587875" y="2225675"/>
          <p14:tracePt t="9643" x="4587875" y="2209800"/>
          <p14:tracePt t="9660" x="4587875" y="2193925"/>
          <p14:tracePt t="9679" x="4587875" y="2155825"/>
          <p14:tracePt t="9695" x="4594225" y="2117725"/>
          <p14:tracePt t="9712" x="4594225" y="2087563"/>
          <p14:tracePt t="9728" x="4610100" y="2065338"/>
          <p14:tracePt t="9745" x="4625975" y="2041525"/>
          <p14:tracePt t="9761" x="4632325" y="2011363"/>
          <p14:tracePt t="9780" x="4640263" y="1973263"/>
          <p14:tracePt t="9796" x="4648200" y="1927225"/>
          <p14:tracePt t="9809" x="4656138" y="1882775"/>
          <p14:tracePt t="9826" x="4664075" y="1851025"/>
          <p14:tracePt t="9844" x="4664075" y="1828800"/>
          <p14:tracePt t="9859" x="4664075" y="1806575"/>
          <p14:tracePt t="9877" x="4664075" y="1782763"/>
          <p14:tracePt t="9893" x="4664075" y="1752600"/>
          <p14:tracePt t="9893" x="4664075" y="1744663"/>
          <p14:tracePt t="9910" x="4664075" y="1698625"/>
          <p14:tracePt t="9939" x="4664075" y="1684338"/>
          <p14:tracePt t="9948" x="4664075" y="1654175"/>
          <p14:tracePt t="9962" x="4664075" y="1638300"/>
          <p14:tracePt t="9978" x="4664075" y="1616075"/>
          <p14:tracePt t="9995" x="4656138" y="1600200"/>
          <p14:tracePt t="10012" x="4632325" y="1577975"/>
          <p14:tracePt t="10028" x="4618038" y="1562100"/>
          <p14:tracePt t="10046" x="4602163" y="1546225"/>
          <p14:tracePt t="10091" x="4587875" y="1539875"/>
          <p14:tracePt t="10110" x="4587875" y="1531938"/>
          <p14:tracePt t="10122" x="4587875" y="1501775"/>
          <p14:tracePt t="10132" x="4572000" y="1463675"/>
          <p14:tracePt t="10148" x="4572000" y="1431925"/>
          <p14:tracePt t="10165" x="4541838" y="1409700"/>
          <p14:tracePt t="10181" x="4511675" y="1409700"/>
          <p14:tracePt t="10196" x="4479925" y="1401763"/>
          <p14:tracePt t="10213" x="4465638" y="1393825"/>
          <p14:tracePt t="10229" x="4419600" y="1387475"/>
          <p14:tracePt t="10245" x="4381500" y="1379538"/>
          <p14:tracePt t="10261" x="4343400" y="1379538"/>
          <p14:tracePt t="10278" x="4305300" y="1379538"/>
          <p14:tracePt t="10278" x="4267200" y="1379538"/>
          <p14:tracePt t="10296" x="4251325" y="1379538"/>
          <p14:tracePt t="10312" x="4221163" y="1363663"/>
          <p14:tracePt t="10328" x="4206875" y="1363663"/>
          <p14:tracePt t="10341" x="4152900" y="1363663"/>
          <p14:tracePt t="10358" x="4084638" y="1363663"/>
          <p14:tracePt t="10376" x="4030663" y="1363663"/>
          <p14:tracePt t="10392" x="3970338" y="1363663"/>
          <p14:tracePt t="10408" x="3932238" y="1363663"/>
          <p14:tracePt t="10427" x="3848100" y="1287463"/>
          <p14:tracePt t="10447" x="3771900" y="1279525"/>
          <p14:tracePt t="10464" x="3741738" y="1279525"/>
          <p14:tracePt t="10480" x="3695700" y="1279525"/>
          <p14:tracePt t="10496" x="3665538" y="1279525"/>
          <p14:tracePt t="10512" x="3619500" y="1279525"/>
          <p14:tracePt t="10530" x="3603625" y="1287463"/>
          <p14:tracePt t="10543" x="3573463" y="1295400"/>
          <p14:tracePt t="10558" x="3489325" y="1311275"/>
          <p14:tracePt t="10578" x="3459163" y="1311275"/>
          <p14:tracePt t="10592" x="3390900" y="1325563"/>
          <p14:tracePt t="10609" x="3352800" y="1325563"/>
          <p14:tracePt t="10624" x="3306763" y="1349375"/>
          <p14:tracePt t="10641" x="3292475" y="1363663"/>
          <p14:tracePt t="10659" x="3284538" y="1371600"/>
          <p14:tracePt t="10681" x="3268663" y="1393825"/>
          <p14:tracePt t="10698" x="3246438" y="1401763"/>
          <p14:tracePt t="10711" x="3178175" y="1439863"/>
          <p14:tracePt t="10728" x="3146425" y="1463675"/>
          <p14:tracePt t="10744" x="3124200" y="1470025"/>
          <p14:tracePt t="10760" x="3108325" y="1477963"/>
          <p14:tracePt t="10778" x="3101975" y="1485900"/>
          <p14:tracePt t="10795" x="3086100" y="1501775"/>
          <p14:tracePt t="10811" x="3070225" y="1501775"/>
          <p14:tracePt t="10824" x="3025775" y="1570038"/>
          <p14:tracePt t="10841" x="3001963" y="1600200"/>
          <p14:tracePt t="10841" x="2994025" y="1616075"/>
          <p14:tracePt t="10863" x="2979738" y="1630363"/>
          <p14:tracePt t="10882" x="2963863" y="1638300"/>
          <p14:tracePt t="10898" x="2963863" y="1654175"/>
          <p14:tracePt t="10915" x="2949575" y="1668463"/>
          <p14:tracePt t="10931" x="2949575" y="1692275"/>
          <p14:tracePt t="10947" x="2925763" y="1722438"/>
          <p14:tracePt t="10960" x="2917825" y="1760538"/>
          <p14:tracePt t="10979" x="2911475" y="1806575"/>
          <p14:tracePt t="10992" x="2903538" y="1836738"/>
          <p14:tracePt t="11009" x="2903538" y="1866900"/>
          <p14:tracePt t="11028" x="2903538" y="1897063"/>
          <p14:tracePt t="11043" x="2903538" y="1935163"/>
          <p14:tracePt t="11060" x="2903538" y="1965325"/>
          <p14:tracePt t="11077" x="2895600" y="1997075"/>
          <p14:tracePt t="11090" x="2895600" y="2049463"/>
          <p14:tracePt t="11107" x="2895600" y="2087563"/>
          <p14:tracePt t="11124" x="2895600" y="2141538"/>
          <p14:tracePt t="11140" x="2887663" y="2155825"/>
          <p14:tracePt t="11157" x="2879725" y="2171700"/>
          <p14:tracePt t="11173" x="2879725" y="2179638"/>
          <p14:tracePt t="11196" x="2879725" y="2187575"/>
          <p14:tracePt t="11213" x="2879725" y="2193925"/>
          <p14:tracePt t="11226" x="2895600" y="2225675"/>
          <p14:tracePt t="11243" x="2917825" y="2247900"/>
          <p14:tracePt t="11261" x="3001963" y="2316163"/>
          <p14:tracePt t="11279" x="3025775" y="2339975"/>
          <p14:tracePt t="11294" x="3055938" y="2354263"/>
          <p14:tracePt t="11310" x="3086100" y="2370138"/>
          <p14:tracePt t="11327" x="3094038" y="2370138"/>
          <p14:tracePt t="11340" x="3094038" y="2384425"/>
          <p14:tracePt t="11742" x="3094038" y="2408238"/>
          <p14:tracePt t="11757" x="3055938" y="2476500"/>
          <p14:tracePt t="11774" x="2949575" y="2582863"/>
          <p14:tracePt t="11792" x="2827338" y="2682875"/>
          <p14:tracePt t="11808" x="2713038" y="2743200"/>
          <p14:tracePt t="11824" x="2613025" y="2811463"/>
          <p14:tracePt t="11840" x="2560638" y="2835275"/>
          <p14:tracePt t="11855" x="2484438" y="2865438"/>
          <p14:tracePt t="11872" x="2400300" y="2895600"/>
          <p14:tracePt t="11887" x="2316163" y="2933700"/>
          <p14:tracePt t="11896" x="2193925" y="2963863"/>
          <p14:tracePt t="11919" x="2057400" y="3009900"/>
          <p14:tracePt t="11928" x="1912938" y="3032125"/>
          <p14:tracePt t="11946" x="1836738" y="3048000"/>
          <p14:tracePt t="11962" x="1760538" y="3070225"/>
          <p14:tracePt t="11975" x="1714500" y="3070225"/>
          <p14:tracePt t="11992" x="1660525" y="3094038"/>
          <p14:tracePt t="12008" x="1577975" y="3108325"/>
          <p14:tracePt t="12026" x="1455738" y="3116263"/>
          <p14:tracePt t="12042" x="1341438" y="3146425"/>
          <p14:tracePt t="12058" x="1235075" y="3162300"/>
          <p14:tracePt t="12075" x="1158875" y="3184525"/>
          <p14:tracePt t="12092" x="1104900" y="3200400"/>
          <p14:tracePt t="12106" x="1044575" y="3208338"/>
          <p14:tracePt t="12123" x="998538" y="3216275"/>
          <p14:tracePt t="12139" x="922338" y="3216275"/>
          <p14:tracePt t="12156" x="898525" y="3222625"/>
          <p14:tracePt t="12179" x="868363" y="3222625"/>
          <p14:tracePt t="12210" x="808038" y="3222625"/>
          <p14:tracePt t="12227" x="708025" y="3222625"/>
          <p14:tracePt t="12243" x="639763" y="3222625"/>
          <p14:tracePt t="12257" x="593725" y="3222625"/>
          <p14:tracePt t="12272" x="571500" y="3222625"/>
          <p14:tracePt t="12292" x="555625" y="3222625"/>
          <p14:tracePt t="12308" x="533400" y="3222625"/>
          <p14:tracePt t="12324" x="555625" y="3222625"/>
          <p14:tracePt t="12555" x="601663" y="3222625"/>
          <p14:tracePt t="12573" x="655638" y="3222625"/>
          <p14:tracePt t="12589" x="769938" y="3208338"/>
          <p14:tracePt t="12607" x="792163" y="3208338"/>
          <p14:tracePt t="12619" x="846138" y="3200400"/>
          <p14:tracePt t="12635" x="892175" y="3178175"/>
          <p14:tracePt t="12652" x="936625" y="3170238"/>
          <p14:tracePt t="12668" x="998538" y="3170238"/>
          <p14:tracePt t="12685" x="1044575" y="3162300"/>
          <p14:tracePt t="12694" x="1066800" y="3162300"/>
          <p14:tracePt t="12711" x="1112838" y="3162300"/>
          <p14:tracePt t="12729" x="1127125" y="3162300"/>
          <p14:tracePt t="12742" x="1189038" y="3162300"/>
          <p14:tracePt t="12758" x="1325563" y="3162300"/>
          <p14:tracePt t="12775" x="1401763" y="3162300"/>
          <p14:tracePt t="12791" x="1439863" y="3162300"/>
          <p14:tracePt t="12808" x="1477963" y="3162300"/>
          <p14:tracePt t="12824" x="1508125" y="3162300"/>
          <p14:tracePt t="12841" x="1546225" y="3162300"/>
          <p14:tracePt t="12858" x="1600200" y="3162300"/>
          <p14:tracePt t="12872" x="1654175" y="3162300"/>
          <p14:tracePt t="12891" x="1698625" y="3146425"/>
          <p14:tracePt t="12905" x="1752600" y="3146425"/>
          <p14:tracePt t="12922" x="1790700" y="3146425"/>
          <p14:tracePt t="12939" x="1828800" y="3146425"/>
          <p14:tracePt t="12939" x="1844675" y="3146425"/>
          <p14:tracePt t="12956" x="1858963" y="3146425"/>
          <p14:tracePt t="12976" x="1866900" y="3146425"/>
          <p14:tracePt t="12992" x="1882775" y="3146425"/>
          <p14:tracePt t="13008" x="1912938" y="3146425"/>
          <p14:tracePt t="13026" x="1973263" y="3146425"/>
          <p14:tracePt t="13040" x="2035175" y="3146425"/>
          <p14:tracePt t="13056" x="2073275" y="3132138"/>
          <p14:tracePt t="13073" x="2087563" y="3132138"/>
          <p14:tracePt t="13090" x="2103438" y="3132138"/>
          <p14:tracePt t="13106" x="2117725" y="3132138"/>
          <p14:tracePt t="13123" x="2155825" y="3132138"/>
          <p14:tracePt t="13139" x="2209800" y="3132138"/>
          <p14:tracePt t="13155" x="2247900" y="3132138"/>
          <p14:tracePt t="13172" x="2278063" y="3132138"/>
          <p14:tracePt t="13188" x="2293938" y="3132138"/>
          <p14:tracePt t="13205" x="2301875" y="3132138"/>
          <p14:tracePt t="13221" x="2316163" y="3132138"/>
          <p14:tracePt t="13274" x="2370138" y="3132138"/>
          <p14:tracePt t="13289" x="2422525" y="3132138"/>
          <p14:tracePt t="13308" x="2454275" y="3132138"/>
          <p14:tracePt t="13323" x="2468563" y="3132138"/>
          <p14:tracePt t="13352" x="2484438" y="3132138"/>
          <p14:tracePt t="13372" x="2536825" y="3132138"/>
          <p14:tracePt t="13404" x="2560638" y="3132138"/>
          <p14:tracePt t="13418" x="2620963" y="3132138"/>
          <p14:tracePt t="13435" x="2636838" y="3132138"/>
          <p14:tracePt t="13444" x="2659063" y="3132138"/>
          <p14:tracePt t="13461" x="2667000" y="3132138"/>
          <p14:tracePt t="13477" x="2682875" y="3132138"/>
          <p14:tracePt t="13509" x="2705100" y="3132138"/>
          <p14:tracePt t="13524" x="2735263" y="3132138"/>
          <p14:tracePt t="13540" x="2773363" y="3116263"/>
          <p14:tracePt t="13556" x="2781300" y="3116263"/>
          <p14:tracePt t="13572" x="2797175" y="3116263"/>
          <p14:tracePt t="13588" x="2811463" y="3116263"/>
          <p14:tracePt t="13605" x="2827338" y="3116263"/>
          <p14:tracePt t="13622" x="2841625" y="3116263"/>
          <p14:tracePt t="13640" x="2857500" y="3116263"/>
          <p14:tracePt t="13665" x="2873375" y="3116263"/>
          <p14:tracePt t="13684" x="2879725" y="3116263"/>
          <p14:tracePt t="13694" x="2895600" y="3116263"/>
          <p14:tracePt t="13710" x="2917825" y="3116263"/>
          <p14:tracePt t="13743" x="2925763" y="3116263"/>
          <p14:tracePt t="13757" x="2949575" y="3116263"/>
          <p14:tracePt t="13773" x="2963863" y="3116263"/>
          <p14:tracePt t="13790" x="2979738" y="3116263"/>
          <p14:tracePt t="13807" x="3017838" y="3116263"/>
          <p14:tracePt t="13824" x="3070225" y="3116263"/>
          <p14:tracePt t="13840" x="3101975" y="3116263"/>
          <p14:tracePt t="13860" x="3108325" y="3116263"/>
          <p14:tracePt t="13874" x="3116263" y="3116263"/>
          <p14:tracePt t="13887" x="3124200" y="3108325"/>
          <p14:tracePt t="13932" x="3140075" y="3101975"/>
          <p14:tracePt t="13951" x="3146425" y="3101975"/>
          <p14:tracePt t="13959" x="3154363" y="3101975"/>
          <p14:tracePt t="14023" x="3170238" y="3101975"/>
          <p14:tracePt t="14038" x="3200400" y="3101975"/>
          <p14:tracePt t="14055" x="3216275" y="3101975"/>
          <p14:tracePt t="14072" x="3238500" y="3101975"/>
          <p14:tracePt t="14436" x="3260725" y="3101975"/>
          <p14:tracePt t="14450" x="3276600" y="3101975"/>
          <p14:tracePt t="14459" x="3292475" y="3101975"/>
          <p14:tracePt t="15371" x="3314700" y="3086100"/>
          <p14:tracePt t="15851" x="3322638" y="3086100"/>
          <p14:tracePt t="15934" x="3344863" y="3086100"/>
          <p14:tracePt t="15953" x="3360738" y="3086100"/>
          <p14:tracePt t="15969" x="3368675" y="3086100"/>
          <p14:tracePt t="16883" x="3368675" y="3108325"/>
          <p14:tracePt t="17466" x="3368675" y="3124200"/>
          <p14:tracePt t="17480" x="3368675" y="3140075"/>
          <p14:tracePt t="17497" x="3368675" y="3170238"/>
          <p14:tracePt t="17506" x="3352800" y="3222625"/>
          <p14:tracePt t="17523" x="3344863" y="3276600"/>
          <p14:tracePt t="17540" x="3336925" y="3314700"/>
          <p14:tracePt t="17556" x="3330575" y="3368675"/>
          <p14:tracePt t="17570" x="3330575" y="3398838"/>
          <p14:tracePt t="17586" x="3314700" y="3429000"/>
          <p14:tracePt t="17603" x="3314700" y="3467100"/>
          <p14:tracePt t="17620" x="3314700" y="3521075"/>
          <p14:tracePt t="17637" x="3314700" y="3559175"/>
          <p14:tracePt t="17654" x="3314700" y="3581400"/>
          <p14:tracePt t="17670" x="3314700" y="3603625"/>
          <p14:tracePt t="17683" x="3314700" y="3635375"/>
          <p14:tracePt t="17700" x="3330575" y="3665538"/>
          <p14:tracePt t="17716" x="3344863" y="3733800"/>
          <p14:tracePt t="17734" x="3368675" y="3779838"/>
          <p14:tracePt t="17750" x="3382963" y="3817938"/>
          <p14:tracePt t="17767" x="3398838" y="3848100"/>
          <p14:tracePt t="17783" x="3406775" y="3878263"/>
          <p14:tracePt t="17807" x="3406775" y="3886200"/>
          <p14:tracePt t="17820" x="3413125" y="3902075"/>
          <p14:tracePt t="17835" x="3421063" y="3916363"/>
          <p14:tracePt t="17858" x="3436938" y="3940175"/>
          <p14:tracePt t="17872" x="3451225" y="3954463"/>
          <p14:tracePt t="17915" x="3467100" y="3978275"/>
          <p14:tracePt t="17934" x="3467100" y="3984625"/>
          <p14:tracePt t="17947" x="3482975" y="3992563"/>
          <p14:tracePt t="17963" x="3482975" y="4008438"/>
          <p14:tracePt t="17980" x="3497263" y="4030663"/>
          <p14:tracePt t="17990" x="3497263" y="4038600"/>
          <p14:tracePt t="18006" x="3513138" y="4046538"/>
          <p14:tracePt t="18038" x="3521075" y="4054475"/>
          <p14:tracePt t="18055" x="3543300" y="4068763"/>
          <p14:tracePt t="18071" x="3543300" y="4076700"/>
          <p14:tracePt t="18088" x="3551238" y="4092575"/>
          <p14:tracePt t="18119" x="3559175" y="4092575"/>
          <p14:tracePt t="18134" x="3559175" y="4098925"/>
          <p14:tracePt t="18150" x="3565525" y="4098925"/>
          <p14:tracePt t="18167" x="3597275" y="4106863"/>
          <p14:tracePt t="18183" x="3611563" y="4106863"/>
          <p14:tracePt t="18232" x="3619500" y="4106863"/>
          <p14:tracePt t="18261" x="3627438" y="4106863"/>
          <p14:tracePt t="18279" x="3627438" y="4084638"/>
          <p14:tracePt t="18351" x="3627438" y="4038600"/>
          <p14:tracePt t="18367" x="3627438" y="3978275"/>
          <p14:tracePt t="18383" x="3627438" y="3924300"/>
          <p14:tracePt t="18400" x="3627438" y="3810000"/>
          <p14:tracePt t="18417" x="3627438" y="3673475"/>
          <p14:tracePt t="18434" x="3603625" y="3513138"/>
          <p14:tracePt t="18449" x="3573463" y="3360738"/>
          <p14:tracePt t="18467" x="3573463" y="3268663"/>
          <p14:tracePt t="18479" x="3573463" y="3154363"/>
          <p14:tracePt t="18496" x="3573463" y="3078163"/>
          <p14:tracePt t="18513" x="3573463" y="3001963"/>
          <p14:tracePt t="18523" x="3559175" y="2949575"/>
          <p14:tracePt t="18539" x="3551238" y="2879725"/>
          <p14:tracePt t="18555" x="3551238" y="2811463"/>
          <p14:tracePt t="18571" x="3551238" y="2751138"/>
          <p14:tracePt t="18588" x="3551238" y="2713038"/>
          <p14:tracePt t="18601" x="3543300" y="2659063"/>
          <p14:tracePt t="18618" x="3535363" y="2644775"/>
          <p14:tracePt t="18635" x="3527425" y="2620963"/>
          <p14:tracePt t="18652" x="3521075" y="2613025"/>
          <p14:tracePt t="18698" x="3513138" y="2613025"/>
          <p14:tracePt t="18717" x="3497263" y="2613025"/>
          <p14:tracePt t="18729" x="3436938" y="2590800"/>
          <p14:tracePt t="18745" x="3390900" y="2582863"/>
          <p14:tracePt t="18763" x="3375025" y="2574925"/>
          <p14:tracePt t="18771" x="3352800" y="2574925"/>
          <p14:tracePt t="18789" x="3344863" y="2568575"/>
          <p14:tracePt t="18805" x="3330575" y="2568575"/>
          <p14:tracePt t="18837" x="3292475" y="2568575"/>
          <p14:tracePt t="18852" x="3268663" y="2568575"/>
          <p14:tracePt t="18867" x="3230563" y="2568575"/>
          <p14:tracePt t="18884" x="3200400" y="2568575"/>
          <p14:tracePt t="18900" x="3192463" y="2568575"/>
          <p14:tracePt t="18932" x="3170238" y="2560638"/>
          <p14:tracePt t="19015" x="3162300" y="2560638"/>
          <p14:tracePt t="19044" x="3154363" y="2552700"/>
          <p14:tracePt t="19062" x="3146425" y="2552700"/>
          <p14:tracePt t="19198" x="3146425" y="2544763"/>
          <p14:tracePt t="19216" x="3178175" y="2544763"/>
          <p14:tracePt t="19481" x="3208338" y="2544763"/>
          <p14:tracePt t="19500" x="3222625" y="2544763"/>
          <p14:tracePt t="19514" x="3268663" y="2560638"/>
          <p14:tracePt t="19526" x="3344863" y="2582863"/>
          <p14:tracePt t="19542" x="3398838" y="2590800"/>
          <p14:tracePt t="19552" x="3436938" y="2606675"/>
          <p14:tracePt t="19572" x="3451225" y="2606675"/>
          <p14:tracePt t="19584" x="3482975" y="2606675"/>
          <p14:tracePt t="19601" x="3513138" y="2606675"/>
          <p14:tracePt t="19618" x="3581400" y="2620963"/>
          <p14:tracePt t="19634" x="3619500" y="2628900"/>
          <p14:tracePt t="19651" x="3635375" y="2628900"/>
          <p14:tracePt t="19667" x="3665538" y="2644775"/>
          <p14:tracePt t="19700" x="3725863" y="2644775"/>
          <p14:tracePt t="19716" x="3741738" y="2644775"/>
          <p14:tracePt t="19728" x="3817938" y="2644775"/>
          <p14:tracePt t="19745" x="3894138" y="2644775"/>
          <p14:tracePt t="19762" x="3946525" y="2644775"/>
          <p14:tracePt t="19778" x="3954463" y="2644775"/>
          <p14:tracePt t="19787" x="3978275" y="2644775"/>
          <p14:tracePt t="19819" x="3992563" y="2644775"/>
          <p14:tracePt t="19835" x="4046538" y="2628900"/>
          <p14:tracePt t="19852" x="4114800" y="2606675"/>
          <p14:tracePt t="19870" x="4175125" y="2582863"/>
          <p14:tracePt t="19881" x="4221163" y="2568575"/>
          <p14:tracePt t="19900" x="4229100" y="2568575"/>
          <p14:tracePt t="19917" x="4229100" y="2560638"/>
          <p14:tracePt t="19947" x="4251325" y="2536825"/>
          <p14:tracePt t="19966" x="4275138" y="2530475"/>
          <p14:tracePt t="19982" x="4321175" y="2514600"/>
          <p14:tracePt t="19995" x="4343400" y="2506663"/>
          <p14:tracePt t="20012" x="4359275" y="2492375"/>
          <p14:tracePt t="20026" x="4365625" y="2476500"/>
          <p14:tracePt t="20037" x="4381500" y="2438400"/>
          <p14:tracePt t="20054" x="4389438" y="2416175"/>
          <p14:tracePt t="20073" x="4397375" y="2408238"/>
          <p14:tracePt t="20085" x="4397375" y="2400300"/>
          <p14:tracePt t="20101" x="4411663" y="2362200"/>
          <p14:tracePt t="20117" x="4411663" y="2354263"/>
          <p14:tracePt t="20134" x="4427538" y="2316163"/>
          <p14:tracePt t="20150" x="4427538" y="2247900"/>
          <p14:tracePt t="20167" x="4427538" y="2193925"/>
          <p14:tracePt t="20184" x="4427538" y="2149475"/>
          <p14:tracePt t="20200" x="4427538" y="2103438"/>
          <p14:tracePt t="20216" x="4427538" y="2057400"/>
          <p14:tracePt t="20233" x="4427538" y="2041525"/>
          <p14:tracePt t="20247" x="4427538" y="2003425"/>
          <p14:tracePt t="20263" x="4441825" y="1935163"/>
          <p14:tracePt t="20280" x="4465638" y="1874838"/>
          <p14:tracePt t="20298" x="4473575" y="1798638"/>
          <p14:tracePt t="20298" x="4473575" y="1774825"/>
          <p14:tracePt t="20315" x="4473575" y="1706563"/>
          <p14:tracePt t="20335" x="4465638" y="1676400"/>
          <p14:tracePt t="20351" x="4449763" y="1630363"/>
          <p14:tracePt t="20367" x="4449763" y="1608138"/>
          <p14:tracePt t="20384" x="4435475" y="1577975"/>
          <p14:tracePt t="20399" x="4419600" y="1554163"/>
          <p14:tracePt t="20417" x="4397375" y="1516063"/>
          <p14:tracePt t="20433" x="4389438" y="1493838"/>
          <p14:tracePt t="20450" x="4351338" y="1470025"/>
          <p14:tracePt t="20466" x="4335463" y="1463675"/>
          <p14:tracePt t="20482" x="4327525" y="1455738"/>
          <p14:tracePt t="20499" x="4275138" y="1439863"/>
          <p14:tracePt t="20515" x="4229100" y="1425575"/>
          <p14:tracePt t="20531" x="4152900" y="1417638"/>
          <p14:tracePt t="20547" x="4076700" y="1417638"/>
          <p14:tracePt t="20547" x="4038600" y="1417638"/>
          <p14:tracePt t="20565" x="4000500" y="1417638"/>
          <p14:tracePt t="20584" x="3954463" y="1417638"/>
          <p14:tracePt t="20601" x="3902075" y="1417638"/>
          <p14:tracePt t="20617" x="3840163" y="1417638"/>
          <p14:tracePt t="20633" x="3763963" y="1417638"/>
          <p14:tracePt t="20650" x="3673475" y="1417638"/>
          <p14:tracePt t="20666" x="3597275" y="1417638"/>
          <p14:tracePt t="20683" x="3559175" y="1417638"/>
          <p14:tracePt t="20699" x="3489325" y="1417638"/>
          <p14:tracePt t="20717" x="3451225" y="1417638"/>
          <p14:tracePt t="20732" x="3390900" y="1417638"/>
          <p14:tracePt t="20748" x="3344863" y="1417638"/>
          <p14:tracePt t="20764" x="3292475" y="1417638"/>
          <p14:tracePt t="20780" x="3260725" y="1417638"/>
          <p14:tracePt t="20797" x="3230563" y="1431925"/>
          <p14:tracePt t="20814" x="3184525" y="1455738"/>
          <p14:tracePt t="20814" x="3178175" y="1470025"/>
          <p14:tracePt t="20831" x="3132138" y="1501775"/>
          <p14:tracePt t="20850" x="3101975" y="1524000"/>
          <p14:tracePt t="20871" x="3070225" y="1554163"/>
          <p14:tracePt t="20884" x="3055938" y="1584325"/>
          <p14:tracePt t="20900" x="3048000" y="1616075"/>
          <p14:tracePt t="20916" x="3040063" y="1654175"/>
          <p14:tracePt t="20933" x="3017838" y="1698625"/>
          <p14:tracePt t="20949" x="3009900" y="1744663"/>
          <p14:tracePt t="20966" x="3001963" y="1812925"/>
          <p14:tracePt t="20983" x="3001963" y="1820863"/>
          <p14:tracePt t="20997" x="3001963" y="1858963"/>
          <p14:tracePt t="21013" x="3001963" y="1874838"/>
          <p14:tracePt t="21030" x="3001963" y="1897063"/>
          <p14:tracePt t="21053" x="3001963" y="1920875"/>
          <p14:tracePt t="21068" x="3001963" y="1935163"/>
          <p14:tracePt t="21085" x="3001963" y="2003425"/>
          <p14:tracePt t="21102" x="3001963" y="2035175"/>
          <p14:tracePt t="21116" x="3009900" y="2079625"/>
          <p14:tracePt t="21132" x="3048000" y="2171700"/>
          <p14:tracePt t="21149" x="3063875" y="2225675"/>
          <p14:tracePt t="21165" x="3108325" y="2270125"/>
          <p14:tracePt t="21182" x="3132138" y="2301875"/>
          <p14:tracePt t="21199" x="3154363" y="2324100"/>
          <p14:tracePt t="21230" x="3154363" y="2339975"/>
          <p14:tracePt t="21247" x="3162300" y="2346325"/>
          <p14:tracePt t="21561" x="3170238" y="2354263"/>
          <p14:tracePt t="21584" x="3178175" y="2362200"/>
          <p14:tracePt t="21615" x="3192463" y="2370138"/>
          <p14:tracePt t="21633" x="3200400" y="2384425"/>
          <p14:tracePt t="21647" x="3216275" y="2416175"/>
          <p14:tracePt t="21664" x="3246438" y="2460625"/>
          <p14:tracePt t="21681" x="3260725" y="2506663"/>
          <p14:tracePt t="21697" x="3292475" y="2590800"/>
          <p14:tracePt t="21713" x="3330575" y="2674938"/>
          <p14:tracePt t="21730" x="3360738" y="2743200"/>
          <p14:tracePt t="21747" x="3360738" y="2759075"/>
          <p14:tracePt t="21758" x="3390900" y="2811463"/>
          <p14:tracePt t="21782" x="3390900" y="2841625"/>
          <p14:tracePt t="21795" x="3406775" y="2865438"/>
          <p14:tracePt t="21804" x="3413125" y="2911475"/>
          <p14:tracePt t="21820" x="3429000" y="2971800"/>
          <p14:tracePt t="21835" x="3444875" y="3017838"/>
          <p14:tracePt t="21851" x="3444875" y="3055938"/>
          <p14:tracePt t="21873" x="3444875" y="3094038"/>
          <p14:tracePt t="21885" x="3451225" y="3140075"/>
          <p14:tracePt t="21901" x="3459163" y="3192463"/>
          <p14:tracePt t="21918" x="3467100" y="3246438"/>
          <p14:tracePt t="21930" x="3482975" y="3292475"/>
          <p14:tracePt t="21949" x="3482975" y="3336925"/>
          <p14:tracePt t="21965" x="3489325" y="3398838"/>
          <p14:tracePt t="21982" x="3497263" y="3521075"/>
          <p14:tracePt t="21999" x="3505200" y="3565525"/>
          <p14:tracePt t="22012" x="3505200" y="3627438"/>
          <p14:tracePt t="22030" x="3521075" y="3673475"/>
          <p14:tracePt t="22046" x="3521075" y="3711575"/>
          <p14:tracePt t="22062" x="3521075" y="3733800"/>
          <p14:tracePt t="22079" x="3521075" y="3771900"/>
          <p14:tracePt t="22095" x="3521075" y="3817938"/>
          <p14:tracePt t="22118" x="3521075" y="3832225"/>
          <p14:tracePt t="22132" x="3521075" y="3863975"/>
          <p14:tracePt t="22150" x="3513138" y="3916363"/>
          <p14:tracePt t="22166" x="3505200" y="3932238"/>
          <p14:tracePt t="22182" x="3497263" y="3954463"/>
          <p14:tracePt t="22198" x="3489325" y="3978275"/>
          <p14:tracePt t="22215" x="3489325" y="3992563"/>
          <p14:tracePt t="22231" x="3482975" y="4000500"/>
          <p14:tracePt t="22248" x="3459163" y="4030663"/>
          <p14:tracePt t="22264" x="3459163" y="4038600"/>
          <p14:tracePt t="22278" x="3459163" y="4046538"/>
          <p14:tracePt t="23226" x="3459163" y="4060825"/>
          <p14:tracePt t="23430" x="3467100" y="4060825"/>
          <p14:tracePt t="23461" x="3505200" y="4060825"/>
          <p14:tracePt t="23478" x="3543300" y="4076700"/>
          <p14:tracePt t="23496" x="3551238" y="4076700"/>
          <p14:tracePt t="23512" x="3559175" y="4084638"/>
          <p14:tracePt t="23530" x="3565525" y="4084638"/>
          <p14:tracePt t="23572" x="3597275" y="4092575"/>
          <p14:tracePt t="23590" x="3619500" y="4098925"/>
          <p14:tracePt t="23607" x="3657600" y="4106863"/>
          <p14:tracePt t="23616" x="3695700" y="4122738"/>
          <p14:tracePt t="23633" x="3703638" y="4122738"/>
          <p14:tracePt t="23647" x="3725863" y="4122738"/>
          <p14:tracePt t="23727" x="3756025" y="4122738"/>
          <p14:tracePt t="23745" x="3787775" y="4122738"/>
          <p14:tracePt t="23761" x="3810000" y="4137025"/>
          <p14:tracePt t="23778" x="3817938" y="4137025"/>
          <p14:tracePt t="23795" x="3825875" y="4137025"/>
          <p14:tracePt t="23807" x="3848100" y="4137025"/>
          <p14:tracePt t="23838" x="3856038" y="4137025"/>
          <p14:tracePt t="23849" x="3878263" y="4137025"/>
          <p14:tracePt t="23872" x="3878263" y="4130675"/>
          <p14:tracePt t="23881" x="3894138" y="4122738"/>
          <p14:tracePt t="23897" x="3902075" y="4114800"/>
          <p14:tracePt t="23913" x="3908425" y="4106863"/>
          <p14:tracePt t="23929" x="3924300" y="4092575"/>
          <p14:tracePt t="23947" x="3924300" y="4060825"/>
          <p14:tracePt t="23963" x="3940175" y="4038600"/>
          <p14:tracePt t="23980" x="3940175" y="4008438"/>
          <p14:tracePt t="23997" x="3940175" y="3984625"/>
          <p14:tracePt t="24013" x="3954463" y="3954463"/>
          <p14:tracePt t="24030" x="3908425" y="3894138"/>
          <p14:tracePt t="24057" x="3902075" y="3878263"/>
          <p14:tracePt t="24073" x="3886200" y="3856038"/>
          <p14:tracePt t="24090" x="3878263" y="3840163"/>
          <p14:tracePt t="24100" x="3863975" y="3825875"/>
          <p14:tracePt t="24116" x="3848100" y="3825875"/>
          <p14:tracePt t="24133" x="3817938" y="3810000"/>
          <p14:tracePt t="24149" x="3802063" y="3802063"/>
          <p14:tracePt t="24163" x="3779838" y="3771900"/>
          <p14:tracePt t="24179" x="3756025" y="3756025"/>
          <p14:tracePt t="24196" x="3749675" y="3749675"/>
          <p14:tracePt t="24213" x="3733800" y="3741738"/>
          <p14:tracePt t="24229" x="3717925" y="3741738"/>
          <p14:tracePt t="24260" x="3703638" y="3733800"/>
          <p14:tracePt t="24293" x="3687763" y="3733800"/>
          <p14:tracePt t="24307" x="3679825" y="3733800"/>
          <p14:tracePt t="24324" x="3665538" y="3733800"/>
          <p14:tracePt t="24340" x="3611563" y="3733800"/>
          <p14:tracePt t="24372" x="3597275" y="3733800"/>
          <p14:tracePt t="24380" x="3589338" y="3733800"/>
          <p14:tracePt t="24399" x="3573463" y="3733800"/>
          <p14:tracePt t="24431" x="3551238" y="3741738"/>
          <p14:tracePt t="24446" x="3535363" y="3749675"/>
          <p14:tracePt t="24461" x="3505200" y="3771900"/>
          <p14:tracePt t="24477" x="3489325" y="3787775"/>
          <p14:tracePt t="24493" x="3475038" y="3802063"/>
          <p14:tracePt t="24542" x="3467100" y="3810000"/>
          <p14:tracePt t="24560" x="3451225" y="3825875"/>
          <p14:tracePt t="24572" x="3436938" y="3840163"/>
          <p14:tracePt t="24604" x="3436938" y="3863975"/>
          <p14:tracePt t="24623" x="3429000" y="3870325"/>
          <p14:tracePt t="24632" x="3421063" y="3886200"/>
          <p14:tracePt t="24648" x="3413125" y="3894138"/>
          <p14:tracePt t="24663" x="3413125" y="3916363"/>
          <p14:tracePt t="24679" x="3413125" y="3932238"/>
          <p14:tracePt t="24711" x="3413125" y="3946525"/>
          <p14:tracePt t="24741" x="3413125" y="3954463"/>
          <p14:tracePt t="24760" x="3413125" y="3962400"/>
          <p14:tracePt t="24777" x="3413125" y="3978275"/>
          <p14:tracePt t="24842" x="3421063" y="4008438"/>
          <p14:tracePt t="24868" x="3436938" y="4022725"/>
          <p14:tracePt t="24889" x="3444875" y="4030663"/>
          <p14:tracePt t="24900" x="3451225" y="4046538"/>
          <p14:tracePt t="24913" x="3467100" y="4046538"/>
          <p14:tracePt t="24929" x="3475038" y="4054475"/>
          <p14:tracePt t="24945" x="3497263" y="4060825"/>
          <p14:tracePt t="24962" x="3505200" y="4060825"/>
          <p14:tracePt t="24977" x="3521075" y="4068763"/>
          <p14:tracePt t="24995" x="3527425" y="4068763"/>
          <p14:tracePt t="25012" x="3543300" y="4084638"/>
          <p14:tracePt t="25029" x="3565525" y="4098925"/>
          <p14:tracePt t="25043" x="3589338" y="4106863"/>
          <p14:tracePt t="25060" x="3611563" y="4106863"/>
          <p14:tracePt t="25077" x="3641725" y="4106863"/>
          <p14:tracePt t="25092" x="3657600" y="4106863"/>
          <p14:tracePt t="25109" x="3665538" y="4106863"/>
          <p14:tracePt t="25125" x="3673475" y="4106863"/>
          <p14:tracePt t="25163" x="3687763" y="4106863"/>
          <p14:tracePt t="25195" x="3703638" y="4114800"/>
          <p14:tracePt t="25228" x="3733800" y="4114800"/>
          <p14:tracePt t="25243" x="3749675" y="4114800"/>
          <p14:tracePt t="25275" x="3756025" y="4114800"/>
          <p14:tracePt t="25293" x="3763963" y="4106863"/>
          <p14:tracePt t="25326" x="3771900" y="4106863"/>
          <p14:tracePt t="25387" x="3779838" y="4106863"/>
          <p14:tracePt t="25413" x="3787775" y="4106863"/>
          <p14:tracePt t="25526" x="3787775" y="4114800"/>
          <p14:tracePt t="25592" x="3787775" y="4098925"/>
          <p14:tracePt t="25653" x="3787775" y="4060825"/>
          <p14:tracePt t="25663" x="3794125" y="4054475"/>
          <p14:tracePt t="25677" x="3794125" y="4016375"/>
          <p14:tracePt t="25677" x="3794125" y="4000500"/>
          <p14:tracePt t="25694" x="3794125" y="3984625"/>
          <p14:tracePt t="27726" x="3794125" y="3978275"/>
          <p14:tracePt t="28417" x="3802063" y="3970338"/>
          <p14:tracePt t="28435" x="3810000" y="3970338"/>
          <p14:tracePt t="28474" x="3817938" y="3962400"/>
          <p14:tracePt t="28508" x="3825875" y="3954463"/>
          <p14:tracePt t="28524" x="3832225" y="3954463"/>
          <p14:tracePt t="28555" x="3848100" y="3940175"/>
          <p14:tracePt t="28573" x="3848100" y="3916363"/>
          <p14:tracePt t="28589" x="3856038" y="3894138"/>
          <p14:tracePt t="28607" x="3856038" y="3886200"/>
          <p14:tracePt t="28619" x="3863975" y="3878263"/>
          <p14:tracePt t="28635" x="3863975" y="3870325"/>
          <p14:tracePt t="28652" x="3863975" y="3863975"/>
          <p14:tracePt t="28669" x="3863975" y="3848100"/>
          <p14:tracePt t="28693" x="3863975" y="3825875"/>
          <p14:tracePt t="28710" x="3832225" y="3802063"/>
          <p14:tracePt t="28725" x="3817938" y="3787775"/>
          <p14:tracePt t="28742" x="3802063" y="3771900"/>
          <p14:tracePt t="28774" x="3779838" y="3763963"/>
          <p14:tracePt t="28804" x="3749675" y="3749675"/>
          <p14:tracePt t="28823" x="3741738" y="3741738"/>
          <p14:tracePt t="28840" x="3725863" y="3741738"/>
          <p14:tracePt t="28860" x="3717925" y="3741738"/>
          <p14:tracePt t="28874" x="3703638" y="3741738"/>
          <p14:tracePt t="28900" x="3695700" y="3741738"/>
          <p14:tracePt t="28918" x="3665538" y="3741738"/>
          <p14:tracePt t="28927" x="3641725" y="3741738"/>
          <p14:tracePt t="28945" x="3597275" y="3741738"/>
          <p14:tracePt t="28961" x="3589338" y="3741738"/>
          <p14:tracePt t="28978" x="3573463" y="3741738"/>
          <p14:tracePt t="28991" x="3565525" y="3733800"/>
          <p14:tracePt t="29008" x="3559175" y="3733800"/>
          <p14:tracePt t="29024" x="3551238" y="3733800"/>
          <p14:tracePt t="29041" x="3535363" y="3733800"/>
          <p14:tracePt t="29072" x="3521075" y="3733800"/>
          <p14:tracePt t="29105" x="3505200" y="3733800"/>
          <p14:tracePt t="29138" x="3497263" y="3733800"/>
          <p14:tracePt t="29166" x="3482975" y="3749675"/>
          <p14:tracePt t="29184" x="3475038" y="3756025"/>
          <p14:tracePt t="29193" x="3475038" y="3763963"/>
          <p14:tracePt t="29211" x="3467100" y="3779838"/>
          <p14:tracePt t="29227" x="3451225" y="3787775"/>
          <p14:tracePt t="29259" x="3451225" y="3810000"/>
          <p14:tracePt t="29273" x="3451225" y="3817938"/>
          <p14:tracePt t="29289" x="3451225" y="3825875"/>
          <p14:tracePt t="29305" x="3436938" y="3832225"/>
          <p14:tracePt t="29322" x="3436938" y="3840163"/>
          <p14:tracePt t="29340" x="3436938" y="3848100"/>
          <p14:tracePt t="29355" x="3436938" y="3856038"/>
          <p14:tracePt t="29373" x="3436938" y="3863975"/>
          <p14:tracePt t="29400" x="3429000" y="3878263"/>
          <p14:tracePt t="29418" x="3429000" y="3886200"/>
          <p14:tracePt t="29483" x="3429000" y="3894138"/>
          <p14:tracePt t="29508" x="3429000" y="3908425"/>
          <p14:tracePt t="29553" x="3429000" y="3916363"/>
          <p14:tracePt t="29586" x="3429000" y="3924300"/>
          <p14:tracePt t="29620" x="3429000" y="3932238"/>
          <p14:tracePt t="29639" x="3429000" y="3946525"/>
          <p14:tracePt t="29650" x="3429000" y="3962400"/>
          <p14:tracePt t="29668" x="3436938" y="3970338"/>
          <p14:tracePt t="29677" x="3436938" y="3978275"/>
          <p14:tracePt t="29694" x="3436938" y="3984625"/>
          <p14:tracePt t="29710" x="3451225" y="4008438"/>
          <p14:tracePt t="29727" x="3467100" y="4022725"/>
          <p14:tracePt t="29759" x="3482975" y="4030663"/>
          <p14:tracePt t="29787" x="3482975" y="4038600"/>
          <p14:tracePt t="29837" x="3489325" y="4046538"/>
          <p14:tracePt t="29857" x="3505200" y="4054475"/>
          <p14:tracePt t="29884" x="3527425" y="4068763"/>
          <p14:tracePt t="29901" x="3535363" y="4076700"/>
          <p14:tracePt t="29917" x="3543300" y="4084638"/>
          <p14:tracePt t="29934" x="3551238" y="4092575"/>
          <p14:tracePt t="29965" x="3559175" y="4092575"/>
          <p14:tracePt t="29984" x="3581400" y="4092575"/>
          <p14:tracePt t="29993" x="3589338" y="4098925"/>
          <p14:tracePt t="30007" x="3603625" y="4098925"/>
          <p14:tracePt t="30058" x="3627438" y="4098925"/>
          <p14:tracePt t="30072" x="3635375" y="4098925"/>
          <p14:tracePt t="30088" x="3649663" y="4098925"/>
          <p14:tracePt t="30105" x="3657600" y="4098925"/>
          <p14:tracePt t="30121" x="3665538" y="4098925"/>
          <p14:tracePt t="30139" x="3673475" y="4098925"/>
          <p14:tracePt t="30152" x="3695700" y="4098925"/>
          <p14:tracePt t="30167" x="3717925" y="4084638"/>
          <p14:tracePt t="30184" x="3733800" y="4084638"/>
          <p14:tracePt t="30200" x="3749675" y="4060825"/>
          <p14:tracePt t="30210" x="3749675" y="4054475"/>
          <p14:tracePt t="30241" x="3749675" y="4046538"/>
          <p14:tracePt t="30258" x="3756025" y="4038600"/>
          <p14:tracePt t="32234" x="3756025" y="4046538"/>
          <p14:tracePt t="32450" x="3756025" y="4054475"/>
          <p14:tracePt t="32538" x="3771900" y="4054475"/>
          <p14:tracePt t="33184" x="3779838" y="4054475"/>
          <p14:tracePt t="33212" x="3832225" y="4054475"/>
          <p14:tracePt t="33245" x="3940175" y="4038600"/>
          <p14:tracePt t="33264" x="4046538" y="4030663"/>
          <p14:tracePt t="33273" x="4084638" y="4022725"/>
          <p14:tracePt t="33290" x="4122738" y="4022725"/>
          <p14:tracePt t="33303" x="4130675" y="4022725"/>
          <p14:tracePt t="33320" x="4137025" y="4030663"/>
          <p14:tracePt t="33337" x="4152900" y="4030663"/>
          <p14:tracePt t="33385" x="4259263" y="4030663"/>
          <p14:tracePt t="33402" x="4389438" y="4016375"/>
          <p14:tracePt t="33418" x="4441825" y="4016375"/>
          <p14:tracePt t="33435" x="4465638" y="4016375"/>
          <p14:tracePt t="33447" x="4465638" y="4008438"/>
          <p14:tracePt t="33478" x="4473575" y="3984625"/>
          <p14:tracePt t="33497" x="4495800" y="3946525"/>
          <p14:tracePt t="33506" x="4564063" y="3908425"/>
          <p14:tracePt t="33524" x="4579938" y="3894138"/>
          <p14:tracePt t="33539" x="4632325" y="3886200"/>
          <p14:tracePt t="33556" x="4648200" y="3886200"/>
          <p14:tracePt t="33569" x="4664075" y="3894138"/>
          <p14:tracePt t="33601" x="4664075" y="3902075"/>
          <p14:tracePt t="33617" x="4670425" y="3902075"/>
          <p14:tracePt t="34215" x="4678363" y="3902075"/>
          <p14:tracePt t="34265" x="4686300" y="3894138"/>
          <p14:tracePt t="34336" x="4740275" y="3894138"/>
          <p14:tracePt t="34351" x="4800600" y="3863975"/>
          <p14:tracePt t="34367" x="4860925" y="3870325"/>
          <p14:tracePt t="34384" x="4930775" y="3870325"/>
          <p14:tracePt t="34400" x="4991100" y="3870325"/>
          <p14:tracePt t="34417" x="5006975" y="3863975"/>
          <p14:tracePt t="34434" x="5021263" y="3856038"/>
          <p14:tracePt t="34447" x="5045075" y="3878263"/>
          <p14:tracePt t="34467" x="5089525" y="3878263"/>
          <p14:tracePt t="34478" x="5173663" y="3878263"/>
          <p14:tracePt t="34496" x="5249863" y="3878263"/>
          <p14:tracePt t="34513" x="5341938" y="3894138"/>
          <p14:tracePt t="34524" x="5410200" y="3940175"/>
          <p14:tracePt t="34539" x="5402263" y="3932238"/>
          <p14:tracePt t="34555" x="5402263" y="3924300"/>
          <p14:tracePt t="34569" x="5426075" y="3908425"/>
          <p14:tracePt t="34586" x="5524500" y="3908425"/>
          <p14:tracePt t="34602" x="5622925" y="3870325"/>
          <p14:tracePt t="34618" x="5692775" y="3856038"/>
          <p14:tracePt t="34635" x="5699125" y="3848100"/>
          <p14:tracePt t="34652" x="5707063" y="3848100"/>
          <p14:tracePt t="34668" x="5692775" y="3848100"/>
          <p14:tracePt t="34964" x="5676900" y="3870325"/>
          <p14:tracePt t="34985" x="5584825" y="3886200"/>
          <p14:tracePt t="35011" x="5546725" y="3886200"/>
          <p14:tracePt t="35029" x="5516563" y="3886200"/>
          <p14:tracePt t="35042" x="5478463" y="3886200"/>
          <p14:tracePt t="35055" x="5410200" y="3886200"/>
          <p14:tracePt t="35075" x="5372100" y="3908425"/>
          <p14:tracePt t="35087" x="5326063" y="3908425"/>
          <p14:tracePt t="35102" x="5235575" y="3908425"/>
          <p14:tracePt t="35119" x="5211763" y="3908425"/>
          <p14:tracePt t="35135" x="5189538" y="3916363"/>
          <p14:tracePt t="35151" x="5143500" y="3902075"/>
          <p14:tracePt t="35168" x="5083175" y="3886200"/>
          <p14:tracePt t="35185" x="4991100" y="3863975"/>
          <p14:tracePt t="35201" x="4960938" y="3856038"/>
          <p14:tracePt t="35218" x="4930775" y="3848100"/>
          <p14:tracePt t="35232" x="4846638" y="3863975"/>
          <p14:tracePt t="35249" x="4846638" y="3886200"/>
          <p14:tracePt t="35272" x="4838700" y="3870325"/>
          <p14:tracePt t="35287" x="4784725" y="3832225"/>
          <p14:tracePt t="35320" x="4732338" y="3810000"/>
          <p14:tracePt t="35337" x="4716463" y="3810000"/>
          <p14:tracePt t="35352" x="4670425" y="3810000"/>
          <p14:tracePt t="35368" x="4656138" y="3810000"/>
          <p14:tracePt t="35383" x="4664075" y="3810000"/>
          <p14:tracePt t="35543" x="4694238" y="3810000"/>
          <p14:tracePt t="35554" x="4746625" y="3810000"/>
          <p14:tracePt t="35571" x="4860925" y="3832225"/>
          <p14:tracePt t="35587" x="4953000" y="3832225"/>
          <p14:tracePt t="35601" x="5029200" y="3832225"/>
          <p14:tracePt t="35617" x="5067300" y="3832225"/>
          <p14:tracePt t="35634" x="5097463" y="3832225"/>
          <p14:tracePt t="35651" x="5151438" y="3832225"/>
          <p14:tracePt t="35668" x="5235575" y="3832225"/>
          <p14:tracePt t="35684" x="5402263" y="3832225"/>
          <p14:tracePt t="35699" x="5494338" y="3832225"/>
          <p14:tracePt t="35715" x="5584825" y="3832225"/>
          <p14:tracePt t="35732" x="5638800" y="3832225"/>
          <p14:tracePt t="35748" x="5699125" y="3832225"/>
          <p14:tracePt t="35765" x="5715000" y="3832225"/>
          <p14:tracePt t="35781" x="5707063" y="3810000"/>
          <p14:tracePt t="35798" x="5715000" y="3794125"/>
          <p14:tracePt t="35815" x="5761038" y="3794125"/>
          <p14:tracePt t="35838" x="5768975" y="3794125"/>
          <p14:tracePt t="35851" x="5775325" y="3794125"/>
          <p14:tracePt t="35868" x="5783263" y="3794125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5791200"/>
            <a:ext cx="1905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228600" y="168275"/>
            <a:ext cx="47243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Reakcije izmedju jona</a:t>
            </a:r>
            <a:r>
              <a:rPr lang="en-US" altLang="en-US" sz="2400" dirty="0"/>
              <a:t>  </a:t>
            </a:r>
            <a:r>
              <a:rPr lang="en-US" altLang="en-US" sz="2400" dirty="0" smtClean="0"/>
              <a:t>-</a:t>
            </a:r>
            <a:r>
              <a:rPr lang="sr-Latn-RS" altLang="en-US" sz="2400" dirty="0" smtClean="0"/>
              <a:t> doprinos</a:t>
            </a:r>
            <a:endParaRPr lang="sr-Latn-CS" altLang="en-US" sz="2400" b="1" dirty="0"/>
          </a:p>
        </p:txBody>
      </p:sp>
      <p:sp>
        <p:nvSpPr>
          <p:cNvPr id="28676" name="Oval 9"/>
          <p:cNvSpPr>
            <a:spLocks noChangeArrowheads="1"/>
          </p:cNvSpPr>
          <p:nvPr/>
        </p:nvSpPr>
        <p:spPr bwMode="auto">
          <a:xfrm>
            <a:off x="381000" y="6858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7" name="Oval 11"/>
          <p:cNvSpPr>
            <a:spLocks noChangeArrowheads="1"/>
          </p:cNvSpPr>
          <p:nvPr/>
        </p:nvSpPr>
        <p:spPr bwMode="auto">
          <a:xfrm>
            <a:off x="381000" y="22098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8" name="Oval 12"/>
          <p:cNvSpPr>
            <a:spLocks noChangeArrowheads="1"/>
          </p:cNvSpPr>
          <p:nvPr/>
        </p:nvSpPr>
        <p:spPr bwMode="auto">
          <a:xfrm>
            <a:off x="2971800" y="1524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9" name="Oval 13"/>
          <p:cNvSpPr>
            <a:spLocks noChangeArrowheads="1"/>
          </p:cNvSpPr>
          <p:nvPr/>
        </p:nvSpPr>
        <p:spPr bwMode="auto">
          <a:xfrm>
            <a:off x="2971800" y="10668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>
            <a:off x="762000" y="2514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16"/>
          <p:cNvSpPr>
            <a:spLocks noChangeShapeType="1"/>
          </p:cNvSpPr>
          <p:nvPr/>
        </p:nvSpPr>
        <p:spPr bwMode="auto">
          <a:xfrm>
            <a:off x="228600" y="9144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17"/>
          <p:cNvSpPr>
            <a:spLocks noChangeShapeType="1"/>
          </p:cNvSpPr>
          <p:nvPr/>
        </p:nvSpPr>
        <p:spPr bwMode="auto">
          <a:xfrm>
            <a:off x="1371600" y="167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8"/>
          <p:cNvSpPr>
            <a:spLocks noChangeShapeType="1"/>
          </p:cNvSpPr>
          <p:nvPr/>
        </p:nvSpPr>
        <p:spPr bwMode="auto">
          <a:xfrm>
            <a:off x="3733800" y="129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19"/>
          <p:cNvSpPr>
            <a:spLocks noChangeShapeType="1"/>
          </p:cNvSpPr>
          <p:nvPr/>
        </p:nvSpPr>
        <p:spPr bwMode="auto">
          <a:xfrm>
            <a:off x="3276600" y="1295400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>
            <a:off x="3276600" y="1752600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86" name="Object 21"/>
          <p:cNvGraphicFramePr>
            <a:graphicFrameLocks noChangeAspect="1"/>
          </p:cNvGraphicFramePr>
          <p:nvPr/>
        </p:nvGraphicFramePr>
        <p:xfrm>
          <a:off x="228600" y="15240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5" imgW="152202" imgH="126835" progId="Equation.3">
                  <p:embed/>
                </p:oleObj>
              </mc:Choice>
              <mc:Fallback>
                <p:oleObj name="Equation" r:id="rId5" imgW="152202" imgH="12683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381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22"/>
          <p:cNvSpPr txBox="1">
            <a:spLocks noChangeArrowheads="1"/>
          </p:cNvSpPr>
          <p:nvPr/>
        </p:nvSpPr>
        <p:spPr bwMode="auto">
          <a:xfrm>
            <a:off x="4800600" y="762000"/>
            <a:ext cx="4111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Dielektrična konstanta rastvarača</a:t>
            </a:r>
            <a:r>
              <a:rPr lang="sr-Latn-CS" altLang="en-US" sz="2000">
                <a:latin typeface="Symbol" panose="05050102010706020507" pitchFamily="18" charset="2"/>
              </a:rPr>
              <a:t> 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ε</a:t>
            </a:r>
            <a:r>
              <a:rPr lang="sr-Latn-CS" altLang="en-US" sz="1800"/>
              <a:t> </a:t>
            </a:r>
            <a:r>
              <a:rPr lang="sr-Latn-CS" altLang="en-US" sz="2000"/>
              <a:t>=</a:t>
            </a:r>
            <a:r>
              <a:rPr lang="el-GR" altLang="en-US" sz="1800">
                <a:cs typeface="Arial" panose="020B0604020202020204" pitchFamily="34" charset="0"/>
              </a:rPr>
              <a:t>ε</a:t>
            </a:r>
            <a:r>
              <a:rPr lang="en-US" altLang="en-US" sz="1800" baseline="-25000">
                <a:cs typeface="Arial" panose="020B0604020202020204" pitchFamily="34" charset="0"/>
              </a:rPr>
              <a:t>0 </a:t>
            </a:r>
            <a:r>
              <a:rPr lang="el-GR" altLang="en-US" sz="1800"/>
              <a:t>ε</a:t>
            </a:r>
            <a:r>
              <a:rPr lang="en-US" altLang="en-US" sz="1800" baseline="-25000"/>
              <a:t>r</a:t>
            </a:r>
            <a:r>
              <a:rPr lang="en-US" altLang="en-US" sz="1800"/>
              <a:t>; </a:t>
            </a:r>
            <a:r>
              <a:rPr lang="el-GR" altLang="en-US" sz="1800"/>
              <a:t>ε</a:t>
            </a:r>
            <a:r>
              <a:rPr lang="en-US" altLang="en-US" sz="1800" baseline="-25000"/>
              <a:t>0</a:t>
            </a:r>
            <a:r>
              <a:rPr lang="en-US" altLang="en-US" sz="1800"/>
              <a:t>=</a:t>
            </a:r>
            <a:r>
              <a:rPr lang="en-US" altLang="en-US" sz="1800">
                <a:cs typeface="Arial" panose="020B0604020202020204" pitchFamily="34" charset="0"/>
              </a:rPr>
              <a:t> 8.8</a:t>
            </a:r>
            <a:r>
              <a:rPr lang="sr-Latn-CS" altLang="en-US" sz="2000"/>
              <a:t>x10</a:t>
            </a:r>
            <a:r>
              <a:rPr lang="sr-Latn-CS" altLang="en-US" sz="2000" baseline="30000"/>
              <a:t>-1</a:t>
            </a:r>
            <a:r>
              <a:rPr lang="en-US" altLang="en-US" sz="2000" baseline="30000"/>
              <a:t>2</a:t>
            </a:r>
            <a:r>
              <a:rPr lang="sr-Latn-CS" altLang="en-US" sz="2000"/>
              <a:t> C</a:t>
            </a:r>
            <a:r>
              <a:rPr lang="en-US" altLang="en-US" sz="2000" baseline="30000"/>
              <a:t>2</a:t>
            </a:r>
            <a:r>
              <a:rPr lang="en-US" altLang="en-US" sz="2000"/>
              <a:t>N</a:t>
            </a:r>
            <a:r>
              <a:rPr lang="en-US" altLang="en-US" sz="2000" baseline="30000"/>
              <a:t>-1</a:t>
            </a:r>
            <a:r>
              <a:rPr lang="en-US" altLang="en-US" sz="2000"/>
              <a:t>m</a:t>
            </a:r>
            <a:r>
              <a:rPr lang="en-US" altLang="en-US" sz="2000" baseline="30000"/>
              <a:t>-2</a:t>
            </a:r>
            <a:endParaRPr lang="en-US" altLang="en-US" sz="2000"/>
          </a:p>
        </p:txBody>
      </p:sp>
      <p:sp>
        <p:nvSpPr>
          <p:cNvPr id="28688" name="Text Box 23"/>
          <p:cNvSpPr txBox="1">
            <a:spLocks noChangeArrowheads="1"/>
          </p:cNvSpPr>
          <p:nvPr/>
        </p:nvSpPr>
        <p:spPr bwMode="auto">
          <a:xfrm>
            <a:off x="2895600" y="15240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bg1"/>
                </a:solidFill>
              </a:rPr>
              <a:t>Z</a:t>
            </a:r>
            <a:r>
              <a:rPr lang="sr-Latn-CS" altLang="en-US" sz="1800" baseline="-25000">
                <a:solidFill>
                  <a:schemeClr val="bg1"/>
                </a:solidFill>
              </a:rPr>
              <a:t>B</a:t>
            </a:r>
            <a:r>
              <a:rPr lang="sr-Latn-CS" altLang="en-US" sz="1800">
                <a:solidFill>
                  <a:schemeClr val="bg1"/>
                </a:solidFill>
              </a:rPr>
              <a:t>e</a:t>
            </a:r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28689" name="Text Box 24"/>
          <p:cNvSpPr txBox="1">
            <a:spLocks noChangeArrowheads="1"/>
          </p:cNvSpPr>
          <p:nvPr/>
        </p:nvSpPr>
        <p:spPr bwMode="auto">
          <a:xfrm>
            <a:off x="2895600" y="10668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bg1"/>
                </a:solidFill>
              </a:rPr>
              <a:t>Z</a:t>
            </a:r>
            <a:r>
              <a:rPr lang="sr-Latn-CS" altLang="en-US" sz="1800" baseline="-25000">
                <a:solidFill>
                  <a:schemeClr val="bg1"/>
                </a:solidFill>
              </a:rPr>
              <a:t>A</a:t>
            </a:r>
            <a:r>
              <a:rPr lang="sr-Latn-CS" altLang="en-US" sz="1800">
                <a:solidFill>
                  <a:schemeClr val="bg1"/>
                </a:solidFill>
              </a:rPr>
              <a:t>e</a:t>
            </a:r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28690" name="Text Box 25"/>
          <p:cNvSpPr txBox="1">
            <a:spLocks noChangeArrowheads="1"/>
          </p:cNvSpPr>
          <p:nvPr/>
        </p:nvSpPr>
        <p:spPr bwMode="auto">
          <a:xfrm>
            <a:off x="304800" y="22860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bg1"/>
                </a:solidFill>
              </a:rPr>
              <a:t>Z</a:t>
            </a:r>
            <a:r>
              <a:rPr lang="sr-Latn-CS" altLang="en-US" sz="1800" baseline="-25000">
                <a:solidFill>
                  <a:schemeClr val="bg1"/>
                </a:solidFill>
              </a:rPr>
              <a:t>B</a:t>
            </a:r>
            <a:r>
              <a:rPr lang="sr-Latn-CS" altLang="en-US" sz="1800">
                <a:solidFill>
                  <a:schemeClr val="bg1"/>
                </a:solidFill>
              </a:rPr>
              <a:t>e</a:t>
            </a:r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28691" name="Text Box 26"/>
          <p:cNvSpPr txBox="1">
            <a:spLocks noChangeArrowheads="1"/>
          </p:cNvSpPr>
          <p:nvPr/>
        </p:nvSpPr>
        <p:spPr bwMode="auto">
          <a:xfrm>
            <a:off x="304800" y="7620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bg1"/>
                </a:solidFill>
              </a:rPr>
              <a:t>Z</a:t>
            </a:r>
            <a:r>
              <a:rPr lang="sr-Latn-CS" altLang="en-US" sz="1800" baseline="-25000">
                <a:solidFill>
                  <a:schemeClr val="bg1"/>
                </a:solidFill>
              </a:rPr>
              <a:t>A</a:t>
            </a:r>
            <a:r>
              <a:rPr lang="sr-Latn-CS" altLang="en-US" sz="1800">
                <a:solidFill>
                  <a:schemeClr val="bg1"/>
                </a:solidFill>
              </a:rPr>
              <a:t>e</a:t>
            </a:r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28692" name="Text Box 27"/>
          <p:cNvSpPr txBox="1">
            <a:spLocks noChangeArrowheads="1"/>
          </p:cNvSpPr>
          <p:nvPr/>
        </p:nvSpPr>
        <p:spPr bwMode="auto">
          <a:xfrm>
            <a:off x="1284417" y="2067223"/>
            <a:ext cx="472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Joni se približavaju jedan drugom i grade aktivirani kompleks, ako se nalaze na rastojanju x, Kulonova sila koja deluje izmedju njih će biti:</a:t>
            </a:r>
            <a:endParaRPr lang="en-US" altLang="en-US" sz="2000" dirty="0"/>
          </a:p>
        </p:txBody>
      </p:sp>
      <p:graphicFrame>
        <p:nvGraphicFramePr>
          <p:cNvPr id="28693" name="Object 29"/>
          <p:cNvGraphicFramePr>
            <a:graphicFrameLocks noChangeAspect="1"/>
          </p:cNvGraphicFramePr>
          <p:nvPr/>
        </p:nvGraphicFramePr>
        <p:xfrm>
          <a:off x="7148513" y="2165350"/>
          <a:ext cx="2085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7" imgW="876300" imgH="457200" progId="Equation.DSMT4">
                  <p:embed/>
                </p:oleObj>
              </mc:Choice>
              <mc:Fallback>
                <p:oleObj name="Equation" r:id="rId7" imgW="8763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165350"/>
                        <a:ext cx="20859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Text Box 30"/>
          <p:cNvSpPr txBox="1">
            <a:spLocks noChangeArrowheads="1"/>
          </p:cNvSpPr>
          <p:nvPr/>
        </p:nvSpPr>
        <p:spPr bwMode="auto">
          <a:xfrm>
            <a:off x="0" y="3352800"/>
            <a:ext cx="914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Slobodna energija aktivacije usled elektrostatičkog doprinosa će biti jedaka radu da se dva naelektrisanja dovedu iz beskonačnosti do rastojanja dovoljnog da se nagradi aktivirani kompleks :</a:t>
            </a:r>
            <a:endParaRPr lang="en-US" altLang="en-US" sz="2000"/>
          </a:p>
        </p:txBody>
      </p:sp>
      <p:graphicFrame>
        <p:nvGraphicFramePr>
          <p:cNvPr id="2869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45128"/>
              </p:ext>
            </p:extLst>
          </p:nvPr>
        </p:nvGraphicFramePr>
        <p:xfrm>
          <a:off x="393700" y="5767388"/>
          <a:ext cx="35575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9" imgW="1879560" imgH="444240" progId="Equation.DSMT4">
                  <p:embed/>
                </p:oleObj>
              </mc:Choice>
              <mc:Fallback>
                <p:oleObj name="Equation" r:id="rId9" imgW="1879560" imgH="4442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767388"/>
                        <a:ext cx="35575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39"/>
          <p:cNvGraphicFramePr>
            <a:graphicFrameLocks noChangeAspect="1"/>
          </p:cNvGraphicFramePr>
          <p:nvPr/>
        </p:nvGraphicFramePr>
        <p:xfrm>
          <a:off x="152400" y="4392613"/>
          <a:ext cx="2438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11" imgW="1180588" imgH="482391" progId="Equation.3">
                  <p:embed/>
                </p:oleObj>
              </mc:Choice>
              <mc:Fallback>
                <p:oleObj name="Equation" r:id="rId11" imgW="1180588" imgH="48239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92613"/>
                        <a:ext cx="2438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40"/>
          <p:cNvGraphicFramePr>
            <a:graphicFrameLocks noChangeAspect="1"/>
          </p:cNvGraphicFramePr>
          <p:nvPr/>
        </p:nvGraphicFramePr>
        <p:xfrm>
          <a:off x="3038475" y="4343400"/>
          <a:ext cx="35226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13" imgW="1651000" imgH="482600" progId="Equation.DSMT4">
                  <p:embed/>
                </p:oleObj>
              </mc:Choice>
              <mc:Fallback>
                <p:oleObj name="Equation" r:id="rId13" imgW="1651000" imgH="482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343400"/>
                        <a:ext cx="35226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41"/>
          <p:cNvGraphicFramePr>
            <a:graphicFrameLocks noChangeAspect="1"/>
          </p:cNvGraphicFramePr>
          <p:nvPr/>
        </p:nvGraphicFramePr>
        <p:xfrm>
          <a:off x="7127875" y="4419600"/>
          <a:ext cx="18970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15" imgW="914400" imgH="419100" progId="Equation.DSMT4">
                  <p:embed/>
                </p:oleObj>
              </mc:Choice>
              <mc:Fallback>
                <p:oleObj name="Equation" r:id="rId15" imgW="914400" imgH="4191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4419600"/>
                        <a:ext cx="18970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9" name="AutoShape 42"/>
          <p:cNvSpPr>
            <a:spLocks noChangeArrowheads="1"/>
          </p:cNvSpPr>
          <p:nvPr/>
        </p:nvSpPr>
        <p:spPr bwMode="auto">
          <a:xfrm>
            <a:off x="6323965" y="2675255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51A03"/>
          </a:solidFill>
          <a:ln w="9525">
            <a:solidFill>
              <a:srgbClr val="F51A0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700" name="AutoShape 43"/>
          <p:cNvSpPr>
            <a:spLocks noChangeArrowheads="1"/>
          </p:cNvSpPr>
          <p:nvPr/>
        </p:nvSpPr>
        <p:spPr bwMode="auto">
          <a:xfrm>
            <a:off x="2667000" y="4800600"/>
            <a:ext cx="381000" cy="762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51A03"/>
          </a:solidFill>
          <a:ln w="9525">
            <a:solidFill>
              <a:srgbClr val="F51A0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701" name="AutoShape 44"/>
          <p:cNvSpPr>
            <a:spLocks noChangeArrowheads="1"/>
          </p:cNvSpPr>
          <p:nvPr/>
        </p:nvSpPr>
        <p:spPr bwMode="auto">
          <a:xfrm>
            <a:off x="6629400" y="4800600"/>
            <a:ext cx="381000" cy="762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F51A03"/>
          </a:solidFill>
          <a:ln w="9525">
            <a:solidFill>
              <a:srgbClr val="F51A0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702" name="AutoShape 45"/>
          <p:cNvSpPr>
            <a:spLocks noChangeArrowheads="1"/>
          </p:cNvSpPr>
          <p:nvPr/>
        </p:nvSpPr>
        <p:spPr bwMode="auto">
          <a:xfrm>
            <a:off x="4191000" y="6096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51A03"/>
          </a:solidFill>
          <a:ln w="9525">
            <a:solidFill>
              <a:srgbClr val="F51A0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8703" name="Object 47"/>
          <p:cNvGraphicFramePr>
            <a:graphicFrameLocks noChangeAspect="1"/>
          </p:cNvGraphicFramePr>
          <p:nvPr/>
        </p:nvGraphicFramePr>
        <p:xfrm>
          <a:off x="4768850" y="5486400"/>
          <a:ext cx="44862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17" imgW="1447800" imgH="419100" progId="Equation.DSMT4">
                  <p:embed/>
                </p:oleObj>
              </mc:Choice>
              <mc:Fallback>
                <p:oleObj name="Equation" r:id="rId17" imgW="1447800" imgH="4191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486400"/>
                        <a:ext cx="44862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29016"/>
              </p:ext>
            </p:extLst>
          </p:nvPr>
        </p:nvGraphicFramePr>
        <p:xfrm>
          <a:off x="4964400" y="125263"/>
          <a:ext cx="596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19" imgW="317225" imgH="241091" progId="Equation.DSMT4">
                  <p:embed/>
                </p:oleObj>
              </mc:Choice>
              <mc:Fallback>
                <p:oleObj name="Equation" r:id="rId19" imgW="317225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400" y="125263"/>
                        <a:ext cx="5969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791200" y="3794125"/>
          <p14:tracePt t="13" x="5775325" y="3763963"/>
          <p14:tracePt t="736" x="5722938" y="3703638"/>
          <p14:tracePt t="752" x="5668963" y="3641725"/>
          <p14:tracePt t="768" x="5570538" y="3489325"/>
          <p14:tracePt t="784" x="5470525" y="3322638"/>
          <p14:tracePt t="800" x="5311775" y="3070225"/>
          <p14:tracePt t="817" x="5280025" y="2979738"/>
          <p14:tracePt t="830" x="5249863" y="2751138"/>
          <p14:tracePt t="846" x="5227638" y="2506663"/>
          <p14:tracePt t="863" x="5165725" y="2225675"/>
          <p14:tracePt t="880" x="5105400" y="1927225"/>
          <p14:tracePt t="889" x="5006975" y="1646238"/>
          <p14:tracePt t="906" x="4960938" y="1409700"/>
          <p14:tracePt t="922" x="4953000" y="1227138"/>
          <p14:tracePt t="938" x="4937125" y="1173163"/>
          <p14:tracePt t="952" x="4930775" y="1082675"/>
          <p14:tracePt t="969" x="4922838" y="1020763"/>
          <p14:tracePt t="985" x="4922838" y="892175"/>
          <p14:tracePt t="1002" x="4922838" y="762000"/>
          <p14:tracePt t="1018" x="4922838" y="639763"/>
          <p14:tracePt t="1036" x="4922838" y="525463"/>
          <p14:tracePt t="1052" x="4922838" y="457200"/>
          <p14:tracePt t="1068" x="4906963" y="441325"/>
          <p14:tracePt t="1085" x="4906963" y="434975"/>
          <p14:tracePt t="1112" x="4906963" y="427038"/>
          <p14:tracePt t="1201" x="4899025" y="419100"/>
          <p14:tracePt t="1235" x="4899025" y="427038"/>
          <p14:tracePt t="1405" x="4906963" y="434975"/>
          <p14:tracePt t="1431" x="4922838" y="449263"/>
          <p14:tracePt t="1439" x="4930775" y="457200"/>
          <p14:tracePt t="1501" x="4937125" y="465138"/>
          <p14:tracePt t="1517" x="4945063" y="473075"/>
          <p14:tracePt t="1533" x="4960938" y="487363"/>
          <p14:tracePt t="1549" x="4975225" y="495300"/>
          <p14:tracePt t="1581" x="4991100" y="511175"/>
          <p14:tracePt t="1599" x="4999038" y="517525"/>
          <p14:tracePt t="1612" x="5013325" y="517525"/>
          <p14:tracePt t="1628" x="5029200" y="517525"/>
          <p14:tracePt t="1677" x="5029200" y="525463"/>
          <p14:tracePt t="1781" x="5029200" y="541338"/>
          <p14:tracePt t="1848" x="5037138" y="541338"/>
          <p14:tracePt t="1866" x="5045075" y="549275"/>
          <p14:tracePt t="1878" x="5067300" y="563563"/>
          <p14:tracePt t="1988" x="5075238" y="563563"/>
          <p14:tracePt t="2000" x="5083175" y="571500"/>
          <p14:tracePt t="2019" x="5083175" y="579438"/>
          <p14:tracePt t="2476" x="5083175" y="587375"/>
          <p14:tracePt t="2485" x="5083175" y="593725"/>
          <p14:tracePt t="2498" x="5083175" y="601663"/>
          <p14:tracePt t="2547" x="5083175" y="609600"/>
          <p14:tracePt t="2579" x="5089525" y="609600"/>
          <p14:tracePt t="3062" x="5105400" y="609600"/>
          <p14:tracePt t="3080" x="5127625" y="609600"/>
          <p14:tracePt t="3097" x="5135563" y="609600"/>
          <p14:tracePt t="3113" x="5165725" y="609600"/>
          <p14:tracePt t="3162" x="5181600" y="609600"/>
          <p14:tracePt t="3176" x="5189538" y="609600"/>
          <p14:tracePt t="3203" x="5197475" y="609600"/>
          <p14:tracePt t="3217" x="5203825" y="609600"/>
          <p14:tracePt t="3250" x="5227638" y="609600"/>
          <p14:tracePt t="3282" x="5241925" y="609600"/>
          <p14:tracePt t="3379" x="5249863" y="609600"/>
          <p14:tracePt t="3403" x="5265738" y="609600"/>
          <p14:tracePt t="3426" x="5287963" y="617538"/>
          <p14:tracePt t="3450" x="5295900" y="617538"/>
          <p14:tracePt t="3467" x="5303838" y="617538"/>
          <p14:tracePt t="3498" x="5341938" y="617538"/>
          <p14:tracePt t="3516" x="5372100" y="625475"/>
          <p14:tracePt t="3531" x="5387975" y="631825"/>
          <p14:tracePt t="3549" x="5402263" y="631825"/>
          <p14:tracePt t="3563" x="5418138" y="631825"/>
          <p14:tracePt t="3595" x="5426075" y="631825"/>
          <p14:tracePt t="3613" x="5448300" y="631825"/>
          <p14:tracePt t="3629" x="5456238" y="631825"/>
          <p14:tracePt t="3642" x="5478463" y="639763"/>
          <p14:tracePt t="3657" x="5494338" y="639763"/>
          <p14:tracePt t="3675" x="5516563" y="639763"/>
          <p14:tracePt t="3687" x="5540375" y="639763"/>
          <p14:tracePt t="3700" x="5546725" y="639763"/>
          <p14:tracePt t="3781" x="5562600" y="639763"/>
          <p14:tracePt t="3796" x="5570538" y="639763"/>
          <p14:tracePt t="3813" x="5578475" y="639763"/>
          <p14:tracePt t="3878" x="5578475" y="625475"/>
          <p14:tracePt t="3897" x="5584825" y="609600"/>
          <p14:tracePt t="3924" x="5592763" y="587375"/>
          <p14:tracePt t="3942" x="5600700" y="579438"/>
          <p14:tracePt t="3951" x="5608638" y="549275"/>
          <p14:tracePt t="3968" x="5616575" y="541338"/>
          <p14:tracePt t="3986" x="5630863" y="525463"/>
          <p14:tracePt t="3998" x="5630863" y="511175"/>
          <p14:tracePt t="4016" x="5630863" y="495300"/>
          <p14:tracePt t="4033" x="5638800" y="473075"/>
          <p14:tracePt t="4062" x="5646738" y="465138"/>
          <p14:tracePt t="4080" x="5654675" y="434975"/>
          <p14:tracePt t="4097" x="5654675" y="419100"/>
          <p14:tracePt t="4113" x="5661025" y="403225"/>
          <p14:tracePt t="4129" x="5661025" y="396875"/>
          <p14:tracePt t="4142" x="5661025" y="388938"/>
          <p14:tracePt t="4158" x="5661025" y="381000"/>
          <p14:tracePt t="4175" x="5661025" y="365125"/>
          <p14:tracePt t="4192" x="5654675" y="342900"/>
          <p14:tracePt t="4201" x="5646738" y="334963"/>
          <p14:tracePt t="4217" x="5630863" y="327025"/>
          <p14:tracePt t="4233" x="5630863" y="312738"/>
          <p14:tracePt t="4251" x="5616575" y="304800"/>
          <p14:tracePt t="4264" x="5608638" y="288925"/>
          <p14:tracePt t="4282" x="5600700" y="274638"/>
          <p14:tracePt t="4296" x="5584825" y="266700"/>
          <p14:tracePt t="4314" x="5540375" y="236538"/>
          <p14:tracePt t="4331" x="5502275" y="220663"/>
          <p14:tracePt t="4347" x="5464175" y="206375"/>
          <p14:tracePt t="4363" x="5418138" y="190500"/>
          <p14:tracePt t="4380" x="5402263" y="182563"/>
          <p14:tracePt t="4408" x="5372100" y="174625"/>
          <p14:tracePt t="4425" x="5364163" y="174625"/>
          <p14:tracePt t="4443" x="5341938" y="168275"/>
          <p14:tracePt t="4452" x="5326063" y="168275"/>
          <p14:tracePt t="4468" x="5287963" y="160338"/>
          <p14:tracePt t="4485" x="5265738" y="160338"/>
          <p14:tracePt t="4502" x="5249863" y="160338"/>
          <p14:tracePt t="4515" x="5219700" y="160338"/>
          <p14:tracePt t="4533" x="5203825" y="160338"/>
          <p14:tracePt t="4549" x="5173663" y="160338"/>
          <p14:tracePt t="4566" x="5159375" y="160338"/>
          <p14:tracePt t="4582" x="5135563" y="168275"/>
          <p14:tracePt t="4599" x="5121275" y="182563"/>
          <p14:tracePt t="4616" x="5105400" y="190500"/>
          <p14:tracePt t="4630" x="5089525" y="212725"/>
          <p14:tracePt t="4648" x="5089525" y="228600"/>
          <p14:tracePt t="4676" x="5083175" y="228600"/>
          <p14:tracePt t="4692" x="5083175" y="236538"/>
          <p14:tracePt t="4701" x="5083175" y="244475"/>
          <p14:tracePt t="4718" x="5067300" y="274638"/>
          <p14:tracePt t="4735" x="5067300" y="288925"/>
          <p14:tracePt t="4748" x="5051425" y="312738"/>
          <p14:tracePt t="4765" x="5051425" y="327025"/>
          <p14:tracePt t="4782" x="5051425" y="350838"/>
          <p14:tracePt t="4798" x="5051425" y="365125"/>
          <p14:tracePt t="4815" x="5037138" y="388938"/>
          <p14:tracePt t="4831" x="5037138" y="396875"/>
          <p14:tracePt t="4848" x="5037138" y="403225"/>
          <p14:tracePt t="4864" x="5037138" y="411163"/>
          <p14:tracePt t="4881" x="5037138" y="427038"/>
          <p14:tracePt t="4895" x="5037138" y="434975"/>
          <p14:tracePt t="4911" x="5037138" y="449263"/>
          <p14:tracePt t="4928" x="5037138" y="473075"/>
          <p14:tracePt t="4945" x="5037138" y="487363"/>
          <p14:tracePt t="4961" x="5045075" y="511175"/>
          <p14:tracePt t="4978" x="5051425" y="525463"/>
          <p14:tracePt t="4978" x="5059363" y="533400"/>
          <p14:tracePt t="4995" x="5075238" y="549275"/>
          <p14:tracePt t="5018" x="5083175" y="555625"/>
          <p14:tracePt t="5031" x="5089525" y="563563"/>
          <p14:tracePt t="5050" x="5105400" y="579438"/>
          <p14:tracePt t="5066" x="5105400" y="587375"/>
          <p14:tracePt t="5081" x="5121275" y="593725"/>
          <p14:tracePt t="5097" x="5135563" y="609600"/>
          <p14:tracePt t="5114" x="5143500" y="617538"/>
          <p14:tracePt t="5131" x="5151438" y="625475"/>
          <p14:tracePt t="5159" x="5159375" y="625475"/>
          <p14:tracePt t="5175" x="5165725" y="625475"/>
          <p14:tracePt t="5191" x="5173663" y="625475"/>
          <p14:tracePt t="5208" x="5181600" y="631825"/>
          <p14:tracePt t="5218" x="5189538" y="631825"/>
          <p14:tracePt t="5264" x="5181600" y="631825"/>
          <p14:tracePt t="5960" x="5067300" y="631825"/>
          <p14:tracePt t="5974" x="5006975" y="631825"/>
          <p14:tracePt t="5984" x="4846638" y="631825"/>
          <p14:tracePt t="6000" x="4724400" y="631825"/>
          <p14:tracePt t="6017" x="4579938" y="631825"/>
          <p14:tracePt t="6030" x="4473575" y="631825"/>
          <p14:tracePt t="6047" x="4381500" y="631825"/>
          <p14:tracePt t="6063" x="4251325" y="631825"/>
          <p14:tracePt t="6080" x="4098925" y="631825"/>
          <p14:tracePt t="6096" x="3856038" y="631825"/>
          <p14:tracePt t="6114" x="3741738" y="631825"/>
          <p14:tracePt t="6130" x="3673475" y="631825"/>
          <p14:tracePt t="6147" x="3657600" y="631825"/>
          <p14:tracePt t="6160" x="3619500" y="631825"/>
          <p14:tracePt t="6177" x="3589338" y="631825"/>
          <p14:tracePt t="6194" x="3551238" y="631825"/>
          <p14:tracePt t="6211" x="3429000" y="631825"/>
          <p14:tracePt t="6227" x="3330575" y="631825"/>
          <p14:tracePt t="6244" x="3170238" y="609600"/>
          <p14:tracePt t="6267" x="3146425" y="609600"/>
          <p14:tracePt t="6280" x="3116263" y="609600"/>
          <p14:tracePt t="6297" x="3078163" y="609600"/>
          <p14:tracePt t="6314" x="3063875" y="609600"/>
          <p14:tracePt t="6330" x="3040063" y="609600"/>
          <p14:tracePt t="6347" x="2987675" y="609600"/>
          <p14:tracePt t="6363" x="2925763" y="609600"/>
          <p14:tracePt t="6379" x="2849563" y="625475"/>
          <p14:tracePt t="6397" x="2803525" y="625475"/>
          <p14:tracePt t="6410" x="2682875" y="655638"/>
          <p14:tracePt t="6429" x="2667000" y="655638"/>
          <p14:tracePt t="6446" x="2582863" y="655638"/>
          <p14:tracePt t="6460" x="2476500" y="655638"/>
          <p14:tracePt t="6477" x="2354263" y="655638"/>
          <p14:tracePt t="6493" x="2278063" y="655638"/>
          <p14:tracePt t="6510" x="2193925" y="655638"/>
          <p14:tracePt t="6510" x="2163763" y="655638"/>
          <p14:tracePt t="6527" x="2117725" y="655638"/>
          <p14:tracePt t="6547" x="2087563" y="655638"/>
          <p14:tracePt t="6563" x="2057400" y="655638"/>
          <p14:tracePt t="6580" x="2011363" y="655638"/>
          <p14:tracePt t="6596" x="1920875" y="655638"/>
          <p14:tracePt t="6613" x="1806575" y="655638"/>
          <p14:tracePt t="6629" x="1722438" y="655638"/>
          <p14:tracePt t="6647" x="1646238" y="655638"/>
          <p14:tracePt t="6661" x="1539875" y="655638"/>
          <p14:tracePt t="6679" x="1477963" y="655638"/>
          <p14:tracePt t="6695" x="1409700" y="655638"/>
          <p14:tracePt t="6710" x="1363663" y="655638"/>
          <p14:tracePt t="6727" x="1317625" y="655638"/>
          <p14:tracePt t="6743" x="1265238" y="655638"/>
          <p14:tracePt t="6743" x="1241425" y="655638"/>
          <p14:tracePt t="6761" x="1173163" y="655638"/>
          <p14:tracePt t="6780" x="1135063" y="655638"/>
          <p14:tracePt t="6796" x="1104900" y="655638"/>
          <p14:tracePt t="6813" x="1050925" y="647700"/>
          <p14:tracePt t="6829" x="990600" y="639763"/>
          <p14:tracePt t="6846" x="906463" y="639763"/>
          <p14:tracePt t="6862" x="854075" y="639763"/>
          <p14:tracePt t="6879" x="838200" y="639763"/>
          <p14:tracePt t="6895" x="860425" y="639763"/>
          <p14:tracePt t="7062" x="898525" y="639763"/>
          <p14:tracePt t="7077" x="968375" y="639763"/>
          <p14:tracePt t="7093" x="1028700" y="639763"/>
          <p14:tracePt t="7112" x="1082675" y="639763"/>
          <p14:tracePt t="7128" x="1135063" y="639763"/>
          <p14:tracePt t="7144" x="1189038" y="639763"/>
          <p14:tracePt t="7160" x="1265238" y="639763"/>
          <p14:tracePt t="7178" x="1287463" y="631825"/>
          <p14:tracePt t="7189" x="1363663" y="617538"/>
          <p14:tracePt t="7206" x="1431925" y="609600"/>
          <p14:tracePt t="7223" x="1524000" y="609600"/>
          <p14:tracePt t="7239" x="1592263" y="609600"/>
          <p14:tracePt t="7249" x="1676400" y="609600"/>
          <p14:tracePt t="7265" x="1760538" y="609600"/>
          <p14:tracePt t="7281" x="1874838" y="593725"/>
          <p14:tracePt t="7297" x="1981200" y="593725"/>
          <p14:tracePt t="7313" x="2027238" y="593725"/>
          <p14:tracePt t="7329" x="2133600" y="593725"/>
          <p14:tracePt t="7346" x="2201863" y="593725"/>
          <p14:tracePt t="7362" x="2270125" y="579438"/>
          <p14:tracePt t="7378" x="2354263" y="571500"/>
          <p14:tracePt t="7395" x="2384425" y="555625"/>
          <p14:tracePt t="7412" x="2408238" y="555625"/>
          <p14:tracePt t="7430" x="2460625" y="555625"/>
          <p14:tracePt t="7443" x="2530475" y="541338"/>
          <p14:tracePt t="7459" x="2613025" y="533400"/>
          <p14:tracePt t="7476" x="2705100" y="517525"/>
          <p14:tracePt t="7492" x="2759075" y="517525"/>
          <p14:tracePt t="7510" x="2773363" y="517525"/>
          <p14:tracePt t="7510" x="2789238" y="517525"/>
          <p14:tracePt t="7526" x="2797175" y="517525"/>
          <p14:tracePt t="7546" x="2835275" y="517525"/>
          <p14:tracePt t="7562" x="2887663" y="517525"/>
          <p14:tracePt t="7578" x="2941638" y="517525"/>
          <p14:tracePt t="7595" x="2994025" y="517525"/>
          <p14:tracePt t="7611" x="3048000" y="511175"/>
          <p14:tracePt t="7629" x="3101975" y="511175"/>
          <p14:tracePt t="7645" x="3132138" y="511175"/>
          <p14:tracePt t="7661" x="3146425" y="511175"/>
          <p14:tracePt t="7758" x="3116263" y="511175"/>
          <p14:tracePt t="7875" x="3063875" y="511175"/>
          <p14:tracePt t="7893" x="2971800" y="511175"/>
          <p14:tracePt t="7910" x="2819400" y="517525"/>
          <p14:tracePt t="7926" x="2682875" y="533400"/>
          <p14:tracePt t="7943" x="2636838" y="533400"/>
          <p14:tracePt t="7955" x="2498725" y="533400"/>
          <p14:tracePt t="7973" x="2492375" y="533400"/>
          <p14:tracePt t="7984" x="2468563" y="533400"/>
          <p14:tracePt t="7999" x="2422525" y="533400"/>
          <p14:tracePt t="8015" x="2362200" y="533400"/>
          <p14:tracePt t="8031" x="2301875" y="533400"/>
          <p14:tracePt t="8048" x="2225675" y="533400"/>
          <p14:tracePt t="8061" x="2117725" y="533400"/>
          <p14:tracePt t="8077" x="2003425" y="533400"/>
          <p14:tracePt t="8095" x="1920875" y="533400"/>
          <p14:tracePt t="8111" x="1866900" y="533400"/>
          <p14:tracePt t="8127" x="1812925" y="533400"/>
          <p14:tracePt t="8144" x="1722438" y="533400"/>
          <p14:tracePt t="8161" x="1630363" y="533400"/>
          <p14:tracePt t="8178" x="1584325" y="533400"/>
          <p14:tracePt t="8191" x="1485900" y="533400"/>
          <p14:tracePt t="8209" x="1393825" y="533400"/>
          <p14:tracePt t="8225" x="1333500" y="549275"/>
          <p14:tracePt t="8242" x="1287463" y="549275"/>
          <p14:tracePt t="8258" x="1235075" y="549275"/>
          <p14:tracePt t="8275" x="1143000" y="549275"/>
          <p14:tracePt t="8292" x="1104900" y="549275"/>
          <p14:tracePt t="8312" x="1050925" y="549275"/>
          <p14:tracePt t="8328" x="998538" y="549275"/>
          <p14:tracePt t="8345" x="884238" y="549275"/>
          <p14:tracePt t="8362" x="792163" y="549275"/>
          <p14:tracePt t="8377" x="762000" y="549275"/>
          <p14:tracePt t="8395" x="746125" y="549275"/>
          <p14:tracePt t="8411" x="754063" y="549275"/>
          <p14:tracePt t="8578" x="846138" y="549275"/>
          <p14:tracePt t="8610" x="914400" y="549275"/>
          <p14:tracePt t="8626" x="974725" y="549275"/>
          <p14:tracePt t="8643" x="1058863" y="549275"/>
          <p14:tracePt t="8659" x="1165225" y="549275"/>
          <p14:tracePt t="8676" x="1265238" y="549275"/>
          <p14:tracePt t="8692" x="1355725" y="549275"/>
          <p14:tracePt t="8709" x="1401763" y="549275"/>
          <p14:tracePt t="8722" x="1455738" y="549275"/>
          <p14:tracePt t="8734" x="1508125" y="549275"/>
          <p14:tracePt t="8749" x="1570038" y="549275"/>
          <p14:tracePt t="8767" x="1660525" y="549275"/>
          <p14:tracePt t="8789" x="1698625" y="549275"/>
          <p14:tracePt t="8798" x="1760538" y="549275"/>
          <p14:tracePt t="8814" x="1897063" y="549275"/>
          <p14:tracePt t="8829" x="2049463" y="549275"/>
          <p14:tracePt t="8844" x="2193925" y="549275"/>
          <p14:tracePt t="8861" x="2286000" y="549275"/>
          <p14:tracePt t="8876" x="2316163" y="549275"/>
          <p14:tracePt t="8893" x="2324100" y="549275"/>
          <p14:tracePt t="8909" x="2324100" y="563563"/>
          <p14:tracePt t="9506" x="2316163" y="571500"/>
          <p14:tracePt t="9535" x="2286000" y="571500"/>
          <p14:tracePt t="9554" x="2239963" y="579438"/>
          <p14:tracePt t="9563" x="2155825" y="609600"/>
          <p14:tracePt t="9580" x="2103438" y="625475"/>
          <p14:tracePt t="9593" x="1935163" y="669925"/>
          <p14:tracePt t="9610" x="1790700" y="715963"/>
          <p14:tracePt t="9627" x="1654175" y="754063"/>
          <p14:tracePt t="9643" x="1546225" y="792163"/>
          <p14:tracePt t="9660" x="1439863" y="830263"/>
          <p14:tracePt t="9675" x="1287463" y="868363"/>
          <p14:tracePt t="9693" x="1196975" y="930275"/>
          <p14:tracePt t="9710" x="1112838" y="952500"/>
          <p14:tracePt t="9724" x="1066800" y="990600"/>
          <p14:tracePt t="9740" x="1028700" y="998538"/>
          <p14:tracePt t="9758" x="1006475" y="1006475"/>
          <p14:tracePt t="9773" x="990600" y="1006475"/>
          <p14:tracePt t="9799" x="968375" y="1012825"/>
          <p14:tracePt t="9812" x="922338" y="1020763"/>
          <p14:tracePt t="9828" x="884238" y="1044575"/>
          <p14:tracePt t="9844" x="846138" y="1044575"/>
          <p14:tracePt t="9861" x="838200" y="1044575"/>
          <p14:tracePt t="9877" x="822325" y="1044575"/>
          <p14:tracePt t="9922" x="800100" y="1028700"/>
          <p14:tracePt t="9941" x="739775" y="1006475"/>
          <p14:tracePt t="9958" x="677863" y="982663"/>
          <p14:tracePt t="9975" x="655638" y="974725"/>
          <p14:tracePt t="9986" x="647700" y="968375"/>
          <p14:tracePt t="10003" x="639763" y="968375"/>
          <p14:tracePt t="10406" x="631825" y="974725"/>
          <p14:tracePt t="10424" x="631825" y="998538"/>
          <p14:tracePt t="10441" x="625475" y="1020763"/>
          <p14:tracePt t="10458" x="625475" y="1028700"/>
          <p14:tracePt t="10489" x="625475" y="1066800"/>
          <p14:tracePt t="10507" x="625475" y="1074738"/>
          <p14:tracePt t="10520" x="625475" y="1112838"/>
          <p14:tracePt t="10529" x="625475" y="1143000"/>
          <p14:tracePt t="10545" x="625475" y="1173163"/>
          <p14:tracePt t="10562" x="625475" y="1189038"/>
          <p14:tracePt t="10580" x="617538" y="1203325"/>
          <p14:tracePt t="10592" x="609600" y="1235075"/>
          <p14:tracePt t="10609" x="601663" y="1295400"/>
          <p14:tracePt t="10626" x="601663" y="1311275"/>
          <p14:tracePt t="10642" x="601663" y="1341438"/>
          <p14:tracePt t="10658" x="579438" y="1371600"/>
          <p14:tracePt t="10675" x="571500" y="1431925"/>
          <p14:tracePt t="10693" x="533400" y="1493838"/>
          <p14:tracePt t="10710" x="517525" y="1531938"/>
          <p14:tracePt t="10723" x="503238" y="1592263"/>
          <p14:tracePt t="10723" x="503238" y="1622425"/>
          <p14:tracePt t="10739" x="473075" y="1684338"/>
          <p14:tracePt t="10757" x="449263" y="1752600"/>
          <p14:tracePt t="10772" x="441325" y="1782763"/>
          <p14:tracePt t="10790" x="434975" y="1828800"/>
          <p14:tracePt t="10806" x="419100" y="1882775"/>
          <p14:tracePt t="10806" x="419100" y="1905000"/>
          <p14:tracePt t="10823" x="419100" y="1951038"/>
          <p14:tracePt t="10842" x="403225" y="1997075"/>
          <p14:tracePt t="10859" x="396875" y="2035175"/>
          <p14:tracePt t="10877" x="396875" y="2073275"/>
          <p14:tracePt t="10893" x="396875" y="2111375"/>
          <p14:tracePt t="10910" x="396875" y="2155825"/>
          <p14:tracePt t="10926" x="396875" y="2217738"/>
          <p14:tracePt t="10942" x="396875" y="2270125"/>
          <p14:tracePt t="10958" x="403225" y="2316163"/>
          <p14:tracePt t="10975" x="411163" y="2332038"/>
          <p14:tracePt t="10989" x="419100" y="2332038"/>
          <p14:tracePt t="11006" x="427038" y="2339975"/>
          <p14:tracePt t="11023" x="427038" y="2370138"/>
          <p14:tracePt t="11039" x="441325" y="2378075"/>
          <p14:tracePt t="11055" x="441325" y="2392363"/>
          <p14:tracePt t="11072" x="465138" y="2416175"/>
          <p14:tracePt t="11072" x="465138" y="2430463"/>
          <p14:tracePt t="11089" x="495300" y="2454275"/>
          <p14:tracePt t="11109" x="517525" y="2476500"/>
          <p14:tracePt t="11125" x="549275" y="2492375"/>
          <p14:tracePt t="11141" x="579438" y="2522538"/>
          <p14:tracePt t="11156" x="593725" y="2536825"/>
          <p14:tracePt t="11175" x="593725" y="2552700"/>
          <p14:tracePt t="11205" x="601663" y="2560638"/>
          <p14:tracePt t="11220" x="601663" y="2544763"/>
          <p14:tracePt t="11391" x="601663" y="2514600"/>
          <p14:tracePt t="11407" x="601663" y="2476500"/>
          <p14:tracePt t="11423" x="601663" y="2430463"/>
          <p14:tracePt t="11443" x="601663" y="2400300"/>
          <p14:tracePt t="11456" x="601663" y="2346325"/>
          <p14:tracePt t="11473" x="601663" y="2225675"/>
          <p14:tracePt t="11490" x="601663" y="2201863"/>
          <p14:tracePt t="11502" x="601663" y="2125663"/>
          <p14:tracePt t="11518" x="601663" y="2073275"/>
          <p14:tracePt t="11535" x="601663" y="2019300"/>
          <p14:tracePt t="11552" x="601663" y="1958975"/>
          <p14:tracePt t="11561" x="601663" y="1905000"/>
          <p14:tracePt t="11578" x="601663" y="1858963"/>
          <p14:tracePt t="11594" x="601663" y="1820863"/>
          <p14:tracePt t="11612" x="601663" y="1774825"/>
          <p14:tracePt t="11627" x="601663" y="1768475"/>
          <p14:tracePt t="11641" x="587375" y="1654175"/>
          <p14:tracePt t="11658" x="587375" y="1592263"/>
          <p14:tracePt t="11675" x="587375" y="1539875"/>
          <p14:tracePt t="11691" x="587375" y="1485900"/>
          <p14:tracePt t="11709" x="587375" y="1417638"/>
          <p14:tracePt t="11724" x="587375" y="1333500"/>
          <p14:tracePt t="11741" x="601663" y="1287463"/>
          <p14:tracePt t="11755" x="609600" y="1211263"/>
          <p14:tracePt t="11773" x="625475" y="1150938"/>
          <p14:tracePt t="11789" x="625475" y="1127125"/>
          <p14:tracePt t="11804" x="631825" y="1082675"/>
          <p14:tracePt t="11821" x="655638" y="1036638"/>
          <p14:tracePt t="11838" x="663575" y="998538"/>
          <p14:tracePt t="11861" x="677863" y="960438"/>
          <p14:tracePt t="11874" x="677863" y="922338"/>
          <p14:tracePt t="11891" x="693738" y="906463"/>
          <p14:tracePt t="11911" x="693738" y="892175"/>
          <p14:tracePt t="11923" x="693738" y="876300"/>
          <p14:tracePt t="11940" x="693738" y="868363"/>
          <p14:tracePt t="11956" x="693738" y="854075"/>
          <p14:tracePt t="11974" x="693738" y="860425"/>
          <p14:tracePt t="12107" x="693738" y="884238"/>
          <p14:tracePt t="12126" x="693738" y="906463"/>
          <p14:tracePt t="12142" x="693738" y="930275"/>
          <p14:tracePt t="12158" x="693738" y="974725"/>
          <p14:tracePt t="12171" x="693738" y="1012825"/>
          <p14:tracePt t="12188" x="693738" y="1050925"/>
          <p14:tracePt t="12205" x="693738" y="1096963"/>
          <p14:tracePt t="12221" x="693738" y="1165225"/>
          <p14:tracePt t="12238" x="693738" y="1235075"/>
          <p14:tracePt t="12255" x="693738" y="1273175"/>
          <p14:tracePt t="12266" x="693738" y="1355725"/>
          <p14:tracePt t="12283" x="693738" y="1393825"/>
          <p14:tracePt t="12300" x="693738" y="1431925"/>
          <p14:tracePt t="12309" x="693738" y="1508125"/>
          <p14:tracePt t="12327" x="693738" y="1600200"/>
          <p14:tracePt t="12343" x="685800" y="1698625"/>
          <p14:tracePt t="12359" x="677863" y="1812925"/>
          <p14:tracePt t="12376" x="677863" y="1851025"/>
          <p14:tracePt t="12389" x="677863" y="1905000"/>
          <p14:tracePt t="12407" x="677863" y="1973263"/>
          <p14:tracePt t="12423" x="655638" y="2095500"/>
          <p14:tracePt t="12445" x="655638" y="2117725"/>
          <p14:tracePt t="12455" x="655638" y="2179638"/>
          <p14:tracePt t="12472" x="647700" y="2232025"/>
          <p14:tracePt t="12487" x="647700" y="2270125"/>
          <p14:tracePt t="12503" x="647700" y="2293938"/>
          <p14:tracePt t="12521" x="647700" y="2316163"/>
          <p14:tracePt t="12545" x="647700" y="2324100"/>
          <p14:tracePt t="12560" x="647700" y="2332038"/>
          <p14:tracePt t="12576" x="647700" y="2346325"/>
          <p14:tracePt t="12592" x="647700" y="2370138"/>
          <p14:tracePt t="12609" x="647700" y="2384425"/>
          <p14:tracePt t="12625" x="647700" y="2392363"/>
          <p14:tracePt t="12639" x="647700" y="2408238"/>
          <p14:tracePt t="12672" x="647700" y="2400300"/>
          <p14:tracePt t="13552" x="647700" y="2370138"/>
          <p14:tracePt t="13565" x="647700" y="2324100"/>
          <p14:tracePt t="13581" x="647700" y="2301875"/>
          <p14:tracePt t="13595" x="647700" y="2270125"/>
          <p14:tracePt t="13609" x="647700" y="2239963"/>
          <p14:tracePt t="13625" x="647700" y="2217738"/>
          <p14:tracePt t="13642" x="631825" y="2187575"/>
          <p14:tracePt t="13654" x="631825" y="2141538"/>
          <p14:tracePt t="13671" x="609600" y="2103438"/>
          <p14:tracePt t="13688" x="579438" y="2027238"/>
          <p14:tracePt t="13705" x="555625" y="1958975"/>
          <p14:tracePt t="13721" x="555625" y="1912938"/>
          <p14:tracePt t="13738" x="555625" y="1874838"/>
          <p14:tracePt t="13754" x="555625" y="1866900"/>
          <p14:tracePt t="13773" x="555625" y="1858963"/>
          <p14:tracePt t="13786" x="555625" y="1851025"/>
          <p14:tracePt t="13802" x="555625" y="1844675"/>
          <p14:tracePt t="13879" x="571500" y="1828800"/>
          <p14:tracePt t="13906" x="579438" y="1820863"/>
          <p14:tracePt t="13923" x="593725" y="1812925"/>
          <p14:tracePt t="13936" x="609600" y="1812925"/>
          <p14:tracePt t="13954" x="625475" y="1806575"/>
          <p14:tracePt t="13970" x="685800" y="1806575"/>
          <p14:tracePt t="13988" x="723900" y="1806575"/>
          <p14:tracePt t="14002" x="792163" y="1806575"/>
          <p14:tracePt t="14020" x="808038" y="1798638"/>
          <p14:tracePt t="14032" x="822325" y="1798638"/>
          <p14:tracePt t="14067" x="854075" y="1798638"/>
          <p14:tracePt t="14096" x="898525" y="1798638"/>
          <p14:tracePt t="14114" x="906463" y="1798638"/>
          <p14:tracePt t="14123" x="914400" y="1798638"/>
          <p14:tracePt t="14187" x="922338" y="1798638"/>
          <p14:tracePt t="14202" x="930275" y="1798638"/>
          <p14:tracePt t="14219" x="944563" y="1798638"/>
          <p14:tracePt t="14236" x="960438" y="1798638"/>
          <p14:tracePt t="14252" x="968375" y="1790700"/>
          <p14:tracePt t="14269" x="974725" y="1790700"/>
          <p14:tracePt t="14285" x="990600" y="1790700"/>
          <p14:tracePt t="14302" x="1006475" y="1790700"/>
          <p14:tracePt t="14314" x="1036638" y="1790700"/>
          <p14:tracePt t="14331" x="1096963" y="1774825"/>
          <p14:tracePt t="14348" x="1120775" y="1774825"/>
          <p14:tracePt t="14358" x="1150938" y="1774825"/>
          <p14:tracePt t="14374" x="1181100" y="1768475"/>
          <p14:tracePt t="14374" x="1196975" y="1768475"/>
          <p14:tracePt t="14392" x="1203325" y="1768475"/>
          <p14:tracePt t="14404" x="1227138" y="1760538"/>
          <p14:tracePt t="14421" x="1241425" y="1760538"/>
          <p14:tracePt t="14440" x="1257300" y="1760538"/>
          <p14:tracePt t="14453" x="1273175" y="1760538"/>
          <p14:tracePt t="14469" x="1317625" y="1760538"/>
          <p14:tracePt t="14489" x="1341438" y="1760538"/>
          <p14:tracePt t="14501" x="1463675" y="1760538"/>
          <p14:tracePt t="14521" x="1485900" y="1752600"/>
          <p14:tracePt t="14534" x="1562100" y="1736725"/>
          <p14:tracePt t="14550" x="1592263" y="1730375"/>
          <p14:tracePt t="14568" x="1600200" y="1722438"/>
          <p14:tracePt t="14584" x="1646238" y="1722438"/>
          <p14:tracePt t="14622" x="1806575" y="1722438"/>
          <p14:tracePt t="14639" x="1997075" y="1698625"/>
          <p14:tracePt t="14655" x="2171700" y="1668463"/>
          <p14:tracePt t="14672" x="2179638" y="1668463"/>
          <p14:tracePt t="14685" x="2187575" y="1668463"/>
          <p14:tracePt t="14702" x="2209800" y="1676400"/>
          <p14:tracePt t="14767" x="2247900" y="1706563"/>
          <p14:tracePt t="14785" x="2270125" y="1714500"/>
          <p14:tracePt t="14802" x="2278063" y="1722438"/>
          <p14:tracePt t="14814" x="2286000" y="1722438"/>
          <p14:tracePt t="14835" x="2301875" y="1730375"/>
          <p14:tracePt t="14895" x="2354263" y="1760538"/>
          <p14:tracePt t="14905" x="2400300" y="1774825"/>
          <p14:tracePt t="14920" x="2468563" y="1798638"/>
          <p14:tracePt t="14937" x="2514600" y="1806575"/>
          <p14:tracePt t="14954" x="2522538" y="1806575"/>
          <p14:tracePt t="14970" x="2522538" y="1812925"/>
          <p14:tracePt t="14989" x="2536825" y="1812925"/>
          <p14:tracePt t="15033" x="2568575" y="1798638"/>
          <p14:tracePt t="15050" x="2636838" y="1798638"/>
          <p14:tracePt t="15067" x="2667000" y="1798638"/>
          <p14:tracePt t="15079" x="2697163" y="1790700"/>
          <p14:tracePt t="15097" x="2713038" y="1790700"/>
          <p14:tracePt t="15106" x="2720975" y="1782763"/>
          <p14:tracePt t="15161" x="2797175" y="1782763"/>
          <p14:tracePt t="15171" x="2895600" y="1760538"/>
          <p14:tracePt t="15186" x="2971800" y="1752600"/>
          <p14:tracePt t="15203" x="3009900" y="1744663"/>
          <p14:tracePt t="15219" x="3017838" y="1736725"/>
          <p14:tracePt t="15250" x="3025775" y="1736725"/>
          <p14:tracePt t="15348" x="3032125" y="1730375"/>
          <p14:tracePt t="15378" x="3040063" y="1714500"/>
          <p14:tracePt t="15420" x="3055938" y="1714500"/>
          <p14:tracePt t="15482" x="3063875" y="1706563"/>
          <p14:tracePt t="15501" x="3063875" y="1698625"/>
          <p14:tracePt t="15518" x="3078163" y="1692275"/>
          <p14:tracePt t="15535" x="3078163" y="1684338"/>
          <p14:tracePt t="15551" x="3101975" y="1668463"/>
          <p14:tracePt t="15563" x="3132138" y="1660525"/>
          <p14:tracePt t="15580" x="3140075" y="1660525"/>
          <p14:tracePt t="15597" x="3146425" y="1654175"/>
          <p14:tracePt t="15661" x="3146425" y="1646238"/>
          <p14:tracePt t="15702" x="3162300" y="1630363"/>
          <p14:tracePt t="15717" x="3162300" y="1622425"/>
          <p14:tracePt t="15734" x="3178175" y="1600200"/>
          <p14:tracePt t="15750" x="3178175" y="1584325"/>
          <p14:tracePt t="15767" x="3178175" y="1577975"/>
          <p14:tracePt t="15817" x="3178175" y="1570038"/>
          <p14:tracePt t="15830" x="3184525" y="1570038"/>
          <p14:tracePt t="15846" x="3192463" y="1562100"/>
          <p14:tracePt t="15863" x="3192463" y="1554163"/>
          <p14:tracePt t="15879" x="3192463" y="1546225"/>
          <p14:tracePt t="15906" x="3200400" y="1539875"/>
          <p14:tracePt t="15937" x="3208338" y="1524000"/>
          <p14:tracePt t="15986" x="3216275" y="1516063"/>
          <p14:tracePt t="16002" x="3230563" y="1516063"/>
          <p14:tracePt t="16115" x="3238500" y="1501775"/>
          <p14:tracePt t="16129" x="3246438" y="1493838"/>
          <p14:tracePt t="16139" x="3246438" y="1477963"/>
          <p14:tracePt t="16155" x="3246438" y="1463675"/>
          <p14:tracePt t="16171" x="3246438" y="1455738"/>
          <p14:tracePt t="16188" x="3246438" y="1447800"/>
          <p14:tracePt t="16217" x="3246438" y="1431925"/>
          <p14:tracePt t="16234" x="3246438" y="1409700"/>
          <p14:tracePt t="16250" x="3246438" y="1393825"/>
          <p14:tracePt t="16282" x="3246438" y="1387475"/>
          <p14:tracePt t="16301" x="3238500" y="1379538"/>
          <p14:tracePt t="16314" x="3230563" y="1379538"/>
          <p14:tracePt t="16314" x="3222625" y="1371600"/>
          <p14:tracePt t="16385" x="3216275" y="1371600"/>
          <p14:tracePt t="16405" x="3200400" y="1371600"/>
          <p14:tracePt t="16442" x="3184525" y="1371600"/>
          <p14:tracePt t="16466" x="3178175" y="1355725"/>
          <p14:tracePt t="16486" x="3170238" y="1355725"/>
          <p14:tracePt t="16501" x="3162300" y="1355725"/>
          <p14:tracePt t="16518" x="3154363" y="1355725"/>
          <p14:tracePt t="16548" x="3146425" y="1355725"/>
          <p14:tracePt t="16566" x="3132138" y="1355725"/>
          <p14:tracePt t="16598" x="3124200" y="1355725"/>
          <p14:tracePt t="16612" x="3101975" y="1349375"/>
          <p14:tracePt t="16629" x="3094038" y="1349375"/>
          <p14:tracePt t="16639" x="3086100" y="1349375"/>
          <p14:tracePt t="16655" x="3078163" y="1349375"/>
          <p14:tracePt t="16687" x="3070225" y="1349375"/>
          <p14:tracePt t="16704" x="3070225" y="1355725"/>
          <p14:tracePt t="16733" x="3063875" y="1355725"/>
          <p14:tracePt t="16750" x="3040063" y="1363663"/>
          <p14:tracePt t="16767" x="3032125" y="1379538"/>
          <p14:tracePt t="16784" x="3025775" y="1379538"/>
          <p14:tracePt t="16799" x="3025775" y="1387475"/>
          <p14:tracePt t="16815" x="3009900" y="1393825"/>
          <p14:tracePt t="16833" x="3009900" y="1417638"/>
          <p14:tracePt t="16865" x="3009900" y="1425575"/>
          <p14:tracePt t="16878" x="3009900" y="1439863"/>
          <p14:tracePt t="16910" x="3009900" y="1455738"/>
          <p14:tracePt t="16919" x="3001963" y="1477963"/>
          <p14:tracePt t="16937" x="3001963" y="1485900"/>
          <p14:tracePt t="16952" x="3001963" y="1493838"/>
          <p14:tracePt t="16967" x="2994025" y="1524000"/>
          <p14:tracePt t="16985" x="2994025" y="1546225"/>
          <p14:tracePt t="17001" x="2994025" y="1562100"/>
          <p14:tracePt t="17020" x="2994025" y="1577975"/>
          <p14:tracePt t="17036" x="2994025" y="1592263"/>
          <p14:tracePt t="17064" x="2994025" y="1600200"/>
          <p14:tracePt t="17079" x="2994025" y="1608138"/>
          <p14:tracePt t="17095" x="2994025" y="1622425"/>
          <p14:tracePt t="17112" x="3001963" y="1638300"/>
          <p14:tracePt t="17128" x="3009900" y="1646238"/>
          <p14:tracePt t="17145" x="3017838" y="1668463"/>
          <p14:tracePt t="17154" x="3025775" y="1676400"/>
          <p14:tracePt t="17172" x="3025775" y="1684338"/>
          <p14:tracePt t="17185" x="3032125" y="1698625"/>
          <p14:tracePt t="17201" x="3048000" y="1714500"/>
          <p14:tracePt t="17217" x="3055938" y="1714500"/>
          <p14:tracePt t="17234" x="3070225" y="1730375"/>
          <p14:tracePt t="17251" x="3078163" y="1744663"/>
          <p14:tracePt t="17267" x="3094038" y="1744663"/>
          <p14:tracePt t="17284" x="3101975" y="1744663"/>
          <p14:tracePt t="17315" x="3108325" y="1752600"/>
          <p14:tracePt t="17345" x="3124200" y="1760538"/>
          <p14:tracePt t="17361" x="3132138" y="1760538"/>
          <p14:tracePt t="17378" x="3146425" y="1768475"/>
          <p14:tracePt t="17388" x="3162300" y="1774825"/>
          <p14:tracePt t="17428" x="3170238" y="1774825"/>
          <p14:tracePt t="17447" x="3178175" y="1774825"/>
          <p14:tracePt t="17483" x="3184525" y="1774825"/>
          <p14:tracePt t="17499" x="3192463" y="1774825"/>
          <p14:tracePt t="17517" x="3200400" y="1774825"/>
          <p14:tracePt t="17532" x="3208338" y="1760538"/>
          <p14:tracePt t="17548" x="3230563" y="1744663"/>
          <p14:tracePt t="17566" x="3230563" y="1736725"/>
          <p14:tracePt t="17597" x="3238500" y="1736725"/>
          <p14:tracePt t="17615" x="3246438" y="1730375"/>
          <p14:tracePt t="17642" x="3260725" y="1706563"/>
          <p14:tracePt t="17661" x="3268663" y="1698625"/>
          <p14:tracePt t="17671" x="3268663" y="1684338"/>
          <p14:tracePt t="17687" x="3276600" y="1668463"/>
          <p14:tracePt t="17704" x="3292475" y="1660525"/>
          <p14:tracePt t="17732" x="3298825" y="1646238"/>
          <p14:tracePt t="17748" x="3306763" y="1630363"/>
          <p14:tracePt t="17766" x="3330575" y="1616075"/>
          <p14:tracePt t="17782" x="3336925" y="1600200"/>
          <p14:tracePt t="17798" x="3344863" y="1584325"/>
          <p14:tracePt t="17815" x="3344863" y="1554163"/>
          <p14:tracePt t="17832" x="3352800" y="1546225"/>
          <p14:tracePt t="17847" x="3352800" y="1539875"/>
          <p14:tracePt t="17875" x="3352800" y="1524000"/>
          <p14:tracePt t="19811" x="3344863" y="1524000"/>
          <p14:tracePt t="20377" x="3336925" y="1524000"/>
          <p14:tracePt t="22905" x="3352800" y="1524000"/>
          <p14:tracePt t="23493" x="3406775" y="1516063"/>
          <p14:tracePt t="23499" x="3467100" y="1508125"/>
          <p14:tracePt t="23515" x="3497263" y="1501775"/>
          <p14:tracePt t="23532" x="3513138" y="1501775"/>
          <p14:tracePt t="23548" x="3521075" y="1501775"/>
          <p14:tracePt t="23562" x="3551238" y="1501775"/>
          <p14:tracePt t="23581" x="3603625" y="1501775"/>
          <p14:tracePt t="23594" x="3711575" y="1501775"/>
          <p14:tracePt t="23610" x="3840163" y="1485900"/>
          <p14:tracePt t="23626" x="3908425" y="1470025"/>
          <p14:tracePt t="23644" x="3916363" y="1470025"/>
          <p14:tracePt t="23703" x="3924300" y="1470025"/>
          <p14:tracePt t="23721" x="3984625" y="1447800"/>
          <p14:tracePt t="23738" x="4030663" y="1431925"/>
          <p14:tracePt t="23747" x="4054475" y="1425575"/>
          <p14:tracePt t="23764" x="4046538" y="1447800"/>
          <p14:tracePt t="24655" x="4008438" y="1455738"/>
          <p14:tracePt t="25109" x="3832225" y="1325563"/>
          <p14:tracePt t="25124" x="3749675" y="1279525"/>
          <p14:tracePt t="25141" x="3741738" y="1279525"/>
          <p14:tracePt t="25158" x="3741738" y="1227138"/>
          <p14:tracePt t="25625" x="3825875" y="1165225"/>
          <p14:tracePt t="25641" x="3878263" y="1120775"/>
          <p14:tracePt t="25657" x="3932238" y="1082675"/>
          <p14:tracePt t="25674" x="3962400" y="1074738"/>
          <p14:tracePt t="25691" x="3970338" y="1074738"/>
          <p14:tracePt t="25708" x="3984625" y="1074738"/>
          <p14:tracePt t="25721" x="4022725" y="1074738"/>
          <p14:tracePt t="25737" x="4122738" y="1058863"/>
          <p14:tracePt t="25747" x="4251325" y="1036638"/>
          <p14:tracePt t="25763" x="4389438" y="1012825"/>
          <p14:tracePt t="25779" x="4518025" y="974725"/>
          <p14:tracePt t="25795" x="4587875" y="952500"/>
          <p14:tracePt t="25812" x="4610100" y="944563"/>
          <p14:tracePt t="25825" x="4640263" y="944563"/>
          <p14:tracePt t="25906" x="4656138" y="944563"/>
          <p14:tracePt t="25924" x="4664075" y="944563"/>
          <p14:tracePt t="25941" x="4678363" y="944563"/>
          <p14:tracePt t="25956" x="4694238" y="944563"/>
          <p14:tracePt t="26038" x="4716463" y="968375"/>
          <p14:tracePt t="26053" x="4740275" y="982663"/>
          <p14:tracePt t="26062" x="4770438" y="1012825"/>
          <p14:tracePt t="26079" x="4784725" y="1020763"/>
          <p14:tracePt t="26092" x="4800600" y="1036638"/>
          <p14:tracePt t="26108" x="4808538" y="1036638"/>
          <p14:tracePt t="26155" x="4808538" y="1044575"/>
          <p14:tracePt t="26173" x="4822825" y="1050925"/>
          <p14:tracePt t="26190" x="4838700" y="1066800"/>
          <p14:tracePt t="26206" x="4846638" y="1082675"/>
          <p14:tracePt t="26325" x="4854575" y="1104900"/>
          <p14:tracePt t="26344" x="4860925" y="1112838"/>
          <p14:tracePt t="26357" x="4860925" y="1120775"/>
          <p14:tracePt t="26387" x="4868863" y="1120775"/>
          <p14:tracePt t="26816" x="4876800" y="1120775"/>
          <p14:tracePt t="26826" x="4884738" y="1120775"/>
          <p14:tracePt t="26875" x="4892675" y="1120775"/>
          <p14:tracePt t="26893" x="4899025" y="1120775"/>
          <p14:tracePt t="26954" x="4914900" y="1112838"/>
          <p14:tracePt t="26972" x="4922838" y="1112838"/>
          <p14:tracePt t="26989" x="4930775" y="1112838"/>
          <p14:tracePt t="27001" x="4937125" y="1112838"/>
          <p14:tracePt t="27018" x="4945063" y="1112838"/>
          <p14:tracePt t="27029" x="4960938" y="1112838"/>
          <p14:tracePt t="27083" x="4991100" y="1096963"/>
          <p14:tracePt t="27093" x="5045075" y="1096963"/>
          <p14:tracePt t="27107" x="5051425" y="1096963"/>
          <p14:tracePt t="27124" x="5059363" y="1096963"/>
          <p14:tracePt t="27140" x="5075238" y="1096963"/>
          <p14:tracePt t="27172" x="5097463" y="1096963"/>
          <p14:tracePt t="27188" x="5121275" y="1096963"/>
          <p14:tracePt t="27206" x="5151438" y="1096963"/>
          <p14:tracePt t="27223" x="5165725" y="1096963"/>
          <p14:tracePt t="27234" x="5181600" y="1096963"/>
          <p14:tracePt t="27251" x="5197475" y="1096963"/>
          <p14:tracePt t="27268" x="5241925" y="1096963"/>
          <p14:tracePt t="27284" x="5257800" y="1096963"/>
          <p14:tracePt t="27295" x="5295900" y="1096963"/>
          <p14:tracePt t="27310" x="5349875" y="1096963"/>
          <p14:tracePt t="27327" x="5394325" y="1096963"/>
          <p14:tracePt t="27344" x="5410200" y="1096963"/>
          <p14:tracePt t="27357" x="5426075" y="1096963"/>
          <p14:tracePt t="27374" x="5440363" y="1082675"/>
          <p14:tracePt t="27390" x="5470525" y="1082675"/>
          <p14:tracePt t="27422" x="5516563" y="1082675"/>
          <p14:tracePt t="27439" x="5578475" y="1082675"/>
          <p14:tracePt t="27456" x="5654675" y="1082675"/>
          <p14:tracePt t="27472" x="5707063" y="1082675"/>
          <p14:tracePt t="27489" x="5715000" y="1082675"/>
          <p14:tracePt t="27501" x="5753100" y="1082675"/>
          <p14:tracePt t="27518" x="5768975" y="1082675"/>
          <p14:tracePt t="27534" x="5799138" y="1082675"/>
          <p14:tracePt t="27551" x="5845175" y="1082675"/>
          <p14:tracePt t="27561" x="5905500" y="1082675"/>
          <p14:tracePt t="27577" x="6011863" y="1082675"/>
          <p14:tracePt t="27594" x="6057900" y="1082675"/>
          <p14:tracePt t="27607" x="6103938" y="1082675"/>
          <p14:tracePt t="27624" x="6188075" y="1082675"/>
          <p14:tracePt t="27640" x="6232525" y="1082675"/>
          <p14:tracePt t="27657" x="6240463" y="1082675"/>
          <p14:tracePt t="27688" x="6256338" y="1082675"/>
          <p14:tracePt t="28106" x="6278563" y="1089025"/>
          <p14:tracePt t="28125" x="6286500" y="1089025"/>
          <p14:tracePt t="28138" x="6294438" y="1089025"/>
          <p14:tracePt t="28170" x="6302375" y="1089025"/>
          <p14:tracePt t="28435" x="6324600" y="1089025"/>
          <p14:tracePt t="28569" x="6340475" y="1089025"/>
          <p14:tracePt t="28583" x="6346825" y="1089025"/>
          <p14:tracePt t="28607" x="6354763" y="1104900"/>
          <p14:tracePt t="28656" x="6362700" y="1104900"/>
          <p14:tracePt t="28671" x="6416675" y="1104900"/>
          <p14:tracePt t="28687" x="6484938" y="1104900"/>
          <p14:tracePt t="28704" x="6523038" y="1104900"/>
          <p14:tracePt t="28721" x="6537325" y="1104900"/>
          <p14:tracePt t="28737" x="6545263" y="1104900"/>
          <p14:tracePt t="28754" x="6553200" y="1104900"/>
          <p14:tracePt t="28771" x="6569075" y="1104900"/>
          <p14:tracePt t="28784" x="6621463" y="1104900"/>
          <p14:tracePt t="28794" x="6705600" y="1104900"/>
          <p14:tracePt t="28816" x="6789738" y="1104900"/>
          <p14:tracePt t="28825" x="6865938" y="1089025"/>
          <p14:tracePt t="28842" x="6926263" y="1089025"/>
          <p14:tracePt t="28859" x="6942138" y="1089025"/>
          <p14:tracePt t="28875" x="6950075" y="1089025"/>
          <p14:tracePt t="28922" x="6994525" y="1089025"/>
          <p14:tracePt t="28937" x="7094538" y="1074738"/>
          <p14:tracePt t="28954" x="7216775" y="1074738"/>
          <p14:tracePt t="28969" x="7307263" y="1050925"/>
          <p14:tracePt t="28989" x="7323138" y="1050925"/>
          <p14:tracePt t="29001" x="7337425" y="1044575"/>
          <p14:tracePt t="29017" x="7353300" y="1044575"/>
          <p14:tracePt t="29033" x="7391400" y="1044575"/>
          <p14:tracePt t="29080" x="7527925" y="1044575"/>
          <p14:tracePt t="29099" x="7680325" y="1044575"/>
          <p14:tracePt t="29109" x="7818438" y="1028700"/>
          <p14:tracePt t="29125" x="7848600" y="1028700"/>
          <p14:tracePt t="29139" x="7864475" y="1028700"/>
          <p14:tracePt t="30146" x="7870825" y="1028700"/>
          <p14:tracePt t="30217" x="7878763" y="1028700"/>
          <p14:tracePt t="30235" x="7894638" y="1028700"/>
          <p14:tracePt t="30253" x="7902575" y="1028700"/>
          <p14:tracePt t="30317" x="7908925" y="1028700"/>
          <p14:tracePt t="30331" x="7902575" y="1028700"/>
          <p14:tracePt t="31314" x="7756525" y="1028700"/>
          <p14:tracePt t="31320" x="7573963" y="1028700"/>
          <p14:tracePt t="31333" x="7421563" y="1028700"/>
          <p14:tracePt t="31350" x="7277100" y="1044575"/>
          <p14:tracePt t="31368" x="7140575" y="1044575"/>
          <p14:tracePt t="31368" x="7064375" y="1044575"/>
          <p14:tracePt t="31384" x="6964363" y="1050925"/>
          <p14:tracePt t="31384" x="6911975" y="1050925"/>
          <p14:tracePt t="31409" x="6850063" y="1050925"/>
          <p14:tracePt t="31421" x="6727825" y="1066800"/>
          <p14:tracePt t="31443" x="6569075" y="1066800"/>
          <p14:tracePt t="31456" x="6530975" y="1074738"/>
          <p14:tracePt t="31468" x="6446838" y="1074738"/>
          <p14:tracePt t="31486" x="6362700" y="1074738"/>
          <p14:tracePt t="31503" x="6302375" y="1096963"/>
          <p14:tracePt t="31520" x="6256338" y="1096963"/>
          <p14:tracePt t="31536" x="6188075" y="1104900"/>
          <p14:tracePt t="31564" x="6149975" y="1104900"/>
          <p14:tracePt t="31580" x="6080125" y="1104900"/>
          <p14:tracePt t="31597" x="6042025" y="1104900"/>
          <p14:tracePt t="31607" x="5935663" y="1104900"/>
          <p14:tracePt t="31623" x="5845175" y="1112838"/>
          <p14:tracePt t="31639" x="5737225" y="1127125"/>
          <p14:tracePt t="31657" x="5676900" y="1127125"/>
          <p14:tracePt t="31670" x="5592763" y="1127125"/>
          <p14:tracePt t="31687" x="5524500" y="1127125"/>
          <p14:tracePt t="31705" x="5478463" y="1127125"/>
          <p14:tracePt t="31719" x="5426075" y="1127125"/>
          <p14:tracePt t="31719" x="5402263" y="1127125"/>
          <p14:tracePt t="31737" x="5372100" y="1127125"/>
          <p14:tracePt t="31752" x="5318125" y="1127125"/>
          <p14:tracePt t="31767" x="5241925" y="1127125"/>
          <p14:tracePt t="31785" x="5197475" y="1127125"/>
          <p14:tracePt t="31803" x="5181600" y="1127125"/>
          <p14:tracePt t="31816" x="5135563" y="1127125"/>
          <p14:tracePt t="31833" x="5089525" y="1127125"/>
          <p14:tracePt t="31849" x="5037138" y="1127125"/>
          <p14:tracePt t="31867" x="4999038" y="1127125"/>
          <p14:tracePt t="31883" x="4968875" y="1127125"/>
          <p14:tracePt t="31883" x="4960938" y="1127125"/>
          <p14:tracePt t="31901" x="4945063" y="1127125"/>
          <p14:tracePt t="31921" x="4930775" y="1127125"/>
          <p14:tracePt t="31937" x="4914900" y="1127125"/>
          <p14:tracePt t="31955" x="4906963" y="1127125"/>
          <p14:tracePt t="31970" x="4899025" y="1127125"/>
          <p14:tracePt t="31990" x="4906963" y="1127125"/>
          <p14:tracePt t="32315" x="4914900" y="1127125"/>
          <p14:tracePt t="32334" x="4930775" y="1127125"/>
          <p14:tracePt t="32346" x="4968875" y="1127125"/>
          <p14:tracePt t="32362" x="4983163" y="1127125"/>
          <p14:tracePt t="32379" x="4991100" y="1127125"/>
          <p14:tracePt t="32404" x="5013325" y="1127125"/>
          <p14:tracePt t="32437" x="5067300" y="1127125"/>
          <p14:tracePt t="32456" x="5151438" y="1127125"/>
          <p14:tracePt t="32467" x="5219700" y="1127125"/>
          <p14:tracePt t="32485" x="5280025" y="1127125"/>
          <p14:tracePt t="32502" x="5318125" y="1127125"/>
          <p14:tracePt t="32520" x="5341938" y="1127125"/>
          <p14:tracePt t="32534" x="5372100" y="1127125"/>
          <p14:tracePt t="32550" x="5410200" y="1127125"/>
          <p14:tracePt t="32567" x="5486400" y="1127125"/>
          <p14:tracePt t="32584" x="5562600" y="1127125"/>
          <p14:tracePt t="32599" x="5646738" y="1127125"/>
          <p14:tracePt t="32616" x="5730875" y="1127125"/>
          <p14:tracePt t="32632" x="5768975" y="1127125"/>
          <p14:tracePt t="32649" x="5783263" y="1127125"/>
          <p14:tracePt t="32649" x="5799138" y="1127125"/>
          <p14:tracePt t="32666" x="5829300" y="1127125"/>
          <p14:tracePt t="32686" x="5883275" y="1127125"/>
          <p14:tracePt t="32702" x="5943600" y="1127125"/>
          <p14:tracePt t="32719" x="6057900" y="1127125"/>
          <p14:tracePt t="32735" x="6164263" y="1127125"/>
          <p14:tracePt t="32752" x="6278563" y="1127125"/>
          <p14:tracePt t="32769" x="6370638" y="1127125"/>
          <p14:tracePt t="32786" x="6408738" y="1120775"/>
          <p14:tracePt t="32802" x="6416675" y="1112838"/>
          <p14:tracePt t="32815" x="6423025" y="1112838"/>
          <p14:tracePt t="32832" x="6446838" y="1112838"/>
          <p14:tracePt t="32863" x="6499225" y="1112838"/>
          <p14:tracePt t="32872" x="6591300" y="1112838"/>
          <p14:tracePt t="32889" x="6645275" y="1112838"/>
          <p14:tracePt t="32905" x="6721475" y="1112838"/>
          <p14:tracePt t="32922" x="6759575" y="1112838"/>
          <p14:tracePt t="32939" x="6773863" y="1112838"/>
          <p14:tracePt t="32972" x="6804025" y="1112838"/>
          <p14:tracePt t="33000" x="6873875" y="1112838"/>
          <p14:tracePt t="33017" x="6911975" y="1112838"/>
          <p14:tracePt t="33034" x="6942138" y="1112838"/>
          <p14:tracePt t="33050" x="6956425" y="1112838"/>
          <p14:tracePt t="33063" x="6988175" y="1112838"/>
          <p14:tracePt t="33079" x="7026275" y="1112838"/>
          <p14:tracePt t="33096" x="7070725" y="1112838"/>
          <p14:tracePt t="33112" x="7102475" y="1112838"/>
          <p14:tracePt t="33122" x="7116763" y="1112838"/>
          <p14:tracePt t="33138" x="7132638" y="1112838"/>
          <p14:tracePt t="33155" x="7146925" y="1112838"/>
          <p14:tracePt t="33171" x="7154863" y="1112838"/>
          <p14:tracePt t="33188" x="7178675" y="1112838"/>
          <p14:tracePt t="33202" x="7208838" y="1112838"/>
          <p14:tracePt t="33218" x="7254875" y="1127125"/>
          <p14:tracePt t="33234" x="7292975" y="1127125"/>
          <p14:tracePt t="33251" x="7299325" y="1127125"/>
          <p14:tracePt t="33283" x="7337425" y="1127125"/>
          <p14:tracePt t="33299" x="7375525" y="1127125"/>
          <p14:tracePt t="33316" x="7399338" y="1127125"/>
          <p14:tracePt t="33328" x="7445375" y="1127125"/>
          <p14:tracePt t="33345" x="7489825" y="1112838"/>
          <p14:tracePt t="33362" x="7527925" y="1112838"/>
          <p14:tracePt t="33378" x="7566025" y="1112838"/>
          <p14:tracePt t="33388" x="7612063" y="1112838"/>
          <p14:tracePt t="33405" x="7650163" y="1112838"/>
          <p14:tracePt t="33421" x="7696200" y="1112838"/>
          <p14:tracePt t="33437" x="7734300" y="1112838"/>
          <p14:tracePt t="33454" x="7780338" y="1112838"/>
          <p14:tracePt t="33468" x="7818438" y="1112838"/>
          <p14:tracePt t="33484" x="7894638" y="1112838"/>
          <p14:tracePt t="33500" x="7962900" y="1112838"/>
          <p14:tracePt t="33518" x="8039100" y="1112838"/>
          <p14:tracePt t="33534" x="8069263" y="1112838"/>
          <p14:tracePt t="33550" x="8085138" y="1112838"/>
          <p14:tracePt t="33567" x="8093075" y="1112838"/>
          <p14:tracePt t="33583" x="8115300" y="1112838"/>
          <p14:tracePt t="33611" x="8207375" y="1112838"/>
          <p14:tracePt t="33628" x="8221663" y="1112838"/>
          <p14:tracePt t="33638" x="8289925" y="1112838"/>
          <p14:tracePt t="33654" x="8328025" y="1112838"/>
          <p14:tracePt t="33671" x="8374063" y="1112838"/>
          <p14:tracePt t="33671" x="8382000" y="1112838"/>
          <p14:tracePt t="33688" x="8389938" y="1112838"/>
          <p14:tracePt t="33701" x="8404225" y="1112838"/>
          <p14:tracePt t="33717" x="8442325" y="1112838"/>
          <p14:tracePt t="33734" x="8496300" y="1112838"/>
          <p14:tracePt t="33751" x="8542338" y="1112838"/>
          <p14:tracePt t="33767" x="8572500" y="1112838"/>
          <p14:tracePt t="33784" x="8618538" y="1112838"/>
          <p14:tracePt t="33801" x="8640763" y="1112838"/>
          <p14:tracePt t="33819" x="8656638" y="1112838"/>
          <p14:tracePt t="33832" x="8670925" y="1112838"/>
          <p14:tracePt t="33848" x="8686800" y="1112838"/>
          <p14:tracePt t="33864" x="8709025" y="1112838"/>
          <p14:tracePt t="33881" x="8732838" y="1112838"/>
          <p14:tracePt t="33898" x="8763000" y="1112838"/>
          <p14:tracePt t="33898" x="8785225" y="1112838"/>
          <p14:tracePt t="33915" x="8861425" y="1112838"/>
          <p14:tracePt t="33938" x="8877300" y="1112838"/>
          <p14:tracePt t="33951" x="8893175" y="1112838"/>
          <p14:tracePt t="33967" x="8877300" y="1112838"/>
          <p14:tracePt t="34096" x="8823325" y="1104900"/>
          <p14:tracePt t="34115" x="8793163" y="1096963"/>
          <p14:tracePt t="34127" x="8702675" y="1096963"/>
          <p14:tracePt t="34144" x="8594725" y="1096963"/>
          <p14:tracePt t="34161" x="8504238" y="1096963"/>
          <p14:tracePt t="34170" x="8442325" y="1096963"/>
          <p14:tracePt t="34187" x="8389938" y="1096963"/>
          <p14:tracePt t="34204" x="8351838" y="1096963"/>
          <p14:tracePt t="34217" x="8328025" y="1096963"/>
          <p14:tracePt t="34234" x="8313738" y="1096963"/>
          <p14:tracePt t="34250" x="8267700" y="1096963"/>
          <p14:tracePt t="34266" x="8229600" y="1096963"/>
          <p14:tracePt t="34283" x="8169275" y="1104900"/>
          <p14:tracePt t="34300" x="8077200" y="1112838"/>
          <p14:tracePt t="34317" x="8016875" y="1127125"/>
          <p14:tracePt t="34330" x="8001000" y="1127125"/>
          <p14:tracePt t="34347" x="7993063" y="1127125"/>
          <p14:tracePt t="34363" x="7962900" y="1127125"/>
          <p14:tracePt t="34408" x="7886700" y="1127125"/>
          <p14:tracePt t="34427" x="7802563" y="1135063"/>
          <p14:tracePt t="34436" x="7704138" y="1143000"/>
          <p14:tracePt t="34461" x="7666038" y="1143000"/>
          <p14:tracePt t="34471" x="7597775" y="1143000"/>
          <p14:tracePt t="34483" x="7521575" y="1143000"/>
          <p14:tracePt t="34499" x="7483475" y="1143000"/>
          <p14:tracePt t="34517" x="7451725" y="1143000"/>
          <p14:tracePt t="34534" x="7421563" y="1143000"/>
          <p14:tracePt t="34550" x="7369175" y="1143000"/>
          <p14:tracePt t="34565" x="7285038" y="1143000"/>
          <p14:tracePt t="34583" x="7216775" y="1143000"/>
          <p14:tracePt t="34596" x="7192963" y="1143000"/>
          <p14:tracePt t="34614" x="7185025" y="1143000"/>
          <p14:tracePt t="34629" x="7170738" y="1143000"/>
          <p14:tracePt t="34692" x="7140575" y="1143000"/>
          <p14:tracePt t="34701" x="7078663" y="1143000"/>
          <p14:tracePt t="34719" x="7010400" y="1150938"/>
          <p14:tracePt t="34733" x="6972300" y="1150938"/>
          <p14:tracePt t="34749" x="6942138" y="1150938"/>
          <p14:tracePt t="34766" x="6911975" y="1165225"/>
          <p14:tracePt t="34784" x="6873875" y="1165225"/>
          <p14:tracePt t="34800" x="6835775" y="1165225"/>
          <p14:tracePt t="34815" x="6773863" y="1165225"/>
          <p14:tracePt t="34833" x="6751638" y="1173163"/>
          <p14:tracePt t="34846" x="6705600" y="1181100"/>
          <p14:tracePt t="34864" x="6651625" y="1181100"/>
          <p14:tracePt t="34879" x="6599238" y="1181100"/>
          <p14:tracePt t="34897" x="6561138" y="1181100"/>
          <p14:tracePt t="34915" x="6530975" y="1181100"/>
          <p14:tracePt t="34930" x="6523038" y="1189038"/>
          <p14:tracePt t="35000" x="6507163" y="1189038"/>
          <p14:tracePt t="35048" x="6454775" y="1196975"/>
          <p14:tracePt t="35067" x="6438900" y="1196975"/>
          <p14:tracePt t="35079" x="6400800" y="1211263"/>
          <p14:tracePt t="35098" x="6370638" y="1211263"/>
          <p14:tracePt t="35111" x="6332538" y="1211263"/>
          <p14:tracePt t="35128" x="6294438" y="1211263"/>
          <p14:tracePt t="35144" x="6270625" y="1211263"/>
          <p14:tracePt t="35161" x="6240463" y="1211263"/>
          <p14:tracePt t="35170" x="6202363" y="1211263"/>
          <p14:tracePt t="35187" x="6149975" y="1211263"/>
          <p14:tracePt t="35204" x="6103938" y="1211263"/>
          <p14:tracePt t="35220" x="6057900" y="1219200"/>
          <p14:tracePt t="35234" x="6027738" y="1219200"/>
          <p14:tracePt t="35250" x="5981700" y="1219200"/>
          <p14:tracePt t="35267" x="5951538" y="1219200"/>
          <p14:tracePt t="35283" x="5913438" y="1219200"/>
          <p14:tracePt t="35300" x="5875338" y="1219200"/>
          <p14:tracePt t="35317" x="5867400" y="1219200"/>
          <p14:tracePt t="35334" x="5859463" y="1219200"/>
          <p14:tracePt t="35350" x="5851525" y="1219200"/>
          <p14:tracePt t="35364" x="5837238" y="1219200"/>
          <p14:tracePt t="35394" x="5807075" y="1219200"/>
          <p14:tracePt t="35410" x="5791200" y="1219200"/>
          <p14:tracePt t="35420" x="5753100" y="1203325"/>
          <p14:tracePt t="35446" x="5745163" y="1203325"/>
          <p14:tracePt t="35457" x="5730875" y="1189038"/>
          <p14:tracePt t="35468" x="5692775" y="1158875"/>
          <p14:tracePt t="35485" x="5661025" y="1143000"/>
          <p14:tracePt t="35501" x="5638800" y="1135063"/>
          <p14:tracePt t="35518" x="5592763" y="1120775"/>
          <p14:tracePt t="35536" x="5570538" y="1120775"/>
          <p14:tracePt t="35548" x="5562600" y="1120775"/>
          <p14:tracePt t="35565" x="5546725" y="1120775"/>
          <p14:tracePt t="35581" x="5540375" y="1120775"/>
          <p14:tracePt t="35646" x="5540375" y="1135063"/>
          <p14:tracePt t="35991" x="5546725" y="1135063"/>
          <p14:tracePt t="36001" x="5562600" y="1158875"/>
          <p14:tracePt t="36016" x="5562600" y="1196975"/>
          <p14:tracePt t="36033" x="5562600" y="1211263"/>
          <p14:tracePt t="36049" x="5562600" y="1235075"/>
          <p14:tracePt t="36067" x="5570538" y="1249363"/>
          <p14:tracePt t="36128" x="5578475" y="1257300"/>
          <p14:tracePt t="36147" x="5584825" y="1273175"/>
          <p14:tracePt t="36175" x="5592763" y="1279525"/>
          <p14:tracePt t="36208" x="5600700" y="1295400"/>
          <p14:tracePt t="36226" x="5608638" y="1295400"/>
          <p14:tracePt t="36345" x="5608638" y="1287463"/>
          <p14:tracePt t="36378" x="5608638" y="1273175"/>
          <p14:tracePt t="36397" x="5608638" y="1241425"/>
          <p14:tracePt t="36425" x="5608638" y="1235075"/>
          <p14:tracePt t="36466" x="5584825" y="1219200"/>
          <p14:tracePt t="36515" x="5584825" y="1211263"/>
          <p14:tracePt t="36530" x="5570538" y="1203325"/>
          <p14:tracePt t="36578" x="5562600" y="1189038"/>
          <p14:tracePt t="36597" x="5554663" y="1181100"/>
          <p14:tracePt t="36614" x="5546725" y="1173163"/>
          <p14:tracePt t="36661" x="5540375" y="1173163"/>
          <p14:tracePt t="36690" x="5524500" y="1173163"/>
          <p14:tracePt t="36767" x="5516563" y="1173163"/>
          <p14:tracePt t="36797" x="5502275" y="1173163"/>
          <p14:tracePt t="36814" x="5494338" y="1173163"/>
          <p14:tracePt t="36845" x="5486400" y="1173163"/>
          <p14:tracePt t="36912" x="5486400" y="1181100"/>
          <p14:tracePt t="36921" x="5478463" y="1196975"/>
          <p14:tracePt t="36938" x="5470525" y="1211263"/>
          <p14:tracePt t="36953" x="5470525" y="1219200"/>
          <p14:tracePt t="36983" x="5470525" y="1235075"/>
          <p14:tracePt t="37015" x="5470525" y="1241425"/>
          <p14:tracePt t="37030" x="5470525" y="1249363"/>
          <p14:tracePt t="37047" x="5470525" y="1265238"/>
          <p14:tracePt t="37064" x="5470525" y="1273175"/>
          <p14:tracePt t="37080" x="5470525" y="1287463"/>
          <p14:tracePt t="37096" x="5470525" y="1317625"/>
          <p14:tracePt t="37114" x="5470525" y="1333500"/>
          <p14:tracePt t="37130" x="5470525" y="1355725"/>
          <p14:tracePt t="37161" x="5470525" y="1363663"/>
          <p14:tracePt t="37181" x="5470525" y="1371600"/>
          <p14:tracePt t="37207" x="5470525" y="1387475"/>
          <p14:tracePt t="37233" x="5470525" y="1409700"/>
          <p14:tracePt t="37281" x="5470525" y="1417638"/>
          <p14:tracePt t="37296" x="5470525" y="1431925"/>
          <p14:tracePt t="37313" x="5478463" y="1447800"/>
          <p14:tracePt t="37330" x="5478463" y="1455738"/>
          <p14:tracePt t="37361" x="5486400" y="1463675"/>
          <p14:tracePt t="37394" x="5494338" y="1470025"/>
          <p14:tracePt t="37413" x="5502275" y="1493838"/>
          <p14:tracePt t="37445" x="5508625" y="1493838"/>
          <p14:tracePt t="37458" x="5516563" y="1501775"/>
          <p14:tracePt t="37468" x="5524500" y="1508125"/>
          <p14:tracePt t="37485" x="5524500" y="1516063"/>
          <p14:tracePt t="37500" x="5532438" y="1516063"/>
          <p14:tracePt t="37518" x="5540375" y="1516063"/>
          <p14:tracePt t="37627" x="5554663" y="1516063"/>
          <p14:tracePt t="37646" x="5554663" y="1508125"/>
          <p14:tracePt t="37658" x="5562600" y="1501775"/>
          <p14:tracePt t="37675" x="5578475" y="1485900"/>
          <p14:tracePt t="37691" x="5584825" y="1470025"/>
          <p14:tracePt t="37701" x="5600700" y="1439863"/>
          <p14:tracePt t="37717" x="5608638" y="1417638"/>
          <p14:tracePt t="37734" x="5630863" y="1393825"/>
          <p14:tracePt t="37750" x="5630863" y="1379538"/>
          <p14:tracePt t="37797" x="5646738" y="1349375"/>
          <p14:tracePt t="37827" x="5646738" y="1333500"/>
          <p14:tracePt t="37846" x="5646738" y="1303338"/>
          <p14:tracePt t="37862" x="5646738" y="1287463"/>
          <p14:tracePt t="37879" x="5646738" y="1279525"/>
          <p14:tracePt t="37896" x="5646738" y="1265238"/>
          <p14:tracePt t="37896" x="5646738" y="1257300"/>
          <p14:tracePt t="37913" x="5646738" y="1241425"/>
          <p14:tracePt t="37960" x="5646738" y="1227138"/>
          <p14:tracePt t="37989" x="5638800" y="1227138"/>
          <p14:tracePt t="37998" x="5638800" y="1219200"/>
          <p14:tracePt t="38016" x="5630863" y="1211263"/>
          <p14:tracePt t="38030" x="5630863" y="1203325"/>
          <p14:tracePt t="38049" x="5630863" y="1196975"/>
          <p14:tracePt t="38064" x="5616575" y="1189038"/>
          <p14:tracePt t="38080" x="5616575" y="1181100"/>
          <p14:tracePt t="38112" x="5600700" y="1173163"/>
          <p14:tracePt t="38143" x="5592763" y="1173163"/>
          <p14:tracePt t="38176" x="5584825" y="1173163"/>
          <p14:tracePt t="38205" x="5578475" y="1173163"/>
          <p14:tracePt t="38224" x="5562600" y="1173163"/>
          <p14:tracePt t="38235" x="5554663" y="1173163"/>
          <p14:tracePt t="38296" x="5540375" y="1173163"/>
          <p14:tracePt t="38330" x="5524500" y="1173163"/>
          <p14:tracePt t="38345" x="5508625" y="1173163"/>
          <p14:tracePt t="38378" x="5494338" y="1173163"/>
          <p14:tracePt t="38427" x="5478463" y="1181100"/>
          <p14:tracePt t="38458" x="5464175" y="1196975"/>
          <p14:tracePt t="38467" x="5456238" y="1211263"/>
          <p14:tracePt t="38483" x="5456238" y="1219200"/>
          <p14:tracePt t="38500" x="5440363" y="1235075"/>
          <p14:tracePt t="38518" x="5440363" y="1249363"/>
          <p14:tracePt t="38532" x="5426075" y="1257300"/>
          <p14:tracePt t="38547" x="5426075" y="1265238"/>
          <p14:tracePt t="38564" x="5426075" y="1273175"/>
          <p14:tracePt t="38582" x="5426075" y="1279525"/>
          <p14:tracePt t="38598" x="5426075" y="1295400"/>
          <p14:tracePt t="38614" x="5426075" y="1303338"/>
          <p14:tracePt t="38644" x="5440363" y="1317625"/>
          <p14:tracePt t="38661" x="5440363" y="1325563"/>
          <p14:tracePt t="38678" x="5440363" y="1341438"/>
          <p14:tracePt t="38691" x="5448300" y="1341438"/>
          <p14:tracePt t="38705" x="5456238" y="1363663"/>
          <p14:tracePt t="38719" x="5464175" y="1371600"/>
          <p14:tracePt t="38772" x="5470525" y="1379538"/>
          <p14:tracePt t="38798" x="5478463" y="1387475"/>
          <p14:tracePt t="38811" x="5486400" y="1387475"/>
          <p14:tracePt t="38843" x="5494338" y="1393825"/>
          <p14:tracePt t="38861" x="5502275" y="1401763"/>
          <p14:tracePt t="38878" x="5516563" y="1417638"/>
          <p14:tracePt t="38895" x="5516563" y="1425575"/>
          <p14:tracePt t="38926" x="5532438" y="1431925"/>
          <p14:tracePt t="38959" x="5540375" y="1431925"/>
          <p14:tracePt t="39005" x="5546725" y="1431925"/>
          <p14:tracePt t="39064" x="5554663" y="1431925"/>
          <p14:tracePt t="39078" x="5562600" y="1431925"/>
          <p14:tracePt t="39126" x="5562600" y="1425575"/>
          <p14:tracePt t="39144" x="5562600" y="1409700"/>
          <p14:tracePt t="39160" x="5562600" y="1401763"/>
          <p14:tracePt t="39642" x="5562600" y="1387475"/>
          <p14:tracePt t="39660" x="5562600" y="1371600"/>
          <p14:tracePt t="39676" x="5562600" y="1349375"/>
          <p14:tracePt t="39692" x="5562600" y="1341438"/>
          <p14:tracePt t="39707" x="5562600" y="1317625"/>
          <p14:tracePt t="39723" x="5562600" y="1303338"/>
          <p14:tracePt t="39739" x="5554663" y="1287463"/>
          <p14:tracePt t="39749" x="5554663" y="1279525"/>
          <p14:tracePt t="39845" x="5546725" y="1265238"/>
          <p14:tracePt t="39875" x="5540375" y="1265238"/>
          <p14:tracePt t="39960" x="5532438" y="1265238"/>
          <p14:tracePt t="40008" x="5532438" y="1273175"/>
          <p14:tracePt t="40023" x="5524500" y="1279525"/>
          <p14:tracePt t="40033" x="5524500" y="1287463"/>
          <p14:tracePt t="40063" x="5516563" y="1287463"/>
          <p14:tracePt t="40095" x="5508625" y="1295400"/>
          <p14:tracePt t="40110" x="5508625" y="1303338"/>
          <p14:tracePt t="40127" x="5508625" y="1311275"/>
          <p14:tracePt t="40144" x="5502275" y="1317625"/>
          <p14:tracePt t="40174" x="5494338" y="1333500"/>
          <p14:tracePt t="40208" x="5486400" y="1333500"/>
          <p14:tracePt t="40237" x="5486400" y="1341438"/>
          <p14:tracePt t="40297" x="5486400" y="1349375"/>
          <p14:tracePt t="40361" x="5486400" y="1355725"/>
          <p14:tracePt t="40391" x="5494338" y="1355725"/>
          <p14:tracePt t="40426" x="5502275" y="1355725"/>
          <p14:tracePt t="40507" x="5508625" y="1355725"/>
          <p14:tracePt t="40611" x="5516563" y="1355725"/>
          <p14:tracePt t="40626" x="5524500" y="1355725"/>
          <p14:tracePt t="40643" x="5532438" y="1355725"/>
          <p14:tracePt t="40659" x="5540375" y="1371600"/>
          <p14:tracePt t="40676" x="5546725" y="1371600"/>
          <p14:tracePt t="40724" x="5570538" y="1371600"/>
          <p14:tracePt t="40769" x="5578475" y="1371600"/>
          <p14:tracePt t="40788" x="5584825" y="1363663"/>
          <p14:tracePt t="40798" x="5592763" y="1349375"/>
          <p14:tracePt t="40829" x="5592763" y="1341438"/>
          <p14:tracePt t="40843" x="5592763" y="1333500"/>
          <p14:tracePt t="40859" x="5592763" y="1325563"/>
          <p14:tracePt t="40907" x="5592763" y="1317625"/>
          <p14:tracePt t="40926" x="5578475" y="1303338"/>
          <p14:tracePt t="40943" x="5570538" y="1303338"/>
          <p14:tracePt t="42884" x="5562600" y="1287463"/>
          <p14:tracePt t="43158" x="5562600" y="1273175"/>
          <p14:tracePt t="43174" x="5554663" y="1249363"/>
          <p14:tracePt t="43189" x="5532438" y="1189038"/>
          <p14:tracePt t="43207" x="5502275" y="1158875"/>
          <p14:tracePt t="43223" x="5486400" y="1127125"/>
          <p14:tracePt t="43240" x="5464175" y="1096963"/>
          <p14:tracePt t="43252" x="5456238" y="1096963"/>
          <p14:tracePt t="43269" x="5432425" y="1074738"/>
          <p14:tracePt t="43285" x="5426075" y="1074738"/>
          <p14:tracePt t="43311" x="5410200" y="1058863"/>
          <p14:tracePt t="43335" x="5394325" y="1058863"/>
          <p14:tracePt t="43375" x="5364163" y="1050925"/>
          <p14:tracePt t="43390" x="5334000" y="1050925"/>
          <p14:tracePt t="43407" x="5295900" y="1050925"/>
          <p14:tracePt t="43424" x="5249863" y="1050925"/>
          <p14:tracePt t="43440" x="5227638" y="1050925"/>
          <p14:tracePt t="43458" x="5203825" y="1050925"/>
          <p14:tracePt t="43473" x="5181600" y="1050925"/>
          <p14:tracePt t="43489" x="5159375" y="1050925"/>
          <p14:tracePt t="43508" x="5143500" y="1050925"/>
          <p14:tracePt t="43523" x="5127625" y="1050925"/>
          <p14:tracePt t="43536" x="5113338" y="1050925"/>
          <p14:tracePt t="43552" x="5113338" y="1044575"/>
          <p14:tracePt t="43641" x="5121275" y="1036638"/>
          <p14:tracePt t="43704" x="5127625" y="1036638"/>
          <p14:tracePt t="43738" x="5135563" y="1028700"/>
          <p14:tracePt t="43771" x="5135563" y="1036638"/>
          <p14:tracePt t="44421" x="5127625" y="1050925"/>
          <p14:tracePt t="44438" x="5121275" y="1066800"/>
          <p14:tracePt t="44473" x="5113338" y="1082675"/>
          <p14:tracePt t="44485" x="5105400" y="1104900"/>
          <p14:tracePt t="44506" x="5097463" y="1104900"/>
          <p14:tracePt t="44519" x="5089525" y="1135063"/>
          <p14:tracePt t="44535" x="5083175" y="1150938"/>
          <p14:tracePt t="44551" x="5067300" y="1158875"/>
          <p14:tracePt t="44560" x="5067300" y="1173163"/>
          <p14:tracePt t="44577" x="5051425" y="1181100"/>
          <p14:tracePt t="44595" x="5045075" y="1181100"/>
          <p14:tracePt t="44609" x="5029200" y="1181100"/>
          <p14:tracePt t="44673" x="5021263" y="1189038"/>
          <p14:tracePt t="44689" x="5013325" y="1196975"/>
          <p14:tracePt t="44706" x="4999038" y="1211263"/>
          <p14:tracePt t="44722" x="5013325" y="1203325"/>
          <p14:tracePt t="44970" x="5021263" y="1196975"/>
          <p14:tracePt t="44987" x="5045075" y="1173163"/>
          <p14:tracePt t="45003" x="5045075" y="1165225"/>
          <p14:tracePt t="45019" x="5059363" y="1127125"/>
          <p14:tracePt t="45033" x="5075238" y="1104900"/>
          <p14:tracePt t="45051" x="5075238" y="1096963"/>
          <p14:tracePt t="45061" x="5075238" y="1089025"/>
          <p14:tracePt t="45109" x="5083175" y="1082675"/>
          <p14:tracePt t="45124" x="5089525" y="1082675"/>
          <p14:tracePt t="45203" x="5089525" y="1096963"/>
          <p14:tracePt t="45252" x="5089525" y="1112838"/>
          <p14:tracePt t="45302" x="5089525" y="1127125"/>
          <p14:tracePt t="45331" x="5089525" y="1143000"/>
          <p14:tracePt t="45350" x="5075238" y="1181100"/>
          <p14:tracePt t="45360" x="5051425" y="1227138"/>
          <p14:tracePt t="45376" x="5021263" y="1295400"/>
          <p14:tracePt t="45389" x="5006975" y="1333500"/>
          <p14:tracePt t="45406" x="4983163" y="1363663"/>
          <p14:tracePt t="45423" x="4983163" y="1387475"/>
          <p14:tracePt t="45439" x="4968875" y="1393825"/>
          <p14:tracePt t="45456" x="4975225" y="1393825"/>
          <p14:tracePt t="45656" x="4975225" y="1379538"/>
          <p14:tracePt t="45674" x="4975225" y="1371600"/>
          <p14:tracePt t="45688" x="4975225" y="1363663"/>
          <p14:tracePt t="45703" x="4983163" y="1355725"/>
          <p14:tracePt t="45752" x="4991100" y="1355725"/>
          <p14:tracePt t="45786" x="5013325" y="1363663"/>
          <p14:tracePt t="45804" x="5013325" y="1371600"/>
          <p14:tracePt t="45816" x="5029200" y="1379538"/>
          <p14:tracePt t="45826" x="5045075" y="1387475"/>
          <p14:tracePt t="45842" x="5059363" y="1387475"/>
          <p14:tracePt t="45859" x="5089525" y="1393825"/>
          <p14:tracePt t="45876" x="5127625" y="1401763"/>
          <p14:tracePt t="45892" x="5159375" y="1417638"/>
          <p14:tracePt t="45906" x="5211763" y="1431925"/>
          <p14:tracePt t="45922" x="5280025" y="1447800"/>
          <p14:tracePt t="45939" x="5311775" y="1447800"/>
          <p14:tracePt t="45955" x="5318125" y="1455738"/>
          <p14:tracePt t="45972" x="5326063" y="1455738"/>
          <p14:tracePt t="46019" x="5349875" y="1455738"/>
          <p14:tracePt t="46038" x="5356225" y="1463675"/>
          <p14:tracePt t="46049" x="5380038" y="1463675"/>
          <p14:tracePt t="46066" x="5394325" y="1463675"/>
          <p14:tracePt t="46076" x="5394325" y="1470025"/>
          <p14:tracePt t="46131" x="5402263" y="1463675"/>
          <p14:tracePt t="46484" x="5402263" y="1447800"/>
          <p14:tracePt t="46503" x="5402263" y="1439863"/>
          <p14:tracePt t="46535" x="5418138" y="1439863"/>
          <p14:tracePt t="46566" x="5426075" y="1425575"/>
          <p14:tracePt t="46582" x="5426075" y="1417638"/>
          <p14:tracePt t="46592" x="5426075" y="1401763"/>
          <p14:tracePt t="46608" x="5426075" y="1379538"/>
          <p14:tracePt t="46625" x="5426075" y="1363663"/>
          <p14:tracePt t="46642" x="5426075" y="1349375"/>
          <p14:tracePt t="46671" x="5426075" y="1341438"/>
          <p14:tracePt t="46687" x="5426075" y="1333500"/>
          <p14:tracePt t="46703" x="5426075" y="1317625"/>
          <p14:tracePt t="46719" x="5426075" y="1311275"/>
          <p14:tracePt t="46737" x="5426075" y="1295400"/>
          <p14:tracePt t="46754" x="5426075" y="1287463"/>
          <p14:tracePt t="46770" x="5426075" y="1279525"/>
          <p14:tracePt t="46801" x="5418138" y="1257300"/>
          <p14:tracePt t="46819" x="5402263" y="1257300"/>
          <p14:tracePt t="46922" x="5387975" y="1257300"/>
          <p14:tracePt t="46938" x="5380038" y="1257300"/>
          <p14:tracePt t="46953" x="5364163" y="1257300"/>
          <p14:tracePt t="46970" x="5349875" y="1257300"/>
          <p14:tracePt t="46986" x="5341938" y="1257300"/>
          <p14:tracePt t="47003" x="5334000" y="1257300"/>
          <p14:tracePt t="47020" x="5318125" y="1265238"/>
          <p14:tracePt t="47037" x="5303838" y="1279525"/>
          <p14:tracePt t="47068" x="5303838" y="1295400"/>
          <p14:tracePt t="47096" x="5303838" y="1303338"/>
          <p14:tracePt t="47115" x="5303838" y="1311275"/>
          <p14:tracePt t="47139" x="5303838" y="1325563"/>
          <p14:tracePt t="47156" x="5303838" y="1333500"/>
          <p14:tracePt t="47188" x="5303838" y="1341438"/>
          <p14:tracePt t="47202" x="5303838" y="1349375"/>
          <p14:tracePt t="47219" x="5303838" y="1355725"/>
          <p14:tracePt t="47236" x="5311775" y="1371600"/>
          <p14:tracePt t="47253" x="5311775" y="1379538"/>
          <p14:tracePt t="47268" x="5318125" y="1387475"/>
          <p14:tracePt t="47283" x="5326063" y="1393825"/>
          <p14:tracePt t="47317" x="5326063" y="1387475"/>
          <p14:tracePt t="48828" x="5318125" y="1387475"/>
          <p14:tracePt t="48986" x="5326063" y="1387475"/>
          <p14:tracePt t="49083" x="5349875" y="1387475"/>
          <p14:tracePt t="49111" x="5380038" y="1387475"/>
          <p14:tracePt t="49129" x="5402263" y="1387475"/>
          <p14:tracePt t="49146" x="5440363" y="1387475"/>
          <p14:tracePt t="49155" x="5486400" y="1387475"/>
          <p14:tracePt t="49172" x="5524500" y="1387475"/>
          <p14:tracePt t="49190" x="5570538" y="1387475"/>
          <p14:tracePt t="49203" x="5616575" y="1387475"/>
          <p14:tracePt t="49219" x="5699125" y="1363663"/>
          <p14:tracePt t="49235" x="5783263" y="1341438"/>
          <p14:tracePt t="49252" x="5845175" y="1325563"/>
          <p14:tracePt t="49269" x="5867400" y="1325563"/>
          <p14:tracePt t="49285" x="5875338" y="1325563"/>
          <p14:tracePt t="49344" x="5943600" y="1303338"/>
          <p14:tracePt t="49367" x="5973763" y="1287463"/>
          <p14:tracePt t="49379" x="6027738" y="1273175"/>
          <p14:tracePt t="49389" x="6035675" y="1273175"/>
          <p14:tracePt t="49406" x="6042025" y="1273175"/>
          <p14:tracePt t="49471" x="6049963" y="1279525"/>
          <p14:tracePt t="49483" x="6057900" y="1279525"/>
          <p14:tracePt t="49500" x="6057900" y="1287463"/>
          <p14:tracePt t="49531" x="6057900" y="1295400"/>
          <p14:tracePt t="49565" x="6057900" y="1303338"/>
          <p14:tracePt t="49660" x="6049963" y="1311275"/>
          <p14:tracePt t="49670" x="6035675" y="1325563"/>
          <p14:tracePt t="49703" x="6027738" y="1341438"/>
          <p14:tracePt t="49719" x="6011863" y="1355725"/>
          <p14:tracePt t="49733" x="6042025" y="1363663"/>
          <p14:tracePt t="49894" x="6096000" y="1387475"/>
          <p14:tracePt t="49912" x="6149975" y="1387475"/>
          <p14:tracePt t="49921" x="6180138" y="1401763"/>
          <p14:tracePt t="49938" x="6188075" y="1401763"/>
          <p14:tracePt t="49970" x="6210300" y="1401763"/>
          <p14:tracePt t="49983" x="6278563" y="1401763"/>
          <p14:tracePt t="49999" x="6378575" y="1401763"/>
          <p14:tracePt t="50018" x="6499225" y="1425575"/>
          <p14:tracePt t="50035" x="6530975" y="1425575"/>
          <p14:tracePt t="50050" x="6537325" y="1425575"/>
          <p14:tracePt t="50066" x="6553200" y="1425575"/>
          <p14:tracePt t="50095" x="6553200" y="1439863"/>
          <p14:tracePt t="50112" x="6561138" y="1439863"/>
          <p14:tracePt t="50128" x="6613525" y="1455738"/>
          <p14:tracePt t="50145" x="6645275" y="1463675"/>
          <p14:tracePt t="50162" x="6675438" y="1470025"/>
          <p14:tracePt t="50171" x="6697663" y="1470025"/>
          <p14:tracePt t="50188" x="6713538" y="1470025"/>
          <p14:tracePt t="50205" x="6721475" y="1470025"/>
          <p14:tracePt t="50218" x="6811963" y="1470025"/>
          <p14:tracePt t="50268" x="6911975" y="1470025"/>
          <p14:tracePt t="50283" x="6964363" y="1470025"/>
          <p14:tracePt t="50299" x="6980238" y="1470025"/>
          <p14:tracePt t="50314" x="7010400" y="1463675"/>
          <p14:tracePt t="50332" x="7026275" y="1463675"/>
          <p14:tracePt t="50349" x="7040563" y="1463675"/>
          <p14:tracePt t="50362" x="7078663" y="1439863"/>
          <p14:tracePt t="50378" x="7132638" y="1439863"/>
          <p14:tracePt t="50395" x="7178675" y="1431925"/>
          <p14:tracePt t="50404" x="7216775" y="1431925"/>
          <p14:tracePt t="50422" x="7231063" y="1431925"/>
          <p14:tracePt t="50438" x="7246938" y="1431925"/>
          <p14:tracePt t="50454" x="7277100" y="1431925"/>
          <p14:tracePt t="50472" x="7331075" y="1431925"/>
          <p14:tracePt t="50485" x="7413625" y="1431925"/>
          <p14:tracePt t="50501" x="7467600" y="1417638"/>
          <p14:tracePt t="50517" x="7497763" y="1417638"/>
          <p14:tracePt t="50534" x="7521575" y="1417638"/>
          <p14:tracePt t="50551" x="7535863" y="1409700"/>
          <p14:tracePt t="50567" x="7551738" y="1401763"/>
          <p14:tracePt t="50584" x="7597775" y="1387475"/>
          <p14:tracePt t="50601" x="7627938" y="1371600"/>
          <p14:tracePt t="50615" x="7635875" y="1355725"/>
          <p14:tracePt t="50631" x="7627938" y="1325563"/>
          <p14:tracePt t="50662" x="7620000" y="1311275"/>
          <p14:tracePt t="50671" x="7612063" y="1311275"/>
          <p14:tracePt t="50688" x="7589838" y="1303338"/>
          <p14:tracePt t="50704" x="7559675" y="1295400"/>
          <p14:tracePt t="50720" x="7521575" y="1273175"/>
          <p14:tracePt t="50734" x="7467600" y="1257300"/>
          <p14:tracePt t="50751" x="7413625" y="1241425"/>
          <p14:tracePt t="50768" x="7323138" y="1211263"/>
          <p14:tracePt t="50784" x="7269163" y="1189038"/>
          <p14:tracePt t="50801" x="7200900" y="1173163"/>
          <p14:tracePt t="50818" x="7178675" y="1158875"/>
          <p14:tracePt t="50835" x="7116763" y="1135063"/>
          <p14:tracePt t="50849" x="6392863" y="479425"/>
          <p14:tracePt t="50865" x="6302375" y="419100"/>
          <p14:tracePt t="50880" x="6180138" y="396875"/>
          <p14:tracePt t="50897" x="6126163" y="396875"/>
          <p14:tracePt t="50914" x="6027738" y="411163"/>
          <p14:tracePt t="50931" x="5943600" y="411163"/>
          <p14:tracePt t="50954" x="5889625" y="411163"/>
          <p14:tracePt t="50970" x="5875338" y="411163"/>
          <p14:tracePt t="50984" x="5859463" y="411163"/>
          <p14:tracePt t="51001" x="5851525" y="411163"/>
          <p14:tracePt t="51017" x="5845175" y="411163"/>
          <p14:tracePt t="51034" x="5813425" y="411163"/>
          <p14:tracePt t="51050" x="5783263" y="411163"/>
          <p14:tracePt t="51066" x="5768975" y="411163"/>
          <p14:tracePt t="51084" x="5745163" y="427038"/>
          <p14:tracePt t="51100" x="5737225" y="427038"/>
          <p14:tracePt t="51114" x="5722938" y="434975"/>
          <p14:tracePt t="51130" x="5707063" y="457200"/>
          <p14:tracePt t="51147" x="5684838" y="487363"/>
          <p14:tracePt t="51165" x="5668963" y="503238"/>
          <p14:tracePt t="51181" x="5668963" y="517525"/>
          <p14:tracePt t="51197" x="5668963" y="541338"/>
          <p14:tracePt t="51217" x="5668963" y="571500"/>
          <p14:tracePt t="51235" x="5668963" y="587375"/>
          <p14:tracePt t="51251" x="5668963" y="625475"/>
          <p14:tracePt t="51267" x="5668963" y="655638"/>
          <p14:tracePt t="51283" x="5668963" y="708025"/>
          <p14:tracePt t="51300" x="5692775" y="777875"/>
          <p14:tracePt t="51317" x="5730875" y="822325"/>
          <p14:tracePt t="51334" x="5737225" y="838200"/>
          <p14:tracePt t="51350" x="5745163" y="860425"/>
          <p14:tracePt t="51377" x="5775325" y="892175"/>
          <p14:tracePt t="51393" x="5799138" y="922338"/>
          <p14:tracePt t="51410" x="5821363" y="952500"/>
          <p14:tracePt t="51421" x="5845175" y="982663"/>
          <p14:tracePt t="51437" x="5883275" y="998538"/>
          <p14:tracePt t="51455" x="5883275" y="1006475"/>
          <p14:tracePt t="51471" x="5897563" y="1028700"/>
          <p14:tracePt t="51485" x="5897563" y="1044575"/>
          <p14:tracePt t="51500" x="5913438" y="1074738"/>
          <p14:tracePt t="51517" x="5951538" y="1120775"/>
          <p14:tracePt t="51533" x="5981700" y="1165225"/>
          <p14:tracePt t="51550" x="6019800" y="1203325"/>
          <p14:tracePt t="51566" x="6035675" y="1211263"/>
          <p14:tracePt t="51583" x="6042025" y="1211263"/>
          <p14:tracePt t="51599" x="6049963" y="1211263"/>
          <p14:tracePt t="51614" x="6057900" y="1211263"/>
          <p14:tracePt t="51630" x="6088063" y="1235075"/>
          <p14:tracePt t="51647" x="6134100" y="1257300"/>
          <p14:tracePt t="51664" x="6194425" y="1295400"/>
          <p14:tracePt t="51680" x="6232525" y="1317625"/>
          <p14:tracePt t="51697" x="6270625" y="1333500"/>
          <p14:tracePt t="51697" x="6278563" y="1341438"/>
          <p14:tracePt t="51714" x="6308725" y="1363663"/>
          <p14:tracePt t="51736" x="6354763" y="1379538"/>
          <p14:tracePt t="51751" x="6423025" y="1401763"/>
          <p14:tracePt t="51767" x="6499225" y="1431925"/>
          <p14:tracePt t="51783" x="6591300" y="1447800"/>
          <p14:tracePt t="51801" x="6659563" y="1470025"/>
          <p14:tracePt t="51816" x="6675438" y="1470025"/>
          <p14:tracePt t="51833" x="6705600" y="1493838"/>
          <p14:tracePt t="51851" x="6751638" y="1516063"/>
          <p14:tracePt t="51879" x="6804025" y="1516063"/>
          <p14:tracePt t="51895" x="6896100" y="1516063"/>
          <p14:tracePt t="51910" x="6972300" y="1516063"/>
          <p14:tracePt t="51920" x="7048500" y="1554163"/>
          <p14:tracePt t="51936" x="7116763" y="1592263"/>
          <p14:tracePt t="51953" x="7132638" y="1616075"/>
          <p14:tracePt t="51970" x="7178675" y="1616075"/>
          <p14:tracePt t="52001" x="7223125" y="1616075"/>
          <p14:tracePt t="52016" x="7383463" y="1616075"/>
          <p14:tracePt t="52034" x="7451725" y="1616075"/>
          <p14:tracePt t="52049" x="7475538" y="1616075"/>
          <p14:tracePt t="52065" x="7483475" y="1600200"/>
          <p14:tracePt t="52082" x="7483475" y="1592263"/>
          <p14:tracePt t="52111" x="7483475" y="1584325"/>
          <p14:tracePt t="52126" x="7483475" y="1577975"/>
          <p14:tracePt t="52142" x="7467600" y="1577975"/>
          <p14:tracePt t="52175" x="7459663" y="1577975"/>
          <p14:tracePt t="52193" x="7445375" y="1577975"/>
          <p14:tracePt t="52217" x="7277100" y="1577975"/>
          <p14:tracePt t="52236" x="7162800" y="1577975"/>
          <p14:tracePt t="52250" x="7064375" y="1577975"/>
          <p14:tracePt t="52266" x="7026275" y="1577975"/>
          <p14:tracePt t="52282" x="7010400" y="1577975"/>
          <p14:tracePt t="52299" x="6980238" y="1577975"/>
          <p14:tracePt t="52330" x="6896100" y="1577975"/>
          <p14:tracePt t="52347" x="6759575" y="1577975"/>
          <p14:tracePt t="52364" x="6651625" y="1577975"/>
          <p14:tracePt t="52380" x="6629400" y="1577975"/>
          <p14:tracePt t="52393" x="6591300" y="1577975"/>
          <p14:tracePt t="52410" x="6569075" y="1570038"/>
          <p14:tracePt t="52427" x="6537325" y="1570038"/>
          <p14:tracePt t="52436" x="6499225" y="1570038"/>
          <p14:tracePt t="52453" x="6384925" y="1570038"/>
          <p14:tracePt t="52478" x="6370638" y="1570038"/>
          <p14:tracePt t="52488" x="6316663" y="1570038"/>
          <p14:tracePt t="52500" x="6294438" y="1570038"/>
          <p14:tracePt t="52517" x="6278563" y="1562100"/>
          <p14:tracePt t="52531" x="6248400" y="1562100"/>
          <p14:tracePt t="52595" x="6232525" y="1562100"/>
          <p14:tracePt t="52613" x="6256338" y="1562100"/>
          <p14:tracePt t="52740" x="6308725" y="1562100"/>
          <p14:tracePt t="52750" x="6340475" y="1562100"/>
          <p14:tracePt t="52765" x="6416675" y="1539875"/>
          <p14:tracePt t="52782" x="6515100" y="1524000"/>
          <p14:tracePt t="52799" x="6629400" y="1493838"/>
          <p14:tracePt t="52815" x="6721475" y="1455738"/>
          <p14:tracePt t="52832" x="6797675" y="1409700"/>
          <p14:tracePt t="52848" x="6858000" y="1387475"/>
          <p14:tracePt t="52865" x="6934200" y="1371600"/>
          <p14:tracePt t="52879" x="6994525" y="1363663"/>
          <p14:tracePt t="52896" x="7056438" y="1363663"/>
          <p14:tracePt t="52914" x="7170738" y="1363663"/>
          <p14:tracePt t="52929" x="7239000" y="1363663"/>
          <p14:tracePt t="52945" x="7285038" y="1363663"/>
          <p14:tracePt t="52962" x="7315200" y="1371600"/>
          <p14:tracePt t="52979" x="7361238" y="1387475"/>
          <p14:tracePt t="52999" x="7429500" y="1393825"/>
          <p14:tracePt t="53015" x="7497763" y="1401763"/>
          <p14:tracePt t="53031" x="7543800" y="1409700"/>
          <p14:tracePt t="53048" x="7535863" y="1409700"/>
          <p14:tracePt t="53095" x="7527925" y="1409700"/>
          <p14:tracePt t="53128" x="7521575" y="1409700"/>
          <p14:tracePt t="53146" x="7513638" y="1417638"/>
          <p14:tracePt t="53178" x="7459663" y="1431925"/>
          <p14:tracePt t="53207" x="7437438" y="1439863"/>
          <p14:tracePt t="53225" x="7429500" y="1439863"/>
          <p14:tracePt t="53234" x="7413625" y="1447800"/>
          <p14:tracePt t="53252" x="7383463" y="1447800"/>
          <p14:tracePt t="53283" x="7361238" y="1447800"/>
          <p14:tracePt t="53297" x="7285038" y="1447800"/>
          <p14:tracePt t="53313" x="7170738" y="1470025"/>
          <p14:tracePt t="53329" x="7146925" y="1477963"/>
          <p14:tracePt t="53346" x="7132638" y="1485900"/>
          <p14:tracePt t="53363" x="7124700" y="1485900"/>
          <p14:tracePt t="53394" x="7070725" y="1485900"/>
          <p14:tracePt t="53412" x="7032625" y="1485900"/>
          <p14:tracePt t="53425" x="6950075" y="1485900"/>
          <p14:tracePt t="53442" x="6888163" y="1501775"/>
          <p14:tracePt t="53455" x="6827838" y="1501775"/>
          <p14:tracePt t="53470" x="6773863" y="1501775"/>
          <p14:tracePt t="53486" x="6743700" y="1501775"/>
          <p14:tracePt t="53499" x="6667500" y="1501775"/>
          <p14:tracePt t="53515" x="6607175" y="1508125"/>
          <p14:tracePt t="53532" x="6530975" y="1508125"/>
          <p14:tracePt t="53548" x="6492875" y="1508125"/>
          <p14:tracePt t="53565" x="6477000" y="1508125"/>
          <p14:tracePt t="53582" x="6469063" y="1508125"/>
          <p14:tracePt t="53599" x="6461125" y="1508125"/>
          <p14:tracePt t="53629" x="6430963" y="1508125"/>
          <p14:tracePt t="53646" x="6400800" y="1508125"/>
          <p14:tracePt t="53658" x="6362700" y="1508125"/>
          <p14:tracePt t="53675" x="6294438" y="1508125"/>
          <p14:tracePt t="53691" x="6270625" y="1508125"/>
          <p14:tracePt t="53701" x="6264275" y="1508125"/>
          <p14:tracePt t="53717" x="6240463" y="1508125"/>
          <p14:tracePt t="53764" x="6210300" y="1508125"/>
          <p14:tracePt t="53782" x="6149975" y="1493838"/>
          <p14:tracePt t="53799" x="6126163" y="1493838"/>
          <p14:tracePt t="53812" x="6118225" y="1493838"/>
          <p14:tracePt t="54846" x="6118225" y="1485900"/>
          <p14:tracePt t="55313" x="6118225" y="1477963"/>
          <p14:tracePt t="56126" x="6126163" y="1477963"/>
          <p14:tracePt t="57356" x="6134100" y="1470025"/>
          <p14:tracePt t="58335" x="6134100" y="1463675"/>
          <p14:tracePt t="58422" x="6111875" y="1463675"/>
          <p14:tracePt t="58443" x="6096000" y="1463675"/>
          <p14:tracePt t="58489" x="6073775" y="1463675"/>
          <p14:tracePt t="58503" x="6057900" y="1447800"/>
          <p14:tracePt t="58518" x="6042025" y="1447800"/>
          <p14:tracePt t="58531" x="6019800" y="1447800"/>
          <p14:tracePt t="58547" x="5989638" y="1447800"/>
          <p14:tracePt t="58563" x="5973763" y="1439863"/>
          <p14:tracePt t="58579" x="5965825" y="1439863"/>
          <p14:tracePt t="58592" x="5943600" y="1439863"/>
          <p14:tracePt t="58609" x="5897563" y="1455738"/>
          <p14:tracePt t="58706" x="5889625" y="1463675"/>
          <p14:tracePt t="58724" x="5883275" y="1463675"/>
          <p14:tracePt t="58829" x="5867400" y="1463675"/>
          <p14:tracePt t="58939" x="5837238" y="1463675"/>
          <p14:tracePt t="58972" x="5813425" y="1477963"/>
          <p14:tracePt t="58990" x="5799138" y="1477963"/>
          <p14:tracePt t="59018" x="5791200" y="1477963"/>
          <p14:tracePt t="59473" x="5791200" y="1470025"/>
          <p14:tracePt t="60170" x="5791200" y="1455738"/>
          <p14:tracePt t="60408" x="5791200" y="1439863"/>
          <p14:tracePt t="60437" x="5799138" y="1439863"/>
          <p14:tracePt t="60456" x="5807075" y="1439863"/>
          <p14:tracePt t="60522" x="5813425" y="1439863"/>
          <p14:tracePt t="60535" x="5837238" y="1439863"/>
          <p14:tracePt t="60566" x="5851525" y="1439863"/>
          <p14:tracePt t="60584" x="5867400" y="1439863"/>
          <p14:tracePt t="60609" x="5875338" y="1439863"/>
          <p14:tracePt t="60625" x="5889625" y="1447800"/>
          <p14:tracePt t="60642" x="5897563" y="1447800"/>
          <p14:tracePt t="60674" x="5913438" y="1455738"/>
          <p14:tracePt t="60754" x="5921375" y="1455738"/>
          <p14:tracePt t="60772" x="5927725" y="1455738"/>
          <p14:tracePt t="60784" x="5935663" y="1463675"/>
          <p14:tracePt t="60801" x="5943600" y="1463675"/>
          <p14:tracePt t="60865" x="5951538" y="1463675"/>
          <p14:tracePt t="60874" x="5973763" y="1463675"/>
          <p14:tracePt t="60890" x="5989638" y="1463675"/>
          <p14:tracePt t="60906" x="6003925" y="1463675"/>
          <p14:tracePt t="60924" x="6019800" y="1463675"/>
          <p14:tracePt t="60940" x="6035675" y="1463675"/>
          <p14:tracePt t="60958" x="6049963" y="1463675"/>
          <p14:tracePt t="60974" x="6057900" y="1463675"/>
          <p14:tracePt t="60990" x="6065838" y="1463675"/>
          <p14:tracePt t="61004" x="6073775" y="1463675"/>
          <p14:tracePt t="61021" x="6080125" y="1463675"/>
          <p14:tracePt t="61037" x="6088063" y="1463675"/>
          <p14:tracePt t="61054" x="6118225" y="1463675"/>
          <p14:tracePt t="61077" x="6134100" y="1463675"/>
          <p14:tracePt t="61094" x="6149975" y="1463675"/>
          <p14:tracePt t="61109" x="6164263" y="1463675"/>
          <p14:tracePt t="61126" x="6172200" y="1463675"/>
          <p14:tracePt t="62031" x="6180138" y="1463675"/>
          <p14:tracePt t="62389" x="6188075" y="1463675"/>
          <p14:tracePt t="62407" x="6194425" y="1463675"/>
          <p14:tracePt t="62424" x="6218238" y="1463675"/>
          <p14:tracePt t="62438" x="6240463" y="1463675"/>
          <p14:tracePt t="62457" x="6286500" y="1455738"/>
          <p14:tracePt t="62472" x="6302375" y="1455738"/>
          <p14:tracePt t="62488" x="6362700" y="1439863"/>
          <p14:tracePt t="62504" x="6392863" y="1439863"/>
          <p14:tracePt t="62520" x="6430963" y="1439863"/>
          <p14:tracePt t="62539" x="6446838" y="1439863"/>
          <p14:tracePt t="62552" x="6477000" y="1439863"/>
          <p14:tracePt t="62561" x="6492875" y="1439863"/>
          <p14:tracePt t="62580" x="6515100" y="1439863"/>
          <p14:tracePt t="62599" x="6523038" y="1439863"/>
          <p14:tracePt t="62608" x="6537325" y="1439863"/>
          <p14:tracePt t="65328" x="6545263" y="1439863"/>
          <p14:tracePt t="65798" x="6561138" y="1439863"/>
          <p14:tracePt t="65968" x="6569075" y="1439863"/>
          <p14:tracePt t="66993" x="6523038" y="1439863"/>
          <p14:tracePt t="67478" x="6248400" y="1477963"/>
          <p14:tracePt t="67487" x="5997575" y="1562100"/>
          <p14:tracePt t="67500" x="5426075" y="1676400"/>
          <p14:tracePt t="67517" x="4816475" y="1782763"/>
          <p14:tracePt t="67534" x="4373563" y="1951038"/>
          <p14:tracePt t="67550" x="3817938" y="2103438"/>
          <p14:tracePt t="67567" x="3306763" y="2187575"/>
          <p14:tracePt t="67584" x="2682875" y="2293938"/>
          <p14:tracePt t="67597" x="2400300" y="2354263"/>
          <p14:tracePt t="67614" x="2171700" y="2392363"/>
          <p14:tracePt t="67630" x="1897063" y="2446338"/>
          <p14:tracePt t="67647" x="1730375" y="2438400"/>
          <p14:tracePt t="67664" x="1562100" y="2468563"/>
          <p14:tracePt t="67680" x="1417638" y="2476500"/>
          <p14:tracePt t="67697" x="1295400" y="2506663"/>
          <p14:tracePt t="67697" x="1227138" y="2522538"/>
          <p14:tracePt t="67714" x="1112838" y="2536825"/>
          <p14:tracePt t="67734" x="1006475" y="2560638"/>
          <p14:tracePt t="67750" x="936625" y="2574925"/>
          <p14:tracePt t="67767" x="898525" y="2582863"/>
          <p14:tracePt t="67783" x="860425" y="2598738"/>
          <p14:tracePt t="67800" x="854075" y="2598738"/>
          <p14:tracePt t="67817" x="838200" y="2598738"/>
          <p14:tracePt t="67896" x="808038" y="2613025"/>
          <p14:tracePt t="67910" x="800100" y="2613025"/>
          <p14:tracePt t="67942" x="792163" y="2613025"/>
          <p14:tracePt t="67985" x="792163" y="2606675"/>
          <p14:tracePt t="68001" x="792163" y="2598738"/>
          <p14:tracePt t="68015" x="777875" y="2568575"/>
          <p14:tracePt t="68032" x="762000" y="2522538"/>
          <p14:tracePt t="68048" x="746125" y="2460625"/>
          <p14:tracePt t="68064" x="723900" y="2384425"/>
          <p14:tracePt t="68082" x="715963" y="2308225"/>
          <p14:tracePt t="68098" x="685800" y="2209800"/>
          <p14:tracePt t="68115" x="677863" y="2187575"/>
          <p14:tracePt t="68127" x="655638" y="2087563"/>
          <p14:tracePt t="68144" x="617538" y="1981200"/>
          <p14:tracePt t="68160" x="617538" y="1920875"/>
          <p14:tracePt t="68170" x="617538" y="1866900"/>
          <p14:tracePt t="68186" x="617538" y="1820863"/>
          <p14:tracePt t="68202" x="617538" y="1736725"/>
          <p14:tracePt t="68219" x="617538" y="1654175"/>
          <p14:tracePt t="68236" x="617538" y="1562100"/>
          <p14:tracePt t="68250" x="609600" y="1477963"/>
          <p14:tracePt t="68266" x="609600" y="1431925"/>
          <p14:tracePt t="68283" x="587375" y="1371600"/>
          <p14:tracePt t="68299" x="579438" y="1317625"/>
          <p14:tracePt t="68315" x="579438" y="1273175"/>
          <p14:tracePt t="68331" x="579438" y="1227138"/>
          <p14:tracePt t="68347" x="579438" y="1181100"/>
          <p14:tracePt t="68364" x="579438" y="1112838"/>
          <p14:tracePt t="68382" x="579438" y="1058863"/>
          <p14:tracePt t="68397" x="579438" y="1012825"/>
          <p14:tracePt t="68413" x="579438" y="982663"/>
          <p14:tracePt t="68430" x="579438" y="960438"/>
          <p14:tracePt t="68446" x="579438" y="952500"/>
          <p14:tracePt t="68446" x="579438" y="944563"/>
          <p14:tracePt t="68464" x="579438" y="936625"/>
          <p14:tracePt t="68486" x="579438" y="922338"/>
          <p14:tracePt t="68499" x="579438" y="906463"/>
          <p14:tracePt t="68516" x="587375" y="898525"/>
          <p14:tracePt t="68532" x="587375" y="892175"/>
          <p14:tracePt t="68565" x="587375" y="898525"/>
          <p14:tracePt t="68707" x="587375" y="914400"/>
          <p14:tracePt t="68726" x="587375" y="944563"/>
          <p14:tracePt t="68736" x="587375" y="974725"/>
          <p14:tracePt t="68749" x="587375" y="1012825"/>
          <p14:tracePt t="68766" x="587375" y="1044575"/>
          <p14:tracePt t="68782" x="587375" y="1074738"/>
          <p14:tracePt t="68799" x="587375" y="1112838"/>
          <p14:tracePt t="68815" x="579438" y="1150938"/>
          <p14:tracePt t="68832" x="579438" y="1173163"/>
          <p14:tracePt t="68848" x="579438" y="1219200"/>
          <p14:tracePt t="68866" x="571500" y="1219200"/>
          <p14:tracePt t="68879" x="563563" y="1241425"/>
          <p14:tracePt t="68899" x="563563" y="1265238"/>
          <p14:tracePt t="68914" x="563563" y="1295400"/>
          <p14:tracePt t="68929" x="563563" y="1311275"/>
          <p14:tracePt t="68946" x="563563" y="1349375"/>
          <p14:tracePt t="68946" x="563563" y="1371600"/>
          <p14:tracePt t="68963" x="541338" y="1463675"/>
          <p14:tracePt t="68986" x="541338" y="1539875"/>
          <p14:tracePt t="69001" x="541338" y="1554163"/>
          <p14:tracePt t="69015" x="533400" y="1570038"/>
          <p14:tracePt t="69015" x="533400" y="1584325"/>
          <p14:tracePt t="69034" x="533400" y="1616075"/>
          <p14:tracePt t="69050" x="533400" y="1646238"/>
          <p14:tracePt t="69066" x="533400" y="1676400"/>
          <p14:tracePt t="69082" x="533400" y="1714500"/>
          <p14:tracePt t="69101" x="533400" y="1730375"/>
          <p14:tracePt t="69113" x="533400" y="1768475"/>
          <p14:tracePt t="69131" x="533400" y="1820863"/>
          <p14:tracePt t="69145" x="533400" y="1874838"/>
          <p14:tracePt t="69161" x="525463" y="1935163"/>
          <p14:tracePt t="69179" x="525463" y="1973263"/>
          <p14:tracePt t="69196" x="525463" y="1989138"/>
          <p14:tracePt t="69212" x="525463" y="2019300"/>
          <p14:tracePt t="69212" x="525463" y="2035175"/>
          <p14:tracePt t="69230" x="533400" y="2049463"/>
          <p14:tracePt t="69250" x="533400" y="2079625"/>
          <p14:tracePt t="69267" x="541338" y="2141538"/>
          <p14:tracePt t="69284" x="541338" y="2171700"/>
          <p14:tracePt t="69300" x="555625" y="2217738"/>
          <p14:tracePt t="69316" x="555625" y="2255838"/>
          <p14:tracePt t="69333" x="555625" y="2308225"/>
          <p14:tracePt t="69349" x="555625" y="2332038"/>
          <p14:tracePt t="69362" x="563563" y="2378075"/>
          <p14:tracePt t="69380" x="571500" y="2400300"/>
          <p14:tracePt t="69396" x="579438" y="2430463"/>
          <p14:tracePt t="69425" x="579438" y="2446338"/>
          <p14:tracePt t="69442" x="579438" y="2460625"/>
          <p14:tracePt t="69452" x="587375" y="2484438"/>
          <p14:tracePt t="69472" x="587375" y="2492375"/>
          <p14:tracePt t="69485" x="587375" y="2506663"/>
          <p14:tracePt t="69501" x="587375" y="2514600"/>
          <p14:tracePt t="69516" x="593725" y="2522538"/>
          <p14:tracePt t="69534" x="601663" y="2506663"/>
          <p14:tracePt t="69644" x="609600" y="2492375"/>
          <p14:tracePt t="69660" x="609600" y="2460625"/>
          <p14:tracePt t="69676" x="609600" y="2446338"/>
          <p14:tracePt t="69686" x="609600" y="2416175"/>
          <p14:tracePt t="69701" x="617538" y="2378075"/>
          <p14:tracePt t="69725" x="631825" y="2316163"/>
          <p14:tracePt t="69734" x="631825" y="2263775"/>
          <p14:tracePt t="69751" x="647700" y="2187575"/>
          <p14:tracePt t="69764" x="647700" y="2133600"/>
          <p14:tracePt t="69781" x="669925" y="2073275"/>
          <p14:tracePt t="69798" x="669925" y="1981200"/>
          <p14:tracePt t="69814" x="669925" y="1927225"/>
          <p14:tracePt t="69831" x="669925" y="1882775"/>
          <p14:tracePt t="69848" x="669925" y="1828800"/>
          <p14:tracePt t="69865" x="669925" y="1782763"/>
          <p14:tracePt t="69880" x="685800" y="1706563"/>
          <p14:tracePt t="69898" x="685800" y="1676400"/>
          <p14:tracePt t="69911" x="693738" y="1600200"/>
          <p14:tracePt t="69928" x="715963" y="1539875"/>
          <p14:tracePt t="69946" x="723900" y="1508125"/>
          <p14:tracePt t="69962" x="731838" y="1455738"/>
          <p14:tracePt t="69978" x="731838" y="1417638"/>
          <p14:tracePt t="69978" x="731838" y="1387475"/>
          <p14:tracePt t="69995" x="731838" y="1325563"/>
          <p14:tracePt t="70015" x="731838" y="1249363"/>
          <p14:tracePt t="70032" x="731838" y="1173163"/>
          <p14:tracePt t="70049" x="731838" y="1135063"/>
          <p14:tracePt t="70064" x="731838" y="1082675"/>
          <p14:tracePt t="70081" x="731838" y="1028700"/>
          <p14:tracePt t="70099" x="731838" y="1012825"/>
          <p14:tracePt t="70115" x="731838" y="1006475"/>
          <p14:tracePt t="70130" x="723900" y="960438"/>
          <p14:tracePt t="70147" x="723900" y="952500"/>
          <p14:tracePt t="70161" x="723900" y="922338"/>
          <p14:tracePt t="70177" x="715963" y="914400"/>
          <p14:tracePt t="70195" x="715963" y="898525"/>
          <p14:tracePt t="70211" x="708025" y="892175"/>
          <p14:tracePt t="70234" x="708025" y="884238"/>
          <p14:tracePt t="70250" x="708025" y="898525"/>
          <p14:tracePt t="70660" x="701675" y="906463"/>
          <p14:tracePt t="70722" x="701675" y="914400"/>
          <p14:tracePt t="70748" x="701675" y="922338"/>
          <p14:tracePt t="70765" x="701675" y="930275"/>
          <p14:tracePt t="70814" x="701675" y="936625"/>
          <p14:tracePt t="70830" x="701675" y="952500"/>
          <p14:tracePt t="70845" x="685800" y="960438"/>
          <p14:tracePt t="70876" x="685800" y="974725"/>
          <p14:tracePt t="70895" x="685800" y="990600"/>
          <p14:tracePt t="70912" x="685800" y="998538"/>
          <p14:tracePt t="70923" x="685800" y="1012825"/>
          <p14:tracePt t="70940" x="685800" y="1036638"/>
          <p14:tracePt t="70958" x="685800" y="1044575"/>
          <p14:tracePt t="70971" x="685800" y="1074738"/>
          <p14:tracePt t="70985" x="685800" y="1082675"/>
          <p14:tracePt t="71001" x="685800" y="1096963"/>
          <p14:tracePt t="71017" x="685800" y="1104900"/>
          <p14:tracePt t="71030" x="669925" y="1120775"/>
          <p14:tracePt t="71047" x="669925" y="1135063"/>
          <p14:tracePt t="71063" x="669925" y="1158875"/>
          <p14:tracePt t="71080" x="669925" y="1165225"/>
          <p14:tracePt t="71112" x="669925" y="1181100"/>
          <p14:tracePt t="71128" x="655638" y="1203325"/>
          <p14:tracePt t="71144" x="647700" y="1249363"/>
          <p14:tracePt t="71162" x="647700" y="1265238"/>
          <p14:tracePt t="71174" x="647700" y="1287463"/>
          <p14:tracePt t="71190" x="647700" y="1317625"/>
          <p14:tracePt t="71207" x="647700" y="1355725"/>
          <p14:tracePt t="71224" x="647700" y="1363663"/>
          <p14:tracePt t="71234" x="655638" y="1401763"/>
          <p14:tracePt t="71249" x="655638" y="1425575"/>
          <p14:tracePt t="71266" x="655638" y="1447800"/>
          <p14:tracePt t="71282" x="655638" y="1463675"/>
          <p14:tracePt t="71296" x="655638" y="1477963"/>
          <p14:tracePt t="71313" x="655638" y="1508125"/>
          <p14:tracePt t="71330" x="655638" y="1531938"/>
          <p14:tracePt t="71346" x="663575" y="1539875"/>
          <p14:tracePt t="71363" x="663575" y="1562100"/>
          <p14:tracePt t="71378" x="663575" y="1570038"/>
          <p14:tracePt t="71396" x="663575" y="1584325"/>
          <p14:tracePt t="71412" x="663575" y="1592263"/>
          <p14:tracePt t="71427" x="663575" y="1608138"/>
          <p14:tracePt t="71444" x="663575" y="1616075"/>
          <p14:tracePt t="71476" x="663575" y="1630363"/>
          <p14:tracePt t="71491" x="663575" y="1654175"/>
          <p14:tracePt t="71514" x="663575" y="1676400"/>
          <p14:tracePt t="71532" x="663575" y="1698625"/>
          <p14:tracePt t="71548" x="663575" y="1706563"/>
          <p14:tracePt t="71561" x="663575" y="1722438"/>
          <p14:tracePt t="71578" x="663575" y="1760538"/>
          <p14:tracePt t="71595" x="663575" y="1768475"/>
          <p14:tracePt t="71611" x="663575" y="1782763"/>
          <p14:tracePt t="71628" x="663575" y="1798638"/>
          <p14:tracePt t="71644" x="663575" y="1820863"/>
          <p14:tracePt t="71676" x="663575" y="1836738"/>
          <p14:tracePt t="71694" x="663575" y="1866900"/>
          <p14:tracePt t="71721" x="663575" y="1874838"/>
          <p14:tracePt t="71739" x="655638" y="1905000"/>
          <p14:tracePt t="71749" x="655638" y="1943100"/>
          <p14:tracePt t="71766" x="647700" y="1965325"/>
          <p14:tracePt t="71782" x="647700" y="1997075"/>
          <p14:tracePt t="71797" x="639763" y="2019300"/>
          <p14:tracePt t="71814" x="631825" y="2041525"/>
          <p14:tracePt t="71830" x="631825" y="2049463"/>
          <p14:tracePt t="71847" x="631825" y="2073275"/>
          <p14:tracePt t="71863" x="631825" y="2079625"/>
          <p14:tracePt t="71880" x="631825" y="2087563"/>
          <p14:tracePt t="71897" x="617538" y="2095500"/>
          <p14:tracePt t="71913" x="617538" y="2125663"/>
          <p14:tracePt t="71926" x="617538" y="2141538"/>
          <p14:tracePt t="71943" x="617538" y="2163763"/>
          <p14:tracePt t="71973" x="617538" y="2179638"/>
          <p14:tracePt t="71990" x="617538" y="2187575"/>
          <p14:tracePt t="72001" x="617538" y="2193925"/>
          <p14:tracePt t="72015" x="617538" y="2209800"/>
          <p14:tracePt t="72031" x="617538" y="2217738"/>
          <p14:tracePt t="72062" x="617538" y="2225675"/>
          <p14:tracePt t="72078" x="617538" y="2232025"/>
          <p14:tracePt t="72094" x="617538" y="2239963"/>
          <p14:tracePt t="72111" x="617538" y="2255838"/>
          <p14:tracePt t="72127" x="617538" y="2263775"/>
          <p14:tracePt t="72144" x="617538" y="2278063"/>
          <p14:tracePt t="72175" x="617538" y="2293938"/>
          <p14:tracePt t="72194" x="617538" y="2301875"/>
          <p14:tracePt t="72206" x="617538" y="2308225"/>
          <p14:tracePt t="72223" x="617538" y="2316163"/>
          <p14:tracePt t="72254" x="617538" y="2324100"/>
          <p14:tracePt t="72264" x="609600" y="2346325"/>
          <p14:tracePt t="72281" x="609600" y="2362200"/>
          <p14:tracePt t="72358" x="609600" y="2370138"/>
          <p14:tracePt t="72377" x="609600" y="2378075"/>
          <p14:tracePt t="72393" x="593725" y="2370138"/>
          <p14:tracePt t="72844" x="593725" y="2362200"/>
          <p14:tracePt t="72859" x="579438" y="2332038"/>
          <p14:tracePt t="72877" x="579438" y="2293938"/>
          <p14:tracePt t="72893" x="579438" y="2255838"/>
          <p14:tracePt t="72910" x="579438" y="2201863"/>
          <p14:tracePt t="72927" x="579438" y="2163763"/>
          <p14:tracePt t="72939" x="579438" y="2111375"/>
          <p14:tracePt t="72955" x="593725" y="2027238"/>
          <p14:tracePt t="72971" x="593725" y="1981200"/>
          <p14:tracePt t="72988" x="593725" y="1920875"/>
          <p14:tracePt t="73005" x="593725" y="1905000"/>
          <p14:tracePt t="73015" x="593725" y="1874838"/>
          <p14:tracePt t="73036" x="593725" y="1820863"/>
          <p14:tracePt t="73048" x="593725" y="1736725"/>
          <p14:tracePt t="73061" x="601663" y="1668463"/>
          <p14:tracePt t="73078" x="617538" y="1584325"/>
          <p14:tracePt t="73094" x="625475" y="1546225"/>
          <p14:tracePt t="73111" x="625475" y="1493838"/>
          <p14:tracePt t="73128" x="625475" y="1439863"/>
          <p14:tracePt t="73144" x="631825" y="1371600"/>
          <p14:tracePt t="73162" x="631825" y="1349375"/>
          <p14:tracePt t="73175" x="647700" y="1317625"/>
          <p14:tracePt t="73191" x="669925" y="1287463"/>
          <p14:tracePt t="73208" x="685800" y="1249363"/>
          <p14:tracePt t="73225" x="693738" y="1219200"/>
          <p14:tracePt t="73241" x="701675" y="1173163"/>
          <p14:tracePt t="73258" x="708025" y="1150938"/>
          <p14:tracePt t="73275" x="708025" y="1104900"/>
          <p14:tracePt t="73291" x="715963" y="1082675"/>
          <p14:tracePt t="73314" x="715963" y="1074738"/>
          <p14:tracePt t="73346" x="715963" y="1066800"/>
          <p14:tracePt t="73359" x="715963" y="1050925"/>
          <p14:tracePt t="73376" x="715963" y="1044575"/>
          <p14:tracePt t="73392" x="723900" y="1036638"/>
          <p14:tracePt t="73409" x="723900" y="1044575"/>
          <p14:tracePt t="73940" x="723900" y="1050925"/>
          <p14:tracePt t="73989" x="723900" y="1066800"/>
          <p14:tracePt t="74008" x="723900" y="1074738"/>
          <p14:tracePt t="74020" x="715963" y="1104900"/>
          <p14:tracePt t="74046" x="708025" y="1120775"/>
          <p14:tracePt t="74063" x="701675" y="1150938"/>
          <p14:tracePt t="74079" x="693738" y="1165225"/>
          <p14:tracePt t="74094" x="693738" y="1181100"/>
          <p14:tracePt t="74112" x="677863" y="1211263"/>
          <p14:tracePt t="74126" x="677863" y="1227138"/>
          <p14:tracePt t="74145" x="669925" y="1249363"/>
          <p14:tracePt t="74158" x="663575" y="1265238"/>
          <p14:tracePt t="74176" x="663575" y="1295400"/>
          <p14:tracePt t="74194" x="663575" y="1311275"/>
          <p14:tracePt t="74207" x="655638" y="1355725"/>
          <p14:tracePt t="74224" x="647700" y="1379538"/>
          <p14:tracePt t="74240" x="647700" y="1409700"/>
          <p14:tracePt t="74257" x="647700" y="1431925"/>
          <p14:tracePt t="74274" x="647700" y="1477963"/>
          <p14:tracePt t="74290" x="647700" y="1508125"/>
          <p14:tracePt t="74307" x="647700" y="1562100"/>
          <p14:tracePt t="74324" x="647700" y="1592263"/>
          <p14:tracePt t="74344" x="647700" y="1608138"/>
          <p14:tracePt t="74360" x="647700" y="1646238"/>
          <p14:tracePt t="74377" x="647700" y="1692275"/>
          <p14:tracePt t="74393" x="647700" y="1722438"/>
          <p14:tracePt t="74410" x="647700" y="1736725"/>
          <p14:tracePt t="74426" x="647700" y="1760538"/>
          <p14:tracePt t="74444" x="647700" y="1768475"/>
          <p14:tracePt t="74458" x="647700" y="1798638"/>
          <p14:tracePt t="74477" x="647700" y="1812925"/>
          <p14:tracePt t="74491" x="647700" y="1844675"/>
          <p14:tracePt t="74507" x="647700" y="1882775"/>
          <p14:tracePt t="74525" x="647700" y="1912938"/>
          <p14:tracePt t="74547" x="647700" y="1935163"/>
          <p14:tracePt t="74564" x="647700" y="1958975"/>
          <p14:tracePt t="74580" x="647700" y="1965325"/>
          <p14:tracePt t="74593" x="647700" y="1989138"/>
          <p14:tracePt t="74610" x="647700" y="2003425"/>
          <p14:tracePt t="74626" x="647700" y="2019300"/>
          <p14:tracePt t="74643" x="647700" y="2041525"/>
          <p14:tracePt t="74659" x="647700" y="2065338"/>
          <p14:tracePt t="74676" x="647700" y="2095500"/>
          <p14:tracePt t="74692" x="647700" y="2125663"/>
          <p14:tracePt t="74709" x="647700" y="2193925"/>
          <p14:tracePt t="74741" x="639763" y="2217738"/>
          <p14:tracePt t="74768" x="631825" y="2239963"/>
          <p14:tracePt t="74786" x="631825" y="2255838"/>
          <p14:tracePt t="74796" x="631825" y="2286000"/>
          <p14:tracePt t="74812" x="617538" y="2324100"/>
          <p14:tracePt t="74829" x="617538" y="2346325"/>
          <p14:tracePt t="74846" x="617538" y="2392363"/>
          <p14:tracePt t="74859" x="601663" y="2416175"/>
          <p14:tracePt t="74876" x="601663" y="2438400"/>
          <p14:tracePt t="74893" x="601663" y="2446338"/>
          <p14:tracePt t="74924" x="587375" y="2438400"/>
          <p14:tracePt t="74972" x="587375" y="2416175"/>
          <p14:tracePt t="74990" x="587375" y="2400300"/>
          <p14:tracePt t="75003" x="571500" y="2370138"/>
          <p14:tracePt t="75020" x="571500" y="2339975"/>
          <p14:tracePt t="75030" x="571500" y="2286000"/>
          <p14:tracePt t="75047" x="571500" y="2239963"/>
          <p14:tracePt t="75064" x="571500" y="2171700"/>
          <p14:tracePt t="75080" x="571500" y="2079625"/>
          <p14:tracePt t="75095" x="571500" y="1981200"/>
          <p14:tracePt t="75110" x="571500" y="1882775"/>
          <p14:tracePt t="75126" x="571500" y="1790700"/>
          <p14:tracePt t="75141" x="571500" y="1730375"/>
          <p14:tracePt t="75159" x="571500" y="1638300"/>
          <p14:tracePt t="75175" x="571500" y="1554163"/>
          <p14:tracePt t="75192" x="571500" y="1455738"/>
          <p14:tracePt t="75208" x="571500" y="1295400"/>
          <p14:tracePt t="75226" x="571500" y="1257300"/>
          <p14:tracePt t="75239" x="571500" y="1196975"/>
          <p14:tracePt t="75256" x="571500" y="1150938"/>
          <p14:tracePt t="75273" x="571500" y="1112838"/>
          <p14:tracePt t="75290" x="579438" y="1089025"/>
          <p14:tracePt t="75306" x="587375" y="1058863"/>
          <p14:tracePt t="75306" x="593725" y="1050925"/>
          <p14:tracePt t="75323" x="617538" y="998538"/>
          <p14:tracePt t="75346" x="617538" y="974725"/>
          <p14:tracePt t="75359" x="631825" y="906463"/>
          <p14:tracePt t="75376" x="639763" y="854075"/>
          <p14:tracePt t="75393" x="639763" y="838200"/>
          <p14:tracePt t="75409" x="639763" y="860425"/>
          <p14:tracePt t="75538" x="639763" y="892175"/>
          <p14:tracePt t="75560" x="631825" y="968375"/>
          <p14:tracePt t="75577" x="631825" y="1020763"/>
          <p14:tracePt t="75593" x="625475" y="1074738"/>
          <p14:tracePt t="75611" x="625475" y="1096963"/>
          <p14:tracePt t="75624" x="625475" y="1165225"/>
          <p14:tracePt t="75640" x="617538" y="1241425"/>
          <p14:tracePt t="75658" x="617538" y="1295400"/>
          <p14:tracePt t="75674" x="617538" y="1333500"/>
          <p14:tracePt t="75690" x="617538" y="1379538"/>
          <p14:tracePt t="75706" x="617538" y="1417638"/>
          <p14:tracePt t="75723" x="617538" y="1470025"/>
          <p14:tracePt t="75740" x="617538" y="1501775"/>
          <p14:tracePt t="75752" x="617538" y="1577975"/>
          <p14:tracePt t="75769" x="617538" y="1630363"/>
          <p14:tracePt t="75785" x="617538" y="1684338"/>
          <p14:tracePt t="75802" x="617538" y="1730375"/>
          <p14:tracePt t="75811" x="617538" y="1760538"/>
          <p14:tracePt t="75828" x="617538" y="1806575"/>
          <p14:tracePt t="75845" x="617538" y="1820863"/>
          <p14:tracePt t="75858" x="617538" y="1866900"/>
          <p14:tracePt t="75875" x="617538" y="1889125"/>
          <p14:tracePt t="75891" x="617538" y="1935163"/>
          <p14:tracePt t="75908" x="617538" y="1958975"/>
          <p14:tracePt t="75925" x="617538" y="1989138"/>
          <p14:tracePt t="75941" x="617538" y="2011363"/>
          <p14:tracePt t="75958" x="617538" y="2035175"/>
          <p14:tracePt t="75975" x="617538" y="2065338"/>
          <p14:tracePt t="75991" x="617538" y="2095500"/>
          <p14:tracePt t="76006" x="617538" y="2125663"/>
          <p14:tracePt t="76023" x="617538" y="2141538"/>
          <p14:tracePt t="76038" x="617538" y="2171700"/>
          <p14:tracePt t="76056" x="617538" y="2187575"/>
          <p14:tracePt t="76071" x="617538" y="2201863"/>
          <p14:tracePt t="76071" x="617538" y="2209800"/>
          <p14:tracePt t="76089" x="617538" y="2225675"/>
          <p14:tracePt t="76108" x="609600" y="2232025"/>
          <p14:tracePt t="76125" x="609600" y="2247900"/>
          <p14:tracePt t="76140" x="609600" y="2255838"/>
          <p14:tracePt t="76157" x="601663" y="2270125"/>
          <p14:tracePt t="76174" x="601663" y="2286000"/>
          <p14:tracePt t="76191" x="601663" y="2301875"/>
          <p14:tracePt t="76210" x="601663" y="2316163"/>
          <p14:tracePt t="76270" x="609600" y="2316163"/>
          <p14:tracePt t="76849" x="625475" y="2316163"/>
          <p14:tracePt t="76861" x="631825" y="2316163"/>
          <p14:tracePt t="76877" x="639763" y="2316163"/>
          <p14:tracePt t="76890" x="677863" y="2316163"/>
          <p14:tracePt t="76908" x="808038" y="2308225"/>
          <p14:tracePt t="76924" x="1006475" y="2278063"/>
          <p14:tracePt t="76940" x="1173163" y="2278063"/>
          <p14:tracePt t="76957" x="1303338" y="2278063"/>
          <p14:tracePt t="76973" x="1349375" y="2278063"/>
          <p14:tracePt t="76990" x="1431925" y="2278063"/>
          <p14:tracePt t="77053" x="1524000" y="2263775"/>
          <p14:tracePt t="77067" x="1698625" y="2263775"/>
          <p14:tracePt t="77077" x="2163763" y="2263775"/>
          <p14:tracePt t="77094" x="2370138" y="2278063"/>
          <p14:tracePt t="77110" x="2454275" y="2286000"/>
          <p14:tracePt t="77124" x="2530475" y="2301875"/>
          <p14:tracePt t="77140" x="2568575" y="2316163"/>
          <p14:tracePt t="77156" x="2674938" y="2346325"/>
          <p14:tracePt t="77174" x="2911475" y="2392363"/>
          <p14:tracePt t="77192" x="3382963" y="2400300"/>
          <p14:tracePt t="77208" x="3848100" y="2422525"/>
          <p14:tracePt t="77225" x="4275138" y="2544763"/>
          <p14:tracePt t="77241" x="4441825" y="2568575"/>
          <p14:tracePt t="77270" x="4473575" y="2568575"/>
          <p14:tracePt t="77284" x="4670425" y="2606675"/>
          <p14:tracePt t="77300" x="4846638" y="2598738"/>
          <p14:tracePt t="77317" x="5067300" y="2628900"/>
          <p14:tracePt t="77327" x="5105400" y="2628900"/>
          <p14:tracePt t="77343" x="5097463" y="2613025"/>
          <p14:tracePt t="77632" x="5105400" y="2606675"/>
          <p14:tracePt t="77673" x="5135563" y="2606675"/>
          <p14:tracePt t="77688" x="5265738" y="2628900"/>
          <p14:tracePt t="77704" x="5578475" y="2689225"/>
          <p14:tracePt t="77722" x="5845175" y="2759075"/>
          <p14:tracePt t="77738" x="6080125" y="2789238"/>
          <p14:tracePt t="77755" x="6188075" y="2797175"/>
          <p14:tracePt t="77767" x="6316663" y="2797175"/>
          <p14:tracePt t="77784" x="6378575" y="2811463"/>
          <p14:tracePt t="77800" x="6461125" y="2819400"/>
          <p14:tracePt t="77817" x="6629400" y="2819400"/>
          <p14:tracePt t="77833" x="6858000" y="2819400"/>
          <p14:tracePt t="77843" x="7108825" y="2819400"/>
          <p14:tracePt t="77859" x="7277100" y="2819400"/>
          <p14:tracePt t="77876" x="7345363" y="2819400"/>
          <p14:tracePt t="77890" x="7383463" y="2835275"/>
          <p14:tracePt t="77907" x="7429500" y="2835275"/>
          <p14:tracePt t="78020" x="7459663" y="2841625"/>
          <p14:tracePt t="78033" x="7527925" y="2849563"/>
          <p14:tracePt t="78050" x="7559675" y="2849563"/>
          <p14:tracePt t="78067" x="7521575" y="2835275"/>
          <p14:tracePt t="78114" x="7513638" y="2819400"/>
          <p14:tracePt t="78123" x="7513638" y="2811463"/>
          <p14:tracePt t="78142" x="7513638" y="2803525"/>
          <p14:tracePt t="78171" x="7513638" y="2797175"/>
          <p14:tracePt t="78187" x="7527925" y="2781300"/>
          <p14:tracePt t="78205" x="7543800" y="2765425"/>
          <p14:tracePt t="78221" x="7551738" y="2751138"/>
          <p14:tracePt t="78237" x="7551738" y="2720975"/>
          <p14:tracePt t="78254" x="7566025" y="2689225"/>
          <p14:tracePt t="78271" x="7566025" y="2667000"/>
          <p14:tracePt t="78283" x="7581900" y="2620963"/>
          <p14:tracePt t="78300" x="7589838" y="2606675"/>
          <p14:tracePt t="78316" x="7597775" y="2590800"/>
          <p14:tracePt t="78334" x="7597775" y="2582863"/>
          <p14:tracePt t="78347" x="7597775" y="2568575"/>
          <p14:tracePt t="78422" x="7589838" y="2552700"/>
          <p14:tracePt t="78453" x="7581900" y="2544763"/>
          <p14:tracePt t="78472" x="7573963" y="2536825"/>
          <p14:tracePt t="78487" x="7566025" y="2522538"/>
          <p14:tracePt t="78505" x="7559675" y="2514600"/>
          <p14:tracePt t="78517" x="7543800" y="2506663"/>
          <p14:tracePt t="78533" x="7535863" y="2506663"/>
          <p14:tracePt t="78550" x="7513638" y="2506663"/>
          <p14:tracePt t="78631" x="7489825" y="2506663"/>
          <p14:tracePt t="78641" x="7459663" y="2506663"/>
          <p14:tracePt t="78656" x="7421563" y="2506663"/>
          <p14:tracePt t="78672" x="7375525" y="2506663"/>
          <p14:tracePt t="78688" x="7331075" y="2506663"/>
          <p14:tracePt t="78706" x="7323138" y="2506663"/>
          <p14:tracePt t="78722" x="7307263" y="2514600"/>
          <p14:tracePt t="78738" x="7292975" y="2514600"/>
          <p14:tracePt t="78770" x="7277100" y="2530475"/>
          <p14:tracePt t="78783" x="7239000" y="2544763"/>
          <p14:tracePt t="78799" x="7208838" y="2552700"/>
          <p14:tracePt t="78816" x="7178675" y="2574925"/>
          <p14:tracePt t="78833" x="7154863" y="2582863"/>
          <p14:tracePt t="78842" x="7154863" y="2590800"/>
          <p14:tracePt t="78858" x="7140575" y="2606675"/>
          <p14:tracePt t="78875" x="7116763" y="2620963"/>
          <p14:tracePt t="78892" x="7108825" y="2636838"/>
          <p14:tracePt t="78905" x="7094538" y="2651125"/>
          <p14:tracePt t="78924" x="7086600" y="2667000"/>
          <p14:tracePt t="78940" x="7078663" y="2689225"/>
          <p14:tracePt t="78955" x="7070725" y="2713038"/>
          <p14:tracePt t="78972" x="7070725" y="2727325"/>
          <p14:tracePt t="78989" x="7064375" y="2751138"/>
          <p14:tracePt t="79005" x="7064375" y="2765425"/>
          <p14:tracePt t="79022" x="7064375" y="2781300"/>
          <p14:tracePt t="79036" x="7064375" y="2797175"/>
          <p14:tracePt t="79054" x="7064375" y="2811463"/>
          <p14:tracePt t="79069" x="7078663" y="2841625"/>
          <p14:tracePt t="79086" x="7094538" y="2865438"/>
          <p14:tracePt t="79110" x="7108825" y="2879725"/>
          <p14:tracePt t="79131" x="7108825" y="2895600"/>
          <p14:tracePt t="79141" x="7124700" y="2911475"/>
          <p14:tracePt t="79155" x="7140575" y="2917825"/>
          <p14:tracePt t="79174" x="7146925" y="2925763"/>
          <p14:tracePt t="79190" x="7170738" y="2949575"/>
          <p14:tracePt t="79204" x="7200900" y="2955925"/>
          <p14:tracePt t="79220" x="7216775" y="2955925"/>
          <p14:tracePt t="79254" x="7231063" y="2955925"/>
          <p14:tracePt t="79270" x="7254875" y="2955925"/>
          <p14:tracePt t="79301" x="7269163" y="2955925"/>
          <p14:tracePt t="79316" x="7292975" y="2955925"/>
          <p14:tracePt t="79329" x="7331075" y="2949575"/>
          <p14:tracePt t="79349" x="7369175" y="2949575"/>
          <p14:tracePt t="79358" x="7407275" y="2941638"/>
          <p14:tracePt t="79374" x="7429500" y="2941638"/>
          <p14:tracePt t="79391" x="7445375" y="2933700"/>
          <p14:tracePt t="79408" x="7459663" y="2925763"/>
          <p14:tracePt t="79436" x="7489825" y="2917825"/>
          <p14:tracePt t="79486" x="7505700" y="2911475"/>
          <p14:tracePt t="79518" x="7521575" y="2911475"/>
          <p14:tracePt t="79584" x="7527925" y="2903538"/>
          <p14:tracePt t="79613" x="7535863" y="2903538"/>
          <p14:tracePt t="79631" x="7551738" y="2895600"/>
          <p14:tracePt t="79640" x="7559675" y="2895600"/>
          <p14:tracePt t="79688" x="7566025" y="2887663"/>
          <p14:tracePt t="79721" x="7573963" y="2887663"/>
          <p14:tracePt t="79767" x="7573963" y="2879725"/>
          <p14:tracePt t="80566" x="7581900" y="2865438"/>
          <p14:tracePt t="80766" x="7581900" y="2857500"/>
          <p14:tracePt t="80799" x="7589838" y="2857500"/>
          <p14:tracePt t="80833" x="7597775" y="2841625"/>
          <p14:tracePt t="80851" x="7604125" y="2841625"/>
          <p14:tracePt t="80863" x="7612063" y="2835275"/>
          <p14:tracePt t="80880" x="7620000" y="2819400"/>
          <p14:tracePt t="80890" x="7635875" y="2803525"/>
          <p14:tracePt t="80908" x="7642225" y="2803525"/>
          <p14:tracePt t="80924" x="7642225" y="2797175"/>
          <p14:tracePt t="80940" x="7642225" y="2781300"/>
          <p14:tracePt t="80968" x="7650163" y="2781300"/>
          <p14:tracePt t="80985" x="7650163" y="2765425"/>
          <p14:tracePt t="81002" x="7650163" y="2759075"/>
          <p14:tracePt t="81066" x="7642225" y="2735263"/>
          <p14:tracePt t="81084" x="7627938" y="2727325"/>
          <p14:tracePt t="81097" x="7620000" y="2727325"/>
          <p14:tracePt t="81113" x="7597775" y="2705100"/>
          <p14:tracePt t="81123" x="7589838" y="2705100"/>
          <p14:tracePt t="81139" x="7573963" y="2697163"/>
          <p14:tracePt t="81156" x="7527925" y="2697163"/>
          <p14:tracePt t="81172" x="7475538" y="2697163"/>
          <p14:tracePt t="81186" x="7369175" y="2727325"/>
          <p14:tracePt t="81203" x="7239000" y="2781300"/>
          <p14:tracePt t="81218" x="7116763" y="2803525"/>
          <p14:tracePt t="81236" x="6994525" y="2841625"/>
          <p14:tracePt t="81253" x="6880225" y="2865438"/>
          <p14:tracePt t="81268" x="6797675" y="2879725"/>
          <p14:tracePt t="81286" x="6713538" y="2879725"/>
          <p14:tracePt t="81302" x="6629400" y="2879725"/>
          <p14:tracePt t="81319" x="6530975" y="2879725"/>
          <p14:tracePt t="81334" x="6416675" y="2879725"/>
          <p14:tracePt t="81350" x="6324600" y="2879725"/>
          <p14:tracePt t="81366" x="6188075" y="2879725"/>
          <p14:tracePt t="81383" x="6057900" y="2879725"/>
          <p14:tracePt t="81400" x="5927725" y="2879725"/>
          <p14:tracePt t="81416" x="5791200" y="2879725"/>
          <p14:tracePt t="81416" x="5722938" y="2879725"/>
          <p14:tracePt t="81433" x="5676900" y="2879725"/>
          <p14:tracePt t="81455" x="5570538" y="2879725"/>
          <p14:tracePt t="81471" x="5464175" y="2879725"/>
          <p14:tracePt t="81488" x="5318125" y="2879725"/>
          <p14:tracePt t="81502" x="5173663" y="2879725"/>
          <p14:tracePt t="81520" x="5067300" y="2879725"/>
          <p14:tracePt t="81536" x="4991100" y="2879725"/>
          <p14:tracePt t="81553" x="4937125" y="2879725"/>
          <p14:tracePt t="81566" x="4884738" y="2879725"/>
          <p14:tracePt t="81583" x="4792663" y="2879725"/>
          <p14:tracePt t="81599" x="4632325" y="2879725"/>
          <p14:tracePt t="81616" x="4495800" y="2879725"/>
          <p14:tracePt t="81633" x="4427538" y="2879725"/>
          <p14:tracePt t="81649" x="4397375" y="2879725"/>
          <p14:tracePt t="81649" x="4381500" y="2879725"/>
          <p14:tracePt t="81667" x="4365625" y="2887663"/>
          <p14:tracePt t="81687" x="4335463" y="2887663"/>
          <p14:tracePt t="81703" x="4305300" y="2895600"/>
          <p14:tracePt t="81720" x="4275138" y="2911475"/>
          <p14:tracePt t="81736" x="4251325" y="2917825"/>
          <p14:tracePt t="81753" x="4221163" y="2933700"/>
          <p14:tracePt t="81769" x="4259263" y="2949575"/>
          <p14:tracePt t="81899" x="4297363" y="2949575"/>
          <p14:tracePt t="81912" x="4359275" y="2955925"/>
          <p14:tracePt t="81922" x="4441825" y="2955925"/>
          <p14:tracePt t="81938" x="4579938" y="2971800"/>
          <p14:tracePt t="81955" x="4640263" y="2971800"/>
          <p14:tracePt t="81968" x="4754563" y="2971800"/>
          <p14:tracePt t="81968" x="4830763" y="2971800"/>
          <p14:tracePt t="81986" x="5013325" y="2971800"/>
          <p14:tracePt t="82002" x="5203825" y="2971800"/>
          <p14:tracePt t="82019" x="5280025" y="2971800"/>
          <p14:tracePt t="82033" x="5372100" y="2971800"/>
          <p14:tracePt t="82053" x="5394325" y="2971800"/>
          <p14:tracePt t="82065" x="5448300" y="2979738"/>
          <p14:tracePt t="82082" x="5524500" y="3009900"/>
          <p14:tracePt t="82099" x="5600700" y="3025775"/>
          <p14:tracePt t="82116" x="5661025" y="3032125"/>
          <p14:tracePt t="82133" x="5722938" y="3032125"/>
          <p14:tracePt t="82149" x="5775325" y="3032125"/>
          <p14:tracePt t="82166" x="5807075" y="3032125"/>
          <p14:tracePt t="82181" x="5813425" y="3032125"/>
          <p14:tracePt t="82252" x="5837238" y="3032125"/>
          <p14:tracePt t="82648" x="5851525" y="3032125"/>
          <p14:tracePt t="82662" x="5905500" y="3032125"/>
          <p14:tracePt t="82671" x="5959475" y="3032125"/>
          <p14:tracePt t="82688" x="6035675" y="3032125"/>
          <p14:tracePt t="82702" x="6073775" y="3032125"/>
          <p14:tracePt t="82718" x="6164263" y="3032125"/>
          <p14:tracePt t="82734" x="6248400" y="3032125"/>
          <p14:tracePt t="82750" x="6370638" y="3032125"/>
          <p14:tracePt t="82767" x="6477000" y="3032125"/>
          <p14:tracePt t="82784" x="6515100" y="3032125"/>
          <p14:tracePt t="82801" x="6583363" y="3032125"/>
          <p14:tracePt t="82818" x="6637338" y="3032125"/>
          <p14:tracePt t="82835" x="6689725" y="3032125"/>
          <p14:tracePt t="82848" x="6765925" y="3032125"/>
          <p14:tracePt t="82865" x="6918325" y="3055938"/>
          <p14:tracePt t="82881" x="7056438" y="3055938"/>
          <p14:tracePt t="82898" x="7116763" y="3055938"/>
          <p14:tracePt t="82915" x="7124700" y="3055938"/>
          <p14:tracePt t="82952" x="7146925" y="3040063"/>
          <p14:tracePt t="82969" x="7154863" y="3040063"/>
          <p14:tracePt t="82986" x="7154863" y="3032125"/>
          <p14:tracePt t="82999" x="7154863" y="3025775"/>
          <p14:tracePt t="83016" x="7162800" y="3025775"/>
          <p14:tracePt t="83064" x="7178675" y="3025775"/>
          <p14:tracePt t="83082" x="7208838" y="3025775"/>
          <p14:tracePt t="83110" x="7223125" y="3001963"/>
          <p14:tracePt t="83132" x="7223125" y="2994025"/>
          <p14:tracePt t="83397" x="7223125" y="2987675"/>
          <p14:tracePt t="83426" x="7223125" y="2979738"/>
          <p14:tracePt t="83444" x="7223125" y="2971800"/>
          <p14:tracePt t="83454" x="7223125" y="2963863"/>
          <p14:tracePt t="83796" x="7223125" y="2955925"/>
          <p14:tracePt t="84266" x="7231063" y="2955925"/>
          <p14:tracePt t="84312" x="7246938" y="2955925"/>
          <p14:tracePt t="84331" x="7254875" y="2955925"/>
          <p14:tracePt t="84348" x="7269163" y="2949575"/>
          <p14:tracePt t="84365" x="7277100" y="2949575"/>
          <p14:tracePt t="84377" x="7285038" y="2941638"/>
          <p14:tracePt t="84393" x="7299325" y="2933700"/>
          <p14:tracePt t="84410" x="7315200" y="2933700"/>
          <p14:tracePt t="84427" x="7331075" y="2925763"/>
          <p14:tracePt t="84451" x="7345363" y="2925763"/>
          <p14:tracePt t="84468" x="7383463" y="2895600"/>
          <p14:tracePt t="84490" x="7399338" y="2887663"/>
          <p14:tracePt t="84501" x="7413625" y="2879725"/>
          <p14:tracePt t="84516" x="7413625" y="2865438"/>
          <p14:tracePt t="84579" x="7429500" y="2849563"/>
          <p14:tracePt t="84597" x="7445375" y="2841625"/>
          <p14:tracePt t="84614" x="7451725" y="2835275"/>
          <p14:tracePt t="84630" x="7467600" y="2819400"/>
          <p14:tracePt t="84725" x="7467600" y="2803525"/>
          <p14:tracePt t="84736" x="7489825" y="2797175"/>
          <p14:tracePt t="84748" x="7505700" y="2789238"/>
          <p14:tracePt t="84766" x="7521575" y="2781300"/>
          <p14:tracePt t="84782" x="7521575" y="2765425"/>
          <p14:tracePt t="84799" x="7551738" y="2765425"/>
          <p14:tracePt t="84815" x="7559675" y="2765425"/>
          <p14:tracePt t="84832" x="7566025" y="2765425"/>
          <p14:tracePt t="84849" x="7573963" y="2743200"/>
          <p14:tracePt t="84866" x="7573963" y="2727325"/>
          <p14:tracePt t="84893" x="7573963" y="2713038"/>
          <p14:tracePt t="84910" x="7581900" y="2697163"/>
          <p14:tracePt t="84926" x="7581900" y="2674938"/>
          <p14:tracePt t="84943" x="7581900" y="2667000"/>
          <p14:tracePt t="84953" x="7581900" y="2651125"/>
          <p14:tracePt t="84968" x="7581900" y="2620963"/>
          <p14:tracePt t="84985" x="7581900" y="2613025"/>
          <p14:tracePt t="84999" x="7581900" y="2598738"/>
          <p14:tracePt t="85019" x="7573963" y="2590800"/>
          <p14:tracePt t="85033" x="7551738" y="2574925"/>
          <p14:tracePt t="85049" x="7535863" y="2568575"/>
          <p14:tracePt t="85066" x="7527925" y="2552700"/>
          <p14:tracePt t="85097" x="7513638" y="2544763"/>
          <p14:tracePt t="85145" x="7483475" y="2530475"/>
          <p14:tracePt t="85163" x="7467600" y="2522538"/>
          <p14:tracePt t="85176" x="7459663" y="2522538"/>
          <p14:tracePt t="85186" x="7445375" y="2514600"/>
          <p14:tracePt t="85201" x="7413625" y="2514600"/>
          <p14:tracePt t="85265" x="7399338" y="2514600"/>
          <p14:tracePt t="85280" x="7361238" y="2514600"/>
          <p14:tracePt t="85297" x="7345363" y="2522538"/>
          <p14:tracePt t="85314" x="7345363" y="2530475"/>
          <p14:tracePt t="85362" x="7331075" y="2530475"/>
          <p14:tracePt t="85379" x="7323138" y="2544763"/>
          <p14:tracePt t="85396" x="7315200" y="2544763"/>
          <p14:tracePt t="85409" x="7299325" y="2574925"/>
          <p14:tracePt t="85426" x="7277100" y="2606675"/>
          <p14:tracePt t="85442" x="7254875" y="2620963"/>
          <p14:tracePt t="85452" x="7246938" y="2636838"/>
          <p14:tracePt t="85473" x="7246938" y="2644775"/>
          <p14:tracePt t="85485" x="7239000" y="2651125"/>
          <p14:tracePt t="85531" x="7231063" y="2659063"/>
          <p14:tracePt t="85546" x="7216775" y="2682875"/>
          <p14:tracePt t="85563" x="7200900" y="2713038"/>
          <p14:tracePt t="85580" x="7200900" y="2735263"/>
          <p14:tracePt t="85598" x="7185025" y="2751138"/>
          <p14:tracePt t="85613" x="7185025" y="2759075"/>
          <p14:tracePt t="85629" x="7185025" y="2773363"/>
          <p14:tracePt t="85646" x="7178675" y="2781300"/>
          <p14:tracePt t="85659" x="7170738" y="2797175"/>
          <p14:tracePt t="85675" x="7170738" y="2811463"/>
          <p14:tracePt t="85692" x="7170738" y="2827338"/>
          <p14:tracePt t="85701" x="7170738" y="2849563"/>
          <p14:tracePt t="85720" x="7170738" y="2865438"/>
          <p14:tracePt t="85732" x="7170738" y="2879725"/>
          <p14:tracePt t="85751" x="7170738" y="2887663"/>
          <p14:tracePt t="85784" x="7170738" y="2895600"/>
          <p14:tracePt t="85796" x="7178675" y="2903538"/>
          <p14:tracePt t="85814" x="7208838" y="2911475"/>
          <p14:tracePt t="85894" x="7223125" y="2911475"/>
          <p14:tracePt t="85912" x="7231063" y="2917825"/>
          <p14:tracePt t="85925" x="7239000" y="2917825"/>
          <p14:tracePt t="85942" x="7246938" y="2917825"/>
          <p14:tracePt t="85951" x="7261225" y="2917825"/>
          <p14:tracePt t="85968" x="7285038" y="2933700"/>
          <p14:tracePt t="85984" x="7292975" y="2933700"/>
          <p14:tracePt t="86001" x="7307263" y="2933700"/>
          <p14:tracePt t="86031" x="7323138" y="2933700"/>
          <p14:tracePt t="86046" x="7337425" y="2933700"/>
          <p14:tracePt t="87895" x="7345363" y="2933700"/>
          <p14:tracePt t="88487" x="7353300" y="2933700"/>
          <p14:tracePt t="88500" x="7361238" y="2933700"/>
          <p14:tracePt t="88516" x="7375525" y="2933700"/>
          <p14:tracePt t="88532" x="7399338" y="2933700"/>
          <p14:tracePt t="88564" x="7421563" y="2933700"/>
          <p14:tracePt t="88596" x="7437438" y="2933700"/>
          <p14:tracePt t="88610" x="7451725" y="2933700"/>
          <p14:tracePt t="88627" x="7483475" y="2933700"/>
          <p14:tracePt t="88643" x="7521575" y="2933700"/>
          <p14:tracePt t="88660" x="7573963" y="2933700"/>
          <p14:tracePt t="88676" x="7620000" y="2949575"/>
          <p14:tracePt t="88693" x="7627938" y="2949575"/>
          <p14:tracePt t="88706" x="7642225" y="2949575"/>
          <p14:tracePt t="88722" x="7666038" y="2955925"/>
          <p14:tracePt t="88739" x="7704138" y="2963863"/>
          <p14:tracePt t="88748" x="7734300" y="2963863"/>
          <p14:tracePt t="88765" x="7788275" y="2963863"/>
          <p14:tracePt t="88781" x="7826375" y="2963863"/>
          <p14:tracePt t="88798" x="7878763" y="2971800"/>
          <p14:tracePt t="88811" x="7916863" y="2971800"/>
          <p14:tracePt t="88828" x="7924800" y="2979738"/>
          <p14:tracePt t="88845" x="7940675" y="2979738"/>
          <p14:tracePt t="88862" x="8001000" y="2979738"/>
          <p14:tracePt t="88878" x="8054975" y="2971800"/>
          <p14:tracePt t="88895" x="8123238" y="2949575"/>
          <p14:tracePt t="88912" x="8191500" y="2949575"/>
          <p14:tracePt t="88928" x="8207375" y="2949575"/>
          <p14:tracePt t="88942" x="8237538" y="2949575"/>
          <p14:tracePt t="88967" x="8305800" y="2949575"/>
          <p14:tracePt t="88984" x="8397875" y="2949575"/>
          <p14:tracePt t="89000" x="8480425" y="2949575"/>
          <p14:tracePt t="89016" x="8550275" y="2949575"/>
          <p14:tracePt t="89035" x="8572500" y="2949575"/>
          <p14:tracePt t="89046" x="8580438" y="2949575"/>
          <p14:tracePt t="89062" x="8588375" y="2949575"/>
          <p14:tracePt t="89078" x="8602663" y="2949575"/>
          <p14:tracePt t="89095" x="8618538" y="2949575"/>
          <p14:tracePt t="89111" x="8670925" y="2963863"/>
          <p14:tracePt t="89127" x="8702675" y="2963863"/>
          <p14:tracePt t="89143" x="8770938" y="3001963"/>
          <p14:tracePt t="89161" x="8778875" y="3001963"/>
          <p14:tracePt t="89179" x="8778875" y="3009900"/>
          <p14:tracePt t="89240" x="8778875" y="3017838"/>
          <p14:tracePt t="89270" x="8778875" y="3025775"/>
          <p14:tracePt t="89280" x="8778875" y="3040063"/>
          <p14:tracePt t="89296" x="8747125" y="3040063"/>
          <p14:tracePt t="89312" x="8686800" y="3063875"/>
          <p14:tracePt t="89328" x="8640763" y="3086100"/>
          <p14:tracePt t="89344" x="8488363" y="3101975"/>
          <p14:tracePt t="89361" x="8267700" y="3124200"/>
          <p14:tracePt t="89377" x="8123238" y="3154363"/>
          <p14:tracePt t="89394" x="7954963" y="3154363"/>
          <p14:tracePt t="89411" x="7750175" y="3154363"/>
          <p14:tracePt t="89427" x="7620000" y="3086100"/>
          <p14:tracePt t="89444" x="7597775" y="3086100"/>
          <p14:tracePt t="89773" x="7573963" y="3086100"/>
          <p14:tracePt t="89788" x="7573963" y="3078163"/>
          <p14:tracePt t="89827" x="7573963" y="3086100"/>
          <p14:tracePt t="90173" x="7573963" y="3094038"/>
          <p14:tracePt t="90191" x="7573963" y="3101975"/>
          <p14:tracePt t="90239" x="7573963" y="3116263"/>
          <p14:tracePt t="90258" x="7573963" y="3124200"/>
          <p14:tracePt t="90277" x="7573963" y="3132138"/>
          <p14:tracePt t="90298" x="7597775" y="3146425"/>
          <p14:tracePt t="90319" x="7604125" y="3146425"/>
          <p14:tracePt t="90329" x="7642225" y="3162300"/>
          <p14:tracePt t="90344" x="7666038" y="3170238"/>
          <p14:tracePt t="90360" x="7673975" y="3178175"/>
          <p14:tracePt t="90377" x="7734300" y="3178175"/>
          <p14:tracePt t="90394" x="7794625" y="3178175"/>
          <p14:tracePt t="90411" x="7894638" y="3178175"/>
          <p14:tracePt t="90427" x="8031163" y="3178175"/>
          <p14:tracePt t="90443" x="8153400" y="3178175"/>
          <p14:tracePt t="90459" x="8199438" y="3178175"/>
          <p14:tracePt t="90474" x="8259763" y="3178175"/>
          <p14:tracePt t="90474" x="8297863" y="3178175"/>
          <p14:tracePt t="90492" x="8343900" y="3178175"/>
          <p14:tracePt t="90508" x="8374063" y="3178175"/>
          <p14:tracePt t="90525" x="8404225" y="3178175"/>
          <p14:tracePt t="90541" x="8466138" y="3178175"/>
          <p14:tracePt t="90541" x="8526463" y="3178175"/>
          <p14:tracePt t="90558" x="8702675" y="3200400"/>
          <p14:tracePt t="90578" x="8877300" y="3208338"/>
          <p14:tracePt t="90594" x="9013825" y="3208338"/>
          <p14:tracePt t="90611" x="9059863" y="3208338"/>
          <p14:tracePt t="90626" x="9067800" y="3208338"/>
          <p14:tracePt t="90642" x="9083675" y="3208338"/>
          <p14:tracePt t="90706" x="9067800" y="3208338"/>
          <p14:tracePt t="90818" x="8961438" y="3208338"/>
          <p14:tracePt t="90828" x="8937625" y="3208338"/>
          <p14:tracePt t="90844" x="8931275" y="3208338"/>
          <p14:tracePt t="90860" x="8923338" y="3208338"/>
          <p14:tracePt t="90875" x="8907463" y="3216275"/>
          <p14:tracePt t="90907" x="8877300" y="3216275"/>
          <p14:tracePt t="90924" x="8809038" y="3216275"/>
          <p14:tracePt t="90941" x="8785225" y="3216275"/>
          <p14:tracePt t="90958" x="8778875" y="3216275"/>
          <p14:tracePt t="90974" x="8770938" y="3216275"/>
          <p14:tracePt t="90987" x="8763000" y="3216275"/>
          <p14:tracePt t="91018" x="8747125" y="3216275"/>
          <p14:tracePt t="91036" x="8716963" y="3216275"/>
          <p14:tracePt t="91046" x="8678863" y="3230563"/>
          <p14:tracePt t="91063" x="8602663" y="3230563"/>
          <p14:tracePt t="91080" x="8466138" y="3230563"/>
          <p14:tracePt t="91094" x="8374063" y="3230563"/>
          <p14:tracePt t="91110" x="8335963" y="3230563"/>
          <p14:tracePt t="91127" x="8283575" y="3230563"/>
          <p14:tracePt t="91143" x="8259763" y="3230563"/>
          <p14:tracePt t="91159" x="8183563" y="3230563"/>
          <p14:tracePt t="91176" x="8069263" y="3230563"/>
          <p14:tracePt t="91192" x="7947025" y="3230563"/>
          <p14:tracePt t="91210" x="7924800" y="3230563"/>
          <p14:tracePt t="91223" x="7908925" y="3230563"/>
          <p14:tracePt t="91240" x="7894638" y="3230563"/>
          <p14:tracePt t="91256" x="7878763" y="3230563"/>
          <p14:tracePt t="91273" x="7848600" y="3230563"/>
          <p14:tracePt t="91290" x="7802563" y="3230563"/>
          <p14:tracePt t="91307" x="7750175" y="3238500"/>
          <p14:tracePt t="91307" x="7734300" y="3238500"/>
          <p14:tracePt t="91323" x="7718425" y="3238500"/>
          <p14:tracePt t="91342" x="7712075" y="3238500"/>
          <p14:tracePt t="91374" x="7704138" y="3238500"/>
          <p14:tracePt t="91439" x="7704138" y="3246438"/>
          <p14:tracePt t="91457" x="7704138" y="3260725"/>
          <p14:tracePt t="91493" x="7704138" y="3254375"/>
          <p14:tracePt t="91506" x="7712075" y="3254375"/>
          <p14:tracePt t="91519" x="7742238" y="3268663"/>
          <p14:tracePt t="91536" x="7750175" y="3268663"/>
          <p14:tracePt t="91553" x="7780338" y="3268663"/>
          <p14:tracePt t="91562" x="7802563" y="3268663"/>
          <p14:tracePt t="91579" x="7840663" y="3268663"/>
          <p14:tracePt t="91596" x="7864475" y="3268663"/>
          <p14:tracePt t="91608" x="7962900" y="3268663"/>
          <p14:tracePt t="91626" x="8054975" y="3268663"/>
          <p14:tracePt t="91642" x="8123238" y="3268663"/>
          <p14:tracePt t="91659" x="8153400" y="3268663"/>
          <p14:tracePt t="91675" x="8183563" y="3268663"/>
          <p14:tracePt t="91738" x="8199438" y="3268663"/>
          <p14:tracePt t="91757" x="8213725" y="3268663"/>
          <p14:tracePt t="91769" x="8267700" y="3268663"/>
          <p14:tracePt t="91786" x="8343900" y="3268663"/>
          <p14:tracePt t="91803" x="8404225" y="3268663"/>
          <p14:tracePt t="91812" x="8420100" y="3268663"/>
          <p14:tracePt t="91828" x="8435975" y="3268663"/>
          <p14:tracePt t="91875" x="8480425" y="3268663"/>
          <p14:tracePt t="91891" x="8542338" y="3268663"/>
          <p14:tracePt t="91907" x="8610600" y="3268663"/>
          <p14:tracePt t="91924" x="8664575" y="3268663"/>
          <p14:tracePt t="91940" x="8670925" y="3268663"/>
          <p14:tracePt t="91957" x="8686800" y="3268663"/>
          <p14:tracePt t="92017" x="8732838" y="3268663"/>
          <p14:tracePt t="92036" x="8785225" y="3268663"/>
          <p14:tracePt t="92045" x="8855075" y="3268663"/>
          <p14:tracePt t="92062" x="8893175" y="3268663"/>
          <p14:tracePt t="92078" x="8907463" y="3268663"/>
          <p14:tracePt t="92304" x="8937625" y="3268663"/>
          <p14:tracePt t="92318" x="8953500" y="3268663"/>
          <p14:tracePt t="92328" x="8937625" y="3268663"/>
          <p14:tracePt t="92833" x="8923338" y="3268663"/>
          <p14:tracePt t="92842" x="8885238" y="3268663"/>
          <p14:tracePt t="92858" x="8831263" y="3268663"/>
          <p14:tracePt t="92874" x="8785225" y="3268663"/>
          <p14:tracePt t="92891" x="8732838" y="3268663"/>
          <p14:tracePt t="92907" x="8670925" y="3268663"/>
          <p14:tracePt t="92924" x="8632825" y="3268663"/>
          <p14:tracePt t="92940" x="8602663" y="3276600"/>
          <p14:tracePt t="92957" x="8550275" y="3284538"/>
          <p14:tracePt t="92974" x="8512175" y="3292475"/>
          <p14:tracePt t="92991" x="8428038" y="3292475"/>
          <p14:tracePt t="93004" x="8359775" y="3292475"/>
          <p14:tracePt t="93021" x="8321675" y="3292475"/>
          <p14:tracePt t="93038" x="8289925" y="3292475"/>
          <p14:tracePt t="93055" x="8275638" y="3292475"/>
          <p14:tracePt t="93078" x="8221663" y="3292475"/>
          <p14:tracePt t="93094" x="8153400" y="3292475"/>
          <p14:tracePt t="93110" x="8123238" y="3292475"/>
          <p14:tracePt t="93127" x="8107363" y="3292475"/>
          <p14:tracePt t="93140" x="8093075" y="3292475"/>
          <p14:tracePt t="93187" x="8039100" y="3292475"/>
          <p14:tracePt t="93205" x="8008938" y="3292475"/>
          <p14:tracePt t="93222" x="8001000" y="3292475"/>
          <p14:tracePt t="94402" x="8001000" y="3276600"/>
          <p14:tracePt t="95155" x="8001000" y="3260725"/>
          <p14:tracePt t="95171" x="8001000" y="3230563"/>
          <p14:tracePt t="95187" x="8001000" y="3200400"/>
          <p14:tracePt t="95203" x="8016875" y="3162300"/>
          <p14:tracePt t="95220" x="8016875" y="3146425"/>
          <p14:tracePt t="95236" x="8016875" y="3116263"/>
          <p14:tracePt t="95253" x="8016875" y="3070225"/>
          <p14:tracePt t="95270" x="8023225" y="3055938"/>
          <p14:tracePt t="95287" x="8023225" y="3025775"/>
          <p14:tracePt t="95299" x="8031163" y="2979738"/>
          <p14:tracePt t="95315" x="8039100" y="2933700"/>
          <p14:tracePt t="95333" x="8054975" y="2895600"/>
          <p14:tracePt t="95346" x="8054975" y="2865438"/>
          <p14:tracePt t="95360" x="8069263" y="2841625"/>
          <p14:tracePt t="95375" x="8069263" y="2827338"/>
          <p14:tracePt t="95391" x="8069263" y="2803525"/>
          <p14:tracePt t="95407" x="8069263" y="2773363"/>
          <p14:tracePt t="95423" x="8085138" y="2713038"/>
          <p14:tracePt t="95439" x="8093075" y="2682875"/>
          <p14:tracePt t="95455" x="8093075" y="2651125"/>
          <p14:tracePt t="95471" x="8099425" y="2620963"/>
          <p14:tracePt t="95491" x="8107363" y="2606675"/>
          <p14:tracePt t="95505" x="8115300" y="2590800"/>
          <p14:tracePt t="95522" x="8161338" y="2582863"/>
          <p14:tracePt t="96234" x="8191500" y="2582863"/>
          <p14:tracePt t="96252" x="8207375" y="2582863"/>
          <p14:tracePt t="96268" x="8221663" y="2582863"/>
          <p14:tracePt t="96333" x="8267700" y="2582863"/>
          <p14:tracePt t="96353" x="8321675" y="2582863"/>
          <p14:tracePt t="96363" x="8374063" y="2582863"/>
          <p14:tracePt t="96374" x="8389938" y="2582863"/>
          <p14:tracePt t="96390" x="8412163" y="2582863"/>
          <p14:tracePt t="96502" x="8420100" y="2582863"/>
          <p14:tracePt t="96520" x="8366125" y="2590800"/>
          <p14:tracePt t="97116" x="8343900" y="2598738"/>
          <p14:tracePt t="97130" x="8283575" y="2620963"/>
          <p14:tracePt t="97140" x="8245475" y="2628900"/>
          <p14:tracePt t="97156" x="8221663" y="2636838"/>
          <p14:tracePt t="97173" x="8199438" y="2636838"/>
          <p14:tracePt t="97186" x="8161338" y="2636838"/>
          <p14:tracePt t="97203" x="8131175" y="2636838"/>
          <p14:tracePt t="97220" x="8099425" y="2644775"/>
          <p14:tracePt t="97237" x="8077200" y="2644775"/>
          <p14:tracePt t="97300" x="8054975" y="2651125"/>
          <p14:tracePt t="97317" x="8047038" y="2651125"/>
          <p14:tracePt t="97349" x="8061325" y="2651125"/>
          <p14:tracePt t="97549" x="8131175" y="2651125"/>
          <p14:tracePt t="97567" x="8175625" y="2651125"/>
          <p14:tracePt t="97580" x="8267700" y="2644775"/>
          <p14:tracePt t="97596" x="8275638" y="2644775"/>
          <p14:tracePt t="97678" x="8321675" y="2644775"/>
          <p14:tracePt t="97687" x="8404225" y="2659063"/>
          <p14:tracePt t="97702" x="8466138" y="2659063"/>
          <p14:tracePt t="97718" x="8480425" y="2659063"/>
          <p14:tracePt t="97737" x="8488363" y="2659063"/>
          <p14:tracePt t="98798" x="8542338" y="2659063"/>
          <p14:tracePt t="98816" x="8602663" y="2659063"/>
          <p14:tracePt t="98833" x="8618538" y="2659063"/>
          <p14:tracePt t="98845" x="8670925" y="2651125"/>
          <p14:tracePt t="98943" x="8702675" y="2651125"/>
          <p14:tracePt t="98953" x="8709025" y="2644775"/>
          <p14:tracePt t="98983" x="8709025" y="2628900"/>
          <p14:tracePt t="99018" x="8709025" y="2613025"/>
          <p14:tracePt t="99080" x="8709025" y="2598738"/>
          <p14:tracePt t="99099" x="8716963" y="2590800"/>
          <p14:tracePt t="99126" x="8716963" y="2582863"/>
          <p14:tracePt t="99145" x="8716963" y="2574925"/>
          <p14:tracePt t="99154" x="8716963" y="2568575"/>
          <p14:tracePt t="100066" x="8716963" y="2560638"/>
          <p14:tracePt t="100131" x="8716963" y="2544763"/>
          <p14:tracePt t="101398" x="8724900" y="2536825"/>
          <p14:tracePt t="101861" x="8740775" y="2536825"/>
          <p14:tracePt t="101879" x="8747125" y="2514600"/>
          <p14:tracePt t="101896" x="8763000" y="2506663"/>
          <p14:tracePt t="101909" x="8763000" y="2498725"/>
          <p14:tracePt t="101927" x="8770938" y="2468563"/>
          <p14:tracePt t="101956" x="8778875" y="2454275"/>
          <p14:tracePt t="101975" x="8785225" y="2446338"/>
          <p14:tracePt t="101984" x="8801100" y="2416175"/>
          <p14:tracePt t="102001" x="8801100" y="2400300"/>
          <p14:tracePt t="102019" x="8816975" y="2378075"/>
          <p14:tracePt t="102033" x="8823325" y="2324100"/>
          <p14:tracePt t="102049" x="8839200" y="2324100"/>
          <p14:tracePt t="102065" x="8855075" y="2308225"/>
          <p14:tracePt t="102082" x="8861425" y="2308225"/>
          <p14:tracePt t="102113" x="8861425" y="2293938"/>
          <p14:tracePt t="102130" x="8861425" y="2286000"/>
          <p14:tracePt t="102160" x="8855075" y="2339975"/>
          <p14:tracePt t="102514" x="8839200" y="2346325"/>
          <p14:tracePt t="102532" x="8839200" y="2362200"/>
          <p14:tracePt t="102546" x="8823325" y="2370138"/>
          <p14:tracePt t="102562" x="8823325" y="2384425"/>
          <p14:tracePt t="102579" x="8809038" y="2400300"/>
          <p14:tracePt t="102595" x="8793163" y="2430463"/>
          <p14:tracePt t="102612" x="8778875" y="2454275"/>
          <p14:tracePt t="102630" x="8755063" y="2498725"/>
          <p14:tracePt t="102643" x="8724900" y="2560638"/>
          <p14:tracePt t="102660" x="8716963" y="2574925"/>
          <p14:tracePt t="102673" x="8709025" y="2606675"/>
          <p14:tracePt t="102689" x="8702675" y="2606675"/>
          <p14:tracePt t="104404" x="8702675" y="2598738"/>
          <p14:tracePt t="105053" x="8709025" y="2590800"/>
          <p14:tracePt t="105390" x="8724900" y="2582863"/>
          <p14:tracePt t="105440" x="8732838" y="2574925"/>
          <p14:tracePt t="105459" x="8740775" y="2574925"/>
          <p14:tracePt t="105503" x="8740775" y="2568575"/>
          <p14:tracePt t="105522" x="8747125" y="2560638"/>
          <p14:tracePt t="106902" x="8755063" y="2560638"/>
          <p14:tracePt t="107109" x="8747125" y="2560638"/>
          <p14:tracePt t="107155" x="8740775" y="2560638"/>
          <p14:tracePt t="107222" x="8732838" y="2568575"/>
          <p14:tracePt t="107237" x="8724900" y="2568575"/>
          <p14:tracePt t="107253" x="8702675" y="2568575"/>
          <p14:tracePt t="107270" x="8678863" y="2568575"/>
          <p14:tracePt t="107286" x="8670925" y="2568575"/>
          <p14:tracePt t="107311" x="8664575" y="2568575"/>
          <p14:tracePt t="107327" x="8648700" y="2568575"/>
          <p14:tracePt t="107343" x="8618538" y="2568575"/>
          <p14:tracePt t="107361" x="8610600" y="2568575"/>
          <p14:tracePt t="107374" x="8588375" y="2568575"/>
          <p14:tracePt t="107390" x="8572500" y="2568575"/>
          <p14:tracePt t="107407" x="8556625" y="2568575"/>
          <p14:tracePt t="107424" x="8550275" y="2568575"/>
          <p14:tracePt t="107440" x="8534400" y="2568575"/>
          <p14:tracePt t="107457" x="8496300" y="2568575"/>
          <p14:tracePt t="107474" x="8466138" y="2568575"/>
          <p14:tracePt t="107474" x="8458200" y="2568575"/>
          <p14:tracePt t="107496" x="8420100" y="2568575"/>
          <p14:tracePt t="107524" x="8397875" y="2574925"/>
          <p14:tracePt t="107536" x="8366125" y="2582863"/>
          <p14:tracePt t="107546" x="8328025" y="2582863"/>
          <p14:tracePt t="107561" x="8305800" y="2582863"/>
          <p14:tracePt t="107579" x="8297863" y="2590800"/>
          <p14:tracePt t="107592" x="8289925" y="2590800"/>
          <p14:tracePt t="107626" x="8275638" y="2590800"/>
          <p14:tracePt t="107640" x="8251825" y="2590800"/>
          <p14:tracePt t="107657" x="8245475" y="2590800"/>
          <p14:tracePt t="107673" x="8237538" y="2590800"/>
          <p14:tracePt t="107706" x="8221663" y="2590800"/>
          <p14:tracePt t="107724" x="8207375" y="2590800"/>
          <p14:tracePt t="107740" x="8237538" y="2590800"/>
          <p14:tracePt t="108471" x="8267700" y="2590800"/>
          <p14:tracePt t="108494" x="8275638" y="2590800"/>
          <p14:tracePt t="108583" x="8283575" y="2590800"/>
          <p14:tracePt t="108593" x="8297863" y="2590800"/>
          <p14:tracePt t="108626" x="8305800" y="2590800"/>
          <p14:tracePt t="108655" x="8313738" y="2590800"/>
          <p14:tracePt t="108704" x="8335963" y="2590800"/>
          <p14:tracePt t="108723" x="8366125" y="2590800"/>
          <p14:tracePt t="108739" x="8374063" y="2590800"/>
          <p14:tracePt t="108770" x="8382000" y="2590800"/>
          <p14:tracePt t="108866" x="8389938" y="2590800"/>
          <p14:tracePt t="108875" x="8397875" y="2590800"/>
          <p14:tracePt t="108890" x="8404225" y="2590800"/>
          <p14:tracePt t="108954" x="8420100" y="2590800"/>
          <p14:tracePt t="109004" x="8442325" y="2582863"/>
          <p14:tracePt t="109023" x="8450263" y="2574925"/>
          <p14:tracePt t="109053" x="8466138" y="2574925"/>
          <p14:tracePt t="109068" x="8480425" y="2574925"/>
          <p14:tracePt t="109157" x="8488363" y="2568575"/>
          <p14:tracePt t="112903" x="8474075" y="2568575"/>
          <p14:tracePt t="112922" x="8412163" y="2574925"/>
          <p14:tracePt t="112939" x="8366125" y="2590800"/>
          <p14:tracePt t="112952" x="8259763" y="2606675"/>
          <p14:tracePt t="112969" x="8153400" y="2620963"/>
          <p14:tracePt t="112986" x="8107363" y="2628900"/>
          <p14:tracePt t="113003" x="8085138" y="2644775"/>
          <p14:tracePt t="113019" x="8069263" y="2644775"/>
          <p14:tracePt t="113035" x="8039100" y="2644775"/>
          <p14:tracePt t="113051" x="8031163" y="2651125"/>
          <p14:tracePt t="113080" x="8023225" y="2651125"/>
          <p14:tracePt t="113097" x="8016875" y="2651125"/>
          <p14:tracePt t="113203" x="8069263" y="2651125"/>
          <p14:tracePt t="113250" x="8183563" y="2651125"/>
          <p14:tracePt t="113268" x="8328025" y="2628900"/>
          <p14:tracePt t="113284" x="8404225" y="2628900"/>
          <p14:tracePt t="113299" x="8542338" y="2613025"/>
          <p14:tracePt t="113314" x="8626475" y="2606675"/>
          <p14:tracePt t="113331" x="8632825" y="2606675"/>
          <p14:tracePt t="113347" x="8640763" y="2613025"/>
          <p14:tracePt t="114205" x="8640763" y="2628900"/>
          <p14:tracePt t="114220" x="8632825" y="2644775"/>
          <p14:tracePt t="114236" x="8618538" y="2674938"/>
          <p14:tracePt t="114252" x="8602663" y="2697163"/>
          <p14:tracePt t="114269" x="8588375" y="2713038"/>
          <p14:tracePt t="114285" x="8572500" y="2743200"/>
          <p14:tracePt t="114302" x="8526463" y="2789238"/>
          <p14:tracePt t="114318" x="8526463" y="2857500"/>
          <p14:tracePt t="114335" x="8512175" y="2911475"/>
          <p14:tracePt t="114349" x="8504238" y="2949575"/>
          <p14:tracePt t="114367" x="8496300" y="2949575"/>
          <p14:tracePt t="114389" x="8496300" y="2963863"/>
          <p14:tracePt t="114406" x="8496300" y="2971800"/>
          <p14:tracePt t="114436" x="8496300" y="3001963"/>
          <p14:tracePt t="114454" x="8496300" y="3032125"/>
          <p14:tracePt t="114470" x="8496300" y="3078163"/>
          <p14:tracePt t="114486" x="8496300" y="3116263"/>
          <p14:tracePt t="114505" x="8496300" y="3170238"/>
          <p14:tracePt t="114517" x="8496300" y="3200400"/>
          <p14:tracePt t="114535" x="8496300" y="3192463"/>
          <p14:tracePt t="114648" x="8496300" y="3184525"/>
          <p14:tracePt t="114718" x="8496300" y="3170238"/>
          <p14:tracePt t="114736" x="8496300" y="3154363"/>
          <p14:tracePt t="114750" x="8496300" y="3140075"/>
          <p14:tracePt t="114765" x="8496300" y="3124200"/>
          <p14:tracePt t="114783" x="8480425" y="3108325"/>
          <p14:tracePt t="114848" x="8458200" y="3040063"/>
          <p14:tracePt t="114866" x="8458200" y="3025775"/>
          <p14:tracePt t="114879" x="8450263" y="3009900"/>
          <p14:tracePt t="114895" x="8428038" y="2971800"/>
          <p14:tracePt t="114905" x="8428038" y="2955925"/>
          <p14:tracePt t="114939" x="8420100" y="2933700"/>
          <p14:tracePt t="114954" x="8404225" y="2917825"/>
          <p14:tracePt t="114983" x="8397875" y="2911475"/>
          <p14:tracePt t="115000" x="8389938" y="2903538"/>
          <p14:tracePt t="115032" x="8374063" y="2879725"/>
          <p14:tracePt t="115049" x="8343900" y="2841625"/>
          <p14:tracePt t="115066" x="8328025" y="2827338"/>
          <p14:tracePt t="115082" x="8289925" y="2803525"/>
          <p14:tracePt t="115099" x="8275638" y="2797175"/>
          <p14:tracePt t="115112" x="8259763" y="2797175"/>
          <p14:tracePt t="115128" x="8251825" y="2797175"/>
          <p14:tracePt t="115160" x="8221663" y="2797175"/>
          <p14:tracePt t="115171" x="8175625" y="2797175"/>
          <p14:tracePt t="115187" x="8123238" y="2797175"/>
          <p14:tracePt t="115204" x="8061325" y="2797175"/>
          <p14:tracePt t="115218" x="8008938" y="2797175"/>
          <p14:tracePt t="115236" x="8001000" y="2797175"/>
          <p14:tracePt t="115251" x="7993063" y="2797175"/>
          <p14:tracePt t="115267" x="7970838" y="2797175"/>
          <p14:tracePt t="115284" x="7940675" y="2819400"/>
          <p14:tracePt t="115300" x="7902575" y="2841625"/>
          <p14:tracePt t="115317" x="7864475" y="2873375"/>
          <p14:tracePt t="115334" x="7826375" y="2895600"/>
          <p14:tracePt t="115348" x="7802563" y="2911475"/>
          <p14:tracePt t="115378" x="7794625" y="2925763"/>
          <p14:tracePt t="115399" x="7788275" y="2941638"/>
          <p14:tracePt t="115426" x="7780338" y="2955925"/>
          <p14:tracePt t="115445" x="7780338" y="2979738"/>
          <p14:tracePt t="115454" x="7764463" y="3009900"/>
          <p14:tracePt t="115468" x="7764463" y="3025775"/>
          <p14:tracePt t="115484" x="7764463" y="3055938"/>
          <p14:tracePt t="115504" x="7764463" y="3078163"/>
          <p14:tracePt t="115518" x="7764463" y="3094038"/>
          <p14:tracePt t="115535" x="7810500" y="3154363"/>
          <p14:tracePt t="115551" x="7810500" y="3162300"/>
          <p14:tracePt t="115568" x="7818438" y="3178175"/>
          <p14:tracePt t="115583" x="7840663" y="3200400"/>
          <p14:tracePt t="115597" x="7856538" y="3230563"/>
          <p14:tracePt t="115615" x="7908925" y="3276600"/>
          <p14:tracePt t="115630" x="7940675" y="3298825"/>
          <p14:tracePt t="115647" x="7954963" y="3306763"/>
          <p14:tracePt t="115664" x="7970838" y="3322638"/>
          <p14:tracePt t="115680" x="8001000" y="3336925"/>
          <p14:tracePt t="115704" x="8016875" y="3352800"/>
          <p14:tracePt t="115720" x="8061325" y="3352800"/>
          <p14:tracePt t="115735" x="8131175" y="3360738"/>
          <p14:tracePt t="115751" x="8161338" y="3360738"/>
          <p14:tracePt t="115767" x="8191500" y="3360738"/>
          <p14:tracePt t="115784" x="8207375" y="3360738"/>
          <p14:tracePt t="115800" x="8237538" y="3360738"/>
          <p14:tracePt t="115817" x="8267700" y="3352800"/>
          <p14:tracePt t="115834" x="8283575" y="3352800"/>
          <p14:tracePt t="115847" x="8297863" y="3352800"/>
          <p14:tracePt t="115864" x="8313738" y="3352800"/>
          <p14:tracePt t="115880" x="8321675" y="3344863"/>
          <p14:tracePt t="115911" x="8335963" y="3322638"/>
          <p14:tracePt t="115942" x="8343900" y="3322638"/>
          <p14:tracePt t="115951" x="8366125" y="3292475"/>
          <p14:tracePt t="115970" x="8366125" y="3284538"/>
          <p14:tracePt t="116130" x="8374063" y="3276600"/>
          <p14:tracePt t="116296" x="8397875" y="3268663"/>
          <p14:tracePt t="116329" x="8435975" y="3268663"/>
          <p14:tracePt t="116348" x="8474075" y="3260725"/>
          <p14:tracePt t="116365" x="8504238" y="3260725"/>
          <p14:tracePt t="116377" x="8556625" y="3260725"/>
          <p14:tracePt t="116393" x="8572500" y="3260725"/>
          <p14:tracePt t="116410" x="8588375" y="3254375"/>
          <p14:tracePt t="116438" x="8594725" y="3254375"/>
          <p14:tracePt t="116452" x="8626475" y="3246438"/>
          <p14:tracePt t="116469" x="8640763" y="3246438"/>
          <p14:tracePt t="116486" x="8664575" y="3230563"/>
          <p14:tracePt t="116499" x="8670925" y="3230563"/>
          <p14:tracePt t="116534" x="8678863" y="3230563"/>
          <p14:tracePt t="116565" x="8694738" y="3216275"/>
          <p14:tracePt t="116582" x="8702675" y="3200400"/>
          <p14:tracePt t="116595" x="8724900" y="3184525"/>
          <p14:tracePt t="116613" x="8732838" y="3162300"/>
          <p14:tracePt t="116629" x="8740775" y="3132138"/>
          <p14:tracePt t="116659" x="8747125" y="3108325"/>
          <p14:tracePt t="116677" x="8755063" y="3101975"/>
          <p14:tracePt t="116686" x="8763000" y="3086100"/>
          <p14:tracePt t="116703" x="8770938" y="3078163"/>
          <p14:tracePt t="116719" x="8770938" y="3063875"/>
          <p14:tracePt t="116736" x="8770938" y="3048000"/>
          <p14:tracePt t="116749" x="8778875" y="3025775"/>
          <p14:tracePt t="116766" x="8778875" y="3009900"/>
          <p14:tracePt t="116783" x="8778875" y="2987675"/>
          <p14:tracePt t="116798" x="8778875" y="2971800"/>
          <p14:tracePt t="116816" x="8778875" y="2941638"/>
          <p14:tracePt t="116833" x="8778875" y="2925763"/>
          <p14:tracePt t="116849" x="8778875" y="2917825"/>
          <p14:tracePt t="116863" x="8770938" y="2903538"/>
          <p14:tracePt t="116880" x="8755063" y="2887663"/>
          <p14:tracePt t="116899" x="8724900" y="2873375"/>
          <p14:tracePt t="116913" x="8724900" y="2865438"/>
          <p14:tracePt t="116929" x="8709025" y="2865438"/>
          <p14:tracePt t="116947" x="8678863" y="2849563"/>
          <p14:tracePt t="116963" x="8670925" y="2849563"/>
          <p14:tracePt t="116983" x="8618538" y="2819400"/>
          <p14:tracePt t="116999" x="8580438" y="2819400"/>
          <p14:tracePt t="117017" x="8504238" y="2811463"/>
          <p14:tracePt t="117034" x="8442325" y="2797175"/>
          <p14:tracePt t="117049" x="8397875" y="2797175"/>
          <p14:tracePt t="117066" x="8374063" y="2797175"/>
          <p14:tracePt t="117082" x="8343900" y="2797175"/>
          <p14:tracePt t="117099" x="8328025" y="2797175"/>
          <p14:tracePt t="117116" x="8321675" y="2797175"/>
          <p14:tracePt t="117129" x="8305800" y="2797175"/>
          <p14:tracePt t="117146" x="8251825" y="2797175"/>
          <p14:tracePt t="117164" x="8207375" y="2797175"/>
          <p14:tracePt t="117180" x="8175625" y="2797175"/>
          <p14:tracePt t="117197" x="8161338" y="2797175"/>
          <p14:tracePt t="117212" x="8145463" y="2797175"/>
          <p14:tracePt t="117236" x="8131175" y="2797175"/>
          <p14:tracePt t="117267" x="8115300" y="2797175"/>
          <p14:tracePt t="117281" x="8069263" y="2797175"/>
          <p14:tracePt t="117297" x="8061325" y="2797175"/>
          <p14:tracePt t="117314" x="8039100" y="2797175"/>
          <p14:tracePt t="117331" x="8031163" y="2797175"/>
          <p14:tracePt t="117347" x="8023225" y="2797175"/>
          <p14:tracePt t="117363" x="8016875" y="2797175"/>
          <p14:tracePt t="117381" x="8001000" y="2797175"/>
          <p14:tracePt t="117393" x="7985125" y="2797175"/>
          <p14:tracePt t="117409" x="7962900" y="2797175"/>
          <p14:tracePt t="117426" x="7924800" y="2811463"/>
          <p14:tracePt t="117436" x="7916863" y="2811463"/>
          <p14:tracePt t="117467" x="7902575" y="2819400"/>
          <p14:tracePt t="117483" x="7886700" y="2835275"/>
          <p14:tracePt t="117500" x="7878763" y="2841625"/>
          <p14:tracePt t="117517" x="7870825" y="2857500"/>
          <p14:tracePt t="117531" x="7864475" y="2873375"/>
          <p14:tracePt t="117547" x="7864475" y="2895600"/>
          <p14:tracePt t="117563" x="7856538" y="2963863"/>
          <p14:tracePt t="117579" x="7856538" y="2987675"/>
          <p14:tracePt t="117597" x="7856538" y="3001963"/>
          <p14:tracePt t="117613" x="7856538" y="3017838"/>
          <p14:tracePt t="117630" x="7856538" y="3048000"/>
          <p14:tracePt t="117647" x="7886700" y="3070225"/>
          <p14:tracePt t="117659" x="7902575" y="3094038"/>
          <p14:tracePt t="117676" x="7908925" y="3116263"/>
          <p14:tracePt t="117686" x="7924800" y="3132138"/>
          <p14:tracePt t="117702" x="7954963" y="3154363"/>
          <p14:tracePt t="117719" x="7970838" y="3170238"/>
          <p14:tracePt t="117736" x="7985125" y="3184525"/>
          <p14:tracePt t="117751" x="8001000" y="3192463"/>
          <p14:tracePt t="117765" x="8016875" y="3200400"/>
          <p14:tracePt t="117784" x="8047038" y="3216275"/>
          <p14:tracePt t="117798" x="8077200" y="3216275"/>
          <p14:tracePt t="117815" x="8099425" y="3238500"/>
          <p14:tracePt t="117832" x="8131175" y="3238500"/>
          <p14:tracePt t="117848" x="8199438" y="3246438"/>
          <p14:tracePt t="117866" x="8213725" y="3246438"/>
          <p14:tracePt t="117879" x="8267700" y="3246438"/>
          <p14:tracePt t="117895" x="8359775" y="3246438"/>
          <p14:tracePt t="117912" x="8435975" y="3246438"/>
          <p14:tracePt t="117929" x="8480425" y="3246438"/>
          <p14:tracePt t="117945" x="8488363" y="3246438"/>
          <p14:tracePt t="117962" x="8504238" y="3246438"/>
          <p14:tracePt t="117962" x="8518525" y="3246438"/>
          <p14:tracePt t="117979" x="8556625" y="3238500"/>
          <p14:tracePt t="117998" x="8588375" y="3230563"/>
          <p14:tracePt t="118015" x="8594725" y="3230563"/>
          <p14:tracePt t="118033" x="8618538" y="3216275"/>
          <p14:tracePt t="118049" x="8626475" y="3216275"/>
          <p14:tracePt t="118065" x="8648700" y="3216275"/>
          <p14:tracePt t="118082" x="8670925" y="3208338"/>
          <p14:tracePt t="118098" x="8709025" y="3200400"/>
          <p14:tracePt t="118114" x="8740775" y="3184525"/>
          <p14:tracePt t="118132" x="8755063" y="3184525"/>
          <p14:tracePt t="118145" x="8770938" y="3178175"/>
          <p14:tracePt t="118162" x="8770938" y="3170238"/>
          <p14:tracePt t="118178" x="8770938" y="3162300"/>
          <p14:tracePt t="118202" x="8770938" y="3154363"/>
          <p14:tracePt t="118224" x="8785225" y="3140075"/>
          <p14:tracePt t="118234" x="8785225" y="3124200"/>
          <p14:tracePt t="118266" x="8785225" y="3108325"/>
          <p14:tracePt t="118283" x="8785225" y="3086100"/>
          <p14:tracePt t="118298" x="8785225" y="3070225"/>
          <p14:tracePt t="118314" x="8785225" y="3063875"/>
          <p14:tracePt t="118360" x="8785225" y="3040063"/>
          <p14:tracePt t="118379" x="8785225" y="3032125"/>
          <p14:tracePt t="118396" x="8785225" y="3025775"/>
          <p14:tracePt t="118408" x="8785225" y="3017838"/>
          <p14:tracePt t="118425" x="8785225" y="3009900"/>
          <p14:tracePt t="118456" x="8785225" y="2994025"/>
          <p14:tracePt t="118475" x="8785225" y="2979738"/>
          <p14:tracePt t="118484" x="8770938" y="2963863"/>
          <p14:tracePt t="118501" x="8755063" y="2949575"/>
          <p14:tracePt t="118516" x="8732838" y="2933700"/>
          <p14:tracePt t="118532" x="8702675" y="2911475"/>
          <p14:tracePt t="118548" x="8686800" y="2895600"/>
          <p14:tracePt t="118564" x="8640763" y="2873375"/>
          <p14:tracePt t="118580" x="8618538" y="2857500"/>
          <p14:tracePt t="118598" x="8594725" y="2857500"/>
          <p14:tracePt t="118613" x="8564563" y="2835275"/>
          <p14:tracePt t="118631" x="8534400" y="2827338"/>
          <p14:tracePt t="118645" x="8488363" y="2811463"/>
          <p14:tracePt t="118662" x="8466138" y="2803525"/>
          <p14:tracePt t="118678" x="8450263" y="2803525"/>
          <p14:tracePt t="118701" x="8435975" y="2797175"/>
          <p14:tracePt t="118717" x="8420100" y="2789238"/>
          <p14:tracePt t="118734" x="8382000" y="2781300"/>
          <p14:tracePt t="118750" x="8328025" y="2781300"/>
          <p14:tracePt t="118767" x="8275638" y="2781300"/>
          <p14:tracePt t="118780" x="8237538" y="2781300"/>
          <p14:tracePt t="118797" x="8229600" y="2781300"/>
          <p14:tracePt t="118814" x="8213725" y="2781300"/>
          <p14:tracePt t="118830" x="8199438" y="2781300"/>
          <p14:tracePt t="118847" x="8175625" y="2781300"/>
          <p14:tracePt t="118864" x="8137525" y="2781300"/>
          <p14:tracePt t="118880" x="8093075" y="2781300"/>
          <p14:tracePt t="118897" x="8039100" y="2781300"/>
          <p14:tracePt t="118924" x="8001000" y="2789238"/>
          <p14:tracePt t="118942" x="7962900" y="2797175"/>
          <p14:tracePt t="118958" x="7954963" y="2797175"/>
          <p14:tracePt t="118968" x="7932738" y="2803525"/>
          <p14:tracePt t="118984" x="7902575" y="2811463"/>
          <p14:tracePt t="119001" x="7894638" y="2811463"/>
          <p14:tracePt t="119015" x="7878763" y="2827338"/>
          <p14:tracePt t="119032" x="7856538" y="2835275"/>
          <p14:tracePt t="119047" x="7848600" y="2841625"/>
          <p14:tracePt t="119063" x="7840663" y="2849563"/>
          <p14:tracePt t="119080" x="7826375" y="2873375"/>
          <p14:tracePt t="119097" x="7818438" y="2887663"/>
          <p14:tracePt t="119114" x="7810500" y="2903538"/>
          <p14:tracePt t="119130" x="7810500" y="2933700"/>
          <p14:tracePt t="119162" x="7810500" y="2963863"/>
          <p14:tracePt t="119193" x="7810500" y="2979738"/>
          <p14:tracePt t="119207" x="7810500" y="3009900"/>
          <p14:tracePt t="119219" x="7818438" y="3040063"/>
          <p14:tracePt t="119236" x="7840663" y="3070225"/>
          <p14:tracePt t="119251" x="7870825" y="3101975"/>
          <p14:tracePt t="119267" x="7870825" y="3116263"/>
          <p14:tracePt t="119280" x="7894638" y="3140075"/>
          <p14:tracePt t="119296" x="7940675" y="3178175"/>
          <p14:tracePt t="119314" x="7985125" y="3216275"/>
          <p14:tracePt t="119330" x="8031163" y="3246438"/>
          <p14:tracePt t="119346" x="8077200" y="3260725"/>
          <p14:tracePt t="119363" x="8137525" y="3298825"/>
          <p14:tracePt t="119380" x="8175625" y="3336925"/>
          <p14:tracePt t="119396" x="8191500" y="3336925"/>
          <p14:tracePt t="119414" x="8245475" y="3352800"/>
          <p14:tracePt t="119427" x="8343900" y="3352800"/>
          <p14:tracePt t="119444" x="8474075" y="3360738"/>
          <p14:tracePt t="119460" x="8542338" y="3360738"/>
          <p14:tracePt t="119477" x="8618538" y="3360738"/>
          <p14:tracePt t="119494" x="8656638" y="3360738"/>
          <p14:tracePt t="119512" x="8670925" y="3360738"/>
          <p14:tracePt t="119531" x="8678863" y="3360738"/>
          <p14:tracePt t="119547" x="8694738" y="3352800"/>
          <p14:tracePt t="119562" x="8716963" y="3336925"/>
          <p14:tracePt t="119579" x="8724900" y="3336925"/>
          <p14:tracePt t="119596" x="8747125" y="3330575"/>
          <p14:tracePt t="119613" x="8755063" y="3322638"/>
          <p14:tracePt t="119629" x="8763000" y="3322638"/>
          <p14:tracePt t="119662" x="8763000" y="3314700"/>
          <p14:tracePt t="119674" x="8778875" y="3268663"/>
          <p14:tracePt t="119710" x="8778875" y="3260725"/>
          <p14:tracePt t="119723" x="8778875" y="3246438"/>
          <p14:tracePt t="119734" x="8778875" y="3238500"/>
          <p14:tracePt t="119750" x="8778875" y="3230563"/>
          <p14:tracePt t="119767" x="8778875" y="3222625"/>
          <p14:tracePt t="119783" x="8785225" y="3222625"/>
          <p14:tracePt t="120873" x="8809038" y="3222625"/>
          <p14:tracePt t="120942" x="8831263" y="3222625"/>
          <p14:tracePt t="120960" x="8861425" y="3200400"/>
          <p14:tracePt t="120973" x="8869363" y="3200400"/>
          <p14:tracePt t="120989" x="8877300" y="3200400"/>
          <p14:tracePt t="120999" x="8869363" y="3200400"/>
          <p14:tracePt t="121046" x="8885238" y="3200400"/>
          <p14:tracePt t="121095" x="8893175" y="3184525"/>
          <p14:tracePt t="121109" x="8899525" y="3170238"/>
          <p14:tracePt t="121127" x="8899525" y="3146425"/>
          <p14:tracePt t="121158" x="8915400" y="3132138"/>
          <p14:tracePt t="121176" x="8945563" y="3101975"/>
          <p14:tracePt t="121193" x="8961438" y="3078163"/>
          <p14:tracePt t="121205" x="8999538" y="3032125"/>
          <p14:tracePt t="121223" x="9007475" y="3009900"/>
          <p14:tracePt t="121239" x="9007475" y="2994025"/>
          <p14:tracePt t="121248" x="9013825" y="2971800"/>
          <p14:tracePt t="121265" x="9021763" y="2963863"/>
          <p14:tracePt t="121281" x="9021763" y="2949575"/>
          <p14:tracePt t="121299" x="9021763" y="2933700"/>
          <p14:tracePt t="121314" x="9037638" y="2917825"/>
          <p14:tracePt t="121330" x="9045575" y="2911475"/>
          <p14:tracePt t="121346" x="9045575" y="2903538"/>
          <p14:tracePt t="121362" x="9045575" y="2895600"/>
          <p14:tracePt t="121378" x="9045575" y="2887663"/>
          <p14:tracePt t="121394" x="9045575" y="2879725"/>
          <p14:tracePt t="121538" x="9045575" y="2887663"/>
          <p14:tracePt t="121891" x="9045575" y="2895600"/>
          <p14:tracePt t="121912" x="9045575" y="2903538"/>
          <p14:tracePt t="121926" x="9037638" y="2917825"/>
          <p14:tracePt t="121942" x="9021763" y="2949575"/>
          <p14:tracePt t="121960" x="9013825" y="2955925"/>
          <p14:tracePt t="121973" x="9013825" y="2971800"/>
          <p14:tracePt t="121988" x="9013825" y="2987675"/>
          <p14:tracePt t="122002" x="9007475" y="3017838"/>
          <p14:tracePt t="122015" x="8999538" y="3040063"/>
          <p14:tracePt t="122030" x="8983663" y="3063875"/>
          <p14:tracePt t="122046" x="8983663" y="3078163"/>
          <p14:tracePt t="122062" x="8961438" y="3101975"/>
          <p14:tracePt t="122077" x="8961438" y="3108325"/>
          <p14:tracePt t="122344" x="8975725" y="3108325"/>
          <p14:tracePt t="122376" x="8983663" y="3086100"/>
          <p14:tracePt t="122392" x="8991600" y="3063875"/>
          <p14:tracePt t="122407" x="8999538" y="3025775"/>
          <p14:tracePt t="122426" x="9013825" y="3017838"/>
          <p14:tracePt t="122442" x="9021763" y="3009900"/>
          <p14:tracePt t="123489" x="9013825" y="3017838"/>
          <p14:tracePt t="123568" x="8991600" y="3017838"/>
          <p14:tracePt t="123578" x="8847138" y="3040063"/>
          <p14:tracePt t="123596" x="8626475" y="3078163"/>
          <p14:tracePt t="123609" x="7032625" y="3124200"/>
          <p14:tracePt t="123626" x="5622925" y="3260725"/>
          <p14:tracePt t="123642" x="4259263" y="3230563"/>
          <p14:tracePt t="123659" x="3086100" y="3086100"/>
          <p14:tracePt t="123675" x="2628900" y="3040063"/>
          <p14:tracePt t="123690" x="1981200" y="2827338"/>
          <p14:tracePt t="123708" x="1951038" y="2811463"/>
          <p14:tracePt t="123724" x="1943100" y="2797175"/>
          <p14:tracePt t="123739" x="1935163" y="2789238"/>
          <p14:tracePt t="123768" x="1912938" y="2765425"/>
          <p14:tracePt t="123784" x="1882775" y="2743200"/>
          <p14:tracePt t="123797" x="1866900" y="2727325"/>
          <p14:tracePt t="123813" x="1851025" y="2705100"/>
          <p14:tracePt t="123829" x="1820863" y="2667000"/>
          <p14:tracePt t="123846" x="1774825" y="2636838"/>
          <p14:tracePt t="123858" x="1722438" y="2606675"/>
          <p14:tracePt t="123875" x="1698625" y="2590800"/>
          <p14:tracePt t="123892" x="1692275" y="2582863"/>
          <p14:tracePt t="123908" x="1668463" y="2560638"/>
          <p14:tracePt t="123925" x="1616075" y="2506663"/>
          <p14:tracePt t="123942" x="1531938" y="2438400"/>
          <p14:tracePt t="123958" x="1439863" y="2370138"/>
          <p14:tracePt t="123976" x="1379538" y="2332038"/>
          <p14:tracePt t="123989" x="1303338" y="2301875"/>
          <p14:tracePt t="124007" x="1235075" y="2247900"/>
          <p14:tracePt t="124024" x="1135063" y="2179638"/>
          <p14:tracePt t="124039" x="1006475" y="2103438"/>
          <p14:tracePt t="124056" x="906463" y="2049463"/>
          <p14:tracePt t="124073" x="854075" y="2035175"/>
          <p14:tracePt t="124073" x="822325" y="2019300"/>
          <p14:tracePt t="124090" x="784225" y="2003425"/>
          <p14:tracePt t="124110" x="769938" y="2003425"/>
          <p14:tracePt t="124125" x="754063" y="2003425"/>
          <p14:tracePt t="124142" x="746125" y="2003425"/>
          <p14:tracePt t="124159" x="723900" y="2003425"/>
          <p14:tracePt t="124175" x="677863" y="2011363"/>
          <p14:tracePt t="124192" x="625475" y="2057400"/>
          <p14:tracePt t="124207" x="579438" y="2079625"/>
          <p14:tracePt t="124224" x="571500" y="2079625"/>
          <p14:tracePt t="124240" x="571500" y="2087563"/>
          <p14:tracePt t="124255" x="563563" y="2095500"/>
          <p14:tracePt t="124273" x="549275" y="2117725"/>
          <p14:tracePt t="124289" x="525463" y="2155825"/>
          <p14:tracePt t="124306" x="479425" y="2201863"/>
          <p14:tracePt t="124322" x="403225" y="2263775"/>
          <p14:tracePt t="124339" x="388938" y="2270125"/>
          <p14:tracePt t="124359" x="381000" y="2278063"/>
          <p14:tracePt t="124421" x="365125" y="2301875"/>
          <p14:tracePt t="124440" x="350838" y="2339975"/>
          <p14:tracePt t="124459" x="342900" y="2346325"/>
          <p14:tracePt t="124473" x="334963" y="2378075"/>
          <p14:tracePt t="124490" x="327025" y="2378075"/>
          <p14:tracePt t="124519" x="327025" y="2384425"/>
          <p14:tracePt t="124530" x="327025" y="2400300"/>
          <p14:tracePt t="124567" x="327025" y="2416175"/>
          <p14:tracePt t="124585" x="327025" y="2430463"/>
          <p14:tracePt t="124595" x="327025" y="2446338"/>
          <p14:tracePt t="124610" x="327025" y="2460625"/>
          <p14:tracePt t="124641" x="327025" y="2422525"/>
          <p14:tracePt t="124754" x="327025" y="2408238"/>
          <p14:tracePt t="124772" x="327025" y="2392363"/>
          <p14:tracePt t="124785" x="327025" y="2339975"/>
          <p14:tracePt t="124794" x="327025" y="2255838"/>
          <p14:tracePt t="124811" x="342900" y="2133600"/>
          <p14:tracePt t="124827" x="358775" y="2041525"/>
          <p14:tracePt t="124844" x="388938" y="1943100"/>
          <p14:tracePt t="124858" x="396875" y="1889125"/>
          <p14:tracePt t="124874" x="411163" y="1858963"/>
          <p14:tracePt t="124891" x="419100" y="1812925"/>
          <p14:tracePt t="124907" x="419100" y="1752600"/>
          <p14:tracePt t="124924" x="434975" y="1684338"/>
          <p14:tracePt t="124941" x="457200" y="1622425"/>
          <p14:tracePt t="124957" x="457200" y="1546225"/>
          <p14:tracePt t="124974" x="457200" y="1439863"/>
          <p14:tracePt t="124992" x="457200" y="1379538"/>
          <p14:tracePt t="125006" x="457200" y="1295400"/>
          <p14:tracePt t="125022" x="473075" y="1219200"/>
          <p14:tracePt t="125038" x="473075" y="1143000"/>
          <p14:tracePt t="125055" x="473075" y="1044575"/>
          <p14:tracePt t="125071" x="473075" y="974725"/>
          <p14:tracePt t="125071" x="473075" y="930275"/>
          <p14:tracePt t="125089" x="473075" y="884238"/>
          <p14:tracePt t="125109" x="473075" y="846138"/>
          <p14:tracePt t="125125" x="473075" y="830263"/>
          <p14:tracePt t="125141" x="487363" y="792163"/>
          <p14:tracePt t="125158" x="487363" y="762000"/>
          <p14:tracePt t="125174" x="487363" y="739775"/>
          <p14:tracePt t="125191" x="487363" y="731838"/>
          <p14:tracePt t="125208" x="487363" y="715963"/>
          <p14:tracePt t="125224" x="487363" y="739775"/>
          <p14:tracePt t="125349" x="487363" y="769938"/>
          <p14:tracePt t="125359" x="479425" y="854075"/>
          <p14:tracePt t="125377" x="479425" y="876300"/>
          <p14:tracePt t="125390" x="473075" y="982663"/>
          <p14:tracePt t="125407" x="473075" y="1074738"/>
          <p14:tracePt t="125424" x="473075" y="1173163"/>
          <p14:tracePt t="125441" x="473075" y="1273175"/>
          <p14:tracePt t="125457" x="473075" y="1325563"/>
          <p14:tracePt t="125474" x="473075" y="1379538"/>
          <p14:tracePt t="125490" x="473075" y="1417638"/>
          <p14:tracePt t="125490" x="473075" y="1463675"/>
          <p14:tracePt t="125511" x="473075" y="1524000"/>
          <p14:tracePt t="125535" x="473075" y="1584325"/>
          <p14:tracePt t="125551" x="473075" y="1668463"/>
          <p14:tracePt t="125568" x="473075" y="1774825"/>
          <p14:tracePt t="125582" x="473075" y="1836738"/>
          <p14:tracePt t="125593" x="473075" y="1882775"/>
          <p14:tracePt t="125609" x="473075" y="1912938"/>
          <p14:tracePt t="125626" x="473075" y="1951038"/>
          <p14:tracePt t="125642" x="473075" y="2027238"/>
          <p14:tracePt t="125658" x="473075" y="2087563"/>
          <p14:tracePt t="125673" x="457200" y="2155825"/>
          <p14:tracePt t="125690" x="457200" y="2187575"/>
          <p14:tracePt t="125690" x="449263" y="2217738"/>
          <p14:tracePt t="125706" x="441325" y="2278063"/>
          <p14:tracePt t="125723" x="419100" y="2324100"/>
          <p14:tracePt t="125740" x="419100" y="2362200"/>
          <p14:tracePt t="125754" x="419100" y="2416175"/>
          <p14:tracePt t="125770" x="403225" y="2446338"/>
          <p14:tracePt t="125788" x="403225" y="2454275"/>
          <p14:tracePt t="125817" x="403225" y="2446338"/>
          <p14:tracePt t="125970" x="403225" y="2438400"/>
          <p14:tracePt t="126036" x="403225" y="2430463"/>
          <p14:tracePt t="126065" x="411163" y="2422525"/>
          <p14:tracePt t="126084" x="457200" y="2422525"/>
          <p14:tracePt t="126093" x="541338" y="2408238"/>
          <p14:tracePt t="126110" x="708025" y="2408238"/>
          <p14:tracePt t="126127" x="922338" y="2408238"/>
          <p14:tracePt t="126139" x="1203325" y="2408238"/>
          <p14:tracePt t="126156" x="1768475" y="2408238"/>
          <p14:tracePt t="126173" x="2544763" y="2408238"/>
          <p14:tracePt t="126190" x="3459163" y="2416175"/>
          <p14:tracePt t="126207" x="4183063" y="2408238"/>
          <p14:tracePt t="126222" x="4724400" y="2384425"/>
          <p14:tracePt t="126240" x="5021263" y="2430463"/>
          <p14:tracePt t="126256" x="5211763" y="2514600"/>
          <p14:tracePt t="126271" x="5356225" y="2552700"/>
          <p14:tracePt t="126288" x="5630863" y="2598738"/>
          <p14:tracePt t="126303" x="6149975" y="2659063"/>
          <p14:tracePt t="126320" x="6651625" y="2735263"/>
          <p14:tracePt t="126337" x="6827838" y="2789238"/>
          <p14:tracePt t="126353" x="6972300" y="2819400"/>
          <p14:tracePt t="126353" x="7032625" y="2841625"/>
          <p14:tracePt t="126370" x="7146925" y="2865438"/>
          <p14:tracePt t="126390" x="7261225" y="2879725"/>
          <p14:tracePt t="126406" x="7445375" y="2887663"/>
          <p14:tracePt t="126423" x="7734300" y="2887663"/>
          <p14:tracePt t="126438" x="8093075" y="2949575"/>
          <p14:tracePt t="126456" x="8229600" y="2955925"/>
          <p14:tracePt t="126472" x="8267700" y="2971800"/>
          <p14:tracePt t="126489" x="8404225" y="2994025"/>
          <p14:tracePt t="126534" x="8626475" y="3040063"/>
          <p14:tracePt t="126550" x="8907463" y="3070225"/>
          <p14:tracePt t="126567" x="9059863" y="3094038"/>
          <p14:tracePt t="126583" x="9075738" y="3086100"/>
          <p14:tracePt t="126594" x="9059863" y="3086100"/>
          <p14:tracePt t="126611" x="9021763" y="3055938"/>
          <p14:tracePt t="126624" x="8983663" y="3025775"/>
          <p14:tracePt t="126640" x="8923338" y="2979738"/>
          <p14:tracePt t="126656" x="8961438" y="2971800"/>
          <p14:tracePt t="126672" x="9013825" y="2971800"/>
          <p14:tracePt t="126689" x="8999538" y="2933700"/>
          <p14:tracePt t="126706" x="8991600" y="2933700"/>
          <p14:tracePt t="126736" x="8945563" y="2887663"/>
          <p14:tracePt t="126751" x="8937625" y="2895600"/>
          <p14:tracePt t="126771" x="8969375" y="2895600"/>
          <p14:tracePt t="126783" x="8969375" y="2911475"/>
          <p14:tracePt t="126800" x="8937625" y="2903538"/>
          <p14:tracePt t="126815" x="8923338" y="2903538"/>
          <p14:tracePt t="126833" x="8893175" y="2903538"/>
          <p14:tracePt t="126842" x="8839200" y="2903538"/>
          <p14:tracePt t="126859" x="8816975" y="2903538"/>
          <p14:tracePt t="126876" x="8694738" y="2903538"/>
          <p14:tracePt t="126892" x="8572500" y="2903538"/>
          <p14:tracePt t="126906" x="8488363" y="2903538"/>
          <p14:tracePt t="126923" x="8412163" y="2903538"/>
          <p14:tracePt t="126940" x="8374063" y="2903538"/>
          <p14:tracePt t="126956" x="8328025" y="2903538"/>
          <p14:tracePt t="126973" x="8289925" y="2903538"/>
          <p14:tracePt t="126987" x="8115300" y="2903538"/>
          <p14:tracePt t="127007" x="7962900" y="2925763"/>
          <p14:tracePt t="127022" x="7856538" y="2933700"/>
          <p14:tracePt t="127036" x="7788275" y="2949575"/>
          <p14:tracePt t="127054" x="7756525" y="2949575"/>
          <p14:tracePt t="127069" x="7750175" y="2949575"/>
          <p14:tracePt t="127093" x="7726363" y="2949575"/>
          <p14:tracePt t="127109" x="7673975" y="2949575"/>
          <p14:tracePt t="127126" x="7635875" y="2949575"/>
          <p14:tracePt t="127143" x="7597775" y="2955925"/>
          <p14:tracePt t="127155" x="7573963" y="2963863"/>
          <p14:tracePt t="127172" x="7566025" y="2963863"/>
          <p14:tracePt t="127188" x="7559675" y="2963863"/>
          <p14:tracePt t="127205" x="7527925" y="2979738"/>
          <p14:tracePt t="127222" x="7483475" y="2987675"/>
          <p14:tracePt t="127238" x="7459663" y="2987675"/>
          <p14:tracePt t="127255" x="7451725" y="2987675"/>
          <p14:tracePt t="127438" x="7451725" y="3009900"/>
          <p14:tracePt t="127457" x="7459663" y="3009900"/>
          <p14:tracePt t="127470" x="7527925" y="3032125"/>
          <p14:tracePt t="127486" x="7627938" y="3048000"/>
          <p14:tracePt t="127506" x="7750175" y="3070225"/>
          <p14:tracePt t="127521" x="7870825" y="3078163"/>
          <p14:tracePt t="127536" x="8077200" y="3094038"/>
          <p14:tracePt t="127553" x="8153400" y="3094038"/>
          <p14:tracePt t="127566" x="8321675" y="3094038"/>
          <p14:tracePt t="127582" x="8488363" y="3094038"/>
          <p14:tracePt t="127599" x="8618538" y="3094038"/>
          <p14:tracePt t="127609" x="8670925" y="3094038"/>
          <p14:tracePt t="127627" x="8686800" y="3094038"/>
          <p14:tracePt t="127642" x="8678863" y="3094038"/>
          <p14:tracePt t="127954" x="8670925" y="3101975"/>
          <p14:tracePt t="128999" x="8664575" y="3101975"/>
          <p14:tracePt t="129519" x="8656638" y="3101975"/>
          <p14:tracePt t="129549" x="8648700" y="3101975"/>
          <p14:tracePt t="129599" x="8626475" y="3108325"/>
          <p14:tracePt t="130116" x="8610600" y="3108325"/>
          <p14:tracePt t="130129" x="8556625" y="3108325"/>
          <p14:tracePt t="130139" x="8512175" y="3094038"/>
          <p14:tracePt t="130155" x="8480425" y="3094038"/>
          <p14:tracePt t="130172" x="8435975" y="3094038"/>
          <p14:tracePt t="130189" x="8359775" y="3094038"/>
          <p14:tracePt t="130202" x="8259763" y="3094038"/>
          <p14:tracePt t="130219" x="8145463" y="3094038"/>
          <p14:tracePt t="130236" x="8061325" y="3094038"/>
          <p14:tracePt t="130252" x="8008938" y="3094038"/>
          <p14:tracePt t="130269" x="7970838" y="3094038"/>
          <p14:tracePt t="130285" x="7916863" y="3086100"/>
          <p14:tracePt t="130302" x="7818438" y="3063875"/>
          <p14:tracePt t="130319" x="7704138" y="3048000"/>
          <p14:tracePt t="130333" x="7589838" y="3025775"/>
          <p14:tracePt t="130350" x="7527925" y="3025775"/>
          <p14:tracePt t="130366" x="7475538" y="3025775"/>
          <p14:tracePt t="130383" x="7437438" y="3025775"/>
          <p14:tracePt t="130399" x="7361238" y="3025775"/>
          <p14:tracePt t="130399" x="7315200" y="3025775"/>
          <p14:tracePt t="130417" x="7269163" y="3025775"/>
          <p14:tracePt t="130437" x="7200900" y="3025775"/>
          <p14:tracePt t="130452" x="7185025" y="3025775"/>
          <p14:tracePt t="130472" x="7178675" y="3025775"/>
          <p14:tracePt t="130485" x="7170738" y="3025775"/>
          <p14:tracePt t="130615" x="7170738" y="3017838"/>
          <p14:tracePt t="131900" x="7146925" y="3017838"/>
          <p14:tracePt t="131943" x="7132638" y="3017838"/>
          <p14:tracePt t="132063" x="7102475" y="3017838"/>
          <p14:tracePt t="132082" x="7002463" y="2949575"/>
          <p14:tracePt t="132330" x="6934200" y="2895600"/>
          <p14:tracePt t="132348" x="6842125" y="2827338"/>
          <p14:tracePt t="132361" x="6713538" y="2720975"/>
          <p14:tracePt t="132378" x="6637338" y="2613025"/>
          <p14:tracePt t="132394" x="6523038" y="2498725"/>
          <p14:tracePt t="132411" x="6430963" y="2408238"/>
          <p14:tracePt t="132420" x="6324600" y="2293938"/>
          <p14:tracePt t="132436" x="6226175" y="2187575"/>
          <p14:tracePt t="132453" x="6096000" y="2065338"/>
          <p14:tracePt t="132470" x="5959475" y="1943100"/>
          <p14:tracePt t="132483" x="5845175" y="1828800"/>
          <p14:tracePt t="132499" x="5745163" y="1722438"/>
          <p14:tracePt t="132521" x="5676900" y="1622425"/>
          <p14:tracePt t="132533" x="5616575" y="1562100"/>
          <p14:tracePt t="132550" x="5570538" y="1493838"/>
          <p14:tracePt t="132567" x="5494338" y="1387475"/>
          <p14:tracePt t="132584" x="5432425" y="1317625"/>
          <p14:tracePt t="132600" x="5364163" y="1265238"/>
          <p14:tracePt t="132616" x="5318125" y="1219200"/>
          <p14:tracePt t="132630" x="5280025" y="1196975"/>
          <p14:tracePt t="132647" x="5241925" y="1158875"/>
          <p14:tracePt t="132663" x="5159375" y="1096963"/>
          <p14:tracePt t="132681" x="5067300" y="1028700"/>
          <p14:tracePt t="132697" x="5021263" y="998538"/>
          <p14:tracePt t="132697" x="5013325" y="982663"/>
          <p14:tracePt t="132714" x="4999038" y="944563"/>
          <p14:tracePt t="132733" x="4968875" y="922338"/>
          <p14:tracePt t="132748" x="4960938" y="906463"/>
          <p14:tracePt t="132766" x="4953000" y="898525"/>
          <p14:tracePt t="132783" x="4937125" y="884238"/>
          <p14:tracePt t="132800" x="4922838" y="854075"/>
          <p14:tracePt t="132831" x="4906963" y="838200"/>
          <p14:tracePt t="132848" x="4899025" y="815975"/>
          <p14:tracePt t="132865" x="4892675" y="808038"/>
          <p14:tracePt t="132877" x="4892675" y="792163"/>
          <p14:tracePt t="132894" x="4892675" y="784225"/>
          <p14:tracePt t="132909" x="4892675" y="777875"/>
          <p14:tracePt t="132927" x="4892675" y="762000"/>
          <p14:tracePt t="132958" x="4892675" y="754063"/>
          <p14:tracePt t="132999" x="4892675" y="746125"/>
          <p14:tracePt t="133049" x="4899025" y="739775"/>
          <p14:tracePt t="133080" x="4914900" y="739775"/>
          <p14:tracePt t="133097" x="4930775" y="739775"/>
          <p14:tracePt t="133115" x="4968875" y="739775"/>
          <p14:tracePt t="133146" x="4975225" y="739775"/>
          <p14:tracePt t="133160" x="4991100" y="739775"/>
          <p14:tracePt t="133176" x="5021263" y="746125"/>
          <p14:tracePt t="133188" x="5067300" y="754063"/>
          <p14:tracePt t="133205" x="5083175" y="762000"/>
          <p14:tracePt t="133217" x="5105400" y="777875"/>
          <p14:tracePt t="133234" x="5127625" y="784225"/>
          <p14:tracePt t="133250" x="5135563" y="784225"/>
          <p14:tracePt t="133266" x="5143500" y="784225"/>
          <p14:tracePt t="133282" x="5159375" y="784225"/>
          <p14:tracePt t="133299" x="5173663" y="784225"/>
          <p14:tracePt t="133316" x="5203825" y="784225"/>
          <p14:tracePt t="133332" x="5235575" y="784225"/>
          <p14:tracePt t="133349" x="5249863" y="784225"/>
          <p14:tracePt t="133365" x="5265738" y="784225"/>
          <p14:tracePt t="133383" x="5280025" y="784225"/>
          <p14:tracePt t="133409" x="5287963" y="784225"/>
          <p14:tracePt t="133426" x="5311775" y="784225"/>
          <p14:tracePt t="133436" x="5326063" y="784225"/>
          <p14:tracePt t="133452" x="5349875" y="784225"/>
          <p14:tracePt t="133469" x="5364163" y="777875"/>
          <p14:tracePt t="133486" x="5380038" y="777875"/>
          <p14:tracePt t="133518" x="5402263" y="769938"/>
          <p14:tracePt t="133531" x="5448300" y="762000"/>
          <p14:tracePt t="133548" x="5502275" y="754063"/>
          <p14:tracePt t="133564" x="5540375" y="739775"/>
          <p14:tracePt t="133580" x="5570538" y="723900"/>
          <p14:tracePt t="133597" x="5600700" y="701675"/>
          <p14:tracePt t="133614" x="5616575" y="693738"/>
          <p14:tracePt t="133630" x="5630863" y="677863"/>
          <p14:tracePt t="133647" x="5668963" y="639763"/>
          <p14:tracePt t="133663" x="5707063" y="625475"/>
          <p14:tracePt t="133680" x="5753100" y="601663"/>
          <p14:tracePt t="133696" x="5775325" y="579438"/>
          <p14:tracePt t="133713" x="5821363" y="541338"/>
          <p14:tracePt t="133713" x="5837238" y="517525"/>
          <p14:tracePt t="133730" x="5867400" y="479425"/>
          <p14:tracePt t="133750" x="5867400" y="441325"/>
          <p14:tracePt t="133767" x="5883275" y="411163"/>
          <p14:tracePt t="133783" x="5883275" y="373063"/>
          <p14:tracePt t="133800" x="5883275" y="358775"/>
          <p14:tracePt t="133816" x="5883275" y="327025"/>
          <p14:tracePt t="133832" x="5883275" y="312738"/>
          <p14:tracePt t="133849" x="5845175" y="236538"/>
          <p14:tracePt t="133866" x="5837238" y="212725"/>
          <p14:tracePt t="133879" x="5799138" y="174625"/>
          <p14:tracePt t="133897" x="5783263" y="160338"/>
          <p14:tracePt t="133913" x="5761038" y="136525"/>
          <p14:tracePt t="133929" x="5737225" y="122238"/>
          <p14:tracePt t="133946" x="5722938" y="98425"/>
          <p14:tracePt t="133962" x="5684838" y="68263"/>
          <p14:tracePt t="133980" x="5646738" y="38100"/>
          <p14:tracePt t="133980" x="5630863" y="30163"/>
          <p14:tracePt t="134001" x="5600700" y="15875"/>
          <p14:tracePt t="134019" x="5570538" y="7938"/>
          <p14:tracePt t="134033" x="5502275" y="0"/>
          <p14:tracePt t="134050" x="5494338" y="0"/>
          <p14:tracePt t="134064" x="5456238" y="0"/>
          <p14:tracePt t="134082" x="5418138" y="0"/>
          <p14:tracePt t="134099" x="5380038" y="0"/>
          <p14:tracePt t="134115" x="5334000" y="0"/>
          <p14:tracePt t="134131" x="5318125" y="0"/>
          <p14:tracePt t="134146" x="5295900" y="0"/>
          <p14:tracePt t="134163" x="5257800" y="0"/>
          <p14:tracePt t="134179" x="5227638" y="7938"/>
          <p14:tracePt t="134196" x="5189538" y="22225"/>
          <p14:tracePt t="134212" x="5135563" y="60325"/>
          <p14:tracePt t="134236" x="5121275" y="68263"/>
          <p14:tracePt t="134253" x="5089525" y="98425"/>
          <p14:tracePt t="134266" x="5067300" y="122238"/>
          <p14:tracePt t="134282" x="5045075" y="144463"/>
          <p14:tracePt t="134300" x="5037138" y="152400"/>
          <p14:tracePt t="134313" x="5021263" y="174625"/>
          <p14:tracePt t="134331" x="5021263" y="182563"/>
          <p14:tracePt t="134349" x="5006975" y="206375"/>
          <p14:tracePt t="134365" x="4999038" y="244475"/>
          <p14:tracePt t="134382" x="4999038" y="258763"/>
          <p14:tracePt t="134382" x="4999038" y="274638"/>
          <p14:tracePt t="134395" x="4999038" y="304800"/>
          <p14:tracePt t="134412" x="4991100" y="334963"/>
          <p14:tracePt t="134429" x="4991100" y="350838"/>
          <p14:tracePt t="134453" x="4991100" y="381000"/>
          <p14:tracePt t="134469" x="4991100" y="388938"/>
          <p14:tracePt t="134485" x="4991100" y="419100"/>
          <p14:tracePt t="134501" x="5006975" y="441325"/>
          <p14:tracePt t="134519" x="5021263" y="465138"/>
          <p14:tracePt t="134533" x="5029200" y="479425"/>
          <p14:tracePt t="134550" x="5045075" y="495300"/>
          <p14:tracePt t="134566" x="5075238" y="525463"/>
          <p14:tracePt t="134581" x="5105400" y="541338"/>
          <p14:tracePt t="134598" x="5165725" y="563563"/>
          <p14:tracePt t="134614" x="5219700" y="587375"/>
          <p14:tracePt t="134631" x="5257800" y="617538"/>
          <p14:tracePt t="134648" x="5287963" y="631825"/>
          <p14:tracePt t="134662" x="5318125" y="639763"/>
          <p14:tracePt t="134686" x="5356225" y="647700"/>
          <p14:tracePt t="134702" x="5418138" y="647700"/>
          <p14:tracePt t="134717" x="5470525" y="647700"/>
          <p14:tracePt t="134734" x="5532438" y="647700"/>
          <p14:tracePt t="134751" x="5562600" y="647700"/>
          <p14:tracePt t="134767" x="5570538" y="647700"/>
          <p14:tracePt t="134780" x="5578475" y="655638"/>
          <p14:tracePt t="135297" x="5616575" y="701675"/>
          <p14:tracePt t="135314" x="5676900" y="731838"/>
          <p14:tracePt t="135329" x="5783263" y="777875"/>
          <p14:tracePt t="135346" x="5927725" y="868363"/>
          <p14:tracePt t="135362" x="6019800" y="944563"/>
          <p14:tracePt t="135378" x="6149975" y="1066800"/>
          <p14:tracePt t="135395" x="6210300" y="1112838"/>
          <p14:tracePt t="135408" x="6286500" y="1196975"/>
          <p14:tracePt t="135424" x="6438900" y="1325563"/>
          <p14:tracePt t="135439" x="6659563" y="1485900"/>
          <p14:tracePt t="135454" x="6950075" y="1676400"/>
          <p14:tracePt t="135469" x="7162800" y="1844675"/>
          <p14:tracePt t="135485" x="7261225" y="1935163"/>
          <p14:tracePt t="135501" x="7285038" y="1958975"/>
          <p14:tracePt t="135524" x="7292975" y="1981200"/>
          <p14:tracePt t="135536" x="7292975" y="2027238"/>
          <p14:tracePt t="135549" x="7307263" y="2057400"/>
          <p14:tracePt t="135565" x="7345363" y="2117725"/>
          <p14:tracePt t="135581" x="7413625" y="2201863"/>
          <p14:tracePt t="135597" x="7459663" y="2263775"/>
          <p14:tracePt t="135614" x="7497763" y="2324100"/>
          <p14:tracePt t="135630" x="7535863" y="2384425"/>
          <p14:tracePt t="135646" x="7581900" y="2468563"/>
          <p14:tracePt t="135661" x="7589838" y="2492375"/>
          <p14:tracePt t="135678" x="7597775" y="2522538"/>
          <p14:tracePt t="135695" x="7597775" y="2536825"/>
          <p14:tracePt t="135711" x="7597775" y="2568575"/>
          <p14:tracePt t="135728" x="7597775" y="2628900"/>
          <p14:tracePt t="135728" x="7597775" y="2644775"/>
          <p14:tracePt t="135745" x="7597775" y="2697163"/>
          <p14:tracePt t="135765" x="7597775" y="2713038"/>
          <p14:tracePt t="135782" x="7589838" y="2743200"/>
          <p14:tracePt t="135798" x="7573963" y="2765425"/>
          <p14:tracePt t="135815" x="7535863" y="2797175"/>
          <p14:tracePt t="135831" x="7505700" y="2819400"/>
          <p14:tracePt t="135848" x="7497763" y="2827338"/>
          <p14:tracePt t="135864" x="7489825" y="2835275"/>
          <p14:tracePt t="135881" x="7483475" y="2841625"/>
          <p14:tracePt t="135897" x="7459663" y="2857500"/>
          <p14:tracePt t="135943" x="7451725" y="2849563"/>
          <p14:tracePt t="136346" x="7445375" y="2849563"/>
          <p14:tracePt t="138110" x="7445375" y="2841625"/>
          <p14:tracePt t="138344" x="7445375" y="2835275"/>
          <p14:tracePt t="143418" x="7445375" y="2811463"/>
          <p14:tracePt t="147430" x="7437438" y="2811463"/>
          <p14:tracePt t="148047" x="7413625" y="2811463"/>
          <p14:tracePt t="148979" x="7413625" y="2819400"/>
          <p14:tracePt t="149516" x="7413625" y="2827338"/>
          <p14:tracePt t="149612" x="7399338" y="2827338"/>
          <p14:tracePt t="150531" x="7375525" y="2827338"/>
          <p14:tracePt t="150551" x="7361238" y="2827338"/>
          <p14:tracePt t="150563" x="7323138" y="2827338"/>
          <p14:tracePt t="150581" x="7254875" y="2827338"/>
          <p14:tracePt t="150598" x="7108825" y="2827338"/>
          <p14:tracePt t="150615" x="6873875" y="2835275"/>
          <p14:tracePt t="150632" x="6675438" y="2903538"/>
          <p14:tracePt t="150646" x="6469063" y="2911475"/>
          <p14:tracePt t="150663" x="6278563" y="2911475"/>
          <p14:tracePt t="150678" x="6142038" y="2955925"/>
          <p14:tracePt t="150695" x="6027738" y="2979738"/>
          <p14:tracePt t="150712" x="5927725" y="3001963"/>
          <p14:tracePt t="150712" x="5859463" y="3001963"/>
          <p14:tracePt t="150729" x="5676900" y="3032125"/>
          <p14:tracePt t="150749" x="5227638" y="3132138"/>
          <p14:tracePt t="150766" x="4343400" y="3238500"/>
          <p14:tracePt t="150782" x="3467100" y="3406775"/>
          <p14:tracePt t="150799" x="2994025" y="3535363"/>
          <p14:tracePt t="150815" x="2841625" y="3581400"/>
          <p14:tracePt t="150832" x="2705100" y="3597275"/>
          <p14:tracePt t="150849" x="2384425" y="3635375"/>
          <p14:tracePt t="150880" x="1965325" y="3695700"/>
          <p14:tracePt t="150892" x="1592263" y="3756025"/>
          <p14:tracePt t="150909" x="1181100" y="3802063"/>
          <p14:tracePt t="150925" x="1012825" y="3832225"/>
          <p14:tracePt t="150942" x="960438" y="3848100"/>
          <p14:tracePt t="150952" x="868363" y="3856038"/>
          <p14:tracePt t="150968" x="655638" y="3856038"/>
          <p14:tracePt t="150986" x="541338" y="3856038"/>
          <p14:tracePt t="151000" x="152400" y="3886200"/>
          <p14:tracePt t="151909" x="15875" y="3406775"/>
          <p14:tracePt t="152109" x="38100" y="3390900"/>
          <p14:tracePt t="152128" x="46038" y="3390900"/>
          <p14:tracePt t="152145" x="53975" y="3382963"/>
          <p14:tracePt t="152162" x="53975" y="3375025"/>
          <p14:tracePt t="152174" x="76200" y="3352800"/>
          <p14:tracePt t="152190" x="98425" y="3336925"/>
          <p14:tracePt t="152207" x="136525" y="3330575"/>
          <p14:tracePt t="152224" x="266700" y="3284538"/>
          <p14:tracePt t="152234" x="479425" y="3238500"/>
          <p14:tracePt t="152250" x="677863" y="3170238"/>
          <p14:tracePt t="152266" x="792163" y="3140075"/>
          <p14:tracePt t="152283" x="792163" y="3146425"/>
          <p14:tracePt t="152329" x="784225" y="3146425"/>
          <p14:tracePt t="152344" x="769938" y="3162300"/>
          <p14:tracePt t="152362" x="754063" y="3184525"/>
          <p14:tracePt t="152379" x="746125" y="3192463"/>
          <p14:tracePt t="152395" x="746125" y="3200400"/>
          <p14:tracePt t="152408" x="739775" y="3216275"/>
          <p14:tracePt t="152424" x="739775" y="3222625"/>
          <p14:tracePt t="152440" x="723900" y="3246438"/>
          <p14:tracePt t="152457" x="693738" y="3292475"/>
          <p14:tracePt t="152474" x="639763" y="3352800"/>
          <p14:tracePt t="152483" x="609600" y="3398838"/>
          <p14:tracePt t="152500" x="555625" y="3451225"/>
          <p14:tracePt t="152522" x="511175" y="3489325"/>
          <p14:tracePt t="152538" x="473075" y="3513138"/>
          <p14:tracePt t="152555" x="457200" y="3535363"/>
          <p14:tracePt t="152563" x="457200" y="3543300"/>
          <p14:tracePt t="152579" x="441325" y="3551238"/>
          <p14:tracePt t="152610" x="419100" y="3573463"/>
          <p14:tracePt t="152628" x="373063" y="3597275"/>
          <p14:tracePt t="152644" x="327025" y="3641725"/>
          <p14:tracePt t="152661" x="282575" y="3665538"/>
          <p14:tracePt t="152674" x="266700" y="3679825"/>
          <p14:tracePt t="152690" x="258763" y="3679825"/>
          <p14:tracePt t="152718" x="258763" y="3687763"/>
          <p14:tracePt t="152733" x="250825" y="3695700"/>
          <p14:tracePt t="152764" x="244475" y="3695700"/>
          <p14:tracePt t="152781" x="236538" y="3703638"/>
          <p14:tracePt t="152798" x="228600" y="3703638"/>
          <p14:tracePt t="152814" x="236538" y="3703638"/>
          <p14:tracePt t="153046" x="244475" y="3695700"/>
          <p14:tracePt t="153079" x="250825" y="3695700"/>
          <p14:tracePt t="153108" x="266700" y="3695700"/>
          <p14:tracePt t="153128" x="282575" y="3687763"/>
          <p14:tracePt t="153146" x="312738" y="3679825"/>
          <p14:tracePt t="153175" x="350838" y="3673475"/>
          <p14:tracePt t="153193" x="358775" y="3665538"/>
          <p14:tracePt t="153206" x="365125" y="3665538"/>
          <p14:tracePt t="153237" x="388938" y="3665538"/>
          <p14:tracePt t="153250" x="441325" y="3665538"/>
          <p14:tracePt t="153266" x="533400" y="3665538"/>
          <p14:tracePt t="153284" x="601663" y="3665538"/>
          <p14:tracePt t="153296" x="708025" y="3657600"/>
          <p14:tracePt t="153312" x="746125" y="3657600"/>
          <p14:tracePt t="153328" x="762000" y="3657600"/>
          <p14:tracePt t="153345" x="792163" y="3657600"/>
          <p14:tracePt t="153391" x="898525" y="3665538"/>
          <p14:tracePt t="153409" x="960438" y="3665538"/>
          <p14:tracePt t="153426" x="1006475" y="3665538"/>
          <p14:tracePt t="153439" x="1082675" y="3679825"/>
          <p14:tracePt t="153456" x="1143000" y="3679825"/>
          <p14:tracePt t="153473" x="1196975" y="3687763"/>
          <p14:tracePt t="153489" x="1249363" y="3687763"/>
          <p14:tracePt t="153498" x="1295400" y="3687763"/>
          <p14:tracePt t="153516" x="1349375" y="3687763"/>
          <p14:tracePt t="153531" x="1371600" y="3687763"/>
          <p14:tracePt t="153531" x="1379538" y="3687763"/>
          <p14:tracePt t="153558" x="1393825" y="3687763"/>
          <p14:tracePt t="153577" x="1431925" y="3695700"/>
          <p14:tracePt t="153594" x="1477963" y="3717925"/>
          <p14:tracePt t="153611" x="1539875" y="3717925"/>
          <p14:tracePt t="153627" x="1622425" y="3717925"/>
          <p14:tracePt t="153644" x="1646238" y="3717925"/>
          <p14:tracePt t="153661" x="1654175" y="3717925"/>
          <p14:tracePt t="153673" x="1684338" y="3717925"/>
          <p14:tracePt t="153689" x="1730375" y="3717925"/>
          <p14:tracePt t="153705" x="1768475" y="3717925"/>
          <p14:tracePt t="153722" x="1828800" y="3717925"/>
          <p14:tracePt t="153739" x="1858963" y="3717925"/>
          <p14:tracePt t="153748" x="1874838" y="3717925"/>
          <p14:tracePt t="153764" x="1882775" y="3717925"/>
          <p14:tracePt t="153781" x="1897063" y="3717925"/>
          <p14:tracePt t="153827" x="1920875" y="3717925"/>
          <p14:tracePt t="153843" x="1965325" y="3717925"/>
          <p14:tracePt t="153860" x="2003425" y="3717925"/>
          <p14:tracePt t="153876" x="2035175" y="3717925"/>
          <p14:tracePt t="153892" x="2041525" y="3717925"/>
          <p14:tracePt t="153909" x="2049463" y="3711575"/>
          <p14:tracePt t="153926" x="2073275" y="3711575"/>
          <p14:tracePt t="153943" x="2133600" y="3703638"/>
          <p14:tracePt t="153956" x="2179638" y="3703638"/>
          <p14:tracePt t="153968" x="2247900" y="3703638"/>
          <p14:tracePt t="153983" x="2346325" y="3703638"/>
          <p14:tracePt t="154005" x="2370138" y="3703638"/>
          <p14:tracePt t="154015" x="2378075" y="3695700"/>
          <p14:tracePt t="154111" x="2384425" y="3695700"/>
          <p14:tracePt t="154140" x="2400300" y="3695700"/>
          <p14:tracePt t="154207" x="2430463" y="3703638"/>
          <p14:tracePt t="154227" x="2438400" y="3703638"/>
          <p14:tracePt t="154239" x="2454275" y="3703638"/>
          <p14:tracePt t="154249" x="2484438" y="3703638"/>
          <p14:tracePt t="154265" x="2522538" y="3703638"/>
          <p14:tracePt t="154280" x="2568575" y="3703638"/>
          <p14:tracePt t="154302" x="2582863" y="3703638"/>
          <p14:tracePt t="154312" x="2651125" y="3703638"/>
          <p14:tracePt t="154376" x="2674938" y="3703638"/>
          <p14:tracePt t="154391" x="2743200" y="3703638"/>
          <p14:tracePt t="154407" x="2803525" y="3711575"/>
          <p14:tracePt t="154425" x="2819400" y="3711575"/>
          <p14:tracePt t="154441" x="2865438" y="3717925"/>
          <p14:tracePt t="154490" x="2895600" y="3717925"/>
          <p14:tracePt t="154503" x="2949575" y="3717925"/>
          <p14:tracePt t="154512" x="2987675" y="3717925"/>
          <p14:tracePt t="154530" x="3009900" y="3733800"/>
          <p14:tracePt t="154550" x="3017838" y="3733800"/>
          <p14:tracePt t="154592" x="3032125" y="3733800"/>
          <p14:tracePt t="154608" x="3101975" y="3741738"/>
          <p14:tracePt t="154624" x="3154363" y="3741738"/>
          <p14:tracePt t="154641" x="3192463" y="3741738"/>
          <p14:tracePt t="154657" x="3222625" y="3741738"/>
          <p14:tracePt t="154739" x="3254375" y="3749675"/>
          <p14:tracePt t="154753" x="3336925" y="3749675"/>
          <p14:tracePt t="154764" x="3459163" y="3749675"/>
          <p14:tracePt t="154779" x="3527425" y="3749675"/>
          <p14:tracePt t="154795" x="3543300" y="3749675"/>
          <p14:tracePt t="154813" x="3551238" y="3749675"/>
          <p14:tracePt t="154859" x="3565525" y="3749675"/>
          <p14:tracePt t="154874" x="3603625" y="3756025"/>
          <p14:tracePt t="154891" x="3619500" y="3763963"/>
          <p14:tracePt t="154908" x="3657600" y="3763963"/>
          <p14:tracePt t="154924" x="3687763" y="3763963"/>
          <p14:tracePt t="154941" x="3703638" y="3763963"/>
          <p14:tracePt t="154969" x="3717925" y="3763963"/>
          <p14:tracePt t="154991" x="3779838" y="3763963"/>
          <p14:tracePt t="155003" x="3810000" y="3763963"/>
          <p14:tracePt t="155013" x="3908425" y="3763963"/>
          <p14:tracePt t="155035" x="3940175" y="3763963"/>
          <p14:tracePt t="155045" x="3978275" y="3763963"/>
          <p14:tracePt t="155063" x="4008438" y="3763963"/>
          <p14:tracePt t="155079" x="4060825" y="3763963"/>
          <p14:tracePt t="155093" x="4114800" y="3763963"/>
          <p14:tracePt t="155109" x="4168775" y="3763963"/>
          <p14:tracePt t="155126" x="4221163" y="3763963"/>
          <p14:tracePt t="155142" x="4267200" y="3763963"/>
          <p14:tracePt t="155158" x="4327525" y="3771900"/>
          <p14:tracePt t="155175" x="4427538" y="3771900"/>
          <p14:tracePt t="155192" x="4511675" y="3787775"/>
          <p14:tracePt t="155210" x="4556125" y="3787775"/>
          <p14:tracePt t="155225" x="4602163" y="3787775"/>
          <p14:tracePt t="155239" x="4656138" y="3794125"/>
          <p14:tracePt t="155256" x="4686300" y="3802063"/>
          <p14:tracePt t="155273" x="4702175" y="3810000"/>
          <p14:tracePt t="155290" x="4732338" y="3817938"/>
          <p14:tracePt t="155312" x="4778375" y="3832225"/>
          <p14:tracePt t="155329" x="4792663" y="3840163"/>
          <p14:tracePt t="155343" x="4816475" y="3840163"/>
          <p14:tracePt t="155359" x="4846638" y="3840163"/>
          <p14:tracePt t="155376" x="4860925" y="3840163"/>
          <p14:tracePt t="155392" x="4868863" y="3840163"/>
          <p14:tracePt t="155439" x="4914900" y="3840163"/>
          <p14:tracePt t="155453" x="4968875" y="3840163"/>
          <p14:tracePt t="155469" x="5029200" y="3840163"/>
          <p14:tracePt t="155486" x="5067300" y="3840163"/>
          <p14:tracePt t="155502" x="5075238" y="3840163"/>
          <p14:tracePt t="155519" x="5083175" y="3840163"/>
          <p14:tracePt t="155547" x="5113338" y="3840163"/>
          <p14:tracePt t="155562" x="5165725" y="3840163"/>
          <p14:tracePt t="155578" x="5189538" y="3840163"/>
          <p14:tracePt t="155592" x="5257800" y="3840163"/>
          <p14:tracePt t="155609" x="5265738" y="3840163"/>
          <p14:tracePt t="155655" x="5280025" y="3840163"/>
          <p14:tracePt t="155673" x="5311775" y="3840163"/>
          <p14:tracePt t="155690" x="5349875" y="3840163"/>
          <p14:tracePt t="155707" x="5372100" y="3840163"/>
          <p14:tracePt t="155722" x="5380038" y="3840163"/>
          <p14:tracePt t="155739" x="5394325" y="3840163"/>
          <p14:tracePt t="155784" x="5440363" y="3840163"/>
          <p14:tracePt t="155802" x="5502275" y="3840163"/>
          <p14:tracePt t="155811" x="5554663" y="3840163"/>
          <p14:tracePt t="155827" x="5608638" y="3825875"/>
          <p14:tracePt t="155845" x="5630863" y="3825875"/>
          <p14:tracePt t="155858" x="5638800" y="3825875"/>
          <p14:tracePt t="155921" x="5676900" y="3825875"/>
          <p14:tracePt t="155939" x="5722938" y="3810000"/>
          <p14:tracePt t="155956" x="5737225" y="3810000"/>
          <p14:tracePt t="155969" x="5768975" y="3810000"/>
          <p14:tracePt t="155986" x="5783263" y="3802063"/>
          <p14:tracePt t="156002" x="5813425" y="3794125"/>
          <p14:tracePt t="156033" x="5867400" y="3794125"/>
          <p14:tracePt t="156052" x="5943600" y="3794125"/>
          <p14:tracePt t="156061" x="6003925" y="3794125"/>
          <p14:tracePt t="156078" x="6027738" y="3794125"/>
          <p14:tracePt t="156092" x="6042025" y="3794125"/>
          <p14:tracePt t="156109" x="6073775" y="3794125"/>
          <p14:tracePt t="156154" x="6126163" y="3794125"/>
          <p14:tracePt t="156173" x="6180138" y="3794125"/>
          <p14:tracePt t="156190" x="6218238" y="3794125"/>
          <p14:tracePt t="156205" x="6226175" y="3794125"/>
          <p14:tracePt t="156222" x="6248400" y="3794125"/>
          <p14:tracePt t="156271" x="6278563" y="3794125"/>
          <p14:tracePt t="156285" x="6332538" y="3794125"/>
          <p14:tracePt t="156297" x="6340475" y="3794125"/>
          <p14:tracePt t="156310" x="6346825" y="3794125"/>
          <p14:tracePt t="156327" x="6370638" y="3794125"/>
          <p14:tracePt t="156360" x="6392863" y="3794125"/>
          <p14:tracePt t="156375" x="6423025" y="3787775"/>
          <p14:tracePt t="156391" x="6446838" y="3779838"/>
          <p14:tracePt t="156408" x="6454775" y="3779838"/>
          <p14:tracePt t="156424" x="6484938" y="3779838"/>
          <p14:tracePt t="156504" x="6499225" y="3779838"/>
          <p14:tracePt t="156518" x="6499225" y="3771900"/>
          <p14:tracePt t="156538" x="6515100" y="3771900"/>
          <p14:tracePt t="156585" x="6523038" y="3771900"/>
          <p14:tracePt t="157506" x="6530975" y="3771900"/>
          <p14:tracePt t="157969" x="6537325" y="3771900"/>
          <p14:tracePt t="158123" x="6545263" y="3771900"/>
          <p14:tracePt t="159454" x="6553200" y="3771900"/>
          <p14:tracePt t="159470" x="6569075" y="3763963"/>
          <p14:tracePt t="159488" x="6591300" y="3749675"/>
          <p14:tracePt t="159502" x="6607175" y="3741738"/>
          <p14:tracePt t="159520" x="6613525" y="3741738"/>
          <p14:tracePt t="159534" x="6645275" y="3741738"/>
          <p14:tracePt t="159560" x="6697663" y="3741738"/>
          <p14:tracePt t="159576" x="6735763" y="3741738"/>
          <p14:tracePt t="159592" x="6751638" y="3741738"/>
          <p14:tracePt t="159609" x="6759575" y="3741738"/>
          <p14:tracePt t="159625" x="6773863" y="3741738"/>
          <p14:tracePt t="159638" x="6804025" y="3741738"/>
          <p14:tracePt t="159654" x="6835775" y="3749675"/>
          <p14:tracePt t="159671" x="6873875" y="3749675"/>
          <p14:tracePt t="159687" x="6911975" y="3749675"/>
          <p14:tracePt t="159704" x="6942138" y="3756025"/>
          <p14:tracePt t="159720" x="6972300" y="3756025"/>
          <p14:tracePt t="159737" x="7002463" y="3756025"/>
          <p14:tracePt t="159754" x="7018338" y="3771900"/>
          <p14:tracePt t="159768" x="7064375" y="3779838"/>
          <p14:tracePt t="159786" x="7078663" y="3779838"/>
          <p14:tracePt t="159801" x="7094538" y="3779838"/>
          <p14:tracePt t="159831" x="7102475" y="3787775"/>
          <p14:tracePt t="159840" x="7146925" y="3787775"/>
          <p14:tracePt t="159858" x="7200900" y="3787775"/>
          <p14:tracePt t="159874" x="7239000" y="3787775"/>
          <p14:tracePt t="159891" x="7246938" y="3787775"/>
          <p14:tracePt t="159922" x="7261225" y="3787775"/>
          <p14:tracePt t="159936" x="7285038" y="3787775"/>
          <p14:tracePt t="159953" x="7307263" y="3787775"/>
          <p14:tracePt t="159969" x="7323138" y="3787775"/>
          <p14:tracePt t="159985" x="7337425" y="3787775"/>
          <p14:tracePt t="160003" x="7369175" y="3787775"/>
          <p14:tracePt t="160019" x="7399338" y="3787775"/>
          <p14:tracePt t="160051" x="7421563" y="3787775"/>
          <p14:tracePt t="160069" x="7429500" y="3787775"/>
          <p14:tracePt t="160082" x="7445375" y="3787775"/>
          <p14:tracePt t="160112" x="7467600" y="3787775"/>
          <p14:tracePt t="160139" x="7483475" y="3787775"/>
          <p14:tracePt t="160156" x="7489825" y="3787775"/>
          <p14:tracePt t="160173" x="7497763" y="3787775"/>
          <p14:tracePt t="160185" x="7505700" y="3787775"/>
          <p14:tracePt t="160217" x="7505700" y="3779838"/>
          <p14:tracePt t="160236" x="7535863" y="3779838"/>
          <p14:tracePt t="160253" x="7513638" y="3771900"/>
          <p14:tracePt t="160269" x="7513638" y="3756025"/>
          <p14:tracePt t="160282" x="7527925" y="3787775"/>
          <p14:tracePt t="160297" x="7489825" y="3741738"/>
          <p14:tracePt t="160314" x="7451725" y="3725863"/>
          <p14:tracePt t="160331" x="7475538" y="3687763"/>
          <p14:tracePt t="160349" x="7459663" y="3679825"/>
          <p14:tracePt t="160361" x="7459663" y="3687763"/>
          <p14:tracePt t="160373" x="7451725" y="3687763"/>
          <p14:tracePt t="160420" x="7459663" y="3687763"/>
          <p14:tracePt t="160483" x="7467600" y="3695700"/>
          <p14:tracePt t="160585" x="7467600" y="3703638"/>
          <p14:tracePt t="161202" x="7483475" y="3717925"/>
          <p14:tracePt t="161250" x="7497763" y="3725863"/>
          <p14:tracePt t="161267" x="7505700" y="3725863"/>
          <p14:tracePt t="161284" x="7513638" y="3725863"/>
          <p14:tracePt t="161366" x="7527925" y="3725863"/>
          <p14:tracePt t="161380" x="7559675" y="3725863"/>
          <p14:tracePt t="161390" x="7604125" y="3725863"/>
          <p14:tracePt t="161406" x="7642225" y="3725863"/>
          <p14:tracePt t="161419" x="7658100" y="3725863"/>
          <p14:tracePt t="161485" x="7688263" y="3725863"/>
          <p14:tracePt t="161500" x="7726363" y="3725863"/>
          <p14:tracePt t="161518" x="7742238" y="3725863"/>
          <p14:tracePt t="161537" x="7750175" y="3725863"/>
          <p14:tracePt t="161564" x="7780338" y="3725863"/>
          <p14:tracePt t="161586" x="7810500" y="3725863"/>
          <p14:tracePt t="161600" x="7826375" y="3725863"/>
          <p14:tracePt t="161610" x="7832725" y="3725863"/>
          <p14:tracePt t="161661" x="7864475" y="3717925"/>
          <p14:tracePt t="161670" x="7924800" y="3703638"/>
          <p14:tracePt t="161689" x="7940675" y="3703638"/>
          <p14:tracePt t="161701" x="7940675" y="3695700"/>
          <p14:tracePt t="161718" x="7947025" y="3695700"/>
          <p14:tracePt t="161765" x="7962900" y="3695700"/>
          <p14:tracePt t="161784" x="7970838" y="3695700"/>
          <p14:tracePt t="161801" x="7985125" y="3695700"/>
          <p14:tracePt t="161881" x="7993063" y="3695700"/>
          <p14:tracePt t="162410" x="7962900" y="3679825"/>
          <p14:tracePt t="162881" x="7932738" y="3679825"/>
          <p14:tracePt t="162895" x="7870825" y="3673475"/>
          <p14:tracePt t="162904" x="7810500" y="3673475"/>
          <p14:tracePt t="162921" x="7680325" y="3673475"/>
          <p14:tracePt t="162937" x="7597775" y="3673475"/>
          <p14:tracePt t="162951" x="7375525" y="3673475"/>
          <p14:tracePt t="162968" x="7102475" y="3673475"/>
          <p14:tracePt t="162985" x="6994525" y="3673475"/>
          <p14:tracePt t="163001" x="6911975" y="3673475"/>
          <p14:tracePt t="163018" x="6865938" y="3673475"/>
          <p14:tracePt t="163033" x="6773863" y="3673475"/>
          <p14:tracePt t="163049" x="6651625" y="3673475"/>
          <p14:tracePt t="163064" x="6362700" y="3673475"/>
          <p14:tracePt t="163084" x="6096000" y="3673475"/>
          <p14:tracePt t="163098" x="5897563" y="3673475"/>
          <p14:tracePt t="163115" x="5783263" y="3673475"/>
          <p14:tracePt t="163131" x="5707063" y="3665538"/>
          <p14:tracePt t="163147" x="5616575" y="3657600"/>
          <p14:tracePt t="163165" x="5546725" y="3665538"/>
          <p14:tracePt t="163187" x="5464175" y="3657600"/>
          <p14:tracePt t="163204" x="5356225" y="3657600"/>
          <p14:tracePt t="163217" x="5235575" y="3657600"/>
          <p14:tracePt t="163234" x="5151438" y="3657600"/>
          <p14:tracePt t="163250" x="5045075" y="3657600"/>
          <p14:tracePt t="163267" x="4899025" y="3657600"/>
          <p14:tracePt t="163284" x="4784725" y="3657600"/>
          <p14:tracePt t="163300" x="4694238" y="3679825"/>
          <p14:tracePt t="163317" x="4618038" y="3695700"/>
          <p14:tracePt t="163331" x="4541838" y="3695700"/>
          <p14:tracePt t="163348" x="4465638" y="3703638"/>
          <p14:tracePt t="163366" x="4389438" y="3717925"/>
          <p14:tracePt t="163382" x="4275138" y="3741738"/>
          <p14:tracePt t="163398" x="4144963" y="3749675"/>
          <p14:tracePt t="163414" x="4030663" y="3763963"/>
          <p14:tracePt t="163414" x="3984625" y="3763963"/>
          <p14:tracePt t="163431" x="3894138" y="3771900"/>
          <p14:tracePt t="163451" x="3810000" y="3771900"/>
          <p14:tracePt t="163468" x="3703638" y="3787775"/>
          <p14:tracePt t="163485" x="3597275" y="3787775"/>
          <p14:tracePt t="163501" x="3497263" y="3794125"/>
          <p14:tracePt t="163520" x="3382963" y="3794125"/>
          <p14:tracePt t="163538" x="3352800" y="3794125"/>
          <p14:tracePt t="163553" x="3336925" y="3794125"/>
          <p14:tracePt t="163565" x="3292475" y="3794125"/>
          <p14:tracePt t="163582" x="3230563" y="3794125"/>
          <p14:tracePt t="163600" x="3170238" y="3794125"/>
          <p14:tracePt t="163614" x="3140075" y="3794125"/>
          <p14:tracePt t="163632" x="3132138" y="3794125"/>
          <p14:tracePt t="163647" x="3140075" y="3794125"/>
          <p14:tracePt t="163768" x="3178175" y="3794125"/>
          <p14:tracePt t="163782" x="3208338" y="3794125"/>
          <p14:tracePt t="163799" x="3230563" y="3794125"/>
          <p14:tracePt t="163815" x="3306763" y="3794125"/>
          <p14:tracePt t="163833" x="3344863" y="3794125"/>
          <p14:tracePt t="163845" x="3421063" y="3794125"/>
          <p14:tracePt t="163861" x="3505200" y="3794125"/>
          <p14:tracePt t="163877" x="3597275" y="3794125"/>
          <p14:tracePt t="163894" x="3703638" y="3794125"/>
          <p14:tracePt t="163910" x="3756025" y="3794125"/>
          <p14:tracePt t="163920" x="3771900" y="3794125"/>
          <p14:tracePt t="163937" x="3802063" y="3794125"/>
          <p14:tracePt t="163953" x="3817938" y="3794125"/>
          <p14:tracePt t="163966" x="3878263" y="3794125"/>
          <p14:tracePt t="163984" x="4016375" y="3794125"/>
          <p14:tracePt t="164001" x="4130675" y="3794125"/>
          <p14:tracePt t="164017" x="4237038" y="3794125"/>
          <p14:tracePt t="164034" x="4283075" y="3787775"/>
          <p14:tracePt t="164051" x="4313238" y="3787775"/>
          <p14:tracePt t="164067" x="4327525" y="3787775"/>
          <p14:tracePt t="164080" x="4457700" y="3787775"/>
          <p14:tracePt t="164098" x="4525963" y="3787775"/>
          <p14:tracePt t="164114" x="4708525" y="3787775"/>
          <p14:tracePt t="164130" x="4854575" y="3763963"/>
          <p14:tracePt t="164147" x="4960938" y="3749675"/>
          <p14:tracePt t="164164" x="5051425" y="3749675"/>
          <p14:tracePt t="164180" x="5097463" y="3749675"/>
          <p14:tracePt t="164180" x="5121275" y="3749675"/>
          <p14:tracePt t="164197" x="5173663" y="3749675"/>
          <p14:tracePt t="164217" x="5249863" y="3749675"/>
          <p14:tracePt t="164234" x="5326063" y="3749675"/>
          <p14:tracePt t="164250" x="5426075" y="3771900"/>
          <p14:tracePt t="164267" x="5478463" y="3741738"/>
          <p14:tracePt t="164283" x="5494338" y="3733800"/>
          <p14:tracePt t="164300" x="5570538" y="3733800"/>
          <p14:tracePt t="164317" x="5684838" y="3733800"/>
          <p14:tracePt t="164331" x="5730875" y="3733800"/>
          <p14:tracePt t="164331" x="5783263" y="3733800"/>
          <p14:tracePt t="164348" x="5837238" y="3733800"/>
          <p14:tracePt t="164365" x="5845175" y="3733800"/>
          <p14:tracePt t="164379" x="5851525" y="3725863"/>
          <p14:tracePt t="164410" x="5905500" y="3725863"/>
          <p14:tracePt t="164419" x="5997575" y="3725863"/>
          <p14:tracePt t="164436" x="6065838" y="3725863"/>
          <p14:tracePt t="164452" x="6111875" y="3725863"/>
          <p14:tracePt t="164466" x="6118225" y="3725863"/>
          <p14:tracePt t="164485" x="6126163" y="3725863"/>
          <p14:tracePt t="164502" x="6126163" y="3717925"/>
          <p14:tracePt t="164895" x="6126163" y="3711575"/>
          <p14:tracePt t="164998" x="6096000" y="3679825"/>
          <p14:tracePt t="165014" x="6057900" y="3665538"/>
          <p14:tracePt t="165030" x="6035675" y="3665538"/>
          <p14:tracePt t="165048" x="6019800" y="3665538"/>
          <p14:tracePt t="165048" x="6011863" y="3641725"/>
          <p14:tracePt t="165064" x="5965825" y="3611563"/>
          <p14:tracePt t="165081" x="5867400" y="3565525"/>
          <p14:tracePt t="165097" x="5699125" y="3489325"/>
          <p14:tracePt t="165114" x="5616575" y="3436938"/>
          <p14:tracePt t="165126" x="5464175" y="3368675"/>
          <p14:tracePt t="165143" x="5303838" y="3298825"/>
          <p14:tracePt t="165159" x="5203825" y="3208338"/>
          <p14:tracePt t="165169" x="5105400" y="3124200"/>
          <p14:tracePt t="165185" x="5006975" y="3017838"/>
          <p14:tracePt t="165202" x="4830763" y="2865438"/>
          <p14:tracePt t="165218" x="4708525" y="2751138"/>
          <p14:tracePt t="165233" x="4625975" y="2667000"/>
          <p14:tracePt t="165249" x="4518025" y="2544763"/>
          <p14:tracePt t="165265" x="4335463" y="2354263"/>
          <p14:tracePt t="165282" x="4168775" y="2209800"/>
          <p14:tracePt t="165298" x="4030663" y="2095500"/>
          <p14:tracePt t="165315" x="3908425" y="1997075"/>
          <p14:tracePt t="165331" x="3794125" y="1897063"/>
          <p14:tracePt t="165348" x="3665538" y="1820863"/>
          <p14:tracePt t="165365" x="3565525" y="1752600"/>
          <p14:tracePt t="165379" x="3451225" y="1698625"/>
          <p14:tracePt t="165396" x="3322638" y="1630363"/>
          <p14:tracePt t="165413" x="3178175" y="1554163"/>
          <p14:tracePt t="165429" x="3078163" y="1493838"/>
          <p14:tracePt t="165446" x="2895600" y="1401763"/>
          <p14:tracePt t="165462" x="2765425" y="1363663"/>
          <p14:tracePt t="165462" x="2705100" y="1355725"/>
          <p14:tracePt t="165479" x="2644775" y="1311275"/>
          <p14:tracePt t="165500" x="2582863" y="1279525"/>
          <p14:tracePt t="165517" x="2460625" y="1235075"/>
          <p14:tracePt t="165532" x="2308225" y="1173163"/>
          <p14:tracePt t="165552" x="2125663" y="1104900"/>
          <p14:tracePt t="165564" x="1920875" y="1044575"/>
          <p14:tracePt t="165581" x="1782763" y="1020763"/>
          <p14:tracePt t="165598" x="1722438" y="982663"/>
          <p14:tracePt t="165615" x="1654175" y="960438"/>
          <p14:tracePt t="165628" x="1600200" y="944563"/>
          <p14:tracePt t="165645" x="1493838" y="914400"/>
          <p14:tracePt t="165662" x="1425575" y="892175"/>
          <p14:tracePt t="165680" x="1349375" y="884238"/>
          <p14:tracePt t="165695" x="1279525" y="854075"/>
          <p14:tracePt t="165695" x="1241425" y="854075"/>
          <p14:tracePt t="165713" x="1143000" y="822325"/>
          <p14:tracePt t="165732" x="1082675" y="815975"/>
          <p14:tracePt t="165748" x="1044575" y="808038"/>
          <p14:tracePt t="165765" x="1036638" y="808038"/>
          <p14:tracePt t="165781" x="1028700" y="792163"/>
          <p14:tracePt t="165798" x="1020763" y="792163"/>
          <p14:tracePt t="165815" x="998538" y="769938"/>
          <p14:tracePt t="165831" x="982663" y="769938"/>
          <p14:tracePt t="165848" x="960438" y="762000"/>
          <p14:tracePt t="165864" x="960438" y="754063"/>
          <p14:tracePt t="165927" x="960438" y="746125"/>
          <p14:tracePt t="165956" x="968375" y="739775"/>
          <p14:tracePt t="165975" x="982663" y="739775"/>
          <p14:tracePt t="166014" x="1058863" y="739775"/>
          <p14:tracePt t="166029" x="1181100" y="739775"/>
          <p14:tracePt t="166046" x="1363663" y="739775"/>
          <p14:tracePt t="166063" x="1546225" y="731838"/>
          <p14:tracePt t="166078" x="1706563" y="708025"/>
          <p14:tracePt t="166096" x="1744663" y="708025"/>
          <p14:tracePt t="166113" x="1760538" y="708025"/>
          <p14:tracePt t="166129" x="1790700" y="708025"/>
          <p14:tracePt t="166146" x="1828800" y="708025"/>
          <p14:tracePt t="166158" x="1958975" y="708025"/>
          <p14:tracePt t="166175" x="2187575" y="708025"/>
          <p14:tracePt t="166191" x="2438400" y="708025"/>
          <p14:tracePt t="166200" x="2781300" y="708025"/>
          <p14:tracePt t="166218" x="2887663" y="685800"/>
          <p14:tracePt t="166234" x="2903538" y="685800"/>
          <p14:tracePt t="166250" x="2895600" y="685800"/>
          <p14:tracePt t="166593" x="2903538" y="708025"/>
          <p14:tracePt t="166612" x="2979738" y="792163"/>
          <p14:tracePt t="166630" x="3101975" y="914400"/>
          <p14:tracePt t="166644" x="3246438" y="1074738"/>
          <p14:tracePt t="166660" x="3451225" y="1241425"/>
          <p14:tracePt t="166676" x="3581400" y="1333500"/>
          <p14:tracePt t="166686" x="3779838" y="1493838"/>
          <p14:tracePt t="166702" x="3916363" y="1600200"/>
          <p14:tracePt t="166718" x="4008438" y="1692275"/>
          <p14:tracePt t="166735" x="4092575" y="1782763"/>
          <p14:tracePt t="166749" x="4221163" y="1897063"/>
          <p14:tracePt t="166767" x="4427538" y="2073275"/>
          <p14:tracePt t="166781" x="4678363" y="2286000"/>
          <p14:tracePt t="166798" x="4822825" y="2446338"/>
          <p14:tracePt t="166814" x="4899025" y="2606675"/>
          <p14:tracePt t="166831" x="4945063" y="2751138"/>
          <p14:tracePt t="166847" x="4975225" y="2835275"/>
          <p14:tracePt t="166864" x="5105400" y="2979738"/>
          <p14:tracePt t="166880" x="5159375" y="3040063"/>
          <p14:tracePt t="166894" x="5257800" y="3162300"/>
          <p14:tracePt t="166911" x="5318125" y="3254375"/>
          <p14:tracePt t="166928" x="5349875" y="3322638"/>
          <p14:tracePt t="166944" x="5372100" y="3421063"/>
          <p14:tracePt t="166961" x="5440363" y="3559175"/>
          <p14:tracePt t="166977" x="5554663" y="3717925"/>
          <p14:tracePt t="166994" x="5608638" y="3802063"/>
          <p14:tracePt t="167015" x="5661025" y="3825875"/>
          <p14:tracePt t="167030" x="5692775" y="3840163"/>
          <p14:tracePt t="167047" x="5707063" y="3840163"/>
          <p14:tracePt t="167065" x="5715000" y="3840163"/>
          <p14:tracePt t="167079" x="5753100" y="3863975"/>
          <p14:tracePt t="167096" x="5859463" y="3908425"/>
          <p14:tracePt t="167114" x="5989638" y="3954463"/>
          <p14:tracePt t="167130" x="6103938" y="3978275"/>
          <p14:tracePt t="167146" x="6142038" y="3992563"/>
          <p14:tracePt t="167160" x="6164263" y="3992563"/>
          <p14:tracePt t="167176" x="6172200" y="3992563"/>
          <p14:tracePt t="167255" x="6188075" y="3992563"/>
          <p14:tracePt t="167265" x="6194425" y="3992563"/>
          <p14:tracePt t="167279" x="6240463" y="3978275"/>
          <p14:tracePt t="167297" x="6278563" y="3962400"/>
          <p14:tracePt t="167313" x="6346825" y="3946525"/>
          <p14:tracePt t="167330" x="6469063" y="3924300"/>
          <p14:tracePt t="167346" x="6659563" y="3902075"/>
          <p14:tracePt t="167363" x="6850063" y="3863975"/>
          <p14:tracePt t="167380" x="6950075" y="3825875"/>
          <p14:tracePt t="167397" x="6980238" y="3817938"/>
          <p14:tracePt t="167410" x="7010400" y="3817938"/>
          <p14:tracePt t="167429" x="7048500" y="3810000"/>
          <p14:tracePt t="167444" x="7124700" y="3810000"/>
          <p14:tracePt t="167460" x="7208838" y="3802063"/>
          <p14:tracePt t="167477" x="7323138" y="3779838"/>
          <p14:tracePt t="167493" x="7421563" y="3763963"/>
          <p14:tracePt t="167493" x="7445375" y="3756025"/>
          <p14:tracePt t="167510" x="7497763" y="3741738"/>
          <p14:tracePt t="167532" x="7535863" y="3725863"/>
          <p14:tracePt t="167552" x="7573963" y="3725863"/>
          <p14:tracePt t="167565" x="7597775" y="3725863"/>
          <p14:tracePt t="167578" x="7635875" y="3717925"/>
          <p14:tracePt t="167597" x="7680325" y="3717925"/>
          <p14:tracePt t="167614" x="7726363" y="3717925"/>
          <p14:tracePt t="167629" x="7756525" y="3717925"/>
          <p14:tracePt t="167643" x="7772400" y="3717925"/>
          <p14:tracePt t="167659" x="7780338" y="3711575"/>
          <p14:tracePt t="167676" x="7794625" y="3711575"/>
          <p14:tracePt t="167718" x="7826375" y="3711575"/>
          <p14:tracePt t="167733" x="7840663" y="3711575"/>
          <p14:tracePt t="167751" x="7856538" y="3711575"/>
          <p14:tracePt t="167859" x="7864475" y="3711575"/>
          <p14:tracePt t="167877" x="7870825" y="3695700"/>
          <p14:tracePt t="167908" x="7878763" y="3695700"/>
          <p14:tracePt t="167942" x="7894638" y="3695700"/>
          <p14:tracePt t="167956" x="7947025" y="3695700"/>
          <p14:tracePt t="167966" x="8031163" y="3679825"/>
          <p14:tracePt t="167983" x="8099425" y="3679825"/>
          <p14:tracePt t="167999" x="8115300" y="3673475"/>
          <p14:tracePt t="168016" x="8145463" y="3673475"/>
          <p14:tracePt t="168076" x="8199438" y="3673475"/>
          <p14:tracePt t="168094" x="8289925" y="3673475"/>
          <p14:tracePt t="168111" x="8328025" y="3673475"/>
          <p14:tracePt t="169936" x="8335963" y="3673475"/>
          <p14:tracePt t="170029" x="8328025" y="3673475"/>
          <p14:tracePt t="170592" x="8321675" y="3673475"/>
          <p14:tracePt t="170626" x="8305800" y="3673475"/>
          <p14:tracePt t="170642" x="8275638" y="3673475"/>
          <p14:tracePt t="170658" x="8245475" y="3673475"/>
          <p14:tracePt t="170675" x="8221663" y="3673475"/>
          <p14:tracePt t="170691" x="8207375" y="3679825"/>
          <p14:tracePt t="170707" x="8191500" y="3679825"/>
          <p14:tracePt t="170724" x="8183563" y="3679825"/>
          <p14:tracePt t="170737" x="8161338" y="3679825"/>
          <p14:tracePt t="170753" x="8123238" y="3679825"/>
          <p14:tracePt t="170763" x="8107363" y="3679825"/>
          <p14:tracePt t="170779" x="8085138" y="3679825"/>
          <p14:tracePt t="170796" x="8054975" y="3679825"/>
          <p14:tracePt t="170813" x="8039100" y="3679825"/>
          <p14:tracePt t="170826" x="7993063" y="3687763"/>
          <p14:tracePt t="170842" x="7962900" y="3695700"/>
          <p14:tracePt t="170859" x="7947025" y="3695700"/>
          <p14:tracePt t="170876" x="7932738" y="3695700"/>
          <p14:tracePt t="170893" x="7902575" y="3703638"/>
          <p14:tracePt t="170924" x="7886700" y="3703638"/>
          <p14:tracePt t="170940" x="7856538" y="3703638"/>
          <p14:tracePt t="170957" x="7832725" y="3703638"/>
          <p14:tracePt t="170970" x="7818438" y="3703638"/>
          <p14:tracePt t="170986" x="7810500" y="3703638"/>
          <p14:tracePt t="171004" x="7802563" y="3711575"/>
          <p14:tracePt t="171155" x="7802563" y="3725863"/>
          <p14:tracePt t="171642" x="7802563" y="3741738"/>
          <p14:tracePt t="171657" x="7788275" y="3749675"/>
          <p14:tracePt t="171688" x="7780338" y="3749675"/>
          <p14:tracePt t="171704" x="7756525" y="3749675"/>
          <p14:tracePt t="171719" x="7750175" y="3749675"/>
          <p14:tracePt t="171734" x="7734300" y="3749675"/>
          <p14:tracePt t="172221" x="7650163" y="3749675"/>
          <p14:tracePt t="172239" x="7475538" y="3749675"/>
          <p14:tracePt t="172252" x="7285038" y="3749675"/>
          <p14:tracePt t="172269" x="7223125" y="3749675"/>
          <p14:tracePt t="172278" x="7056438" y="3733800"/>
          <p14:tracePt t="172294" x="6629400" y="3756025"/>
          <p14:tracePt t="172312" x="6270625" y="3756025"/>
          <p14:tracePt t="172328" x="5562600" y="3717925"/>
          <p14:tracePt t="172344" x="5189538" y="3703638"/>
          <p14:tracePt t="172358" x="4457700" y="3717925"/>
          <p14:tracePt t="172373" x="3832225" y="3703638"/>
          <p14:tracePt t="172391" x="3527425" y="3717925"/>
          <p14:tracePt t="172407" x="3398838" y="3733800"/>
          <p14:tracePt t="172424" x="3170238" y="3741738"/>
          <p14:tracePt t="172441" x="2979738" y="3741738"/>
          <p14:tracePt t="172458" x="2849563" y="3756025"/>
          <p14:tracePt t="172471" x="2544763" y="3787775"/>
          <p14:tracePt t="172488" x="2286000" y="3794125"/>
          <p14:tracePt t="172505" x="1958975" y="3794125"/>
          <p14:tracePt t="172523" x="1806575" y="3794125"/>
          <p14:tracePt t="172539" x="1698625" y="3794125"/>
          <p14:tracePt t="172539" x="1660525" y="3794125"/>
          <p14:tracePt t="172558" x="1616075" y="3794125"/>
          <p14:tracePt t="172577" x="1546225" y="3794125"/>
          <p14:tracePt t="172594" x="1508125" y="3794125"/>
          <p14:tracePt t="172607" x="1409700" y="3817938"/>
          <p14:tracePt t="172625" x="1355725" y="3840163"/>
          <p14:tracePt t="172641" x="1295400" y="3856038"/>
          <p14:tracePt t="172657" x="1158875" y="3870325"/>
          <p14:tracePt t="172674" x="982663" y="3902075"/>
          <p14:tracePt t="172691" x="830263" y="3924300"/>
          <p14:tracePt t="172707" x="715963" y="3932238"/>
          <p14:tracePt t="172724" x="685800" y="3940175"/>
          <p14:tracePt t="172738" x="655638" y="3946525"/>
          <p14:tracePt t="172755" x="625475" y="3962400"/>
          <p14:tracePt t="172772" x="563563" y="3984625"/>
          <p14:tracePt t="172788" x="525463" y="3992563"/>
          <p14:tracePt t="172811" x="503238" y="4008438"/>
          <p14:tracePt t="172828" x="449263" y="4016375"/>
          <p14:tracePt t="172844" x="342900" y="4038600"/>
          <p14:tracePt t="172857" x="198438" y="4038600"/>
          <p14:tracePt t="172874" x="68263" y="4038600"/>
          <p14:tracePt t="172890" x="15875" y="4054475"/>
          <p14:tracePt t="172907" x="15875" y="4060825"/>
          <p14:tracePt t="173124" x="30163" y="4060825"/>
          <p14:tracePt t="173140" x="84138" y="4068763"/>
          <p14:tracePt t="173156" x="98425" y="4068763"/>
          <p14:tracePt t="173173" x="114300" y="4068763"/>
          <p14:tracePt t="173191" x="144463" y="4068763"/>
          <p14:tracePt t="173237" x="182563" y="4068763"/>
          <p14:tracePt t="173255" x="228600" y="4068763"/>
          <p14:tracePt t="173267" x="288925" y="4068763"/>
          <p14:tracePt t="173284" x="327025" y="4068763"/>
          <p14:tracePt t="173300" x="334963" y="4068763"/>
          <p14:tracePt t="173309" x="373063" y="4068763"/>
          <p14:tracePt t="173365" x="403225" y="4068763"/>
          <p14:tracePt t="173375" x="487363" y="4068763"/>
          <p14:tracePt t="173390" x="563563" y="4068763"/>
          <p14:tracePt t="173407" x="587375" y="4068763"/>
          <p14:tracePt t="173424" x="593725" y="4060825"/>
          <p14:tracePt t="173440" x="617538" y="4046538"/>
          <p14:tracePt t="173487" x="685800" y="4046538"/>
          <p14:tracePt t="173505" x="715963" y="4046538"/>
          <p14:tracePt t="173517" x="754063" y="4046538"/>
          <p14:tracePt t="173534" x="769938" y="4046538"/>
          <p14:tracePt t="173551" x="777875" y="4046538"/>
          <p14:tracePt t="173563" x="784225" y="4046538"/>
          <p14:tracePt t="173607" x="815975" y="4046538"/>
          <p14:tracePt t="173625" x="830263" y="4046538"/>
          <p14:tracePt t="173639" x="876300" y="4046538"/>
          <p14:tracePt t="173654" x="906463" y="4046538"/>
          <p14:tracePt t="173671" x="930275" y="4046538"/>
          <p14:tracePt t="173687" x="974725" y="4046538"/>
          <p14:tracePt t="173736" x="1058863" y="4046538"/>
          <p14:tracePt t="173755" x="1096963" y="4046538"/>
          <p14:tracePt t="173767" x="1165225" y="4046538"/>
          <p14:tracePt t="173784" x="1181100" y="4046538"/>
          <p14:tracePt t="173800" x="1189038" y="4046538"/>
          <p14:tracePt t="173809" x="1211263" y="4046538"/>
          <p14:tracePt t="173841" x="1295400" y="4046538"/>
          <p14:tracePt t="173858" x="1401763" y="4046538"/>
          <p14:tracePt t="173874" x="1477963" y="4046538"/>
          <p14:tracePt t="173891" x="1493838" y="4030663"/>
          <p14:tracePt t="173905" x="1508125" y="4030663"/>
          <p14:tracePt t="173952" x="1562100" y="4030663"/>
          <p14:tracePt t="173971" x="1622425" y="4046538"/>
          <p14:tracePt t="173987" x="1654175" y="4046538"/>
          <p14:tracePt t="174004" x="1668463" y="4046538"/>
          <p14:tracePt t="174017" x="1684338" y="4046538"/>
          <p14:tracePt t="174035" x="1698625" y="4046538"/>
          <p14:tracePt t="174051" x="1714500" y="4046538"/>
          <p14:tracePt t="174060" x="1730375" y="4054475"/>
          <p14:tracePt t="174076" x="1760538" y="4054475"/>
          <p14:tracePt t="174093" x="1820863" y="4084638"/>
          <p14:tracePt t="174110" x="1920875" y="4084638"/>
          <p14:tracePt t="174125" x="2003425" y="4084638"/>
          <p14:tracePt t="174140" x="2019300" y="4084638"/>
          <p14:tracePt t="174157" x="2035175" y="4084638"/>
          <p14:tracePt t="174174" x="2049463" y="4084638"/>
          <p14:tracePt t="174205" x="2079625" y="4084638"/>
          <p14:tracePt t="174221" x="2141538" y="4084638"/>
          <p14:tracePt t="174238" x="2225675" y="4092575"/>
          <p14:tracePt t="174254" x="2308225" y="4092575"/>
          <p14:tracePt t="174271" x="2346325" y="4098925"/>
          <p14:tracePt t="174284" x="2400300" y="4098925"/>
          <p14:tracePt t="174348" x="2454275" y="4098925"/>
          <p14:tracePt t="174357" x="2530475" y="4098925"/>
          <p14:tracePt t="174376" x="2552700" y="4098925"/>
          <p14:tracePt t="174391" x="2568575" y="4098925"/>
          <p14:tracePt t="174407" x="2582863" y="4098925"/>
          <p14:tracePt t="174437" x="2598738" y="4098925"/>
          <p14:tracePt t="174454" x="2636838" y="4098925"/>
          <p14:tracePt t="174471" x="2735263" y="4098925"/>
          <p14:tracePt t="174490" x="2827338" y="4098925"/>
          <p14:tracePt t="174505" x="2887663" y="4098925"/>
          <p14:tracePt t="174520" x="2895600" y="4098925"/>
          <p14:tracePt t="174534" x="2911475" y="4098925"/>
          <p14:tracePt t="174569" x="2941638" y="4098925"/>
          <p14:tracePt t="174599" x="2987675" y="4098925"/>
          <p14:tracePt t="174608" x="3032125" y="4098925"/>
          <p14:tracePt t="174625" x="3040063" y="4106863"/>
          <p14:tracePt t="174657" x="3063875" y="4106863"/>
          <p14:tracePt t="174685" x="3101975" y="4114800"/>
          <p14:tracePt t="174703" x="3184525" y="4114800"/>
          <p14:tracePt t="174721" x="3208338" y="4114800"/>
          <p14:tracePt t="174737" x="3216275" y="4114800"/>
          <p14:tracePt t="174754" x="3230563" y="4114800"/>
          <p14:tracePt t="174766" x="3246438" y="4114800"/>
          <p14:tracePt t="174782" x="3284538" y="4114800"/>
          <p14:tracePt t="174799" x="3314700" y="4114800"/>
          <p14:tracePt t="174815" x="3352800" y="4114800"/>
          <p14:tracePt t="174832" x="3360738" y="4114800"/>
          <p14:tracePt t="174842" x="3375025" y="4114800"/>
          <p14:tracePt t="174857" x="3413125" y="4122738"/>
          <p14:tracePt t="174874" x="3459163" y="4122738"/>
          <p14:tracePt t="174889" x="3513138" y="4122738"/>
          <p14:tracePt t="174905" x="3573463" y="4160838"/>
          <p14:tracePt t="174922" x="3597275" y="4168775"/>
          <p14:tracePt t="174938" x="3627438" y="4168775"/>
          <p14:tracePt t="174955" x="3657600" y="4168775"/>
          <p14:tracePt t="174972" x="3695700" y="4168775"/>
          <p14:tracePt t="174988" x="3763963" y="4168775"/>
          <p14:tracePt t="175004" x="3817938" y="4168775"/>
          <p14:tracePt t="175021" x="3863975" y="4168775"/>
          <p14:tracePt t="175036" x="3886200" y="4168775"/>
          <p14:tracePt t="175053" x="3894138" y="4168775"/>
          <p14:tracePt t="175069" x="3908425" y="4168775"/>
          <p14:tracePt t="175085" x="3940175" y="4160838"/>
          <p14:tracePt t="175102" x="4008438" y="4152900"/>
          <p14:tracePt t="175102" x="4046538" y="4144963"/>
          <p14:tracePt t="175119" x="4144963" y="4130675"/>
          <p14:tracePt t="175139" x="4213225" y="4106863"/>
          <p14:tracePt t="175156" x="4229100" y="4098925"/>
          <p14:tracePt t="175172" x="4244975" y="4098925"/>
          <p14:tracePt t="175189" x="4289425" y="4098925"/>
          <p14:tracePt t="175234" x="4359275" y="4084638"/>
          <p14:tracePt t="175253" x="4427538" y="4084638"/>
          <p14:tracePt t="175269" x="4495800" y="4068763"/>
          <p14:tracePt t="175286" x="4525963" y="4060825"/>
          <p14:tracePt t="175299" x="4541838" y="4060825"/>
          <p14:tracePt t="175316" x="4556125" y="4060825"/>
          <p14:tracePt t="175363" x="4594225" y="4046538"/>
          <p14:tracePt t="175373" x="4632325" y="4046538"/>
          <p14:tracePt t="175391" x="4648200" y="4046538"/>
          <p14:tracePt t="175404" x="4678363" y="4030663"/>
          <p14:tracePt t="175519" x="4716463" y="4030663"/>
          <p14:tracePt t="175532" x="4746625" y="4030663"/>
          <p14:tracePt t="175550" x="4770438" y="4030663"/>
          <p14:tracePt t="175559" x="4778375" y="4030663"/>
          <p14:tracePt t="175576" x="4846638" y="4030663"/>
          <p14:tracePt t="175630" x="4854575" y="4022725"/>
          <p14:tracePt t="175639" x="4899025" y="4022725"/>
          <p14:tracePt t="175654" x="4945063" y="4022725"/>
          <p14:tracePt t="175671" x="4975225" y="4022725"/>
          <p14:tracePt t="175687" x="5013325" y="4022725"/>
          <p14:tracePt t="175704" x="5037138" y="4022725"/>
          <p14:tracePt t="175721" x="5051425" y="4022725"/>
          <p14:tracePt t="175738" x="5075238" y="4022725"/>
          <p14:tracePt t="175754" x="5105400" y="4022725"/>
          <p14:tracePt t="175770" x="5135563" y="4022725"/>
          <p14:tracePt t="175785" x="5227638" y="4022725"/>
          <p14:tracePt t="175803" x="5265738" y="4022725"/>
          <p14:tracePt t="175819" x="5303838" y="4022725"/>
          <p14:tracePt t="175836" x="5326063" y="4022725"/>
          <p14:tracePt t="175888" x="5380038" y="4022725"/>
          <p14:tracePt t="175906" x="5464175" y="4022725"/>
          <p14:tracePt t="175923" x="5524500" y="4022725"/>
          <p14:tracePt t="175936" x="5562600" y="4022725"/>
          <p14:tracePt t="175953" x="5570538" y="4022725"/>
          <p14:tracePt t="175984" x="5608638" y="4022725"/>
          <p14:tracePt t="176019" x="5638800" y="4022725"/>
          <p14:tracePt t="176032" x="5676900" y="4022725"/>
          <p14:tracePt t="176048" x="5707063" y="4022725"/>
          <p14:tracePt t="176065" x="5722938" y="4022725"/>
          <p14:tracePt t="176082" x="5753100" y="4022725"/>
          <p14:tracePt t="176091" x="5768975" y="4022725"/>
          <p14:tracePt t="176108" x="5813425" y="4022725"/>
          <p14:tracePt t="176125" x="5845175" y="4022725"/>
          <p14:tracePt t="176141" x="5897563" y="4022725"/>
          <p14:tracePt t="176154" x="5913438" y="4022725"/>
          <p14:tracePt t="176171" x="5927725" y="4016375"/>
          <p14:tracePt t="176187" x="5951538" y="4016375"/>
          <p14:tracePt t="176204" x="5965825" y="4016375"/>
          <p14:tracePt t="176221" x="5973763" y="4016375"/>
          <p14:tracePt t="176237" x="5989638" y="4016375"/>
          <p14:tracePt t="176254" x="6019800" y="4016375"/>
          <p14:tracePt t="176270" x="6035675" y="4016375"/>
          <p14:tracePt t="176287" x="6057900" y="4016375"/>
          <p14:tracePt t="176333" x="6065838" y="4016375"/>
          <p14:tracePt t="176347" x="6073775" y="4016375"/>
          <p14:tracePt t="176750" x="6049963" y="3984625"/>
          <p14:tracePt t="176768" x="6096000" y="4038600"/>
          <p14:tracePt t="176785" x="6111875" y="4038600"/>
          <p14:tracePt t="176802" x="6111875" y="4046538"/>
          <p14:tracePt t="176814" x="6118225" y="4038600"/>
          <p14:tracePt t="176866" x="6142038" y="4038600"/>
          <p14:tracePt t="176880" x="6194425" y="4030663"/>
          <p14:tracePt t="176890" x="6278563" y="4022725"/>
          <p14:tracePt t="176906" x="6324600" y="4008438"/>
          <p14:tracePt t="176920" x="6370638" y="4000500"/>
          <p14:tracePt t="176935" x="6378575" y="4000500"/>
          <p14:tracePt t="176983" x="6438900" y="4000500"/>
          <p14:tracePt t="177001" x="6530975" y="4000500"/>
          <p14:tracePt t="177018" x="6607175" y="4000500"/>
          <p14:tracePt t="177032" x="6713538" y="4000500"/>
          <p14:tracePt t="177048" x="6789738" y="4000500"/>
          <p14:tracePt t="177067" x="6804025" y="4000500"/>
          <p14:tracePt t="177128" x="6811963" y="4000500"/>
          <p14:tracePt t="177138" x="6850063" y="4000500"/>
          <p14:tracePt t="177156" x="6880225" y="4000500"/>
          <p14:tracePt t="177173" x="6904038" y="4000500"/>
          <p14:tracePt t="177186" x="6911975" y="4000500"/>
          <p14:tracePt t="177202" x="6926263" y="4000500"/>
          <p14:tracePt t="177235" x="6980238" y="4000500"/>
          <p14:tracePt t="177251" x="7078663" y="3992563"/>
          <p14:tracePt t="177267" x="7192963" y="3984625"/>
          <p14:tracePt t="177284" x="7269163" y="3962400"/>
          <p14:tracePt t="177301" x="7299325" y="3962400"/>
          <p14:tracePt t="177318" x="7299325" y="3954463"/>
          <p14:tracePt t="177329" x="7337425" y="3946525"/>
          <p14:tracePt t="177378" x="7429500" y="3954463"/>
          <p14:tracePt t="177396" x="7483475" y="3962400"/>
          <p14:tracePt t="177406" x="7521575" y="3962400"/>
          <p14:tracePt t="177423" x="7543800" y="3962400"/>
          <p14:tracePt t="177437" x="7559675" y="3962400"/>
          <p14:tracePt t="177468" x="7604125" y="3962400"/>
          <p14:tracePt t="177485" x="7718425" y="3962400"/>
          <p14:tracePt t="177502" x="7810500" y="3962400"/>
          <p14:tracePt t="177519" x="7864475" y="3962400"/>
          <p14:tracePt t="177534" x="7894638" y="3984625"/>
          <p14:tracePt t="177552" x="7902575" y="3984625"/>
          <p14:tracePt t="177564" x="7908925" y="3992563"/>
          <p14:tracePt t="177582" x="7978775" y="3992563"/>
          <p14:tracePt t="177613" x="8016875" y="3992563"/>
          <p14:tracePt t="177623" x="8123238" y="3992563"/>
          <p14:tracePt t="177640" x="8199438" y="4016375"/>
          <p14:tracePt t="177656" x="8251825" y="4016375"/>
          <p14:tracePt t="177673" x="8283575" y="4016375"/>
          <p14:tracePt t="177686" x="8335963" y="4016375"/>
          <p14:tracePt t="177702" x="8359775" y="4016375"/>
          <p14:tracePt t="177719" x="8382000" y="4030663"/>
          <p14:tracePt t="177736" x="8389938" y="4030663"/>
          <p14:tracePt t="177753" x="8404225" y="4030663"/>
          <p14:tracePt t="177799" x="8404225" y="4038600"/>
          <p14:tracePt t="177849" x="8404225" y="4046538"/>
          <p14:tracePt t="177894" x="8397875" y="4046538"/>
          <p14:tracePt t="177920" x="8374063" y="4046538"/>
          <p14:tracePt t="177937" x="8328025" y="4046538"/>
          <p14:tracePt t="177954" x="8313738" y="4046538"/>
          <p14:tracePt t="177967" x="8229600" y="4046538"/>
          <p14:tracePt t="177985" x="8199438" y="4046538"/>
          <p14:tracePt t="178001" x="8175625" y="4046538"/>
          <p14:tracePt t="178017" x="8145463" y="4060825"/>
          <p14:tracePt t="178034" x="8115300" y="4060825"/>
          <p14:tracePt t="178051" x="8093075" y="4060825"/>
          <p14:tracePt t="178063" x="8047038" y="4060825"/>
          <p14:tracePt t="178079" x="8008938" y="4060825"/>
          <p14:tracePt t="178096" x="7978775" y="4060825"/>
          <p14:tracePt t="178113" x="7947025" y="4060825"/>
          <p14:tracePt t="178129" x="7908925" y="4060825"/>
          <p14:tracePt t="178139" x="7832725" y="4060825"/>
          <p14:tracePt t="178156" x="7673975" y="4060825"/>
          <p14:tracePt t="178172" x="7505700" y="4060825"/>
          <p14:tracePt t="178185" x="7383463" y="4060825"/>
          <p14:tracePt t="178202" x="7331075" y="4060825"/>
          <p14:tracePt t="178219" x="7261225" y="4060825"/>
          <p14:tracePt t="178235" x="7146925" y="4060825"/>
          <p14:tracePt t="178252" x="6911975" y="4060825"/>
          <p14:tracePt t="178269" x="6599238" y="4060825"/>
          <p14:tracePt t="178285" x="6392863" y="4060825"/>
          <p14:tracePt t="178302" x="6256338" y="4060825"/>
          <p14:tracePt t="178316" x="6111875" y="4060825"/>
          <p14:tracePt t="178333" x="5927725" y="4060825"/>
          <p14:tracePt t="178350" x="5516563" y="4098925"/>
          <p14:tracePt t="178366" x="5067300" y="4098925"/>
          <p14:tracePt t="178382" x="4860925" y="4098925"/>
          <p14:tracePt t="178399" x="4702175" y="4098925"/>
          <p14:tracePt t="178399" x="4625975" y="4106863"/>
          <p14:tracePt t="178416" x="4518025" y="4106863"/>
          <p14:tracePt t="178436" x="4397375" y="4106863"/>
          <p14:tracePt t="178453" x="4198938" y="4106863"/>
          <p14:tracePt t="178470" x="3886200" y="4106863"/>
          <p14:tracePt t="178485" x="3535363" y="4106863"/>
          <p14:tracePt t="178503" x="3222625" y="4106863"/>
          <p14:tracePt t="178522" x="3170238" y="4106863"/>
          <p14:tracePt t="178522" x="3140075" y="4106863"/>
          <p14:tracePt t="178541" x="3040063" y="4106863"/>
          <p14:tracePt t="178566" x="2895600" y="4106863"/>
          <p14:tracePt t="178583" x="2720975" y="4106863"/>
          <p14:tracePt t="178595" x="2582863" y="4106863"/>
          <p14:tracePt t="178612" x="2416175" y="4122738"/>
          <p14:tracePt t="178629" x="2392363" y="4122738"/>
          <p14:tracePt t="178639" x="2339975" y="4122738"/>
          <p14:tracePt t="178655" x="2270125" y="4130675"/>
          <p14:tracePt t="178672" x="2225675" y="4130675"/>
          <p14:tracePt t="178688" x="2201863" y="4130675"/>
          <p14:tracePt t="178702" x="2141538" y="4130675"/>
          <p14:tracePt t="178718" x="2087563" y="4137025"/>
          <p14:tracePt t="178735" x="2079625" y="4137025"/>
          <p14:tracePt t="178752" x="2065338" y="4144963"/>
          <p14:tracePt t="178768" x="2027238" y="4144963"/>
          <p14:tracePt t="178785" x="1973263" y="4144963"/>
          <p14:tracePt t="178801" x="1889125" y="4144963"/>
          <p14:tracePt t="178818" x="1836738" y="4144963"/>
          <p14:tracePt t="178832" x="1798638" y="4144963"/>
          <p14:tracePt t="178849" x="1760538" y="4160838"/>
          <p14:tracePt t="178865" x="1736725" y="4160838"/>
          <p14:tracePt t="178882" x="1698625" y="4160838"/>
          <p14:tracePt t="178899" x="1654175" y="4175125"/>
          <p14:tracePt t="178922" x="1638300" y="4175125"/>
          <p14:tracePt t="178939" x="1622425" y="4175125"/>
          <p14:tracePt t="178952" x="1592263" y="4191000"/>
          <p14:tracePt t="178969" x="1554163" y="4191000"/>
          <p14:tracePt t="178985" x="1485900" y="4198938"/>
          <p14:tracePt t="179002" x="1425575" y="4213225"/>
          <p14:tracePt t="179018" x="1371600" y="4213225"/>
          <p14:tracePt t="179036" x="1349375" y="4213225"/>
          <p14:tracePt t="179049" x="1333500" y="4213225"/>
          <p14:tracePt t="179049" x="1325563" y="4221163"/>
          <p14:tracePt t="179066" x="1303338" y="4221163"/>
          <p14:tracePt t="179083" x="1273175" y="4221163"/>
          <p14:tracePt t="179100" x="1235075" y="4229100"/>
          <p14:tracePt t="179115" x="1150938" y="4221163"/>
          <p14:tracePt t="179132" x="1127125" y="4221163"/>
          <p14:tracePt t="179150" x="1112838" y="4213225"/>
          <p14:tracePt t="179150" x="1104900" y="4213225"/>
          <p14:tracePt t="179165" x="1089025" y="4213225"/>
          <p14:tracePt t="179185" x="1066800" y="4213225"/>
          <p14:tracePt t="179201" x="990600" y="4213225"/>
          <p14:tracePt t="179218" x="906463" y="4213225"/>
          <p14:tracePt t="179234" x="868363" y="4213225"/>
          <p14:tracePt t="179251" x="838200" y="4213225"/>
          <p14:tracePt t="179267" x="822325" y="4213225"/>
          <p14:tracePt t="179284" x="784225" y="4221163"/>
          <p14:tracePt t="179301" x="739775" y="4221163"/>
          <p14:tracePt t="179317" x="708025" y="4237038"/>
          <p14:tracePt t="179332" x="669925" y="4244975"/>
          <p14:tracePt t="179350" x="663575" y="4244975"/>
          <p14:tracePt t="179365" x="655638" y="4244975"/>
          <p14:tracePt t="179388" x="639763" y="4251325"/>
          <p14:tracePt t="179409" x="625475" y="4259263"/>
          <p14:tracePt t="179419" x="617538" y="4267200"/>
          <p14:tracePt t="179468" x="617538" y="4275138"/>
          <p14:tracePt t="179497" x="617538" y="4297363"/>
          <p14:tracePt t="179517" x="647700" y="4305300"/>
          <p14:tracePt t="179534" x="701675" y="4313238"/>
          <p14:tracePt t="179549" x="731838" y="4313238"/>
          <p14:tracePt t="179549" x="739775" y="4321175"/>
          <p14:tracePt t="179569" x="746125" y="4321175"/>
          <p14:tracePt t="179582" x="762000" y="4321175"/>
          <p14:tracePt t="179600" x="800100" y="4327525"/>
          <p14:tracePt t="179615" x="868363" y="4335463"/>
          <p14:tracePt t="179631" x="936625" y="4335463"/>
          <p14:tracePt t="179648" x="998538" y="4335463"/>
          <p14:tracePt t="179664" x="1036638" y="4335463"/>
          <p14:tracePt t="179680" x="1074738" y="4335463"/>
          <p14:tracePt t="179680" x="1082675" y="4335463"/>
          <p14:tracePt t="179697" x="1104900" y="4335463"/>
          <p14:tracePt t="179717" x="1135063" y="4335463"/>
          <p14:tracePt t="179734" x="1150938" y="4351338"/>
          <p14:tracePt t="179750" x="1165225" y="4351338"/>
          <p14:tracePt t="179767" x="1196975" y="4351338"/>
          <p14:tracePt t="179783" x="1257300" y="4365625"/>
          <p14:tracePt t="179799" x="1311275" y="4373563"/>
          <p14:tracePt t="179816" x="1341438" y="4373563"/>
          <p14:tracePt t="179832" x="1355725" y="4373563"/>
          <p14:tracePt t="179849" x="1363663" y="4373563"/>
          <p14:tracePt t="179864" x="1379538" y="4381500"/>
          <p14:tracePt t="179880" x="1431925" y="4389438"/>
          <p14:tracePt t="179897" x="1539875" y="4397375"/>
          <p14:tracePt t="179914" x="1584325" y="4419600"/>
          <p14:tracePt t="179931" x="1600200" y="4427538"/>
          <p14:tracePt t="179951" x="1608138" y="4435475"/>
          <p14:tracePt t="179983" x="1654175" y="4435475"/>
          <p14:tracePt t="179999" x="1698625" y="4435475"/>
          <p14:tracePt t="180016" x="1760538" y="4435475"/>
          <p14:tracePt t="180034" x="1790700" y="4435475"/>
          <p14:tracePt t="180047" x="1828800" y="4435475"/>
          <p14:tracePt t="180064" x="1882775" y="4435475"/>
          <p14:tracePt t="180064" x="1897063" y="4435475"/>
          <p14:tracePt t="180081" x="1935163" y="4435475"/>
          <p14:tracePt t="180098" x="1943100" y="4435475"/>
          <p14:tracePt t="180111" x="1958975" y="4435475"/>
          <p14:tracePt t="180142" x="1989138" y="4435475"/>
          <p14:tracePt t="180160" x="2019300" y="4435475"/>
          <p14:tracePt t="180170" x="2079625" y="4435475"/>
          <p14:tracePt t="180187" x="2133600" y="4435475"/>
          <p14:tracePt t="180203" x="2179638" y="4435475"/>
          <p14:tracePt t="180217" x="2201863" y="4435475"/>
          <p14:tracePt t="180233" x="2217738" y="4435475"/>
          <p14:tracePt t="180250" x="2232025" y="4435475"/>
          <p14:tracePt t="180282" x="2270125" y="4435475"/>
          <p14:tracePt t="180298" x="2316163" y="4419600"/>
          <p14:tracePt t="180315" x="2362200" y="4419600"/>
          <p14:tracePt t="180331" x="2400300" y="4419600"/>
          <p14:tracePt t="180344" x="2416175" y="4403725"/>
          <p14:tracePt t="180360" x="2430463" y="4403725"/>
          <p14:tracePt t="180377" x="2484438" y="4403725"/>
          <p14:tracePt t="180425" x="2560638" y="4403725"/>
          <p14:tracePt t="180443" x="2682875" y="4403725"/>
          <p14:tracePt t="180453" x="2781300" y="4403725"/>
          <p14:tracePt t="180466" x="2827338" y="4403725"/>
          <p14:tracePt t="180483" x="2827338" y="4397375"/>
          <p14:tracePt t="180565" x="2849563" y="4389438"/>
          <p14:tracePt t="180582" x="2873375" y="4389438"/>
          <p14:tracePt t="180598" x="2879725" y="4389438"/>
          <p14:tracePt t="180610" x="2887663" y="4389438"/>
          <p14:tracePt t="180626" x="2917825" y="4389438"/>
          <p14:tracePt t="180674" x="3040063" y="4373563"/>
          <p14:tracePt t="180693" x="3078163" y="4373563"/>
          <p14:tracePt t="180703" x="3124200" y="4365625"/>
          <p14:tracePt t="180720" x="3146425" y="4365625"/>
          <p14:tracePt t="180779" x="3170238" y="4365625"/>
          <p14:tracePt t="180798" x="3200400" y="4365625"/>
          <p14:tracePt t="180815" x="3230563" y="4365625"/>
          <p14:tracePt t="180831" x="3268663" y="4365625"/>
          <p14:tracePt t="180848" x="3276600" y="4365625"/>
          <p14:tracePt t="180861" x="3292475" y="4365625"/>
          <p14:tracePt t="180877" x="3298825" y="4365625"/>
          <p14:tracePt t="181983" x="3298825" y="4359275"/>
          <p14:tracePt t="182377" x="3292475" y="4359275"/>
          <p14:tracePt t="189465" x="3298825" y="4359275"/>
          <p14:tracePt t="189907" x="3284538" y="4359275"/>
          <p14:tracePt t="190802" x="3254375" y="4359275"/>
          <p14:tracePt t="190816" x="3192463" y="4359275"/>
          <p14:tracePt t="190833" x="3086100" y="4365625"/>
          <p14:tracePt t="190842" x="3009900" y="4365625"/>
          <p14:tracePt t="190859" x="2911475" y="4389438"/>
          <p14:tracePt t="190875" x="2797175" y="4403725"/>
          <p14:tracePt t="190889" x="2651125" y="4427538"/>
          <p14:tracePt t="190905" x="2454275" y="4457700"/>
          <p14:tracePt t="190922" x="2263775" y="4487863"/>
          <p14:tracePt t="190938" x="2065338" y="4525963"/>
          <p14:tracePt t="190955" x="1927225" y="4556125"/>
          <p14:tracePt t="190972" x="1768475" y="4587875"/>
          <p14:tracePt t="190989" x="1668463" y="4625975"/>
          <p14:tracePt t="191006" x="1516063" y="4632325"/>
          <p14:tracePt t="191019" x="1379538" y="4656138"/>
          <p14:tracePt t="191036" x="1235075" y="4678363"/>
          <p14:tracePt t="191053" x="1135063" y="4694238"/>
          <p14:tracePt t="191070" x="1127125" y="4708525"/>
          <p14:tracePt t="191086" x="1120775" y="4716463"/>
          <p14:tracePt t="191109" x="1104900" y="4724400"/>
          <p14:tracePt t="191140" x="1089025" y="4732338"/>
          <p14:tracePt t="191157" x="1089025" y="4740275"/>
          <p14:tracePt t="191188" x="1089025" y="4746625"/>
          <p14:tracePt t="191218" x="1089025" y="4770438"/>
          <p14:tracePt t="191237" x="1074738" y="4800600"/>
          <p14:tracePt t="191253" x="1058863" y="4816475"/>
          <p14:tracePt t="191270" x="1058863" y="4830763"/>
          <p14:tracePt t="191282" x="1050925" y="4854575"/>
          <p14:tracePt t="191299" x="1044575" y="4868863"/>
          <p14:tracePt t="191316" x="1036638" y="4876800"/>
          <p14:tracePt t="191363" x="1020763" y="4884738"/>
          <p14:tracePt t="191373" x="998538" y="4899025"/>
          <p14:tracePt t="191391" x="974725" y="4914900"/>
          <p14:tracePt t="191405" x="952500" y="4914900"/>
          <p14:tracePt t="191468" x="876300" y="4914900"/>
          <p14:tracePt t="191486" x="800100" y="4914900"/>
          <p14:tracePt t="191503" x="777875" y="4914900"/>
          <p14:tracePt t="191520" x="769938" y="4914900"/>
          <p14:tracePt t="191598" x="769938" y="4906963"/>
          <p14:tracePt t="191608" x="769938" y="4899025"/>
          <p14:tracePt t="191671" x="769938" y="4892675"/>
          <p14:tracePt t="191688" x="769938" y="4876800"/>
          <p14:tracePt t="191704" x="784225" y="4854575"/>
          <p14:tracePt t="191720" x="792163" y="4846638"/>
          <p14:tracePt t="191736" x="800100" y="4838700"/>
          <p14:tracePt t="191767" x="800100" y="4822825"/>
          <p14:tracePt t="191801" x="800100" y="4816475"/>
          <p14:tracePt t="191880" x="800100" y="4808538"/>
          <p14:tracePt t="191889" x="800100" y="4800600"/>
          <p14:tracePt t="191907" x="800100" y="4792663"/>
          <p14:tracePt t="191936" x="800100" y="4778375"/>
          <p14:tracePt t="191953" x="800100" y="4770438"/>
          <p14:tracePt t="191984" x="784225" y="4732338"/>
          <p14:tracePt t="192002" x="769938" y="4724400"/>
          <p14:tracePt t="192021" x="746125" y="4702175"/>
          <p14:tracePt t="192035" x="739775" y="4686300"/>
          <p14:tracePt t="192047" x="731838" y="4686300"/>
          <p14:tracePt t="192065" x="723900" y="4678363"/>
          <p14:tracePt t="192082" x="708025" y="4664075"/>
          <p14:tracePt t="192096" x="685800" y="4656138"/>
          <p14:tracePt t="192106" x="647700" y="4640263"/>
          <p14:tracePt t="192127" x="625475" y="4632325"/>
          <p14:tracePt t="192140" x="617538" y="4625975"/>
          <p14:tracePt t="192156" x="609600" y="4625975"/>
          <p14:tracePt t="192170" x="593725" y="4610100"/>
          <p14:tracePt t="192187" x="579438" y="4602163"/>
          <p14:tracePt t="192204" x="563563" y="4594225"/>
          <p14:tracePt t="192221" x="541338" y="4594225"/>
          <p14:tracePt t="192237" x="517525" y="4594225"/>
          <p14:tracePt t="192254" x="479425" y="4579938"/>
          <p14:tracePt t="192271" x="441325" y="4564063"/>
          <p14:tracePt t="192288" x="427038" y="4564063"/>
          <p14:tracePt t="192316" x="419100" y="4564063"/>
          <p14:tracePt t="192329" x="411163" y="4564063"/>
          <p14:tracePt t="192357" x="388938" y="4564063"/>
          <p14:tracePt t="192372" x="350838" y="4564063"/>
          <p14:tracePt t="192392" x="327025" y="4564063"/>
          <p14:tracePt t="192407" x="282575" y="4572000"/>
          <p14:tracePt t="192420" x="250825" y="4579938"/>
          <p14:tracePt t="192438" x="244475" y="4587875"/>
          <p14:tracePt t="192456" x="236538" y="4594225"/>
          <p14:tracePt t="192469" x="220663" y="4602163"/>
          <p14:tracePt t="192487" x="206375" y="4610100"/>
          <p14:tracePt t="192504" x="182563" y="4625975"/>
          <p14:tracePt t="192521" x="168275" y="4632325"/>
          <p14:tracePt t="192534" x="144463" y="4648200"/>
          <p14:tracePt t="192551" x="114300" y="4670425"/>
          <p14:tracePt t="192570" x="92075" y="4686300"/>
          <p14:tracePt t="192570" x="92075" y="4694238"/>
          <p14:tracePt t="192585" x="76200" y="4708525"/>
          <p14:tracePt t="192601" x="68263" y="4716463"/>
          <p14:tracePt t="192618" x="60325" y="4724400"/>
          <p14:tracePt t="192641" x="60325" y="4740275"/>
          <p14:tracePt t="192654" x="53975" y="4754563"/>
          <p14:tracePt t="192671" x="53975" y="4778375"/>
          <p14:tracePt t="192687" x="46038" y="4792663"/>
          <p14:tracePt t="192704" x="46038" y="4808538"/>
          <p14:tracePt t="192721" x="46038" y="4822825"/>
          <p14:tracePt t="192737" x="46038" y="4830763"/>
          <p14:tracePt t="192754" x="46038" y="4838700"/>
          <p14:tracePt t="192770" x="46038" y="4860925"/>
          <p14:tracePt t="192786" x="46038" y="4868863"/>
          <p14:tracePt t="192801" x="46038" y="4884738"/>
          <p14:tracePt t="192818" x="68263" y="4906963"/>
          <p14:tracePt t="192834" x="68263" y="4914900"/>
          <p14:tracePt t="192850" x="76200" y="4922838"/>
          <p14:tracePt t="192867" x="92075" y="4930775"/>
          <p14:tracePt t="192891" x="92075" y="4937125"/>
          <p14:tracePt t="192907" x="106363" y="4945063"/>
          <p14:tracePt t="192920" x="122238" y="4953000"/>
          <p14:tracePt t="192937" x="136525" y="4975225"/>
          <p14:tracePt t="192968" x="136525" y="4983163"/>
          <p14:tracePt t="192985" x="152400" y="4991100"/>
          <p14:tracePt t="193002" x="160338" y="4999038"/>
          <p14:tracePt t="193021" x="174625" y="5006975"/>
          <p14:tracePt t="193034" x="190500" y="5021263"/>
          <p14:tracePt t="193066" x="198438" y="5029200"/>
          <p14:tracePt t="193095" x="212725" y="5037138"/>
          <p14:tracePt t="193113" x="236538" y="5045075"/>
          <p14:tracePt t="193122" x="258763" y="5051425"/>
          <p14:tracePt t="193140" x="282575" y="5059363"/>
          <p14:tracePt t="193157" x="312738" y="5067300"/>
          <p14:tracePt t="193173" x="334963" y="5083175"/>
          <p14:tracePt t="193186" x="350838" y="5097463"/>
          <p14:tracePt t="193203" x="358775" y="5097463"/>
          <p14:tracePt t="193219" x="373063" y="5105400"/>
          <p14:tracePt t="193235" x="388938" y="5105400"/>
          <p14:tracePt t="193269" x="411163" y="5121275"/>
          <p14:tracePt t="193285" x="441325" y="5121275"/>
          <p14:tracePt t="193316" x="457200" y="5121275"/>
          <p14:tracePt t="193345" x="487363" y="5135563"/>
          <p14:tracePt t="193363" x="503238" y="5135563"/>
          <p14:tracePt t="193373" x="517525" y="5135563"/>
          <p14:tracePt t="193389" x="533400" y="5135563"/>
          <p14:tracePt t="193406" x="549275" y="5135563"/>
          <p14:tracePt t="193421" x="563563" y="5135563"/>
          <p14:tracePt t="193439" x="571500" y="5135563"/>
          <p14:tracePt t="193453" x="579438" y="5135563"/>
          <p14:tracePt t="193469" x="587375" y="5135563"/>
          <p14:tracePt t="193487" x="609600" y="5127625"/>
          <p14:tracePt t="193503" x="631825" y="5121275"/>
          <p14:tracePt t="193520" x="647700" y="5113338"/>
          <p14:tracePt t="193534" x="655638" y="5113338"/>
          <p14:tracePt t="193550" x="663575" y="5113338"/>
          <p14:tracePt t="193613" x="669925" y="5105400"/>
          <p14:tracePt t="195467" x="677863" y="5105400"/>
          <p14:tracePt t="198494" x="685800" y="5105400"/>
          <p14:tracePt t="199046" x="685800" y="5097463"/>
          <p14:tracePt t="199110" x="701675" y="5097463"/>
          <p14:tracePt t="199128" x="708025" y="5097463"/>
          <p14:tracePt t="199145" x="723900" y="5097463"/>
          <p14:tracePt t="199157" x="739775" y="5097463"/>
          <p14:tracePt t="199174" x="746125" y="5097463"/>
          <p14:tracePt t="199205" x="746125" y="5089525"/>
          <p14:tracePt t="199224" x="762000" y="5089525"/>
          <p14:tracePt t="199233" x="769938" y="5089525"/>
          <p14:tracePt t="199249" x="800100" y="5083175"/>
          <p14:tracePt t="199267" x="808038" y="5083175"/>
          <p14:tracePt t="199295" x="830263" y="5083175"/>
          <p14:tracePt t="199343" x="898525" y="5059363"/>
          <p14:tracePt t="199362" x="936625" y="5059363"/>
          <p14:tracePt t="199378" x="952500" y="5059363"/>
          <p14:tracePt t="199395" x="960438" y="5051425"/>
          <p14:tracePt t="199455" x="990600" y="5037138"/>
          <p14:tracePt t="199488" x="1050925" y="5037138"/>
          <p14:tracePt t="199497" x="1127125" y="5029200"/>
          <p14:tracePt t="199517" x="1165225" y="5021263"/>
          <p14:tracePt t="199531" x="1173163" y="5021263"/>
          <p14:tracePt t="199546" x="1181100" y="5021263"/>
          <p14:tracePt t="199609" x="1189038" y="5013325"/>
          <p14:tracePt t="199628" x="1211263" y="5013325"/>
          <p14:tracePt t="199644" x="1257300" y="4999038"/>
          <p14:tracePt t="199661" x="1279525" y="4999038"/>
          <p14:tracePt t="199673" x="1287463" y="4991100"/>
          <p14:tracePt t="199690" x="1279525" y="4991100"/>
          <p14:tracePt t="199826" x="1273175" y="4991100"/>
          <p14:tracePt t="199847" x="1257300" y="4991100"/>
          <p14:tracePt t="199859" x="1241425" y="4991100"/>
          <p14:tracePt t="199892" x="1235075" y="4991100"/>
          <p14:tracePt t="199911" x="1219200" y="4999038"/>
          <p14:tracePt t="199923" x="1196975" y="4999038"/>
          <p14:tracePt t="199940" x="1173163" y="4999038"/>
          <p14:tracePt t="199957" x="1143000" y="4999038"/>
          <p14:tracePt t="199973" x="1135063" y="4999038"/>
          <p14:tracePt t="199982" x="1120775" y="4999038"/>
          <p14:tracePt t="199999" x="1096963" y="4999038"/>
          <p14:tracePt t="200016" x="1082675" y="4999038"/>
          <p14:tracePt t="200029" x="1044575" y="4999038"/>
          <p14:tracePt t="200046" x="998538" y="4999038"/>
          <p14:tracePt t="200063" x="952500" y="4999038"/>
          <p14:tracePt t="200079" x="876300" y="4999038"/>
          <p14:tracePt t="200096" x="860425" y="4999038"/>
          <p14:tracePt t="200112" x="854075" y="5006975"/>
          <p14:tracePt t="200129" x="838200" y="5006975"/>
          <p14:tracePt t="200161" x="822325" y="5006975"/>
          <p14:tracePt t="200173" x="777875" y="5006975"/>
          <p14:tracePt t="200190" x="739775" y="5006975"/>
          <p14:tracePt t="200206" x="715963" y="4999038"/>
          <p14:tracePt t="200216" x="708025" y="4999038"/>
          <p14:tracePt t="200232" x="677863" y="4991100"/>
          <p14:tracePt t="200264" x="631825" y="4991100"/>
          <p14:tracePt t="200281" x="563563" y="4968875"/>
          <p14:tracePt t="200297" x="541338" y="4968875"/>
          <p14:tracePt t="200311" x="525463" y="4960938"/>
          <p14:tracePt t="200327" x="541338" y="4953000"/>
          <p14:tracePt t="200521" x="549275" y="4945063"/>
          <p14:tracePt t="200532" x="563563" y="4945063"/>
          <p14:tracePt t="200545" x="571500" y="4945063"/>
          <p14:tracePt t="200567" x="617538" y="4930775"/>
          <p14:tracePt t="200611" x="655638" y="4930775"/>
          <p14:tracePt t="200627" x="685800" y="4930775"/>
          <p14:tracePt t="200644" x="693738" y="4930775"/>
          <p14:tracePt t="200675" x="708025" y="4930775"/>
          <p14:tracePt t="200725" x="715963" y="4930775"/>
          <p14:tracePt t="200739" x="746125" y="4930775"/>
          <p14:tracePt t="200749" x="777875" y="4930775"/>
          <p14:tracePt t="200765" x="784225" y="4930775"/>
          <p14:tracePt t="200782" x="792163" y="4930775"/>
          <p14:tracePt t="200796" x="800100" y="4930775"/>
          <p14:tracePt t="200826" x="822325" y="4930775"/>
          <p14:tracePt t="200859" x="846138" y="4930775"/>
          <p14:tracePt t="200878" x="854075" y="4922838"/>
          <p14:tracePt t="200894" x="860425" y="4922838"/>
          <p14:tracePt t="200910" x="876300" y="4922838"/>
          <p14:tracePt t="200954" x="922338" y="4922838"/>
          <p14:tracePt t="200970" x="960438" y="4922838"/>
          <p14:tracePt t="200985" x="998538" y="4922838"/>
          <p14:tracePt t="201000" x="1006475" y="4922838"/>
          <p14:tracePt t="201062" x="1020763" y="4922838"/>
          <p14:tracePt t="201077" x="1036638" y="4922838"/>
          <p14:tracePt t="201093" x="1050925" y="4930775"/>
          <p14:tracePt t="201110" x="1082675" y="4930775"/>
          <p14:tracePt t="201127" x="1135063" y="4937125"/>
          <p14:tracePt t="201143" x="1150938" y="4945063"/>
          <p14:tracePt t="201160" x="1165225" y="4945063"/>
          <p14:tracePt t="201225" x="1181100" y="4945063"/>
          <p14:tracePt t="201238" x="1196975" y="4945063"/>
          <p14:tracePt t="201263" x="1211263" y="4945063"/>
          <p14:tracePt t="201280" x="1219200" y="4945063"/>
          <p14:tracePt t="201313" x="1211263" y="4960938"/>
          <p14:tracePt t="202496" x="1203325" y="4960938"/>
          <p14:tracePt t="202594" x="1203325" y="4968875"/>
          <p14:tracePt t="202608" x="1196975" y="4983163"/>
          <p14:tracePt t="202639" x="1196975" y="4999038"/>
          <p14:tracePt t="202689" x="1181100" y="5013325"/>
          <p14:tracePt t="202708" x="1181100" y="5021263"/>
          <p14:tracePt t="202735" x="1181100" y="5029200"/>
          <p14:tracePt t="202753" x="1181100" y="5045075"/>
          <p14:tracePt t="202763" x="1173163" y="5051425"/>
          <p14:tracePt t="202780" x="1165225" y="5067300"/>
          <p14:tracePt t="202797" x="1158875" y="5083175"/>
          <p14:tracePt t="202813" x="1150938" y="5097463"/>
          <p14:tracePt t="202859" x="1143000" y="5105400"/>
          <p14:tracePt t="202874" x="1143000" y="5113338"/>
          <p14:tracePt t="202891" x="1135063" y="5113338"/>
          <p14:tracePt t="202989" x="1112838" y="5113338"/>
          <p14:tracePt t="203489" x="1104900" y="5113338"/>
          <p14:tracePt t="203518" x="1089025" y="5113338"/>
          <p14:tracePt t="203529" x="1066800" y="5113338"/>
          <p14:tracePt t="203545" x="1044575" y="5113338"/>
          <p14:tracePt t="203563" x="1028700" y="5105400"/>
          <p14:tracePt t="203578" x="982663" y="5097463"/>
          <p14:tracePt t="203595" x="968375" y="5097463"/>
          <p14:tracePt t="203609" x="960438" y="5097463"/>
          <p14:tracePt t="203625" x="936625" y="5097463"/>
          <p14:tracePt t="203642" x="914400" y="5097463"/>
          <p14:tracePt t="203659" x="906463" y="5097463"/>
          <p14:tracePt t="203705" x="898525" y="5097463"/>
          <p14:tracePt t="203723" x="884238" y="5097463"/>
          <p14:tracePt t="203736" x="830263" y="5097463"/>
          <p14:tracePt t="203753" x="769938" y="5097463"/>
          <p14:tracePt t="203769" x="715963" y="5089525"/>
          <p14:tracePt t="203779" x="708025" y="5089525"/>
          <p14:tracePt t="203810" x="701675" y="5089525"/>
          <p14:tracePt t="203828" x="685800" y="5089525"/>
          <p14:tracePt t="203843" x="617538" y="5089525"/>
          <p14:tracePt t="203858" x="579438" y="5089525"/>
          <p14:tracePt t="203875" x="571500" y="5089525"/>
          <p14:tracePt t="203891" x="549275" y="5089525"/>
          <p14:tracePt t="203908" x="541338" y="5089525"/>
          <p14:tracePt t="203925" x="525463" y="5089525"/>
          <p14:tracePt t="203940" x="517525" y="5089525"/>
          <p14:tracePt t="203970" x="503238" y="5083175"/>
          <p14:tracePt t="203987" x="495300" y="5075238"/>
          <p14:tracePt t="204017" x="487363" y="5067300"/>
          <p14:tracePt t="204036" x="495300" y="5067300"/>
          <p14:tracePt t="204421" x="511175" y="5067300"/>
          <p14:tracePt t="204440" x="517525" y="5067300"/>
          <p14:tracePt t="204457" x="525463" y="5067300"/>
          <p14:tracePt t="204488" x="555625" y="5067300"/>
          <p14:tracePt t="204506" x="571500" y="5067300"/>
          <p14:tracePt t="204519" x="593725" y="5067300"/>
          <p14:tracePt t="204534" x="609600" y="5067300"/>
          <p14:tracePt t="204546" x="625475" y="5067300"/>
          <p14:tracePt t="204562" x="647700" y="5067300"/>
          <p14:tracePt t="204593" x="663575" y="5067300"/>
          <p14:tracePt t="204607" x="685800" y="5067300"/>
          <p14:tracePt t="204623" x="693738" y="5067300"/>
          <p14:tracePt t="204639" x="701675" y="5067300"/>
          <p14:tracePt t="204656" x="715963" y="5067300"/>
          <p14:tracePt t="204673" x="731838" y="5067300"/>
          <p14:tracePt t="204690" x="746125" y="5067300"/>
          <p14:tracePt t="204705" x="754063" y="5067300"/>
          <p14:tracePt t="204737" x="762000" y="5067300"/>
          <p14:tracePt t="204783" x="792163" y="5067300"/>
          <p14:tracePt t="204802" x="830263" y="5067300"/>
          <p14:tracePt t="204811" x="846138" y="5067300"/>
          <p14:tracePt t="204827" x="854075" y="5067300"/>
          <p14:tracePt t="204874" x="868363" y="5067300"/>
          <p14:tracePt t="204889" x="892175" y="5067300"/>
          <p14:tracePt t="204906" x="914400" y="5067300"/>
          <p14:tracePt t="204923" x="922338" y="5067300"/>
          <p14:tracePt t="204970" x="944563" y="5067300"/>
          <p14:tracePt t="204989" x="952500" y="5067300"/>
          <p14:tracePt t="205002" x="990600" y="5067300"/>
          <p14:tracePt t="205018" x="1006475" y="5067300"/>
          <p14:tracePt t="205083" x="1028700" y="5067300"/>
          <p14:tracePt t="205093" x="1044575" y="5067300"/>
          <p14:tracePt t="205107" x="1050925" y="5067300"/>
          <p14:tracePt t="205124" x="1058863" y="5067300"/>
          <p14:tracePt t="205141" x="1089025" y="5067300"/>
          <p14:tracePt t="205173" x="1120775" y="5067300"/>
          <p14:tracePt t="205189" x="1143000" y="5067300"/>
          <p14:tracePt t="205206" x="1150938" y="5067300"/>
          <p14:tracePt t="205222" x="1165225" y="5067300"/>
          <p14:tracePt t="205271" x="1181100" y="5067300"/>
          <p14:tracePt t="205299" x="1189038" y="5067300"/>
          <p14:tracePt t="205326" x="1203325" y="5067300"/>
          <p14:tracePt t="205357" x="1211263" y="5067300"/>
          <p14:tracePt t="206156" x="1211263" y="5083175"/>
          <p14:tracePt t="206219" x="1196975" y="5083175"/>
          <p14:tracePt t="206252" x="1189038" y="5089525"/>
          <p14:tracePt t="206286" x="1173163" y="5089525"/>
          <p14:tracePt t="206300" x="1127125" y="5097463"/>
          <p14:tracePt t="206309" x="1089025" y="5113338"/>
          <p14:tracePt t="206326" x="1058863" y="5113338"/>
          <p14:tracePt t="206342" x="1044575" y="5113338"/>
          <p14:tracePt t="206360" x="1012825" y="5113338"/>
          <p14:tracePt t="206391" x="974725" y="5121275"/>
          <p14:tracePt t="206405" x="960438" y="5135563"/>
          <p14:tracePt t="206421" x="914400" y="5135563"/>
          <p14:tracePt t="206437" x="892175" y="5135563"/>
          <p14:tracePt t="206456" x="868363" y="5143500"/>
          <p14:tracePt t="206472" x="838200" y="5143500"/>
          <p14:tracePt t="206488" x="800100" y="5151438"/>
          <p14:tracePt t="206505" x="784225" y="5151438"/>
          <p14:tracePt t="206517" x="731838" y="5151438"/>
          <p14:tracePt t="206534" x="708025" y="5151438"/>
          <p14:tracePt t="206551" x="685800" y="5151438"/>
          <p14:tracePt t="206560" x="663575" y="5151438"/>
          <p14:tracePt t="206585" x="639763" y="5159375"/>
          <p14:tracePt t="206599" x="617538" y="5159375"/>
          <p14:tracePt t="206610" x="593725" y="5159375"/>
          <p14:tracePt t="206626" x="587375" y="5159375"/>
          <p14:tracePt t="206639" x="579438" y="5159375"/>
          <p14:tracePt t="206656" x="571500" y="5159375"/>
          <p14:tracePt t="206686" x="555625" y="5159375"/>
          <p14:tracePt t="206719" x="511175" y="5159375"/>
          <p14:tracePt t="206737" x="479425" y="5159375"/>
          <p14:tracePt t="206754" x="473075" y="5159375"/>
          <p14:tracePt t="206766" x="465138" y="5159375"/>
          <p14:tracePt t="206783" x="457200" y="5165725"/>
          <p14:tracePt t="206799" x="427038" y="5165725"/>
          <p14:tracePt t="206843" x="350838" y="5165725"/>
          <p14:tracePt t="206858" x="274638" y="5165725"/>
          <p14:tracePt t="206876" x="312738" y="5165725"/>
          <p14:tracePt t="207364" x="342900" y="5173663"/>
          <p14:tracePt t="207373" x="411163" y="5173663"/>
          <p14:tracePt t="207393" x="434975" y="5197475"/>
          <p14:tracePt t="207405" x="441325" y="5197475"/>
          <p14:tracePt t="207422" x="457200" y="5211763"/>
          <p14:tracePt t="207468" x="503238" y="5227638"/>
          <p14:tracePt t="207487" x="549275" y="5227638"/>
          <p14:tracePt t="207503" x="579438" y="5235575"/>
          <p14:tracePt t="207521" x="609600" y="5235575"/>
          <p14:tracePt t="207672" x="617538" y="5235575"/>
          <p14:tracePt t="207701" x="625475" y="5241925"/>
          <p14:tracePt t="207735" x="631825" y="5241925"/>
          <p14:tracePt t="207753" x="639763" y="5241925"/>
          <p14:tracePt t="207770" x="655638" y="5241925"/>
          <p14:tracePt t="207818" x="663575" y="5241925"/>
          <p14:tracePt t="207847" x="669925" y="5241925"/>
          <p14:tracePt t="207856" x="677863" y="5241925"/>
          <p14:tracePt t="207874" x="685800" y="5235575"/>
          <p14:tracePt t="207891" x="693738" y="5227638"/>
          <p14:tracePt t="207904" x="701675" y="5203825"/>
          <p14:tracePt t="207921" x="708025" y="5189538"/>
          <p14:tracePt t="207938" x="715963" y="5165725"/>
          <p14:tracePt t="207955" x="723900" y="5159375"/>
          <p14:tracePt t="207971" x="723900" y="5151438"/>
          <p14:tracePt t="207988" x="723900" y="5135563"/>
          <p14:tracePt t="208004" x="723900" y="5113338"/>
          <p14:tracePt t="208022" x="723900" y="5075238"/>
          <p14:tracePt t="208036" x="739775" y="5013325"/>
          <p14:tracePt t="208052" x="739775" y="4983163"/>
          <p14:tracePt t="208082" x="739775" y="4960938"/>
          <p14:tracePt t="208092" x="746125" y="4953000"/>
          <p14:tracePt t="208107" x="746125" y="4945063"/>
          <p14:tracePt t="208125" x="746125" y="4914900"/>
          <p14:tracePt t="208156" x="746125" y="4899025"/>
          <p14:tracePt t="208188" x="731838" y="4884738"/>
          <p14:tracePt t="208204" x="731838" y="4876800"/>
          <p14:tracePt t="208220" x="715963" y="4860925"/>
          <p14:tracePt t="208236" x="701675" y="4854575"/>
          <p14:tracePt t="208252" x="701675" y="4846638"/>
          <p14:tracePt t="208269" x="677863" y="4838700"/>
          <p14:tracePt t="208286" x="669925" y="4830763"/>
          <p14:tracePt t="208298" x="663575" y="4822825"/>
          <p14:tracePt t="208315" x="639763" y="4808538"/>
          <p14:tracePt t="208332" x="631825" y="4808538"/>
          <p14:tracePt t="208341" x="617538" y="4792663"/>
          <p14:tracePt t="208358" x="601663" y="4792663"/>
          <p14:tracePt t="208374" x="571500" y="4784725"/>
          <p14:tracePt t="208390" x="549275" y="4778375"/>
          <p14:tracePt t="208408" x="533400" y="4770438"/>
          <p14:tracePt t="208420" x="525463" y="4762500"/>
          <p14:tracePt t="208437" x="517525" y="4762500"/>
          <p14:tracePt t="208454" x="503238" y="4762500"/>
          <p14:tracePt t="208471" x="487363" y="4762500"/>
          <p14:tracePt t="208487" x="473075" y="4762500"/>
          <p14:tracePt t="208505" x="465138" y="4762500"/>
          <p14:tracePt t="208534" x="449263" y="4762500"/>
          <p14:tracePt t="208553" x="434975" y="4770438"/>
          <p14:tracePt t="208565" x="411163" y="4770438"/>
          <p14:tracePt t="208582" x="403225" y="4778375"/>
          <p14:tracePt t="208598" x="396875" y="4784725"/>
          <p14:tracePt t="208607" x="388938" y="4792663"/>
          <p14:tracePt t="208638" x="373063" y="4808538"/>
          <p14:tracePt t="208656" x="350838" y="4822825"/>
          <p14:tracePt t="208672" x="342900" y="4822825"/>
          <p14:tracePt t="208685" x="334963" y="4838700"/>
          <p14:tracePt t="208702" x="327025" y="4846638"/>
          <p14:tracePt t="208718" x="320675" y="4854575"/>
          <p14:tracePt t="208735" x="312738" y="4860925"/>
          <p14:tracePt t="208752" x="304800" y="4868863"/>
          <p14:tracePt t="208769" x="304800" y="4876800"/>
          <p14:tracePt t="208785" x="296863" y="4884738"/>
          <p14:tracePt t="208799" x="288925" y="4899025"/>
          <p14:tracePt t="208845" x="288925" y="4906963"/>
          <p14:tracePt t="208864" x="288925" y="4930775"/>
          <p14:tracePt t="208874" x="288925" y="4945063"/>
          <p14:tracePt t="208890" x="296863" y="4975225"/>
          <p14:tracePt t="208907" x="312738" y="5006975"/>
          <p14:tracePt t="208935" x="334963" y="5029200"/>
          <p14:tracePt t="208952" x="365125" y="5045075"/>
          <p14:tracePt t="208968" x="403225" y="5059363"/>
          <p14:tracePt t="208985" x="441325" y="5083175"/>
          <p14:tracePt t="209002" x="473075" y="5083175"/>
          <p14:tracePt t="209019" x="479425" y="5083175"/>
          <p14:tracePt t="209033" x="503238" y="5105400"/>
          <p14:tracePt t="209048" x="517525" y="5113338"/>
          <p14:tracePt t="209064" x="549275" y="5113338"/>
          <p14:tracePt t="209080" x="571500" y="5113338"/>
          <p14:tracePt t="209097" x="593725" y="5113338"/>
          <p14:tracePt t="209106" x="601663" y="5113338"/>
          <p14:tracePt t="209123" x="609600" y="5113338"/>
          <p14:tracePt t="209155" x="647700" y="5113338"/>
          <p14:tracePt t="209640" x="669925" y="5113338"/>
          <p14:tracePt t="209654" x="784225" y="5097463"/>
          <p14:tracePt t="209672" x="815975" y="5089525"/>
          <p14:tracePt t="209686" x="838200" y="5083175"/>
          <p14:tracePt t="209703" x="846138" y="5083175"/>
          <p14:tracePt t="209719" x="854075" y="5083175"/>
          <p14:tracePt t="209782" x="906463" y="5083175"/>
          <p14:tracePt t="209800" x="930275" y="5075238"/>
          <p14:tracePt t="209813" x="952500" y="5075238"/>
          <p14:tracePt t="209830" x="968375" y="5075238"/>
          <p14:tracePt t="209883" x="1036638" y="5075238"/>
          <p14:tracePt t="209904" x="1120775" y="5075238"/>
          <p14:tracePt t="209920" x="1173163" y="5075238"/>
          <p14:tracePt t="209937" x="1181100" y="5083175"/>
          <p14:tracePt t="209998" x="1189038" y="5083175"/>
          <p14:tracePt t="210910" x="1203325" y="5083175"/>
          <p14:tracePt t="210952" x="1219200" y="5083175"/>
          <p14:tracePt t="211031" x="1235075" y="5083175"/>
          <p14:tracePt t="211049" x="1241425" y="5083175"/>
          <p14:tracePt t="211066" x="1257300" y="5083175"/>
          <p14:tracePt t="211133" x="1265238" y="5083175"/>
          <p14:tracePt t="211177" x="1273175" y="5083175"/>
          <p14:tracePt t="211186" x="1287463" y="5075238"/>
          <p14:tracePt t="211201" x="1295400" y="5075238"/>
          <p14:tracePt t="211266" x="1303338" y="5075238"/>
          <p14:tracePt t="211284" x="1303338" y="5067300"/>
          <p14:tracePt t="211314" x="1303338" y="5059363"/>
          <p14:tracePt t="211332" x="1303338" y="5045075"/>
          <p14:tracePt t="211580" x="1311275" y="5045075"/>
          <p14:tracePt t="211747" x="1317625" y="5045075"/>
          <p14:tracePt t="211780" x="1325563" y="5045075"/>
          <p14:tracePt t="211814" x="1333500" y="5045075"/>
          <p14:tracePt t="211832" x="1341438" y="5045075"/>
          <p14:tracePt t="211845" x="1349375" y="5037138"/>
          <p14:tracePt t="211861" x="1363663" y="5029200"/>
          <p14:tracePt t="211878" x="1371600" y="5021263"/>
          <p14:tracePt t="211888" x="1371600" y="5013325"/>
          <p14:tracePt t="211904" x="1387475" y="4999038"/>
          <p14:tracePt t="211936" x="1393825" y="4999038"/>
          <p14:tracePt t="211953" x="1401763" y="4983163"/>
          <p14:tracePt t="211969" x="1409700" y="4968875"/>
          <p14:tracePt t="211984" x="1417638" y="4953000"/>
          <p14:tracePt t="212005" x="1417638" y="4945063"/>
          <p14:tracePt t="212018" x="1417638" y="4937125"/>
          <p14:tracePt t="212033" x="1417638" y="4922838"/>
          <p14:tracePt t="212050" x="1417638" y="4914900"/>
          <p14:tracePt t="212067" x="1417638" y="4906963"/>
          <p14:tracePt t="212084" x="1417638" y="4899025"/>
          <p14:tracePt t="212084" x="1417638" y="4884738"/>
          <p14:tracePt t="212098" x="1417638" y="4860925"/>
          <p14:tracePt t="212116" x="1417638" y="4830763"/>
          <p14:tracePt t="212145" x="1417638" y="4816475"/>
          <p14:tracePt t="212155" x="1417638" y="4808538"/>
          <p14:tracePt t="212175" x="1409700" y="4800600"/>
          <p14:tracePt t="212233" x="1409700" y="4792663"/>
          <p14:tracePt t="212248" x="1409700" y="4784725"/>
          <p14:tracePt t="212265" x="1401763" y="4770438"/>
          <p14:tracePt t="212282" x="1387475" y="4762500"/>
          <p14:tracePt t="212314" x="1387475" y="4754563"/>
          <p14:tracePt t="212347" x="1379538" y="4754563"/>
          <p14:tracePt t="212365" x="1371600" y="4754563"/>
          <p14:tracePt t="212377" x="1363663" y="4754563"/>
          <p14:tracePt t="212394" x="1355725" y="4754563"/>
          <p14:tracePt t="212403" x="1333500" y="4746625"/>
          <p14:tracePt t="212419" x="1325563" y="4746625"/>
          <p14:tracePt t="212452" x="1311275" y="4746625"/>
          <p14:tracePt t="212467" x="1295400" y="4746625"/>
          <p14:tracePt t="212482" x="1287463" y="4746625"/>
          <p14:tracePt t="212499" x="1273175" y="4740275"/>
          <p14:tracePt t="212517" x="1265238" y="4740275"/>
          <p14:tracePt t="212534" x="1257300" y="4740275"/>
          <p14:tracePt t="212565" x="1241425" y="4740275"/>
          <p14:tracePt t="212581" x="1219200" y="4740275"/>
          <p14:tracePt t="212604" x="1203325" y="4740275"/>
          <p14:tracePt t="212631" x="1189038" y="4740275"/>
          <p14:tracePt t="212749" x="1165225" y="4724400"/>
          <p14:tracePt t="212764" x="1158875" y="4724400"/>
          <p14:tracePt t="212812" x="1143000" y="4724400"/>
          <p14:tracePt t="212845" x="1135063" y="4724400"/>
          <p14:tracePt t="212865" x="1127125" y="4724400"/>
          <p14:tracePt t="212912" x="1127125" y="4732338"/>
          <p14:tracePt t="212975" x="1120775" y="4740275"/>
          <p14:tracePt t="212984" x="1120775" y="4746625"/>
          <p14:tracePt t="213014" x="1120775" y="4762500"/>
          <p14:tracePt t="213031" x="1112838" y="4770438"/>
          <p14:tracePt t="213079" x="1112838" y="4778375"/>
          <p14:tracePt t="213129" x="1112838" y="4784725"/>
          <p14:tracePt t="213158" x="1112838" y="4792663"/>
          <p14:tracePt t="213177" x="1112838" y="4800600"/>
          <p14:tracePt t="213187" x="1104900" y="4808538"/>
          <p14:tracePt t="213203" x="1104900" y="4816475"/>
          <p14:tracePt t="213235" x="1104900" y="4822825"/>
          <p14:tracePt t="213265" x="1104900" y="4830763"/>
          <p14:tracePt t="213281" x="1104900" y="4846638"/>
          <p14:tracePt t="213346" x="1096963" y="4846638"/>
          <p14:tracePt t="213364" x="1096963" y="4854575"/>
          <p14:tracePt t="213376" x="1096963" y="4868863"/>
          <p14:tracePt t="213393" x="1096963" y="4876800"/>
          <p14:tracePt t="213441" x="1096963" y="4884738"/>
          <p14:tracePt t="213450" x="1096963" y="4892675"/>
          <p14:tracePt t="213469" x="1096963" y="4899025"/>
          <p14:tracePt t="213482" x="1096963" y="4906963"/>
          <p14:tracePt t="213514" x="1096963" y="4914900"/>
          <p14:tracePt t="213545" x="1096963" y="4922838"/>
          <p14:tracePt t="213564" x="1096963" y="4937125"/>
          <p14:tracePt t="213628" x="1096963" y="4945063"/>
          <p14:tracePt t="213647" x="1096963" y="4953000"/>
          <p14:tracePt t="213669" x="1096963" y="4960938"/>
          <p14:tracePt t="213692" x="1096963" y="4968875"/>
          <p14:tracePt t="213741" x="1096963" y="4975225"/>
          <p14:tracePt t="213750" x="1096963" y="4983163"/>
          <p14:tracePt t="213795" x="1096963" y="4991100"/>
          <p14:tracePt t="213814" x="1096963" y="4999038"/>
          <p14:tracePt t="213844" x="1096963" y="5006975"/>
          <p14:tracePt t="213878" x="1096963" y="5013325"/>
          <p14:tracePt t="213897" x="1104900" y="5021263"/>
          <p14:tracePt t="213973" x="1112838" y="5021263"/>
          <p14:tracePt t="214031" x="1112838" y="5029200"/>
          <p14:tracePt t="214094" x="1120775" y="5037138"/>
          <p14:tracePt t="214113" x="1135063" y="5037138"/>
          <p14:tracePt t="214860" x="1143000" y="5045075"/>
          <p14:tracePt t="217470" x="1143000" y="5067300"/>
          <p14:tracePt t="217626" x="1127125" y="5075238"/>
          <p14:tracePt t="217643" x="1120775" y="5075238"/>
          <p14:tracePt t="217675" x="1104900" y="5075238"/>
          <p14:tracePt t="217724" x="1089025" y="5075238"/>
          <p14:tracePt t="217738" x="1044575" y="5051425"/>
          <p14:tracePt t="217748" x="1036638" y="5045075"/>
          <p14:tracePt t="217779" x="1028700" y="5037138"/>
          <p14:tracePt t="217796" x="1012825" y="5021263"/>
          <p14:tracePt t="217813" x="1006475" y="5013325"/>
          <p14:tracePt t="217826" x="998538" y="4999038"/>
          <p14:tracePt t="217843" x="998538" y="4983163"/>
          <p14:tracePt t="217859" x="982663" y="4953000"/>
          <p14:tracePt t="217875" x="982663" y="4922838"/>
          <p14:tracePt t="217893" x="982663" y="4846638"/>
          <p14:tracePt t="217908" x="960438" y="4762500"/>
          <p14:tracePt t="217926" x="936625" y="4664075"/>
          <p14:tracePt t="217942" x="914400" y="4602163"/>
          <p14:tracePt t="217955" x="846138" y="4427538"/>
          <p14:tracePt t="217972" x="846138" y="4359275"/>
          <p14:tracePt t="217982" x="838200" y="4183063"/>
          <p14:tracePt t="217998" x="822325" y="3962400"/>
          <p14:tracePt t="218015" x="822325" y="3649663"/>
          <p14:tracePt t="218032" x="822325" y="3535363"/>
          <p14:tracePt t="218045" x="822325" y="3344863"/>
          <p14:tracePt t="218061" x="822325" y="3246438"/>
          <p14:tracePt t="218079" x="822325" y="3132138"/>
          <p14:tracePt t="218095" x="822325" y="3017838"/>
          <p14:tracePt t="218111" x="822325" y="2925763"/>
          <p14:tracePt t="218127" x="822325" y="2751138"/>
          <p14:tracePt t="218145" x="822325" y="2667000"/>
          <p14:tracePt t="218161" x="822325" y="2628900"/>
          <p14:tracePt t="218174" x="822325" y="2522538"/>
          <p14:tracePt t="218193" x="822325" y="2422525"/>
          <p14:tracePt t="218207" x="822325" y="2339975"/>
          <p14:tracePt t="218224" x="822325" y="2255838"/>
          <p14:tracePt t="218241" x="822325" y="2133600"/>
          <p14:tracePt t="218258" x="822325" y="2057400"/>
          <p14:tracePt t="218274" x="822325" y="1965325"/>
          <p14:tracePt t="218294" x="822325" y="1882775"/>
          <p14:tracePt t="218311" x="822325" y="1812925"/>
          <p14:tracePt t="218328" x="815975" y="1752600"/>
          <p14:tracePt t="218343" x="815975" y="1676400"/>
          <p14:tracePt t="218360" x="800100" y="1616075"/>
          <p14:tracePt t="218377" x="800100" y="1577975"/>
          <p14:tracePt t="218393" x="792163" y="1516063"/>
          <p14:tracePt t="218410" x="792163" y="1470025"/>
          <p14:tracePt t="218424" x="792163" y="1425575"/>
          <p14:tracePt t="218442" x="792163" y="1265238"/>
          <p14:tracePt t="218459" x="792163" y="1150938"/>
          <p14:tracePt t="218475" x="792163" y="1044575"/>
          <p14:tracePt t="218491" x="792163" y="982663"/>
          <p14:tracePt t="218508" x="792163" y="930275"/>
          <p14:tracePt t="218508" x="792163" y="914400"/>
          <p14:tracePt t="218525" x="792163" y="898525"/>
          <p14:tracePt t="218545" x="784225" y="884238"/>
          <p14:tracePt t="218561" x="784225" y="868363"/>
          <p14:tracePt t="218610" x="777875" y="854075"/>
          <p14:tracePt t="218627" x="769938" y="876300"/>
          <p14:tracePt t="218740" x="769938" y="898525"/>
          <p14:tracePt t="218750" x="769938" y="982663"/>
          <p14:tracePt t="218765" x="769938" y="1089025"/>
          <p14:tracePt t="218782" x="746125" y="1189038"/>
          <p14:tracePt t="218798" x="723900" y="1295400"/>
          <p14:tracePt t="218810" x="701675" y="1401763"/>
          <p14:tracePt t="218827" x="693738" y="1485900"/>
          <p14:tracePt t="218843" x="669925" y="1600200"/>
          <p14:tracePt t="218860" x="655638" y="1684338"/>
          <p14:tracePt t="218877" x="625475" y="1812925"/>
          <p14:tracePt t="218893" x="609600" y="1958975"/>
          <p14:tracePt t="218910" x="587375" y="2087563"/>
          <p14:tracePt t="218926" x="555625" y="2225675"/>
          <p14:tracePt t="218944" x="541338" y="2354263"/>
          <p14:tracePt t="218957" x="517525" y="2416175"/>
          <p14:tracePt t="218974" x="517525" y="2476500"/>
          <p14:tracePt t="218991" x="517525" y="2506663"/>
          <p14:tracePt t="219007" x="517525" y="2530475"/>
          <p14:tracePt t="219025" x="517525" y="2568575"/>
          <p14:tracePt t="219025" x="517525" y="2582863"/>
          <p14:tracePt t="219040" x="517525" y="2628900"/>
          <p14:tracePt t="219060" x="517525" y="2674938"/>
          <p14:tracePt t="219077" x="517525" y="2720975"/>
          <p14:tracePt t="219093" x="517525" y="2735263"/>
          <p14:tracePt t="219110" x="517525" y="2743200"/>
          <p14:tracePt t="219125" x="517525" y="2735263"/>
          <p14:tracePt t="219206" x="525463" y="2727325"/>
          <p14:tracePt t="219224" x="533400" y="2713038"/>
          <p14:tracePt t="219301" x="533400" y="2705100"/>
          <p14:tracePt t="219327" x="549275" y="2705100"/>
          <p14:tracePt t="219956" x="555625" y="2713038"/>
          <p14:tracePt t="219972" x="563563" y="2727325"/>
          <p14:tracePt t="220001" x="563563" y="2743200"/>
          <p14:tracePt t="220019" x="563563" y="2759075"/>
          <p14:tracePt t="220029" x="579438" y="2781300"/>
          <p14:tracePt t="220045" x="609600" y="2849563"/>
          <p14:tracePt t="220063" x="639763" y="2911475"/>
          <p14:tracePt t="220078" x="693738" y="2987675"/>
          <p14:tracePt t="220093" x="769938" y="3108325"/>
          <p14:tracePt t="220108" x="822325" y="3192463"/>
          <p14:tracePt t="220125" x="898525" y="3336925"/>
          <p14:tracePt t="220141" x="974725" y="3467100"/>
          <p14:tracePt t="220157" x="1012825" y="3581400"/>
          <p14:tracePt t="220173" x="1082675" y="3802063"/>
          <p14:tracePt t="220192" x="1104900" y="3878263"/>
          <p14:tracePt t="220207" x="1127125" y="3992563"/>
          <p14:tracePt t="220222" x="1189038" y="4137025"/>
          <p14:tracePt t="220239" x="1235075" y="4289425"/>
          <p14:tracePt t="220256" x="1235075" y="4403725"/>
          <p14:tracePt t="220273" x="1235075" y="4549775"/>
          <p14:tracePt t="220289" x="1249363" y="4778375"/>
          <p14:tracePt t="220306" x="1273175" y="4892675"/>
          <p14:tracePt t="220327" x="1273175" y="4953000"/>
          <p14:tracePt t="220345" x="1273175" y="4983163"/>
          <p14:tracePt t="220361" x="1279525" y="5013325"/>
          <p14:tracePt t="220405" x="1295400" y="5029200"/>
          <p14:tracePt t="220423" x="1295400" y="5045075"/>
          <p14:tracePt t="220504" x="1295400" y="5051425"/>
          <p14:tracePt t="220519" x="1295400" y="5089525"/>
          <p14:tracePt t="220530" x="1295400" y="5105400"/>
          <p14:tracePt t="220546" x="1303338" y="5105400"/>
          <p14:tracePt t="220562" x="1303338" y="5113338"/>
          <p14:tracePt t="220578" x="1317625" y="5113338"/>
          <p14:tracePt t="220875" x="1317625" y="5105400"/>
          <p14:tracePt t="220905" x="1325563" y="5097463"/>
          <p14:tracePt t="220923" x="1333500" y="5097463"/>
          <p14:tracePt t="220954" x="1349375" y="5097463"/>
          <p14:tracePt t="220973" x="1355725" y="5097463"/>
          <p14:tracePt t="221017" x="1371600" y="5089525"/>
          <p14:tracePt t="221050" x="1387475" y="5067300"/>
          <p14:tracePt t="221068" x="1393825" y="5059363"/>
          <p14:tracePt t="221078" x="1409700" y="5037138"/>
          <p14:tracePt t="221092" x="1409700" y="5013325"/>
          <p14:tracePt t="221108" x="1431925" y="4991100"/>
          <p14:tracePt t="221125" x="1447800" y="4960938"/>
          <p14:tracePt t="221141" x="1455738" y="4930775"/>
          <p14:tracePt t="221158" x="1455738" y="4914900"/>
          <p14:tracePt t="221175" x="1463675" y="4884738"/>
          <p14:tracePt t="221191" x="1470025" y="4868863"/>
          <p14:tracePt t="221207" x="1477963" y="4846638"/>
          <p14:tracePt t="221225" x="1477963" y="4838700"/>
          <p14:tracePt t="221237" x="1485900" y="4830763"/>
          <p14:tracePt t="221256" x="1485900" y="4816475"/>
          <p14:tracePt t="221333" x="1470025" y="4808538"/>
          <p14:tracePt t="221342" x="1455738" y="4792663"/>
          <p14:tracePt t="221357" x="1439863" y="4778375"/>
          <p14:tracePt t="221374" x="1425575" y="4770438"/>
          <p14:tracePt t="221391" x="1417638" y="4770438"/>
          <p14:tracePt t="221407" x="1393825" y="4762500"/>
          <p14:tracePt t="221407" x="1387475" y="4754563"/>
          <p14:tracePt t="221424" x="1371600" y="4746625"/>
          <p14:tracePt t="221441" x="1311275" y="4716463"/>
          <p14:tracePt t="221457" x="1287463" y="4708525"/>
          <p14:tracePt t="221473" x="1279525" y="4708525"/>
          <p14:tracePt t="221488" x="1273175" y="4702175"/>
          <p14:tracePt t="221504" x="1257300" y="4694238"/>
          <p14:tracePt t="221521" x="1249363" y="4694238"/>
          <p14:tracePt t="221551" x="1235075" y="4686300"/>
          <p14:tracePt t="221560" x="1211263" y="4686300"/>
          <p14:tracePt t="221577" x="1196975" y="4678363"/>
          <p14:tracePt t="221602" x="1189038" y="4678363"/>
          <p14:tracePt t="221609" x="1181100" y="4678363"/>
          <p14:tracePt t="221623" x="1173163" y="4670425"/>
          <p14:tracePt t="221641" x="1158875" y="4670425"/>
          <p14:tracePt t="221656" x="1135063" y="4670425"/>
          <p14:tracePt t="221674" x="1120775" y="4670425"/>
          <p14:tracePt t="221689" x="1104900" y="4670425"/>
          <p14:tracePt t="221721" x="1096963" y="4670425"/>
          <p14:tracePt t="221738" x="1089025" y="4678363"/>
          <p14:tracePt t="221755" x="1082675" y="4678363"/>
          <p14:tracePt t="221767" x="1082675" y="4686300"/>
          <p14:tracePt t="221785" x="1074738" y="4702175"/>
          <p14:tracePt t="221794" x="1074738" y="4708525"/>
          <p14:tracePt t="221811" x="1074738" y="4716463"/>
          <p14:tracePt t="221827" x="1074738" y="4724400"/>
          <p14:tracePt t="221843" x="1066800" y="4740275"/>
          <p14:tracePt t="221862" x="1066800" y="4754563"/>
          <p14:tracePt t="221876" x="1066800" y="4770438"/>
          <p14:tracePt t="221892" x="1066800" y="4778375"/>
          <p14:tracePt t="221922" x="1066800" y="4784725"/>
          <p14:tracePt t="221938" x="1066800" y="4800600"/>
          <p14:tracePt t="221955" x="1066800" y="4808538"/>
          <p14:tracePt t="221987" x="1066800" y="4816475"/>
          <p14:tracePt t="222005" x="1066800" y="4822825"/>
          <p14:tracePt t="222019" x="1066800" y="4838700"/>
          <p14:tracePt t="222034" x="1066800" y="4868863"/>
          <p14:tracePt t="222065" x="1074738" y="4884738"/>
          <p14:tracePt t="222083" x="1074738" y="4892675"/>
          <p14:tracePt t="222094" x="1074738" y="4899025"/>
          <p14:tracePt t="222109" x="1082675" y="4922838"/>
          <p14:tracePt t="222138" x="1082675" y="4930775"/>
          <p14:tracePt t="222156" x="1096963" y="4953000"/>
          <p14:tracePt t="222173" x="1104900" y="4968875"/>
          <p14:tracePt t="222189" x="1104900" y="4983163"/>
          <p14:tracePt t="222207" x="1112838" y="5021263"/>
          <p14:tracePt t="222219" x="1127125" y="5037138"/>
          <p14:tracePt t="222238" x="1143000" y="5067300"/>
          <p14:tracePt t="222269" x="1143000" y="5075238"/>
          <p14:tracePt t="222287" x="1150938" y="5075238"/>
          <p14:tracePt t="222389" x="1165225" y="5075238"/>
          <p14:tracePt t="222423" x="1181100" y="5075238"/>
          <p14:tracePt t="222438" x="1189038" y="5075238"/>
          <p14:tracePt t="222455" x="1203325" y="5075238"/>
          <p14:tracePt t="222473" x="1203325" y="5067300"/>
          <p14:tracePt t="222485" x="1227138" y="5067300"/>
          <p14:tracePt t="222504" x="1235075" y="5067300"/>
          <p14:tracePt t="222517" x="1241425" y="5059363"/>
          <p14:tracePt t="222534" x="1249363" y="5059363"/>
          <p14:tracePt t="222550" x="1265238" y="5045075"/>
          <p14:tracePt t="222584" x="1273175" y="5045075"/>
          <p14:tracePt t="222597" x="1279525" y="5037138"/>
          <p14:tracePt t="222625" x="1295400" y="5021263"/>
          <p14:tracePt t="222672" x="1295400" y="5006975"/>
          <p14:tracePt t="222719" x="1325563" y="4999038"/>
          <p14:tracePt t="222737" x="1325563" y="4991100"/>
          <p14:tracePt t="222803" x="1333500" y="4991100"/>
          <p14:tracePt t="222814" x="1333500" y="4983163"/>
          <p14:tracePt t="222828" x="1341438" y="4975225"/>
          <p14:tracePt t="222841" x="1349375" y="4968875"/>
          <p14:tracePt t="222858" x="1355725" y="4960938"/>
          <p14:tracePt t="222875" x="1355725" y="4945063"/>
          <p14:tracePt t="222905" x="1363663" y="4922838"/>
          <p14:tracePt t="222969" x="1371600" y="4906963"/>
          <p14:tracePt t="222987" x="1371600" y="4892675"/>
          <p14:tracePt t="223004" x="1371600" y="4884738"/>
          <p14:tracePt t="223017" x="1379538" y="4868863"/>
          <p14:tracePt t="223034" x="1379538" y="4860925"/>
          <p14:tracePt t="223064" x="1379538" y="4854575"/>
          <p14:tracePt t="223131" x="1379538" y="4846638"/>
          <p14:tracePt t="223140" x="1379538" y="4830763"/>
          <p14:tracePt t="223155" x="1379538" y="4822825"/>
          <p14:tracePt t="223171" x="1379538" y="4816475"/>
          <p14:tracePt t="223188" x="1379538" y="4808538"/>
          <p14:tracePt t="223220" x="1379538" y="4800600"/>
          <p14:tracePt t="223251" x="1363663" y="4792663"/>
          <p14:tracePt t="223270" x="1363663" y="4784725"/>
          <p14:tracePt t="223301" x="1349375" y="4770438"/>
          <p14:tracePt t="223331" x="1341438" y="4770438"/>
          <p14:tracePt t="223349" x="1325563" y="4770438"/>
          <p14:tracePt t="223359" x="1303338" y="4746625"/>
          <p14:tracePt t="223376" x="1287463" y="4746625"/>
          <p14:tracePt t="223404" x="1279525" y="4746625"/>
          <p14:tracePt t="223421" x="1265238" y="4746625"/>
          <p14:tracePt t="223437" x="1257300" y="4746625"/>
          <p14:tracePt t="223454" x="1241425" y="4746625"/>
          <p14:tracePt t="223485" x="1227138" y="4746625"/>
          <p14:tracePt t="223503" x="1211263" y="4746625"/>
          <p14:tracePt t="223521" x="1203325" y="4746625"/>
          <p14:tracePt t="223521" x="1196975" y="4746625"/>
          <p14:tracePt t="223589" x="1181100" y="4754563"/>
          <p14:tracePt t="223608" x="1181100" y="4762500"/>
          <p14:tracePt t="223718" x="1181100" y="4778375"/>
          <p14:tracePt t="223737" x="1165225" y="4784725"/>
          <p14:tracePt t="223753" x="1165225" y="4792663"/>
          <p14:tracePt t="223770" x="1165225" y="4800600"/>
          <p14:tracePt t="223782" x="1158875" y="4816475"/>
          <p14:tracePt t="223830" x="1158875" y="4822825"/>
          <p14:tracePt t="223849" x="1158875" y="4838700"/>
          <p14:tracePt t="223858" x="1158875" y="4846638"/>
          <p14:tracePt t="223875" x="1158875" y="4868863"/>
          <p14:tracePt t="223891" x="1158875" y="4876800"/>
          <p14:tracePt t="223904" x="1165225" y="4876800"/>
          <p14:tracePt t="223986" x="1173163" y="4906963"/>
          <p14:tracePt t="224004" x="1181100" y="4914900"/>
          <p14:tracePt t="224020" x="1189038" y="4930775"/>
          <p14:tracePt t="224067" x="1189038" y="4937125"/>
          <p14:tracePt t="224096" x="1196975" y="4945063"/>
          <p14:tracePt t="224115" x="1203325" y="4953000"/>
          <p14:tracePt t="224124" x="1211263" y="4953000"/>
          <p14:tracePt t="224155" x="1211263" y="4968875"/>
          <p14:tracePt t="224204" x="1219200" y="4968875"/>
          <p14:tracePt t="224234" x="1235075" y="4968875"/>
          <p14:tracePt t="224254" x="1235075" y="4975225"/>
          <p14:tracePt t="224266" x="1241425" y="4975225"/>
          <p14:tracePt t="224286" x="1249363" y="4983163"/>
          <p14:tracePt t="224298" x="1249363" y="4991100"/>
          <p14:tracePt t="224329" x="1265238" y="4991100"/>
          <p14:tracePt t="224348" x="1273175" y="4991100"/>
          <p14:tracePt t="224357" x="1279525" y="4991100"/>
          <p14:tracePt t="224374" x="1287463" y="4991100"/>
          <p14:tracePt t="224391" x="1295400" y="4991100"/>
          <p14:tracePt t="224419" x="1311275" y="4991100"/>
          <p14:tracePt t="224436" x="1317625" y="4991100"/>
          <p14:tracePt t="229508" x="1325563" y="4991100"/>
          <p14:tracePt t="229812" x="1333500" y="4991100"/>
          <p14:tracePt t="230473" x="1349375" y="4991100"/>
          <p14:tracePt t="230483" x="1363663" y="4991100"/>
          <p14:tracePt t="230501" x="1393825" y="4960938"/>
          <p14:tracePt t="230515" x="1508125" y="4930775"/>
          <p14:tracePt t="230532" x="1744663" y="4846638"/>
          <p14:tracePt t="230548" x="2041525" y="4792663"/>
          <p14:tracePt t="230565" x="2217738" y="4716463"/>
          <p14:tracePt t="230581" x="2301875" y="4656138"/>
          <p14:tracePt t="230602" x="2308225" y="4656138"/>
          <p14:tracePt t="230612" x="2346325" y="4625975"/>
          <p14:tracePt t="230628" x="2438400" y="4572000"/>
          <p14:tracePt t="230645" x="2598738" y="4495800"/>
          <p14:tracePt t="230661" x="2789238" y="4419600"/>
          <p14:tracePt t="230678" x="3032125" y="4327525"/>
          <p14:tracePt t="230695" x="3260725" y="4267200"/>
          <p14:tracePt t="230712" x="3421063" y="4221163"/>
          <p14:tracePt t="230712" x="3482975" y="4191000"/>
          <p14:tracePt t="230729" x="3543300" y="4175125"/>
          <p14:tracePt t="230749" x="3581400" y="4144963"/>
          <p14:tracePt t="230766" x="3649663" y="4114800"/>
          <p14:tracePt t="230783" x="3825875" y="4046538"/>
          <p14:tracePt t="230800" x="3878263" y="4022725"/>
          <p14:tracePt t="230813" x="4160838" y="3954463"/>
          <p14:tracePt t="230832" x="4335463" y="3902075"/>
          <p14:tracePt t="230848" x="4457700" y="3856038"/>
          <p14:tracePt t="230862" x="4670425" y="3810000"/>
          <p14:tracePt t="230878" x="4968875" y="3756025"/>
          <p14:tracePt t="230895" x="5173663" y="3725863"/>
          <p14:tracePt t="230911" x="5341938" y="3687763"/>
          <p14:tracePt t="230928" x="5426075" y="3665538"/>
          <p14:tracePt t="230944" x="5470525" y="3649663"/>
          <p14:tracePt t="230962" x="5584825" y="3611563"/>
          <p14:tracePt t="230978" x="5707063" y="3597275"/>
          <p14:tracePt t="230998" x="5867400" y="3573463"/>
          <p14:tracePt t="231015" x="6019800" y="3543300"/>
          <p14:tracePt t="231031" x="6142038" y="3521075"/>
          <p14:tracePt t="231048" x="6256338" y="3489325"/>
          <p14:tracePt t="231065" x="6302375" y="3482975"/>
          <p14:tracePt t="231081" x="6370638" y="3459163"/>
          <p14:tracePt t="231097" x="6477000" y="3436938"/>
          <p14:tracePt t="231115" x="6651625" y="3398838"/>
          <p14:tracePt t="231131" x="6743700" y="3368675"/>
          <p14:tracePt t="231144" x="6865938" y="3322638"/>
          <p14:tracePt t="231161" x="6964363" y="3276600"/>
          <p14:tracePt t="231178" x="6994525" y="3254375"/>
          <p14:tracePt t="231194" x="7010400" y="3238500"/>
          <p14:tracePt t="231211" x="7056438" y="3222625"/>
          <p14:tracePt t="231211" x="7086600" y="3200400"/>
          <p14:tracePt t="231229" x="7154863" y="3162300"/>
          <p14:tracePt t="231248" x="7216775" y="3132138"/>
          <p14:tracePt t="231265" x="7285038" y="3108325"/>
          <p14:tracePt t="231281" x="7323138" y="3086100"/>
          <p14:tracePt t="231297" x="7345363" y="3086100"/>
          <p14:tracePt t="231314" x="7369175" y="3070225"/>
          <p14:tracePt t="231330" x="7375525" y="3070225"/>
          <p14:tracePt t="231346" x="7375525" y="3063875"/>
          <p14:tracePt t="231363" x="7383463" y="3040063"/>
          <p14:tracePt t="231395" x="7413625" y="3025775"/>
          <p14:tracePt t="231426" x="7429500" y="3025775"/>
          <p14:tracePt t="231441" x="7451725" y="3001963"/>
          <p14:tracePt t="231450" x="7459663" y="2994025"/>
          <p14:tracePt t="232512" x="7459663" y="2987675"/>
          <p14:tracePt t="232875" x="7459663" y="2979738"/>
          <p14:tracePt t="232908" x="7451725" y="2963863"/>
          <p14:tracePt t="233029" x="7445375" y="2963863"/>
          <p14:tracePt t="233062" x="7429500" y="2963863"/>
          <p14:tracePt t="233158" x="7399338" y="2963863"/>
          <p14:tracePt t="233177" x="7383463" y="2963863"/>
          <p14:tracePt t="233204" x="7369175" y="2963863"/>
          <p14:tracePt t="233222" x="7361238" y="2963863"/>
          <p14:tracePt t="233232" x="7345363" y="2949575"/>
          <p14:tracePt t="233264" x="7337425" y="2949575"/>
          <p14:tracePt t="233282" x="7315200" y="2949575"/>
          <p14:tracePt t="233296" x="7307263" y="2949575"/>
          <p14:tracePt t="233311" x="7285038" y="2949575"/>
          <p14:tracePt t="233329" x="7277100" y="2949575"/>
          <p14:tracePt t="238524" x="7231063" y="2949575"/>
          <p14:tracePt t="239487" x="7040563" y="2925763"/>
          <p14:tracePt t="239500" x="6667500" y="2925763"/>
          <p14:tracePt t="239517" x="6188075" y="2925763"/>
          <p14:tracePt t="239535" x="5699125" y="2887663"/>
          <p14:tracePt t="239547" x="5113338" y="2765425"/>
          <p14:tracePt t="239566" x="4487863" y="2667000"/>
          <p14:tracePt t="239576" x="3687763" y="2574925"/>
          <p14:tracePt t="239592" x="2917825" y="2536825"/>
          <p14:tracePt t="239616" x="2247900" y="2506663"/>
          <p14:tracePt t="239628" x="1927225" y="2460625"/>
          <p14:tracePt t="239640" x="1828800" y="2438400"/>
          <p14:tracePt t="239656" x="1768475" y="2400300"/>
          <p14:tracePt t="239672" x="1698625" y="2332038"/>
          <p14:tracePt t="239688" x="1622425" y="2263775"/>
          <p14:tracePt t="239705" x="1539875" y="2171700"/>
          <p14:tracePt t="239722" x="1455738" y="2111375"/>
          <p14:tracePt t="239737" x="1371600" y="1997075"/>
          <p14:tracePt t="239755" x="1227138" y="1912938"/>
          <p14:tracePt t="239771" x="1150938" y="1858963"/>
          <p14:tracePt t="239786" x="974725" y="1752600"/>
          <p14:tracePt t="239803" x="892175" y="1676400"/>
          <p14:tracePt t="239818" x="815975" y="1516063"/>
          <p14:tracePt t="239836" x="739775" y="1317625"/>
          <p14:tracePt t="239852" x="708025" y="1158875"/>
          <p14:tracePt t="239852" x="693738" y="1112838"/>
          <p14:tracePt t="239869" x="647700" y="1058863"/>
          <p14:tracePt t="239889" x="617538" y="1028700"/>
          <p14:tracePt t="239905" x="601663" y="1012825"/>
          <p14:tracePt t="239921" x="593725" y="1006475"/>
          <p14:tracePt t="239984" x="593725" y="990600"/>
          <p14:tracePt t="240018" x="593725" y="982663"/>
          <p14:tracePt t="240036" x="593725" y="974725"/>
          <p14:tracePt t="240047" x="601663" y="952500"/>
          <p14:tracePt t="240061" x="617538" y="936625"/>
          <p14:tracePt t="240076" x="617538" y="914400"/>
          <p14:tracePt t="240092" x="625475" y="914400"/>
          <p14:tracePt t="240468" x="639763" y="922338"/>
          <p14:tracePt t="240486" x="655638" y="944563"/>
          <p14:tracePt t="240505" x="669925" y="960438"/>
          <p14:tracePt t="240518" x="669925" y="982663"/>
          <p14:tracePt t="240536" x="669925" y="998538"/>
          <p14:tracePt t="240550" x="685800" y="1028700"/>
          <p14:tracePt t="240564" x="685800" y="1036638"/>
          <p14:tracePt t="240582" x="685800" y="1074738"/>
          <p14:tracePt t="240592" x="693738" y="1120775"/>
          <p14:tracePt t="240619" x="693738" y="1127125"/>
          <p14:tracePt t="240627" x="701675" y="1158875"/>
          <p14:tracePt t="240640" x="708025" y="1181100"/>
          <p14:tracePt t="240659" x="715963" y="1196975"/>
          <p14:tracePt t="240672" x="715963" y="1219200"/>
          <p14:tracePt t="240690" x="715963" y="1241425"/>
          <p14:tracePt t="240705" x="715963" y="1265238"/>
          <p14:tracePt t="240723" x="715963" y="1287463"/>
          <p14:tracePt t="240738" x="715963" y="1303338"/>
          <p14:tracePt t="240753" x="715963" y="1341438"/>
          <p14:tracePt t="240771" x="715963" y="1349375"/>
          <p14:tracePt t="240786" x="715963" y="1393825"/>
          <p14:tracePt t="240803" x="723900" y="1431925"/>
          <p14:tracePt t="240819" x="731838" y="1470025"/>
          <p14:tracePt t="240836" x="731838" y="1501775"/>
          <p14:tracePt t="240852" x="731838" y="1554163"/>
          <p14:tracePt t="240852" x="731838" y="1570038"/>
          <p14:tracePt t="240870" x="731838" y="1600200"/>
          <p14:tracePt t="240892" x="731838" y="1616075"/>
          <p14:tracePt t="240905" x="731838" y="1638300"/>
          <p14:tracePt t="240924" x="731838" y="1660525"/>
          <p14:tracePt t="240938" x="731838" y="1684338"/>
          <p14:tracePt t="240955" x="723900" y="1722438"/>
          <p14:tracePt t="240973" x="723900" y="1760538"/>
          <p14:tracePt t="240986" x="701675" y="1812925"/>
          <p14:tracePt t="241005" x="693738" y="1851025"/>
          <p14:tracePt t="241021" x="677863" y="1897063"/>
          <p14:tracePt t="241036" x="663575" y="1927225"/>
          <p14:tracePt t="241052" x="663575" y="1981200"/>
          <p14:tracePt t="241069" x="647700" y="2019300"/>
          <p14:tracePt t="241085" x="639763" y="2049463"/>
          <p14:tracePt t="241102" x="631825" y="2065338"/>
          <p14:tracePt t="241102" x="631825" y="2079625"/>
          <p14:tracePt t="241119" x="631825" y="2095500"/>
          <p14:tracePt t="241143" x="631825" y="2117725"/>
          <p14:tracePt t="241156" x="617538" y="2149475"/>
          <p14:tracePt t="241174" x="617538" y="2155825"/>
          <p14:tracePt t="241188" x="601663" y="2171700"/>
          <p14:tracePt t="241206" x="601663" y="2201863"/>
          <p14:tracePt t="241219" x="593725" y="2217738"/>
          <p14:tracePt t="241239" x="593725" y="2239963"/>
          <p14:tracePt t="241253" x="593725" y="2263775"/>
          <p14:tracePt t="241272" x="593725" y="2308225"/>
          <p14:tracePt t="241286" x="587375" y="2346325"/>
          <p14:tracePt t="241301" x="571500" y="2362200"/>
          <p14:tracePt t="241318" x="571500" y="2378075"/>
          <p14:tracePt t="241334" x="571500" y="2392363"/>
          <p14:tracePt t="241358" x="571500" y="2408238"/>
          <p14:tracePt t="241374" x="571500" y="2400300"/>
          <p14:tracePt t="241533" x="571500" y="2384425"/>
          <p14:tracePt t="241551" x="571500" y="2339975"/>
          <p14:tracePt t="241564" x="571500" y="2308225"/>
          <p14:tracePt t="241581" x="571500" y="2278063"/>
          <p14:tracePt t="241601" x="571500" y="2225675"/>
          <p14:tracePt t="241615" x="571500" y="2163763"/>
          <p14:tracePt t="241624" x="571500" y="2049463"/>
          <p14:tracePt t="241640" x="571500" y="1935163"/>
          <p14:tracePt t="241656" x="571500" y="1920875"/>
          <p14:tracePt t="241670" x="587375" y="1812925"/>
          <p14:tracePt t="241687" x="587375" y="1698625"/>
          <p14:tracePt t="241705" x="587375" y="1654175"/>
          <p14:tracePt t="241718" x="587375" y="1531938"/>
          <p14:tracePt t="241737" x="587375" y="1447800"/>
          <p14:tracePt t="241753" x="593725" y="1393825"/>
          <p14:tracePt t="241769" x="593725" y="1355725"/>
          <p14:tracePt t="241786" x="601663" y="1311275"/>
          <p14:tracePt t="241803" x="601663" y="1287463"/>
          <p14:tracePt t="241816" x="609600" y="1227138"/>
          <p14:tracePt t="241834" x="631825" y="1181100"/>
          <p14:tracePt t="241850" x="631825" y="1150938"/>
          <p14:tracePt t="241867" x="639763" y="1112838"/>
          <p14:tracePt t="241883" x="663575" y="1044575"/>
          <p14:tracePt t="241906" x="677863" y="990600"/>
          <p14:tracePt t="241923" x="685800" y="960438"/>
          <p14:tracePt t="241936" x="693738" y="944563"/>
          <p14:tracePt t="241953" x="693738" y="930275"/>
          <p14:tracePt t="241969" x="693738" y="922338"/>
          <p14:tracePt t="242004" x="693738" y="930275"/>
          <p14:tracePt t="242365" x="693738" y="936625"/>
          <p14:tracePt t="242405" x="693738" y="960438"/>
          <p14:tracePt t="242421" x="685800" y="974725"/>
          <p14:tracePt t="242435" x="677863" y="1012825"/>
          <p14:tracePt t="242452" x="669925" y="1036638"/>
          <p14:tracePt t="242469" x="655638" y="1074738"/>
          <p14:tracePt t="242486" x="647700" y="1104900"/>
          <p14:tracePt t="242501" x="647700" y="1135063"/>
          <p14:tracePt t="242519" x="639763" y="1181100"/>
          <p14:tracePt t="242536" x="639763" y="1196975"/>
          <p14:tracePt t="242549" x="631825" y="1211263"/>
          <p14:tracePt t="242566" x="625475" y="1241425"/>
          <p14:tracePt t="242583" x="625475" y="1279525"/>
          <p14:tracePt t="242583" x="625475" y="1311275"/>
          <p14:tracePt t="242603" x="625475" y="1417638"/>
          <p14:tracePt t="242629" x="625475" y="1455738"/>
          <p14:tracePt t="242639" x="601663" y="1577975"/>
          <p14:tracePt t="242656" x="601663" y="1638300"/>
          <p14:tracePt t="242672" x="593725" y="1668463"/>
          <p14:tracePt t="242685" x="593725" y="1752600"/>
          <p14:tracePt t="242702" x="593725" y="1836738"/>
          <p14:tracePt t="242718" x="593725" y="1920875"/>
          <p14:tracePt t="242735" x="571500" y="2027238"/>
          <p14:tracePt t="242752" x="555625" y="2111375"/>
          <p14:tracePt t="242769" x="549275" y="2187575"/>
          <p14:tracePt t="242785" x="549275" y="2247900"/>
          <p14:tracePt t="242802" x="549275" y="2278063"/>
          <p14:tracePt t="242816" x="549275" y="2339975"/>
          <p14:tracePt t="242833" x="549275" y="2378075"/>
          <p14:tracePt t="242849" x="549275" y="2422525"/>
          <p14:tracePt t="242866" x="555625" y="2476500"/>
          <p14:tracePt t="242883" x="555625" y="2536825"/>
          <p14:tracePt t="242900" x="555625" y="2568575"/>
          <p14:tracePt t="242900" x="555625" y="2582863"/>
          <p14:tracePt t="242917" x="555625" y="2598738"/>
          <p14:tracePt t="242936" x="555625" y="2590800"/>
          <p14:tracePt t="243719" x="563563" y="2620963"/>
          <p14:tracePt t="244250" x="563563" y="2759075"/>
          <p14:tracePt t="244266" x="563563" y="2925763"/>
          <p14:tracePt t="244282" x="563563" y="3132138"/>
          <p14:tracePt t="244300" x="563563" y="3230563"/>
          <p14:tracePt t="244314" x="563563" y="3505200"/>
          <p14:tracePt t="244331" x="563563" y="3627438"/>
          <p14:tracePt t="244345" x="563563" y="3878263"/>
          <p14:tracePt t="244361" x="563563" y="4130675"/>
          <p14:tracePt t="244378" x="563563" y="4335463"/>
          <p14:tracePt t="244394" x="549275" y="4511675"/>
          <p14:tracePt t="244404" x="571500" y="4664075"/>
          <p14:tracePt t="244420" x="609600" y="4808538"/>
          <p14:tracePt t="244437" x="669925" y="4937125"/>
          <p14:tracePt t="244454" x="739775" y="5051425"/>
          <p14:tracePt t="244467" x="754063" y="5075238"/>
          <p14:tracePt t="244484" x="754063" y="5089525"/>
          <p14:tracePt t="244502" x="754063" y="5097463"/>
          <p14:tracePt t="244516" x="769938" y="5113338"/>
          <p14:tracePt t="244532" x="792163" y="5135563"/>
          <p14:tracePt t="244550" x="860425" y="5173663"/>
          <p14:tracePt t="244567" x="952500" y="5203825"/>
          <p14:tracePt t="244584" x="1028700" y="5249863"/>
          <p14:tracePt t="244598" x="1104900" y="5280025"/>
          <p14:tracePt t="244616" x="1112838" y="5280025"/>
          <p14:tracePt t="244654" x="1127125" y="5280025"/>
          <p14:tracePt t="244677" x="1150938" y="5280025"/>
          <p14:tracePt t="244687" x="1219200" y="5280025"/>
          <p14:tracePt t="244704" x="1235075" y="5280025"/>
          <p14:tracePt t="244717" x="1279525" y="5280025"/>
          <p14:tracePt t="244733" x="1279525" y="5287963"/>
          <p14:tracePt t="244749" x="1303338" y="5257800"/>
          <p14:tracePt t="244813" x="1341438" y="5227638"/>
          <p14:tracePt t="244832" x="1387475" y="5197475"/>
          <p14:tracePt t="244848" x="1387475" y="5189538"/>
          <p14:tracePt t="244879" x="1387475" y="5181600"/>
          <p14:tracePt t="244908" x="1387475" y="5173663"/>
          <p14:tracePt t="244927" x="1387475" y="5165725"/>
          <p14:tracePt t="244936" x="1387475" y="5143500"/>
          <p14:tracePt t="244953" x="1387475" y="5113338"/>
          <p14:tracePt t="244970" x="1387475" y="5097463"/>
          <p14:tracePt t="244984" x="1401763" y="5075238"/>
          <p14:tracePt t="245000" x="1401763" y="5059363"/>
          <p14:tracePt t="245017" x="1401763" y="5051425"/>
          <p14:tracePt t="245034" x="1401763" y="5045075"/>
          <p14:tracePt t="245050" x="1401763" y="5029200"/>
          <p14:tracePt t="245066" x="1401763" y="5013325"/>
          <p14:tracePt t="245083" x="1401763" y="5006975"/>
          <p14:tracePt t="245097" x="1401763" y="4991100"/>
          <p14:tracePt t="245114" x="1401763" y="4975225"/>
          <p14:tracePt t="245130" x="1401763" y="4968875"/>
          <p14:tracePt t="245147" x="1401763" y="4953000"/>
          <p14:tracePt t="245170" x="1401763" y="4945063"/>
          <p14:tracePt t="245187" x="1401763" y="4922838"/>
          <p14:tracePt t="245203" x="1401763" y="4906963"/>
          <p14:tracePt t="245217" x="1401763" y="4892675"/>
          <p14:tracePt t="245233" x="1401763" y="4884738"/>
          <p14:tracePt t="245250" x="1409700" y="4876800"/>
          <p14:tracePt t="245267" x="1409700" y="4868863"/>
          <p14:tracePt t="245298" x="1417638" y="4854575"/>
          <p14:tracePt t="245346" x="1417638" y="4846638"/>
          <p14:tracePt t="245396" x="1417638" y="4854575"/>
          <p14:tracePt t="245795" x="1425575" y="4854575"/>
          <p14:tracePt t="246740" x="1431925" y="4854575"/>
          <p14:tracePt t="247160" x="1439863" y="4846638"/>
          <p14:tracePt t="247249" x="1439863" y="4838700"/>
          <p14:tracePt t="247281" x="1439863" y="4830763"/>
          <p14:tracePt t="247296" x="1439863" y="4816475"/>
          <p14:tracePt t="247313" x="1439863" y="4808538"/>
          <p14:tracePt t="247377" x="1439863" y="4800600"/>
          <p14:tracePt t="247396" x="1439863" y="4792663"/>
          <p14:tracePt t="247407" x="1425575" y="4770438"/>
          <p14:tracePt t="247456" x="1409700" y="4754563"/>
          <p14:tracePt t="247474" x="1401763" y="4746625"/>
          <p14:tracePt t="247484" x="1393825" y="4740275"/>
          <p14:tracePt t="247499" x="1387475" y="4732338"/>
          <p14:tracePt t="247529" x="1363663" y="4724400"/>
          <p14:tracePt t="247564" x="1355725" y="4716463"/>
          <p14:tracePt t="247579" x="1341438" y="4708525"/>
          <p14:tracePt t="247595" x="1325563" y="4708525"/>
          <p14:tracePt t="247617" x="1311275" y="4694238"/>
          <p14:tracePt t="247629" x="1303338" y="4686300"/>
          <p14:tracePt t="247647" x="1279525" y="4686300"/>
          <p14:tracePt t="247706" x="1257300" y="4686300"/>
          <p14:tracePt t="247732" x="1227138" y="4686300"/>
          <p14:tracePt t="247748" x="1219200" y="4686300"/>
          <p14:tracePt t="247765" x="1211263" y="4686300"/>
          <p14:tracePt t="247781" x="1196975" y="4686300"/>
          <p14:tracePt t="247859" x="1189038" y="4686300"/>
          <p14:tracePt t="247878" x="1189038" y="4694238"/>
          <p14:tracePt t="247895" x="1181100" y="4702175"/>
          <p14:tracePt t="247912" x="1165225" y="4708525"/>
          <p14:tracePt t="247936" x="1165225" y="4724400"/>
          <p14:tracePt t="248005" x="1165225" y="4732338"/>
          <p14:tracePt t="248015" x="1165225" y="4740275"/>
          <p14:tracePt t="248029" x="1165225" y="4754563"/>
          <p14:tracePt t="248046" x="1158875" y="4770438"/>
          <p14:tracePt t="248064" x="1150938" y="4778375"/>
          <p14:tracePt t="248080" x="1150938" y="4792663"/>
          <p14:tracePt t="248096" x="1150938" y="4800600"/>
          <p14:tracePt t="248113" x="1143000" y="4816475"/>
          <p14:tracePt t="248129" x="1143000" y="4822825"/>
          <p14:tracePt t="248159" x="1143000" y="4838700"/>
          <p14:tracePt t="248174" x="1143000" y="4846638"/>
          <p14:tracePt t="248191" x="1143000" y="4860925"/>
          <p14:tracePt t="248222" x="1143000" y="4868863"/>
          <p14:tracePt t="248240" x="1143000" y="4884738"/>
          <p14:tracePt t="248249" x="1143000" y="4899025"/>
          <p14:tracePt t="248266" x="1135063" y="4899025"/>
          <p14:tracePt t="248279" x="1135063" y="4914900"/>
          <p14:tracePt t="248326" x="1135063" y="4930775"/>
          <p14:tracePt t="248392" x="1135063" y="4945063"/>
          <p14:tracePt t="248411" x="1127125" y="4953000"/>
          <p14:tracePt t="248438" x="1127125" y="4960938"/>
          <p14:tracePt t="248472" x="1127125" y="4968875"/>
          <p14:tracePt t="248522" x="1135063" y="4975225"/>
          <p14:tracePt t="248532" x="1135063" y="4983163"/>
          <p14:tracePt t="248546" x="1150938" y="4999038"/>
          <p14:tracePt t="248592" x="1150938" y="5006975"/>
          <p14:tracePt t="248626" x="1150938" y="5013325"/>
          <p14:tracePt t="248660" x="1158875" y="5013325"/>
          <p14:tracePt t="248673" x="1173163" y="5029200"/>
          <p14:tracePt t="248716" x="1189038" y="5029200"/>
          <p14:tracePt t="248740" x="1196975" y="5029200"/>
          <p14:tracePt t="248779" x="1203325" y="5029200"/>
          <p14:tracePt t="248797" x="1219200" y="5037138"/>
          <p14:tracePt t="248829" x="1219200" y="5045075"/>
          <p14:tracePt t="248845" x="1227138" y="5045075"/>
          <p14:tracePt t="248861" x="1241425" y="5045075"/>
          <p14:tracePt t="248909" x="1257300" y="5045075"/>
          <p14:tracePt t="249021" x="1265238" y="5045075"/>
          <p14:tracePt t="249078" x="1273175" y="5045075"/>
          <p14:tracePt t="249108" x="1279525" y="5045075"/>
          <p14:tracePt t="249142" x="1295400" y="5045075"/>
          <p14:tracePt t="252035" x="1325563" y="5045075"/>
          <p14:tracePt t="252841" x="1355725" y="5045075"/>
          <p14:tracePt t="252891" x="1371600" y="5045075"/>
          <p14:tracePt t="252907" x="1401763" y="5045075"/>
          <p14:tracePt t="252924" x="1439863" y="5045075"/>
          <p14:tracePt t="252941" x="1477963" y="5045075"/>
          <p14:tracePt t="252957" x="1508125" y="5045075"/>
          <p14:tracePt t="252969" x="1600200" y="5045075"/>
          <p14:tracePt t="252989" x="1616075" y="5045075"/>
          <p14:tracePt t="253002" x="1630363" y="5045075"/>
          <p14:tracePt t="253019" x="1646238" y="5045075"/>
          <p14:tracePt t="253030" x="1668463" y="5045075"/>
          <p14:tracePt t="253045" x="1730375" y="5029200"/>
          <p14:tracePt t="253061" x="1774825" y="5029200"/>
          <p14:tracePt t="253078" x="1782763" y="5029200"/>
          <p14:tracePt t="253094" x="1790700" y="5029200"/>
          <p14:tracePt t="253141" x="1828800" y="5029200"/>
          <p14:tracePt t="253156" x="1874838" y="5029200"/>
          <p14:tracePt t="253173" x="1920875" y="5029200"/>
          <p14:tracePt t="253189" x="1943100" y="5029200"/>
          <p14:tracePt t="253206" x="1958975" y="5029200"/>
          <p14:tracePt t="253223" x="1973263" y="5029200"/>
          <p14:tracePt t="253299" x="2011363" y="5029200"/>
          <p14:tracePt t="253318" x="2027238" y="5029200"/>
          <p14:tracePt t="253328" x="2035175" y="5029200"/>
          <p14:tracePt t="253344" x="2041525" y="5029200"/>
          <p14:tracePt t="253357" x="2087563" y="5037138"/>
          <p14:tracePt t="253374" x="2141538" y="5045075"/>
          <p14:tracePt t="253391" x="2171700" y="5045075"/>
          <p14:tracePt t="253408" x="2179638" y="5045075"/>
          <p14:tracePt t="253471" x="2187575" y="5051425"/>
          <p14:tracePt t="253489" x="2187575" y="5059363"/>
          <p14:tracePt t="253516" x="2201863" y="5059363"/>
          <p14:tracePt t="253566" x="2209800" y="5059363"/>
          <p14:tracePt t="253592" x="2225675" y="5067300"/>
          <p14:tracePt t="253609" x="2225675" y="5075238"/>
          <p14:tracePt t="253787" x="2209800" y="5075238"/>
          <p14:tracePt t="253816" x="2201863" y="5075238"/>
          <p14:tracePt t="253825" x="2193925" y="5075238"/>
          <p14:tracePt t="253844" x="2187575" y="5083175"/>
          <p14:tracePt t="253857" x="2179638" y="5089525"/>
          <p14:tracePt t="253873" x="2163763" y="5089525"/>
          <p14:tracePt t="253892" x="2155825" y="5089525"/>
          <p14:tracePt t="253906" x="2149475" y="5089525"/>
          <p14:tracePt t="253923" x="2133600" y="5097463"/>
          <p14:tracePt t="253956" x="2117725" y="5097463"/>
          <p14:tracePt t="255015" x="2125663" y="5089525"/>
          <p14:tracePt t="255048" x="2133600" y="5089525"/>
          <p14:tracePt t="255066" x="2141538" y="5089525"/>
          <p14:tracePt t="255077" x="2149475" y="5089525"/>
          <p14:tracePt t="255139" x="2155825" y="5089525"/>
          <p14:tracePt t="255157" x="2163763" y="5089525"/>
          <p14:tracePt t="255170" x="2171700" y="5089525"/>
          <p14:tracePt t="255218" x="2201863" y="5089525"/>
          <p14:tracePt t="255237" x="2232025" y="5089525"/>
          <p14:tracePt t="255254" x="2263775" y="5075238"/>
          <p14:tracePt t="255271" x="2293938" y="5075238"/>
          <p14:tracePt t="255406" x="2316163" y="5059363"/>
          <p14:tracePt t="255420" x="2316163" y="5051425"/>
          <p14:tracePt t="255485" x="2324100" y="5051425"/>
          <p14:tracePt t="255519" x="2332038" y="5059363"/>
          <p14:tracePt t="255569" x="2370138" y="5089525"/>
          <p14:tracePt t="255578" x="2416175" y="5113338"/>
          <p14:tracePt t="255594" x="2446338" y="5105400"/>
          <p14:tracePt t="255616" x="2454275" y="5105400"/>
          <p14:tracePt t="255688" x="2460625" y="5105400"/>
          <p14:tracePt t="255719" x="2468563" y="5105400"/>
          <p14:tracePt t="255737" x="2484438" y="5105400"/>
          <p14:tracePt t="255754" x="2506663" y="5105400"/>
          <p14:tracePt t="255864" x="2522538" y="5083175"/>
          <p14:tracePt t="255873" x="2536825" y="5067300"/>
          <p14:tracePt t="255891" x="2536825" y="5051425"/>
          <p14:tracePt t="255905" x="2544763" y="5051425"/>
          <p14:tracePt t="255922" x="2544763" y="5045075"/>
          <p14:tracePt t="255938" x="2552700" y="5037138"/>
          <p14:tracePt t="255955" x="2560638" y="5021263"/>
          <p14:tracePt t="255972" x="2560638" y="4999038"/>
          <p14:tracePt t="255988" x="2574925" y="4968875"/>
          <p14:tracePt t="256005" x="2582863" y="4937125"/>
          <p14:tracePt t="256024" x="2598738" y="4922838"/>
          <p14:tracePt t="256036" x="2613025" y="4906963"/>
          <p14:tracePt t="256066" x="2613025" y="4892675"/>
          <p14:tracePt t="256113" x="2613025" y="4884738"/>
          <p14:tracePt t="256124" x="2613025" y="4868863"/>
          <p14:tracePt t="256139" x="2613025" y="4838700"/>
          <p14:tracePt t="256156" x="2613025" y="4822825"/>
          <p14:tracePt t="256172" x="2606675" y="4800600"/>
          <p14:tracePt t="256188" x="2606675" y="4784725"/>
          <p14:tracePt t="256221" x="2598738" y="4784725"/>
          <p14:tracePt t="256237" x="2590800" y="4770438"/>
          <p14:tracePt t="256253" x="2560638" y="4754563"/>
          <p14:tracePt t="256270" x="2544763" y="4740275"/>
          <p14:tracePt t="256282" x="2522538" y="4724400"/>
          <p14:tracePt t="256301" x="2506663" y="4716463"/>
          <p14:tracePt t="256325" x="2498725" y="4716463"/>
          <p14:tracePt t="256349" x="2476500" y="4708525"/>
          <p14:tracePt t="256358" x="2454275" y="4702175"/>
          <p14:tracePt t="256375" x="2446338" y="4702175"/>
          <p14:tracePt t="256390" x="2430463" y="4702175"/>
          <p14:tracePt t="256406" x="2416175" y="4702175"/>
          <p14:tracePt t="256424" x="2400300" y="4702175"/>
          <p14:tracePt t="256437" x="2392363" y="4702175"/>
          <p14:tracePt t="256452" x="2378075" y="4702175"/>
          <p14:tracePt t="256452" x="2362200" y="4702175"/>
          <p14:tracePt t="256472" x="2332038" y="4702175"/>
          <p14:tracePt t="256503" x="2286000" y="4708525"/>
          <p14:tracePt t="256520" x="2247900" y="4708525"/>
          <p14:tracePt t="256533" x="2232025" y="4716463"/>
          <p14:tracePt t="256548" x="2217738" y="4724400"/>
          <p14:tracePt t="256626" x="2209800" y="4732338"/>
          <p14:tracePt t="256638" x="2187575" y="4740275"/>
          <p14:tracePt t="256654" x="2171700" y="4746625"/>
          <p14:tracePt t="256671" x="2155825" y="4754563"/>
          <p14:tracePt t="256687" x="2149475" y="4754563"/>
          <p14:tracePt t="256705" x="2149475" y="4762500"/>
          <p14:tracePt t="256750" x="2149475" y="4770438"/>
          <p14:tracePt t="256784" x="2141538" y="4784725"/>
          <p14:tracePt t="256802" x="2141538" y="4792663"/>
          <p14:tracePt t="256815" x="2133600" y="4800600"/>
          <p14:tracePt t="256832" x="2133600" y="4808538"/>
          <p14:tracePt t="256863" x="2133600" y="4816475"/>
          <p14:tracePt t="256920" x="2125663" y="4830763"/>
          <p14:tracePt t="257171" x="2117725" y="4830763"/>
          <p14:tracePt t="257395" x="2111375" y="4816475"/>
          <p14:tracePt t="257405" x="2111375" y="4808538"/>
          <p14:tracePt t="257453" x="2103438" y="4800600"/>
          <p14:tracePt t="257483" x="2103438" y="4792663"/>
          <p14:tracePt t="257502" x="2087563" y="4778375"/>
          <p14:tracePt t="257533" x="2087563" y="4770438"/>
          <p14:tracePt t="257607" x="2087563" y="4762500"/>
          <p14:tracePt t="257632" x="2087563" y="4754563"/>
          <p14:tracePt t="257641" x="2087563" y="4740275"/>
          <p14:tracePt t="257657" x="2095500" y="4732338"/>
          <p14:tracePt t="257688" x="2103438" y="4732338"/>
          <p14:tracePt t="257733" x="2111375" y="4732338"/>
          <p14:tracePt t="257766" x="2111375" y="4724400"/>
          <p14:tracePt t="257800" x="2117725" y="4724400"/>
          <p14:tracePt t="257866" x="2125663" y="4724400"/>
          <p14:tracePt t="257999" x="2141538" y="4724400"/>
          <p14:tracePt t="258049" x="2163763" y="4724400"/>
          <p14:tracePt t="258067" x="2193925" y="4724400"/>
          <p14:tracePt t="258081" x="2232025" y="4732338"/>
          <p14:tracePt t="258097" x="2286000" y="4732338"/>
          <p14:tracePt t="258106" x="2316163" y="4732338"/>
          <p14:tracePt t="258123" x="2324100" y="4732338"/>
          <p14:tracePt t="258139" x="2332038" y="4732338"/>
          <p14:tracePt t="258171" x="2362200" y="4732338"/>
          <p14:tracePt t="258188" x="2430463" y="4732338"/>
          <p14:tracePt t="258203" x="2506663" y="4724400"/>
          <p14:tracePt t="258221" x="2536825" y="4724400"/>
          <p14:tracePt t="258234" x="2536825" y="4708525"/>
          <p14:tracePt t="258282" x="2522538" y="4702175"/>
          <p14:tracePt t="258332" x="2506663" y="4694238"/>
          <p14:tracePt t="258350" x="2492375" y="4694238"/>
          <p14:tracePt t="258367" x="2476500" y="4694238"/>
          <p14:tracePt t="258380" x="2476500" y="4686300"/>
          <p14:tracePt t="258389" x="2446338" y="4678363"/>
          <p14:tracePt t="258406" x="2416175" y="4670425"/>
          <p14:tracePt t="258424" x="2392363" y="4670425"/>
          <p14:tracePt t="258436" x="2370138" y="4656138"/>
          <p14:tracePt t="258453" x="2354263" y="4656138"/>
          <p14:tracePt t="258469" x="2339975" y="4656138"/>
          <p14:tracePt t="258486" x="2324100" y="4656138"/>
          <p14:tracePt t="258518" x="2316163" y="4656138"/>
          <p14:tracePt t="258534" x="2293938" y="4656138"/>
          <p14:tracePt t="258551" x="2278063" y="4656138"/>
          <p14:tracePt t="258567" x="2255838" y="4656138"/>
          <p14:tracePt t="258579" x="2225675" y="4656138"/>
          <p14:tracePt t="258596" x="2201863" y="4670425"/>
          <p14:tracePt t="258613" x="2187575" y="4670425"/>
          <p14:tracePt t="258631" x="2171700" y="4686300"/>
          <p14:tracePt t="258640" x="2155825" y="4702175"/>
          <p14:tracePt t="258656" x="2149475" y="4716463"/>
          <p14:tracePt t="258672" x="2117725" y="4740275"/>
          <p14:tracePt t="258688" x="2103438" y="4754563"/>
          <p14:tracePt t="258717" x="2087563" y="4778375"/>
          <p14:tracePt t="258734" x="2073275" y="4792663"/>
          <p14:tracePt t="258751" x="2065338" y="4816475"/>
          <p14:tracePt t="258767" x="2057400" y="4830763"/>
          <p14:tracePt t="258785" x="2057400" y="4846638"/>
          <p14:tracePt t="258800" x="2049463" y="4854575"/>
          <p14:tracePt t="258818" x="2049463" y="4868863"/>
          <p14:tracePt t="258830" x="2035175" y="4884738"/>
          <p14:tracePt t="258846" x="2035175" y="4899025"/>
          <p14:tracePt t="258863" x="2035175" y="4914900"/>
          <p14:tracePt t="258872" x="2035175" y="4930775"/>
          <p14:tracePt t="258888" x="2035175" y="4945063"/>
          <p14:tracePt t="258951" x="2035175" y="4953000"/>
          <p14:tracePt t="258998" x="2035175" y="4968875"/>
          <p14:tracePt t="259017" x="2049463" y="4968875"/>
          <p14:tracePt t="259035" x="2057400" y="4975225"/>
          <p14:tracePt t="259065" x="2087563" y="4983163"/>
          <p14:tracePt t="259083" x="2103438" y="4991100"/>
          <p14:tracePt t="259096" x="2117725" y="4999038"/>
          <p14:tracePt t="259112" x="2125663" y="5006975"/>
          <p14:tracePt t="259122" x="2125663" y="5013325"/>
          <p14:tracePt t="259139" x="2149475" y="5029200"/>
          <p14:tracePt t="259155" x="2163763" y="5045075"/>
          <p14:tracePt t="259171" x="2171700" y="5059363"/>
          <p14:tracePt t="259188" x="2201863" y="5067300"/>
          <p14:tracePt t="259202" x="2225675" y="5075238"/>
          <p14:tracePt t="259236" x="2239963" y="5075238"/>
          <p14:tracePt t="259252" x="2255838" y="5075238"/>
          <p14:tracePt t="259265" x="2255838" y="5083175"/>
          <p14:tracePt t="259282" x="2263775" y="5083175"/>
          <p14:tracePt t="259298" x="2270125" y="5089525"/>
          <p14:tracePt t="259314" x="2278063" y="5097463"/>
          <p14:tracePt t="259330" x="2301875" y="5097463"/>
          <p14:tracePt t="259344" x="2316163" y="5097463"/>
          <p14:tracePt t="259361" x="2332038" y="5097463"/>
          <p14:tracePt t="259379" x="2346325" y="5097463"/>
          <p14:tracePt t="259410" x="2354263" y="5097463"/>
          <p14:tracePt t="259419" x="2370138" y="5097463"/>
          <p14:tracePt t="259438" x="2384425" y="5097463"/>
          <p14:tracePt t="259451" x="2408238" y="5097463"/>
          <p14:tracePt t="259469" x="2438400" y="5097463"/>
          <p14:tracePt t="259485" x="2460625" y="5097463"/>
          <p14:tracePt t="259502" x="2476500" y="5097463"/>
          <p14:tracePt t="259520" x="2476500" y="5089525"/>
          <p14:tracePt t="259534" x="2476500" y="5067300"/>
          <p14:tracePt t="259614" x="2492375" y="5059363"/>
          <p14:tracePt t="259632" x="2498725" y="5051425"/>
          <p14:tracePt t="259644" x="2498725" y="5045075"/>
          <p14:tracePt t="259669" x="2514600" y="5029200"/>
          <p14:tracePt t="259686" x="2522538" y="5013325"/>
          <p14:tracePt t="259703" x="2544763" y="4991100"/>
          <p14:tracePt t="259716" x="2544763" y="4975225"/>
          <p14:tracePt t="259733" x="2552700" y="4968875"/>
          <p14:tracePt t="259831" x="2560638" y="4945063"/>
          <p14:tracePt t="259849" x="2560638" y="4930775"/>
          <p14:tracePt t="259876" x="2560638" y="4914900"/>
          <p14:tracePt t="259895" x="2560638" y="4906963"/>
          <p14:tracePt t="259904" x="2560638" y="4892675"/>
          <p14:tracePt t="259921" x="2560638" y="4876800"/>
          <p14:tracePt t="259952" x="2560638" y="4846638"/>
          <p14:tracePt t="259982" x="2560638" y="4830763"/>
          <p14:tracePt t="259999" x="2544763" y="4816475"/>
          <p14:tracePt t="260016" x="2530475" y="4800600"/>
          <p14:tracePt t="260033" x="2514600" y="4784725"/>
          <p14:tracePt t="260062" x="2506663" y="4778375"/>
          <p14:tracePt t="260082" x="2476500" y="4770438"/>
          <p14:tracePt t="260114" x="2454275" y="4762500"/>
          <p14:tracePt t="260143" x="2438400" y="4762500"/>
          <p14:tracePt t="260176" x="2422525" y="4762500"/>
          <p14:tracePt t="260185" x="2408238" y="4762500"/>
          <p14:tracePt t="260204" x="2400300" y="4762500"/>
          <p14:tracePt t="260217" x="2392363" y="4762500"/>
          <p14:tracePt t="260234" x="2378075" y="4762500"/>
          <p14:tracePt t="260250" x="2362200" y="4762500"/>
          <p14:tracePt t="260267" x="2346325" y="4754563"/>
          <p14:tracePt t="260284" x="2339975" y="4754563"/>
          <p14:tracePt t="260300" x="2324100" y="4754563"/>
          <p14:tracePt t="260363" x="2308225" y="4754563"/>
          <p14:tracePt t="260426" x="2293938" y="4754563"/>
          <p14:tracePt t="260435" x="2286000" y="4754563"/>
          <p14:tracePt t="260469" x="2270125" y="4754563"/>
          <p14:tracePt t="260482" x="2255838" y="4754563"/>
          <p14:tracePt t="260499" x="2239963" y="4754563"/>
          <p14:tracePt t="260516" x="2217738" y="4770438"/>
          <p14:tracePt t="260533" x="2209800" y="4770438"/>
          <p14:tracePt t="260549" x="2193925" y="4778375"/>
          <p14:tracePt t="260566" x="2187575" y="4784725"/>
          <p14:tracePt t="260582" x="2179638" y="4792663"/>
          <p14:tracePt t="260613" x="2155825" y="4808538"/>
          <p14:tracePt t="260645" x="2155825" y="4816475"/>
          <p14:tracePt t="260654" x="2141538" y="4822825"/>
          <p14:tracePt t="260670" x="2125663" y="4838700"/>
          <p14:tracePt t="260686" x="2125663" y="4846638"/>
          <p14:tracePt t="260779" x="2103438" y="4868863"/>
          <p14:tracePt t="260798" x="2079625" y="4876800"/>
          <p14:tracePt t="260815" x="2079625" y="4884738"/>
          <p14:tracePt t="260830" x="2073275" y="4892675"/>
          <p14:tracePt t="260909" x="2049463" y="4892675"/>
          <p14:tracePt t="260927" x="2041525" y="4906963"/>
          <p14:tracePt t="260936" x="2035175" y="4906963"/>
          <p14:tracePt t="260999" x="2035175" y="4914900"/>
          <p14:tracePt t="261029" x="2019300" y="4930775"/>
          <p14:tracePt t="261048" x="2019300" y="4937125"/>
          <p14:tracePt t="261067" x="2019300" y="4960938"/>
          <p14:tracePt t="261096" x="2019300" y="4983163"/>
          <p14:tracePt t="261114" x="2019300" y="4991100"/>
          <p14:tracePt t="261142" x="2019300" y="4999038"/>
          <p14:tracePt t="261160" x="2027238" y="5021263"/>
          <p14:tracePt t="261170" x="2035175" y="5029200"/>
          <p14:tracePt t="261216" x="2049463" y="5037138"/>
          <p14:tracePt t="261234" x="2057400" y="5037138"/>
          <p14:tracePt t="261249" x="2073275" y="5037138"/>
          <p14:tracePt t="261265" x="2087563" y="5045075"/>
          <p14:tracePt t="261281" x="2095500" y="5051425"/>
          <p14:tracePt t="261297" x="2111375" y="5059363"/>
          <p14:tracePt t="261329" x="2125663" y="5067300"/>
          <p14:tracePt t="261347" x="2133600" y="5075238"/>
          <p14:tracePt t="261361" x="2155825" y="5075238"/>
          <p14:tracePt t="261380" x="2155825" y="5083175"/>
          <p14:tracePt t="261391" x="2179638" y="5089525"/>
          <p14:tracePt t="261406" x="2187575" y="5089525"/>
          <p14:tracePt t="261422" x="2193925" y="5097463"/>
          <p14:tracePt t="261438" x="2217738" y="5105400"/>
          <p14:tracePt t="261451" x="2232025" y="5113338"/>
          <p14:tracePt t="261468" x="2239963" y="5113338"/>
          <p14:tracePt t="261498" x="2263775" y="5121275"/>
          <p14:tracePt t="261529" x="2293938" y="5135563"/>
          <p14:tracePt t="261547" x="2324100" y="5143500"/>
          <p14:tracePt t="261564" x="2339975" y="5143500"/>
          <p14:tracePt t="261581" x="2354263" y="5143500"/>
          <p14:tracePt t="261597" x="2362200" y="5143500"/>
          <p14:tracePt t="261674" x="2384425" y="5143500"/>
          <p14:tracePt t="261693" x="2400300" y="5143500"/>
          <p14:tracePt t="261717" x="2416175" y="5143500"/>
          <p14:tracePt t="261734" x="2430463" y="5143500"/>
          <p14:tracePt t="261750" x="2430463" y="5127625"/>
          <p14:tracePt t="261974" x="2416175" y="5127625"/>
          <p14:tracePt t="262145" x="2400300" y="5127625"/>
          <p14:tracePt t="262174" x="2384425" y="5127625"/>
          <p14:tracePt t="262207" x="2378075" y="5127625"/>
          <p14:tracePt t="262216" x="2354263" y="5127625"/>
          <p14:tracePt t="262235" x="2308225" y="5127625"/>
          <p14:tracePt t="262257" x="2293938" y="5127625"/>
          <p14:tracePt t="262267" x="2278063" y="5127625"/>
          <p14:tracePt t="262285" x="2263775" y="5127625"/>
          <p14:tracePt t="262329" x="2255838" y="5127625"/>
          <p14:tracePt t="262361" x="2239963" y="5127625"/>
          <p14:tracePt t="262380" x="2225675" y="5127625"/>
          <p14:tracePt t="262392" x="2187575" y="5113338"/>
          <p14:tracePt t="262409" x="2171700" y="5105400"/>
          <p14:tracePt t="262427" x="2155825" y="5105400"/>
          <p14:tracePt t="262438" x="2149475" y="5097463"/>
          <p14:tracePt t="264529" x="2149475" y="5089525"/>
          <p14:tracePt t="264609" x="2149475" y="5083175"/>
          <p14:tracePt t="264661" x="2155825" y="5083175"/>
          <p14:tracePt t="264673" x="2155825" y="5059363"/>
          <p14:tracePt t="264705" x="2163763" y="5059363"/>
          <p14:tracePt t="264723" x="2163763" y="5045075"/>
          <p14:tracePt t="264747" x="2171700" y="5037138"/>
          <p14:tracePt t="264875" x="2179638" y="5037138"/>
          <p14:tracePt t="265062" x="2193925" y="5037138"/>
          <p14:tracePt t="265193" x="2209800" y="5037138"/>
          <p14:tracePt t="265218" x="2225675" y="5037138"/>
          <p14:tracePt t="265271" x="2232025" y="5037138"/>
          <p14:tracePt t="265280" x="2239963" y="5037138"/>
          <p14:tracePt t="265295" x="2255838" y="5037138"/>
          <p14:tracePt t="265313" x="2278063" y="5037138"/>
          <p14:tracePt t="265330" x="2293938" y="5037138"/>
          <p14:tracePt t="265346" x="2301875" y="5037138"/>
          <p14:tracePt t="265362" x="2316163" y="5037138"/>
          <p14:tracePt t="265378" x="2346325" y="5037138"/>
          <p14:tracePt t="265394" x="2384425" y="5037138"/>
          <p14:tracePt t="265411" x="2422525" y="5059363"/>
          <p14:tracePt t="265428" x="2514600" y="5151438"/>
          <p14:tracePt t="265443" x="2536825" y="5173663"/>
          <p14:tracePt t="265459" x="2530475" y="5181600"/>
          <p14:tracePt t="265748" x="2514600" y="5181600"/>
          <p14:tracePt t="265772" x="2498725" y="5181600"/>
          <p14:tracePt t="265781" x="2460625" y="5173663"/>
          <p14:tracePt t="265795" x="2392363" y="5151438"/>
          <p14:tracePt t="265813" x="2384425" y="5151438"/>
          <p14:tracePt t="265842" x="2378075" y="5151438"/>
          <p14:tracePt t="265860" x="2339975" y="5151438"/>
          <p14:tracePt t="265876" x="2255838" y="5143500"/>
          <p14:tracePt t="265893" x="2225675" y="5135563"/>
          <p14:tracePt t="265910" x="2217738" y="5121275"/>
          <p14:tracePt t="266141" x="2209800" y="5113338"/>
          <p14:tracePt t="266174" x="2201863" y="5113338"/>
          <p14:tracePt t="266241" x="2193925" y="5105400"/>
          <p14:tracePt t="266255" x="2179638" y="5097463"/>
          <p14:tracePt t="266264" x="2179638" y="5089525"/>
          <p14:tracePt t="266281" x="2171700" y="5089525"/>
          <p14:tracePt t="266298" x="2171700" y="5083175"/>
          <p14:tracePt t="266441" x="2171700" y="5075238"/>
          <p14:tracePt t="266520" x="2193925" y="5059363"/>
          <p14:tracePt t="266531" x="2217738" y="5059363"/>
          <p14:tracePt t="266547" x="2232025" y="5045075"/>
          <p14:tracePt t="266561" x="2247900" y="5045075"/>
          <p14:tracePt t="266624" x="2255838" y="5037138"/>
          <p14:tracePt t="266645" x="2278063" y="5029200"/>
          <p14:tracePt t="266658" x="2301875" y="5021263"/>
          <p14:tracePt t="266675" x="2308225" y="5021263"/>
          <p14:tracePt t="266692" x="2324100" y="5021263"/>
          <p14:tracePt t="266719" x="2354263" y="5013325"/>
          <p14:tracePt t="266737" x="2392363" y="5013325"/>
          <p14:tracePt t="266747" x="2392363" y="5006975"/>
          <p14:tracePt t="270049" x="2392363" y="4999038"/>
          <p14:tracePt t="275044" x="2384425" y="4999038"/>
          <p14:tracePt t="275162" x="2378075" y="4999038"/>
          <p14:tracePt t="275172" x="2362200" y="4999038"/>
          <p14:tracePt t="275185" x="2339975" y="5013325"/>
          <p14:tracePt t="275202" x="2332038" y="5013325"/>
          <p14:tracePt t="275218" x="2316163" y="5013325"/>
          <p14:tracePt t="275236" x="2301875" y="5013325"/>
          <p14:tracePt t="275254" x="2247900" y="5013325"/>
          <p14:tracePt t="275267" x="2155825" y="5037138"/>
          <p14:tracePt t="275285" x="2079625" y="5037138"/>
          <p14:tracePt t="275301" x="2049463" y="5045075"/>
          <p14:tracePt t="275317" x="2057400" y="5045075"/>
          <p14:tracePt t="275485" x="2065338" y="5045075"/>
          <p14:tracePt t="275499" x="2073275" y="5037138"/>
          <p14:tracePt t="275517" x="2079625" y="5029200"/>
          <p14:tracePt t="275534" x="2087563" y="5029200"/>
          <p14:tracePt t="275564" x="2111375" y="5029200"/>
          <p14:tracePt t="275583" x="2141538" y="5029200"/>
          <p14:tracePt t="275595" x="2179638" y="5029200"/>
          <p14:tracePt t="275612" x="2209800" y="5013325"/>
          <p14:tracePt t="275627" x="2225675" y="5013325"/>
          <p14:tracePt t="275662" x="2232025" y="5013325"/>
          <p14:tracePt t="275672" x="2232025" y="5006975"/>
          <p14:tracePt t="275687" x="2239963" y="5006975"/>
          <p14:tracePt t="275701" x="2247900" y="4991100"/>
          <p14:tracePt t="275717" x="2255838" y="4983163"/>
          <p14:tracePt t="275735" x="2263775" y="4983163"/>
          <p14:tracePt t="275765" x="2263775" y="4975225"/>
          <p14:tracePt t="275783" x="2270125" y="4968875"/>
          <p14:tracePt t="275800" x="2278063" y="4960938"/>
          <p14:tracePt t="275816" x="2286000" y="4953000"/>
          <p14:tracePt t="275833" x="2286000" y="4945063"/>
          <p14:tracePt t="275860" x="2293938" y="4930775"/>
          <p14:tracePt t="275882" x="2293938" y="4922838"/>
          <p14:tracePt t="275910" x="2293938" y="4906963"/>
          <p14:tracePt t="275919" x="2301875" y="4884738"/>
          <p14:tracePt t="275937" x="2308225" y="4876800"/>
          <p14:tracePt t="275954" x="2308225" y="4868863"/>
          <p14:tracePt t="275983" x="2316163" y="4854575"/>
          <p14:tracePt t="275999" x="2316163" y="4830763"/>
          <p14:tracePt t="276016" x="2324100" y="4816475"/>
          <p14:tracePt t="276033" x="2332038" y="4800600"/>
          <p14:tracePt t="276049" x="2332038" y="4792663"/>
          <p14:tracePt t="276200" x="2324100" y="4792663"/>
          <p14:tracePt t="276297" x="2324100" y="4800600"/>
          <p14:tracePt t="276330" x="2316163" y="4800600"/>
          <p14:tracePt t="276397" x="2316163" y="4808538"/>
          <p14:tracePt t="276443" x="2308225" y="4816475"/>
          <p14:tracePt t="276452" x="2301875" y="4822825"/>
          <p14:tracePt t="276467" x="2293938" y="4830763"/>
          <p14:tracePt t="276483" x="2286000" y="4838700"/>
          <p14:tracePt t="276500" x="2270125" y="4854575"/>
          <p14:tracePt t="276518" x="2263775" y="4876800"/>
          <p14:tracePt t="276536" x="2255838" y="4892675"/>
          <p14:tracePt t="276566" x="2247900" y="4899025"/>
          <p14:tracePt t="276583" x="2232025" y="4914900"/>
          <p14:tracePt t="276614" x="2232025" y="4930775"/>
          <p14:tracePt t="276627" x="2217738" y="4945063"/>
          <p14:tracePt t="276645" x="2217738" y="4953000"/>
          <p14:tracePt t="276669" x="2217738" y="4960938"/>
          <p14:tracePt t="276686" x="2217738" y="4968875"/>
          <p14:tracePt t="276703" x="2217738" y="4983163"/>
          <p14:tracePt t="276719" x="2201863" y="5006975"/>
          <p14:tracePt t="276736" x="2201863" y="5013325"/>
          <p14:tracePt t="276767" x="2201863" y="5021263"/>
          <p14:tracePt t="276781" x="2201863" y="5029200"/>
          <p14:tracePt t="276813" x="2193925" y="5051425"/>
          <p14:tracePt t="276832" x="2193925" y="5059363"/>
          <p14:tracePt t="276844" x="2179638" y="5075238"/>
          <p14:tracePt t="276861" x="2171700" y="5083175"/>
          <p14:tracePt t="276877" x="2155825" y="5097463"/>
          <p14:tracePt t="276909" x="2149475" y="5097463"/>
          <p14:tracePt t="276966" x="2133600" y="5097463"/>
          <p14:tracePt t="276985" x="2133600" y="5089525"/>
          <p14:tracePt t="277147" x="2141538" y="5089525"/>
          <p14:tracePt t="277160" x="2141538" y="5083175"/>
          <p14:tracePt t="277170" x="2149475" y="5075238"/>
          <p14:tracePt t="277186" x="2163763" y="5059363"/>
          <p14:tracePt t="277218" x="2187575" y="5037138"/>
          <p14:tracePt t="277235" x="2193925" y="5006975"/>
          <p14:tracePt t="277248" x="2217738" y="4991100"/>
          <p14:tracePt t="277265" x="2225675" y="4983163"/>
          <p14:tracePt t="277282" x="2232025" y="4983163"/>
          <p14:tracePt t="277296" x="2232025" y="4975225"/>
          <p14:tracePt t="277330" x="2232025" y="4960938"/>
          <p14:tracePt t="277346" x="2247900" y="4945063"/>
          <p14:tracePt t="277361" x="2247900" y="4930775"/>
          <p14:tracePt t="277377" x="2255838" y="4906963"/>
          <p14:tracePt t="277394" x="2255838" y="4899025"/>
          <p14:tracePt t="277420" x="2263775" y="4884738"/>
          <p14:tracePt t="277435" x="2270125" y="4860925"/>
          <p14:tracePt t="277468" x="2278063" y="4838700"/>
          <p14:tracePt t="277500" x="2278063" y="4822825"/>
          <p14:tracePt t="277514" x="2286000" y="4808538"/>
          <p14:tracePt t="277531" x="2286000" y="4800600"/>
          <p14:tracePt t="277782" x="2278063" y="4808538"/>
          <p14:tracePt t="277798" x="2270125" y="4830763"/>
          <p14:tracePt t="277829" x="2263775" y="4838700"/>
          <p14:tracePt t="277847" x="2263775" y="4868863"/>
          <p14:tracePt t="277864" x="2247900" y="4876800"/>
          <p14:tracePt t="277876" x="2247900" y="4892675"/>
          <p14:tracePt t="277893" x="2239963" y="4906963"/>
          <p14:tracePt t="277909" x="2232025" y="4914900"/>
          <p14:tracePt t="277919" x="2217738" y="4930775"/>
          <p14:tracePt t="277935" x="2217738" y="4937125"/>
          <p14:tracePt t="277952" x="2209800" y="4953000"/>
          <p14:tracePt t="277969" x="2209800" y="4960938"/>
          <p14:tracePt t="277983" x="2201863" y="4968875"/>
          <p14:tracePt t="277999" x="2201863" y="4983163"/>
          <p14:tracePt t="278032" x="2193925" y="4991100"/>
          <p14:tracePt t="278047" x="2187575" y="5006975"/>
          <p14:tracePt t="278064" x="2171700" y="5029200"/>
          <p14:tracePt t="278081" x="2171700" y="5045075"/>
          <p14:tracePt t="278098" x="2163763" y="5051425"/>
          <p14:tracePt t="278111" x="2155825" y="5067300"/>
          <p14:tracePt t="278146" x="2149475" y="5089525"/>
          <p14:tracePt t="278174" x="2133600" y="5097463"/>
          <p14:tracePt t="278192" x="2125663" y="5097463"/>
          <p14:tracePt t="280023" x="2117725" y="5083175"/>
          <p14:tracePt t="280111" x="2087563" y="5075238"/>
          <p14:tracePt t="280128" x="2057400" y="5067300"/>
          <p14:tracePt t="280146" x="2049463" y="5067300"/>
          <p14:tracePt t="280158" x="2027238" y="5045075"/>
          <p14:tracePt t="280174" x="1997075" y="5037138"/>
          <p14:tracePt t="280191" x="1981200" y="5029200"/>
          <p14:tracePt t="280200" x="1958975" y="5021263"/>
          <p14:tracePt t="280217" x="1943100" y="5021263"/>
          <p14:tracePt t="280236" x="1920875" y="5013325"/>
          <p14:tracePt t="280248" x="1905000" y="5006975"/>
          <p14:tracePt t="280265" x="1897063" y="4999038"/>
          <p14:tracePt t="280312" x="1866900" y="4999038"/>
          <p14:tracePt t="280328" x="1844675" y="4999038"/>
          <p14:tracePt t="280345" x="1798638" y="4999038"/>
          <p14:tracePt t="280362" x="1782763" y="4999038"/>
          <p14:tracePt t="280377" x="1774825" y="4999038"/>
          <p14:tracePt t="280483" x="1760538" y="4999038"/>
          <p14:tracePt t="280497" x="1752600" y="4999038"/>
          <p14:tracePt t="280516" x="1744663" y="4999038"/>
          <p14:tracePt t="280593" x="1760538" y="4999038"/>
          <p14:tracePt t="280842" x="1774825" y="4999038"/>
          <p14:tracePt t="280861" x="1782763" y="4999038"/>
          <p14:tracePt t="280892" x="1798638" y="4999038"/>
          <p14:tracePt t="280926" x="1828800" y="4999038"/>
          <p14:tracePt t="280954" x="1844675" y="4999038"/>
          <p14:tracePt t="280973" x="1858963" y="4991100"/>
          <p14:tracePt t="280982" x="1889125" y="4991100"/>
          <p14:tracePt t="281062" x="1889125" y="4983163"/>
          <p14:tracePt t="281077" x="1897063" y="4983163"/>
          <p14:tracePt t="281094" x="1905000" y="4983163"/>
          <p14:tracePt t="281159" x="1897063" y="4983163"/>
          <p14:tracePt t="281375" x="1882775" y="4983163"/>
          <p14:tracePt t="281394" x="1858963" y="4983163"/>
          <p14:tracePt t="281410" x="1836738" y="4983163"/>
          <p14:tracePt t="281427" x="1828800" y="4983163"/>
          <p14:tracePt t="281439" x="1812925" y="4983163"/>
          <p14:tracePt t="281471" x="1806575" y="4983163"/>
          <p14:tracePt t="281489" x="1782763" y="4983163"/>
          <p14:tracePt t="281498" x="1760538" y="4983163"/>
          <p14:tracePt t="281516" x="1722438" y="4983163"/>
          <p14:tracePt t="281529" x="1714500" y="4999038"/>
          <p14:tracePt t="281545" x="1706563" y="4999038"/>
          <p14:tracePt t="281562" x="1698625" y="4999038"/>
          <p14:tracePt t="281828" x="1706563" y="4999038"/>
          <p14:tracePt t="281975" x="1722438" y="4999038"/>
          <p14:tracePt t="281989" x="1730375" y="4999038"/>
          <p14:tracePt t="281998" x="1744663" y="4999038"/>
          <p14:tracePt t="282015" x="1752600" y="4999038"/>
          <p14:tracePt t="282031" x="1760538" y="4999038"/>
          <p14:tracePt t="282124" x="1768475" y="4991100"/>
          <p14:tracePt t="282143" x="1782763" y="4991100"/>
          <p14:tracePt t="284059" x="1782763" y="4983163"/>
          <p14:tracePt t="286557" x="1768475" y="4983163"/>
          <p14:tracePt t="286866" x="1722438" y="4983163"/>
          <p14:tracePt t="286875" x="1646238" y="4937125"/>
          <p14:tracePt t="286889" x="1630363" y="4937125"/>
          <p14:tracePt t="286907" x="1616075" y="4937125"/>
          <p14:tracePt t="287036" x="1616075" y="4953000"/>
          <p14:tracePt t="287050" x="1608138" y="4953000"/>
          <p14:tracePt t="287123" x="1554163" y="4953000"/>
          <p14:tracePt t="287142" x="1501775" y="4953000"/>
          <p14:tracePt t="287158" x="1455738" y="4953000"/>
          <p14:tracePt t="287173" x="1439863" y="4960938"/>
          <p14:tracePt t="287189" x="1425575" y="4960938"/>
          <p14:tracePt t="287206" x="1393825" y="4960938"/>
          <p14:tracePt t="287238" x="1363663" y="4968875"/>
          <p14:tracePt t="287250" x="1295400" y="4968875"/>
          <p14:tracePt t="287267" x="1211263" y="4968875"/>
          <p14:tracePt t="287284" x="1203325" y="4968875"/>
          <p14:tracePt t="287300" x="1196975" y="4968875"/>
          <p14:tracePt t="287372" x="1173163" y="4975225"/>
          <p14:tracePt t="287390" x="1165225" y="4983163"/>
          <p14:tracePt t="287404" x="1158875" y="4983163"/>
          <p14:tracePt t="287752" x="1158875" y="4975225"/>
          <p14:tracePt t="288108" x="1158875" y="4968875"/>
          <p14:tracePt t="288172" x="1165225" y="4968875"/>
          <p14:tracePt t="288389" x="1181100" y="4968875"/>
          <p14:tracePt t="288406" x="1196975" y="4968875"/>
          <p14:tracePt t="288420" x="1211263" y="4968875"/>
          <p14:tracePt t="288436" x="1219200" y="4968875"/>
          <p14:tracePt t="288501" x="1249363" y="4953000"/>
          <p14:tracePt t="288520" x="1273175" y="4953000"/>
          <p14:tracePt t="288533" x="1317625" y="4937125"/>
          <p14:tracePt t="288549" x="1325563" y="4937125"/>
          <p14:tracePt t="288565" x="1341438" y="4937125"/>
          <p14:tracePt t="288630" x="1363663" y="4937125"/>
          <p14:tracePt t="288644" x="1401763" y="4922838"/>
          <p14:tracePt t="288657" x="1447800" y="4922838"/>
          <p14:tracePt t="288675" x="1470025" y="4922838"/>
          <p14:tracePt t="288687" x="1501775" y="4922838"/>
          <p14:tracePt t="288705" x="1524000" y="4922838"/>
          <p14:tracePt t="288769" x="1539875" y="4922838"/>
          <p14:tracePt t="288782" x="1584325" y="4922838"/>
          <p14:tracePt t="288798" x="1638300" y="4922838"/>
          <p14:tracePt t="288815" x="1684338" y="4922838"/>
          <p14:tracePt t="288832" x="1692275" y="4922838"/>
          <p14:tracePt t="288937" x="1714500" y="4922838"/>
          <p14:tracePt t="288952" x="1722438" y="4922838"/>
          <p14:tracePt t="288970" x="1744663" y="4922838"/>
          <p14:tracePt t="288985" x="1760538" y="4922838"/>
          <p14:tracePt t="289034" x="1774825" y="4922838"/>
          <p14:tracePt t="289124" x="1782763" y="4937125"/>
          <p14:tracePt t="289155" x="1782763" y="4945063"/>
          <p14:tracePt t="289379" x="1774825" y="4945063"/>
          <p14:tracePt t="289800" x="1768475" y="4953000"/>
          <p14:tracePt t="289819" x="1744663" y="4953000"/>
          <p14:tracePt t="289869" x="1736725" y="4953000"/>
          <p14:tracePt t="290162" x="1744663" y="4953000"/>
          <p14:tracePt t="290219" x="1760538" y="4953000"/>
          <p14:tracePt t="290235" x="1768475" y="4953000"/>
          <p14:tracePt t="290362" x="1782763" y="4953000"/>
          <p14:tracePt t="290372" x="1798638" y="4945063"/>
          <p14:tracePt t="290389" x="1806575" y="4945063"/>
          <p14:tracePt t="290549" x="1812925" y="4945063"/>
          <p14:tracePt t="291561" x="1820863" y="4953000"/>
          <p14:tracePt t="291748" x="1820863" y="4960938"/>
          <p14:tracePt t="291767" x="1820863" y="4975225"/>
          <p14:tracePt t="291782" x="1820863" y="4983163"/>
          <p14:tracePt t="291799" x="1820863" y="4991100"/>
          <p14:tracePt t="291816" x="1820863" y="5006975"/>
          <p14:tracePt t="291828" x="1820863" y="5013325"/>
          <p14:tracePt t="291864" x="1820863" y="5021263"/>
          <p14:tracePt t="291878" x="1820863" y="5029200"/>
          <p14:tracePt t="291888" x="1820863" y="5059363"/>
          <p14:tracePt t="291904" x="1820863" y="5067300"/>
          <p14:tracePt t="291921" x="1820863" y="5089525"/>
          <p14:tracePt t="291938" x="1820863" y="5097463"/>
          <p14:tracePt t="291951" x="1820863" y="5121275"/>
          <p14:tracePt t="291968" x="1820863" y="5135563"/>
          <p14:tracePt t="291983" x="1836738" y="5165725"/>
          <p14:tracePt t="292001" x="1836738" y="5181600"/>
          <p14:tracePt t="292019" x="1836738" y="5189538"/>
          <p14:tracePt t="292033" x="1851025" y="5211763"/>
          <p14:tracePt t="292049" x="1866900" y="5235575"/>
          <p14:tracePt t="292066" x="1905000" y="5265738"/>
          <p14:tracePt t="292083" x="1920875" y="5280025"/>
          <p14:tracePt t="292112" x="1920875" y="5295900"/>
          <p14:tracePt t="292143" x="1935163" y="5295900"/>
          <p14:tracePt t="292200" x="1958975" y="5295900"/>
          <p14:tracePt t="292219" x="1973263" y="5295900"/>
          <p14:tracePt t="292233" x="1989138" y="5303838"/>
          <p14:tracePt t="292249" x="1989138" y="5311775"/>
          <p14:tracePt t="292281" x="1997075" y="5311775"/>
          <p14:tracePt t="292312" x="2011363" y="5311775"/>
          <p14:tracePt t="292331" x="2027238" y="5311775"/>
          <p14:tracePt t="292347" x="2041525" y="5311775"/>
          <p14:tracePt t="292376" x="2057400" y="5311775"/>
          <p14:tracePt t="292426" x="2065338" y="5311775"/>
          <p14:tracePt t="292436" x="2073275" y="5303838"/>
          <p14:tracePt t="292466" x="2073275" y="5295900"/>
          <p14:tracePt t="292482" x="2087563" y="5280025"/>
          <p14:tracePt t="292499" x="2087563" y="5273675"/>
          <p14:tracePt t="292614" x="2087563" y="5257800"/>
          <p14:tracePt t="292645" x="2079625" y="5241925"/>
          <p14:tracePt t="292733" x="2073275" y="5241925"/>
          <p14:tracePt t="292748" x="2057400" y="5235575"/>
          <p14:tracePt t="292765" x="2041525" y="5227638"/>
          <p14:tracePt t="292782" x="2035175" y="5227638"/>
          <p14:tracePt t="292798" x="2019300" y="5219700"/>
          <p14:tracePt t="292830" x="2011363" y="5219700"/>
          <p14:tracePt t="292863" x="1989138" y="5219700"/>
          <p14:tracePt t="292882" x="1981200" y="5219700"/>
          <p14:tracePt t="292909" x="1965325" y="5219700"/>
          <p14:tracePt t="292984" x="1958975" y="5227638"/>
          <p14:tracePt t="293014" x="1935163" y="5241925"/>
          <p14:tracePt t="293033" x="1935163" y="5249863"/>
          <p14:tracePt t="293097" x="1927225" y="5249863"/>
          <p14:tracePt t="293115" x="1920875" y="5257800"/>
          <p14:tracePt t="293127" x="1920875" y="5273675"/>
          <p14:tracePt t="293175" x="1920875" y="5287963"/>
          <p14:tracePt t="293185" x="1905000" y="5303838"/>
          <p14:tracePt t="293203" x="1905000" y="5311775"/>
          <p14:tracePt t="293216" x="1905000" y="5318125"/>
          <p14:tracePt t="293233" x="1905000" y="5334000"/>
          <p14:tracePt t="293265" x="1912938" y="5349875"/>
          <p14:tracePt t="293313" x="1927225" y="5356225"/>
          <p14:tracePt t="293347" x="1935163" y="5356225"/>
          <p14:tracePt t="293379" x="1943100" y="5372100"/>
          <p14:tracePt t="293393" x="1965325" y="5372100"/>
          <p14:tracePt t="293425" x="1965325" y="5380038"/>
          <p14:tracePt t="293443" x="1981200" y="5380038"/>
          <p14:tracePt t="293452" x="1997075" y="5380038"/>
          <p14:tracePt t="293499" x="2019300" y="5380038"/>
          <p14:tracePt t="293515" x="2027238" y="5380038"/>
          <p14:tracePt t="293929" x="2035175" y="5356225"/>
          <p14:tracePt t="294515" x="2035175" y="5341938"/>
          <p14:tracePt t="294531" x="2027238" y="5311775"/>
          <p14:tracePt t="294547" x="2003425" y="5280025"/>
          <p14:tracePt t="294564" x="2003425" y="5241925"/>
          <p14:tracePt t="294581" x="1989138" y="5203825"/>
          <p14:tracePt t="294597" x="1981200" y="5159375"/>
          <p14:tracePt t="294615" x="1981200" y="5127625"/>
          <p14:tracePt t="294629" x="1981200" y="5083175"/>
          <p14:tracePt t="294646" x="1981200" y="5051425"/>
          <p14:tracePt t="294659" x="1981200" y="5037138"/>
          <p14:tracePt t="294659" x="1989138" y="5021263"/>
          <p14:tracePt t="294675" x="1989138" y="5006975"/>
          <p14:tracePt t="294686" x="1989138" y="4991100"/>
          <p14:tracePt t="294705" x="1989138" y="4983163"/>
          <p14:tracePt t="294719" x="1989138" y="4960938"/>
          <p14:tracePt t="294735" x="1997075" y="4922838"/>
          <p14:tracePt t="294748" x="1997075" y="4892675"/>
          <p14:tracePt t="294765" x="2003425" y="4854575"/>
          <p14:tracePt t="294784" x="2019300" y="4838700"/>
          <p14:tracePt t="294799" x="2019300" y="4808538"/>
          <p14:tracePt t="294815" x="2035175" y="4792663"/>
          <p14:tracePt t="294832" x="2035175" y="4778375"/>
          <p14:tracePt t="294849" x="2035175" y="4770438"/>
          <p14:tracePt t="294862" x="2035175" y="4754563"/>
          <p14:tracePt t="294879" x="2041525" y="4746625"/>
          <p14:tracePt t="294896" x="2049463" y="4716463"/>
          <p14:tracePt t="294912" x="2073275" y="4694238"/>
          <p14:tracePt t="294929" x="2079625" y="4686300"/>
          <p14:tracePt t="294946" x="2087563" y="4664075"/>
          <p14:tracePt t="294963" x="2103438" y="4648200"/>
          <p14:tracePt t="294986" x="2117725" y="4640263"/>
          <p14:tracePt t="294999" x="2117725" y="4632325"/>
          <p14:tracePt t="295015" x="2125663" y="4625975"/>
          <p14:tracePt t="295031" x="2133600" y="4602163"/>
          <p14:tracePt t="295111" x="2133600" y="4594225"/>
          <p14:tracePt t="295130" x="2133600" y="4579938"/>
          <p14:tracePt t="295157" x="2133600" y="4556125"/>
          <p14:tracePt t="295176" x="2133600" y="4533900"/>
          <p14:tracePt t="295185" x="2133600" y="4525963"/>
          <p14:tracePt t="295201" x="2133600" y="4511675"/>
          <p14:tracePt t="295298" x="2133600" y="4503738"/>
          <p14:tracePt t="295394" x="2133600" y="4495800"/>
          <p14:tracePt t="295439" x="2133600" y="4487863"/>
          <p14:tracePt t="295458" x="2117725" y="4479925"/>
          <p14:tracePt t="295467" x="2111375" y="4473575"/>
          <p14:tracePt t="295500" x="2103438" y="4457700"/>
          <p14:tracePt t="295517" x="2079625" y="4449763"/>
          <p14:tracePt t="295594" x="2049463" y="4427538"/>
          <p14:tracePt t="295613" x="2035175" y="4397375"/>
          <p14:tracePt t="295629" x="2027238" y="4397375"/>
          <p14:tracePt t="295658" x="2011363" y="4381500"/>
          <p14:tracePt t="295675" x="2003425" y="4365625"/>
          <p14:tracePt t="295684" x="1981200" y="4351338"/>
          <p14:tracePt t="295701" x="1973263" y="4351338"/>
          <p14:tracePt t="295732" x="1965325" y="4351338"/>
          <p14:tracePt t="295749" x="1958975" y="4343400"/>
          <p14:tracePt t="295765" x="1951038" y="4343400"/>
          <p14:tracePt t="295778" x="1951038" y="4335463"/>
          <p14:tracePt t="295795" x="1927225" y="4327525"/>
          <p14:tracePt t="295813" x="1920875" y="4327525"/>
          <p14:tracePt t="295830" x="1882775" y="4327525"/>
          <p14:tracePt t="295830" x="1874838" y="4327525"/>
          <p14:tracePt t="295848" x="1851025" y="4327525"/>
          <p14:tracePt t="295860" x="1820863" y="4327525"/>
          <p14:tracePt t="295879" x="1806575" y="4335463"/>
          <p14:tracePt t="295891" x="1798638" y="4335463"/>
          <p14:tracePt t="295908" x="1790700" y="4343400"/>
          <p14:tracePt t="295925" x="1790700" y="4351338"/>
          <p14:tracePt t="295941" x="1790700" y="4359275"/>
          <p14:tracePt t="295950" x="1790700" y="4373563"/>
          <p14:tracePt t="295982" x="1790700" y="4381500"/>
          <p14:tracePt t="295999" x="1790700" y="4419600"/>
          <p14:tracePt t="296016" x="1790700" y="4427538"/>
          <p14:tracePt t="296029" x="1790700" y="4441825"/>
          <p14:tracePt t="296045" x="1790700" y="4457700"/>
          <p14:tracePt t="296062" x="1790700" y="4473575"/>
          <p14:tracePt t="296078" x="1790700" y="4503738"/>
          <p14:tracePt t="296127" x="1790700" y="4511675"/>
          <p14:tracePt t="296142" x="1820863" y="4549775"/>
          <p14:tracePt t="296158" x="1820863" y="4556125"/>
          <p14:tracePt t="296174" x="1828800" y="4572000"/>
          <p14:tracePt t="296191" x="1828800" y="4579938"/>
          <p14:tracePt t="296200" x="1836738" y="4594225"/>
          <p14:tracePt t="296217" x="1836738" y="4602163"/>
          <p14:tracePt t="296248" x="1844675" y="4618038"/>
          <p14:tracePt t="296265" x="1858963" y="4625975"/>
          <p14:tracePt t="296281" x="1874838" y="4640263"/>
          <p14:tracePt t="296313" x="1897063" y="4664075"/>
          <p14:tracePt t="296328" x="1912938" y="4678363"/>
          <p14:tracePt t="296345" x="1927225" y="4694238"/>
          <p14:tracePt t="296362" x="1935163" y="4702175"/>
          <p14:tracePt t="296378" x="1958975" y="4716463"/>
          <p14:tracePt t="296410" x="1997075" y="4732338"/>
          <p14:tracePt t="296428" x="2011363" y="4740275"/>
          <p14:tracePt t="296441" x="2041525" y="4746625"/>
          <p14:tracePt t="296451" x="2065338" y="4754563"/>
          <p14:tracePt t="296467" x="2079625" y="4754563"/>
          <p14:tracePt t="296483" x="2095500" y="4754563"/>
          <p14:tracePt t="296515" x="2133600" y="4778375"/>
          <p14:tracePt t="296563" x="2155825" y="4770438"/>
          <p14:tracePt t="296581" x="2179638" y="4762500"/>
          <p14:tracePt t="296596" x="2217738" y="4740275"/>
          <p14:tracePt t="296613" x="2225675" y="4732338"/>
          <p14:tracePt t="296631" x="2232025" y="4724400"/>
          <p14:tracePt t="296647" x="2239963" y="4716463"/>
          <p14:tracePt t="296663" x="2239963" y="4686300"/>
          <p14:tracePt t="296677" x="2239963" y="4656138"/>
          <p14:tracePt t="296705" x="2239963" y="4648200"/>
          <p14:tracePt t="296724" x="2247900" y="4625975"/>
          <p14:tracePt t="296733" x="2247900" y="4618038"/>
          <p14:tracePt t="296750" x="2255838" y="4602163"/>
          <p14:tracePt t="296766" x="2255838" y="4594225"/>
          <p14:tracePt t="296782" x="2255838" y="4579938"/>
          <p14:tracePt t="296796" x="2255838" y="4572000"/>
          <p14:tracePt t="296813" x="2255838" y="4556125"/>
          <p14:tracePt t="296830" x="2255838" y="4549775"/>
          <p14:tracePt t="296863" x="2255838" y="4525963"/>
          <p14:tracePt t="296879" x="2247900" y="4511675"/>
          <p14:tracePt t="296890" x="2239963" y="4503738"/>
          <p14:tracePt t="296911" x="2232025" y="4495800"/>
          <p14:tracePt t="296923" x="2217738" y="4487863"/>
          <p14:tracePt t="296955" x="2187575" y="4479925"/>
          <p14:tracePt t="296973" x="2179638" y="4479925"/>
          <p14:tracePt t="296983" x="2155825" y="4457700"/>
          <p14:tracePt t="297000" x="2149475" y="4457700"/>
          <p14:tracePt t="297017" x="2133600" y="4441825"/>
          <p14:tracePt t="297032" x="2125663" y="4441825"/>
          <p14:tracePt t="297048" x="2111375" y="4427538"/>
          <p14:tracePt t="297064" x="2095500" y="4427538"/>
          <p14:tracePt t="297094" x="2087563" y="4427538"/>
          <p14:tracePt t="297111" x="2073275" y="4427538"/>
          <p14:tracePt t="297128" x="2049463" y="4419600"/>
          <p14:tracePt t="297145" x="2041525" y="4419600"/>
          <p14:tracePt t="297157" x="2027238" y="4419600"/>
          <p14:tracePt t="297173" x="2003425" y="4411663"/>
          <p14:tracePt t="297191" x="1997075" y="4411663"/>
          <p14:tracePt t="297207" x="1989138" y="4411663"/>
          <p14:tracePt t="297216" x="1973263" y="4411663"/>
          <p14:tracePt t="297248" x="1958975" y="4419600"/>
          <p14:tracePt t="297264" x="1951038" y="4427538"/>
          <p14:tracePt t="297281" x="1951038" y="4435475"/>
          <p14:tracePt t="297296" x="1935163" y="4441825"/>
          <p14:tracePt t="297313" x="1912938" y="4457700"/>
          <p14:tracePt t="297328" x="1912938" y="4465638"/>
          <p14:tracePt t="297344" x="1897063" y="4473575"/>
          <p14:tracePt t="297362" x="1897063" y="4487863"/>
          <p14:tracePt t="297392" x="1889125" y="4503738"/>
          <p14:tracePt t="297410" x="1889125" y="4511675"/>
          <p14:tracePt t="297437" x="1889125" y="4518025"/>
          <p14:tracePt t="297456" x="1882775" y="4525963"/>
          <p14:tracePt t="297466" x="1882775" y="4541838"/>
          <p14:tracePt t="297483" x="1874838" y="4549775"/>
          <p14:tracePt t="297515" x="1874838" y="4564063"/>
          <p14:tracePt t="297548" x="1874838" y="4572000"/>
          <p14:tracePt t="297578" x="1874838" y="4587875"/>
          <p14:tracePt t="297594" x="1874838" y="4602163"/>
          <p14:tracePt t="297610" x="1874838" y="4610100"/>
          <p14:tracePt t="297627" x="1874838" y="4618038"/>
          <p14:tracePt t="297645" x="1874838" y="4640263"/>
          <p14:tracePt t="297691" x="1882775" y="4648200"/>
          <p14:tracePt t="297706" x="1889125" y="4656138"/>
          <p14:tracePt t="297722" x="1905000" y="4670425"/>
          <p14:tracePt t="297732" x="1920875" y="4678363"/>
          <p14:tracePt t="297748" x="1920875" y="4686300"/>
          <p14:tracePt t="297765" x="1927225" y="4686300"/>
          <p14:tracePt t="297811" x="1943100" y="4686300"/>
          <p14:tracePt t="297827" x="1958975" y="4694238"/>
          <p14:tracePt t="297844" x="1981200" y="4702175"/>
          <p14:tracePt t="297860" x="1989138" y="4702175"/>
          <p14:tracePt t="297908" x="1997075" y="4702175"/>
          <p14:tracePt t="297941" x="2011363" y="4702175"/>
          <p14:tracePt t="297957" x="2027238" y="4702175"/>
          <p14:tracePt t="297966" x="2057400" y="4702175"/>
          <p14:tracePt t="297982" x="2095500" y="4694238"/>
          <p14:tracePt t="297998" x="2103438" y="4686300"/>
          <p14:tracePt t="298015" x="2111375" y="4678363"/>
          <p14:tracePt t="298032" x="2125663" y="4664075"/>
          <p14:tracePt t="298078" x="2133600" y="4656138"/>
          <p14:tracePt t="298093" x="2141538" y="4625975"/>
          <p14:tracePt t="298110" x="2155825" y="4610100"/>
          <p14:tracePt t="298127" x="2163763" y="4594225"/>
          <p14:tracePt t="298144" x="2171700" y="4572000"/>
          <p14:tracePt t="298160" x="2171700" y="4564063"/>
          <p14:tracePt t="298191" x="2171700" y="4549775"/>
          <p14:tracePt t="298205" x="2171700" y="4525963"/>
          <p14:tracePt t="298222" x="2171700" y="4503738"/>
          <p14:tracePt t="298232" x="2171700" y="4487863"/>
          <p14:tracePt t="298249" x="2171700" y="4473575"/>
          <p14:tracePt t="298265" x="2171700" y="4465638"/>
          <p14:tracePt t="298282" x="2171700" y="4449763"/>
          <p14:tracePt t="298297" x="2155825" y="4441825"/>
          <p14:tracePt t="298358" x="2141538" y="4427538"/>
          <p14:tracePt t="298376" x="2117725" y="4419600"/>
          <p14:tracePt t="298393" x="2111375" y="4419600"/>
          <p14:tracePt t="298424" x="2095500" y="4419600"/>
          <p14:tracePt t="298443" x="2035175" y="4403725"/>
          <p14:tracePt t="298470" x="2019300" y="4403725"/>
          <p14:tracePt t="298488" x="1981200" y="4389438"/>
          <p14:tracePt t="298498" x="1958975" y="4389438"/>
          <p14:tracePt t="298515" x="1935163" y="4389438"/>
          <p14:tracePt t="298530" x="1927225" y="4389438"/>
          <p14:tracePt t="298547" x="1912938" y="4389438"/>
          <p14:tracePt t="298594" x="1897063" y="4389438"/>
          <p14:tracePt t="298609" x="1866900" y="4389438"/>
          <p14:tracePt t="298626" x="1851025" y="4403725"/>
          <p14:tracePt t="298646" x="1836738" y="4403725"/>
          <p14:tracePt t="298658" x="1828800" y="4427538"/>
          <p14:tracePt t="298690" x="1820863" y="4435475"/>
          <p14:tracePt t="298709" x="1812925" y="4441825"/>
          <p14:tracePt t="298736" x="1812925" y="4457700"/>
          <p14:tracePt t="298755" x="1812925" y="4473575"/>
          <p14:tracePt t="298779" x="1812925" y="4487863"/>
          <p14:tracePt t="298796" x="1812925" y="4503738"/>
          <p14:tracePt t="298813" x="1812925" y="4511675"/>
          <p14:tracePt t="298829" x="1812925" y="4525963"/>
          <p14:tracePt t="298843" x="1812925" y="4541838"/>
          <p14:tracePt t="298859" x="1812925" y="4549775"/>
          <p14:tracePt t="298876" x="1812925" y="4556125"/>
          <p14:tracePt t="298893" x="1812925" y="4572000"/>
          <p14:tracePt t="298940" x="1820863" y="4579938"/>
          <p14:tracePt t="298969" x="1828800" y="4594225"/>
          <p14:tracePt t="299003" x="1836738" y="4602163"/>
          <p14:tracePt t="299029" x="1844675" y="4610100"/>
          <p14:tracePt t="299046" x="1866900" y="4618038"/>
          <p14:tracePt t="299062" x="1889125" y="4632325"/>
          <p14:tracePt t="299079" x="1912938" y="4656138"/>
          <p14:tracePt t="299092" x="1958975" y="4678363"/>
          <p14:tracePt t="299109" x="1965325" y="4678363"/>
          <p14:tracePt t="299125" x="1973263" y="4686300"/>
          <p14:tracePt t="299142" x="1981200" y="4686300"/>
          <p14:tracePt t="299159" x="2019300" y="4702175"/>
          <p14:tracePt t="299176" x="2035175" y="4702175"/>
          <p14:tracePt t="299223" x="2041525" y="4702175"/>
          <p14:tracePt t="299238" x="2087563" y="4702175"/>
          <p14:tracePt t="299248" x="2111375" y="4702175"/>
          <p14:tracePt t="299264" x="2125663" y="4702175"/>
          <p14:tracePt t="299280" x="2133600" y="4694238"/>
          <p14:tracePt t="299312" x="2133600" y="4686300"/>
          <p14:tracePt t="299329" x="2149475" y="4670425"/>
          <p14:tracePt t="299357" x="2163763" y="4648200"/>
          <p14:tracePt t="299376" x="2171700" y="4618038"/>
          <p14:tracePt t="299392" x="2179638" y="4594225"/>
          <p14:tracePt t="299409" x="2179638" y="4579938"/>
          <p14:tracePt t="299426" x="2179638" y="4556125"/>
          <p14:tracePt t="299458" x="2179638" y="4549775"/>
          <p14:tracePt t="299483" x="2179638" y="4525963"/>
          <p14:tracePt t="299497" x="2179638" y="4518025"/>
          <p14:tracePt t="299514" x="2179638" y="4503738"/>
          <p14:tracePt t="299529" x="2179638" y="4487863"/>
          <p14:tracePt t="299578" x="2179638" y="4479925"/>
          <p14:tracePt t="299610" x="2171700" y="4473575"/>
          <p14:tracePt t="299626" x="2163763" y="4457700"/>
          <p14:tracePt t="299647" x="2149475" y="4457700"/>
          <p14:tracePt t="299659" x="2133600" y="4457700"/>
          <p14:tracePt t="299739" x="2125663" y="4457700"/>
          <p14:tracePt t="299768" x="2117725" y="4457700"/>
          <p14:tracePt t="299778" x="2111375" y="4457700"/>
          <p14:tracePt t="299796" x="2103438" y="4457700"/>
          <p14:tracePt t="299813" x="2095500" y="4457700"/>
          <p14:tracePt t="299827" x="2079625" y="4457700"/>
          <p14:tracePt t="299843" x="2049463" y="4427538"/>
          <p14:tracePt t="299859" x="2027238" y="4411663"/>
          <p14:tracePt t="299875" x="2011363" y="4403725"/>
          <p14:tracePt t="299893" x="1973263" y="4397375"/>
          <p14:tracePt t="299911" x="1943100" y="4397375"/>
          <p14:tracePt t="299926" x="1912938" y="4397375"/>
          <p14:tracePt t="299943" x="1905000" y="4397375"/>
          <p14:tracePt t="300006" x="1882775" y="4419600"/>
          <p14:tracePt t="300029" x="1858963" y="4419600"/>
          <p14:tracePt t="300044" x="1844675" y="4427538"/>
          <p14:tracePt t="300062" x="1828800" y="4441825"/>
          <p14:tracePt t="300077" x="1820863" y="4457700"/>
          <p14:tracePt t="300092" x="1820863" y="4473575"/>
          <p14:tracePt t="300109" x="1806575" y="4479925"/>
          <p14:tracePt t="300142" x="1806575" y="4487863"/>
          <p14:tracePt t="300158" x="1806575" y="4495800"/>
          <p14:tracePt t="300175" x="1806575" y="4503738"/>
          <p14:tracePt t="300191" x="1806575" y="4525963"/>
          <p14:tracePt t="300208" x="1806575" y="4533900"/>
          <p14:tracePt t="300220" x="1806575" y="4541838"/>
          <p14:tracePt t="300237" x="1812925" y="4556125"/>
          <p14:tracePt t="300268" x="1820863" y="4564063"/>
          <p14:tracePt t="300281" x="1828800" y="4572000"/>
          <p14:tracePt t="300297" x="1866900" y="4602163"/>
          <p14:tracePt t="300313" x="1874838" y="4610100"/>
          <p14:tracePt t="300326" x="1905000" y="4632325"/>
          <p14:tracePt t="300343" x="1935163" y="4670425"/>
          <p14:tracePt t="300359" x="1951038" y="4678363"/>
          <p14:tracePt t="300375" x="1973263" y="4678363"/>
          <p14:tracePt t="300422" x="1981200" y="4686300"/>
          <p14:tracePt t="300455" x="2003425" y="4686300"/>
          <p14:tracePt t="300474" x="2011363" y="4686300"/>
          <p14:tracePt t="300487" x="2019300" y="4686300"/>
          <p14:tracePt t="300528" x="2027238" y="4686300"/>
          <p14:tracePt t="300567" x="2035175" y="4678363"/>
          <p14:tracePt t="300577" x="2035175" y="4670425"/>
          <p14:tracePt t="303581" x="2041525" y="4664075"/>
          <p14:tracePt t="303719" x="2049463" y="4664075"/>
          <p14:tracePt t="304114" x="2057400" y="4670425"/>
          <p14:tracePt t="304124" x="2073275" y="4686300"/>
          <p14:tracePt t="304154" x="2079625" y="4716463"/>
          <p14:tracePt t="304202" x="2079625" y="4754563"/>
          <p14:tracePt t="304220" x="2087563" y="4792663"/>
          <p14:tracePt t="304237" x="2103438" y="4822825"/>
          <p14:tracePt t="304254" x="2111375" y="4846638"/>
          <p14:tracePt t="304270" x="2117725" y="4860925"/>
          <p14:tracePt t="304283" x="2133600" y="4876800"/>
          <p14:tracePt t="304299" x="2149475" y="4892675"/>
          <p14:tracePt t="304316" x="2149475" y="4914900"/>
          <p14:tracePt t="304332" x="2149475" y="4922838"/>
          <p14:tracePt t="304405" x="2149475" y="4945063"/>
          <p14:tracePt t="304420" x="2171700" y="4991100"/>
          <p14:tracePt t="304438" x="2179638" y="5006975"/>
          <p14:tracePt t="304454" x="2179638" y="4991100"/>
          <p14:tracePt t="304834" x="2193925" y="4991100"/>
          <p14:tracePt t="304848" x="2201863" y="4975225"/>
          <p14:tracePt t="304858" x="2232025" y="4953000"/>
          <p14:tracePt t="304875" x="2278063" y="4930775"/>
          <p14:tracePt t="304891" x="2339975" y="4899025"/>
          <p14:tracePt t="304905" x="2446338" y="4860925"/>
          <p14:tracePt t="304922" x="2552700" y="4822825"/>
          <p14:tracePt t="304938" x="2689225" y="4792663"/>
          <p14:tracePt t="304957" x="2811463" y="4746625"/>
          <p14:tracePt t="304969" x="2895600" y="4708525"/>
          <p14:tracePt t="304987" x="2979738" y="4670425"/>
          <p14:tracePt t="305003" x="3040063" y="4640263"/>
          <p14:tracePt t="305021" x="3146425" y="4602163"/>
          <p14:tracePt t="305035" x="3254375" y="4572000"/>
          <p14:tracePt t="305052" x="3382963" y="4541838"/>
          <p14:tracePt t="305068" x="3489325" y="4518025"/>
          <p14:tracePt t="305085" x="3611563" y="4487863"/>
          <p14:tracePt t="305102" x="3711575" y="4457700"/>
          <p14:tracePt t="305102" x="3763963" y="4427538"/>
          <p14:tracePt t="305119" x="3908425" y="4373563"/>
          <p14:tracePt t="305139" x="4068763" y="4313238"/>
          <p14:tracePt t="305156" x="4259263" y="4251325"/>
          <p14:tracePt t="305174" x="4419600" y="4221163"/>
          <p14:tracePt t="305188" x="4602163" y="4183063"/>
          <p14:tracePt t="305205" x="4746625" y="4137025"/>
          <p14:tracePt t="305222" x="4868863" y="4084638"/>
          <p14:tracePt t="305238" x="4991100" y="4000500"/>
          <p14:tracePt t="305255" x="5105400" y="3946525"/>
          <p14:tracePt t="305269" x="5287963" y="3878263"/>
          <p14:tracePt t="305286" x="5478463" y="3832225"/>
          <p14:tracePt t="305302" x="5622925" y="3802063"/>
          <p14:tracePt t="305319" x="5753100" y="3756025"/>
          <p14:tracePt t="305335" x="5799138" y="3725863"/>
          <p14:tracePt t="305352" x="5845175" y="3703638"/>
          <p14:tracePt t="305352" x="5883275" y="3679825"/>
          <p14:tracePt t="305369" x="5965825" y="3589338"/>
          <p14:tracePt t="305389" x="6118225" y="3513138"/>
          <p14:tracePt t="305405" x="6264275" y="3436938"/>
          <p14:tracePt t="305422" x="6362700" y="3398838"/>
          <p14:tracePt t="305437" x="6384925" y="3382963"/>
          <p14:tracePt t="305454" x="6392863" y="3375025"/>
          <p14:tracePt t="305471" x="6423025" y="3344863"/>
          <p14:tracePt t="305487" x="6537325" y="3292475"/>
          <p14:tracePt t="305504" x="6789738" y="3200400"/>
          <p14:tracePt t="305521" x="6850063" y="3170238"/>
          <p14:tracePt t="305534" x="6918325" y="3140075"/>
          <p14:tracePt t="305551" x="6934200" y="3132138"/>
          <p14:tracePt t="305567" x="6956425" y="3116263"/>
          <p14:tracePt t="305585" x="6972300" y="3086100"/>
          <p14:tracePt t="305601" x="7048500" y="3055938"/>
          <p14:tracePt t="305618" x="7086600" y="3032125"/>
          <p14:tracePt t="305640" x="7094538" y="3032125"/>
          <p14:tracePt t="305658" x="7094538" y="3025775"/>
          <p14:tracePt t="305671" x="7108825" y="3009900"/>
          <p14:tracePt t="305688" x="7200900" y="2971800"/>
          <p14:tracePt t="305704" x="7246938" y="2955925"/>
          <p14:tracePt t="305720" x="7246938" y="2941638"/>
          <p14:tracePt t="305738" x="7254875" y="2933700"/>
          <p14:tracePt t="305783" x="7254875" y="2917825"/>
          <p14:tracePt t="305862" x="7239000" y="2903538"/>
          <p14:tracePt t="305912" x="7231063" y="2903538"/>
          <p14:tracePt t="305922" x="7208838" y="2903538"/>
          <p14:tracePt t="305953" x="7146925" y="2903538"/>
          <p14:tracePt t="305968" x="7064375" y="2933700"/>
          <p14:tracePt t="305985" x="6950075" y="2971800"/>
          <p14:tracePt t="306001" x="6811963" y="3025775"/>
          <p14:tracePt t="306019" x="6727825" y="3055938"/>
          <p14:tracePt t="306032" x="6561138" y="3101975"/>
          <p14:tracePt t="306047" x="6423025" y="3162300"/>
          <p14:tracePt t="306064" x="6232525" y="3254375"/>
          <p14:tracePt t="306081" x="6057900" y="3314700"/>
          <p14:tracePt t="306091" x="5889625" y="3368675"/>
          <p14:tracePt t="306107" x="5783263" y="3421063"/>
          <p14:tracePt t="306123" x="5676900" y="3489325"/>
          <p14:tracePt t="306140" x="5562600" y="3551238"/>
          <p14:tracePt t="306157" x="5387975" y="3611563"/>
          <p14:tracePt t="306170" x="5135563" y="3763963"/>
          <p14:tracePt t="306187" x="4892675" y="3902075"/>
          <p14:tracePt t="306206" x="4724400" y="3992563"/>
          <p14:tracePt t="306219" x="4632325" y="4060825"/>
          <p14:tracePt t="306235" x="4602163" y="4084638"/>
          <p14:tracePt t="306253" x="4541838" y="4122738"/>
          <p14:tracePt t="306269" x="4465638" y="4175125"/>
          <p14:tracePt t="306287" x="4373563" y="4229100"/>
          <p14:tracePt t="306301" x="4305300" y="4289425"/>
          <p14:tracePt t="306317" x="4251325" y="4343400"/>
          <p14:tracePt t="306334" x="4198938" y="4389438"/>
          <p14:tracePt t="306350" x="4168775" y="4457700"/>
          <p14:tracePt t="306367" x="4130675" y="4518025"/>
          <p14:tracePt t="306367" x="4106863" y="4549775"/>
          <p14:tracePt t="306384" x="4084638" y="4625975"/>
          <p14:tracePt t="306407" x="4084638" y="4686300"/>
          <p14:tracePt t="306423" x="4076700" y="4762500"/>
          <p14:tracePt t="306436" x="4098925" y="4762500"/>
          <p14:tracePt t="306452" x="4114800" y="4778375"/>
          <p14:tracePt t="306469" x="4130675" y="4784725"/>
          <p14:tracePt t="306486" x="4144963" y="4792663"/>
          <p14:tracePt t="306503" x="4175125" y="4800600"/>
          <p14:tracePt t="306521" x="4183063" y="4808538"/>
          <p14:tracePt t="306534" x="4221163" y="4822825"/>
          <p14:tracePt t="306550" x="4237038" y="4838700"/>
          <p14:tracePt t="306567" x="4267200" y="4868863"/>
          <p14:tracePt t="306583" x="4313238" y="4914900"/>
          <p14:tracePt t="306600" x="4359275" y="4960938"/>
          <p14:tracePt t="306616" x="4441825" y="5029200"/>
          <p14:tracePt t="306635" x="4473575" y="5045075"/>
          <p14:tracePt t="306655" x="4473575" y="5051425"/>
          <p14:tracePt t="306686" x="4479925" y="5051425"/>
          <p14:tracePt t="306816" x="4487863" y="5051425"/>
          <p14:tracePt t="306882" x="4495800" y="5051425"/>
          <p14:tracePt t="306904" x="4541838" y="4999038"/>
          <p14:tracePt t="306936" x="4572000" y="4999038"/>
          <p14:tracePt t="307265" x="4610100" y="4999038"/>
          <p14:tracePt t="307284" x="4664075" y="4999038"/>
          <p14:tracePt t="307300" x="4694238" y="4999038"/>
          <p14:tracePt t="307314" x="4876800" y="4999038"/>
          <p14:tracePt t="307332" x="4953000" y="4999038"/>
          <p14:tracePt t="307341" x="5067300" y="4999038"/>
          <p14:tracePt t="307357" x="5121275" y="4999038"/>
          <p14:tracePt t="307374" x="5159375" y="4999038"/>
          <p14:tracePt t="307389" x="5189538" y="5006975"/>
          <p14:tracePt t="307404" x="5219700" y="5006975"/>
          <p14:tracePt t="307422" x="5311775" y="5029200"/>
          <p14:tracePt t="307439" x="5432425" y="5051425"/>
          <p14:tracePt t="307452" x="5532438" y="5067300"/>
          <p14:tracePt t="307469" x="5578475" y="5083175"/>
          <p14:tracePt t="307484" x="5584825" y="5089525"/>
          <p14:tracePt t="307502" x="5616575" y="5089525"/>
          <p14:tracePt t="307548" x="5668963" y="5083175"/>
          <p14:tracePt t="307566" x="5783263" y="5067300"/>
          <p14:tracePt t="307584" x="5883275" y="5037138"/>
          <p14:tracePt t="307596" x="5965825" y="5013325"/>
          <p14:tracePt t="307612" x="5989638" y="4999038"/>
          <p14:tracePt t="307622" x="6065838" y="4960938"/>
          <p14:tracePt t="307645" x="6080125" y="4937125"/>
          <p14:tracePt t="307671" x="6103938" y="4914900"/>
          <p14:tracePt t="307687" x="6156325" y="4838700"/>
          <p14:tracePt t="307704" x="6180138" y="4816475"/>
          <p14:tracePt t="307717" x="6202363" y="4784725"/>
          <p14:tracePt t="307734" x="6240463" y="4740275"/>
          <p14:tracePt t="307750" x="6256338" y="4716463"/>
          <p14:tracePt t="307767" x="6256338" y="4702175"/>
          <p14:tracePt t="307783" x="6248400" y="4632325"/>
          <p14:tracePt t="307800" x="6218238" y="4587875"/>
          <p14:tracePt t="307816" x="6194425" y="4549775"/>
          <p14:tracePt t="307829" x="6164263" y="4518025"/>
          <p14:tracePt t="307846" x="6134100" y="4495800"/>
          <p14:tracePt t="307863" x="6096000" y="4449763"/>
          <p14:tracePt t="307873" x="6027738" y="4435475"/>
          <p14:tracePt t="307889" x="5981700" y="4411663"/>
          <p14:tracePt t="307905" x="5913438" y="4389438"/>
          <p14:tracePt t="307921" x="5867400" y="4359275"/>
          <p14:tracePt t="307938" x="5851525" y="4359275"/>
          <p14:tracePt t="307951" x="5821363" y="4359275"/>
          <p14:tracePt t="307968" x="5783263" y="4343400"/>
          <p14:tracePt t="307985" x="5753100" y="4343400"/>
          <p14:tracePt t="308001" x="5684838" y="4335463"/>
          <p14:tracePt t="308019" x="5608638" y="4321175"/>
          <p14:tracePt t="308035" x="5532438" y="4321175"/>
          <p14:tracePt t="308052" x="5508625" y="4321175"/>
          <p14:tracePt t="308065" x="5432425" y="4321175"/>
          <p14:tracePt t="308081" x="5380038" y="4321175"/>
          <p14:tracePt t="308099" x="5334000" y="4321175"/>
          <p14:tracePt t="308115" x="5303838" y="4335463"/>
          <p14:tracePt t="308131" x="5241925" y="4351338"/>
          <p14:tracePt t="308148" x="5197475" y="4359275"/>
          <p14:tracePt t="308148" x="5189538" y="4359275"/>
          <p14:tracePt t="308166" x="5173663" y="4359275"/>
          <p14:tracePt t="308188" x="5159375" y="4359275"/>
          <p14:tracePt t="308201" x="5135563" y="4365625"/>
          <p14:tracePt t="308220" x="5121275" y="4373563"/>
          <p14:tracePt t="308234" x="5089525" y="4397375"/>
          <p14:tracePt t="308251" x="5051425" y="4419600"/>
          <p14:tracePt t="308267" x="5029200" y="4473575"/>
          <p14:tracePt t="308284" x="4991100" y="4511675"/>
          <p14:tracePt t="308301" x="4953000" y="4533900"/>
          <p14:tracePt t="308317" x="4937125" y="4556125"/>
          <p14:tracePt t="308334" x="4930775" y="4572000"/>
          <p14:tracePt t="308348" x="4922838" y="4602163"/>
          <p14:tracePt t="308365" x="4914900" y="4618038"/>
          <p14:tracePt t="308383" x="4899025" y="4656138"/>
          <p14:tracePt t="308399" x="4876800" y="4702175"/>
          <p14:tracePt t="308415" x="4860925" y="4740275"/>
          <p14:tracePt t="308415" x="4846638" y="4778375"/>
          <p14:tracePt t="308431" x="4846638" y="4808538"/>
          <p14:tracePt t="308450" x="4846638" y="4860925"/>
          <p14:tracePt t="308467" x="4846638" y="4899025"/>
          <p14:tracePt t="308485" x="4846638" y="4953000"/>
          <p14:tracePt t="308500" x="4846638" y="5006975"/>
          <p14:tracePt t="308518" x="4846638" y="5037138"/>
          <p14:tracePt t="308535" x="4846638" y="5067300"/>
          <p14:tracePt t="308551" x="4846638" y="5083175"/>
          <p14:tracePt t="308568" x="4846638" y="5089525"/>
          <p14:tracePt t="308595" x="4854575" y="5097463"/>
          <p14:tracePt t="308612" x="4860925" y="5113338"/>
          <p14:tracePt t="308628" x="4876800" y="5135563"/>
          <p14:tracePt t="308647" x="4899025" y="5159375"/>
          <p14:tracePt t="308656" x="4906963" y="5181600"/>
          <p14:tracePt t="308674" x="4922838" y="5197475"/>
          <p14:tracePt t="308686" x="4937125" y="5211763"/>
          <p14:tracePt t="308702" x="4960938" y="5235575"/>
          <p14:tracePt t="308719" x="5021263" y="5273675"/>
          <p14:tracePt t="308736" x="5067300" y="5287963"/>
          <p14:tracePt t="308752" x="5121275" y="5318125"/>
          <p14:tracePt t="308769" x="5165725" y="5341938"/>
          <p14:tracePt t="308785" x="5197475" y="5356225"/>
          <p14:tracePt t="308802" x="5219700" y="5372100"/>
          <p14:tracePt t="308815" x="5257800" y="5380038"/>
          <p14:tracePt t="308832" x="5303838" y="5402263"/>
          <p14:tracePt t="308849" x="5394325" y="5402263"/>
          <p14:tracePt t="308865" x="5486400" y="5402263"/>
          <p14:tracePt t="308881" x="5592763" y="5410200"/>
          <p14:tracePt t="308898" x="5630863" y="5410200"/>
          <p14:tracePt t="308915" x="5676900" y="5410200"/>
          <p14:tracePt t="308932" x="5737225" y="5410200"/>
          <p14:tracePt t="308953" x="5799138" y="5410200"/>
          <p14:tracePt t="308970" x="5821363" y="5410200"/>
          <p14:tracePt t="308984" x="5921375" y="5410200"/>
          <p14:tracePt t="309001" x="5989638" y="5410200"/>
          <p14:tracePt t="309019" x="6027738" y="5402263"/>
          <p14:tracePt t="309032" x="6096000" y="5402263"/>
          <p14:tracePt t="309052" x="6126163" y="5402263"/>
          <p14:tracePt t="309065" x="6149975" y="5364163"/>
          <p14:tracePt t="309081" x="6232525" y="5326063"/>
          <p14:tracePt t="309098" x="6248400" y="5318125"/>
          <p14:tracePt t="309115" x="6264275" y="5295900"/>
          <p14:tracePt t="309131" x="6264275" y="5280025"/>
          <p14:tracePt t="309148" x="6264275" y="5257800"/>
          <p14:tracePt t="309165" x="6278563" y="5235575"/>
          <p14:tracePt t="309165" x="6278563" y="5227638"/>
          <p14:tracePt t="309182" x="6294438" y="5197475"/>
          <p14:tracePt t="309202" x="6324600" y="5143500"/>
          <p14:tracePt t="309218" x="6354763" y="5075238"/>
          <p14:tracePt t="309235" x="6384925" y="5029200"/>
          <p14:tracePt t="309252" x="6408738" y="4999038"/>
          <p14:tracePt t="309269" x="6408738" y="4968875"/>
          <p14:tracePt t="309283" x="6408738" y="4930775"/>
          <p14:tracePt t="309299" x="6408738" y="4899025"/>
          <p14:tracePt t="309315" x="6400800" y="4854575"/>
          <p14:tracePt t="309332" x="6400800" y="4822825"/>
          <p14:tracePt t="309350" x="6384925" y="4792663"/>
          <p14:tracePt t="309364" x="6384925" y="4746625"/>
          <p14:tracePt t="309381" x="6378575" y="4740275"/>
          <p14:tracePt t="309404" x="6354763" y="4708525"/>
          <p14:tracePt t="309437" x="6340475" y="4702175"/>
          <p14:tracePt t="309455" x="6308725" y="4670425"/>
          <p14:tracePt t="309468" x="6286500" y="4648200"/>
          <p14:tracePt t="309485" x="6270625" y="4632325"/>
          <p14:tracePt t="309501" x="6256338" y="4625975"/>
          <p14:tracePt t="309517" x="6240463" y="4618038"/>
          <p14:tracePt t="309534" x="6226175" y="4610100"/>
          <p14:tracePt t="309549" x="6210300" y="4587875"/>
          <p14:tracePt t="309567" x="6194425" y="4579938"/>
          <p14:tracePt t="309583" x="6172200" y="4572000"/>
          <p14:tracePt t="309597" x="6126163" y="4564063"/>
          <p14:tracePt t="309614" x="6073775" y="4564063"/>
          <p14:tracePt t="309630" x="5981700" y="4564063"/>
          <p14:tracePt t="309630" x="5927725" y="4564063"/>
          <p14:tracePt t="309651" x="5845175" y="4564063"/>
          <p14:tracePt t="309677" x="5829300" y="4564063"/>
          <p14:tracePt t="309687" x="5783263" y="4564063"/>
          <p14:tracePt t="309704" x="5768975" y="4564063"/>
          <p14:tracePt t="309719" x="5699125" y="4564063"/>
          <p14:tracePt t="309736" x="5668963" y="4572000"/>
          <p14:tracePt t="309749" x="5622925" y="4579938"/>
          <p14:tracePt t="309767" x="5592763" y="4579938"/>
          <p14:tracePt t="309783" x="5570538" y="4587875"/>
          <p14:tracePt t="309800" x="5570538" y="4594225"/>
          <p14:tracePt t="309816" x="5554663" y="4625975"/>
          <p14:tracePt t="309833" x="5562600" y="4724400"/>
          <p14:tracePt t="309849" x="5562600" y="4732338"/>
          <p14:tracePt t="309863" x="5554663" y="4740275"/>
          <p14:tracePt t="309880" x="5540375" y="4746625"/>
          <p14:tracePt t="309896" x="5524500" y="4778375"/>
          <p14:tracePt t="309913" x="5508625" y="4816475"/>
          <p14:tracePt t="309930" x="5494338" y="4892675"/>
          <p14:tracePt t="309953" x="5478463" y="4945063"/>
          <p14:tracePt t="309970" x="5478463" y="4968875"/>
          <p14:tracePt t="309983" x="5464175" y="5067300"/>
          <p14:tracePt t="310001" x="5478463" y="5127625"/>
          <p14:tracePt t="310020" x="5502275" y="5127625"/>
          <p14:tracePt t="310033" x="5524500" y="5143500"/>
          <p14:tracePt t="310049" x="5546725" y="5165725"/>
          <p14:tracePt t="310066" x="5554663" y="5173663"/>
          <p14:tracePt t="310083" x="5584825" y="5173663"/>
          <p14:tracePt t="310099" x="5616575" y="5189538"/>
          <p14:tracePt t="310114" x="5699125" y="5219700"/>
          <p14:tracePt t="310130" x="5745163" y="5235575"/>
          <p14:tracePt t="310147" x="5813425" y="5265738"/>
          <p14:tracePt t="310163" x="5867400" y="5273675"/>
          <p14:tracePt t="310180" x="5913438" y="5287963"/>
          <p14:tracePt t="310196" x="5935663" y="5287963"/>
          <p14:tracePt t="310196" x="5951538" y="5303838"/>
          <p14:tracePt t="310213" x="5981700" y="5303838"/>
          <p14:tracePt t="310233" x="6035675" y="5318125"/>
          <p14:tracePt t="310249" x="6042025" y="5318125"/>
          <p14:tracePt t="310295" x="6042025" y="5311775"/>
          <p14:tracePt t="310328" x="6042025" y="5303838"/>
          <p14:tracePt t="310378" x="6049963" y="5303838"/>
          <p14:tracePt t="310424" x="6057900" y="5303838"/>
          <p14:tracePt t="310443" x="6065838" y="5303838"/>
          <p14:tracePt t="310468" x="6080125" y="5303838"/>
          <p14:tracePt t="310562" x="6088063" y="5303838"/>
          <p14:tracePt t="310634" x="6096000" y="5303838"/>
          <p14:tracePt t="310657" x="6103938" y="5303838"/>
          <p14:tracePt t="310676" x="6111875" y="5295900"/>
          <p14:tracePt t="310724" x="6111875" y="5287963"/>
          <p14:tracePt t="310781" x="6111875" y="5280025"/>
          <p14:tracePt t="310845" x="6118225" y="5273675"/>
          <p14:tracePt t="310894" x="6134100" y="5273675"/>
          <p14:tracePt t="310974" x="6134100" y="5265738"/>
          <p14:tracePt t="311128" x="6111875" y="5265738"/>
          <p14:tracePt t="311146" x="6103938" y="5257800"/>
          <p14:tracePt t="311159" x="6096000" y="5249863"/>
          <p14:tracePt t="311176" x="6073775" y="5241925"/>
          <p14:tracePt t="311186" x="6042025" y="5241925"/>
          <p14:tracePt t="311216" x="6027738" y="5241925"/>
          <p14:tracePt t="311232" x="6003925" y="5235575"/>
          <p14:tracePt t="311249" x="5997575" y="5227638"/>
          <p14:tracePt t="311281" x="5989638" y="5219700"/>
          <p14:tracePt t="311390" x="5989638" y="5189538"/>
          <p14:tracePt t="311444" x="5989638" y="5173663"/>
          <p14:tracePt t="311466" x="5989638" y="5143500"/>
          <p14:tracePt t="311482" x="5989638" y="5127625"/>
          <p14:tracePt t="311500" x="5989638" y="5113338"/>
          <p14:tracePt t="311530" x="6003925" y="5097463"/>
          <p14:tracePt t="311547" x="6019800" y="5075238"/>
          <p14:tracePt t="311563" x="6019800" y="5059363"/>
          <p14:tracePt t="311580" x="6027738" y="5051425"/>
          <p14:tracePt t="312559" x="6042025" y="5051425"/>
          <p14:tracePt t="312959" x="6049963" y="5051425"/>
          <p14:tracePt t="313046" x="6057900" y="5037138"/>
          <p14:tracePt t="313176" x="6049963" y="5037138"/>
          <p14:tracePt t="313646" x="6057900" y="5045075"/>
          <p14:tracePt t="313725" x="6065838" y="5051425"/>
          <p14:tracePt t="313812" x="6096000" y="5083175"/>
          <p14:tracePt t="313875" x="6111875" y="5097463"/>
          <p14:tracePt t="314062" x="6103938" y="5097463"/>
          <p14:tracePt t="314787" x="6088063" y="5097463"/>
          <p14:tracePt t="314796" x="6080125" y="5089525"/>
          <p14:tracePt t="314811" x="6057900" y="5075238"/>
          <p14:tracePt t="314842" x="6049963" y="5067300"/>
          <p14:tracePt t="314861" x="6035675" y="5045075"/>
          <p14:tracePt t="314876" x="5997575" y="5021263"/>
          <p14:tracePt t="314893" x="5989638" y="5013325"/>
          <p14:tracePt t="314908" x="5965825" y="4968875"/>
          <p14:tracePt t="314925" x="5965825" y="4930775"/>
          <p14:tracePt t="314941" x="5951538" y="4899025"/>
          <p14:tracePt t="314957" x="5951538" y="4884738"/>
          <p14:tracePt t="314966" x="5951538" y="4860925"/>
          <p14:tracePt t="314982" x="5951538" y="4838700"/>
          <p14:tracePt t="314998" x="5973763" y="4792663"/>
          <p14:tracePt t="315016" x="6027738" y="4746625"/>
          <p14:tracePt t="315030" x="6065838" y="4716463"/>
          <p14:tracePt t="315046" x="6080125" y="4702175"/>
          <p14:tracePt t="315063" x="6088063" y="4702175"/>
          <p14:tracePt t="315093" x="6096000" y="4694238"/>
          <p14:tracePt t="315109" x="6118225" y="4686300"/>
          <p14:tracePt t="315126" x="6172200" y="4686300"/>
          <p14:tracePt t="315143" x="6210300" y="4686300"/>
          <p14:tracePt t="315159" x="6264275" y="4686300"/>
          <p14:tracePt t="315177" x="6270625" y="4686300"/>
          <p14:tracePt t="315190" x="6248400" y="4694238"/>
          <p14:tracePt t="315644" x="6218238" y="4694238"/>
          <p14:tracePt t="315659" x="6164263" y="4708525"/>
          <p14:tracePt t="315676" x="6134100" y="4716463"/>
          <p14:tracePt t="315688" x="6027738" y="4740275"/>
          <p14:tracePt t="315704" x="5875338" y="4770438"/>
          <p14:tracePt t="315721" x="5684838" y="4816475"/>
          <p14:tracePt t="315737" x="5494338" y="4838700"/>
          <p14:tracePt t="315748" x="5318125" y="4860925"/>
          <p14:tracePt t="315767" x="5227638" y="4868863"/>
          <p14:tracePt t="315782" x="5165725" y="4884738"/>
          <p14:tracePt t="315795" x="5121275" y="4884738"/>
          <p14:tracePt t="315811" x="5083175" y="4906963"/>
          <p14:tracePt t="315827" x="5021263" y="4922838"/>
          <p14:tracePt t="315843" x="4968875" y="4953000"/>
          <p14:tracePt t="315859" x="4930775" y="4953000"/>
          <p14:tracePt t="315876" x="4884738" y="4975225"/>
          <p14:tracePt t="315894" x="4822825" y="4975225"/>
          <p14:tracePt t="315910" x="4792663" y="4991100"/>
          <p14:tracePt t="315927" x="4778375" y="4991100"/>
          <p14:tracePt t="315943" x="4770438" y="4991100"/>
          <p14:tracePt t="316068" x="4746625" y="4991100"/>
          <p14:tracePt t="316123" x="4740275" y="4991100"/>
          <p14:tracePt t="316141" x="4740275" y="4975225"/>
          <p14:tracePt t="316223" x="4740275" y="4953000"/>
          <p14:tracePt t="316252" x="4740275" y="4937125"/>
          <p14:tracePt t="316270" x="4754563" y="4914900"/>
          <p14:tracePt t="316280" x="4754563" y="4892675"/>
          <p14:tracePt t="316297" x="4770438" y="4868863"/>
          <p14:tracePt t="316313" x="4770438" y="4838700"/>
          <p14:tracePt t="316345" x="4770438" y="4830763"/>
          <p14:tracePt t="316358" x="4770438" y="4816475"/>
          <p14:tracePt t="316375" x="4770438" y="4792663"/>
          <p14:tracePt t="316392" x="4770438" y="4784725"/>
          <p14:tracePt t="316439" x="4770438" y="4792663"/>
          <p14:tracePt t="316626" x="4770438" y="4816475"/>
          <p14:tracePt t="316644" x="4770438" y="4830763"/>
          <p14:tracePt t="316658" x="4770438" y="4838700"/>
          <p14:tracePt t="316674" x="4770438" y="4868863"/>
          <p14:tracePt t="316691" x="4770438" y="4876800"/>
          <p14:tracePt t="316703" x="4770438" y="4892675"/>
          <p14:tracePt t="316720" x="4770438" y="4899025"/>
          <p14:tracePt t="316737" x="4770438" y="4914900"/>
          <p14:tracePt t="316754" x="4770438" y="4922838"/>
          <p14:tracePt t="316766" x="4770438" y="4930775"/>
          <p14:tracePt t="316782" x="4778375" y="4945063"/>
          <p14:tracePt t="316794" x="4792663" y="4945063"/>
          <p14:tracePt t="317222" x="4846638" y="4945063"/>
          <p14:tracePt t="317272" x="4906963" y="4945063"/>
          <p14:tracePt t="317285" x="4922838" y="4945063"/>
          <p14:tracePt t="317295" x="4953000" y="4945063"/>
          <p14:tracePt t="317312" x="4975225" y="4945063"/>
          <p14:tracePt t="317358" x="5059363" y="4945063"/>
          <p14:tracePt t="317374" x="5151438" y="4945063"/>
          <p14:tracePt t="317392" x="5295900" y="4945063"/>
          <p14:tracePt t="317410" x="5311775" y="4945063"/>
          <p14:tracePt t="317423" x="5341938" y="4945063"/>
          <p14:tracePt t="317440" x="5349875" y="4945063"/>
          <p14:tracePt t="317457" x="5364163" y="4945063"/>
          <p14:tracePt t="317469" x="5456238" y="4945063"/>
          <p14:tracePt t="317486" x="5584825" y="4945063"/>
          <p14:tracePt t="317502" x="5668963" y="4945063"/>
          <p14:tracePt t="317518" x="5768975" y="4945063"/>
          <p14:tracePt t="317536" x="5829300" y="4945063"/>
          <p14:tracePt t="317545" x="5845175" y="4945063"/>
          <p14:tracePt t="317578" x="5859463" y="4945063"/>
          <p14:tracePt t="317624" x="5875338" y="4945063"/>
          <p14:tracePt t="317640" x="5897563" y="4945063"/>
          <p14:tracePt t="317672" x="5913438" y="4945063"/>
          <p14:tracePt t="317706" x="5913438" y="4960938"/>
          <p14:tracePt t="317754" x="5875338" y="4968875"/>
          <p14:tracePt t="317773" x="5829300" y="4953000"/>
          <p14:tracePt t="317785" x="5845175" y="4953000"/>
          <p14:tracePt t="318107" x="5783263" y="4868863"/>
          <p14:tracePt t="318126" x="5737225" y="4854575"/>
          <p14:tracePt t="318139" x="5722938" y="4876800"/>
          <p14:tracePt t="318156" x="5753100" y="4899025"/>
          <p14:tracePt t="318173" x="5761038" y="4906963"/>
          <p14:tracePt t="318189" x="5775325" y="4899025"/>
          <p14:tracePt t="318206" x="5799138" y="4892675"/>
          <p14:tracePt t="318218" x="5813425" y="4884738"/>
          <p14:tracePt t="318235" x="5829300" y="4876800"/>
          <p14:tracePt t="318252" x="5845175" y="4868863"/>
          <p14:tracePt t="318268" x="5875338" y="4868863"/>
          <p14:tracePt t="318285" x="5913438" y="4868863"/>
          <p14:tracePt t="318296" x="6003925" y="4860925"/>
          <p14:tracePt t="318312" x="6103938" y="4846638"/>
          <p14:tracePt t="318329" x="6164263" y="4846638"/>
          <p14:tracePt t="318342" x="6256338" y="4846638"/>
          <p14:tracePt t="318359" x="6332538" y="4846638"/>
          <p14:tracePt t="318376" x="6346825" y="4846638"/>
          <p14:tracePt t="318392" x="6354763" y="4846638"/>
          <p14:tracePt t="318408" x="6362700" y="4846638"/>
          <p14:tracePt t="318425" x="6378575" y="4846638"/>
          <p14:tracePt t="318442" x="6430963" y="4846638"/>
          <p14:tracePt t="318458" x="6484938" y="4846638"/>
          <p14:tracePt t="318474" x="6515100" y="4846638"/>
          <p14:tracePt t="318488" x="6599238" y="4846638"/>
          <p14:tracePt t="318505" x="6675438" y="4846638"/>
          <p14:tracePt t="318523" x="6721475" y="4846638"/>
          <p14:tracePt t="318538" x="6751638" y="4846638"/>
          <p14:tracePt t="318555" x="6850063" y="4846638"/>
          <p14:tracePt t="318578" x="6918325" y="4846638"/>
          <p14:tracePt t="318595" x="7002463" y="4868863"/>
          <p14:tracePt t="318608" x="7094538" y="4884738"/>
          <p14:tracePt t="318626" x="7162800" y="4892675"/>
          <p14:tracePt t="318643" x="7208838" y="4899025"/>
          <p14:tracePt t="318659" x="7269163" y="4922838"/>
          <p14:tracePt t="318676" x="7361238" y="4953000"/>
          <p14:tracePt t="318689" x="7467600" y="4975225"/>
          <p14:tracePt t="318706" x="7521575" y="4991100"/>
          <p14:tracePt t="318723" x="7581900" y="5013325"/>
          <p14:tracePt t="318739" x="7635875" y="5029200"/>
          <p14:tracePt t="318755" x="7658100" y="5029200"/>
          <p14:tracePt t="318770" x="7680325" y="5051425"/>
          <p14:tracePt t="318794" x="7718425" y="5067300"/>
          <p14:tracePt t="318811" x="7810500" y="5105400"/>
          <p14:tracePt t="318829" x="7924800" y="5135563"/>
          <p14:tracePt t="318841" x="8001000" y="5151438"/>
          <p14:tracePt t="318857" x="8023225" y="5151438"/>
          <p14:tracePt t="318874" x="8039100" y="5159375"/>
          <p14:tracePt t="318890" x="8039100" y="5165725"/>
          <p14:tracePt t="319786" x="8047038" y="5165725"/>
          <p14:tracePt t="319814" x="8061325" y="5165725"/>
          <p14:tracePt t="319873" x="8069263" y="5165725"/>
          <p14:tracePt t="319891" x="8085138" y="5165725"/>
          <p14:tracePt t="319904" x="8099425" y="5165725"/>
          <p14:tracePt t="319904" x="8107363" y="5165725"/>
          <p14:tracePt t="320752" x="8131175" y="5181600"/>
          <p14:tracePt t="320770" x="8145463" y="5181600"/>
          <p14:tracePt t="320782" x="8169275" y="5181600"/>
          <p14:tracePt t="320797" x="8175625" y="5181600"/>
          <p14:tracePt t="320815" x="8191500" y="5181600"/>
          <p14:tracePt t="320864" x="8245475" y="5197475"/>
          <p14:tracePt t="320874" x="8374063" y="5203825"/>
          <p14:tracePt t="320891" x="8504238" y="5227638"/>
          <p14:tracePt t="320905" x="8640763" y="5227638"/>
          <p14:tracePt t="320921" x="8702675" y="5227638"/>
          <p14:tracePt t="320939" x="8716963" y="5227638"/>
          <p14:tracePt t="320958" x="8724900" y="5227638"/>
          <p14:tracePt t="321034" x="8732838" y="5227638"/>
          <p14:tracePt t="321053" x="8747125" y="5227638"/>
          <p14:tracePt t="321065" x="8778875" y="5227638"/>
          <p14:tracePt t="321076" x="8809038" y="5197475"/>
          <p14:tracePt t="321092" x="8809038" y="5189538"/>
          <p14:tracePt t="321108" x="8816975" y="5189538"/>
          <p14:tracePt t="321124" x="8816975" y="5181600"/>
          <p14:tracePt t="321141" x="8831263" y="5181600"/>
          <p14:tracePt t="321624" x="8839200" y="5173663"/>
          <p14:tracePt t="321643" x="8847138" y="5159375"/>
          <p14:tracePt t="321658" x="8855075" y="5159375"/>
          <p14:tracePt t="321670" x="8861425" y="5151438"/>
          <p14:tracePt t="321688" x="8869363" y="5127625"/>
          <p14:tracePt t="321704" x="8869363" y="5113338"/>
          <p14:tracePt t="321720" x="8869363" y="5105400"/>
          <p14:tracePt t="321737" x="8869363" y="5075238"/>
          <p14:tracePt t="321753" x="8869363" y="5059363"/>
          <p14:tracePt t="321769" x="8869363" y="5045075"/>
          <p14:tracePt t="321785" x="8869363" y="5037138"/>
          <p14:tracePt t="321801" x="8869363" y="5029200"/>
          <p14:tracePt t="321879" x="8855075" y="5029200"/>
          <p14:tracePt t="321905" x="8839200" y="5029200"/>
          <p14:tracePt t="321922" x="8793163" y="5045075"/>
          <p14:tracePt t="322019" x="8770938" y="5059363"/>
          <p14:tracePt t="322035" x="8770938" y="5067300"/>
          <p14:tracePt t="322047" x="8763000" y="5075238"/>
          <p14:tracePt t="322170" x="8747125" y="5083175"/>
          <p14:tracePt t="322188" x="8740775" y="5089525"/>
          <p14:tracePt t="322202" x="8732838" y="5097463"/>
          <p14:tracePt t="322349" x="8732838" y="5105400"/>
          <p14:tracePt t="322395" x="8732838" y="5113338"/>
          <p14:tracePt t="322423" x="8732838" y="5127625"/>
          <p14:tracePt t="322437" x="8732838" y="5135563"/>
          <p14:tracePt t="322483" x="8732838" y="5143500"/>
          <p14:tracePt t="322517" x="8732838" y="5151438"/>
          <p14:tracePt t="322549" x="8740775" y="5159375"/>
          <p14:tracePt t="322564" x="8755063" y="5159375"/>
          <p14:tracePt t="322595" x="8763000" y="5181600"/>
          <p14:tracePt t="322613" x="8770938" y="5181600"/>
          <p14:tracePt t="322999" x="8770938" y="5173663"/>
          <p14:tracePt t="323848" x="8778875" y="5173663"/>
          <p14:tracePt t="323910" x="8778875" y="5165725"/>
          <p14:tracePt t="325076" x="8785225" y="5165725"/>
          <p14:tracePt t="326574" x="8793163" y="5165725"/>
          <p14:tracePt t="327045" x="8793163" y="5159375"/>
          <p14:tracePt t="327424" x="8809038" y="5151438"/>
          <p14:tracePt t="327442" x="8809038" y="5143500"/>
          <p14:tracePt t="327483" x="8823325" y="5127625"/>
          <p14:tracePt t="327516" x="8823325" y="5121275"/>
          <p14:tracePt t="327548" x="8831263" y="5113338"/>
          <p14:tracePt t="327563" x="8839200" y="5097463"/>
          <p14:tracePt t="327578" x="8847138" y="5083175"/>
          <p14:tracePt t="327611" x="8855075" y="5067300"/>
          <p14:tracePt t="327629" x="8855075" y="5045075"/>
          <p14:tracePt t="327667" x="8861425" y="5045075"/>
          <p14:tracePt t="327692" x="8869363" y="5029200"/>
          <p14:tracePt t="327701" x="8869363" y="5006975"/>
          <p14:tracePt t="327718" x="8869363" y="4983163"/>
          <p14:tracePt t="327735" x="8869363" y="4960938"/>
          <p14:tracePt t="327747" x="8869363" y="4937125"/>
          <p14:tracePt t="327765" x="8877300" y="4914900"/>
          <p14:tracePt t="327781" x="8877300" y="4899025"/>
          <p14:tracePt t="327797" x="8885238" y="4892675"/>
          <p14:tracePt t="327814" x="8885238" y="4876800"/>
          <p14:tracePt t="327831" x="8885238" y="4854575"/>
          <p14:tracePt t="327848" x="8885238" y="4838700"/>
          <p14:tracePt t="327865" x="8885238" y="4830763"/>
          <p14:tracePt t="327878" x="8885238" y="4808538"/>
          <p14:tracePt t="327895" x="8885238" y="4784725"/>
          <p14:tracePt t="327912" x="8869363" y="4754563"/>
          <p14:tracePt t="327928" x="8847138" y="4740275"/>
          <p14:tracePt t="327944" x="8839200" y="4724400"/>
          <p14:tracePt t="327962" x="8823325" y="4702175"/>
          <p14:tracePt t="327984" x="8809038" y="4686300"/>
          <p14:tracePt t="328000" x="8793163" y="4670425"/>
          <p14:tracePt t="328017" x="8785225" y="4664075"/>
          <p14:tracePt t="328032" x="8778875" y="4656138"/>
          <p14:tracePt t="328048" x="8763000" y="4640263"/>
          <p14:tracePt t="328079" x="8755063" y="4632325"/>
          <p14:tracePt t="328095" x="8740775" y="4625975"/>
          <p14:tracePt t="328111" x="8716963" y="4602163"/>
          <p14:tracePt t="328129" x="8694738" y="4594225"/>
          <p14:tracePt t="328145" x="8686800" y="4594225"/>
          <p14:tracePt t="328177" x="8678863" y="4587875"/>
          <p14:tracePt t="328191" x="8670925" y="4587875"/>
          <p14:tracePt t="328208" x="8656638" y="4587875"/>
          <p14:tracePt t="328217" x="8626475" y="4579938"/>
          <p14:tracePt t="328233" x="8594725" y="4579938"/>
          <p14:tracePt t="328251" x="8564563" y="4579938"/>
          <p14:tracePt t="328264" x="8550275" y="4579938"/>
          <p14:tracePt t="328280" x="8534400" y="4579938"/>
          <p14:tracePt t="328297" x="8518525" y="4579938"/>
          <p14:tracePt t="328314" x="8496300" y="4579938"/>
          <p14:tracePt t="328345" x="8458200" y="4579938"/>
          <p14:tracePt t="328362" x="8428038" y="4579938"/>
          <p14:tracePt t="328626" x="8343900" y="4579938"/>
          <p14:tracePt t="328645" x="8283575" y="4594225"/>
          <p14:tracePt t="328661" x="8123238" y="4625975"/>
          <p14:tracePt t="328674" x="7750175" y="4670425"/>
          <p14:tracePt t="328691" x="7505700" y="4708525"/>
          <p14:tracePt t="328701" x="7116763" y="4754563"/>
          <p14:tracePt t="328716" x="6789738" y="4784725"/>
          <p14:tracePt t="328733" x="6561138" y="4816475"/>
          <p14:tracePt t="328750" x="6332538" y="4838700"/>
          <p14:tracePt t="328763" x="6164263" y="4838700"/>
          <p14:tracePt t="328780" x="6049963" y="4860925"/>
          <p14:tracePt t="328796" x="5981700" y="4876800"/>
          <p14:tracePt t="328812" x="5965825" y="4876800"/>
          <p14:tracePt t="328830" x="5959475" y="4876800"/>
          <p14:tracePt t="328846" x="5951538" y="4876800"/>
          <p14:tracePt t="328863" x="5921375" y="4876800"/>
          <p14:tracePt t="328880" x="5897563" y="4876800"/>
          <p14:tracePt t="328894" x="5889625" y="4876800"/>
          <p14:tracePt t="328911" x="5883275" y="4876800"/>
          <p14:tracePt t="328927" x="5859463" y="4876800"/>
          <p14:tracePt t="328950" x="5845175" y="4838700"/>
          <p14:tracePt t="328989" x="5845175" y="4830763"/>
          <p14:tracePt t="328998" x="5845175" y="4816475"/>
          <p14:tracePt t="329018" x="5845175" y="4792663"/>
          <p14:tracePt t="329045" x="5845175" y="4770438"/>
          <p14:tracePt t="329061" x="5845175" y="4724400"/>
          <p14:tracePt t="329078" x="5845175" y="4664075"/>
          <p14:tracePt t="329094" x="5845175" y="4618038"/>
          <p14:tracePt t="329111" x="5799138" y="4541838"/>
          <p14:tracePt t="329128" x="5775325" y="4511675"/>
          <p14:tracePt t="329145" x="5753100" y="4487863"/>
          <p14:tracePt t="329158" x="5737225" y="4465638"/>
          <p14:tracePt t="329174" x="5707063" y="4449763"/>
          <p14:tracePt t="329190" x="5668963" y="4435475"/>
          <p14:tracePt t="329207" x="5600700" y="4389438"/>
          <p14:tracePt t="329216" x="5554663" y="4359275"/>
          <p14:tracePt t="329233" x="5502275" y="4335463"/>
          <p14:tracePt t="329250" x="5470525" y="4327525"/>
          <p14:tracePt t="329264" x="5418138" y="4321175"/>
          <p14:tracePt t="329280" x="5380038" y="4321175"/>
          <p14:tracePt t="329296" x="5326063" y="4321175"/>
          <p14:tracePt t="329313" x="5241925" y="4321175"/>
          <p14:tracePt t="329329" x="5135563" y="4343400"/>
          <p14:tracePt t="329346" x="5021263" y="4373563"/>
          <p14:tracePt t="329363" x="4930775" y="4403725"/>
          <p14:tracePt t="329380" x="4892675" y="4427538"/>
          <p14:tracePt t="329394" x="4854575" y="4449763"/>
          <p14:tracePt t="329410" x="4838700" y="4473575"/>
          <p14:tracePt t="329427" x="4830763" y="4511675"/>
          <p14:tracePt t="329443" x="4792663" y="4572000"/>
          <p14:tracePt t="329459" x="4740275" y="4625975"/>
          <p14:tracePt t="329477" x="4694238" y="4670425"/>
          <p14:tracePt t="329477" x="4686300" y="4694238"/>
          <p14:tracePt t="329495" x="4664075" y="4716463"/>
          <p14:tracePt t="329515" x="4664075" y="4732338"/>
          <p14:tracePt t="329529" x="4664075" y="4746625"/>
          <p14:tracePt t="329546" x="4664075" y="4784725"/>
          <p14:tracePt t="329562" x="4686300" y="4838700"/>
          <p14:tracePt t="329580" x="4732338" y="4930775"/>
          <p14:tracePt t="329598" x="4762500" y="4960938"/>
          <p14:tracePt t="329611" x="4778375" y="5029200"/>
          <p14:tracePt t="329627" x="4800600" y="5097463"/>
          <p14:tracePt t="329646" x="4822825" y="5151438"/>
          <p14:tracePt t="329665" x="4846638" y="5181600"/>
          <p14:tracePt t="329677" x="4899025" y="5227638"/>
          <p14:tracePt t="329693" x="4968875" y="5280025"/>
          <p14:tracePt t="329710" x="5029200" y="5303838"/>
          <p14:tracePt t="329726" x="5127625" y="5356225"/>
          <p14:tracePt t="329726" x="5181600" y="5380038"/>
          <p14:tracePt t="329744" x="5273675" y="5426075"/>
          <p14:tracePt t="329764" x="5326063" y="5448300"/>
          <p14:tracePt t="329782" x="5356225" y="5464175"/>
          <p14:tracePt t="329797" x="5380038" y="5478463"/>
          <p14:tracePt t="329813" x="5418138" y="5478463"/>
          <p14:tracePt t="329829" x="5524500" y="5478463"/>
          <p14:tracePt t="329846" x="5661025" y="5478463"/>
          <p14:tracePt t="329862" x="5845175" y="5464175"/>
          <p14:tracePt t="329878" x="5935663" y="5432425"/>
          <p14:tracePt t="329894" x="5951538" y="5418138"/>
          <p14:tracePt t="329909" x="5951538" y="5410200"/>
          <p14:tracePt t="329939" x="5951538" y="5380038"/>
          <p14:tracePt t="329956" x="5965825" y="5349875"/>
          <p14:tracePt t="329973" x="5981700" y="5334000"/>
          <p14:tracePt t="329982" x="6011863" y="5311775"/>
          <p14:tracePt t="329998" x="6057900" y="5265738"/>
          <p14:tracePt t="330016" x="6065838" y="5249863"/>
          <p14:tracePt t="330030" x="6096000" y="5219700"/>
          <p14:tracePt t="330046" x="6118225" y="5189538"/>
          <p14:tracePt t="330062" x="6142038" y="5151438"/>
          <p14:tracePt t="330079" x="6142038" y="5121275"/>
          <p14:tracePt t="330096" x="6142038" y="5067300"/>
          <p14:tracePt t="330113" x="6142038" y="5037138"/>
          <p14:tracePt t="330129" x="6142038" y="5013325"/>
          <p14:tracePt t="330145" x="6142038" y="5006975"/>
          <p14:tracePt t="330162" x="6142038" y="4991100"/>
          <p14:tracePt t="330176" x="6142038" y="4983163"/>
          <p14:tracePt t="330206" x="6142038" y="4968875"/>
          <p14:tracePt t="330237" x="6149975" y="4975225"/>
          <p14:tracePt t="330424" x="6156325" y="4983163"/>
          <p14:tracePt t="330454" x="6164263" y="4983163"/>
          <p14:tracePt t="330472" x="6202363" y="5006975"/>
          <p14:tracePt t="330481" x="6210300" y="5006975"/>
          <p14:tracePt t="330498" x="6226175" y="5006975"/>
          <p14:tracePt t="330516" x="6270625" y="5029200"/>
          <p14:tracePt t="330529" x="6340475" y="5051425"/>
          <p14:tracePt t="330545" x="6484938" y="5075238"/>
          <p14:tracePt t="330562" x="6629400" y="5089525"/>
          <p14:tracePt t="330578" x="6773863" y="5089525"/>
          <p14:tracePt t="330595" x="6926263" y="5089525"/>
          <p14:tracePt t="330612" x="7048500" y="5089525"/>
          <p14:tracePt t="330628" x="7116763" y="5089525"/>
          <p14:tracePt t="330646" x="7200900" y="5089525"/>
          <p14:tracePt t="330663" x="7285038" y="5089525"/>
          <p14:tracePt t="330677" x="7369175" y="5089525"/>
          <p14:tracePt t="330692" x="7445375" y="5089525"/>
          <p14:tracePt t="330710" x="7505700" y="5089525"/>
          <p14:tracePt t="330725" x="7535863" y="5089525"/>
          <p14:tracePt t="330742" x="7543800" y="5089525"/>
          <p14:tracePt t="330764" x="7559675" y="5089525"/>
          <p14:tracePt t="330781" x="7589838" y="5089525"/>
          <p14:tracePt t="330798" x="7673975" y="5089525"/>
          <p14:tracePt t="330811" x="7750175" y="5089525"/>
          <p14:tracePt t="330828" x="7772400" y="5089525"/>
          <p14:tracePt t="330844" x="7788275" y="5097463"/>
          <p14:tracePt t="330942" x="7802563" y="5105400"/>
          <p14:tracePt t="330955" x="7856538" y="5113338"/>
          <p14:tracePt t="330972" x="7870825" y="5113338"/>
          <p14:tracePt t="330982" x="7894638" y="5121275"/>
          <p14:tracePt t="330999" x="7902575" y="5121275"/>
          <p14:tracePt t="331015" x="7932738" y="5121275"/>
          <p14:tracePt t="331029" x="7993063" y="5121275"/>
          <p14:tracePt t="331046" x="8137525" y="5121275"/>
          <p14:tracePt t="331062" x="8267700" y="5121275"/>
          <p14:tracePt t="331078" x="8351838" y="5121275"/>
          <p14:tracePt t="331095" x="8382000" y="5121275"/>
          <p14:tracePt t="331112" x="8389938" y="5121275"/>
          <p14:tracePt t="331157" x="8450263" y="5121275"/>
          <p14:tracePt t="331177" x="8458200" y="5121275"/>
          <p14:tracePt t="331188" x="8518525" y="5121275"/>
          <p14:tracePt t="331206" x="8572500" y="5121275"/>
          <p14:tracePt t="331222" x="8602663" y="5121275"/>
          <p14:tracePt t="331239" x="8618538" y="5121275"/>
          <p14:tracePt t="331248" x="8640763" y="5121275"/>
          <p14:tracePt t="331264" x="8664575" y="5121275"/>
          <p14:tracePt t="331280" x="8694738" y="5121275"/>
          <p14:tracePt t="331297" x="8716963" y="5121275"/>
          <p14:tracePt t="331311" x="8793163" y="5121275"/>
          <p14:tracePt t="331327" x="8847138" y="5105400"/>
          <p14:tracePt t="331344" x="8855075" y="5097463"/>
          <p14:tracePt t="331361" x="8861425" y="5089525"/>
          <p14:tracePt t="331377" x="8877300" y="5083175"/>
          <p14:tracePt t="331393" x="8885238" y="5051425"/>
          <p14:tracePt t="331410" x="8907463" y="5029200"/>
          <p14:tracePt t="331426" x="8945563" y="4991100"/>
          <p14:tracePt t="331443" x="8945563" y="4968875"/>
          <p14:tracePt t="331458" x="8961438" y="4937125"/>
          <p14:tracePt t="331475" x="8961438" y="4899025"/>
          <p14:tracePt t="331491" x="8961438" y="4876800"/>
          <p14:tracePt t="331508" x="8961438" y="4838700"/>
          <p14:tracePt t="331508" x="8961438" y="4822825"/>
          <p14:tracePt t="331525" x="8961438" y="4778375"/>
          <p14:tracePt t="331548" x="8953500" y="4754563"/>
          <p14:tracePt t="331561" x="8931275" y="4708525"/>
          <p14:tracePt t="331576" x="8923338" y="4664075"/>
          <p14:tracePt t="331593" x="8915400" y="4640263"/>
          <p14:tracePt t="331610" x="8907463" y="4632325"/>
          <p14:tracePt t="331627" x="8893175" y="4610100"/>
          <p14:tracePt t="331643" x="8885238" y="4594225"/>
          <p14:tracePt t="331671" x="8855075" y="4579938"/>
          <p14:tracePt t="331690" x="8823325" y="4564063"/>
          <p14:tracePt t="331705" x="8785225" y="4549775"/>
          <p14:tracePt t="331721" x="8747125" y="4511675"/>
          <p14:tracePt t="331738" x="8716963" y="4511675"/>
          <p14:tracePt t="331754" x="8678863" y="4511675"/>
          <p14:tracePt t="331765" x="8656638" y="4511675"/>
          <p14:tracePt t="331780" x="8626475" y="4511675"/>
          <p14:tracePt t="331797" x="8588375" y="4511675"/>
          <p14:tracePt t="331810" x="8556625" y="4511675"/>
          <p14:tracePt t="331827" x="8526463" y="4511675"/>
          <p14:tracePt t="331842" x="8474075" y="4511675"/>
          <p14:tracePt t="331860" x="8420100" y="4533900"/>
          <p14:tracePt t="331877" x="8366125" y="4572000"/>
          <p14:tracePt t="331893" x="8335963" y="4587875"/>
          <p14:tracePt t="331909" x="8305800" y="4602163"/>
          <p14:tracePt t="331926" x="8283575" y="4625975"/>
          <p14:tracePt t="331944" x="8283575" y="4656138"/>
          <p14:tracePt t="331958" x="8267700" y="4686300"/>
          <p14:tracePt t="331974" x="8259763" y="4702175"/>
          <p14:tracePt t="331974" x="8259763" y="4716463"/>
          <p14:tracePt t="331994" x="8251825" y="4792663"/>
          <p14:tracePt t="332021" x="8245475" y="4816475"/>
          <p14:tracePt t="332030" x="8245475" y="4846638"/>
          <p14:tracePt t="332047" x="8245475" y="4892675"/>
          <p14:tracePt t="332063" x="8245475" y="4914900"/>
          <p14:tracePt t="332091" x="8245475" y="4930775"/>
          <p14:tracePt t="332108" x="8245475" y="4960938"/>
          <p14:tracePt t="332125" x="8245475" y="4975225"/>
          <p14:tracePt t="332142" x="8245475" y="5029200"/>
          <p14:tracePt t="332158" x="8267700" y="5067300"/>
          <p14:tracePt t="332176" x="8275638" y="5083175"/>
          <p14:tracePt t="332188" x="8313738" y="5127625"/>
          <p14:tracePt t="332204" x="8335963" y="5143500"/>
          <p14:tracePt t="332221" x="8351838" y="5159375"/>
          <p14:tracePt t="332237" x="8351838" y="5165725"/>
          <p14:tracePt t="333034" x="8359775" y="5165725"/>
          <p14:tracePt t="333084" x="8374063" y="5173663"/>
          <p14:tracePt t="333111" x="8389938" y="5181600"/>
          <p14:tracePt t="333125" x="8397875" y="5181600"/>
          <p14:tracePt t="333141" x="8412163" y="5181600"/>
          <p14:tracePt t="333157" x="8428038" y="5197475"/>
          <p14:tracePt t="333175" x="8442325" y="5197475"/>
          <p14:tracePt t="333224" x="8474075" y="5197475"/>
          <p14:tracePt t="333236" x="8496300" y="5197475"/>
          <p14:tracePt t="333253" x="8518525" y="5197475"/>
          <p14:tracePt t="333269" x="8526463" y="5197475"/>
          <p14:tracePt t="333279" x="8534400" y="5181600"/>
          <p14:tracePt t="333296" x="8550275" y="5165725"/>
          <p14:tracePt t="333312" x="8556625" y="5135563"/>
          <p14:tracePt t="333329" x="8572500" y="5113338"/>
          <p14:tracePt t="333345" x="8588375" y="5097463"/>
          <p14:tracePt t="333359" x="8594725" y="5067300"/>
          <p14:tracePt t="333375" x="8618538" y="5045075"/>
          <p14:tracePt t="333392" x="8626475" y="5021263"/>
          <p14:tracePt t="333408" x="8640763" y="5006975"/>
          <p14:tracePt t="333425" x="8664575" y="4975225"/>
          <p14:tracePt t="333442" x="8670925" y="4960938"/>
          <p14:tracePt t="333456" x="8670925" y="4930775"/>
          <p14:tracePt t="333472" x="8678863" y="4914900"/>
          <p14:tracePt t="333489" x="8678863" y="4899025"/>
          <p14:tracePt t="333506" x="8686800" y="4884738"/>
          <p14:tracePt t="333506" x="8686800" y="4876800"/>
          <p14:tracePt t="333525" x="8694738" y="4846638"/>
          <p14:tracePt t="333544" x="8694738" y="4830763"/>
          <p14:tracePt t="333561" x="8694738" y="4816475"/>
          <p14:tracePt t="333578" x="8694738" y="4800600"/>
          <p14:tracePt t="333592" x="8694738" y="4770438"/>
          <p14:tracePt t="333608" x="8694738" y="4762500"/>
          <p14:tracePt t="333625" x="8694738" y="4746625"/>
          <p14:tracePt t="333642" x="8694738" y="4732338"/>
          <p14:tracePt t="333660" x="8686800" y="4724400"/>
          <p14:tracePt t="333680" x="8664575" y="4708525"/>
          <p14:tracePt t="333690" x="8656638" y="4694238"/>
          <p14:tracePt t="333708" x="8648700" y="4686300"/>
          <p14:tracePt t="333722" x="8618538" y="4678363"/>
          <p14:tracePt t="333738" x="8580438" y="4670425"/>
          <p14:tracePt t="333769" x="8534400" y="4670425"/>
          <p14:tracePt t="333778" x="8488363" y="4670425"/>
          <p14:tracePt t="333796" x="8450263" y="4670425"/>
          <p14:tracePt t="333810" x="8435975" y="4670425"/>
          <p14:tracePt t="333826" x="8420100" y="4670425"/>
          <p14:tracePt t="333842" x="8397875" y="4670425"/>
          <p14:tracePt t="333858" x="8374063" y="4670425"/>
          <p14:tracePt t="333873" x="8343900" y="4708525"/>
          <p14:tracePt t="333891" x="8283575" y="4732338"/>
          <p14:tracePt t="333907" x="8267700" y="4762500"/>
          <p14:tracePt t="333924" x="8251825" y="4792663"/>
          <p14:tracePt t="333941" x="8245475" y="4800600"/>
          <p14:tracePt t="333958" x="8245475" y="4822825"/>
          <p14:tracePt t="333971" x="8245475" y="4838700"/>
          <p14:tracePt t="334002" x="8251825" y="4838700"/>
          <p14:tracePt t="334108" x="8175625" y="4846638"/>
          <p14:tracePt t="334328" x="8085138" y="4860925"/>
          <p14:tracePt t="334342" x="7718425" y="4914900"/>
          <p14:tracePt t="334360" x="7597775" y="4945063"/>
          <p14:tracePt t="334374" x="7108825" y="4983163"/>
          <p14:tracePt t="334391" x="6651625" y="4983163"/>
          <p14:tracePt t="334407" x="6232525" y="5013325"/>
          <p14:tracePt t="334424" x="6019800" y="5037138"/>
          <p14:tracePt t="334440" x="5783263" y="5067300"/>
          <p14:tracePt t="334457" x="5440363" y="5135563"/>
          <p14:tracePt t="334474" x="5097463" y="5211763"/>
          <p14:tracePt t="334491" x="4937125" y="5241925"/>
          <p14:tracePt t="334505" x="4449763" y="5311775"/>
          <p14:tracePt t="334523" x="4229100" y="5349875"/>
          <p14:tracePt t="334538" x="4060825" y="5364163"/>
          <p14:tracePt t="334555" x="3924300" y="5380038"/>
          <p14:tracePt t="334572" x="3810000" y="5380038"/>
          <p14:tracePt t="334572" x="3771900" y="5380038"/>
          <p14:tracePt t="334589" x="3665538" y="5380038"/>
          <p14:tracePt t="334608" x="3559175" y="5380038"/>
          <p14:tracePt t="334624" x="3513138" y="5380038"/>
          <p14:tracePt t="334641" x="3451225" y="5380038"/>
          <p14:tracePt t="334657" x="3314700" y="5380038"/>
          <p14:tracePt t="334677" x="3154363" y="5380038"/>
          <p14:tracePt t="334691" x="3032125" y="5380038"/>
          <p14:tracePt t="334707" x="2971800" y="5380038"/>
          <p14:tracePt t="334724" x="2925763" y="5364163"/>
          <p14:tracePt t="334738" x="2887663" y="5349875"/>
          <p14:tracePt t="334755" x="2841625" y="5341938"/>
          <p14:tracePt t="334771" x="2735263" y="5303838"/>
          <p14:tracePt t="334788" x="2659063" y="5295900"/>
          <p14:tracePt t="334804" x="2606675" y="5280025"/>
          <p14:tracePt t="334821" x="2568575" y="5265738"/>
          <p14:tracePt t="334821" x="2560638" y="5257800"/>
          <p14:tracePt t="334839" x="2514600" y="5227638"/>
          <p14:tracePt t="334858" x="2392363" y="5181600"/>
          <p14:tracePt t="334874" x="2217738" y="5151438"/>
          <p14:tracePt t="334890" x="2035175" y="5121275"/>
          <p14:tracePt t="334908" x="1958975" y="5105400"/>
          <p14:tracePt t="334924" x="1943100" y="5105400"/>
          <p14:tracePt t="334939" x="1935163" y="5105400"/>
          <p14:tracePt t="334971" x="1935163" y="5097463"/>
          <p14:tracePt t="335021" x="1973263" y="5083175"/>
          <p14:tracePt t="335070" x="1981200" y="5075238"/>
          <p14:tracePt t="335084" x="1989138" y="5067300"/>
          <p14:tracePt t="335108" x="2011363" y="5051425"/>
          <p14:tracePt t="335126" x="2027238" y="5051425"/>
          <p14:tracePt t="335141" x="2057400" y="5029200"/>
          <p14:tracePt t="335155" x="2117725" y="5021263"/>
          <p14:tracePt t="335171" x="2171700" y="4999038"/>
          <p14:tracePt t="335189" x="2263775" y="4975225"/>
          <p14:tracePt t="335205" x="2370138" y="4945063"/>
          <p14:tracePt t="335222" x="2514600" y="4922838"/>
          <p14:tracePt t="335238" x="2606675" y="4899025"/>
          <p14:tracePt t="335255" x="2667000" y="4892675"/>
          <p14:tracePt t="335267" x="2682875" y="4868863"/>
          <p14:tracePt t="335284" x="2689225" y="4854575"/>
          <p14:tracePt t="335301" x="2689225" y="4846638"/>
          <p14:tracePt t="335310" x="2689225" y="4830763"/>
          <p14:tracePt t="335327" x="2689225" y="4778375"/>
          <p14:tracePt t="335344" x="2697163" y="4724400"/>
          <p14:tracePt t="335360" x="2705100" y="4686300"/>
          <p14:tracePt t="335373" x="2705100" y="4648200"/>
          <p14:tracePt t="335390" x="2705100" y="4618038"/>
          <p14:tracePt t="335406" x="2682875" y="4579938"/>
          <p14:tracePt t="335423" x="2606675" y="4525963"/>
          <p14:tracePt t="335439" x="2536825" y="4465638"/>
          <p14:tracePt t="335456" x="2492375" y="4435475"/>
          <p14:tracePt t="335473" x="2460625" y="4419600"/>
          <p14:tracePt t="335490" x="2438400" y="4403725"/>
          <p14:tracePt t="335503" x="2392363" y="4381500"/>
          <p14:tracePt t="335520" x="2324100" y="4365625"/>
          <p14:tracePt t="335537" x="2232025" y="4359275"/>
          <p14:tracePt t="335554" x="2193925" y="4359275"/>
          <p14:tracePt t="335571" x="2163763" y="4359275"/>
          <p14:tracePt t="335587" x="2095500" y="4359275"/>
          <p14:tracePt t="335608" x="2041525" y="4359275"/>
          <p14:tracePt t="335624" x="2011363" y="4373563"/>
          <p14:tracePt t="335661" x="1973263" y="4411663"/>
          <p14:tracePt t="335674" x="1958975" y="4435475"/>
          <p14:tracePt t="335692" x="1897063" y="4473575"/>
          <p14:tracePt t="335705" x="1882775" y="4503738"/>
          <p14:tracePt t="335720" x="1782763" y="4564063"/>
          <p14:tracePt t="335737" x="1714500" y="4632325"/>
          <p14:tracePt t="335754" x="1698625" y="4648200"/>
          <p14:tracePt t="335771" x="1692275" y="4656138"/>
          <p14:tracePt t="335787" x="1684338" y="4694238"/>
          <p14:tracePt t="335804" x="1676400" y="4746625"/>
          <p14:tracePt t="335820" x="1676400" y="4808538"/>
          <p14:tracePt t="335820" x="1668463" y="4830763"/>
          <p14:tracePt t="335838" x="1654175" y="4876800"/>
          <p14:tracePt t="335858" x="1646238" y="4937125"/>
          <p14:tracePt t="335874" x="1638300" y="4968875"/>
          <p14:tracePt t="335890" x="1638300" y="4975225"/>
          <p14:tracePt t="335905" x="1638300" y="4983163"/>
          <p14:tracePt t="335923" x="1638300" y="4991100"/>
          <p14:tracePt t="335939" x="1646238" y="5006975"/>
          <p14:tracePt t="335956" x="1646238" y="5029200"/>
          <p14:tracePt t="335973" x="1698625" y="5075238"/>
          <p14:tracePt t="335989" x="1744663" y="5105400"/>
          <p14:tracePt t="336006" x="1782763" y="5151438"/>
          <p14:tracePt t="336021" x="1798638" y="5197475"/>
          <p14:tracePt t="336037" x="1812925" y="5211763"/>
          <p14:tracePt t="336053" x="1828800" y="5227638"/>
          <p14:tracePt t="336069" x="1836738" y="5241925"/>
          <p14:tracePt t="336092" x="1866900" y="5241925"/>
          <p14:tracePt t="336109" x="1912938" y="5265738"/>
          <p14:tracePt t="336126" x="1973263" y="5287963"/>
          <p14:tracePt t="336138" x="2019300" y="5295900"/>
          <p14:tracePt t="336155" x="2065338" y="5303838"/>
          <p14:tracePt t="336172" x="2087563" y="5303838"/>
          <p14:tracePt t="336190" x="2117725" y="5311775"/>
          <p14:tracePt t="336206" x="2149475" y="5318125"/>
          <p14:tracePt t="336223" x="2201863" y="5318125"/>
          <p14:tracePt t="336239" x="2263775" y="5318125"/>
          <p14:tracePt t="336256" x="2346325" y="5311775"/>
          <p14:tracePt t="336270" x="2468563" y="5280025"/>
          <p14:tracePt t="336287" x="2506663" y="5241925"/>
          <p14:tracePt t="336303" x="2530475" y="5235575"/>
          <p14:tracePt t="336319" x="2536825" y="5219700"/>
          <p14:tracePt t="336336" x="2544763" y="5203825"/>
          <p14:tracePt t="336336" x="2552700" y="5197475"/>
          <p14:tracePt t="336354" x="2560638" y="5159375"/>
          <p14:tracePt t="336373" x="2568575" y="5127625"/>
          <p14:tracePt t="336389" x="2598738" y="5083175"/>
          <p14:tracePt t="336406" x="2620963" y="5045075"/>
          <p14:tracePt t="336423" x="2620963" y="5037138"/>
          <p14:tracePt t="336438" x="2620963" y="5021263"/>
          <p14:tracePt t="337600" x="2628900" y="5021263"/>
          <p14:tracePt t="337817" x="2644775" y="5021263"/>
          <p14:tracePt t="338333" x="2651125" y="5006975"/>
          <p14:tracePt t="338362" x="2659063" y="5006975"/>
          <p14:tracePt t="338372" x="2667000" y="5006975"/>
          <p14:tracePt t="338390" x="2682875" y="5006975"/>
          <p14:tracePt t="338407" x="2697163" y="5006975"/>
          <p14:tracePt t="338420" x="2720975" y="5006975"/>
          <p14:tracePt t="338437" x="2735263" y="5006975"/>
          <p14:tracePt t="338453" x="2743200" y="5006975"/>
          <p14:tracePt t="338499" x="2773363" y="5006975"/>
          <p14:tracePt t="338518" x="2819400" y="5006975"/>
          <p14:tracePt t="338535" x="2857500" y="5006975"/>
          <p14:tracePt t="338547" x="2857500" y="4968875"/>
          <p14:tracePt t="338662" x="2811463" y="4914900"/>
          <p14:tracePt t="338674" x="2819400" y="4906963"/>
          <p14:tracePt t="338703" x="2835275" y="4906963"/>
          <p14:tracePt t="338718" x="2841625" y="4906963"/>
          <p14:tracePt t="338734" x="2849563" y="4906963"/>
          <p14:tracePt t="338766" x="2857500" y="4906963"/>
          <p14:tracePt t="338784" x="2873375" y="4914900"/>
          <p14:tracePt t="338833" x="2879725" y="4922838"/>
          <p14:tracePt t="338847" x="2895600" y="4922838"/>
          <p14:tracePt t="338856" x="2917825" y="4922838"/>
          <p14:tracePt t="338872" x="2925763" y="4922838"/>
          <p14:tracePt t="338889" x="2933700" y="4922838"/>
          <p14:tracePt t="338905" x="2941638" y="4922838"/>
          <p14:tracePt t="338945" x="2955925" y="4922838"/>
          <p14:tracePt t="338982" x="3025775" y="4945063"/>
          <p14:tracePt t="339001" x="3132138" y="4945063"/>
          <p14:tracePt t="339018" x="3192463" y="4945063"/>
          <p14:tracePt t="339032" x="3222625" y="4945063"/>
          <p14:tracePt t="339049" x="3254375" y="4945063"/>
          <p14:tracePt t="339065" x="3254375" y="4953000"/>
          <p14:tracePt t="339080" x="3260725" y="4960938"/>
          <p14:tracePt t="339112" x="3276600" y="4960938"/>
          <p14:tracePt t="339130" x="3314700" y="4975225"/>
          <p14:tracePt t="339139" x="3352800" y="4983163"/>
          <p14:tracePt t="339156" x="3406775" y="4991100"/>
          <p14:tracePt t="339169" x="3436938" y="4991100"/>
          <p14:tracePt t="339186" x="3475038" y="4999038"/>
          <p14:tracePt t="339204" x="3482975" y="4999038"/>
          <p14:tracePt t="339316" x="3497263" y="4999038"/>
          <p14:tracePt t="339334" x="3513138" y="5013325"/>
          <p14:tracePt t="341164" x="3505200" y="5006975"/>
          <p14:tracePt t="341234" x="3505200" y="5013325"/>
          <p14:tracePt t="341959" x="3482975" y="5013325"/>
          <p14:tracePt t="342063" x="3467100" y="5013325"/>
          <p14:tracePt t="342081" x="3459163" y="5013325"/>
          <p14:tracePt t="342098" x="3444875" y="5006975"/>
          <p14:tracePt t="342127" x="3451225" y="4960938"/>
          <p14:tracePt t="342143" x="3451225" y="4922838"/>
          <p14:tracePt t="342153" x="3451225" y="4868863"/>
          <p14:tracePt t="342171" x="3421063" y="4732338"/>
          <p14:tracePt t="342187" x="3382963" y="4594225"/>
          <p14:tracePt t="342204" x="3398838" y="4373563"/>
          <p14:tracePt t="342219" x="3406775" y="4229100"/>
          <p14:tracePt t="342235" x="3444875" y="4114800"/>
          <p14:tracePt t="342248" x="3475038" y="4016375"/>
          <p14:tracePt t="342267" x="3497263" y="3894138"/>
          <p14:tracePt t="342283" x="3521075" y="3733800"/>
          <p14:tracePt t="342299" x="3551238" y="3521075"/>
          <p14:tracePt t="342316" x="3597275" y="3344863"/>
          <p14:tracePt t="342332" x="3635375" y="3238500"/>
          <p14:tracePt t="342349" x="3641725" y="3132138"/>
          <p14:tracePt t="342363" x="3641725" y="3009900"/>
          <p14:tracePt t="342380" x="3641725" y="2849563"/>
          <p14:tracePt t="342396" x="3641725" y="2628900"/>
          <p14:tracePt t="342413" x="3641725" y="2346325"/>
          <p14:tracePt t="342430" x="3641725" y="2095500"/>
          <p14:tracePt t="342430" x="3641725" y="2035175"/>
          <p14:tracePt t="342449" x="3657600" y="1981200"/>
          <p14:tracePt t="342470" x="3657600" y="1958975"/>
          <p14:tracePt t="342483" x="3657600" y="1912938"/>
          <p14:tracePt t="342498" x="3649663" y="1866900"/>
          <p14:tracePt t="342515" x="3649663" y="1752600"/>
          <p14:tracePt t="342533" x="3649663" y="1654175"/>
          <p14:tracePt t="342550" x="3649663" y="1622425"/>
          <p14:tracePt t="342566" x="3649663" y="1608138"/>
          <p14:tracePt t="342608" x="3649663" y="1539875"/>
          <p14:tracePt t="342630" x="3649663" y="1501775"/>
          <p14:tracePt t="342643" x="3649663" y="1470025"/>
          <p14:tracePt t="342661" x="3649663" y="1417638"/>
          <p14:tracePt t="342677" x="3649663" y="1401763"/>
          <p14:tracePt t="342687" x="3657600" y="1363663"/>
          <p14:tracePt t="342702" x="3657600" y="1303338"/>
          <p14:tracePt t="342720" x="3657600" y="1295400"/>
          <p14:tracePt t="342733" x="3673475" y="1265238"/>
          <p14:tracePt t="342749" x="3673475" y="1241425"/>
          <p14:tracePt t="342765" x="3679825" y="1173163"/>
          <p14:tracePt t="342781" x="3703638" y="1089025"/>
          <p14:tracePt t="342800" x="3717925" y="1044575"/>
          <p14:tracePt t="342816" x="3717925" y="998538"/>
          <p14:tracePt t="342833" x="3717925" y="960438"/>
          <p14:tracePt t="342848" x="3717925" y="944563"/>
          <p14:tracePt t="342862" x="3717925" y="898525"/>
          <p14:tracePt t="342879" x="3717925" y="846138"/>
          <p14:tracePt t="342896" x="3717925" y="815975"/>
          <p14:tracePt t="342912" x="3717925" y="769938"/>
          <p14:tracePt t="342912" x="3717925" y="754063"/>
          <p14:tracePt t="342929" x="3717925" y="723900"/>
          <p14:tracePt t="342946" x="3717925" y="693738"/>
          <p14:tracePt t="342966" x="3717925" y="639763"/>
          <p14:tracePt t="342985" x="3717925" y="625475"/>
          <p14:tracePt t="342999" x="3717925" y="601663"/>
          <p14:tracePt t="343015" x="3717925" y="593725"/>
          <p14:tracePt t="343031" x="3717925" y="571500"/>
          <p14:tracePt t="343048" x="3725863" y="571500"/>
          <p14:tracePt t="343145" x="3741738" y="571500"/>
          <p14:tracePt t="343224" x="3771900" y="571500"/>
          <p14:tracePt t="343250" x="3794125" y="579438"/>
          <p14:tracePt t="343264" x="3946525" y="579438"/>
          <p14:tracePt t="343280" x="4054475" y="579438"/>
          <p14:tracePt t="343297" x="4106863" y="563563"/>
          <p14:tracePt t="343314" x="4152900" y="563563"/>
          <p14:tracePt t="343331" x="4160838" y="563563"/>
          <p14:tracePt t="343347" x="4191000" y="563563"/>
          <p14:tracePt t="343377" x="4259263" y="563563"/>
          <p14:tracePt t="343392" x="4327525" y="541338"/>
          <p14:tracePt t="343409" x="4389438" y="541338"/>
          <p14:tracePt t="343426" x="4403725" y="533400"/>
          <p14:tracePt t="343435" x="4411663" y="533400"/>
          <p14:tracePt t="343452" x="4427538" y="533400"/>
          <p14:tracePt t="343483" x="4479925" y="533400"/>
          <p14:tracePt t="343500" x="4594225" y="533400"/>
          <p14:tracePt t="343514" x="4716463" y="511175"/>
          <p14:tracePt t="343532" x="4822825" y="495300"/>
          <p14:tracePt t="343548" x="4854575" y="495300"/>
          <p14:tracePt t="343564" x="4892675" y="495300"/>
          <p14:tracePt t="343628" x="4975225" y="495300"/>
          <p14:tracePt t="343646" x="5067300" y="495300"/>
          <p14:tracePt t="343659" x="5121275" y="495300"/>
          <p14:tracePt t="343677" x="5151438" y="495300"/>
          <p14:tracePt t="343700" x="5165725" y="495300"/>
          <p14:tracePt t="343731" x="5211763" y="495300"/>
          <p14:tracePt t="343749" x="5265738" y="495300"/>
          <p14:tracePt t="343766" x="5303838" y="495300"/>
          <p14:tracePt t="343780" x="5356225" y="495300"/>
          <p14:tracePt t="343797" x="5426075" y="495300"/>
          <p14:tracePt t="343813" x="5494338" y="495300"/>
          <p14:tracePt t="343829" x="5540375" y="495300"/>
          <p14:tracePt t="343846" x="5516563" y="495300"/>
          <p14:tracePt t="344094" x="5432425" y="511175"/>
          <p14:tracePt t="344112" x="5334000" y="533400"/>
          <p14:tracePt t="344129" x="5295900" y="533400"/>
          <p14:tracePt t="344142" x="5211763" y="541338"/>
          <p14:tracePt t="344157" x="5151438" y="549275"/>
          <p14:tracePt t="344174" x="5097463" y="549275"/>
          <p14:tracePt t="344192" x="5037138" y="555625"/>
          <p14:tracePt t="344201" x="4937125" y="571500"/>
          <p14:tracePt t="344218" x="4838700" y="593725"/>
          <p14:tracePt t="344235" x="4762500" y="601663"/>
          <p14:tracePt t="344250" x="4664075" y="601663"/>
          <p14:tracePt t="344266" x="4594225" y="617538"/>
          <p14:tracePt t="344282" x="4541838" y="617538"/>
          <p14:tracePt t="344298" x="4495800" y="617538"/>
          <p14:tracePt t="344315" x="4441825" y="617538"/>
          <p14:tracePt t="344331" x="4373563" y="617538"/>
          <p14:tracePt t="344347" x="4297363" y="617538"/>
          <p14:tracePt t="344364" x="4244975" y="617538"/>
          <p14:tracePt t="344381" x="4183063" y="617538"/>
          <p14:tracePt t="344394" x="4130675" y="617538"/>
          <p14:tracePt t="344410" x="4114800" y="617538"/>
          <p14:tracePt t="344428" x="4106863" y="617538"/>
          <p14:tracePt t="344445" x="4092575" y="617538"/>
          <p14:tracePt t="344461" x="4084638" y="617538"/>
          <p14:tracePt t="344478" x="4076700" y="617538"/>
          <p14:tracePt t="344494" x="4084638" y="617538"/>
          <p14:tracePt t="344626" x="4098925" y="617538"/>
          <p14:tracePt t="344645" x="4122738" y="617538"/>
          <p14:tracePt t="344657" x="4221163" y="617538"/>
          <p14:tracePt t="344678" x="4359275" y="617538"/>
          <p14:tracePt t="344691" x="4427538" y="617538"/>
          <p14:tracePt t="344691" x="4495800" y="617538"/>
          <p14:tracePt t="344707" x="4579938" y="617538"/>
          <p14:tracePt t="344718" x="4740275" y="617538"/>
          <p14:tracePt t="344734" x="4884738" y="617538"/>
          <p14:tracePt t="344748" x="5006975" y="617538"/>
          <p14:tracePt t="344764" x="5089525" y="617538"/>
          <p14:tracePt t="344779" x="5197475" y="617538"/>
          <p14:tracePt t="344797" x="5311775" y="617538"/>
          <p14:tracePt t="344814" x="5418138" y="617538"/>
          <p14:tracePt t="344829" x="5456238" y="617538"/>
          <p14:tracePt t="344847" x="5456238" y="625475"/>
          <p14:tracePt t="345546" x="5470525" y="639763"/>
          <p14:tracePt t="345561" x="5494338" y="669925"/>
          <p14:tracePt t="345578" x="5516563" y="739775"/>
          <p14:tracePt t="345594" x="5562600" y="854075"/>
          <p14:tracePt t="345612" x="5600700" y="998538"/>
          <p14:tracePt t="345627" x="5676900" y="1189038"/>
          <p14:tracePt t="345644" x="5707063" y="1349375"/>
          <p14:tracePt t="345661" x="5715000" y="1417638"/>
          <p14:tracePt t="345675" x="5737225" y="1570038"/>
          <p14:tracePt t="345688" x="5753100" y="1714500"/>
          <p14:tracePt t="345702" x="5829300" y="1920875"/>
          <p14:tracePt t="345720" x="5927725" y="2003425"/>
          <p14:tracePt t="345731" x="5981700" y="2193925"/>
          <p14:tracePt t="345750" x="6073775" y="2492375"/>
          <p14:tracePt t="345766" x="6111875" y="2743200"/>
          <p14:tracePt t="345779" x="6202363" y="3009900"/>
          <p14:tracePt t="345796" x="6316663" y="3284538"/>
          <p14:tracePt t="345812" x="6423025" y="3513138"/>
          <p14:tracePt t="345829" x="6499225" y="3679825"/>
          <p14:tracePt t="345845" x="6569075" y="3878263"/>
          <p14:tracePt t="345862" x="6629400" y="4084638"/>
          <p14:tracePt t="345879" x="6880225" y="4648200"/>
          <p14:tracePt t="345895" x="6880225" y="4664075"/>
          <p14:tracePt t="345912" x="6896100" y="4670425"/>
          <p14:tracePt t="346254" x="6926263" y="4694238"/>
          <p14:tracePt t="346264" x="6934200" y="4694238"/>
          <p14:tracePt t="346280" x="6988175" y="4694238"/>
          <p14:tracePt t="346297" x="7026275" y="4694238"/>
          <p14:tracePt t="346314" x="7040563" y="4694238"/>
          <p14:tracePt t="346375" x="7064375" y="4694238"/>
          <p14:tracePt t="346408" x="7078663" y="4708525"/>
          <p14:tracePt t="346428" x="7102475" y="4724400"/>
          <p14:tracePt t="346441" x="7140575" y="4754563"/>
          <p14:tracePt t="346456" x="7178675" y="4778375"/>
          <p14:tracePt t="346465" x="7208838" y="4808538"/>
          <p14:tracePt t="346482" x="7223125" y="4830763"/>
          <p14:tracePt t="346498" x="7261225" y="4854575"/>
          <p14:tracePt t="346515" x="7285038" y="4868863"/>
          <p14:tracePt t="346529" x="7299325" y="4892675"/>
          <p14:tracePt t="346545" x="7345363" y="4930775"/>
          <p14:tracePt t="346561" x="7399338" y="4968875"/>
          <p14:tracePt t="346578" x="7421563" y="4991100"/>
          <p14:tracePt t="346595" x="7429500" y="4999038"/>
          <p14:tracePt t="346611" x="7437438" y="5013325"/>
          <p14:tracePt t="346628" x="7451725" y="5021263"/>
          <p14:tracePt t="346645" x="7451725" y="5037138"/>
          <p14:tracePt t="346645" x="7467600" y="5051425"/>
          <p14:tracePt t="346666" x="7475538" y="5067300"/>
          <p14:tracePt t="346689" x="7497763" y="5089525"/>
          <p14:tracePt t="346706" x="7497763" y="5113338"/>
          <p14:tracePt t="346722" x="7497763" y="5121275"/>
          <p14:tracePt t="346732" x="7513638" y="5135563"/>
          <p14:tracePt t="346748" x="7521575" y="5143500"/>
          <p14:tracePt t="346765" x="7521575" y="5151438"/>
          <p14:tracePt t="347706" x="7535863" y="5151438"/>
          <p14:tracePt t="348207" x="7543800" y="5151438"/>
          <p14:tracePt t="348273" x="7551738" y="5151438"/>
          <p14:tracePt t="348326" x="7566025" y="5151438"/>
          <p14:tracePt t="348344" x="7581900" y="5151438"/>
          <p14:tracePt t="348372" x="7597775" y="5151438"/>
          <p14:tracePt t="348391" x="7627938" y="5151438"/>
          <p14:tracePt t="348408" x="7658100" y="5151438"/>
          <p14:tracePt t="348425" x="7688263" y="5159375"/>
          <p14:tracePt t="348441" x="7712075" y="5173663"/>
          <p14:tracePt t="348456" x="7742238" y="5181600"/>
          <p14:tracePt t="348471" x="7794625" y="5203825"/>
          <p14:tracePt t="348487" x="7840663" y="5211763"/>
          <p14:tracePt t="348504" x="7902575" y="5219700"/>
          <p14:tracePt t="348513" x="7970838" y="5235575"/>
          <p14:tracePt t="348530" x="8016875" y="5241925"/>
          <p14:tracePt t="348546" x="8061325" y="5249863"/>
          <p14:tracePt t="348564" x="8115300" y="5249863"/>
          <p14:tracePt t="348578" x="8169275" y="5257800"/>
          <p14:tracePt t="348594" x="8245475" y="5273675"/>
          <p14:tracePt t="348610" x="8297863" y="5280025"/>
          <p14:tracePt t="348626" x="8321675" y="5280025"/>
          <p14:tracePt t="348643" x="8328025" y="5280025"/>
          <p14:tracePt t="348659" x="8374063" y="5280025"/>
          <p14:tracePt t="348706" x="8474075" y="5280025"/>
          <p14:tracePt t="348723" x="8534400" y="5280025"/>
          <p14:tracePt t="348735" x="8640763" y="5280025"/>
          <p14:tracePt t="348748" x="8702675" y="5280025"/>
          <p14:tracePt t="348764" x="8724900" y="5280025"/>
          <p14:tracePt t="348780" x="8732838" y="5280025"/>
          <p14:tracePt t="348811" x="8770938" y="5241925"/>
          <p14:tracePt t="348828" x="8847138" y="5181600"/>
          <p14:tracePt t="348844" x="8923338" y="5159375"/>
          <p14:tracePt t="348858" x="8975725" y="5135563"/>
          <p14:tracePt t="348873" x="9021763" y="5113338"/>
          <p14:tracePt t="348890" x="9059863" y="5067300"/>
          <p14:tracePt t="348907" x="9075738" y="5029200"/>
          <p14:tracePt t="348924" x="9090025" y="4975225"/>
          <p14:tracePt t="348941" x="9097963" y="4906963"/>
          <p14:tracePt t="348957" x="9097963" y="4860925"/>
          <p14:tracePt t="348970" x="9097963" y="4816475"/>
          <p14:tracePt t="348987" x="9097963" y="4800600"/>
          <p14:tracePt t="349018" x="9097963" y="4770438"/>
          <p14:tracePt t="349029" x="9059863" y="4724400"/>
          <p14:tracePt t="349045" x="8991600" y="4664075"/>
          <p14:tracePt t="349062" x="8869363" y="4549775"/>
          <p14:tracePt t="349080" x="8855075" y="4533900"/>
          <p14:tracePt t="349093" x="8839200" y="4525963"/>
          <p14:tracePt t="349109" x="8801100" y="4495800"/>
          <p14:tracePt t="349126" x="8785225" y="4495800"/>
          <p14:tracePt t="349142" x="8770938" y="4495800"/>
          <p14:tracePt t="349159" x="8740775" y="4487863"/>
          <p14:tracePt t="349174" x="8670925" y="4487863"/>
          <p14:tracePt t="349192" x="8618538" y="4487863"/>
          <p14:tracePt t="349209" x="8580438" y="4479925"/>
          <p14:tracePt t="349223" x="8526463" y="4479925"/>
          <p14:tracePt t="349240" x="8488363" y="4479925"/>
          <p14:tracePt t="349256" x="8466138" y="4479925"/>
          <p14:tracePt t="349272" x="8442325" y="4479925"/>
          <p14:tracePt t="349290" x="8420100" y="4479925"/>
          <p14:tracePt t="349313" x="8412163" y="4479925"/>
          <p14:tracePt t="349326" x="8374063" y="4511675"/>
          <p14:tracePt t="349342" x="8351838" y="4541838"/>
          <p14:tracePt t="349359" x="8335963" y="4572000"/>
          <p14:tracePt t="349376" x="8313738" y="4587875"/>
          <p14:tracePt t="349393" x="8305800" y="4602163"/>
          <p14:tracePt t="349410" x="8297863" y="4610100"/>
          <p14:tracePt t="349426" x="8283575" y="4632325"/>
          <p14:tracePt t="349442" x="8283575" y="4656138"/>
          <p14:tracePt t="349459" x="8283575" y="4670425"/>
          <p14:tracePt t="349472" x="8267700" y="4716463"/>
          <p14:tracePt t="349490" x="8267700" y="4754563"/>
          <p14:tracePt t="349508" x="8251825" y="4792663"/>
          <p14:tracePt t="349508" x="8251825" y="4808538"/>
          <p14:tracePt t="349525" x="8251825" y="4854575"/>
          <p14:tracePt t="349545" x="8251825" y="4884738"/>
          <p14:tracePt t="349562" x="8251825" y="4899025"/>
          <p14:tracePt t="349578" x="8251825" y="4922838"/>
          <p14:tracePt t="349592" x="8251825" y="4945063"/>
          <p14:tracePt t="349609" x="8251825" y="4968875"/>
          <p14:tracePt t="349625" x="8259763" y="4991100"/>
          <p14:tracePt t="349642" x="8259763" y="5013325"/>
          <p14:tracePt t="349642" x="8259763" y="5021263"/>
          <p14:tracePt t="349667" x="8283575" y="5059363"/>
          <p14:tracePt t="349690" x="8313738" y="5089525"/>
          <p14:tracePt t="349706" x="8321675" y="5105400"/>
          <p14:tracePt t="349724" x="8328025" y="5113338"/>
          <p14:tracePt t="349736" x="8359775" y="5135563"/>
          <p14:tracePt t="349753" x="8382000" y="5143500"/>
          <p14:tracePt t="349764" x="8404225" y="5165725"/>
          <p14:tracePt t="349779" x="8420100" y="5173663"/>
          <p14:tracePt t="349795" x="8435975" y="5189538"/>
          <p14:tracePt t="349817" x="8458200" y="5197475"/>
          <p14:tracePt t="349827" x="8480425" y="5203825"/>
          <p14:tracePt t="349843" x="8496300" y="5211763"/>
          <p14:tracePt t="349859" x="8512175" y="5219700"/>
          <p14:tracePt t="349890" x="8518525" y="5219700"/>
          <p14:tracePt t="349922" x="8526463" y="5219700"/>
          <p14:tracePt t="349939" x="8542338" y="5219700"/>
          <p14:tracePt t="349956" x="8518525" y="5203825"/>
          <p14:tracePt t="350970" x="8496300" y="5203825"/>
          <p14:tracePt t="350989" x="8480425" y="5197475"/>
          <p14:tracePt t="351001" x="8466138" y="5189538"/>
          <p14:tracePt t="351018" x="8428038" y="5181600"/>
          <p14:tracePt t="351029" x="8397875" y="5181600"/>
          <p14:tracePt t="351046" x="8389938" y="5181600"/>
          <p14:tracePt t="351063" x="8359775" y="5173663"/>
          <p14:tracePt t="351075" x="8313738" y="5173663"/>
          <p14:tracePt t="351092" x="8267700" y="5173663"/>
          <p14:tracePt t="351108" x="8221663" y="5173663"/>
          <p14:tracePt t="351124" x="8183563" y="5159375"/>
          <p14:tracePt t="351140" x="8153400" y="5159375"/>
          <p14:tracePt t="351156" x="8137525" y="5159375"/>
          <p14:tracePt t="351173" x="8107363" y="5159375"/>
          <p14:tracePt t="351189" x="8099425" y="5159375"/>
          <p14:tracePt t="351205" x="8085138" y="5159375"/>
          <p14:tracePt t="351221" x="8061325" y="5159375"/>
          <p14:tracePt t="351242" x="8047038" y="5159375"/>
          <p14:tracePt t="351255" x="8023225" y="5159375"/>
          <p14:tracePt t="351271" x="7985125" y="5159375"/>
          <p14:tracePt t="351288" x="7940675" y="5159375"/>
          <p14:tracePt t="351304" x="7924800" y="5159375"/>
          <p14:tracePt t="351320" x="7886700" y="5159375"/>
          <p14:tracePt t="351320" x="7870825" y="5159375"/>
          <p14:tracePt t="351337" x="7794625" y="5159375"/>
          <p14:tracePt t="351361" x="7780338" y="5159375"/>
          <p14:tracePt t="351374" x="7756525" y="5159375"/>
          <p14:tracePt t="351390" x="7726363" y="5159375"/>
          <p14:tracePt t="351407" x="7704138" y="5159375"/>
          <p14:tracePt t="351425" x="7688263" y="5159375"/>
          <p14:tracePt t="351439" x="7642225" y="5159375"/>
          <p14:tracePt t="351455" x="7604125" y="5159375"/>
          <p14:tracePt t="351473" x="7589838" y="5159375"/>
          <p14:tracePt t="351490" x="7573963" y="5159375"/>
          <p14:tracePt t="351504" x="7551738" y="5159375"/>
          <p14:tracePt t="351521" x="7521575" y="5143500"/>
          <p14:tracePt t="351538" x="7497763" y="5143500"/>
          <p14:tracePt t="351554" x="7475538" y="5143500"/>
          <p14:tracePt t="351571" x="7429500" y="5143500"/>
          <p14:tracePt t="351595" x="7407275" y="5127625"/>
          <p14:tracePt t="351609" x="7391400" y="5127625"/>
          <p14:tracePt t="351625" x="7375525" y="5127625"/>
          <p14:tracePt t="351642" x="7369175" y="5127625"/>
          <p14:tracePt t="351659" x="7361238" y="5127625"/>
          <p14:tracePt t="351675" x="7345363" y="5127625"/>
          <p14:tracePt t="351688" x="7299325" y="5127625"/>
          <p14:tracePt t="351706" x="7285038" y="5127625"/>
          <p14:tracePt t="351723" x="7269163" y="5127625"/>
          <p14:tracePt t="354649" x="7254875" y="5127625"/>
          <p14:tracePt t="354703" x="7216775" y="5143500"/>
          <p14:tracePt t="354718" x="7108825" y="5173663"/>
          <p14:tracePt t="354735" x="6942138" y="5211763"/>
          <p14:tracePt t="354735" x="6850063" y="5241925"/>
          <p14:tracePt t="354753" x="6561138" y="5326063"/>
          <p14:tracePt t="354772" x="6264275" y="5418138"/>
          <p14:tracePt t="354786" x="6142038" y="5456238"/>
          <p14:tracePt t="354798" x="5889625" y="5532438"/>
          <p14:tracePt t="354815" x="5676900" y="5616575"/>
          <p14:tracePt t="354832" x="5470525" y="5699125"/>
          <p14:tracePt t="354841" x="5219700" y="5821363"/>
          <p14:tracePt t="354857" x="4991100" y="5935663"/>
          <p14:tracePt t="354874" x="4816475" y="6057900"/>
          <p14:tracePt t="354890" x="4670425" y="6188075"/>
          <p14:tracePt t="354906" x="4518025" y="6294438"/>
          <p14:tracePt t="354920" x="4411663" y="6370638"/>
          <p14:tracePt t="354936" x="4343400" y="6430963"/>
          <p14:tracePt t="354953" x="4283075" y="6484938"/>
          <p14:tracePt t="354969" x="4237038" y="6515100"/>
          <p14:tracePt t="354987" x="4191000" y="6545263"/>
          <p14:tracePt t="355004" x="4168775" y="6591300"/>
          <p14:tracePt t="355021" x="4137025" y="6621463"/>
          <p14:tracePt t="355035" x="4076700" y="6659563"/>
          <p14:tracePt t="355052" x="3984625" y="6689725"/>
          <p14:tracePt t="355067" x="3902075" y="6727825"/>
          <p14:tracePt t="355083" x="3779838" y="6765925"/>
          <p14:tracePt t="355100" x="3665538" y="6773863"/>
          <p14:tracePt t="355116" x="3565525" y="6789738"/>
          <p14:tracePt t="355133" x="3482975" y="6789738"/>
          <p14:tracePt t="355133" x="3436938" y="6789738"/>
          <p14:tracePt t="355150" x="3375025" y="6789738"/>
          <p14:tracePt t="355169" x="3292475" y="6789738"/>
          <p14:tracePt t="355185" x="3222625" y="6789738"/>
          <p14:tracePt t="355203" x="3162300" y="6781800"/>
          <p14:tracePt t="355220" x="3124200" y="6773863"/>
          <p14:tracePt t="355236" x="3094038" y="6773863"/>
          <p14:tracePt t="355253" x="3048000" y="6773863"/>
          <p14:tracePt t="355269" x="3009900" y="6773863"/>
          <p14:tracePt t="355286" x="2994025" y="6773863"/>
          <p14:tracePt t="355301" x="2987675" y="6773863"/>
          <p14:tracePt t="355436" x="2987675" y="6765925"/>
          <p14:tracePt t="355466" x="2987675" y="6759575"/>
          <p14:tracePt t="355598" x="2979738" y="6759575"/>
          <p14:tracePt t="356660" x="2979738" y="6751638"/>
          <p14:tracePt t="356797" x="2971800" y="6735763"/>
          <p14:tracePt t="356816" x="2971800" y="6721475"/>
          <p14:tracePt t="356926" x="2963863" y="6721475"/>
          <p14:tracePt t="357031" x="2955925" y="6713538"/>
          <p14:tracePt t="357132" x="2949575" y="6705600"/>
          <p14:tracePt t="357159" x="2941638" y="6697663"/>
          <p14:tracePt t="357186" x="2933700" y="6689725"/>
          <p14:tracePt t="357202" x="2933700" y="6675438"/>
          <p14:tracePt t="357613" x="2933700" y="6667500"/>
          <p14:tracePt t="357627" x="2933700" y="6659563"/>
          <p14:tracePt t="357643" x="2933700" y="6651625"/>
          <p14:tracePt t="357661" x="2933700" y="6645275"/>
          <p14:tracePt t="357671" x="2941638" y="6645275"/>
          <p14:tracePt t="357750" x="2955925" y="6645275"/>
          <p14:tracePt t="357780" x="2963863" y="6637338"/>
          <p14:tracePt t="357813" x="2971800" y="6629400"/>
          <p14:tracePt t="357847" x="2979738" y="6629400"/>
          <p14:tracePt t="357865" x="2987675" y="6621463"/>
          <p14:tracePt t="357892" x="2994025" y="6621463"/>
          <p14:tracePt t="357910" x="3001963" y="6621463"/>
          <p14:tracePt t="357920" x="3017838" y="6613525"/>
          <p14:tracePt t="357937" x="3025775" y="6613525"/>
          <p14:tracePt t="358046" x="3040063" y="6607175"/>
          <p14:tracePt t="358064" x="3040063" y="6599238"/>
          <p14:tracePt t="358096" x="3048000" y="6599238"/>
          <p14:tracePt t="358115" x="3063875" y="6591300"/>
          <p14:tracePt t="358142" x="3063875" y="6569075"/>
          <p14:tracePt t="358629" x="3063875" y="6553200"/>
          <p14:tracePt t="358643" x="3070225" y="6523038"/>
          <p14:tracePt t="358660" x="3070225" y="6507163"/>
          <p14:tracePt t="358670" x="3070225" y="6477000"/>
          <p14:tracePt t="358687" x="3086100" y="6461125"/>
          <p14:tracePt t="358700" x="3101975" y="6392863"/>
          <p14:tracePt t="358719" x="3108325" y="6378575"/>
          <p14:tracePt t="358733" x="3116263" y="6340475"/>
          <p14:tracePt t="358750" x="3116263" y="6332538"/>
          <p14:tracePt t="358812" x="3124200" y="6324600"/>
          <p14:tracePt t="358845" x="3124200" y="6316663"/>
          <p14:tracePt t="358864" x="3132138" y="6294438"/>
          <p14:tracePt t="358911" x="3162300" y="6294438"/>
          <p14:tracePt t="358926" x="3178175" y="6294438"/>
          <p14:tracePt t="358936" x="3184525" y="6286500"/>
          <p14:tracePt t="358952" x="3208338" y="6286500"/>
          <p14:tracePt t="359129" x="3222625" y="6286500"/>
          <p14:tracePt t="359143" x="3230563" y="6278563"/>
          <p14:tracePt t="359160" x="3246438" y="6278563"/>
          <p14:tracePt t="359224" x="3268663" y="6278563"/>
          <p14:tracePt t="359233" x="3314700" y="6278563"/>
          <p14:tracePt t="359249" x="3344863" y="6278563"/>
          <p14:tracePt t="359267" x="3360738" y="6278563"/>
          <p14:tracePt t="359283" x="3375025" y="6278563"/>
          <p14:tracePt t="359345" x="3406775" y="6278563"/>
          <p14:tracePt t="359363" x="3421063" y="6278563"/>
          <p14:tracePt t="359376" x="3482975" y="6278563"/>
          <p14:tracePt t="359393" x="3535363" y="6278563"/>
          <p14:tracePt t="359409" x="3565525" y="6278563"/>
          <p14:tracePt t="359426" x="3581400" y="6278563"/>
          <p14:tracePt t="359435" x="3589338" y="6278563"/>
          <p14:tracePt t="359467" x="3597275" y="6278563"/>
          <p14:tracePt t="359498" x="3603625" y="6278563"/>
          <p14:tracePt t="359514" x="3619500" y="6278563"/>
          <p14:tracePt t="359531" x="3635375" y="6278563"/>
          <p14:tracePt t="359547" x="3649663" y="6278563"/>
          <p14:tracePt t="359578" x="3665538" y="6278563"/>
          <p14:tracePt t="359628" x="3665538" y="6270625"/>
          <p14:tracePt t="359973" x="3665538" y="6264275"/>
          <p14:tracePt t="359999" x="3665538" y="6256338"/>
          <p14:tracePt t="360018" x="3665538" y="6248400"/>
          <p14:tracePt t="364159" x="3673475" y="6240463"/>
          <p14:tracePt t="364756" x="3679825" y="6240463"/>
          <p14:tracePt t="366255" x="3687763" y="6240463"/>
          <p14:tracePt t="367316" x="3673475" y="6240463"/>
          <p14:tracePt t="367342" x="3657600" y="6240463"/>
          <p14:tracePt t="367373" x="3641725" y="6240463"/>
          <p14:tracePt t="367389" x="3627438" y="6240463"/>
          <p14:tracePt t="367405" x="3611563" y="6240463"/>
          <p14:tracePt t="367422" x="3589338" y="6240463"/>
          <p14:tracePt t="367439" x="3543300" y="6226175"/>
          <p14:tracePt t="367456" x="3521075" y="6226175"/>
          <p14:tracePt t="367472" x="3505200" y="6218238"/>
          <p14:tracePt t="367489" x="3505200" y="6202363"/>
          <p14:tracePt t="367615" x="3521075" y="6202363"/>
          <p14:tracePt t="367625" x="3527425" y="6202363"/>
          <p14:tracePt t="367639" x="3535363" y="6202363"/>
          <p14:tracePt t="367656" x="3551238" y="6194425"/>
          <p14:tracePt t="367674" x="3565525" y="6194425"/>
          <p14:tracePt t="367691" x="3597275" y="6194425"/>
          <p14:tracePt t="367708" x="3641725" y="6194425"/>
          <p14:tracePt t="367739" x="3687763" y="6194425"/>
          <p14:tracePt t="367771" x="3703638" y="6194425"/>
          <p14:tracePt t="367801" x="3711575" y="6194425"/>
          <p14:tracePt t="367848" x="3725863" y="6202363"/>
          <p14:tracePt t="367858" x="3779838" y="6240463"/>
          <p14:tracePt t="367876" x="3817938" y="6270625"/>
          <p14:tracePt t="367889" x="3825875" y="6278563"/>
          <p14:tracePt t="367906" x="3825875" y="6286500"/>
          <p14:tracePt t="367969" x="3817938" y="6286500"/>
          <p14:tracePt t="368002" x="3810000" y="6286500"/>
          <p14:tracePt t="368023" x="3810000" y="6278563"/>
          <p14:tracePt t="368123" x="3810000" y="6240463"/>
          <p14:tracePt t="368141" x="3810000" y="6232525"/>
          <p14:tracePt t="368155" x="3810000" y="6202363"/>
          <p14:tracePt t="368171" x="3810000" y="6194425"/>
          <p14:tracePt t="368188" x="3810000" y="6180138"/>
          <p14:tracePt t="368205" x="3810000" y="6172200"/>
          <p14:tracePt t="368221" x="3817938" y="6156325"/>
          <p14:tracePt t="368237" x="3817938" y="6149975"/>
          <p14:tracePt t="368254" x="3817938" y="6134100"/>
          <p14:tracePt t="368272" x="3825875" y="6126163"/>
          <p14:tracePt t="368283" x="3825875" y="6118225"/>
          <p14:tracePt t="368300" x="3825875" y="6111875"/>
          <p14:tracePt t="368309" x="3832225" y="6103938"/>
          <p14:tracePt t="368326" x="3840163" y="6088063"/>
          <p14:tracePt t="368342" x="3840163" y="6096000"/>
          <p14:tracePt t="368422" x="3840163" y="6103938"/>
          <p14:tracePt t="368437" x="3832225" y="6111875"/>
          <p14:tracePt t="368454" x="3832225" y="6118225"/>
          <p14:tracePt t="368471" x="3825875" y="6134100"/>
          <p14:tracePt t="368488" x="3810000" y="6142038"/>
          <p14:tracePt t="368500" x="3810000" y="6149975"/>
          <p14:tracePt t="368521" x="3825875" y="6142038"/>
          <p14:tracePt t="368752" x="3840163" y="6134100"/>
          <p14:tracePt t="368771" x="3848100" y="6126163"/>
          <p14:tracePt t="368802" x="3856038" y="6126163"/>
          <p14:tracePt t="368831" x="3856038" y="6118225"/>
          <p14:tracePt t="368849" x="3870325" y="6111875"/>
          <p14:tracePt t="368889" x="3878263" y="6103938"/>
          <p14:tracePt t="368907" x="3886200" y="6096000"/>
          <p14:tracePt t="368921" x="3886200" y="6088063"/>
          <p14:tracePt t="369051" x="3886200" y="6080125"/>
          <p14:tracePt t="369172" x="3878263" y="6073775"/>
          <p14:tracePt t="369314" x="3870325" y="6065838"/>
          <p14:tracePt t="369364" x="3863975" y="6065838"/>
          <p14:tracePt t="369904" x="3856038" y="6057900"/>
          <p14:tracePt t="370800" x="3848100" y="6049963"/>
          <p14:tracePt t="371549" x="3840163" y="6049963"/>
          <p14:tracePt t="372485" x="3832225" y="6049963"/>
          <p14:tracePt t="372534" x="3825875" y="6049963"/>
          <p14:tracePt t="372581" x="3817938" y="6049963"/>
          <p14:tracePt t="372660" x="3810000" y="6049963"/>
          <p14:tracePt t="373664" x="3810000" y="6057900"/>
          <p14:tracePt t="373750" x="3810000" y="6065838"/>
          <p14:tracePt t="373766" x="3794125" y="6065838"/>
          <p14:tracePt t="373798" x="3763963" y="6073775"/>
          <p14:tracePt t="373959" x="3741738" y="6080125"/>
          <p14:tracePt t="374000" x="3733800" y="6088063"/>
          <p14:tracePt t="374030" x="3703638" y="6103938"/>
          <p14:tracePt t="374048" x="3687763" y="6134100"/>
          <p14:tracePt t="374065" x="3641725" y="6164263"/>
          <p14:tracePt t="374083" x="3619500" y="6164263"/>
          <p14:tracePt t="374097" x="3597275" y="6194425"/>
          <p14:tracePt t="374114" x="3573463" y="6202363"/>
          <p14:tracePt t="374127" x="3573463" y="6210300"/>
          <p14:tracePt t="374138" x="3535363" y="6226175"/>
          <p14:tracePt t="374156" x="3482975" y="6264275"/>
          <p14:tracePt t="374172" x="3413125" y="6286500"/>
          <p14:tracePt t="374188" x="3330575" y="6316663"/>
          <p14:tracePt t="374201" x="3238500" y="6354763"/>
          <p14:tracePt t="374217" x="3178175" y="6370638"/>
          <p14:tracePt t="374234" x="3140075" y="6384925"/>
          <p14:tracePt t="374252" x="3108325" y="6392863"/>
          <p14:tracePt t="374266" x="3078163" y="6408738"/>
          <p14:tracePt t="374283" x="3063875" y="6408738"/>
          <p14:tracePt t="374300" x="3040063" y="6416675"/>
          <p14:tracePt t="374317" x="2941638" y="6446838"/>
          <p14:tracePt t="374333" x="2765425" y="6499225"/>
          <p14:tracePt t="374348" x="2552700" y="6523038"/>
          <p14:tracePt t="374365" x="2346325" y="6575425"/>
          <p14:tracePt t="374380" x="2209800" y="6583363"/>
          <p14:tracePt t="374398" x="2133600" y="6599238"/>
          <p14:tracePt t="374414" x="2087563" y="6607175"/>
          <p14:tracePt t="374431" x="2057400" y="6613525"/>
          <p14:tracePt t="374447" x="2011363" y="6613525"/>
          <p14:tracePt t="374467" x="1958975" y="6613525"/>
          <p14:tracePt t="374483" x="1836738" y="6613525"/>
          <p14:tracePt t="374674" x="1036638" y="6553200"/>
          <p14:tracePt t="374696" x="1036638" y="6530975"/>
          <p14:tracePt t="374812" x="1066800" y="6530975"/>
          <p14:tracePt t="374831" x="1096963" y="6523038"/>
          <p14:tracePt t="374848" x="1112838" y="6515100"/>
          <p14:tracePt t="374860" x="1143000" y="6515100"/>
          <p14:tracePt t="374879" x="1181100" y="6515100"/>
          <p14:tracePt t="374888" x="1227138" y="6515100"/>
          <p14:tracePt t="374904" x="1311275" y="6515100"/>
          <p14:tracePt t="374919" x="1417638" y="6515100"/>
          <p14:tracePt t="374936" x="1554163" y="6484938"/>
          <p14:tracePt t="374953" x="1630363" y="6469063"/>
          <p14:tracePt t="374966" x="1752600" y="6469063"/>
          <p14:tracePt t="374982" x="1820863" y="6461125"/>
          <p14:tracePt t="374999" x="1882775" y="6461125"/>
          <p14:tracePt t="375017" x="1912938" y="6461125"/>
          <p14:tracePt t="375033" x="1920875" y="6461125"/>
          <p14:tracePt t="375049" x="1927225" y="6461125"/>
          <p14:tracePt t="375066" x="1997075" y="6461125"/>
          <p14:tracePt t="375082" x="2111375" y="6461125"/>
          <p14:tracePt t="375099" x="2163763" y="6461125"/>
          <p14:tracePt t="375113" x="2354263" y="6461125"/>
          <p14:tracePt t="375131" x="2476500" y="6461125"/>
          <p14:tracePt t="375147" x="2536825" y="6461125"/>
          <p14:tracePt t="375163" x="2568575" y="6461125"/>
          <p14:tracePt t="375179" x="2606675" y="6461125"/>
          <p14:tracePt t="375196" x="2628900" y="6461125"/>
          <p14:tracePt t="375196" x="2636838" y="6461125"/>
          <p14:tracePt t="375213" x="2674938" y="6454775"/>
          <p14:tracePt t="375232" x="2713038" y="6454775"/>
          <p14:tracePt t="375248" x="2765425" y="6454775"/>
          <p14:tracePt t="375266" x="2873375" y="6454775"/>
          <p14:tracePt t="375283" x="2987675" y="6454775"/>
          <p14:tracePt t="375298" x="3094038" y="6454775"/>
          <p14:tracePt t="375314" x="3162300" y="6454775"/>
          <p14:tracePt t="375332" x="3246438" y="6454775"/>
          <p14:tracePt t="375348" x="3330575" y="6454775"/>
          <p14:tracePt t="375365" x="3413125" y="6454775"/>
          <p14:tracePt t="375379" x="3505200" y="6454775"/>
          <p14:tracePt t="375396" x="3603625" y="6454775"/>
          <p14:tracePt t="375413" x="3717925" y="6454775"/>
          <p14:tracePt t="375429" x="3817938" y="6454775"/>
          <p14:tracePt t="375446" x="3916363" y="6454775"/>
          <p14:tracePt t="375446" x="3946525" y="6454775"/>
          <p14:tracePt t="375463" x="4008438" y="6454775"/>
          <p14:tracePt t="375482" x="4076700" y="6454775"/>
          <p14:tracePt t="375499" x="4144963" y="6454775"/>
          <p14:tracePt t="375516" x="4244975" y="6454775"/>
          <p14:tracePt t="375533" x="4397375" y="6454775"/>
          <p14:tracePt t="375549" x="4465638" y="6461125"/>
          <p14:tracePt t="375566" x="4533900" y="6461125"/>
          <p14:tracePt t="375582" x="4594225" y="6461125"/>
          <p14:tracePt t="375599" x="4664075" y="6461125"/>
          <p14:tracePt t="375613" x="4716463" y="6454775"/>
          <p14:tracePt t="375629" x="4740275" y="6446838"/>
          <p14:tracePt t="375646" x="4778375" y="6438900"/>
          <p14:tracePt t="375662" x="4800600" y="6438900"/>
          <p14:tracePt t="375679" x="4830763" y="6438900"/>
          <p14:tracePt t="375679" x="4854575" y="6430963"/>
          <p14:tracePt t="375698" x="4937125" y="6430963"/>
          <p14:tracePt t="375719" x="5006975" y="6430963"/>
          <p14:tracePt t="375735" x="5037138" y="6430963"/>
          <p14:tracePt t="375749" x="5075238" y="6430963"/>
          <p14:tracePt t="375766" x="5097463" y="6430963"/>
          <p14:tracePt t="375782" x="5113338" y="6430963"/>
          <p14:tracePt t="375798" x="5121275" y="6430963"/>
          <p14:tracePt t="375814" x="5151438" y="6430963"/>
          <p14:tracePt t="375847" x="5203825" y="6416675"/>
          <p14:tracePt t="375859" x="5280025" y="6384925"/>
          <p14:tracePt t="375880" x="5287963" y="6384925"/>
          <p14:tracePt t="375907" x="5295900" y="6384925"/>
          <p14:tracePt t="376031" x="5311775" y="6384925"/>
          <p14:tracePt t="376046" x="5318125" y="6384925"/>
          <p14:tracePt t="376063" x="5326063" y="6378575"/>
          <p14:tracePt t="376079" x="5341938" y="6370638"/>
          <p14:tracePt t="376144" x="5318125" y="6370638"/>
          <p14:tracePt t="376561" x="5287963" y="6370638"/>
          <p14:tracePt t="376581" x="5273675" y="6370638"/>
          <p14:tracePt t="376594" x="5235575" y="6362700"/>
          <p14:tracePt t="376611" x="5227638" y="6362700"/>
          <p14:tracePt t="376626" x="5203825" y="6346825"/>
          <p14:tracePt t="376643" x="5173663" y="6346825"/>
          <p14:tracePt t="376659" x="5159375" y="6346825"/>
          <p14:tracePt t="376675" x="5127625" y="6346825"/>
          <p14:tracePt t="376708" x="5121275" y="6346825"/>
          <p14:tracePt t="376717" x="5067300" y="6346825"/>
          <p14:tracePt t="376734" x="5021263" y="6332538"/>
          <p14:tracePt t="376750" x="4991100" y="6332538"/>
          <p14:tracePt t="376765" x="4983163" y="6332538"/>
          <p14:tracePt t="376781" x="4975225" y="6324600"/>
          <p14:tracePt t="376893" x="4975225" y="6316663"/>
          <p14:tracePt t="376912" x="4983163" y="6316663"/>
          <p14:tracePt t="376925" x="5006975" y="6316663"/>
          <p14:tracePt t="376942" x="5037138" y="6316663"/>
          <p14:tracePt t="376952" x="5059363" y="6316663"/>
          <p14:tracePt t="376968" x="5083175" y="6316663"/>
          <p14:tracePt t="376984" x="5105400" y="6316663"/>
          <p14:tracePt t="377000" x="5113338" y="6316663"/>
          <p14:tracePt t="377014" x="5127625" y="6316663"/>
          <p14:tracePt t="377032" x="5143500" y="6316663"/>
          <p14:tracePt t="377049" x="5159375" y="6316663"/>
          <p14:tracePt t="377065" x="5189538" y="6316663"/>
          <p14:tracePt t="377081" x="5211763" y="6316663"/>
          <p14:tracePt t="377098" x="5257800" y="6316663"/>
          <p14:tracePt t="377114" x="5287963" y="6316663"/>
          <p14:tracePt t="377131" x="5295900" y="6302375"/>
          <p14:tracePt t="377158" x="5303838" y="6302375"/>
          <p14:tracePt t="377175" x="5334000" y="6302375"/>
          <p14:tracePt t="377184" x="5372100" y="6302375"/>
          <p14:tracePt t="377200" x="5440363" y="6302375"/>
          <p14:tracePt t="377219" x="5494338" y="6302375"/>
          <p14:tracePt t="377234" x="5532438" y="6302375"/>
          <p14:tracePt t="377251" x="5546725" y="6302375"/>
          <p14:tracePt t="377265" x="5562600" y="6302375"/>
          <p14:tracePt t="377281" x="5578475" y="6302375"/>
          <p14:tracePt t="377298" x="5592763" y="6302375"/>
          <p14:tracePt t="377314" x="5622925" y="6316663"/>
          <p14:tracePt t="377331" x="5676900" y="6316663"/>
          <p14:tracePt t="377347" x="5761038" y="6316663"/>
          <p14:tracePt t="377363" x="5813425" y="6316663"/>
          <p14:tracePt t="377380" x="5859463" y="6316663"/>
          <p14:tracePt t="377394" x="5875338" y="6316663"/>
          <p14:tracePt t="377424" x="5905500" y="6316663"/>
          <p14:tracePt t="377440" x="5943600" y="6316663"/>
          <p14:tracePt t="377457" x="5997575" y="6316663"/>
          <p14:tracePt t="377466" x="6073775" y="6316663"/>
          <p14:tracePt t="377483" x="6149975" y="6316663"/>
          <p14:tracePt t="377500" x="6180138" y="6324600"/>
          <p14:tracePt t="377516" x="6188075" y="6324600"/>
          <p14:tracePt t="377532" x="6194425" y="6332538"/>
          <p14:tracePt t="377549" x="6202363" y="6340475"/>
          <p14:tracePt t="377562" x="6232525" y="6346825"/>
          <p14:tracePt t="377578" x="6286500" y="6354763"/>
          <p14:tracePt t="377598" x="6340475" y="6370638"/>
          <p14:tracePt t="377614" x="6370638" y="6370638"/>
          <p14:tracePt t="377630" x="6392863" y="6378575"/>
          <p14:tracePt t="377643" x="6400800" y="6384925"/>
          <p14:tracePt t="377673" x="6416675" y="6384925"/>
          <p14:tracePt t="377706" x="6461125" y="6384925"/>
          <p14:tracePt t="377716" x="6484938" y="6400800"/>
          <p14:tracePt t="377733" x="6515100" y="6400800"/>
          <p14:tracePt t="377750" x="6530975" y="6400800"/>
          <p14:tracePt t="377767" x="6537325" y="6400800"/>
          <p14:tracePt t="377779" x="6545263" y="6400800"/>
          <p14:tracePt t="377826" x="6561138" y="6400800"/>
          <p14:tracePt t="377845" x="6575425" y="6400800"/>
          <p14:tracePt t="377861" x="6599238" y="6400800"/>
          <p14:tracePt t="377878" x="6607175" y="6400800"/>
          <p14:tracePt t="377894" x="6621463" y="6400800"/>
          <p14:tracePt t="377906" x="6637338" y="6400800"/>
          <p14:tracePt t="378408" x="6645275" y="6400800"/>
          <p14:tracePt t="378579" x="6651625" y="6416675"/>
          <p14:tracePt t="378594" x="6659563" y="6416675"/>
          <p14:tracePt t="379424" x="6689725" y="6423025"/>
          <p14:tracePt t="379520" x="6705600" y="6430963"/>
          <p14:tracePt t="379531" x="6713538" y="6430963"/>
          <p14:tracePt t="379562" x="6727825" y="6423025"/>
          <p14:tracePt t="379741" x="6735763" y="6423025"/>
          <p14:tracePt t="379751" x="6743700" y="6423025"/>
          <p14:tracePt t="379763" x="6759575" y="6408738"/>
          <p14:tracePt t="379781" x="6765925" y="6408738"/>
          <p14:tracePt t="379813" x="6789738" y="6408738"/>
          <p14:tracePt t="379842" x="6819900" y="6392863"/>
          <p14:tracePt t="379859" x="6835775" y="6384925"/>
          <p14:tracePt t="379877" x="6850063" y="6378575"/>
          <p14:tracePt t="379893" x="6865938" y="6362700"/>
          <p14:tracePt t="379909" x="6873875" y="6362700"/>
          <p14:tracePt t="379925" x="6880225" y="6362700"/>
          <p14:tracePt t="379974" x="6888163" y="6362700"/>
          <p14:tracePt t="379983" x="6911975" y="6362700"/>
          <p14:tracePt t="379998" x="6942138" y="6362700"/>
          <p14:tracePt t="380014" x="6972300" y="6362700"/>
          <p14:tracePt t="380032" x="6988175" y="6346825"/>
          <p14:tracePt t="380048" x="6994525" y="6346825"/>
          <p14:tracePt t="380060" x="7010400" y="6346825"/>
          <p14:tracePt t="380077" x="7032625" y="6332538"/>
          <p14:tracePt t="380093" x="7040563" y="6332538"/>
          <p14:tracePt t="381185" x="7048500" y="6332538"/>
          <p14:tracePt t="381240" x="7064375" y="6332538"/>
          <p14:tracePt t="381253" x="7078663" y="6332538"/>
          <p14:tracePt t="381263" x="7140575" y="6316663"/>
          <p14:tracePt t="381281" x="7178675" y="6308725"/>
          <p14:tracePt t="381297" x="7192963" y="6294438"/>
          <p14:tracePt t="381328" x="7208838" y="6286500"/>
          <p14:tracePt t="381344" x="7223125" y="6278563"/>
          <p14:tracePt t="381358" x="7261225" y="6232525"/>
          <p14:tracePt t="381375" x="7315200" y="6194425"/>
          <p14:tracePt t="381391" x="7391400" y="6134100"/>
          <p14:tracePt t="381408" x="7421563" y="6111875"/>
          <p14:tracePt t="381425" x="7459663" y="6073775"/>
          <p14:tracePt t="381442" x="7467600" y="6073775"/>
          <p14:tracePt t="381454" x="7475538" y="6042025"/>
          <p14:tracePt t="381471" x="7483475" y="6027738"/>
          <p14:tracePt t="381483" x="7489825" y="6011863"/>
          <p14:tracePt t="381503" x="7497763" y="5997575"/>
          <p14:tracePt t="381512" x="7497763" y="5981700"/>
          <p14:tracePt t="381530" x="7505700" y="5951538"/>
          <p14:tracePt t="381547" x="7505700" y="5927725"/>
          <p14:tracePt t="381563" x="7513638" y="5897563"/>
          <p14:tracePt t="381576" x="7513638" y="5875338"/>
          <p14:tracePt t="381592" x="7521575" y="5859463"/>
          <p14:tracePt t="381609" x="7521575" y="5829300"/>
          <p14:tracePt t="381626" x="7521575" y="5791200"/>
          <p14:tracePt t="381642" x="7521575" y="5761038"/>
          <p14:tracePt t="381659" x="7521575" y="5745163"/>
          <p14:tracePt t="381676" x="7521575" y="5715000"/>
          <p14:tracePt t="381694" x="7521575" y="5707063"/>
          <p14:tracePt t="381724" x="7521575" y="5699125"/>
          <p14:tracePt t="381736" x="7521575" y="5684838"/>
          <p14:tracePt t="381767" x="7527925" y="5684838"/>
          <p14:tracePt t="381889" x="7535863" y="5684838"/>
          <p14:tracePt t="381922" x="7535863" y="5707063"/>
          <p14:tracePt t="381941" x="7535863" y="5722938"/>
          <p14:tracePt t="381957" x="7527925" y="5761038"/>
          <p14:tracePt t="381974" x="7521575" y="5807075"/>
          <p14:tracePt t="381987" x="7505700" y="5837238"/>
          <p14:tracePt t="382002" x="7489825" y="5883275"/>
          <p14:tracePt t="382019" x="7489825" y="5897563"/>
          <p14:tracePt t="382029" x="7483475" y="5927725"/>
          <p14:tracePt t="382045" x="7483475" y="5951538"/>
          <p14:tracePt t="382062" x="7483475" y="5965825"/>
          <p14:tracePt t="382079" x="7483475" y="5973763"/>
          <p14:tracePt t="382110" x="7497763" y="5973763"/>
          <p14:tracePt t="382141" x="7535863" y="5973763"/>
          <p14:tracePt t="382157" x="7566025" y="5943600"/>
          <p14:tracePt t="382173" x="7581900" y="5921375"/>
          <p14:tracePt t="382189" x="7589838" y="5913438"/>
          <p14:tracePt t="382207" x="7597775" y="5913438"/>
          <p14:tracePt t="382238" x="7604125" y="5905500"/>
          <p14:tracePt t="382253" x="7620000" y="5883275"/>
          <p14:tracePt t="382262" x="7620000" y="5851525"/>
          <p14:tracePt t="382279" x="7620000" y="5829300"/>
          <p14:tracePt t="382295" x="7620000" y="5813425"/>
          <p14:tracePt t="382312" x="7620000" y="5799138"/>
          <p14:tracePt t="382455" x="7620000" y="5783263"/>
          <p14:tracePt t="382473" x="7627938" y="5775325"/>
          <p14:tracePt t="382486" x="7627938" y="5768975"/>
          <p14:tracePt t="382534" x="7627938" y="5761038"/>
          <p14:tracePt t="382607" x="7642225" y="5768975"/>
          <p14:tracePt t="382737" x="7642225" y="5775325"/>
          <p14:tracePt t="382757" x="7642225" y="5783263"/>
          <p14:tracePt t="382769" x="7650163" y="5783263"/>
          <p14:tracePt t="382779" x="7650163" y="5807075"/>
          <p14:tracePt t="383140" x="7650163" y="5845175"/>
          <p14:tracePt t="383160" x="7650163" y="5859463"/>
          <p14:tracePt t="383173" x="7658100" y="5897563"/>
          <p14:tracePt t="383189" x="7673975" y="5927725"/>
          <p14:tracePt t="383206" x="7688263" y="5959475"/>
          <p14:tracePt t="383223" x="7688263" y="5997575"/>
          <p14:tracePt t="383235" x="7704138" y="6019800"/>
          <p14:tracePt t="383251" x="7712075" y="6035675"/>
          <p14:tracePt t="383268" x="7726363" y="6049963"/>
          <p14:tracePt t="383285" x="7742238" y="6065838"/>
          <p14:tracePt t="383316" x="7756525" y="6080125"/>
          <p14:tracePt t="383357" x="7764463" y="6080125"/>
          <p14:tracePt t="383390" x="7772400" y="6080125"/>
          <p14:tracePt t="383437" x="7788275" y="6080125"/>
          <p14:tracePt t="383455" x="7794625" y="6080125"/>
          <p14:tracePt t="383472" x="7810500" y="6080125"/>
          <p14:tracePt t="385584" x="7810500" y="6088063"/>
          <p14:tracePt t="386564" x="7810500" y="6049963"/>
          <p14:tracePt t="387083" x="7810500" y="6042025"/>
          <p14:tracePt t="387093" x="7810500" y="6011863"/>
          <p14:tracePt t="387108" x="7810500" y="5951538"/>
          <p14:tracePt t="387123" x="7864475" y="5851525"/>
          <p14:tracePt t="387140" x="7878763" y="5775325"/>
          <p14:tracePt t="387156" x="7894638" y="5722938"/>
          <p14:tracePt t="387170" x="7894638" y="5684838"/>
          <p14:tracePt t="387186" x="7902575" y="5654675"/>
          <p14:tracePt t="387203" x="7902575" y="5622925"/>
          <p14:tracePt t="387220" x="7902575" y="5570538"/>
          <p14:tracePt t="387236" x="7902575" y="5508625"/>
          <p14:tracePt t="387253" x="7902575" y="5456238"/>
          <p14:tracePt t="387271" x="7902575" y="5426075"/>
          <p14:tracePt t="387286" x="7902575" y="5380038"/>
          <p14:tracePt t="387301" x="7902575" y="5364163"/>
          <p14:tracePt t="387317" x="7902575" y="5349875"/>
          <p14:tracePt t="387347" x="7886700" y="5341938"/>
          <p14:tracePt t="387378" x="7870825" y="5334000"/>
          <p14:tracePt t="387388" x="7832725" y="5311775"/>
          <p14:tracePt t="387407" x="7802563" y="5295900"/>
          <p14:tracePt t="387420" x="7794625" y="5287963"/>
          <p14:tracePt t="387437" x="7764463" y="5265738"/>
          <p14:tracePt t="387453" x="7756525" y="5265738"/>
          <p14:tracePt t="387470" x="7750175" y="5265738"/>
          <p14:tracePt t="387486" x="7734300" y="5265738"/>
          <p14:tracePt t="387503" x="7718425" y="5265738"/>
          <p14:tracePt t="387521" x="7712075" y="5265738"/>
          <p14:tracePt t="387533" x="7673975" y="5241925"/>
          <p14:tracePt t="387550" x="7658100" y="5241925"/>
          <p14:tracePt t="387568" x="7642225" y="5235575"/>
          <p14:tracePt t="387583" x="7604125" y="5219700"/>
          <p14:tracePt t="387599" x="7573963" y="5211763"/>
          <p14:tracePt t="387616" x="7535863" y="5203825"/>
          <p14:tracePt t="387633" x="7489825" y="5181600"/>
          <p14:tracePt t="387650" x="7459663" y="5181600"/>
          <p14:tracePt t="387670" x="7445375" y="5165725"/>
          <p14:tracePt t="387690" x="7429500" y="5165725"/>
          <p14:tracePt t="387704" x="7391400" y="5151438"/>
          <p14:tracePt t="387720" x="7383463" y="5151438"/>
          <p14:tracePt t="387751" x="7369175" y="5151438"/>
          <p14:tracePt t="387767" x="7361238" y="5151438"/>
          <p14:tracePt t="387783" x="7315200" y="5135563"/>
          <p14:tracePt t="387799" x="7299325" y="5135563"/>
          <p14:tracePt t="387815" x="7292975" y="5135563"/>
          <p14:tracePt t="387830" x="7292975" y="5127625"/>
          <p14:tracePt t="388735" x="7299325" y="5127625"/>
          <p14:tracePt t="389098" x="7307263" y="5127625"/>
          <p14:tracePt t="389201" x="7315200" y="5127625"/>
          <p14:tracePt t="389264" x="7323138" y="5127625"/>
          <p14:tracePt t="389364" x="7331075" y="5127625"/>
          <p14:tracePt t="389443" x="7331075" y="5121275"/>
          <p14:tracePt t="389514" x="7337425" y="5121275"/>
          <p14:tracePt t="389532" x="7353300" y="5121275"/>
          <p14:tracePt t="389597" x="7361238" y="5121275"/>
          <p14:tracePt t="389676" x="7369175" y="5121275"/>
          <p14:tracePt t="389685" x="7375525" y="5113338"/>
          <p14:tracePt t="389719" x="7383463" y="5113338"/>
          <p14:tracePt t="389830" x="7399338" y="5113338"/>
          <p14:tracePt t="390530" x="7421563" y="5113338"/>
          <p14:tracePt t="390548" x="7445375" y="5113338"/>
          <p14:tracePt t="390565" x="7483475" y="5113338"/>
          <p14:tracePt t="390582" x="7505700" y="5113338"/>
          <p14:tracePt t="390595" x="7535863" y="5127625"/>
          <p14:tracePt t="390610" x="7566025" y="5135563"/>
          <p14:tracePt t="390627" x="7589838" y="5135563"/>
          <p14:tracePt t="390644" x="7620000" y="5135563"/>
          <p14:tracePt t="390654" x="7704138" y="5135563"/>
          <p14:tracePt t="390670" x="7818438" y="5135563"/>
          <p14:tracePt t="390687" x="7932738" y="5135563"/>
          <p14:tracePt t="390705" x="7978775" y="5135563"/>
          <p14:tracePt t="390718" x="7962900" y="5135563"/>
          <p14:tracePt t="391079" x="7932738" y="5135563"/>
          <p14:tracePt t="391098" x="7924800" y="5135563"/>
          <p14:tracePt t="391110" x="7908925" y="5135563"/>
          <p14:tracePt t="391127" x="7870825" y="5135563"/>
          <p14:tracePt t="391143" x="7818438" y="5135563"/>
          <p14:tracePt t="391160" x="7794625" y="5135563"/>
          <p14:tracePt t="391170" x="7772400" y="5135563"/>
          <p14:tracePt t="391186" x="7756525" y="5135563"/>
          <p14:tracePt t="391217" x="7726363" y="5135563"/>
          <p14:tracePt t="391233" x="7680325" y="5135563"/>
          <p14:tracePt t="391250" x="7650163" y="5143500"/>
          <p14:tracePt t="391264" x="7627938" y="5143500"/>
          <p14:tracePt t="391282" x="7612063" y="5143500"/>
          <p14:tracePt t="391296" x="7604125" y="5143500"/>
          <p14:tracePt t="391315" x="7589838" y="5143500"/>
          <p14:tracePt t="391331" x="7566025" y="5143500"/>
          <p14:tracePt t="391348" x="7551738" y="5143500"/>
          <p14:tracePt t="391360" x="7535863" y="5143500"/>
          <p14:tracePt t="391376" x="7527925" y="5143500"/>
          <p14:tracePt t="391393" x="7521575" y="5151438"/>
          <p14:tracePt t="393679" x="7521575" y="5143500"/>
          <p14:tracePt t="394392" x="7521575" y="5135563"/>
          <p14:tracePt t="394642" x="7527925" y="5135563"/>
          <p14:tracePt t="395545" x="7497763" y="5135563"/>
          <p14:tracePt t="395724" x="7475538" y="5121275"/>
          <p14:tracePt t="395738" x="7445375" y="5113338"/>
          <p14:tracePt t="395747" x="7369175" y="5113338"/>
          <p14:tracePt t="395765" x="7285038" y="5113338"/>
          <p14:tracePt t="395782" x="7185025" y="5113338"/>
          <p14:tracePt t="395794" x="7048500" y="5083175"/>
          <p14:tracePt t="395811" x="6797675" y="5037138"/>
          <p14:tracePt t="395827" x="6461125" y="4968875"/>
          <p14:tracePt t="395844" x="5965825" y="4838700"/>
          <p14:tracePt t="395861" x="5745163" y="4670425"/>
          <p14:tracePt t="395877" x="5554663" y="4564063"/>
          <p14:tracePt t="395893" x="5341938" y="4403725"/>
          <p14:tracePt t="395911" x="5121275" y="4251325"/>
          <p14:tracePt t="395928" x="5006975" y="4175125"/>
          <p14:tracePt t="395942" x="4860925" y="4054475"/>
          <p14:tracePt t="395958" x="4770438" y="3916363"/>
          <p14:tracePt t="395975" x="4594225" y="3695700"/>
          <p14:tracePt t="395991" x="4419600" y="3475038"/>
          <p14:tracePt t="396008" x="4335463" y="3344863"/>
          <p14:tracePt t="396008" x="4289425" y="3298825"/>
          <p14:tracePt t="396025" x="4198938" y="3208338"/>
          <p14:tracePt t="396045" x="4106863" y="3116263"/>
          <p14:tracePt t="396061" x="4054475" y="2963863"/>
          <p14:tracePt t="396077" x="3970338" y="2727325"/>
          <p14:tracePt t="396093" x="3916363" y="2506663"/>
          <p14:tracePt t="396111" x="3908425" y="2370138"/>
          <p14:tracePt t="396128" x="3908425" y="2332038"/>
          <p14:tracePt t="396144" x="3908425" y="2263775"/>
          <p14:tracePt t="396161" x="3908425" y="2232025"/>
          <p14:tracePt t="396174" x="3886200" y="2163763"/>
          <p14:tracePt t="396192" x="3863975" y="2079625"/>
          <p14:tracePt t="396208" x="3863975" y="1989138"/>
          <p14:tracePt t="396224" x="3856038" y="1965325"/>
          <p14:tracePt t="396241" x="3848100" y="1927225"/>
          <p14:tracePt t="396258" x="3848100" y="1874838"/>
          <p14:tracePt t="396275" x="3848100" y="1790700"/>
          <p14:tracePt t="396298" x="3848100" y="1752600"/>
          <p14:tracePt t="396311" x="3848100" y="1698625"/>
          <p14:tracePt t="396327" x="3848100" y="1660525"/>
          <p14:tracePt t="396344" x="3848100" y="1630363"/>
          <p14:tracePt t="396360" x="3848100" y="1584325"/>
          <p14:tracePt t="396377" x="3848100" y="1508125"/>
          <p14:tracePt t="396393" x="3840163" y="1447800"/>
          <p14:tracePt t="396410" x="3832225" y="1409700"/>
          <p14:tracePt t="396427" x="3832225" y="1387475"/>
          <p14:tracePt t="396440" x="3817938" y="1349375"/>
          <p14:tracePt t="396457" x="3802063" y="1311275"/>
          <p14:tracePt t="396475" x="3771900" y="1287463"/>
          <p14:tracePt t="396491" x="3756025" y="1273175"/>
          <p14:tracePt t="396508" x="3749675" y="1257300"/>
          <p14:tracePt t="396524" x="3717925" y="1219200"/>
          <p14:tracePt t="396524" x="3703638" y="1203325"/>
          <p14:tracePt t="396541" x="3687763" y="1189038"/>
          <p14:tracePt t="396560" x="3635375" y="1135063"/>
          <p14:tracePt t="396577" x="3597275" y="1112838"/>
          <p14:tracePt t="396593" x="3581400" y="1096963"/>
          <p14:tracePt t="396610" x="3559175" y="1089025"/>
          <p14:tracePt t="396641" x="3543300" y="1089025"/>
          <p14:tracePt t="396660" x="3505200" y="1089025"/>
          <p14:tracePt t="396677" x="3482975" y="1074738"/>
          <p14:tracePt t="396693" x="3421063" y="1074738"/>
          <p14:tracePt t="396707" x="3360738" y="1074738"/>
          <p14:tracePt t="396725" x="3330575" y="1074738"/>
          <p14:tracePt t="396737" x="3306763" y="1074738"/>
          <p14:tracePt t="396754" x="3284538" y="1074738"/>
          <p14:tracePt t="396764" x="3268663" y="1082675"/>
          <p14:tracePt t="396780" x="3246438" y="1089025"/>
          <p14:tracePt t="396797" x="3200400" y="1112838"/>
          <p14:tracePt t="396813" x="3178175" y="1127125"/>
          <p14:tracePt t="396826" x="3146425" y="1150938"/>
          <p14:tracePt t="396843" x="3116263" y="1181100"/>
          <p14:tracePt t="396860" x="3078163" y="1227138"/>
          <p14:tracePt t="396876" x="3048000" y="1257300"/>
          <p14:tracePt t="396893" x="3025775" y="1303338"/>
          <p14:tracePt t="396910" x="2987675" y="1349375"/>
          <p14:tracePt t="396927" x="2971800" y="1371600"/>
          <p14:tracePt t="396943" x="2955925" y="1393825"/>
          <p14:tracePt t="396956" x="2949575" y="1417638"/>
          <p14:tracePt t="396974" x="2949575" y="1439863"/>
          <p14:tracePt t="396990" x="2949575" y="1477963"/>
          <p14:tracePt t="397007" x="2955925" y="1524000"/>
          <p14:tracePt t="397024" x="2971800" y="1577975"/>
          <p14:tracePt t="397040" x="2971800" y="1638300"/>
          <p14:tracePt t="397040" x="2971800" y="1660525"/>
          <p14:tracePt t="397057" x="2994025" y="1706563"/>
          <p14:tracePt t="397077" x="3032125" y="1768475"/>
          <p14:tracePt t="397092" x="3055938" y="1806575"/>
          <p14:tracePt t="397109" x="3055938" y="1844675"/>
          <p14:tracePt t="397128" x="3070225" y="1866900"/>
          <p14:tracePt t="397141" x="3124200" y="1920875"/>
          <p14:tracePt t="397160" x="3154363" y="1958975"/>
          <p14:tracePt t="397177" x="3208338" y="1989138"/>
          <p14:tracePt t="397193" x="3230563" y="2019300"/>
          <p14:tracePt t="397206" x="3276600" y="2041525"/>
          <p14:tracePt t="397225" x="3298825" y="2041525"/>
          <p14:tracePt t="397240" x="3314700" y="2041525"/>
          <p14:tracePt t="397285" x="3344863" y="2019300"/>
          <p14:tracePt t="397303" x="3382963" y="1965325"/>
          <p14:tracePt t="397312" x="3398838" y="1935163"/>
          <p14:tracePt t="397327" x="3451225" y="1851025"/>
          <p14:tracePt t="397346" x="3467100" y="1798638"/>
          <p14:tracePt t="397377" x="3482975" y="1768475"/>
          <p14:tracePt t="397392" x="3489325" y="1722438"/>
          <p14:tracePt t="397408" x="3505200" y="1654175"/>
          <p14:tracePt t="397424" x="3505200" y="1600200"/>
          <p14:tracePt t="397441" x="3505200" y="1531938"/>
          <p14:tracePt t="397457" x="3505200" y="1516063"/>
          <p14:tracePt t="397470" x="3505200" y="1493838"/>
          <p14:tracePt t="397486" x="3505200" y="1477963"/>
          <p14:tracePt t="397503" x="3505200" y="1447800"/>
          <p14:tracePt t="397512" x="3505200" y="1439863"/>
          <p14:tracePt t="397528" x="3489325" y="1409700"/>
          <p14:tracePt t="397545" x="3459163" y="1379538"/>
          <p14:tracePt t="397562" x="3429000" y="1355725"/>
          <p14:tracePt t="397579" x="3398838" y="1325563"/>
          <p14:tracePt t="397595" x="3382963" y="1325563"/>
          <p14:tracePt t="397608" x="3368675" y="1311275"/>
          <p14:tracePt t="397625" x="3360738" y="1311275"/>
          <p14:tracePt t="397643" x="3352800" y="1311275"/>
          <p14:tracePt t="397675" x="3330575" y="1311275"/>
          <p14:tracePt t="397691" x="3322638" y="1311275"/>
          <p14:tracePt t="397707" x="3292475" y="1325563"/>
          <p14:tracePt t="397720" x="3238500" y="1341438"/>
          <p14:tracePt t="397736" x="3216275" y="1371600"/>
          <p14:tracePt t="397753" x="3192463" y="1401763"/>
          <p14:tracePt t="397769" x="3184525" y="1425575"/>
          <p14:tracePt t="397778" x="3178175" y="1447800"/>
          <p14:tracePt t="397796" x="3178175" y="1470025"/>
          <p14:tracePt t="397812" x="3184525" y="1493838"/>
          <p14:tracePt t="397828" x="3184525" y="1508125"/>
          <p14:tracePt t="397842" x="3184525" y="1516063"/>
          <p14:tracePt t="397858" x="3184525" y="1524000"/>
          <p14:tracePt t="397922" x="3192463" y="1531938"/>
          <p14:tracePt t="397940" x="3200400" y="1546225"/>
          <p14:tracePt t="397957" x="3208338" y="1562100"/>
          <p14:tracePt t="397988" x="3216275" y="1562100"/>
          <p14:tracePt t="398003" x="3222625" y="1562100"/>
          <p14:tracePt t="398045" x="3260725" y="1562100"/>
          <p14:tracePt t="398222" x="3375025" y="1630363"/>
          <p14:tracePt t="398240" x="3513138" y="1752600"/>
          <p14:tracePt t="398252" x="3717925" y="1935163"/>
          <p14:tracePt t="398267" x="4030663" y="2171700"/>
          <p14:tracePt t="398286" x="4373563" y="2339975"/>
          <p14:tracePt t="398296" x="4746625" y="2536825"/>
          <p14:tracePt t="398312" x="5151438" y="2765425"/>
          <p14:tracePt t="398328" x="5318125" y="2911475"/>
          <p14:tracePt t="398345" x="5448300" y="3025775"/>
          <p14:tracePt t="398361" x="5532438" y="3078163"/>
          <p14:tracePt t="398377" x="5600700" y="3132138"/>
          <p14:tracePt t="398392" x="5845175" y="3298825"/>
          <p14:tracePt t="398408" x="6035675" y="3482975"/>
          <p14:tracePt t="398425" x="6286500" y="3657600"/>
          <p14:tracePt t="398442" x="6477000" y="3779838"/>
          <p14:tracePt t="398458" x="6705600" y="3940175"/>
          <p14:tracePt t="398474" x="6797675" y="4008438"/>
          <p14:tracePt t="398488" x="7010400" y="4191000"/>
          <p14:tracePt t="398505" x="7146925" y="4321175"/>
          <p14:tracePt t="398523" x="7299325" y="4473575"/>
          <p14:tracePt t="398539" x="7407275" y="4572000"/>
          <p14:tracePt t="398539" x="7475538" y="4640263"/>
          <p14:tracePt t="398557" x="7559675" y="4724400"/>
          <p14:tracePt t="398576" x="7673975" y="4838700"/>
          <p14:tracePt t="398592" x="7780338" y="4953000"/>
          <p14:tracePt t="398609" x="7870825" y="5075238"/>
          <p14:tracePt t="398624" x="7970838" y="5189538"/>
          <p14:tracePt t="398641" x="8031163" y="5280025"/>
          <p14:tracePt t="398657" x="8069263" y="5349875"/>
          <p14:tracePt t="398675" x="8099425" y="5418138"/>
          <p14:tracePt t="398691" x="8145463" y="5502275"/>
          <p14:tracePt t="398709" x="8221663" y="5646738"/>
          <p14:tracePt t="398723" x="8267700" y="5715000"/>
          <p14:tracePt t="398739" x="8289925" y="5791200"/>
          <p14:tracePt t="398755" x="8289925" y="5837238"/>
          <p14:tracePt t="398772" x="8289925" y="5859463"/>
          <p14:tracePt t="398788" x="8289925" y="5875338"/>
          <p14:tracePt t="398805" x="8289925" y="5883275"/>
          <p14:tracePt t="398828" x="8289925" y="5889625"/>
          <p14:tracePt t="398841" x="8275638" y="5921375"/>
          <p14:tracePt t="398857" x="8245475" y="5943600"/>
          <p14:tracePt t="398874" x="8183563" y="5959475"/>
          <p14:tracePt t="398891" x="8145463" y="5981700"/>
          <p14:tracePt t="398908" x="8131175" y="6011863"/>
          <p14:tracePt t="398923" x="8131175" y="6019800"/>
          <p14:tracePt t="398941" x="8115300" y="6027738"/>
          <p14:tracePt t="398958" x="8093075" y="6049963"/>
          <p14:tracePt t="399004" x="8077200" y="6073775"/>
          <p14:tracePt t="399023" x="8054975" y="6080125"/>
          <p14:tracePt t="399035" x="8047038" y="6088063"/>
          <p14:tracePt t="399045" x="8031163" y="6103938"/>
          <p14:tracePt t="399061" x="8016875" y="6111875"/>
          <p14:tracePt t="399078" x="8001000" y="6126163"/>
          <p14:tracePt t="399095" x="7978775" y="6149975"/>
          <p14:tracePt t="399107" x="7978775" y="6156325"/>
          <p14:tracePt t="399124" x="7970838" y="6156325"/>
          <p14:tracePt t="399170" x="7970838" y="6142038"/>
          <p14:tracePt t="400099" x="7970838" y="6126163"/>
          <p14:tracePt t="400140" x="7970838" y="6103938"/>
          <p14:tracePt t="400154" x="7970838" y="6096000"/>
          <p14:tracePt t="400171" x="7970838" y="6080125"/>
          <p14:tracePt t="400188" x="7970838" y="6073775"/>
          <p14:tracePt t="400220" x="7970838" y="6057900"/>
          <p14:tracePt t="400253" x="7970838" y="6042025"/>
          <p14:tracePt t="400271" x="7970838" y="6019800"/>
          <p14:tracePt t="400284" x="7970838" y="5981700"/>
          <p14:tracePt t="400300" x="7970838" y="5959475"/>
          <p14:tracePt t="400310" x="7970838" y="5935663"/>
          <p14:tracePt t="400326" x="7970838" y="5921375"/>
          <p14:tracePt t="400343" x="7978775" y="5905500"/>
          <p14:tracePt t="400359" x="7978775" y="5889625"/>
          <p14:tracePt t="400422" x="7978775" y="5867400"/>
          <p14:tracePt t="400437" x="7970838" y="5837238"/>
          <p14:tracePt t="400455" x="7970838" y="5799138"/>
          <p14:tracePt t="400473" x="7970838" y="5783263"/>
          <p14:tracePt t="400486" x="7970838" y="5768975"/>
          <p14:tracePt t="400504" x="7962900" y="5761038"/>
          <p14:tracePt t="400517" x="7962900" y="5753100"/>
          <p14:tracePt t="400533" x="7962900" y="5737225"/>
          <p14:tracePt t="400565" x="7954963" y="5715000"/>
          <p14:tracePt t="400583" x="7940675" y="5699125"/>
          <p14:tracePt t="400592" x="7908925" y="5676900"/>
          <p14:tracePt t="400609" x="7894638" y="5654675"/>
          <p14:tracePt t="400626" x="7848600" y="5616575"/>
          <p14:tracePt t="400640" x="7810500" y="5570538"/>
          <p14:tracePt t="400656" x="7772400" y="5554663"/>
          <p14:tracePt t="400673" x="7756525" y="5546725"/>
          <p14:tracePt t="400694" x="7742238" y="5540375"/>
          <p14:tracePt t="400707" x="7734300" y="5532438"/>
          <p14:tracePt t="400723" x="7726363" y="5524500"/>
          <p14:tracePt t="400739" x="7712075" y="5516563"/>
          <p14:tracePt t="400756" x="7704138" y="5516563"/>
          <p14:tracePt t="400769" x="7680325" y="5508625"/>
          <p14:tracePt t="400786" x="7666038" y="5502275"/>
          <p14:tracePt t="400803" x="7635875" y="5502275"/>
          <p14:tracePt t="400819" x="7604125" y="5502275"/>
          <p14:tracePt t="400837" x="7581900" y="5502275"/>
          <p14:tracePt t="400837" x="7573963" y="5502275"/>
          <p14:tracePt t="400853" x="7559675" y="5502275"/>
          <p14:tracePt t="400876" x="7543800" y="5502275"/>
          <p14:tracePt t="400907" x="7527925" y="5502275"/>
          <p14:tracePt t="400920" x="7527925" y="5508625"/>
          <p14:tracePt t="400937" x="7521575" y="5516563"/>
          <p14:tracePt t="400954" x="7513638" y="5524500"/>
          <p14:tracePt t="400986" x="7505700" y="5532438"/>
          <p14:tracePt t="401019" x="7489825" y="5554663"/>
          <p14:tracePt t="401037" x="7483475" y="5562600"/>
          <p14:tracePt t="401064" x="7483475" y="5578475"/>
          <p14:tracePt t="401082" x="7467600" y="5584825"/>
          <p14:tracePt t="401092" x="7467600" y="5592763"/>
          <p14:tracePt t="401124" x="7451725" y="5608638"/>
          <p14:tracePt t="401140" x="7445375" y="5616575"/>
          <p14:tracePt t="401154" x="7429500" y="5630863"/>
          <p14:tracePt t="401171" x="7413625" y="5654675"/>
          <p14:tracePt t="401187" x="7399338" y="5661025"/>
          <p14:tracePt t="401202" x="7383463" y="5684838"/>
          <p14:tracePt t="401220" x="7383463" y="5692775"/>
          <p14:tracePt t="401238" x="7375525" y="5699125"/>
          <p14:tracePt t="401250" x="7369175" y="5707063"/>
          <p14:tracePt t="401271" x="7361238" y="5737225"/>
          <p14:tracePt t="401302" x="7361238" y="5745163"/>
          <p14:tracePt t="401316" x="7337425" y="5783263"/>
          <p14:tracePt t="401333" x="7337425" y="5799138"/>
          <p14:tracePt t="401357" x="7337425" y="5807075"/>
          <p14:tracePt t="401372" x="7337425" y="5813425"/>
          <p14:tracePt t="401390" x="7337425" y="5829300"/>
          <p14:tracePt t="401407" x="7337425" y="5837238"/>
          <p14:tracePt t="401420" x="7337425" y="5851525"/>
          <p14:tracePt t="401437" x="7337425" y="5875338"/>
          <p14:tracePt t="401454" x="7337425" y="5889625"/>
          <p14:tracePt t="401469" x="7337425" y="5897563"/>
          <p14:tracePt t="401487" x="7337425" y="5927725"/>
          <p14:tracePt t="401504" x="7337425" y="5935663"/>
          <p14:tracePt t="401521" x="7345363" y="5943600"/>
          <p14:tracePt t="401535" x="7361238" y="5959475"/>
          <p14:tracePt t="401544" x="7375525" y="5973763"/>
          <p14:tracePt t="401561" x="7391400" y="5989638"/>
          <p14:tracePt t="401576" x="7421563" y="6003925"/>
          <p14:tracePt t="401591" x="7437438" y="6019800"/>
          <p14:tracePt t="401608" x="7459663" y="6035675"/>
          <p14:tracePt t="401625" x="7475538" y="6035675"/>
          <p14:tracePt t="401642" x="7489825" y="6042025"/>
          <p14:tracePt t="401655" x="7543800" y="6073775"/>
          <p14:tracePt t="401672" x="7581900" y="6080125"/>
          <p14:tracePt t="401690" x="7597775" y="6088063"/>
          <p14:tracePt t="401705" x="7627938" y="6103938"/>
          <p14:tracePt t="401721" x="7658100" y="6126163"/>
          <p14:tracePt t="401738" x="7666038" y="6134100"/>
          <p14:tracePt t="401755" x="7688263" y="6134100"/>
          <p14:tracePt t="401771" x="7696200" y="6134100"/>
          <p14:tracePt t="401785" x="7726363" y="6134100"/>
          <p14:tracePt t="401803" x="7742238" y="6134100"/>
          <p14:tracePt t="401827" x="7756525" y="6134100"/>
          <p14:tracePt t="401857" x="7764463" y="6134100"/>
          <p14:tracePt t="401872" x="7780338" y="6134100"/>
          <p14:tracePt t="401891" x="7794625" y="6134100"/>
          <p14:tracePt t="401905" x="7818438" y="6134100"/>
          <p14:tracePt t="401922" x="7832725" y="6134100"/>
          <p14:tracePt t="401939" x="7848600" y="6134100"/>
          <p14:tracePt t="401955" x="7856538" y="6134100"/>
          <p14:tracePt t="401973" x="7864475" y="6134100"/>
          <p14:tracePt t="401988" x="7878763" y="6126163"/>
          <p14:tracePt t="402004" x="7886700" y="6096000"/>
          <p14:tracePt t="402022" x="7894638" y="6065838"/>
          <p14:tracePt t="402048" x="7894638" y="6049963"/>
          <p14:tracePt t="402065" x="7894638" y="6035675"/>
          <p14:tracePt t="402082" x="7902575" y="6019800"/>
          <p14:tracePt t="402091" x="7902575" y="5997575"/>
          <p14:tracePt t="402108" x="7902575" y="5959475"/>
          <p14:tracePt t="402125" x="7902575" y="5927725"/>
          <p14:tracePt t="402140" x="7902575" y="5889625"/>
          <p14:tracePt t="402154" x="7894638" y="5851525"/>
          <p14:tracePt t="402171" x="7894638" y="5845175"/>
          <p14:tracePt t="402187" x="7878763" y="5813425"/>
          <p14:tracePt t="402204" x="7870825" y="5799138"/>
          <p14:tracePt t="402221" x="7864475" y="5783263"/>
          <p14:tracePt t="402238" x="7856538" y="5775325"/>
          <p14:tracePt t="402301" x="7856538" y="5768975"/>
          <p14:tracePt t="402315" x="7840663" y="5745163"/>
          <p14:tracePt t="402331" x="7818438" y="5722938"/>
          <p14:tracePt t="402363" x="7810500" y="5715000"/>
          <p14:tracePt t="402372" x="7802563" y="5707063"/>
          <p14:tracePt t="402391" x="7788275" y="5707063"/>
          <p14:tracePt t="402404" x="7772400" y="5699125"/>
          <p14:tracePt t="402421" x="7756525" y="5699125"/>
          <p14:tracePt t="402437" x="7742238" y="5692775"/>
          <p14:tracePt t="402454" x="7726363" y="5692775"/>
          <p14:tracePt t="402471" x="7680325" y="5676900"/>
          <p14:tracePt t="402488" x="7642225" y="5661025"/>
          <p14:tracePt t="402504" x="7620000" y="5661025"/>
          <p14:tracePt t="402521" x="7604125" y="5654675"/>
          <p14:tracePt t="402549" x="7597775" y="5654675"/>
          <p14:tracePt t="402579" x="7566025" y="5654675"/>
          <p14:tracePt t="402622" x="7521575" y="5654675"/>
          <p14:tracePt t="402639" x="7475538" y="5661025"/>
          <p14:tracePt t="402655" x="7459663" y="5661025"/>
          <p14:tracePt t="402672" x="7451725" y="5668963"/>
          <p14:tracePt t="402686" x="7445375" y="5676900"/>
          <p14:tracePt t="402686" x="7429500" y="5676900"/>
          <p14:tracePt t="402705" x="7421563" y="5684838"/>
          <p14:tracePt t="402734" x="7407275" y="5715000"/>
          <p14:tracePt t="402752" x="7399338" y="5730875"/>
          <p14:tracePt t="402769" x="7391400" y="5737225"/>
          <p14:tracePt t="402781" x="7383463" y="5753100"/>
          <p14:tracePt t="402802" x="7375525" y="5761038"/>
          <p14:tracePt t="402815" x="7375525" y="5775325"/>
          <p14:tracePt t="402831" x="7369175" y="5791200"/>
          <p14:tracePt t="402847" x="7361238" y="5821363"/>
          <p14:tracePt t="402864" x="7353300" y="5837238"/>
          <p14:tracePt t="402874" x="7353300" y="5845175"/>
          <p14:tracePt t="402890" x="7353300" y="5875338"/>
          <p14:tracePt t="402907" x="7353300" y="5897563"/>
          <p14:tracePt t="402920" x="7353300" y="5921375"/>
          <p14:tracePt t="402937" x="7353300" y="5935663"/>
          <p14:tracePt t="402953" x="7353300" y="5959475"/>
          <p14:tracePt t="402970" x="7353300" y="5989638"/>
          <p14:tracePt t="402987" x="7369175" y="6011863"/>
          <p14:tracePt t="403003" x="7383463" y="6035675"/>
          <p14:tracePt t="403021" x="7399338" y="6049963"/>
          <p14:tracePt t="403036" x="7407275" y="6057900"/>
          <p14:tracePt t="403052" x="7421563" y="6073775"/>
          <p14:tracePt t="403068" x="7445375" y="6088063"/>
          <p14:tracePt t="403085" x="7467600" y="6103938"/>
          <p14:tracePt t="403100" x="7497763" y="6126163"/>
          <p14:tracePt t="403118" x="7543800" y="6149975"/>
          <p14:tracePt t="403118" x="7559675" y="6156325"/>
          <p14:tracePt t="403134" x="7589838" y="6172200"/>
          <p14:tracePt t="403154" x="7612063" y="6180138"/>
          <p14:tracePt t="403170" x="7635875" y="6188075"/>
          <p14:tracePt t="403187" x="7650163" y="6188075"/>
          <p14:tracePt t="403218" x="7658100" y="6188075"/>
          <p14:tracePt t="403250" x="7673975" y="6188075"/>
          <p14:tracePt t="403269" x="7688263" y="6188075"/>
          <p14:tracePt t="403285" x="7696200" y="6188075"/>
          <p14:tracePt t="403297" x="7718425" y="6188075"/>
          <p14:tracePt t="403314" x="7734300" y="6188075"/>
          <p14:tracePt t="403330" x="7750175" y="6188075"/>
          <p14:tracePt t="403362" x="7764463" y="6172200"/>
          <p14:tracePt t="403380" x="7780338" y="6156325"/>
          <p14:tracePt t="403390" x="7780338" y="6142038"/>
          <p14:tracePt t="403407" x="7788275" y="6134100"/>
          <p14:tracePt t="403423" x="7794625" y="6126163"/>
          <p14:tracePt t="403436" x="7810500" y="6111875"/>
          <p14:tracePt t="403453" x="7810500" y="6096000"/>
          <p14:tracePt t="403469" x="7818438" y="6080125"/>
          <p14:tracePt t="403485" x="7818438" y="6057900"/>
          <p14:tracePt t="403504" x="7818438" y="6042025"/>
          <p14:tracePt t="403521" x="7818438" y="6027738"/>
          <p14:tracePt t="403552" x="7818438" y="6019800"/>
          <p14:tracePt t="403565" x="7826375" y="6003925"/>
          <p14:tracePt t="403583" x="7826375" y="5973763"/>
          <p14:tracePt t="403592" x="7826375" y="5951538"/>
          <p14:tracePt t="403608" x="7832725" y="5935663"/>
          <p14:tracePt t="403625" x="7832725" y="5927725"/>
          <p14:tracePt t="403637" x="7832725" y="5921375"/>
          <p14:tracePt t="403749" x="7826375" y="5913438"/>
          <p14:tracePt t="403799" x="7826375" y="5905500"/>
          <p14:tracePt t="403911" x="7826375" y="5897563"/>
          <p14:tracePt t="403952" x="7826375" y="5867400"/>
          <p14:tracePt t="403999" x="7826375" y="5845175"/>
          <p14:tracePt t="404017" x="7826375" y="5821363"/>
          <p14:tracePt t="404034" x="7826375" y="5807075"/>
          <p14:tracePt t="404052" x="7826375" y="5799138"/>
          <p14:tracePt t="404066" x="7818438" y="5791200"/>
          <p14:tracePt t="404081" x="7810500" y="5783263"/>
          <p14:tracePt t="404111" x="7802563" y="5768975"/>
          <p14:tracePt t="404129" x="7794625" y="5761038"/>
          <p14:tracePt t="404154" x="7794625" y="5745163"/>
          <p14:tracePt t="405177" x="7794625" y="5722938"/>
          <p14:tracePt t="405186" x="7794625" y="5707063"/>
          <p14:tracePt t="405201" x="7810500" y="5684838"/>
          <p14:tracePt t="405218" x="7810500" y="5661025"/>
          <p14:tracePt t="405234" x="7840663" y="5630863"/>
          <p14:tracePt t="405251" x="7878763" y="5578475"/>
          <p14:tracePt t="405268" x="7940675" y="5502275"/>
          <p14:tracePt t="405284" x="8016875" y="5418138"/>
          <p14:tracePt t="405301" x="8061325" y="5303838"/>
          <p14:tracePt t="405319" x="8099425" y="5203825"/>
          <p14:tracePt t="405331" x="8145463" y="5135563"/>
          <p14:tracePt t="405349" x="8175625" y="5089525"/>
          <p14:tracePt t="405365" x="8213725" y="5037138"/>
          <p14:tracePt t="405382" x="8229600" y="5021263"/>
          <p14:tracePt t="405398" x="8245475" y="4991100"/>
          <p14:tracePt t="405415" x="8275638" y="4953000"/>
          <p14:tracePt t="405415" x="8297863" y="4930775"/>
          <p14:tracePt t="405431" x="8328025" y="4899025"/>
          <p14:tracePt t="405454" x="8351838" y="4876800"/>
          <p14:tracePt t="405468" x="8389938" y="4822825"/>
          <p14:tracePt t="405484" x="8404225" y="4792663"/>
          <p14:tracePt t="405501" x="8428038" y="4732338"/>
          <p14:tracePt t="405518" x="8428038" y="4702175"/>
          <p14:tracePt t="405534" x="8450263" y="4686300"/>
          <p14:tracePt t="405551" x="8458200" y="4678363"/>
          <p14:tracePt t="405567" x="8458200" y="4664075"/>
          <p14:tracePt t="405581" x="8458200" y="4656138"/>
          <p14:tracePt t="405597" x="8458200" y="4640263"/>
          <p14:tracePt t="405615" x="8458200" y="4625975"/>
          <p14:tracePt t="405632" x="8450263" y="4618038"/>
          <p14:tracePt t="405648" x="8435975" y="4594225"/>
          <p14:tracePt t="405664" x="8404225" y="4572000"/>
          <p14:tracePt t="405664" x="8374063" y="4549775"/>
          <p14:tracePt t="405681" x="8351838" y="4549775"/>
          <p14:tracePt t="405702" x="8328025" y="4541838"/>
          <p14:tracePt t="405735" x="8321675" y="4541838"/>
          <p14:tracePt t="405764" x="8305800" y="4541838"/>
          <p14:tracePt t="405783" x="8297863" y="4541838"/>
          <p14:tracePt t="405799" x="8275638" y="4541838"/>
          <p14:tracePt t="405816" x="8237538" y="4541838"/>
          <p14:tracePt t="405832" x="8213725" y="4541838"/>
          <p14:tracePt t="405864" x="8199438" y="4541838"/>
          <p14:tracePt t="405878" x="8191500" y="4541838"/>
          <p14:tracePt t="405895" x="8169275" y="4564063"/>
          <p14:tracePt t="405905" x="8161338" y="4587875"/>
          <p14:tracePt t="405920" x="8145463" y="4625975"/>
          <p14:tracePt t="405937" x="8137525" y="4656138"/>
          <p14:tracePt t="405954" x="8137525" y="4664075"/>
          <p14:tracePt t="405967" x="8123238" y="4678363"/>
          <p14:tracePt t="405984" x="8115300" y="4686300"/>
          <p14:tracePt t="406001" x="8115300" y="4716463"/>
          <p14:tracePt t="406018" x="8115300" y="4732338"/>
          <p14:tracePt t="406032" x="8115300" y="4830763"/>
          <p14:tracePt t="406052" x="8115300" y="4868863"/>
          <p14:tracePt t="406065" x="8115300" y="4937125"/>
          <p14:tracePt t="406082" x="8115300" y="4968875"/>
          <p14:tracePt t="406098" x="8115300" y="4983163"/>
          <p14:tracePt t="406115" x="8123238" y="5006975"/>
          <p14:tracePt t="406131" x="8131175" y="5021263"/>
          <p14:tracePt t="406154" x="8145463" y="5045075"/>
          <p14:tracePt t="406170" x="8175625" y="5075238"/>
          <p14:tracePt t="406188" x="8199438" y="5113338"/>
          <p14:tracePt t="406202" x="8221663" y="5135563"/>
          <p14:tracePt t="406218" x="8237538" y="5159375"/>
          <p14:tracePt t="406235" x="8245475" y="5165725"/>
          <p14:tracePt t="406251" x="8275638" y="5189538"/>
          <p14:tracePt t="406267" x="8305800" y="5203825"/>
          <p14:tracePt t="406283" x="8328025" y="5211763"/>
          <p14:tracePt t="406299" x="8351838" y="5227638"/>
          <p14:tracePt t="406315" x="8366125" y="5227638"/>
          <p14:tracePt t="406331" x="8374063" y="5227638"/>
          <p14:tracePt t="406361" x="8397875" y="5219700"/>
          <p14:tracePt t="406413" x="8404225" y="5219700"/>
          <p14:tracePt t="406427" x="8397875" y="5219700"/>
          <p14:tracePt t="406613" x="8374063" y="5227638"/>
          <p14:tracePt t="406663" x="8335963" y="5249863"/>
          <p14:tracePt t="406687" x="8259763" y="5295900"/>
          <p14:tracePt t="406702" x="8199438" y="5380038"/>
          <p14:tracePt t="406719" x="8153400" y="5432425"/>
          <p14:tracePt t="406733" x="8061325" y="5508625"/>
          <p14:tracePt t="406750" x="7978775" y="5584825"/>
          <p14:tracePt t="406765" x="7932738" y="5630863"/>
          <p14:tracePt t="406783" x="7902575" y="5699125"/>
          <p14:tracePt t="406800" x="7894638" y="5730875"/>
          <p14:tracePt t="406817" x="7878763" y="5753100"/>
          <p14:tracePt t="406833" x="7878763" y="5761038"/>
          <p14:tracePt t="406847" x="7878763" y="5783263"/>
          <p14:tracePt t="406863" x="7864475" y="5821363"/>
          <p14:tracePt t="406880" x="7856538" y="5851525"/>
          <p14:tracePt t="406897" x="7848600" y="5875338"/>
          <p14:tracePt t="406913" x="7840663" y="5889625"/>
          <p14:tracePt t="406930" x="7832725" y="5913438"/>
          <p14:tracePt t="406953" x="7832725" y="5927725"/>
          <p14:tracePt t="406984" x="7832725" y="5943600"/>
          <p14:tracePt t="407046" x="7832725" y="5959475"/>
          <p14:tracePt t="407064" x="7832725" y="5973763"/>
          <p14:tracePt t="407081" x="7832725" y="5989638"/>
          <p14:tracePt t="407097" x="7832725" y="5997575"/>
          <p14:tracePt t="407110" x="7832725" y="6003925"/>
          <p14:tracePt t="407127" x="7832725" y="6027738"/>
          <p14:tracePt t="407143" x="7832725" y="6035675"/>
          <p14:tracePt t="407158" x="7832725" y="6042025"/>
          <p14:tracePt t="407176" x="7832725" y="6057900"/>
          <p14:tracePt t="407186" x="7832725" y="6065838"/>
          <p14:tracePt t="407218" x="7832725" y="6073775"/>
          <p14:tracePt t="407234" x="7840663" y="6080125"/>
          <p14:tracePt t="407251" x="7840663" y="6088063"/>
          <p14:tracePt t="407282" x="7848600" y="6096000"/>
          <p14:tracePt t="407297" x="7848600" y="6103938"/>
          <p14:tracePt t="407945" x="7848600" y="6111875"/>
          <p14:tracePt t="407959" x="7848600" y="6118225"/>
          <p14:tracePt t="407983" x="7848600" y="6126163"/>
          <p14:tracePt t="408361" x="7848600" y="6118225"/>
          <p14:tracePt t="408468" x="7848600" y="6111875"/>
          <p14:tracePt t="408482" x="7840663" y="6080125"/>
          <p14:tracePt t="408501" x="7840663" y="6065838"/>
          <p14:tracePt t="408530" x="7840663" y="6035675"/>
          <p14:tracePt t="408546" x="7840663" y="6019800"/>
          <p14:tracePt t="408563" x="7840663" y="5997575"/>
          <p14:tracePt t="408580" x="7840663" y="5989638"/>
          <p14:tracePt t="408596" x="7826375" y="5981700"/>
          <p14:tracePt t="408739" x="7818438" y="5981700"/>
          <p14:tracePt t="408894" x="7810500" y="6003925"/>
          <p14:tracePt t="408912" x="7794625" y="6027738"/>
          <p14:tracePt t="408939" x="7788275" y="6035675"/>
          <p14:tracePt t="408958" x="7780338" y="6065838"/>
          <p14:tracePt t="408968" x="7780338" y="6080125"/>
          <p14:tracePt t="408984" x="7780338" y="6103938"/>
          <p14:tracePt t="409000" x="7780338" y="6118225"/>
          <p14:tracePt t="409029" x="7780338" y="6126163"/>
          <p14:tracePt t="409046" x="7772400" y="6126163"/>
          <p14:tracePt t="409062" x="7764463" y="6126163"/>
          <p14:tracePt t="409193" x="7764463" y="6088063"/>
          <p14:tracePt t="409223" x="7764463" y="6065838"/>
          <p14:tracePt t="409232" x="7794625" y="6042025"/>
          <p14:tracePt t="409250" x="7794625" y="6035675"/>
          <p14:tracePt t="409267" x="7794625" y="6027738"/>
          <p14:tracePt t="411237" x="7794625" y="6019800"/>
          <p14:tracePt t="411374" x="7802563" y="6003925"/>
          <p14:tracePt t="411393" x="7810500" y="5997575"/>
          <p14:tracePt t="411410" x="7818438" y="5989638"/>
          <p14:tracePt t="411426" x="7826375" y="5981700"/>
          <p14:tracePt t="411439" x="7826375" y="5965825"/>
          <p14:tracePt t="411455" x="7840663" y="5927725"/>
          <p14:tracePt t="411472" x="7840663" y="5883275"/>
          <p14:tracePt t="411489" x="7856538" y="5859463"/>
          <p14:tracePt t="411498" x="7856538" y="5851525"/>
          <p14:tracePt t="411516" x="7856538" y="5837238"/>
          <p14:tracePt t="411529" x="7856538" y="5829300"/>
          <p14:tracePt t="411545" x="7856538" y="5821363"/>
          <p14:tracePt t="411561" x="7856538" y="5799138"/>
          <p14:tracePt t="411578" x="7856538" y="5775325"/>
          <p14:tracePt t="411594" x="7856538" y="5745163"/>
          <p14:tracePt t="411612" x="7856538" y="5730875"/>
          <p14:tracePt t="411628" x="7856538" y="5715000"/>
          <p14:tracePt t="411645" x="7848600" y="5692775"/>
          <p14:tracePt t="411661" x="7840663" y="5684838"/>
          <p14:tracePt t="411678" x="7826375" y="5668963"/>
          <p14:tracePt t="411693" x="7810500" y="5654675"/>
          <p14:tracePt t="411710" x="7764463" y="5608638"/>
          <p14:tracePt t="411738" x="7734300" y="5584825"/>
          <p14:tracePt t="411748" x="7712075" y="5570538"/>
          <p14:tracePt t="411765" x="7696200" y="5562600"/>
          <p14:tracePt t="411782" x="7688263" y="5562600"/>
          <p14:tracePt t="411794" x="7680325" y="5562600"/>
          <p14:tracePt t="411811" x="7666038" y="5562600"/>
          <p14:tracePt t="411827" x="7658100" y="5562600"/>
          <p14:tracePt t="411844" x="7642225" y="5562600"/>
          <p14:tracePt t="411875" x="7635875" y="5562600"/>
          <p14:tracePt t="411893" x="7604125" y="5554663"/>
          <p14:tracePt t="411909" x="7597775" y="5554663"/>
          <p14:tracePt t="411924" x="7581900" y="5554663"/>
          <p14:tracePt t="411939" x="7566025" y="5554663"/>
          <p14:tracePt t="411955" x="7559675" y="5554663"/>
          <p14:tracePt t="411986" x="7535863" y="5554663"/>
          <p14:tracePt t="412005" x="7527925" y="5554663"/>
          <p14:tracePt t="412015" x="7497763" y="5554663"/>
          <p14:tracePt t="412032" x="7483475" y="5554663"/>
          <p14:tracePt t="412047" x="7467600" y="5554663"/>
          <p14:tracePt t="412062" x="7451725" y="5554663"/>
          <p14:tracePt t="412079" x="7445375" y="5554663"/>
          <p14:tracePt t="412094" x="7429500" y="5562600"/>
          <p14:tracePt t="412111" x="7399338" y="5570538"/>
          <p14:tracePt t="412128" x="7383463" y="5584825"/>
          <p14:tracePt t="412144" x="7361238" y="5600700"/>
          <p14:tracePt t="412160" x="7353300" y="5608638"/>
          <p14:tracePt t="412174" x="7337425" y="5630863"/>
          <p14:tracePt t="412191" x="7315200" y="5654675"/>
          <p14:tracePt t="412208" x="7299325" y="5661025"/>
          <p14:tracePt t="412224" x="7285038" y="5676900"/>
          <p14:tracePt t="412241" x="7269163" y="5692775"/>
          <p14:tracePt t="412257" x="7269163" y="5722938"/>
          <p14:tracePt t="412281" x="7261225" y="5745163"/>
          <p14:tracePt t="412297" x="7254875" y="5753100"/>
          <p14:tracePt t="412311" x="7239000" y="5775325"/>
          <p14:tracePt t="412311" x="7239000" y="5783263"/>
          <p14:tracePt t="412328" x="7239000" y="5799138"/>
          <p14:tracePt t="412359" x="7239000" y="5813425"/>
          <p14:tracePt t="412376" x="7239000" y="5829300"/>
          <p14:tracePt t="412392" x="7239000" y="5837238"/>
          <p14:tracePt t="412409" x="7239000" y="5867400"/>
          <p14:tracePt t="412457" x="7239000" y="5883275"/>
          <p14:tracePt t="412476" x="7239000" y="5913438"/>
          <p14:tracePt t="412503" x="7239000" y="5927725"/>
          <p14:tracePt t="412517" x="7285038" y="5989638"/>
          <p14:tracePt t="412529" x="7285038" y="5997575"/>
          <p14:tracePt t="412544" x="7299325" y="6011863"/>
          <p14:tracePt t="412561" x="7315200" y="6035675"/>
          <p14:tracePt t="412577" x="7331075" y="6049963"/>
          <p14:tracePt t="412593" x="7337425" y="6049963"/>
          <p14:tracePt t="412610" x="7353300" y="6065838"/>
          <p14:tracePt t="412629" x="7369175" y="6080125"/>
          <p14:tracePt t="412643" x="7391400" y="6103938"/>
          <p14:tracePt t="412661" x="7399338" y="6111875"/>
          <p14:tracePt t="412692" x="7429500" y="6118225"/>
          <p14:tracePt t="412722" x="7445375" y="6134100"/>
          <p14:tracePt t="412731" x="7451725" y="6142038"/>
          <p14:tracePt t="412754" x="7459663" y="6149975"/>
          <p14:tracePt t="412764" x="7475538" y="6149975"/>
          <p14:tracePt t="412780" x="7489825" y="6156325"/>
          <p14:tracePt t="412812" x="7521575" y="6180138"/>
          <p14:tracePt t="412829" x="7551738" y="6188075"/>
          <p14:tracePt t="412842" x="7573963" y="6194425"/>
          <p14:tracePt t="412858" x="7589838" y="6202363"/>
          <p14:tracePt t="412875" x="7597775" y="6202363"/>
          <p14:tracePt t="412891" x="7612063" y="6210300"/>
          <p14:tracePt t="412923" x="7620000" y="6210300"/>
          <p14:tracePt t="412942" x="7642225" y="6218238"/>
          <p14:tracePt t="412990" x="7658100" y="6218238"/>
          <p14:tracePt t="413019" x="7658100" y="6226175"/>
          <p14:tracePt t="413030" x="7666038" y="6226175"/>
          <p14:tracePt t="413046" x="7680325" y="6226175"/>
          <p14:tracePt t="413063" x="7696200" y="6226175"/>
          <p14:tracePt t="413110" x="7712075" y="6226175"/>
          <p14:tracePt t="413125" x="7718425" y="6226175"/>
          <p14:tracePt t="413142" x="7726363" y="6226175"/>
          <p14:tracePt t="413172" x="7734300" y="6226175"/>
          <p14:tracePt t="413191" x="7750175" y="6210300"/>
          <p14:tracePt t="413208" x="7756525" y="6210300"/>
          <p14:tracePt t="413221" x="7764463" y="6210300"/>
          <p14:tracePt t="413237" x="7772400" y="6202363"/>
          <p14:tracePt t="413254" x="7780338" y="6194425"/>
          <p14:tracePt t="413270" x="7788275" y="6194425"/>
          <p14:tracePt t="413279" x="7794625" y="6188075"/>
          <p14:tracePt t="413312" x="7802563" y="6188075"/>
          <p14:tracePt t="413328" x="7810500" y="6180138"/>
          <p14:tracePt t="413342" x="7818438" y="6164263"/>
          <p14:tracePt t="413376" x="7832725" y="6156325"/>
          <p14:tracePt t="413406" x="7848600" y="6134100"/>
          <p14:tracePt t="413425" x="7848600" y="6126163"/>
          <p14:tracePt t="413442" x="7856538" y="6111875"/>
          <p14:tracePt t="413454" x="7864475" y="6103938"/>
          <p14:tracePt t="413470" x="7878763" y="6088063"/>
          <p14:tracePt t="413487" x="7878763" y="6073775"/>
          <p14:tracePt t="413503" x="7878763" y="6049963"/>
          <p14:tracePt t="413520" x="7878763" y="6019800"/>
          <p14:tracePt t="413529" x="7886700" y="5989638"/>
          <p14:tracePt t="413546" x="7902575" y="5965825"/>
          <p14:tracePt t="413563" x="7902575" y="5959475"/>
          <p14:tracePt t="413576" x="7902575" y="5951538"/>
          <p14:tracePt t="413610" x="7902575" y="5927725"/>
          <p14:tracePt t="413624" x="7902575" y="5905500"/>
          <p14:tracePt t="413641" x="7902575" y="5883275"/>
          <p14:tracePt t="413657" x="7902575" y="5859463"/>
          <p14:tracePt t="413674" x="7902575" y="5845175"/>
          <p14:tracePt t="413691" x="7902575" y="5829300"/>
          <p14:tracePt t="413722" x="7886700" y="5791200"/>
          <p14:tracePt t="413741" x="7886700" y="5783263"/>
          <p14:tracePt t="413768" x="7848600" y="5737225"/>
          <p14:tracePt t="413786" x="7848600" y="5722938"/>
          <p14:tracePt t="413796" x="7826375" y="5715000"/>
          <p14:tracePt t="413813" x="7810500" y="5699125"/>
          <p14:tracePt t="413829" x="7794625" y="5684838"/>
          <p14:tracePt t="413842" x="7772400" y="5668963"/>
          <p14:tracePt t="413859" x="7756525" y="5668963"/>
          <p14:tracePt t="413876" x="7712075" y="5654675"/>
          <p14:tracePt t="413891" x="7704138" y="5646738"/>
          <p14:tracePt t="413908" x="7680325" y="5638800"/>
          <p14:tracePt t="413925" x="7666038" y="5630863"/>
          <p14:tracePt t="413942" x="7658100" y="5630863"/>
          <p14:tracePt t="413959" x="7635875" y="5622925"/>
          <p14:tracePt t="413990" x="7620000" y="5616575"/>
          <p14:tracePt t="414003" x="7604125" y="5616575"/>
          <p14:tracePt t="414029" x="7597775" y="5616575"/>
          <p14:tracePt t="414060" x="7581900" y="5616575"/>
          <p14:tracePt t="414077" x="7566025" y="5616575"/>
          <p14:tracePt t="414095" x="7551738" y="5616575"/>
          <p14:tracePt t="414109" x="7521575" y="5616575"/>
          <p14:tracePt t="414125" x="7505700" y="5616575"/>
          <p14:tracePt t="414141" x="7489825" y="5616575"/>
          <p14:tracePt t="414159" x="7475538" y="5616575"/>
          <p14:tracePt t="414192" x="7459663" y="5630863"/>
          <p14:tracePt t="414206" x="7445375" y="5638800"/>
          <p14:tracePt t="414222" x="7429500" y="5646738"/>
          <p14:tracePt t="414237" x="7413625" y="5661025"/>
          <p14:tracePt t="414253" x="7407275" y="5676900"/>
          <p14:tracePt t="414269" x="7399338" y="5692775"/>
          <p14:tracePt t="414279" x="7391400" y="5707063"/>
          <p14:tracePt t="414296" x="7369175" y="5737225"/>
          <p14:tracePt t="414312" x="7361238" y="5745163"/>
          <p14:tracePt t="414329" x="7353300" y="5768975"/>
          <p14:tracePt t="414342" x="7337425" y="5768975"/>
          <p14:tracePt t="414359" x="7323138" y="5783263"/>
          <p14:tracePt t="414375" x="7315200" y="5807075"/>
          <p14:tracePt t="414393" x="7292975" y="5829300"/>
          <p14:tracePt t="414409" x="7292975" y="5851525"/>
          <p14:tracePt t="414425" x="7277100" y="5875338"/>
          <p14:tracePt t="414442" x="7277100" y="5883275"/>
          <p14:tracePt t="414473" x="7277100" y="5897563"/>
          <p14:tracePt t="414488" x="7277100" y="5905500"/>
          <p14:tracePt t="414503" x="7277100" y="5927725"/>
          <p14:tracePt t="414516" x="7277100" y="5935663"/>
          <p14:tracePt t="414550" x="7277100" y="5951538"/>
          <p14:tracePt t="414559" x="7277100" y="5959475"/>
          <p14:tracePt t="414578" x="7277100" y="5973763"/>
          <p14:tracePt t="414594" x="7277100" y="5997575"/>
          <p14:tracePt t="414608" x="7277100" y="6019800"/>
          <p14:tracePt t="414625" x="7292975" y="6035675"/>
          <p14:tracePt t="414641" x="7345363" y="6088063"/>
          <p14:tracePt t="414659" x="7345363" y="6096000"/>
          <p14:tracePt t="414673" x="7375525" y="6126163"/>
          <p14:tracePt t="414692" x="7399338" y="6142038"/>
          <p14:tracePt t="414724" x="7413625" y="6156325"/>
          <p14:tracePt t="414736" x="7437438" y="6172200"/>
          <p14:tracePt t="414752" x="7459663" y="6180138"/>
          <p14:tracePt t="414769" x="7475538" y="6188075"/>
          <p14:tracePt t="414780" x="7483475" y="6194425"/>
          <p14:tracePt t="414797" x="7497763" y="6194425"/>
          <p14:tracePt t="414812" x="7521575" y="6210300"/>
          <p14:tracePt t="414828" x="7543800" y="6210300"/>
          <p14:tracePt t="414845" x="7566025" y="6218238"/>
          <p14:tracePt t="414857" x="7573963" y="6218238"/>
          <p14:tracePt t="414874" x="7581900" y="6218238"/>
          <p14:tracePt t="414891" x="7597775" y="6218238"/>
          <p14:tracePt t="414909" x="7612063" y="6218238"/>
          <p14:tracePt t="414939" x="7627938" y="6218238"/>
          <p14:tracePt t="414957" x="7642225" y="6218238"/>
          <p14:tracePt t="414969" x="7650163" y="6218238"/>
          <p14:tracePt t="414985" x="7688263" y="6226175"/>
          <p14:tracePt t="415002" x="7704138" y="6232525"/>
          <p14:tracePt t="415019" x="7712075" y="6232525"/>
          <p14:tracePt t="415029" x="7726363" y="6240463"/>
          <p14:tracePt t="415060" x="7750175" y="6240463"/>
          <p14:tracePt t="415107" x="7756525" y="6240463"/>
          <p14:tracePt t="415126" x="7772400" y="6232525"/>
          <p14:tracePt t="415139" x="7788275" y="6218238"/>
          <p14:tracePt t="415171" x="7794625" y="6210300"/>
          <p14:tracePt t="415189" x="7810500" y="6194425"/>
          <p14:tracePt t="415206" x="7818438" y="6188075"/>
          <p14:tracePt t="415222" x="7818438" y="6180138"/>
          <p14:tracePt t="415239" x="7832725" y="6164263"/>
          <p14:tracePt t="415253" x="7832725" y="6142038"/>
          <p14:tracePt t="415271" x="7832725" y="6126163"/>
          <p14:tracePt t="415280" x="7848600" y="6111875"/>
          <p14:tracePt t="415297" x="7848600" y="6096000"/>
          <p14:tracePt t="415309" x="7848600" y="6088063"/>
          <p14:tracePt t="415327" x="7864475" y="6065838"/>
          <p14:tracePt t="415344" x="7864475" y="6057900"/>
          <p14:tracePt t="415357" x="7864475" y="6042025"/>
          <p14:tracePt t="415375" x="7864475" y="6035675"/>
          <p14:tracePt t="415391" x="7864475" y="6019800"/>
          <p14:tracePt t="415408" x="7864475" y="6003925"/>
          <p14:tracePt t="415424" x="7864475" y="5989638"/>
          <p14:tracePt t="415440" x="7864475" y="5965825"/>
          <p14:tracePt t="415457" x="7864475" y="5959475"/>
          <p14:tracePt t="415474" x="7864475" y="5943600"/>
          <p14:tracePt t="415488" x="7864475" y="5927725"/>
          <p14:tracePt t="415504" x="7864475" y="5883275"/>
          <p14:tracePt t="415521" x="7864475" y="5859463"/>
          <p14:tracePt t="415545" x="7864475" y="5851525"/>
          <p14:tracePt t="415561" x="7848600" y="5829300"/>
          <p14:tracePt t="415592" x="7840663" y="5821363"/>
          <p14:tracePt t="415609" x="7826375" y="5807075"/>
          <p14:tracePt t="415626" x="7826375" y="5799138"/>
          <p14:tracePt t="415639" x="7810500" y="5783263"/>
          <p14:tracePt t="415655" x="7802563" y="5761038"/>
          <p14:tracePt t="415672" x="7788275" y="5745163"/>
          <p14:tracePt t="415689" x="7772400" y="5730875"/>
          <p14:tracePt t="415723" x="7764463" y="5722938"/>
          <p14:tracePt t="415738" x="7750175" y="5707063"/>
          <p14:tracePt t="415755" x="7734300" y="5676900"/>
          <p14:tracePt t="415782" x="7726363" y="5676900"/>
          <p14:tracePt t="415815" x="7718425" y="5668963"/>
          <p14:tracePt t="415826" x="7712075" y="5661025"/>
          <p14:tracePt t="415841" x="7696200" y="5654675"/>
          <p14:tracePt t="415860" x="7696200" y="5646738"/>
          <p14:tracePt t="415876" x="7688263" y="5646738"/>
          <p14:tracePt t="415892" x="7680325" y="5638800"/>
          <p14:tracePt t="415908" x="7673975" y="5638800"/>
          <p14:tracePt t="416785" x="7666038" y="5638800"/>
          <p14:tracePt t="416850" x="7658100" y="5638800"/>
          <p14:tracePt t="416874" x="7642225" y="5646738"/>
          <p14:tracePt t="416907" x="7620000" y="5646738"/>
          <p14:tracePt t="416952" x="7612063" y="5646738"/>
          <p14:tracePt t="416970" x="7604125" y="5646738"/>
          <p14:tracePt t="416987" x="7597775" y="5646738"/>
          <p14:tracePt t="417004" x="7589838" y="5646738"/>
          <p14:tracePt t="417098" x="7581900" y="5646738"/>
          <p14:tracePt t="417107" x="7573963" y="5646738"/>
          <p14:tracePt t="417252" x="7566025" y="5646738"/>
          <p14:tracePt t="417270" x="7559675" y="5646738"/>
          <p14:tracePt t="417302" x="7543800" y="5646738"/>
          <p14:tracePt t="417331" x="7527925" y="5638800"/>
          <p14:tracePt t="417349" x="7513638" y="5638800"/>
          <p14:tracePt t="417374" x="7505700" y="5638800"/>
          <p14:tracePt t="417405" x="7497763" y="5638800"/>
          <p14:tracePt t="417420" x="7483475" y="5638800"/>
          <p14:tracePt t="417437" x="7467600" y="5638800"/>
          <p14:tracePt t="417453" x="7445375" y="5638800"/>
          <p14:tracePt t="417471" x="7429500" y="5638800"/>
          <p14:tracePt t="417487" x="7391400" y="5646738"/>
          <p14:tracePt t="417504" x="7375525" y="5654675"/>
          <p14:tracePt t="417521" x="7369175" y="5661025"/>
          <p14:tracePt t="417547" x="7361238" y="5668963"/>
          <p14:tracePt t="417580" x="7353300" y="5684838"/>
          <p14:tracePt t="417599" x="7345363" y="5699125"/>
          <p14:tracePt t="417610" x="7345363" y="5722938"/>
          <p14:tracePt t="417623" x="7331075" y="5730875"/>
          <p14:tracePt t="417639" x="7315200" y="5730875"/>
          <p14:tracePt t="417656" x="7315200" y="5737225"/>
          <p14:tracePt t="417673" x="7315200" y="5745163"/>
          <p14:tracePt t="417689" x="7315200" y="5768975"/>
          <p14:tracePt t="417722" x="7315200" y="5807075"/>
          <p14:tracePt t="417737" x="7315200" y="5821363"/>
          <p14:tracePt t="417753" x="7315200" y="5837238"/>
          <p14:tracePt t="417770" x="7315200" y="5845175"/>
          <p14:tracePt t="417782" x="7315200" y="5859463"/>
          <p14:tracePt t="417799" x="7315200" y="5867400"/>
          <p14:tracePt t="417815" x="7315200" y="5883275"/>
          <p14:tracePt t="417832" x="7315200" y="5889625"/>
          <p14:tracePt t="417842" x="7315200" y="5905500"/>
          <p14:tracePt t="417858" x="7315200" y="5927725"/>
          <p14:tracePt t="417874" x="7315200" y="5935663"/>
          <p14:tracePt t="417891" x="7315200" y="5951538"/>
          <p14:tracePt t="417904" x="7315200" y="5981700"/>
          <p14:tracePt t="417921" x="7331075" y="5997575"/>
          <p14:tracePt t="417938" x="7337425" y="6003925"/>
          <p14:tracePt t="417955" x="7345363" y="6011863"/>
          <p14:tracePt t="417971" x="7353300" y="6019800"/>
          <p14:tracePt t="417988" x="7375525" y="6027738"/>
          <p14:tracePt t="418004" x="7383463" y="6035675"/>
          <p14:tracePt t="418032" x="7399338" y="6035675"/>
          <p14:tracePt t="418048" x="7421563" y="6042025"/>
          <p14:tracePt t="418065" x="7445375" y="6049963"/>
          <p14:tracePt t="418080" x="7459663" y="6049963"/>
          <p14:tracePt t="418091" x="7475538" y="6057900"/>
          <p14:tracePt t="418109" x="7489825" y="6065838"/>
          <p14:tracePt t="418126" x="7521575" y="6073775"/>
          <p14:tracePt t="418139" x="7535863" y="6080125"/>
          <p14:tracePt t="418155" x="7543800" y="6080125"/>
          <p14:tracePt t="418171" x="7559675" y="6088063"/>
          <p14:tracePt t="418187" x="7566025" y="6088063"/>
          <p14:tracePt t="418204" x="7581900" y="6096000"/>
          <p14:tracePt t="418221" x="7589838" y="6096000"/>
          <p14:tracePt t="418237" x="7597775" y="6096000"/>
          <p14:tracePt t="418254" x="7604125" y="6096000"/>
          <p14:tracePt t="418271" x="7620000" y="6096000"/>
          <p14:tracePt t="418299" x="7627938" y="6096000"/>
          <p14:tracePt t="418315" x="7635875" y="6103938"/>
          <p14:tracePt t="418332" x="7642225" y="6103938"/>
          <p14:tracePt t="418341" x="7650163" y="6103938"/>
          <p14:tracePt t="418373" x="7666038" y="6111875"/>
          <p14:tracePt t="418390" x="7673975" y="6111875"/>
          <p14:tracePt t="418422" x="7688263" y="6111875"/>
          <p14:tracePt t="418451" x="7704138" y="6118225"/>
          <p14:tracePt t="418470" x="7712075" y="6118225"/>
          <p14:tracePt t="418534" x="7734300" y="6118225"/>
          <p14:tracePt t="418552" x="7756525" y="6126163"/>
          <p14:tracePt t="418596" x="7764463" y="6126163"/>
          <p14:tracePt t="418622" x="7780338" y="6126163"/>
          <p14:tracePt t="418654" x="7788275" y="6126163"/>
          <p14:tracePt t="418706" x="7802563" y="6126163"/>
          <p14:tracePt t="418722" x="7818438" y="6126163"/>
          <p14:tracePt t="418750" x="7826375" y="6126163"/>
          <p14:tracePt t="418769" x="7832725" y="6126163"/>
          <p14:tracePt t="418896" x="7848600" y="6126163"/>
          <p14:tracePt t="418967" x="7848600" y="6118225"/>
          <p14:tracePt t="418985" x="7864475" y="6103938"/>
          <p14:tracePt t="419217" x="7864475" y="6096000"/>
          <p14:tracePt t="419235" x="7870825" y="6096000"/>
          <p14:tracePt t="419251" x="7878763" y="6088063"/>
          <p14:tracePt t="419268" x="7878763" y="6080125"/>
          <p14:tracePt t="419285" x="7894638" y="6065838"/>
          <p14:tracePt t="419302" x="7894638" y="6049963"/>
          <p14:tracePt t="419317" x="7894638" y="6042025"/>
          <p14:tracePt t="419317" x="7894638" y="6035675"/>
          <p14:tracePt t="419332" x="7894638" y="6027738"/>
          <p14:tracePt t="419346" x="7908925" y="5997575"/>
          <p14:tracePt t="419357" x="7908925" y="5973763"/>
          <p14:tracePt t="419374" x="7908925" y="5935663"/>
          <p14:tracePt t="419392" x="7908925" y="5921375"/>
          <p14:tracePt t="419406" x="7908925" y="5913438"/>
          <p14:tracePt t="419423" x="7908925" y="5897563"/>
          <p14:tracePt t="419437" x="7908925" y="5883275"/>
          <p14:tracePt t="419456" x="7908925" y="5867400"/>
          <p14:tracePt t="419487" x="7908925" y="5851525"/>
          <p14:tracePt t="419501" x="7908925" y="5807075"/>
          <p14:tracePt t="419519" x="7908925" y="5791200"/>
          <p14:tracePt t="419533" x="7908925" y="5775325"/>
          <p14:tracePt t="419549" x="7908925" y="5761038"/>
          <p14:tracePt t="419568" x="7908925" y="5745163"/>
          <p14:tracePt t="419597" x="7908925" y="5730875"/>
          <p14:tracePt t="419623" x="7886700" y="5692775"/>
          <p14:tracePt t="419640" x="7864475" y="5676900"/>
          <p14:tracePt t="419659" x="7848600" y="5676900"/>
          <p14:tracePt t="419673" x="7832725" y="5661025"/>
          <p14:tracePt t="419687" x="7810500" y="5646738"/>
          <p14:tracePt t="419708" x="7788275" y="5638800"/>
          <p14:tracePt t="419734" x="7756525" y="5630863"/>
          <p14:tracePt t="419754" x="7742238" y="5630863"/>
          <p14:tracePt t="419769" x="7734300" y="5630863"/>
          <p14:tracePt t="419787" x="7712075" y="5622925"/>
          <p14:tracePt t="419801" x="7680325" y="5616575"/>
          <p14:tracePt t="419815" x="7666038" y="5592763"/>
          <p14:tracePt t="419830" x="7642225" y="5584825"/>
          <p14:tracePt t="419843" x="7612063" y="5584825"/>
          <p14:tracePt t="419865" x="7604125" y="5584825"/>
          <p14:tracePt t="419878" x="7597775" y="5584825"/>
          <p14:tracePt t="419891" x="7589838" y="5584825"/>
          <p14:tracePt t="419913" x="7573963" y="5584825"/>
          <p14:tracePt t="419922" x="7559675" y="5584825"/>
          <p14:tracePt t="419938" x="7535863" y="5584825"/>
          <p14:tracePt t="419957" x="7513638" y="5584825"/>
          <p14:tracePt t="419972" x="7497763" y="5592763"/>
          <p14:tracePt t="419986" x="7467600" y="5600700"/>
          <p14:tracePt t="420005" x="7459663" y="5608638"/>
          <p14:tracePt t="420020" x="7451725" y="5608638"/>
          <p14:tracePt t="420036" x="7451725" y="5616575"/>
          <p14:tracePt t="420051" x="7407275" y="5638800"/>
          <p14:tracePt t="420069" x="7391400" y="5661025"/>
          <p14:tracePt t="420086" x="7369175" y="5692775"/>
          <p14:tracePt t="420101" x="7361238" y="5707063"/>
          <p14:tracePt t="420125" x="7353300" y="5722938"/>
          <p14:tracePt t="420139" x="7345363" y="5722938"/>
          <p14:tracePt t="420158" x="7337425" y="5753100"/>
          <p14:tracePt t="420171" x="7323138" y="5768975"/>
          <p14:tracePt t="420187" x="7307263" y="5807075"/>
          <p14:tracePt t="420204" x="7299325" y="5829300"/>
          <p14:tracePt t="420221" x="7292975" y="5851525"/>
          <p14:tracePt t="420237" x="7277100" y="5875338"/>
          <p14:tracePt t="420267" x="7269163" y="5889625"/>
          <p14:tracePt t="420286" x="7269163" y="5897563"/>
          <p14:tracePt t="420300" x="7269163" y="5905500"/>
          <p14:tracePt t="420314" x="7269163" y="5927725"/>
          <p14:tracePt t="420333" x="7269163" y="5943600"/>
          <p14:tracePt t="420346" x="7269163" y="5965825"/>
          <p14:tracePt t="420365" x="7269163" y="5981700"/>
          <p14:tracePt t="420374" x="7277100" y="6003925"/>
          <p14:tracePt t="420396" x="7292975" y="6019800"/>
          <p14:tracePt t="420408" x="7307263" y="6035675"/>
          <p14:tracePt t="420422" x="7315200" y="6042025"/>
          <p14:tracePt t="420452" x="7337425" y="6057900"/>
          <p14:tracePt t="420471" x="7353300" y="6073775"/>
          <p14:tracePt t="420484" x="7375525" y="6088063"/>
          <p14:tracePt t="420502" x="7407275" y="6103938"/>
          <p14:tracePt t="420519" x="7437438" y="6118225"/>
          <p14:tracePt t="420534" x="7445375" y="6126163"/>
          <p14:tracePt t="420547" x="7467600" y="6142038"/>
          <p14:tracePt t="420565" x="7483475" y="6142038"/>
          <p14:tracePt t="420583" x="7497763" y="6142038"/>
          <p14:tracePt t="420595" x="7535863" y="6172200"/>
          <p14:tracePt t="420613" x="7566025" y="6180138"/>
          <p14:tracePt t="420627" x="7589838" y="6180138"/>
          <p14:tracePt t="420642" x="7597775" y="6188075"/>
          <p14:tracePt t="420672" x="7612063" y="6188075"/>
          <p14:tracePt t="420691" x="7627938" y="6188075"/>
          <p14:tracePt t="420706" x="7642225" y="6188075"/>
          <p14:tracePt t="420724" x="7650163" y="6188075"/>
          <p14:tracePt t="420740" x="7673975" y="6188075"/>
          <p14:tracePt t="420755" x="7680325" y="6188075"/>
          <p14:tracePt t="420783" x="7688263" y="6188075"/>
          <p14:tracePt t="420815" x="7704138" y="6188075"/>
          <p14:tracePt t="420836" x="7712075" y="6188075"/>
          <p14:tracePt t="420847" x="7726363" y="6188075"/>
          <p14:tracePt t="420864" x="7734300" y="6188075"/>
          <p14:tracePt t="420895" x="7750175" y="6172200"/>
          <p14:tracePt t="420907" x="7764463" y="6172200"/>
          <p14:tracePt t="420921" x="7780338" y="6172200"/>
          <p14:tracePt t="420953" x="7788275" y="6164263"/>
          <p14:tracePt t="420985" x="7788275" y="6156325"/>
          <p14:tracePt t="420999" x="7788275" y="6142038"/>
          <p14:tracePt t="421016" x="7788275" y="6134100"/>
          <p14:tracePt t="421033" x="7788275" y="6126163"/>
          <p14:tracePt t="421065" x="7788275" y="6118225"/>
          <p14:tracePt t="423245" x="7794625" y="6118225"/>
          <p14:tracePt t="423517" x="7802563" y="6118225"/>
          <p14:tracePt t="423580" x="7802563" y="6111875"/>
          <p14:tracePt t="423598" x="7810500" y="6096000"/>
          <p14:tracePt t="423611" x="7818438" y="6088063"/>
          <p14:tracePt t="423627" x="7832725" y="6073775"/>
          <p14:tracePt t="423679" x="7832725" y="6027738"/>
          <p14:tracePt t="423694" x="7840663" y="6011863"/>
          <p14:tracePt t="423704" x="7848600" y="6003925"/>
          <p14:tracePt t="423720" x="7848600" y="5989638"/>
          <p14:tracePt t="423734" x="7848600" y="5973763"/>
          <p14:tracePt t="423751" x="7848600" y="5965825"/>
          <p14:tracePt t="423766" x="7848600" y="5951538"/>
          <p14:tracePt t="423796" x="7848600" y="5927725"/>
          <p14:tracePt t="423814" x="7840663" y="5889625"/>
          <p14:tracePt t="423831" x="7840663" y="5867400"/>
          <p14:tracePt t="423847" x="7832725" y="5829300"/>
          <p14:tracePt t="423864" x="7826375" y="5813425"/>
          <p14:tracePt t="423879" x="7818438" y="5799138"/>
          <p14:tracePt t="423888" x="7810500" y="5775325"/>
          <p14:tracePt t="423903" x="7810500" y="5768975"/>
          <p14:tracePt t="423926" x="7788275" y="5753100"/>
          <p14:tracePt t="423950" x="7772400" y="5737225"/>
          <p14:tracePt t="423966" x="7734300" y="5707063"/>
          <p14:tracePt t="423984" x="7696200" y="5684838"/>
          <p14:tracePt t="424002" x="7666038" y="5668963"/>
          <p14:tracePt t="424030" x="7658100" y="5661025"/>
          <p14:tracePt t="424046" x="7650163" y="5661025"/>
          <p14:tracePt t="424064" x="7635875" y="5661025"/>
          <p14:tracePt t="424080" x="7620000" y="5661025"/>
          <p14:tracePt t="424097" x="7612063" y="5646738"/>
          <p14:tracePt t="424113" x="7604125" y="5638800"/>
          <p14:tracePt t="424130" x="7589838" y="5638800"/>
          <p14:tracePt t="424143" x="7581900" y="5638800"/>
          <p14:tracePt t="424159" x="7573963" y="5622925"/>
          <p14:tracePt t="424175" x="7559675" y="5622925"/>
          <p14:tracePt t="424224" x="7543800" y="5622925"/>
          <p14:tracePt t="424233" x="7513638" y="5638800"/>
          <p14:tracePt t="424249" x="7467600" y="5654675"/>
          <p14:tracePt t="424265" x="7429500" y="5668963"/>
          <p14:tracePt t="424282" x="7413625" y="5676900"/>
          <p14:tracePt t="424298" x="7407275" y="5676900"/>
          <p14:tracePt t="424315" x="7407275" y="5684838"/>
          <p14:tracePt t="424331" x="7391400" y="5692775"/>
          <p14:tracePt t="424348" x="7383463" y="5707063"/>
          <p14:tracePt t="424364" x="7353300" y="5730875"/>
          <p14:tracePt t="424381" x="7337425" y="5745163"/>
          <p14:tracePt t="424395" x="7331075" y="5783263"/>
          <p14:tracePt t="424413" x="7331075" y="5791200"/>
          <p14:tracePt t="424428" x="7323138" y="5807075"/>
          <p14:tracePt t="424445" x="7323138" y="5821363"/>
          <p14:tracePt t="424445" x="7323138" y="5829300"/>
          <p14:tracePt t="424462" x="7307263" y="5837238"/>
          <p14:tracePt t="424485" x="7307263" y="5851525"/>
          <p14:tracePt t="424518" x="7307263" y="5875338"/>
          <p14:tracePt t="424531" x="7299325" y="5897563"/>
          <p14:tracePt t="424548" x="7299325" y="5921375"/>
          <p14:tracePt t="424565" x="7299325" y="5943600"/>
          <p14:tracePt t="424583" x="7299325" y="5973763"/>
          <p14:tracePt t="424601" x="7299325" y="5989638"/>
          <p14:tracePt t="424613" x="7315200" y="6019800"/>
          <p14:tracePt t="424628" x="7331075" y="6049963"/>
          <p14:tracePt t="424645" x="7337425" y="6057900"/>
          <p14:tracePt t="424661" x="7345363" y="6065838"/>
          <p14:tracePt t="424685" x="7353300" y="6073775"/>
          <p14:tracePt t="424701" x="7383463" y="6073775"/>
          <p14:tracePt t="424719" x="7413625" y="6088063"/>
          <p14:tracePt t="424734" x="7437438" y="6088063"/>
          <p14:tracePt t="424750" x="7459663" y="6096000"/>
          <p14:tracePt t="424766" x="7513638" y="6134100"/>
          <p14:tracePt t="424782" x="7521575" y="6134100"/>
          <p14:tracePt t="424798" x="7543800" y="6142038"/>
          <p14:tracePt t="424814" x="7551738" y="6142038"/>
          <p14:tracePt t="424831" x="7573963" y="6149975"/>
          <p14:tracePt t="424848" x="7589838" y="6156325"/>
          <p14:tracePt t="424864" x="7604125" y="6156325"/>
          <p14:tracePt t="424881" x="7612063" y="6164263"/>
          <p14:tracePt t="424895" x="7620000" y="6164263"/>
          <p14:tracePt t="424912" x="7650163" y="6172200"/>
          <p14:tracePt t="424929" x="7673975" y="6188075"/>
          <p14:tracePt t="424946" x="7680325" y="6194425"/>
          <p14:tracePt t="424966" x="7680325" y="6202363"/>
          <p14:tracePt t="424985" x="7696200" y="6218238"/>
          <p14:tracePt t="425017" x="7704138" y="6218238"/>
          <p14:tracePt t="425029" x="7726363" y="6218238"/>
          <p14:tracePt t="425047" x="7780338" y="6218238"/>
          <p14:tracePt t="425064" x="7788275" y="6232525"/>
          <p14:tracePt t="425080" x="7794625" y="6232525"/>
          <p14:tracePt t="425097" x="7802563" y="6232525"/>
          <p14:tracePt t="425115" x="7810500" y="6232525"/>
          <p14:tracePt t="425158" x="7826375" y="6232525"/>
          <p14:tracePt t="425175" x="7848600" y="6232525"/>
          <p14:tracePt t="425184" x="7856538" y="6226175"/>
          <p14:tracePt t="425201" x="7878763" y="6202363"/>
          <p14:tracePt t="425217" x="7894638" y="6194425"/>
          <p14:tracePt t="425249" x="7902575" y="6172200"/>
          <p14:tracePt t="425266" x="7908925" y="6164263"/>
          <p14:tracePt t="425279" x="7924800" y="6134100"/>
          <p14:tracePt t="425295" x="7932738" y="6118225"/>
          <p14:tracePt t="425312" x="7932738" y="6111875"/>
          <p14:tracePt t="425329" x="7932738" y="6096000"/>
          <p14:tracePt t="425345" x="7940675" y="6088063"/>
          <p14:tracePt t="425363" x="7940675" y="6057900"/>
          <p14:tracePt t="425379" x="7940675" y="6042025"/>
          <p14:tracePt t="425406" x="7940675" y="6035675"/>
          <p14:tracePt t="425429" x="7940675" y="6011863"/>
          <p14:tracePt t="425472" x="7940675" y="5989638"/>
          <p14:tracePt t="425482" x="7940675" y="5965825"/>
          <p14:tracePt t="425500" x="7940675" y="5935663"/>
          <p14:tracePt t="425515" x="7940675" y="5921375"/>
          <p14:tracePt t="425532" x="7940675" y="5905500"/>
          <p14:tracePt t="425549" x="7940675" y="5883275"/>
          <p14:tracePt t="425565" x="7916863" y="5867400"/>
          <p14:tracePt t="425584" x="7908925" y="5859463"/>
          <p14:tracePt t="425599" x="7902575" y="5845175"/>
          <p14:tracePt t="425625" x="7870825" y="5821363"/>
          <p14:tracePt t="425641" x="7856538" y="5799138"/>
          <p14:tracePt t="425658" x="7826375" y="5775325"/>
          <p14:tracePt t="425675" x="7810500" y="5761038"/>
          <p14:tracePt t="425691" x="7802563" y="5753100"/>
          <p14:tracePt t="425701" x="7772400" y="5722938"/>
          <p14:tracePt t="425725" x="7742238" y="5684838"/>
          <p14:tracePt t="425735" x="7712075" y="5668963"/>
          <p14:tracePt t="425748" x="7673975" y="5622925"/>
          <p14:tracePt t="425763" x="7658100" y="5616575"/>
          <p14:tracePt t="425780" x="7642225" y="5608638"/>
          <p14:tracePt t="425860" x="7635875" y="5600700"/>
          <p14:tracePt t="425878" x="7620000" y="5600700"/>
          <p14:tracePt t="425895" x="7604125" y="5600700"/>
          <p14:tracePt t="425912" x="7589838" y="5600700"/>
          <p14:tracePt t="425955" x="7573963" y="5600700"/>
          <p14:tracePt t="425974" x="7559675" y="5600700"/>
          <p14:tracePt t="425984" x="7535863" y="5600700"/>
          <p14:tracePt t="426000" x="7497763" y="5600700"/>
          <p14:tracePt t="426017" x="7483475" y="5600700"/>
          <p14:tracePt t="426032" x="7445375" y="5608638"/>
          <p14:tracePt t="426048" x="7421563" y="5630863"/>
          <p14:tracePt t="426064" x="7399338" y="5654675"/>
          <p14:tracePt t="426080" x="7375525" y="5676900"/>
          <p14:tracePt t="426097" x="7361238" y="5699125"/>
          <p14:tracePt t="426114" x="7345363" y="5722938"/>
          <p14:tracePt t="426130" x="7337425" y="5730875"/>
          <p14:tracePt t="426144" x="7337425" y="5753100"/>
          <p14:tracePt t="426161" x="7315200" y="5791200"/>
          <p14:tracePt t="426178" x="7299325" y="5829300"/>
          <p14:tracePt t="426194" x="7277100" y="5859463"/>
          <p14:tracePt t="426211" x="7277100" y="5867400"/>
          <p14:tracePt t="426211" x="7269163" y="5883275"/>
          <p14:tracePt t="426229" x="7261225" y="5897563"/>
          <p14:tracePt t="426249" x="7261225" y="5927725"/>
          <p14:tracePt t="426267" x="7261225" y="5943600"/>
          <p14:tracePt t="426295" x="7261225" y="5973763"/>
          <p14:tracePt t="426312" x="7261225" y="5981700"/>
          <p14:tracePt t="426346" x="7277100" y="5997575"/>
          <p14:tracePt t="426362" x="7323138" y="6027738"/>
          <p14:tracePt t="426378" x="7353300" y="6042025"/>
          <p14:tracePt t="426395" x="7361238" y="6042025"/>
          <p14:tracePt t="426408" x="7375525" y="6057900"/>
          <p14:tracePt t="426424" x="7407275" y="6073775"/>
          <p14:tracePt t="426440" x="7421563" y="6073775"/>
          <p14:tracePt t="426450" x="7451725" y="6073775"/>
          <p14:tracePt t="426467" x="7483475" y="6088063"/>
          <p14:tracePt t="426483" x="7513638" y="6103938"/>
          <p14:tracePt t="426500" x="7527925" y="6111875"/>
          <p14:tracePt t="426517" x="7566025" y="6126163"/>
          <p14:tracePt t="426535" x="7597775" y="6142038"/>
          <p14:tracePt t="426547" x="7627938" y="6156325"/>
          <p14:tracePt t="426564" x="7635875" y="6156325"/>
          <p14:tracePt t="426594" x="7642225" y="6156325"/>
          <p14:tracePt t="426627" x="7658100" y="6156325"/>
          <p14:tracePt t="426646" x="7712075" y="6156325"/>
          <p14:tracePt t="426675" x="7756525" y="6156325"/>
          <p14:tracePt t="426694" x="7764463" y="6156325"/>
          <p14:tracePt t="426706" x="7772400" y="6156325"/>
          <p14:tracePt t="426723" x="7788275" y="6156325"/>
          <p14:tracePt t="426734" x="7802563" y="6156325"/>
          <p14:tracePt t="426747" x="7818438" y="6156325"/>
          <p14:tracePt t="426766" x="7832725" y="6156325"/>
          <p14:tracePt t="426779" x="7840663" y="6149975"/>
          <p14:tracePt t="426796" x="7840663" y="6134100"/>
          <p14:tracePt t="426828" x="7856538" y="6118225"/>
          <p14:tracePt t="426845" x="7864475" y="6111875"/>
          <p14:tracePt t="426861" x="7870825" y="6096000"/>
          <p14:tracePt t="426877" x="7870825" y="6080125"/>
          <p14:tracePt t="426894" x="7878763" y="6073775"/>
          <p14:tracePt t="426910" x="7878763" y="6057900"/>
          <p14:tracePt t="426927" x="7878763" y="6035675"/>
          <p14:tracePt t="426940" x="7878763" y="6019800"/>
          <p14:tracePt t="426956" x="7886700" y="6011863"/>
          <p14:tracePt t="426966" x="7894638" y="5997575"/>
          <p14:tracePt t="426982" x="7894638" y="5981700"/>
          <p14:tracePt t="427015" x="7894638" y="5959475"/>
          <p14:tracePt t="427029" x="7894638" y="5921375"/>
          <p14:tracePt t="427046" x="7894638" y="5889625"/>
          <p14:tracePt t="427061" x="7894638" y="5875338"/>
          <p14:tracePt t="427078" x="7878763" y="5851525"/>
          <p14:tracePt t="427096" x="7870825" y="5837238"/>
          <p14:tracePt t="427127" x="7864475" y="5829300"/>
          <p14:tracePt t="427143" x="7848600" y="5807075"/>
          <p14:tracePt t="427158" x="7818438" y="5783263"/>
          <p14:tracePt t="427173" x="7802563" y="5768975"/>
          <p14:tracePt t="427189" x="7794625" y="5753100"/>
          <p14:tracePt t="427206" x="7780338" y="5745163"/>
          <p14:tracePt t="427223" x="7772400" y="5737225"/>
          <p14:tracePt t="427232" x="7756525" y="5722938"/>
          <p14:tracePt t="427248" x="7750175" y="5707063"/>
          <p14:tracePt t="427265" x="7742238" y="5692775"/>
          <p14:tracePt t="427282" x="7726363" y="5692775"/>
          <p14:tracePt t="427310" x="7712075" y="5676900"/>
          <p14:tracePt t="427344" x="7696200" y="5676900"/>
          <p14:tracePt t="427360" x="7680325" y="5676900"/>
          <p14:tracePt t="427408" x="7673975" y="5676900"/>
          <p14:tracePt t="427426" x="7666038" y="5676900"/>
          <p14:tracePt t="427455" x="7658100" y="5676900"/>
          <p14:tracePt t="427472" x="7650163" y="5676900"/>
          <p14:tracePt t="427504" x="7642225" y="5676900"/>
          <p14:tracePt t="427513" x="7635875" y="5676900"/>
          <p14:tracePt t="427547" x="7627938" y="5676900"/>
          <p14:tracePt t="427560" x="7612063" y="5676900"/>
          <p14:tracePt t="427577" x="7604125" y="5676900"/>
          <p14:tracePt t="427608" x="7589838" y="5676900"/>
          <p14:tracePt t="427626" x="7573963" y="5684838"/>
          <p14:tracePt t="427644" x="7559675" y="5684838"/>
          <p14:tracePt t="427659" x="7543800" y="5692775"/>
          <p14:tracePt t="427676" x="7535863" y="5699125"/>
          <p14:tracePt t="427692" x="7513638" y="5715000"/>
          <p14:tracePt t="427707" x="7483475" y="5737225"/>
          <p14:tracePt t="427729" x="7459663" y="5753100"/>
          <p14:tracePt t="427750" x="7445375" y="5768975"/>
          <p14:tracePt t="427765" x="7437438" y="5783263"/>
          <p14:tracePt t="427782" x="7421563" y="5799138"/>
          <p14:tracePt t="427814" x="7391400" y="5813425"/>
          <p14:tracePt t="427827" x="7383463" y="5837238"/>
          <p14:tracePt t="427845" x="7369175" y="5851525"/>
          <p14:tracePt t="427859" x="7353300" y="5883275"/>
          <p14:tracePt t="427877" x="7353300" y="5889625"/>
          <p14:tracePt t="427893" x="7337425" y="5921375"/>
          <p14:tracePt t="427909" x="7337425" y="5927725"/>
          <p14:tracePt t="427926" x="7337425" y="5943600"/>
          <p14:tracePt t="427938" x="7337425" y="5959475"/>
          <p14:tracePt t="427955" x="7337425" y="5973763"/>
          <p14:tracePt t="427972" x="7337425" y="5981700"/>
          <p14:tracePt t="427988" x="7337425" y="5997575"/>
          <p14:tracePt t="427998" x="7337425" y="6003925"/>
          <p14:tracePt t="428016" x="7337425" y="6019800"/>
          <p14:tracePt t="428030" x="7353300" y="6042025"/>
          <p14:tracePt t="428046" x="7361238" y="6042025"/>
          <p14:tracePt t="428061" x="7369175" y="6057900"/>
          <p14:tracePt t="428078" x="7375525" y="6057900"/>
          <p14:tracePt t="428094" x="7383463" y="6073775"/>
          <p14:tracePt t="428111" x="7407275" y="6073775"/>
          <p14:tracePt t="428128" x="7445375" y="6088063"/>
          <p14:tracePt t="428145" x="7483475" y="6096000"/>
          <p14:tracePt t="428161" x="7527925" y="6103938"/>
          <p14:tracePt t="428178" x="7535863" y="6103938"/>
          <p14:tracePt t="428191" x="7551738" y="6103938"/>
          <p14:tracePt t="428207" x="7559675" y="6111875"/>
          <p14:tracePt t="428231" x="7566025" y="6111875"/>
          <p14:tracePt t="428270" x="7581900" y="6111875"/>
          <p14:tracePt t="428279" x="7589838" y="6111875"/>
          <p14:tracePt t="428297" x="7604125" y="6111875"/>
          <p14:tracePt t="428327" x="7620000" y="6111875"/>
          <p14:tracePt t="428357" x="7627938" y="6111875"/>
          <p14:tracePt t="428407" x="7635875" y="6111875"/>
          <p14:tracePt t="429746" x="7642225" y="6111875"/>
          <p14:tracePt t="430405" x="7650163" y="6111875"/>
          <p14:tracePt t="430671" x="7658100" y="6111875"/>
          <p14:tracePt t="430690" x="7666038" y="6103938"/>
          <p14:tracePt t="430722" x="7666038" y="6088063"/>
          <p14:tracePt t="430736" x="7680325" y="6073775"/>
          <p14:tracePt t="430753" x="7712075" y="6027738"/>
          <p14:tracePt t="430769" x="7750175" y="5959475"/>
          <p14:tracePt t="430779" x="7788275" y="5889625"/>
          <p14:tracePt t="430795" x="7840663" y="5845175"/>
          <p14:tracePt t="430812" x="7908925" y="5783263"/>
          <p14:tracePt t="430828" x="7962900" y="5737225"/>
          <p14:tracePt t="430843" x="8001000" y="5699125"/>
          <p14:tracePt t="430860" x="8061325" y="5668963"/>
          <p14:tracePt t="430874" x="8107363" y="5616575"/>
          <p14:tracePt t="430892" x="8137525" y="5578475"/>
          <p14:tracePt t="430909" x="8183563" y="5532438"/>
          <p14:tracePt t="430925" x="8213725" y="5478463"/>
          <p14:tracePt t="430942" x="8237538" y="5440363"/>
          <p14:tracePt t="430959" x="8267700" y="5387975"/>
          <p14:tracePt t="430973" x="8321675" y="5318125"/>
          <p14:tracePt t="430989" x="8366125" y="5273675"/>
          <p14:tracePt t="431005" x="8450263" y="5173663"/>
          <p14:tracePt t="431023" x="8512175" y="5083175"/>
          <p14:tracePt t="431039" x="8534400" y="5037138"/>
          <p14:tracePt t="431056" x="8550275" y="4999038"/>
          <p14:tracePt t="431072" x="8556625" y="4968875"/>
          <p14:tracePt t="431072" x="8556625" y="4960938"/>
          <p14:tracePt t="431089" x="8556625" y="4922838"/>
          <p14:tracePt t="431109" x="8564563" y="4884738"/>
          <p14:tracePt t="431125" x="8580438" y="4838700"/>
          <p14:tracePt t="431141" x="8602663" y="4770438"/>
          <p14:tracePt t="431158" x="8610600" y="4740275"/>
          <p14:tracePt t="431175" x="8626475" y="4686300"/>
          <p14:tracePt t="431191" x="8626475" y="4656138"/>
          <p14:tracePt t="431208" x="8626475" y="4640263"/>
          <p14:tracePt t="431222" x="8640763" y="4632325"/>
          <p14:tracePt t="431239" x="8640763" y="4625975"/>
          <p14:tracePt t="431255" x="8640763" y="4618038"/>
          <p14:tracePt t="431583" x="8632825" y="4640263"/>
          <p14:tracePt t="431720" x="8632825" y="4656138"/>
          <p14:tracePt t="431739" x="8618538" y="4664075"/>
          <p14:tracePt t="431768" x="8602663" y="4670425"/>
          <p14:tracePt t="431785" x="8602663" y="4678363"/>
          <p14:tracePt t="431795" x="8588375" y="4702175"/>
          <p14:tracePt t="431812" x="8580438" y="4740275"/>
          <p14:tracePt t="431827" x="8572500" y="4762500"/>
          <p14:tracePt t="431844" x="8572500" y="4792663"/>
          <p14:tracePt t="431858" x="8564563" y="4808538"/>
          <p14:tracePt t="431877" x="8556625" y="4838700"/>
          <p14:tracePt t="431905" x="8550275" y="4854575"/>
          <p14:tracePt t="431924" x="8542338" y="4860925"/>
          <p14:tracePt t="431940" x="8534400" y="4899025"/>
          <p14:tracePt t="431956" x="8526463" y="4930775"/>
          <p14:tracePt t="431972" x="8518525" y="4968875"/>
          <p14:tracePt t="431989" x="8518525" y="4983163"/>
          <p14:tracePt t="432001" x="8504238" y="5006975"/>
          <p14:tracePt t="432018" x="8504238" y="5051425"/>
          <p14:tracePt t="432035" x="8488363" y="5067300"/>
          <p14:tracePt t="432045" x="8488363" y="5083175"/>
          <p14:tracePt t="432061" x="8488363" y="5105400"/>
          <p14:tracePt t="432077" x="8480425" y="5113338"/>
          <p14:tracePt t="432094" x="8480425" y="5121275"/>
          <p14:tracePt t="432109" x="8474075" y="5151438"/>
          <p14:tracePt t="432139" x="8458200" y="5165725"/>
          <p14:tracePt t="432154" x="8458200" y="5197475"/>
          <p14:tracePt t="432172" x="8450263" y="5219700"/>
          <p14:tracePt t="432188" x="8442325" y="5249863"/>
          <p14:tracePt t="432207" x="8428038" y="5273675"/>
          <p14:tracePt t="432222" x="8412163" y="5295900"/>
          <p14:tracePt t="432238" x="8404225" y="5311775"/>
          <p14:tracePt t="432255" x="8397875" y="5341938"/>
          <p14:tracePt t="432267" x="8389938" y="5372100"/>
          <p14:tracePt t="432284" x="8382000" y="5394325"/>
          <p14:tracePt t="432297" x="8382000" y="5426075"/>
          <p14:tracePt t="432312" x="8374063" y="5470525"/>
          <p14:tracePt t="432328" x="8351838" y="5532438"/>
          <p14:tracePt t="432345" x="8343900" y="5562600"/>
          <p14:tracePt t="432357" x="8321675" y="5630863"/>
          <p14:tracePt t="432373" x="8313738" y="5661025"/>
          <p14:tracePt t="432389" x="8313738" y="5676900"/>
          <p14:tracePt t="432406" x="8313738" y="5684838"/>
          <p14:tracePt t="432424" x="8305800" y="5707063"/>
          <p14:tracePt t="432440" x="8305800" y="5722938"/>
          <p14:tracePt t="432456" x="8297863" y="5737225"/>
          <p14:tracePt t="432473" x="8297863" y="5775325"/>
          <p14:tracePt t="432490" x="8289925" y="5783263"/>
          <p14:tracePt t="432503" x="8283575" y="5813425"/>
          <p14:tracePt t="432522" x="8275638" y="5837238"/>
          <p14:tracePt t="432536" x="8267700" y="5867400"/>
          <p14:tracePt t="432554" x="8259763" y="5889625"/>
          <p14:tracePt t="432571" x="8251825" y="5921375"/>
          <p14:tracePt t="432587" x="8245475" y="5959475"/>
          <p14:tracePt t="432607" x="8237538" y="5997575"/>
          <p14:tracePt t="432626" x="8237538" y="6027738"/>
          <p14:tracePt t="432640" x="8199438" y="6049963"/>
          <p14:tracePt t="432657" x="8199438" y="6073775"/>
          <p14:tracePt t="432673" x="8199438" y="6096000"/>
          <p14:tracePt t="432690" x="8191500" y="6118225"/>
          <p14:tracePt t="432709" x="8183563" y="6134100"/>
          <p14:tracePt t="432742" x="8175625" y="6142038"/>
          <p14:tracePt t="432754" x="8175625" y="6149975"/>
          <p14:tracePt t="432773" x="8161338" y="6164263"/>
          <p14:tracePt t="432787" x="8153400" y="6172200"/>
          <p14:tracePt t="432804" x="8153400" y="6188075"/>
          <p14:tracePt t="432821" x="8145463" y="6202363"/>
          <p14:tracePt t="432821" x="8137525" y="6218238"/>
          <p14:tracePt t="432838" x="8131175" y="6226175"/>
          <p14:tracePt t="432858" x="8123238" y="6232525"/>
          <p14:tracePt t="432874" x="8123238" y="6256338"/>
          <p14:tracePt t="432891" x="8107363" y="6278563"/>
          <p14:tracePt t="432907" x="8077200" y="6316663"/>
          <p14:tracePt t="432926" x="8069263" y="6332538"/>
          <p14:tracePt t="432940" x="8061325" y="6340475"/>
          <p14:tracePt t="432957" x="8061325" y="6354763"/>
          <p14:tracePt t="432973" x="8054975" y="6378575"/>
          <p14:tracePt t="432990" x="8047038" y="6400800"/>
          <p14:tracePt t="433004" x="8047038" y="6430963"/>
          <p14:tracePt t="433021" x="8031163" y="6446838"/>
          <p14:tracePt t="433037" x="8031163" y="6469063"/>
          <p14:tracePt t="433053" x="8031163" y="6492875"/>
          <p14:tracePt t="433070" x="8016875" y="6507163"/>
          <p14:tracePt t="433070" x="8016875" y="6523038"/>
          <p14:tracePt t="433087" x="8016875" y="6530975"/>
          <p14:tracePt t="433107" x="8008938" y="6545263"/>
          <p14:tracePt t="433124" x="8008938" y="6561138"/>
          <p14:tracePt t="433155" x="7993063" y="6561138"/>
          <p14:tracePt t="433186" x="7993063" y="6569075"/>
          <p14:tracePt t="437265" x="7993063" y="6575425"/>
          <p14:tracePt t="438147" x="7985125" y="6575425"/>
          <p14:tracePt t="438161" x="7962900" y="6575425"/>
          <p14:tracePt t="438173" x="7940675" y="6575425"/>
          <p14:tracePt t="438188" x="7924800" y="6575425"/>
          <p14:tracePt t="438201" x="7902575" y="6569075"/>
          <p14:tracePt t="438233" x="7894638" y="6561138"/>
          <p14:tracePt t="438249" x="7886700" y="6561138"/>
          <p14:tracePt t="438266" x="7864475" y="6561138"/>
          <p14:tracePt t="438282" x="7832725" y="6561138"/>
          <p14:tracePt t="438299" x="7810500" y="6561138"/>
          <p14:tracePt t="438313" x="7756525" y="6530975"/>
          <p14:tracePt t="438329" x="7696200" y="6523038"/>
          <p14:tracePt t="438329" x="7688263" y="6523038"/>
          <p14:tracePt t="438347" x="7680325" y="6523038"/>
          <p14:tracePt t="438360" x="7673975" y="6523038"/>
          <p14:tracePt t="438377" x="7658100" y="6523038"/>
          <p14:tracePt t="438394" x="7635875" y="6523038"/>
          <p14:tracePt t="438411" x="7597775" y="6523038"/>
          <p14:tracePt t="438420" x="7543800" y="6523038"/>
          <p14:tracePt t="438437" x="7451725" y="6523038"/>
          <p14:tracePt t="438454" x="7353300" y="6523038"/>
          <p14:tracePt t="438467" x="7254875" y="6499225"/>
          <p14:tracePt t="438484" x="7216775" y="6484938"/>
          <p14:tracePt t="438501" x="7208838" y="6484938"/>
          <p14:tracePt t="438518" x="7200900" y="6484938"/>
          <p14:tracePt t="438532" x="7192963" y="6484938"/>
          <p14:tracePt t="438565" x="7178675" y="6484938"/>
          <p14:tracePt t="438583" x="7162800" y="6484938"/>
          <p14:tracePt t="438594" x="7146925" y="6484938"/>
          <p14:tracePt t="438611" x="7102475" y="6484938"/>
          <p14:tracePt t="438627" x="7040563" y="6484938"/>
          <p14:tracePt t="438645" x="7002463" y="6484938"/>
          <p14:tracePt t="438654" x="6865938" y="6484938"/>
          <p14:tracePt t="438670" x="6773863" y="6484938"/>
          <p14:tracePt t="438687" x="6683375" y="6484938"/>
          <p14:tracePt t="438703" x="6659563" y="6477000"/>
          <p14:tracePt t="438717" x="6583363" y="6469063"/>
          <p14:tracePt t="438733" x="6523038" y="6469063"/>
          <p14:tracePt t="438750" x="6469063" y="6461125"/>
          <p14:tracePt t="438767" x="6416675" y="6446838"/>
          <p14:tracePt t="438783" x="6354763" y="6438900"/>
          <p14:tracePt t="438799" x="6294438" y="6438900"/>
          <p14:tracePt t="438817" x="6256338" y="6430963"/>
          <p14:tracePt t="438831" x="6202363" y="6430963"/>
          <p14:tracePt t="438847" x="6142038" y="6408738"/>
          <p14:tracePt t="438864" x="6080125" y="6408738"/>
          <p14:tracePt t="438880" x="6042025" y="6392863"/>
          <p14:tracePt t="438897" x="5989638" y="6384925"/>
          <p14:tracePt t="438914" x="5943600" y="6370638"/>
          <p14:tracePt t="438931" x="5883275" y="6370638"/>
          <p14:tracePt t="438954" x="5859463" y="6370638"/>
          <p14:tracePt t="438970" x="5845175" y="6370638"/>
          <p14:tracePt t="438983" x="5807075" y="6370638"/>
          <p14:tracePt t="439000" x="5775325" y="6370638"/>
          <p14:tracePt t="439017" x="5753100" y="6370638"/>
          <p14:tracePt t="439034" x="5715000" y="6354763"/>
          <p14:tracePt t="439051" x="5707063" y="6354763"/>
          <p14:tracePt t="439067" x="5668963" y="6346825"/>
          <p14:tracePt t="439084" x="5638800" y="6346825"/>
          <p14:tracePt t="439098" x="5600700" y="6340475"/>
          <p14:tracePt t="439115" x="5584825" y="6332538"/>
          <p14:tracePt t="439130" x="5578475" y="6332538"/>
          <p14:tracePt t="439146" x="5570538" y="6332538"/>
          <p14:tracePt t="439170" x="5554663" y="6332538"/>
          <p14:tracePt t="439186" x="5540375" y="6332538"/>
          <p14:tracePt t="439204" x="5532438" y="6332538"/>
          <p14:tracePt t="439279" x="5532438" y="6324600"/>
          <p14:tracePt t="439313" x="5532438" y="6316663"/>
          <p14:tracePt t="439346" x="5532438" y="6308725"/>
          <p14:tracePt t="440078" x="5540375" y="6302375"/>
          <p14:tracePt t="440097" x="5546725" y="6294438"/>
          <p14:tracePt t="440129" x="5546725" y="6286500"/>
          <p14:tracePt t="440157" x="5554663" y="6278563"/>
          <p14:tracePt t="440176" x="5554663" y="6264275"/>
          <p14:tracePt t="440224" x="5562600" y="6248400"/>
          <p14:tracePt t="440233" x="5562600" y="6232525"/>
          <p14:tracePt t="440265" x="5562600" y="6226175"/>
          <p14:tracePt t="440311" x="5562600" y="6210300"/>
          <p14:tracePt t="440330" x="5570538" y="6210300"/>
          <p14:tracePt t="440395" x="5570538" y="6202363"/>
          <p14:tracePt t="440413" x="5570538" y="6188075"/>
          <p14:tracePt t="440457" x="5570538" y="6180138"/>
          <p14:tracePt t="440515" x="5570538" y="6172200"/>
          <p14:tracePt t="440531" x="5570538" y="6164263"/>
          <p14:tracePt t="440547" x="5570538" y="6149975"/>
          <p14:tracePt t="440563" x="5584825" y="6126163"/>
          <p14:tracePt t="440580" x="5584825" y="6111875"/>
          <p14:tracePt t="440597" x="5584825" y="6103938"/>
          <p14:tracePt t="440613" x="5584825" y="6080125"/>
          <p14:tracePt t="440630" x="5584825" y="6073775"/>
          <p14:tracePt t="440642" x="5584825" y="6049963"/>
          <p14:tracePt t="440658" x="5584825" y="6035675"/>
          <p14:tracePt t="440675" x="5584825" y="6027738"/>
          <p14:tracePt t="440707" x="5584825" y="6019800"/>
          <p14:tracePt t="440725" x="5584825" y="6003925"/>
          <p14:tracePt t="440735" x="5584825" y="5997575"/>
          <p14:tracePt t="440781" x="5584825" y="5989638"/>
          <p14:tracePt t="440796" x="5578475" y="5989638"/>
          <p14:tracePt t="440813" x="5570538" y="5981700"/>
          <p14:tracePt t="440829" x="5562600" y="5973763"/>
          <p14:tracePt t="440846" x="5562600" y="5965825"/>
          <p14:tracePt t="440877" x="5554663" y="5959475"/>
          <p14:tracePt t="441843" x="5546725" y="5943600"/>
          <p14:tracePt t="442176" x="5546725" y="5935663"/>
          <p14:tracePt t="443245" x="5546725" y="5927725"/>
          <p14:tracePt t="443578" x="5546725" y="5913438"/>
          <p14:tracePt t="443674" x="5546725" y="5905500"/>
          <p14:tracePt t="443724" x="5540375" y="5889625"/>
          <p14:tracePt t="443749" x="5532438" y="5883275"/>
          <p14:tracePt t="443764" x="5524500" y="5883275"/>
          <p14:tracePt t="443781" x="5516563" y="5875338"/>
          <p14:tracePt t="443794" x="5508625" y="5875338"/>
          <p14:tracePt t="443811" x="5502275" y="5867400"/>
          <p14:tracePt t="443828" x="5494338" y="5867400"/>
          <p14:tracePt t="443845" x="5486400" y="5867400"/>
          <p14:tracePt t="443891" x="5478463" y="5867400"/>
          <p14:tracePt t="443921" x="5464175" y="5867400"/>
          <p14:tracePt t="443943" x="5456238" y="5867400"/>
          <p14:tracePt t="443955" x="5440363" y="5867400"/>
          <p14:tracePt t="443972" x="5426075" y="5867400"/>
          <p14:tracePt t="444000" x="5418138" y="5867400"/>
          <p14:tracePt t="444030" x="5402263" y="5867400"/>
          <p14:tracePt t="444045" x="5380038" y="5867400"/>
          <p14:tracePt t="444063" x="5364163" y="5867400"/>
          <p14:tracePt t="444076" x="5349875" y="5867400"/>
          <p14:tracePt t="444093" x="5341938" y="5875338"/>
          <p14:tracePt t="444110" x="5334000" y="5875338"/>
          <p14:tracePt t="444126" x="5318125" y="5883275"/>
          <p14:tracePt t="444157" x="5311775" y="5889625"/>
          <p14:tracePt t="444176" x="5295900" y="5897563"/>
          <p14:tracePt t="444188" x="5287963" y="5905500"/>
          <p14:tracePt t="444205" x="5273675" y="5913438"/>
          <p14:tracePt t="444237" x="5257800" y="5921375"/>
          <p14:tracePt t="444255" x="5249863" y="5927725"/>
          <p14:tracePt t="444294" x="5241925" y="5927725"/>
          <p14:tracePt t="444312" x="5235575" y="5927725"/>
          <p14:tracePt t="444326" x="5227638" y="5935663"/>
          <p14:tracePt t="444343" x="5197475" y="5943600"/>
          <p14:tracePt t="444361" x="5181600" y="5959475"/>
          <p14:tracePt t="444376" x="5165725" y="5973763"/>
          <p14:tracePt t="444393" x="5151438" y="5989638"/>
          <p14:tracePt t="444409" x="5143500" y="5989638"/>
          <p14:tracePt t="444424" x="5121275" y="6011863"/>
          <p14:tracePt t="444441" x="5113338" y="6019800"/>
          <p14:tracePt t="444469" x="5105400" y="6027738"/>
          <p14:tracePt t="444488" x="5089525" y="6049963"/>
          <p14:tracePt t="444497" x="5075238" y="6073775"/>
          <p14:tracePt t="444515" x="5051425" y="6096000"/>
          <p14:tracePt t="444529" x="5045075" y="6118225"/>
          <p14:tracePt t="444546" x="5029200" y="6142038"/>
          <p14:tracePt t="444562" x="5029200" y="6149975"/>
          <p14:tracePt t="444578" x="5029200" y="6156325"/>
          <p14:tracePt t="444609" x="5029200" y="6172200"/>
          <p14:tracePt t="444627" x="5029200" y="6188075"/>
          <p14:tracePt t="444644" x="5029200" y="6194425"/>
          <p14:tracePt t="444657" x="5029200" y="6210300"/>
          <p14:tracePt t="444672" x="5029200" y="6226175"/>
          <p14:tracePt t="444688" x="5029200" y="6240463"/>
          <p14:tracePt t="444705" x="5029200" y="6248400"/>
          <p14:tracePt t="444721" x="5045075" y="6270625"/>
          <p14:tracePt t="444732" x="5059363" y="6286500"/>
          <p14:tracePt t="444749" x="5083175" y="6302375"/>
          <p14:tracePt t="444769" x="5113338" y="6324600"/>
          <p14:tracePt t="444782" x="5151438" y="6346825"/>
          <p14:tracePt t="444797" x="5181600" y="6362700"/>
          <p14:tracePt t="444810" x="5197475" y="6362700"/>
          <p14:tracePt t="444827" x="5227638" y="6384925"/>
          <p14:tracePt t="444844" x="5249863" y="6392863"/>
          <p14:tracePt t="444860" x="5280025" y="6400800"/>
          <p14:tracePt t="444877" x="5303838" y="6408738"/>
          <p14:tracePt t="444893" x="5326063" y="6408738"/>
          <p14:tracePt t="444910" x="5349875" y="6408738"/>
          <p14:tracePt t="444926" x="5372100" y="6408738"/>
          <p14:tracePt t="444942" x="5387975" y="6408738"/>
          <p14:tracePt t="444958" x="5394325" y="6408738"/>
          <p14:tracePt t="444975" x="5410200" y="6408738"/>
          <p14:tracePt t="444990" x="5426075" y="6408738"/>
          <p14:tracePt t="445014" x="5440363" y="6384925"/>
          <p14:tracePt t="445035" x="5456238" y="6370638"/>
          <p14:tracePt t="445045" x="5470525" y="6354763"/>
          <p14:tracePt t="445061" x="5508625" y="6354763"/>
          <p14:tracePt t="445077" x="5540375" y="6332538"/>
          <p14:tracePt t="445093" x="5554663" y="6302375"/>
          <p14:tracePt t="445110" x="5562600" y="6294438"/>
          <p14:tracePt t="445127" x="5562600" y="6278563"/>
          <p14:tracePt t="445143" x="5562600" y="6264275"/>
          <p14:tracePt t="445159" x="5562600" y="6240463"/>
          <p14:tracePt t="445177" x="5562600" y="6232525"/>
          <p14:tracePt t="445193" x="5562600" y="6226175"/>
          <p14:tracePt t="445221" x="5562600" y="6210300"/>
          <p14:tracePt t="445237" x="5562600" y="6202363"/>
          <p14:tracePt t="445247" x="5562600" y="6194425"/>
          <p14:tracePt t="445263" x="5562600" y="6180138"/>
          <p14:tracePt t="445280" x="5562600" y="6164263"/>
          <p14:tracePt t="445310" x="5562600" y="6142038"/>
          <p14:tracePt t="445326" x="5562600" y="6118225"/>
          <p14:tracePt t="445341" x="5546725" y="6103938"/>
          <p14:tracePt t="445358" x="5540375" y="6096000"/>
          <p14:tracePt t="445358" x="5532438" y="6088063"/>
          <p14:tracePt t="445376" x="5508625" y="6073775"/>
          <p14:tracePt t="445408" x="5502275" y="6057900"/>
          <p14:tracePt t="445426" x="5478463" y="6049963"/>
          <p14:tracePt t="445438" x="5464175" y="6035675"/>
          <p14:tracePt t="445454" x="5448300" y="6027738"/>
          <p14:tracePt t="445470" x="5432425" y="6019800"/>
          <p14:tracePt t="445487" x="5426075" y="6019800"/>
          <p14:tracePt t="445497" x="5426075" y="6011863"/>
          <p14:tracePt t="445513" x="5410200" y="6011863"/>
          <p14:tracePt t="445530" x="5394325" y="6003925"/>
          <p14:tracePt t="445545" x="5380038" y="6003925"/>
          <p14:tracePt t="445562" x="5356225" y="6003925"/>
          <p14:tracePt t="445578" x="5326063" y="6003925"/>
          <p14:tracePt t="445594" x="5311775" y="6003925"/>
          <p14:tracePt t="445610" x="5280025" y="6003925"/>
          <p14:tracePt t="445627" x="5241925" y="6011863"/>
          <p14:tracePt t="445643" x="5203825" y="6027738"/>
          <p14:tracePt t="445660" x="5159375" y="6035675"/>
          <p14:tracePt t="445677" x="5143500" y="6042025"/>
          <p14:tracePt t="445693" x="5127625" y="6049963"/>
          <p14:tracePt t="445707" x="5121275" y="6057900"/>
          <p14:tracePt t="445724" x="5097463" y="6073775"/>
          <p14:tracePt t="445743" x="5075238" y="6080125"/>
          <p14:tracePt t="445770" x="5059363" y="6103938"/>
          <p14:tracePt t="445779" x="5051425" y="6118225"/>
          <p14:tracePt t="445797" x="5051425" y="6134100"/>
          <p14:tracePt t="445813" x="5051425" y="6156325"/>
          <p14:tracePt t="445826" x="5045075" y="6180138"/>
          <p14:tracePt t="445842" x="5045075" y="6202363"/>
          <p14:tracePt t="445861" x="5045075" y="6232525"/>
          <p14:tracePt t="445877" x="5045075" y="6248400"/>
          <p14:tracePt t="445893" x="5045075" y="6256338"/>
          <p14:tracePt t="445910" x="5045075" y="6264275"/>
          <p14:tracePt t="445926" x="5045075" y="6278563"/>
          <p14:tracePt t="445942" x="5051425" y="6294438"/>
          <p14:tracePt t="445959" x="5075238" y="6316663"/>
          <p14:tracePt t="445973" x="5105400" y="6340475"/>
          <p14:tracePt t="445989" x="5113338" y="6340475"/>
          <p14:tracePt t="446006" x="5121275" y="6346825"/>
          <p14:tracePt t="446006" x="5127625" y="6346825"/>
          <p14:tracePt t="446025" x="5143500" y="6346825"/>
          <p14:tracePt t="446045" x="5159375" y="6354763"/>
          <p14:tracePt t="446061" x="5189538" y="6362700"/>
          <p14:tracePt t="446079" x="5211763" y="6370638"/>
          <p14:tracePt t="446093" x="5235575" y="6370638"/>
          <p14:tracePt t="446109" x="5241925" y="6370638"/>
          <p14:tracePt t="446188" x="5249863" y="6362700"/>
          <p14:tracePt t="446625" x="5287963" y="6354763"/>
          <p14:tracePt t="446640" x="5380038" y="6346825"/>
          <p14:tracePt t="446657" x="5524500" y="6346825"/>
          <p14:tracePt t="446674" x="5646738" y="6346825"/>
          <p14:tracePt t="446690" x="5730875" y="6346825"/>
          <p14:tracePt t="446707" x="5745163" y="6346825"/>
          <p14:tracePt t="446719" x="5761038" y="6346825"/>
          <p14:tracePt t="446736" x="5768975" y="6346825"/>
          <p14:tracePt t="446767" x="5791200" y="6346825"/>
          <p14:tracePt t="446782" x="5859463" y="6346825"/>
          <p14:tracePt t="446795" x="5951538" y="6346825"/>
          <p14:tracePt t="446811" x="6019800" y="6346825"/>
          <p14:tracePt t="446827" x="6065838" y="6346825"/>
          <p14:tracePt t="446843" x="6096000" y="6346825"/>
          <p14:tracePt t="446860" x="6103938" y="6346825"/>
          <p14:tracePt t="446877" x="6134100" y="6346825"/>
          <p14:tracePt t="446909" x="6164263" y="6362700"/>
          <p14:tracePt t="446922" x="6188075" y="6378575"/>
          <p14:tracePt t="446941" x="6226175" y="6392863"/>
          <p14:tracePt t="446957" x="6232525" y="6392863"/>
          <p14:tracePt t="446973" x="6240463" y="6400800"/>
          <p14:tracePt t="447022" x="6248400" y="6408738"/>
          <p14:tracePt t="447050" x="6248400" y="6416675"/>
          <p14:tracePt t="447060" x="6256338" y="6423025"/>
          <p14:tracePt t="447078" x="6256338" y="6430963"/>
          <p14:tracePt t="447091" x="6264275" y="6446838"/>
          <p14:tracePt t="447123" x="6264275" y="6454775"/>
          <p14:tracePt t="447154" x="6264275" y="6461125"/>
          <p14:tracePt t="447173" x="6270625" y="6477000"/>
          <p14:tracePt t="447205" x="6278563" y="6477000"/>
          <p14:tracePt t="447288" x="6286500" y="6477000"/>
          <p14:tracePt t="447317" x="6286500" y="6484938"/>
          <p14:tracePt t="447326" x="6294438" y="6484938"/>
          <p14:tracePt t="447343" x="6302375" y="6484938"/>
          <p14:tracePt t="447376" x="6308725" y="6492875"/>
          <p14:tracePt t="447390" x="6316663" y="6499225"/>
          <p14:tracePt t="447406" x="6332538" y="6499225"/>
          <p14:tracePt t="447423" x="6362700" y="6507163"/>
          <p14:tracePt t="447440" x="6378575" y="6515100"/>
          <p14:tracePt t="447472" x="6392863" y="6523038"/>
          <p14:tracePt t="447521" x="6400800" y="6523038"/>
          <p14:tracePt t="447550" x="6408738" y="6523038"/>
          <p14:tracePt t="447568" x="6416675" y="6523038"/>
          <p14:tracePt t="447577" x="6423025" y="6523038"/>
          <p14:tracePt t="447594" x="6430963" y="6523038"/>
          <p14:tracePt t="447641" x="6446838" y="6523038"/>
          <p14:tracePt t="448374" x="6454775" y="6523038"/>
          <p14:tracePt t="448487" x="6469063" y="6530975"/>
          <p14:tracePt t="448505" x="6477000" y="6530975"/>
          <p14:tracePt t="448598" x="6484938" y="6530975"/>
          <p14:tracePt t="448608" x="6492875" y="6537325"/>
          <p14:tracePt t="448638" x="6499225" y="6537325"/>
          <p14:tracePt t="448669" x="6515100" y="6537325"/>
          <p14:tracePt t="448688" x="6530975" y="6537325"/>
          <p14:tracePt t="448705" x="6553200" y="6537325"/>
          <p14:tracePt t="448736" x="6561138" y="6537325"/>
          <p14:tracePt t="448765" x="6583363" y="6537325"/>
          <p14:tracePt t="448788" x="6591300" y="6537325"/>
          <p14:tracePt t="448800" x="6613525" y="6537325"/>
          <p14:tracePt t="448810" x="6629400" y="6537325"/>
          <p14:tracePt t="448848" x="6651625" y="6523038"/>
          <p14:tracePt t="448876" x="6659563" y="6523038"/>
          <p14:tracePt t="448891" x="6667500" y="6515100"/>
          <p14:tracePt t="448906" x="6689725" y="6507163"/>
          <p14:tracePt t="448924" x="6705600" y="6499225"/>
          <p14:tracePt t="448940" x="6713538" y="6492875"/>
          <p14:tracePt t="448956" x="6721475" y="6477000"/>
          <p14:tracePt t="448973" x="6727825" y="6469063"/>
          <p14:tracePt t="448990" x="6751638" y="6454775"/>
          <p14:tracePt t="449005" x="6759575" y="6438900"/>
          <p14:tracePt t="449022" x="6773863" y="6430963"/>
          <p14:tracePt t="449038" x="6781800" y="6423025"/>
          <p14:tracePt t="449053" x="6789738" y="6416675"/>
          <p14:tracePt t="449070" x="6797675" y="6400800"/>
          <p14:tracePt t="449087" x="6811963" y="6378575"/>
          <p14:tracePt t="449110" x="6827838" y="6346825"/>
          <p14:tracePt t="449126" x="6850063" y="6308725"/>
          <p14:tracePt t="449139" x="6858000" y="6294438"/>
          <p14:tracePt t="449156" x="6865938" y="6278563"/>
          <p14:tracePt t="449172" x="6865938" y="6264275"/>
          <p14:tracePt t="449189" x="6865938" y="6248400"/>
          <p14:tracePt t="449206" x="6865938" y="6240463"/>
          <p14:tracePt t="449222" x="6865938" y="6218238"/>
          <p14:tracePt t="449239" x="6858000" y="6202363"/>
          <p14:tracePt t="449256" x="6850063" y="6194425"/>
          <p14:tracePt t="449270" x="6835775" y="6180138"/>
          <p14:tracePt t="449286" x="6819900" y="6142038"/>
          <p14:tracePt t="449303" x="6811963" y="6118225"/>
          <p14:tracePt t="449320" x="6804025" y="6103938"/>
          <p14:tracePt t="449336" x="6797675" y="6088063"/>
          <p14:tracePt t="449353" x="6781800" y="6049963"/>
          <p14:tracePt t="449373" x="6743700" y="6011863"/>
          <p14:tracePt t="449407" x="6727825" y="5997575"/>
          <p14:tracePt t="449407" x="6721475" y="5989638"/>
          <p14:tracePt t="449423" x="6713538" y="5981700"/>
          <p14:tracePt t="449437" x="6697663" y="5959475"/>
          <p14:tracePt t="449454" x="6697663" y="5951538"/>
          <p14:tracePt t="449470" x="6689725" y="5943600"/>
          <p14:tracePt t="449487" x="6675438" y="5927725"/>
          <p14:tracePt t="449504" x="6659563" y="5927725"/>
          <p14:tracePt t="449522" x="6651625" y="5913438"/>
          <p14:tracePt t="449535" x="6629400" y="5913438"/>
          <p14:tracePt t="449544" x="6613525" y="5897563"/>
          <p14:tracePt t="449566" x="6599238" y="5897563"/>
          <p14:tracePt t="449577" x="6575425" y="5883275"/>
          <p14:tracePt t="449594" x="6561138" y="5875338"/>
          <p14:tracePt t="449606" x="6537325" y="5859463"/>
          <p14:tracePt t="449625" x="6530975" y="5859463"/>
          <p14:tracePt t="449639" x="6507163" y="5851525"/>
          <p14:tracePt t="449656" x="6484938" y="5837238"/>
          <p14:tracePt t="449672" x="6477000" y="5837238"/>
          <p14:tracePt t="449689" x="6469063" y="5837238"/>
          <p14:tracePt t="449706" x="6461125" y="5829300"/>
          <p14:tracePt t="449722" x="6438900" y="5829300"/>
          <p14:tracePt t="449739" x="6416675" y="5829300"/>
          <p14:tracePt t="449759" x="6408738" y="5829300"/>
          <p14:tracePt t="449769" x="6354763" y="5829300"/>
          <p14:tracePt t="449787" x="6324600" y="5829300"/>
          <p14:tracePt t="449811" x="6316663" y="5829300"/>
          <p14:tracePt t="449826" x="6294438" y="5829300"/>
          <p14:tracePt t="449843" x="6278563" y="5829300"/>
          <p14:tracePt t="449858" x="6256338" y="5837238"/>
          <p14:tracePt t="449875" x="6226175" y="5851525"/>
          <p14:tracePt t="449888" x="6202363" y="5859463"/>
          <p14:tracePt t="449905" x="6226175" y="5927725"/>
          <p14:tracePt t="449922" x="6248400" y="5989638"/>
          <p14:tracePt t="449938" x="6232525" y="6011863"/>
          <p14:tracePt t="449955" x="6210300" y="6027738"/>
          <p14:tracePt t="449972" x="6194425" y="6042025"/>
          <p14:tracePt t="449989" x="6180138" y="6049963"/>
          <p14:tracePt t="450004" x="6172200" y="6065838"/>
          <p14:tracePt t="450020" x="6164263" y="6073775"/>
          <p14:tracePt t="450037" x="6156325" y="6080125"/>
          <p14:tracePt t="450052" x="6149975" y="6088063"/>
          <p14:tracePt t="450069" x="6142038" y="6111875"/>
          <p14:tracePt t="450069" x="6134100" y="6118225"/>
          <p14:tracePt t="450089" x="6134100" y="6126163"/>
          <p14:tracePt t="450108" x="6134100" y="6134100"/>
          <p14:tracePt t="450126" x="6126163" y="6149975"/>
          <p14:tracePt t="450138" x="6118225" y="6156325"/>
          <p14:tracePt t="450155" x="6118225" y="6172200"/>
          <p14:tracePt t="450172" x="6118225" y="6180138"/>
          <p14:tracePt t="450189" x="6103938" y="6188075"/>
          <p14:tracePt t="450206" x="6103938" y="6194425"/>
          <p14:tracePt t="450222" x="6103938" y="6210300"/>
          <p14:tracePt t="450240" x="6103938" y="6232525"/>
          <p14:tracePt t="450254" x="6103938" y="6240463"/>
          <p14:tracePt t="450270" x="6103938" y="6278563"/>
          <p14:tracePt t="450270" x="6103938" y="6302375"/>
          <p14:tracePt t="450308" x="6103938" y="6316663"/>
          <p14:tracePt t="450332" x="6118225" y="6340475"/>
          <p14:tracePt t="450342" x="6126163" y="6346825"/>
          <p14:tracePt t="450358" x="6156325" y="6378575"/>
          <p14:tracePt t="450376" x="6164263" y="6384925"/>
          <p14:tracePt t="450389" x="6188075" y="6400800"/>
          <p14:tracePt t="450405" x="6202363" y="6408738"/>
          <p14:tracePt t="450421" x="6218238" y="6408738"/>
          <p14:tracePt t="450437" x="6218238" y="6416675"/>
          <p14:tracePt t="450470" x="6218238" y="6423025"/>
          <p14:tracePt t="450487" x="6232525" y="6430963"/>
          <p14:tracePt t="450504" x="6240463" y="6438900"/>
          <p14:tracePt t="450516" x="6256338" y="6454775"/>
          <p14:tracePt t="450533" x="6294438" y="6477000"/>
          <p14:tracePt t="450549" x="6316663" y="6477000"/>
          <p14:tracePt t="450565" x="6332538" y="6492875"/>
          <p14:tracePt t="450582" x="6346825" y="6507163"/>
          <p14:tracePt t="450591" x="6354763" y="6507163"/>
          <p14:tracePt t="450608" x="6362700" y="6507163"/>
          <p14:tracePt t="450625" x="6378575" y="6515100"/>
          <p14:tracePt t="450640" x="6400800" y="6515100"/>
          <p14:tracePt t="450656" x="6416675" y="6515100"/>
          <p14:tracePt t="450673" x="6438900" y="6523038"/>
          <p14:tracePt t="450688" x="6446838" y="6523038"/>
          <p14:tracePt t="450704" x="6469063" y="6523038"/>
          <p14:tracePt t="450721" x="6499225" y="6537325"/>
          <p14:tracePt t="450742" x="6537325" y="6537325"/>
          <p14:tracePt t="450755" x="6569075" y="6537325"/>
          <p14:tracePt t="450786" x="6575425" y="6537325"/>
          <p14:tracePt t="450799" x="6583363" y="6537325"/>
          <p14:tracePt t="450815" x="6607175" y="6537325"/>
          <p14:tracePt t="450832" x="6629400" y="6537325"/>
          <p14:tracePt t="450841" x="6651625" y="6537325"/>
          <p14:tracePt t="450865" x="6683375" y="6537325"/>
          <p14:tracePt t="450874" x="6697663" y="6537325"/>
          <p14:tracePt t="450891" x="6713538" y="6537325"/>
          <p14:tracePt t="450904" x="6727825" y="6537325"/>
          <p14:tracePt t="450921" x="6743700" y="6537325"/>
          <p14:tracePt t="450937" x="6759575" y="6537325"/>
          <p14:tracePt t="450954" x="6765925" y="6537325"/>
          <p14:tracePt t="450971" x="6773863" y="6537325"/>
          <p14:tracePt t="450987" x="6781800" y="6523038"/>
          <p14:tracePt t="451003" x="6789738" y="6499225"/>
          <p14:tracePt t="451022" x="6797675" y="6469063"/>
          <p14:tracePt t="451035" x="6819900" y="6454775"/>
          <p14:tracePt t="451052" x="6842125" y="6438900"/>
          <p14:tracePt t="451068" x="6850063" y="6430963"/>
          <p14:tracePt t="451084" x="6850063" y="6416675"/>
          <p14:tracePt t="451101" x="6865938" y="6408738"/>
          <p14:tracePt t="451118" x="6865938" y="6392863"/>
          <p14:tracePt t="451118" x="6865938" y="6378575"/>
          <p14:tracePt t="451135" x="6865938" y="6362700"/>
          <p14:tracePt t="451154" x="6865938" y="6346825"/>
          <p14:tracePt t="451172" x="6865938" y="6332538"/>
          <p14:tracePt t="451189" x="6865938" y="6324600"/>
          <p14:tracePt t="451206" x="6865938" y="6316663"/>
          <p14:tracePt t="451222" x="6858000" y="6294438"/>
          <p14:tracePt t="451238" x="6850063" y="6278563"/>
          <p14:tracePt t="451254" x="6842125" y="6256338"/>
          <p14:tracePt t="451271" x="6835775" y="6226175"/>
          <p14:tracePt t="451286" x="6797675" y="6188075"/>
          <p14:tracePt t="451300" x="6781800" y="6149975"/>
          <p14:tracePt t="451318" x="6743700" y="6111875"/>
          <p14:tracePt t="451334" x="6713538" y="6088063"/>
          <p14:tracePt t="451351" x="6697663" y="6057900"/>
          <p14:tracePt t="451368" x="6683375" y="6042025"/>
          <p14:tracePt t="451368" x="6667500" y="6027738"/>
          <p14:tracePt t="451385" x="6645275" y="6003925"/>
          <p14:tracePt t="451406" x="6613525" y="5973763"/>
          <p14:tracePt t="451423" x="6575425" y="5935663"/>
          <p14:tracePt t="451439" x="6561138" y="5913438"/>
          <p14:tracePt t="451470" x="6545263" y="5897563"/>
          <p14:tracePt t="451487" x="6523038" y="5883275"/>
          <p14:tracePt t="451503" x="6499225" y="5867400"/>
          <p14:tracePt t="451519" x="6477000" y="5851525"/>
          <p14:tracePt t="451532" x="6461125" y="5837238"/>
          <p14:tracePt t="451548" x="6454775" y="5829300"/>
          <p14:tracePt t="451565" x="6438900" y="5829300"/>
          <p14:tracePt t="451581" x="6430963" y="5821363"/>
          <p14:tracePt t="451597" x="6416675" y="5821363"/>
          <p14:tracePt t="451608" x="6400800" y="5813425"/>
          <p14:tracePt t="451626" x="6384925" y="5813425"/>
          <p14:tracePt t="451641" x="6354763" y="5813425"/>
          <p14:tracePt t="451672" x="6346825" y="5813425"/>
          <p14:tracePt t="451686" x="6324600" y="5813425"/>
          <p14:tracePt t="451702" x="6302375" y="5813425"/>
          <p14:tracePt t="451719" x="6270625" y="5821363"/>
          <p14:tracePt t="451736" x="6256338" y="5837238"/>
          <p14:tracePt t="451753" x="6240463" y="5837238"/>
          <p14:tracePt t="451770" x="6226175" y="5845175"/>
          <p14:tracePt t="451786" x="6218238" y="5845175"/>
          <p14:tracePt t="451800" x="6180138" y="5875338"/>
          <p14:tracePt t="451818" x="6149975" y="5889625"/>
          <p14:tracePt t="451834" x="6142038" y="5897563"/>
          <p14:tracePt t="451861" x="6134100" y="5905500"/>
          <p14:tracePt t="451872" x="6126163" y="5913438"/>
          <p14:tracePt t="451889" x="6118225" y="5921375"/>
          <p14:tracePt t="451904" x="6111875" y="5927725"/>
          <p14:tracePt t="451920" x="6096000" y="5943600"/>
          <p14:tracePt t="451937" x="6096000" y="5959475"/>
          <p14:tracePt t="451953" x="6096000" y="5973763"/>
          <p14:tracePt t="451970" x="6088063" y="5989638"/>
          <p14:tracePt t="451987" x="6080125" y="5997575"/>
          <p14:tracePt t="452008" x="6065838" y="6011863"/>
          <p14:tracePt t="452023" x="6065838" y="6019800"/>
          <p14:tracePt t="452037" x="6057900" y="6049963"/>
          <p14:tracePt t="452050" x="6049963" y="6065838"/>
          <p14:tracePt t="452067" x="6042025" y="6080125"/>
          <p14:tracePt t="452097" x="6042025" y="6096000"/>
          <p14:tracePt t="452106" x="6042025" y="6103938"/>
          <p14:tracePt t="452123" x="6035675" y="6111875"/>
          <p14:tracePt t="452140" x="6035675" y="6118225"/>
          <p14:tracePt t="452156" x="6027738" y="6126163"/>
          <p14:tracePt t="452170" x="6027738" y="6142038"/>
          <p14:tracePt t="452186" x="6027738" y="6149975"/>
          <p14:tracePt t="452203" x="6027738" y="6156325"/>
          <p14:tracePt t="452219" x="6027738" y="6172200"/>
          <p14:tracePt t="452235" x="6027738" y="6188075"/>
          <p14:tracePt t="452268" x="6035675" y="6194425"/>
          <p14:tracePt t="452284" x="6049963" y="6226175"/>
          <p14:tracePt t="452301" x="6065838" y="6256338"/>
          <p14:tracePt t="452329" x="6065838" y="6270625"/>
          <p14:tracePt t="452347" x="6088063" y="6302375"/>
          <p14:tracePt t="452363" x="6103938" y="6308725"/>
          <p14:tracePt t="452373" x="6111875" y="6324600"/>
          <p14:tracePt t="452390" x="6134100" y="6346825"/>
          <p14:tracePt t="452406" x="6149975" y="6354763"/>
          <p14:tracePt t="452422" x="6164263" y="6362700"/>
          <p14:tracePt t="452436" x="6172200" y="6384925"/>
          <p14:tracePt t="452453" x="6188075" y="6408738"/>
          <p14:tracePt t="452470" x="6210300" y="6430963"/>
          <p14:tracePt t="452486" x="6232525" y="6454775"/>
          <p14:tracePt t="452504" x="6264275" y="6461125"/>
          <p14:tracePt t="452519" x="6286500" y="6484938"/>
          <p14:tracePt t="452519" x="6324600" y="6492875"/>
          <p14:tracePt t="452541" x="6340475" y="6499225"/>
          <p14:tracePt t="452563" x="6362700" y="6515100"/>
          <p14:tracePt t="452580" x="6384925" y="6523038"/>
          <p14:tracePt t="452597" x="6392863" y="6530975"/>
          <p14:tracePt t="452613" x="6408738" y="6530975"/>
          <p14:tracePt t="452622" x="6446838" y="6545263"/>
          <p14:tracePt t="452639" x="6469063" y="6545263"/>
          <p14:tracePt t="452656" x="6484938" y="6545263"/>
          <p14:tracePt t="452669" x="6523038" y="6545263"/>
          <p14:tracePt t="452686" x="6561138" y="6545263"/>
          <p14:tracePt t="452702" x="6569075" y="6545263"/>
          <p14:tracePt t="452720" x="6599238" y="6545263"/>
          <p14:tracePt t="452736" x="6629400" y="6537325"/>
          <p14:tracePt t="452756" x="6645275" y="6530975"/>
          <p14:tracePt t="452769" x="6683375" y="6515100"/>
          <p14:tracePt t="452788" x="6713538" y="6499225"/>
          <p14:tracePt t="452801" x="6727825" y="6499225"/>
          <p14:tracePt t="452817" x="6743700" y="6484938"/>
          <p14:tracePt t="452833" x="6773863" y="6461125"/>
          <p14:tracePt t="452850" x="6781800" y="6446838"/>
          <p14:tracePt t="452866" x="6797675" y="6430963"/>
          <p14:tracePt t="452883" x="6804025" y="6408738"/>
          <p14:tracePt t="452883" x="6804025" y="6400800"/>
          <p14:tracePt t="452900" x="6811963" y="6370638"/>
          <p14:tracePt t="452922" x="6819900" y="6346825"/>
          <p14:tracePt t="452936" x="6819900" y="6324600"/>
          <p14:tracePt t="452952" x="6827838" y="6302375"/>
          <p14:tracePt t="452969" x="6827838" y="6294438"/>
          <p14:tracePt t="452985" x="6827838" y="6278563"/>
          <p14:tracePt t="453002" x="6827838" y="6264275"/>
          <p14:tracePt t="453019" x="6827838" y="6232525"/>
          <p14:tracePt t="453035" x="6827838" y="6218238"/>
          <p14:tracePt t="453052" x="6789738" y="6164263"/>
          <p14:tracePt t="453069" x="6765925" y="6118225"/>
          <p14:tracePt t="453083" x="6751638" y="6111875"/>
          <p14:tracePt t="453100" x="6721475" y="6096000"/>
          <p14:tracePt t="453116" x="6689725" y="6088063"/>
          <p14:tracePt t="453139" x="6659563" y="6065838"/>
          <p14:tracePt t="453155" x="6621463" y="6057900"/>
          <p14:tracePt t="453172" x="6575425" y="6035675"/>
          <p14:tracePt t="453185" x="6523038" y="5997575"/>
          <p14:tracePt t="453203" x="6484938" y="5981700"/>
          <p14:tracePt t="453219" x="6454775" y="5965825"/>
          <p14:tracePt t="453235" x="6430963" y="5943600"/>
          <p14:tracePt t="453252" x="6416675" y="5935663"/>
          <p14:tracePt t="453267" x="6400800" y="5927725"/>
          <p14:tracePt t="453284" x="6384925" y="5921375"/>
          <p14:tracePt t="453302" x="6370638" y="5913438"/>
          <p14:tracePt t="453317" x="6346825" y="5905500"/>
          <p14:tracePt t="453360" x="6340475" y="5905500"/>
          <p14:tracePt t="453378" x="6316663" y="5897563"/>
          <p14:tracePt t="453389" x="6302375" y="5897563"/>
          <p14:tracePt t="453405" x="6270625" y="5897563"/>
          <p14:tracePt t="453422" x="6256338" y="5889625"/>
          <p14:tracePt t="453437" x="6232525" y="5889625"/>
          <p14:tracePt t="453451" x="6226175" y="5889625"/>
          <p14:tracePt t="453468" x="6218238" y="5889625"/>
          <p14:tracePt t="453485" x="6202363" y="5889625"/>
          <p14:tracePt t="453502" x="6188075" y="5897563"/>
          <p14:tracePt t="453519" x="6180138" y="5897563"/>
          <p14:tracePt t="453536" x="6164263" y="5897563"/>
          <p14:tracePt t="453549" x="6149975" y="5913438"/>
          <p14:tracePt t="453565" x="6118225" y="5927725"/>
          <p14:tracePt t="453581" x="6111875" y="5935663"/>
          <p14:tracePt t="453598" x="6103938" y="5943600"/>
          <p14:tracePt t="453615" x="6080125" y="5965825"/>
          <p14:tracePt t="453632" x="6065838" y="5989638"/>
          <p14:tracePt t="453648" x="6049963" y="5997575"/>
          <p14:tracePt t="453648" x="6049963" y="6003925"/>
          <p14:tracePt t="453666" x="6042025" y="6019800"/>
          <p14:tracePt t="453688" x="6035675" y="6035675"/>
          <p14:tracePt t="453701" x="6027738" y="6057900"/>
          <p14:tracePt t="453717" x="6011863" y="6065838"/>
          <p14:tracePt t="453736" x="6011863" y="6088063"/>
          <p14:tracePt t="453756" x="6003925" y="6103938"/>
          <p14:tracePt t="453772" x="6003925" y="6126163"/>
          <p14:tracePt t="453785" x="6003925" y="6134100"/>
          <p14:tracePt t="453801" x="6003925" y="6156325"/>
          <p14:tracePt t="453815" x="6003925" y="6180138"/>
          <p14:tracePt t="453831" x="6003925" y="6188075"/>
          <p14:tracePt t="453848" x="6003925" y="6218238"/>
          <p14:tracePt t="453865" x="6003925" y="6248400"/>
          <p14:tracePt t="453883" x="6019800" y="6278563"/>
          <p14:tracePt t="453899" x="6035675" y="6316663"/>
          <p14:tracePt t="453915" x="6065838" y="6354763"/>
          <p14:tracePt t="453938" x="6073775" y="6362700"/>
          <p14:tracePt t="453951" x="6096000" y="6400800"/>
          <p14:tracePt t="453968" x="6118225" y="6408738"/>
          <p14:tracePt t="453985" x="6142038" y="6430963"/>
          <p14:tracePt t="454000" x="6180138" y="6446838"/>
          <p14:tracePt t="454017" x="6202363" y="6454775"/>
          <p14:tracePt t="454034" x="6232525" y="6469063"/>
          <p14:tracePt t="454051" x="6264275" y="6492875"/>
          <p14:tracePt t="454068" x="6286500" y="6507163"/>
          <p14:tracePt t="454082" x="6308725" y="6507163"/>
          <p14:tracePt t="454098" x="6340475" y="6537325"/>
          <p14:tracePt t="454115" x="6354763" y="6545263"/>
          <p14:tracePt t="454131" x="6370638" y="6545263"/>
          <p14:tracePt t="454154" x="6384925" y="6545263"/>
          <p14:tracePt t="454171" x="6423025" y="6553200"/>
          <p14:tracePt t="454188" x="6446838" y="6553200"/>
          <p14:tracePt t="454201" x="6477000" y="6553200"/>
          <p14:tracePt t="454218" x="6492875" y="6553200"/>
          <p14:tracePt t="454235" x="6507163" y="6553200"/>
          <p14:tracePt t="454251" x="6523038" y="6553200"/>
          <p14:tracePt t="454267" x="6545263" y="6545263"/>
          <p14:tracePt t="454283" x="6561138" y="6545263"/>
          <p14:tracePt t="454301" x="6575425" y="6537325"/>
          <p14:tracePt t="454317" x="6599238" y="6523038"/>
          <p14:tracePt t="454334" x="6637338" y="6499225"/>
          <p14:tracePt t="454348" x="6667500" y="6499225"/>
          <p14:tracePt t="454364" x="6689725" y="6484938"/>
          <p14:tracePt t="454381" x="6713538" y="6469063"/>
          <p14:tracePt t="454405" x="6735763" y="6461125"/>
          <p14:tracePt t="454436" x="6735763" y="6454775"/>
          <p14:tracePt t="454451" x="6743700" y="6454775"/>
          <p14:tracePt t="454468" x="6743700" y="6430963"/>
          <p14:tracePt t="454485" x="6759575" y="6423025"/>
          <p14:tracePt t="454498" x="6765925" y="6408738"/>
          <p14:tracePt t="454515" x="6773863" y="6400800"/>
          <p14:tracePt t="454532" x="6773863" y="6392863"/>
          <p14:tracePt t="454548" x="6773863" y="6378575"/>
          <p14:tracePt t="454564" x="6773863" y="6370638"/>
          <p14:tracePt t="454581" x="6773863" y="6340475"/>
          <p14:tracePt t="454599" x="6773863" y="6316663"/>
          <p14:tracePt t="454611" x="6773863" y="6294438"/>
          <p14:tracePt t="454628" x="6773863" y="6264275"/>
          <p14:tracePt t="454644" x="6773863" y="6256338"/>
          <p14:tracePt t="454654" x="6773863" y="6240463"/>
          <p14:tracePt t="454670" x="6765925" y="6218238"/>
          <p14:tracePt t="454687" x="6735763" y="6188075"/>
          <p14:tracePt t="454752" x="6721475" y="6172200"/>
          <p14:tracePt t="454766" x="6697663" y="6149975"/>
          <p14:tracePt t="454782" x="6675438" y="6126163"/>
          <p14:tracePt t="454799" x="6645275" y="6103938"/>
          <p14:tracePt t="454818" x="6637338" y="6096000"/>
          <p14:tracePt t="454847" x="6613525" y="6080125"/>
          <p14:tracePt t="454865" x="6607175" y="6073775"/>
          <p14:tracePt t="454877" x="6583363" y="6065838"/>
          <p14:tracePt t="454894" x="6575425" y="6057900"/>
          <p14:tracePt t="454911" x="6553200" y="6042025"/>
          <p14:tracePt t="454921" x="6530975" y="6027738"/>
          <p14:tracePt t="454937" x="6499225" y="6011863"/>
          <p14:tracePt t="454954" x="6492875" y="6011863"/>
          <p14:tracePt t="454967" x="6484938" y="6011863"/>
          <p14:tracePt t="454983" x="6469063" y="5997575"/>
          <p14:tracePt t="455002" x="6446838" y="5997575"/>
          <p14:tracePt t="455048" x="6430963" y="5989638"/>
          <p14:tracePt t="455065" x="6423025" y="5989638"/>
          <p14:tracePt t="455096" x="6408738" y="5981700"/>
          <p14:tracePt t="455114" x="6400800" y="5981700"/>
          <p14:tracePt t="455127" x="6362700" y="5965825"/>
          <p14:tracePt t="455144" x="6354763" y="5965825"/>
          <p14:tracePt t="455153" x="6340475" y="5965825"/>
          <p14:tracePt t="455169" x="6324600" y="5965825"/>
          <p14:tracePt t="455186" x="6308725" y="5965825"/>
          <p14:tracePt t="455203" x="6286500" y="5965825"/>
          <p14:tracePt t="455219" x="6256338" y="5965825"/>
          <p14:tracePt t="455233" x="6218238" y="5981700"/>
          <p14:tracePt t="455249" x="6172200" y="5997575"/>
          <p14:tracePt t="455266" x="6134100" y="6003925"/>
          <p14:tracePt t="455283" x="6111875" y="6003925"/>
          <p14:tracePt t="455299" x="6096000" y="6019800"/>
          <p14:tracePt t="455331" x="6096000" y="6035675"/>
          <p14:tracePt t="455348" x="6080125" y="6049963"/>
          <p14:tracePt t="455365" x="6080125" y="6057900"/>
          <p14:tracePt t="455377" x="6080125" y="6080125"/>
          <p14:tracePt t="455394" x="6080125" y="6103938"/>
          <p14:tracePt t="455405" x="6073775" y="6126163"/>
          <p14:tracePt t="455420" x="6065838" y="6134100"/>
          <p14:tracePt t="455436" x="6049963" y="6149975"/>
          <p14:tracePt t="455452" x="6035675" y="6156325"/>
          <p14:tracePt t="455469" x="6035675" y="6164263"/>
          <p14:tracePt t="455482" x="6035675" y="6188075"/>
          <p14:tracePt t="455499" x="6035675" y="6210300"/>
          <p14:tracePt t="455517" x="6035675" y="6232525"/>
          <p14:tracePt t="455533" x="6049963" y="6270625"/>
          <p14:tracePt t="455550" x="6057900" y="6278563"/>
          <p14:tracePt t="455565" x="6073775" y="6308725"/>
          <p14:tracePt t="455581" x="6088063" y="6324600"/>
          <p14:tracePt t="455597" x="6103938" y="6340475"/>
          <p14:tracePt t="455613" x="6126163" y="6362700"/>
          <p14:tracePt t="455629" x="6134100" y="6370638"/>
          <p14:tracePt t="455647" x="6172200" y="6392863"/>
          <p14:tracePt t="455664" x="6210300" y="6408738"/>
          <p14:tracePt t="455680" x="6270625" y="6438900"/>
          <p14:tracePt t="455680" x="6308725" y="6454775"/>
          <p14:tracePt t="455697" x="6346825" y="6484938"/>
          <p14:tracePt t="455717" x="6378575" y="6492875"/>
          <p14:tracePt t="455733" x="6392863" y="6507163"/>
          <p14:tracePt t="455753" x="6408738" y="6507163"/>
          <p14:tracePt t="455765" x="6416675" y="6507163"/>
          <p14:tracePt t="455782" x="6438900" y="6507163"/>
          <p14:tracePt t="455799" x="6484938" y="6507163"/>
          <p14:tracePt t="455816" x="6499225" y="6507163"/>
          <p14:tracePt t="455816" x="6515100" y="6507163"/>
          <p14:tracePt t="455832" x="6545263" y="6507163"/>
          <p14:tracePt t="455850" x="6561138" y="6507163"/>
          <p14:tracePt t="455877" x="6575425" y="6507163"/>
          <p14:tracePt t="455893" x="6607175" y="6507163"/>
          <p14:tracePt t="455909" x="6629400" y="6499225"/>
          <p14:tracePt t="455926" x="6659563" y="6484938"/>
          <p14:tracePt t="455935" x="6683375" y="6461125"/>
          <p14:tracePt t="455952" x="6705600" y="6454775"/>
          <p14:tracePt t="455969" x="6713538" y="6438900"/>
          <p14:tracePt t="455985" x="6721475" y="6430963"/>
          <p14:tracePt t="455999" x="6721475" y="6423025"/>
          <p14:tracePt t="456016" x="6727825" y="6400800"/>
          <p14:tracePt t="456033" x="6735763" y="6400800"/>
          <p14:tracePt t="456694" x="6735763" y="6408738"/>
          <p14:tracePt t="456781" x="6735763" y="6416675"/>
          <p14:tracePt t="456811" x="6759575" y="6416675"/>
          <p14:tracePt t="456811" x="6781800" y="6416675"/>
          <p14:tracePt t="456912" x="6811963" y="6416675"/>
          <p14:tracePt t="456925" x="6873875" y="6416675"/>
          <p14:tracePt t="456942" x="6994525" y="6416675"/>
          <p14:tracePt t="456953" x="7140575" y="6370638"/>
          <p14:tracePt t="456968" x="7269163" y="6346825"/>
          <p14:tracePt t="456984" x="7331075" y="6332538"/>
          <p14:tracePt t="457000" x="7361238" y="6324600"/>
          <p14:tracePt t="457014" x="7429500" y="6308725"/>
          <p14:tracePt t="457031" x="7521575" y="6286500"/>
          <p14:tracePt t="457048" x="7566025" y="6278563"/>
          <p14:tracePt t="457064" x="7620000" y="6240463"/>
          <p14:tracePt t="457081" x="7658100" y="6226175"/>
          <p14:tracePt t="457097" x="7696200" y="6218238"/>
          <p14:tracePt t="457114" x="7712075" y="6210300"/>
          <p14:tracePt t="457131" x="7718425" y="6202363"/>
          <p14:tracePt t="457145" x="7764463" y="6194425"/>
          <p14:tracePt t="457161" x="7848600" y="6172200"/>
          <p14:tracePt t="457179" x="7954963" y="6156325"/>
          <p14:tracePt t="457195" x="8023225" y="6142038"/>
          <p14:tracePt t="457212" x="8069263" y="6118225"/>
          <p14:tracePt t="457212" x="8085138" y="6103938"/>
          <p14:tracePt t="457229" x="8099425" y="6096000"/>
          <p14:tracePt t="457248" x="8115300" y="6088063"/>
          <p14:tracePt t="457264" x="8115300" y="6080125"/>
          <p14:tracePt t="457280" x="8123238" y="6065838"/>
          <p14:tracePt t="457297" x="8123238" y="6035675"/>
          <p14:tracePt t="457314" x="8123238" y="5997575"/>
          <p14:tracePt t="457330" x="8123238" y="5965825"/>
          <p14:tracePt t="457346" x="8123238" y="5943600"/>
          <p14:tracePt t="457362" x="8123238" y="5913438"/>
          <p14:tracePt t="457379" x="8123238" y="5889625"/>
          <p14:tracePt t="457396" x="8107363" y="5867400"/>
          <p14:tracePt t="457412" x="8077200" y="5829300"/>
          <p14:tracePt t="457428" x="8054975" y="5813425"/>
          <p14:tracePt t="457445" x="8039100" y="5799138"/>
          <p14:tracePt t="457462" x="8023225" y="5791200"/>
          <p14:tracePt t="457484" x="7985125" y="5775325"/>
          <p14:tracePt t="457501" x="7954963" y="5768975"/>
          <p14:tracePt t="457514" x="7916863" y="5761038"/>
          <p14:tracePt t="457533" x="7902575" y="5745163"/>
          <p14:tracePt t="457546" x="7894638" y="5745163"/>
          <p14:tracePt t="457565" x="7870825" y="5745163"/>
          <p14:tracePt t="457581" x="7856538" y="5745163"/>
          <p14:tracePt t="457597" x="7826375" y="5730875"/>
          <p14:tracePt t="457614" x="7794625" y="5730875"/>
          <p14:tracePt t="457630" x="7756525" y="5730875"/>
          <p14:tracePt t="457645" x="7726363" y="5730875"/>
          <p14:tracePt t="457662" x="7688263" y="5730875"/>
          <p14:tracePt t="457678" x="7658100" y="5730875"/>
          <p14:tracePt t="457694" x="7635875" y="5730875"/>
          <p14:tracePt t="457712" x="7589838" y="5745163"/>
          <p14:tracePt t="457728" x="7573963" y="5761038"/>
          <p14:tracePt t="457728" x="7551738" y="5761038"/>
          <p14:tracePt t="457747" x="7521575" y="5783263"/>
          <p14:tracePt t="457765" x="7483475" y="5799138"/>
          <p14:tracePt t="457781" x="7459663" y="5813425"/>
          <p14:tracePt t="457802" x="7451725" y="5829300"/>
          <p14:tracePt t="457814" x="7421563" y="5845175"/>
          <p14:tracePt t="457830" x="7413625" y="5859463"/>
          <p14:tracePt t="457847" x="7383463" y="5905500"/>
          <p14:tracePt t="457864" x="7369175" y="5921375"/>
          <p14:tracePt t="457880" x="7361238" y="5921375"/>
          <p14:tracePt t="457895" x="7353300" y="5935663"/>
          <p14:tracePt t="457911" x="7337425" y="5965825"/>
          <p14:tracePt t="457927" x="7323138" y="5989638"/>
          <p14:tracePt t="457950" x="7315200" y="6011863"/>
          <p14:tracePt t="457967" x="7307263" y="6042025"/>
          <p14:tracePt t="457983" x="7299325" y="6073775"/>
          <p14:tracePt t="457999" x="7285038" y="6103938"/>
          <p14:tracePt t="458018" x="7285038" y="6156325"/>
          <p14:tracePt t="458033" x="7285038" y="6172200"/>
          <p14:tracePt t="458046" x="7285038" y="6226175"/>
          <p14:tracePt t="458064" x="7285038" y="6240463"/>
          <p14:tracePt t="458095" x="7285038" y="6270625"/>
          <p14:tracePt t="458112" x="7285038" y="6286500"/>
          <p14:tracePt t="458143" x="7285038" y="6332538"/>
          <p14:tracePt t="458162" x="7285038" y="6346825"/>
          <p14:tracePt t="458184" x="7299325" y="6362700"/>
          <p14:tracePt t="458207" x="7307263" y="6370638"/>
          <p14:tracePt t="458216" x="7331075" y="6378575"/>
          <p14:tracePt t="458233" x="7345363" y="6392863"/>
          <p14:tracePt t="458250" x="7345363" y="6400800"/>
          <p14:tracePt t="458266" x="7353300" y="6408738"/>
          <p14:tracePt t="458280" x="7369175" y="6416675"/>
          <p14:tracePt t="458312" x="7391400" y="6446838"/>
          <p14:tracePt t="458328" x="7399338" y="6461125"/>
          <p14:tracePt t="458345" x="7413625" y="6477000"/>
          <p14:tracePt t="458361" x="7429500" y="6492875"/>
          <p14:tracePt t="458378" x="7445375" y="6507163"/>
          <p14:tracePt t="458394" x="7467600" y="6515100"/>
          <p14:tracePt t="458411" x="7475538" y="6523038"/>
          <p14:tracePt t="458424" x="7483475" y="6523038"/>
          <p14:tracePt t="458440" x="7489825" y="6537325"/>
          <p14:tracePt t="458450" x="7513638" y="6545263"/>
          <p14:tracePt t="458466" x="7535863" y="6553200"/>
          <p14:tracePt t="458483" x="7573963" y="6569075"/>
          <p14:tracePt t="458500" x="7604125" y="6591300"/>
          <p14:tracePt t="458513" x="7627938" y="6591300"/>
          <p14:tracePt t="458530" x="7635875" y="6591300"/>
          <p14:tracePt t="458546" x="7650163" y="6599238"/>
          <p14:tracePt t="458563" x="7666038" y="6607175"/>
          <p14:tracePt t="458581" x="7688263" y="6607175"/>
          <p14:tracePt t="458597" x="7718425" y="6621463"/>
          <p14:tracePt t="458616" x="7742238" y="6629400"/>
          <p14:tracePt t="458629" x="7750175" y="6629400"/>
          <p14:tracePt t="458645" x="7780338" y="6637338"/>
          <p14:tracePt t="458661" x="7826375" y="6645275"/>
          <p14:tracePt t="458677" x="7864475" y="6651625"/>
          <p14:tracePt t="458693" x="7940675" y="6651625"/>
          <p14:tracePt t="458709" x="7970838" y="6651625"/>
          <p14:tracePt t="458727" x="8008938" y="6651625"/>
          <p14:tracePt t="458727" x="8023225" y="6667500"/>
          <p14:tracePt t="458744" x="8054975" y="6667500"/>
          <p14:tracePt t="458767" x="8107363" y="6667500"/>
          <p14:tracePt t="458798" x="8169275" y="6667500"/>
          <p14:tracePt t="458811" x="8221663" y="6667500"/>
          <p14:tracePt t="458828" x="8267700" y="6667500"/>
          <p14:tracePt t="458844" x="8289925" y="6651625"/>
          <p14:tracePt t="458861" x="8297863" y="6651625"/>
          <p14:tracePt t="458877" x="8313738" y="6645275"/>
          <p14:tracePt t="458894" x="8321675" y="6645275"/>
          <p14:tracePt t="458911" x="8374063" y="6637338"/>
          <p14:tracePt t="458924" x="8450263" y="6637338"/>
          <p14:tracePt t="458940" x="8512175" y="6599238"/>
          <p14:tracePt t="458957" x="8534400" y="6599238"/>
          <p14:tracePt t="458966" x="8564563" y="6583363"/>
          <p14:tracePt t="458983" x="8626475" y="6575425"/>
          <p14:tracePt t="458999" x="8664575" y="6553200"/>
          <p14:tracePt t="459016" x="8686800" y="6545263"/>
          <p14:tracePt t="459030" x="8778875" y="6499225"/>
          <p14:tracePt t="459047" x="8855075" y="6477000"/>
          <p14:tracePt t="459063" x="8915400" y="6438900"/>
          <p14:tracePt t="459080" x="8945563" y="6423025"/>
          <p14:tracePt t="459096" x="8961438" y="6392863"/>
          <p14:tracePt t="459112" x="8969375" y="6362700"/>
          <p14:tracePt t="459129" x="8991600" y="6332538"/>
          <p14:tracePt t="459145" x="9013825" y="6270625"/>
          <p14:tracePt t="459162" x="9029700" y="6248400"/>
          <p14:tracePt t="459176" x="9037638" y="6202363"/>
          <p14:tracePt t="459193" x="9059863" y="6156325"/>
          <p14:tracePt t="459209" x="9067800" y="6134100"/>
          <p14:tracePt t="459226" x="9067800" y="6111875"/>
          <p14:tracePt t="459243" x="9067800" y="6088063"/>
          <p14:tracePt t="459259" x="9067800" y="6065838"/>
          <p14:tracePt t="459279" x="9067800" y="6019800"/>
          <p14:tracePt t="459296" x="9045575" y="5965825"/>
          <p14:tracePt t="459313" x="9007475" y="5935663"/>
          <p14:tracePt t="459329" x="8991600" y="5921375"/>
          <p14:tracePt t="459346" x="8969375" y="5889625"/>
          <p14:tracePt t="459362" x="8961438" y="5889625"/>
          <p14:tracePt t="459379" x="8937625" y="5867400"/>
          <p14:tracePt t="459394" x="8915400" y="5851525"/>
          <p14:tracePt t="459413" x="8877300" y="5829300"/>
          <p14:tracePt t="459439" x="8823325" y="5799138"/>
          <p14:tracePt t="459456" x="8785225" y="5783263"/>
          <p14:tracePt t="459466" x="8740775" y="5768975"/>
          <p14:tracePt t="459482" x="8678863" y="5761038"/>
          <p14:tracePt t="459499" x="8618538" y="5745163"/>
          <p14:tracePt t="459516" x="8580438" y="5745163"/>
          <p14:tracePt t="459529" x="8526463" y="5737225"/>
          <p14:tracePt t="459545" x="8474075" y="5722938"/>
          <p14:tracePt t="459562" x="8420100" y="5722938"/>
          <p14:tracePt t="459578" x="8359775" y="5722938"/>
          <p14:tracePt t="459595" x="8251825" y="5722938"/>
          <p14:tracePt t="459612" x="8137525" y="5722938"/>
          <p14:tracePt t="459628" x="8061325" y="5722938"/>
          <p14:tracePt t="459645" x="7993063" y="5722938"/>
          <p14:tracePt t="459663" x="7940675" y="5722938"/>
          <p14:tracePt t="459676" x="7894638" y="5737225"/>
          <p14:tracePt t="459693" x="7856538" y="5737225"/>
          <p14:tracePt t="459709" x="7818438" y="5737225"/>
          <p14:tracePt t="459726" x="7788275" y="5753100"/>
          <p14:tracePt t="459742" x="7742238" y="5761038"/>
          <p14:tracePt t="459742" x="7718425" y="5768975"/>
          <p14:tracePt t="459760" x="7680325" y="5775325"/>
          <p14:tracePt t="459782" x="7627938" y="5791200"/>
          <p14:tracePt t="459795" x="7581900" y="5821363"/>
          <p14:tracePt t="459812" x="7559675" y="5829300"/>
          <p14:tracePt t="459829" x="7543800" y="5845175"/>
          <p14:tracePt t="459845" x="7527925" y="5845175"/>
          <p14:tracePt t="459862" x="7513638" y="5845175"/>
          <p14:tracePt t="459894" x="7505700" y="5851525"/>
          <p14:tracePt t="459911" x="7475538" y="5867400"/>
          <p14:tracePt t="459922" x="7467600" y="5883275"/>
          <p14:tracePt t="459939" x="7437438" y="5913438"/>
          <p14:tracePt t="459956" x="7421563" y="5927725"/>
          <p14:tracePt t="459972" x="7413625" y="5951538"/>
          <p14:tracePt t="459988" x="7413625" y="5973763"/>
          <p14:tracePt t="460015" x="7407275" y="5981700"/>
          <p14:tracePt t="460030" x="7399338" y="5989638"/>
          <p14:tracePt t="460048" x="7399338" y="6003925"/>
          <p14:tracePt t="460078" x="7399338" y="6019800"/>
          <p14:tracePt t="460095" x="7399338" y="6042025"/>
          <p14:tracePt t="460113" x="7399338" y="6049963"/>
          <p14:tracePt t="460127" x="7399338" y="6057900"/>
          <p14:tracePt t="460143" x="7399338" y="6111875"/>
          <p14:tracePt t="460160" x="7391400" y="6118225"/>
          <p14:tracePt t="460173" x="7383463" y="6142038"/>
          <p14:tracePt t="460189" x="7383463" y="6149975"/>
          <p14:tracePt t="460205" x="7383463" y="6164263"/>
          <p14:tracePt t="460236" x="7383463" y="6180138"/>
          <p14:tracePt t="460270" x="7383463" y="6194425"/>
          <p14:tracePt t="460279" x="7375525" y="6210300"/>
          <p14:tracePt t="460297" x="7375525" y="6218238"/>
          <p14:tracePt t="460311" x="7369175" y="6256338"/>
          <p14:tracePt t="460328" x="7369175" y="6270625"/>
          <p14:tracePt t="460344" x="7369175" y="6302375"/>
          <p14:tracePt t="460361" x="7361238" y="6316663"/>
          <p14:tracePt t="460378" x="7361238" y="6340475"/>
          <p14:tracePt t="460395" x="7361238" y="6362700"/>
          <p14:tracePt t="460412" x="7361238" y="6378575"/>
          <p14:tracePt t="460425" x="7361238" y="6408738"/>
          <p14:tracePt t="460442" x="7361238" y="6416675"/>
          <p14:tracePt t="461385" x="7361238" y="6400800"/>
          <p14:tracePt t="461673" x="7361238" y="6392863"/>
          <p14:tracePt t="461765" x="7369175" y="6392863"/>
          <p14:tracePt t="462273" x="7369175" y="6354763"/>
          <p14:tracePt t="463820" x="7369175" y="6346825"/>
          <p14:tracePt t="464066" x="7375525" y="6346825"/>
          <p14:tracePt t="464140" x="7383463" y="6346825"/>
          <p14:tracePt t="464487" x="7399338" y="6346825"/>
          <p14:tracePt t="464505" x="7407275" y="6346825"/>
          <p14:tracePt t="464538" x="7407275" y="6340475"/>
          <p14:tracePt t="464551" x="7413625" y="6332538"/>
          <p14:tracePt t="464561" x="7445375" y="6324600"/>
          <p14:tracePt t="464577" x="7483475" y="6308725"/>
          <p14:tracePt t="464593" x="7535863" y="6286500"/>
          <p14:tracePt t="464610" x="7566025" y="6270625"/>
          <p14:tracePt t="464623" x="7620000" y="6248400"/>
          <p14:tracePt t="464640" x="7673975" y="6264275"/>
          <p14:tracePt t="464657" x="7696200" y="6248400"/>
          <p14:tracePt t="464674" x="7718425" y="6226175"/>
          <p14:tracePt t="464691" x="7756525" y="6226175"/>
          <p14:tracePt t="464707" x="7764463" y="6210300"/>
          <p14:tracePt t="464724" x="7780338" y="6210300"/>
          <p14:tracePt t="464754" x="7802563" y="6194425"/>
          <p14:tracePt t="464770" x="7826375" y="6188075"/>
          <p14:tracePt t="464779" x="7848600" y="6180138"/>
          <p14:tracePt t="464796" x="7886700" y="6172200"/>
          <p14:tracePt t="464812" x="7908925" y="6164263"/>
          <p14:tracePt t="464825" x="7932738" y="6149975"/>
          <p14:tracePt t="464842" x="7940675" y="6149975"/>
          <p14:tracePt t="464860" x="7962900" y="6142038"/>
          <p14:tracePt t="464873" x="7978775" y="6134100"/>
          <p14:tracePt t="464890" x="7985125" y="6134100"/>
          <p14:tracePt t="464907" x="7993063" y="6134100"/>
          <p14:tracePt t="464924" x="7993063" y="6126163"/>
          <p14:tracePt t="464940" x="8001000" y="6126163"/>
          <p14:tracePt t="464957" x="8008938" y="6118225"/>
          <p14:tracePt t="465082" x="8016875" y="6111875"/>
          <p14:tracePt t="465864" x="8023225" y="6103938"/>
          <p14:tracePt t="466001" x="8031163" y="6096000"/>
          <p14:tracePt t="466035" x="8031163" y="6088063"/>
          <p14:tracePt t="466155" x="8031163" y="6080125"/>
          <p14:tracePt t="466202" x="8031163" y="6073775"/>
          <p14:tracePt t="466221" x="8047038" y="6049963"/>
          <p14:tracePt t="466236" x="8054975" y="6035675"/>
          <p14:tracePt t="466268" x="8054975" y="6011863"/>
          <p14:tracePt t="466287" x="8054975" y="6003925"/>
          <p14:tracePt t="466299" x="8054975" y="5997575"/>
          <p14:tracePt t="466751" x="8054975" y="5959475"/>
          <p14:tracePt t="466770" x="8054975" y="5951538"/>
          <p14:tracePt t="466782" x="8054975" y="5943600"/>
          <p14:tracePt t="466798" x="8061325" y="5935663"/>
          <p14:tracePt t="466880" x="8061325" y="5927725"/>
          <p14:tracePt t="466889" x="8077200" y="5905500"/>
          <p14:tracePt t="466907" x="8077200" y="5897563"/>
          <p14:tracePt t="466936" x="8077200" y="5883275"/>
          <p14:tracePt t="467030" x="8077200" y="5875338"/>
          <p14:tracePt t="467067" x="8077200" y="5859463"/>
          <p14:tracePt t="467113" x="8077200" y="5875338"/>
          <p14:tracePt t="467329" x="8077200" y="5889625"/>
          <p14:tracePt t="467347" x="8069263" y="5897563"/>
          <p14:tracePt t="467373" x="8061325" y="5921375"/>
          <p14:tracePt t="467389" x="8054975" y="5935663"/>
          <p14:tracePt t="467406" x="8047038" y="5959475"/>
          <p14:tracePt t="467438" x="8031163" y="5981700"/>
          <p14:tracePt t="467452" x="8031163" y="6011863"/>
          <p14:tracePt t="467468" x="8031163" y="6027738"/>
          <p14:tracePt t="467486" x="8031163" y="6035675"/>
          <p14:tracePt t="467534" x="8031163" y="6027738"/>
          <p14:tracePt t="467704" x="8069263" y="6003925"/>
          <p14:tracePt t="467735" x="8093075" y="6003925"/>
          <p14:tracePt t="467752" x="8115300" y="5997575"/>
          <p14:tracePt t="467772" x="8131175" y="5997575"/>
          <p14:tracePt t="467785" x="8137525" y="5997575"/>
          <p14:tracePt t="467801" x="8145463" y="5997575"/>
          <p14:tracePt t="467819" x="8153400" y="5997575"/>
          <p14:tracePt t="467833" x="8161338" y="5997575"/>
          <p14:tracePt t="467843" x="8191500" y="5997575"/>
          <p14:tracePt t="467858" x="8229600" y="5997575"/>
          <p14:tracePt t="467874" x="8267700" y="5997575"/>
          <p14:tracePt t="467890" x="8283575" y="5997575"/>
          <p14:tracePt t="467907" x="8297863" y="5981700"/>
          <p14:tracePt t="467920" x="8305800" y="5981700"/>
          <p14:tracePt t="467983" x="8366125" y="5981700"/>
          <p14:tracePt t="468001" x="8389938" y="5981700"/>
          <p14:tracePt t="468019" x="8404225" y="5989638"/>
          <p14:tracePt t="468032" x="8420100" y="5989638"/>
          <p14:tracePt t="468047" x="8428038" y="5989638"/>
          <p14:tracePt t="468068" x="8435975" y="5989638"/>
          <p14:tracePt t="468186" x="8428038" y="6003925"/>
          <p14:tracePt t="468349" x="8412163" y="6003925"/>
          <p14:tracePt t="468358" x="8382000" y="6003925"/>
          <p14:tracePt t="468374" x="8374063" y="6003925"/>
          <p14:tracePt t="468390" x="8321675" y="6003925"/>
          <p14:tracePt t="468406" x="8267700" y="6003925"/>
          <p14:tracePt t="468422" x="8213725" y="6003925"/>
          <p14:tracePt t="468439" x="8175625" y="6003925"/>
          <p14:tracePt t="468453" x="8153400" y="6003925"/>
          <p14:tracePt t="468469" x="8145463" y="6003925"/>
          <p14:tracePt t="468484" x="8131175" y="6003925"/>
          <p14:tracePt t="468502" x="8115300" y="6003925"/>
          <p14:tracePt t="468519" x="8093075" y="6003925"/>
          <p14:tracePt t="468536" x="8085138" y="6003925"/>
          <p14:tracePt t="468549" x="8054975" y="6003925"/>
          <p14:tracePt t="468566" x="8016875" y="6011863"/>
          <p14:tracePt t="468585" x="7993063" y="6019800"/>
          <p14:tracePt t="468600" x="7985125" y="6019800"/>
          <p14:tracePt t="468616" x="7978775" y="6019800"/>
          <p14:tracePt t="468634" x="7962900" y="6019800"/>
          <p14:tracePt t="468650" x="7947025" y="6019800"/>
          <p14:tracePt t="468672" x="7947025" y="6027738"/>
          <p14:tracePt t="468686" x="7940675" y="6027738"/>
          <p14:tracePt t="468702" x="7940675" y="6035675"/>
          <p14:tracePt t="468819" x="7947025" y="6035675"/>
          <p14:tracePt t="468968" x="7962900" y="6035675"/>
          <p14:tracePt t="469016" x="7978775" y="6035675"/>
          <p14:tracePt t="469202" x="7985125" y="6035675"/>
          <p14:tracePt t="469265" x="8008938" y="6035675"/>
          <p14:tracePt t="469298" x="8023225" y="6035675"/>
          <p14:tracePt t="469313" x="8069263" y="6035675"/>
          <p14:tracePt t="469329" x="8099425" y="6011863"/>
          <p14:tracePt t="469346" x="8107363" y="6011863"/>
          <p14:tracePt t="469363" x="8123238" y="6011863"/>
          <p14:tracePt t="469419" x="8169275" y="6011863"/>
          <p14:tracePt t="469438" x="8221663" y="6011863"/>
          <p14:tracePt t="469453" x="8259763" y="6011863"/>
          <p14:tracePt t="469468" x="8275638" y="6011863"/>
          <p14:tracePt t="469485" x="8289925" y="6011863"/>
          <p14:tracePt t="469548" x="8321675" y="6011863"/>
          <p14:tracePt t="469566" x="8366125" y="6011863"/>
          <p14:tracePt t="469584" x="8404225" y="6011863"/>
          <p14:tracePt t="469632" x="8412163" y="6011863"/>
          <p14:tracePt t="469646" x="8428038" y="6011863"/>
          <p14:tracePt t="469656" x="8435975" y="6011863"/>
          <p14:tracePt t="469672" x="8428038" y="6011863"/>
          <p14:tracePt t="470830" x="8404225" y="6011863"/>
          <p14:tracePt t="470846" x="8343900" y="6011863"/>
          <p14:tracePt t="470862" x="8267700" y="6011863"/>
          <p14:tracePt t="470878" x="8245475" y="6011863"/>
          <p14:tracePt t="470894" x="8221663" y="6011863"/>
          <p14:tracePt t="470903" x="8213725" y="6011863"/>
          <p14:tracePt t="470920" x="8199438" y="6011863"/>
          <p14:tracePt t="470937" x="8175625" y="6011863"/>
          <p14:tracePt t="470955" x="8131175" y="6011863"/>
          <p14:tracePt t="470968" x="8115300" y="6019800"/>
          <p14:tracePt t="470984" x="8054975" y="6027738"/>
          <p14:tracePt t="471000" x="8039100" y="6027738"/>
          <p14:tracePt t="471017" x="8023225" y="6035675"/>
          <p14:tracePt t="471034" x="8016875" y="6042025"/>
          <p14:tracePt t="471113" x="8016875" y="6049963"/>
          <p14:tracePt t="471127" x="8008938" y="6049963"/>
          <p14:tracePt t="472358" x="8031163" y="6049963"/>
          <p14:tracePt t="472457" x="8039100" y="6027738"/>
          <p14:tracePt t="472484" x="8047038" y="6019800"/>
          <p14:tracePt t="472500" x="8061325" y="6019800"/>
          <p14:tracePt t="472515" x="8069263" y="6019800"/>
          <p14:tracePt t="472533" x="8099425" y="6003925"/>
          <p14:tracePt t="472548" x="8123238" y="6003925"/>
          <p14:tracePt t="472564" x="8145463" y="6003925"/>
          <p14:tracePt t="472580" x="8161338" y="6003925"/>
          <p14:tracePt t="472597" x="8175625" y="6003925"/>
          <p14:tracePt t="472614" x="8191500" y="6003925"/>
          <p14:tracePt t="472630" x="8229600" y="5989638"/>
          <p14:tracePt t="472643" x="8251825" y="5989638"/>
          <p14:tracePt t="472661" x="8275638" y="5989638"/>
          <p14:tracePt t="472670" x="8289925" y="5989638"/>
          <p14:tracePt t="472686" x="8289925" y="5981700"/>
          <p14:tracePt t="472702" x="8305800" y="5973763"/>
          <p14:tracePt t="472733" x="8313738" y="5973763"/>
          <p14:tracePt t="472749" x="8343900" y="5973763"/>
          <p14:tracePt t="472769" x="8351838" y="5973763"/>
          <p14:tracePt t="472780" x="8366125" y="5973763"/>
          <p14:tracePt t="472797" x="8374063" y="5973763"/>
          <p14:tracePt t="472815" x="8382000" y="5973763"/>
          <p14:tracePt t="472832" x="8397875" y="5973763"/>
          <p14:tracePt t="472850" x="8397875" y="5981700"/>
          <p14:tracePt t="473031" x="8397875" y="5989638"/>
          <p14:tracePt t="473047" x="8382000" y="5989638"/>
          <p14:tracePt t="473063" x="8366125" y="5989638"/>
          <p14:tracePt t="473094" x="8313738" y="5989638"/>
          <p14:tracePt t="473113" x="8297863" y="5989638"/>
          <p14:tracePt t="473125" x="8267700" y="5989638"/>
          <p14:tracePt t="473142" x="8237538" y="5989638"/>
          <p14:tracePt t="473159" x="8213725" y="5989638"/>
          <p14:tracePt t="473169" x="8207375" y="5989638"/>
          <p14:tracePt t="473192" x="8191500" y="5989638"/>
          <p14:tracePt t="473240" x="8183563" y="5989638"/>
          <p14:tracePt t="473249" x="8145463" y="5989638"/>
          <p14:tracePt t="473264" x="8107363" y="5989638"/>
          <p14:tracePt t="473281" x="8085138" y="5981700"/>
          <p14:tracePt t="473297" x="8069263" y="5981700"/>
          <p14:tracePt t="473314" x="8061325" y="5981700"/>
          <p14:tracePt t="473331" x="8054975" y="5981700"/>
          <p14:tracePt t="474030" x="8054975" y="5973763"/>
          <p14:tracePt t="474327" x="8069263" y="5973763"/>
          <p14:tracePt t="474345" x="8085138" y="5973763"/>
          <p14:tracePt t="474362" x="8099425" y="5973763"/>
          <p14:tracePt t="474379" x="8107363" y="5973763"/>
          <p14:tracePt t="474410" x="8153400" y="5973763"/>
          <p14:tracePt t="474461" x="8169275" y="5973763"/>
          <p14:tracePt t="474474" x="8207375" y="5973763"/>
          <p14:tracePt t="474483" x="8229600" y="5973763"/>
          <p14:tracePt t="474500" x="8237538" y="5973763"/>
          <p14:tracePt t="474517" x="8245475" y="5973763"/>
          <p14:tracePt t="474530" x="8251825" y="5973763"/>
          <p14:tracePt t="474577" x="8275638" y="5959475"/>
          <p14:tracePt t="474609" x="8289925" y="5959475"/>
          <p14:tracePt t="474628" x="8343900" y="5951538"/>
          <p14:tracePt t="474644" x="8351838" y="5951538"/>
          <p14:tracePt t="474755" x="8359775" y="5943600"/>
          <p14:tracePt t="474826" x="8374063" y="5943600"/>
          <p14:tracePt t="474859" x="8374063" y="5927725"/>
          <p14:tracePt t="474922" x="8366125" y="5927725"/>
          <p14:tracePt t="475093" x="8351838" y="5927725"/>
          <p14:tracePt t="475126" x="8328025" y="5927725"/>
          <p14:tracePt t="475144" x="8289925" y="5927725"/>
          <p14:tracePt t="475161" x="8275638" y="5927725"/>
          <p14:tracePt t="475174" x="8221663" y="5927725"/>
          <p14:tracePt t="475190" x="8175625" y="5927725"/>
          <p14:tracePt t="475200" x="8137525" y="5927725"/>
          <p14:tracePt t="475216" x="8093075" y="5927725"/>
          <p14:tracePt t="475233" x="8061325" y="5927725"/>
          <p14:tracePt t="475249" x="8039100" y="5927725"/>
          <p14:tracePt t="475266" x="8023225" y="5927725"/>
          <p14:tracePt t="475297" x="8001000" y="5927725"/>
          <p14:tracePt t="475329" x="7978775" y="5943600"/>
          <p14:tracePt t="475345" x="7970838" y="5943600"/>
          <p14:tracePt t="475361" x="8016875" y="5959475"/>
          <p14:tracePt t="475625" x="8054975" y="5959475"/>
          <p14:tracePt t="475645" x="8077200" y="5959475"/>
          <p14:tracePt t="475656" x="8085138" y="5959475"/>
          <p14:tracePt t="475673" x="8099425" y="5959475"/>
          <p14:tracePt t="475689" x="8107363" y="5959475"/>
          <p14:tracePt t="475706" x="8115300" y="5959475"/>
          <p14:tracePt t="475715" x="8131175" y="5959475"/>
          <p14:tracePt t="475732" x="8153400" y="5959475"/>
          <p14:tracePt t="475749" x="8191500" y="5959475"/>
          <p14:tracePt t="475773" x="8199438" y="5959475"/>
          <p14:tracePt t="475780" x="8207375" y="5959475"/>
          <p14:tracePt t="475796" x="8213725" y="5959475"/>
          <p14:tracePt t="475826" x="8221663" y="5959475"/>
          <p14:tracePt t="475844" x="8229600" y="5959475"/>
          <p14:tracePt t="475860" x="8237538" y="5959475"/>
          <p14:tracePt t="475876" x="8259763" y="5959475"/>
          <p14:tracePt t="475893" x="8275638" y="5959475"/>
          <p14:tracePt t="475910" x="8289925" y="5959475"/>
          <p14:tracePt t="475923" x="8321675" y="5959475"/>
          <p14:tracePt t="475939" x="8335963" y="5959475"/>
          <p14:tracePt t="475970" x="8366125" y="5959475"/>
          <p14:tracePt t="475989" x="8374063" y="5973763"/>
          <p14:tracePt t="476028" x="8397875" y="5973763"/>
          <p14:tracePt t="476047" x="8412163" y="5973763"/>
          <p14:tracePt t="476063" x="8428038" y="5973763"/>
          <p14:tracePt t="476970" x="8412163" y="5973763"/>
          <p14:tracePt t="477061" x="8335963" y="5973763"/>
          <p14:tracePt t="477077" x="8275638" y="5973763"/>
          <p14:tracePt t="477093" x="8221663" y="5973763"/>
          <p14:tracePt t="477108" x="8183563" y="5973763"/>
          <p14:tracePt t="477125" x="8161338" y="5973763"/>
          <p14:tracePt t="477144" x="8145463" y="5973763"/>
          <p14:tracePt t="477158" x="8131175" y="5973763"/>
          <p14:tracePt t="477174" x="8115300" y="5973763"/>
          <p14:tracePt t="477192" x="8107363" y="5973763"/>
          <p14:tracePt t="477205" x="8085138" y="5973763"/>
          <p14:tracePt t="477220" x="8069263" y="5973763"/>
          <p14:tracePt t="477238" x="8039100" y="5973763"/>
          <p14:tracePt t="477247" x="8023225" y="5973763"/>
          <p14:tracePt t="477264" x="8008938" y="5981700"/>
          <p14:tracePt t="478139" x="7993063" y="5997575"/>
          <p14:tracePt t="478155" x="7940675" y="6042025"/>
          <p14:tracePt t="478176" x="7856538" y="6065838"/>
          <p14:tracePt t="478190" x="7772400" y="6111875"/>
          <p14:tracePt t="478206" x="7734300" y="6111875"/>
          <p14:tracePt t="478221" x="7718425" y="6111875"/>
          <p14:tracePt t="478237" x="7704138" y="6126163"/>
          <p14:tracePt t="478253" x="7658100" y="6134100"/>
          <p14:tracePt t="478285" x="7642225" y="6142038"/>
          <p14:tracePt t="478294" x="7589838" y="6156325"/>
          <p14:tracePt t="478312" x="7573963" y="6164263"/>
          <p14:tracePt t="478326" x="7559675" y="6172200"/>
          <p14:tracePt t="478343" x="7551738" y="6172200"/>
          <p14:tracePt t="478359" x="7513638" y="6172200"/>
          <p14:tracePt t="478376" x="7483475" y="6172200"/>
          <p14:tracePt t="478393" x="7445375" y="6180138"/>
          <p14:tracePt t="478409" x="7413625" y="6188075"/>
          <p14:tracePt t="478427" x="7383463" y="6194425"/>
          <p14:tracePt t="478440" x="7369175" y="6210300"/>
          <p14:tracePt t="478440" x="7345363" y="6210300"/>
          <p14:tracePt t="478457" x="7323138" y="6218238"/>
          <p14:tracePt t="478474" x="7285038" y="6226175"/>
          <p14:tracePt t="478490" x="7254875" y="6240463"/>
          <p14:tracePt t="478507" x="7216775" y="6240463"/>
          <p14:tracePt t="478507" x="7192963" y="6240463"/>
          <p14:tracePt t="478525" x="7178675" y="6240463"/>
          <p14:tracePt t="478545" x="7140575" y="6248400"/>
          <p14:tracePt t="478561" x="7132638" y="6256338"/>
          <p14:tracePt t="478577" x="7124700" y="6256338"/>
          <p14:tracePt t="478592" x="7116763" y="6256338"/>
          <p14:tracePt t="478656" x="7108825" y="6264275"/>
          <p14:tracePt t="478674" x="7108825" y="6248400"/>
          <p14:tracePt t="478875" x="7108825" y="6240463"/>
          <p14:tracePt t="478905" x="7108825" y="6232525"/>
          <p14:tracePt t="478924" x="7108825" y="6226175"/>
          <p14:tracePt t="478940" x="7108825" y="6218238"/>
          <p14:tracePt t="478957" x="7108825" y="6210300"/>
          <p14:tracePt t="479034" x="7108825" y="6202363"/>
          <p14:tracePt t="479053" x="7086600" y="6180138"/>
          <p14:tracePt t="479075" x="7086600" y="6172200"/>
          <p14:tracePt t="479091" x="7064375" y="6134100"/>
          <p14:tracePt t="479107" x="7064375" y="6126163"/>
          <p14:tracePt t="479123" x="7048500" y="6118225"/>
          <p14:tracePt t="479140" x="7048500" y="6111875"/>
          <p14:tracePt t="479156" x="7048500" y="6096000"/>
          <p14:tracePt t="479205" x="7048500" y="6088063"/>
          <p14:tracePt t="479284" x="7048500" y="6096000"/>
          <p14:tracePt t="479534" x="7048500" y="6103938"/>
          <p14:tracePt t="479552" x="7048500" y="6111875"/>
          <p14:tracePt t="479671" x="7048500" y="6126163"/>
          <p14:tracePt t="479721" x="7048500" y="6142038"/>
          <p14:tracePt t="479775" x="7048500" y="6164263"/>
          <p14:tracePt t="479794" x="7048500" y="6188075"/>
          <p14:tracePt t="479818" x="7048500" y="6210300"/>
          <p14:tracePt t="479828" x="7056438" y="6218238"/>
          <p14:tracePt t="479845" x="7056438" y="6248400"/>
          <p14:tracePt t="479858" x="7056438" y="6270625"/>
          <p14:tracePt t="479875" x="7056438" y="6278563"/>
          <p14:tracePt t="479890" x="7056438" y="6286500"/>
          <p14:tracePt t="479923" x="7064375" y="6286500"/>
          <p14:tracePt t="480021" x="7070725" y="6286500"/>
          <p14:tracePt t="480066" x="7070725" y="6270625"/>
          <p14:tracePt t="480109" x="7070725" y="6264275"/>
          <p14:tracePt t="480141" x="7078663" y="6248400"/>
          <p14:tracePt t="480156" x="7086600" y="6232525"/>
          <p14:tracePt t="480188" x="7116763" y="6202363"/>
          <p14:tracePt t="480203" x="7170738" y="6164263"/>
          <p14:tracePt t="480223" x="7261225" y="6126163"/>
          <p14:tracePt t="480235" x="7337425" y="6096000"/>
          <p14:tracePt t="480252" x="7383463" y="6080125"/>
          <p14:tracePt t="480268" x="7421563" y="6065838"/>
          <p14:tracePt t="480285" x="7475538" y="6019800"/>
          <p14:tracePt t="480298" x="7543800" y="5997575"/>
          <p14:tracePt t="480317" x="7566025" y="5965825"/>
          <p14:tracePt t="480327" x="7688263" y="5943600"/>
          <p14:tracePt t="480344" x="7734300" y="5921375"/>
          <p14:tracePt t="480357" x="7810500" y="5897563"/>
          <p14:tracePt t="480374" x="7864475" y="5875338"/>
          <p14:tracePt t="480391" x="7870825" y="5867400"/>
          <p14:tracePt t="480407" x="7870825" y="5845175"/>
          <p14:tracePt t="480407" x="7870825" y="5837238"/>
          <p14:tracePt t="480424" x="7878763" y="5837238"/>
          <p14:tracePt t="480441" x="7878763" y="5829300"/>
          <p14:tracePt t="480457" x="7878763" y="5813425"/>
          <p14:tracePt t="480473" x="7878763" y="5783263"/>
          <p14:tracePt t="480505" x="7878763" y="5775325"/>
          <p14:tracePt t="480518" x="7870825" y="5753100"/>
          <p14:tracePt t="480534" x="7864475" y="5722938"/>
          <p14:tracePt t="480544" x="7856538" y="5715000"/>
          <p14:tracePt t="480560" x="7840663" y="5699125"/>
          <p14:tracePt t="480577" x="7840663" y="5684838"/>
          <p14:tracePt t="480594" x="7802563" y="5661025"/>
          <p14:tracePt t="480610" x="7802563" y="5654675"/>
          <p14:tracePt t="480623" x="7742238" y="5616575"/>
          <p14:tracePt t="480640" x="7704138" y="5600700"/>
          <p14:tracePt t="480657" x="7673975" y="5584825"/>
          <p14:tracePt t="480676" x="7650163" y="5570538"/>
          <p14:tracePt t="480692" x="7635875" y="5554663"/>
          <p14:tracePt t="480704" x="7627938" y="5546725"/>
          <p14:tracePt t="480721" x="7597775" y="5546725"/>
          <p14:tracePt t="480738" x="7559675" y="5546725"/>
          <p14:tracePt t="480754" x="7505700" y="5546725"/>
          <p14:tracePt t="480774" x="7451725" y="5546725"/>
          <p14:tracePt t="480788" x="7421563" y="5546725"/>
          <p14:tracePt t="480804" x="7399338" y="5546725"/>
          <p14:tracePt t="480820" x="7383463" y="5546725"/>
          <p14:tracePt t="480844" x="7361238" y="5546725"/>
          <p14:tracePt t="480861" x="7345363" y="5546725"/>
          <p14:tracePt t="480878" x="7315200" y="5546725"/>
          <p14:tracePt t="480890" x="7299325" y="5554663"/>
          <p14:tracePt t="480906" x="7277100" y="5578475"/>
          <p14:tracePt t="480923" x="7239000" y="5592763"/>
          <p14:tracePt t="480940" x="7200900" y="5616575"/>
          <p14:tracePt t="480956" x="7178675" y="5630863"/>
          <p14:tracePt t="480972" x="7140575" y="5661025"/>
          <p14:tracePt t="480988" x="7116763" y="5684838"/>
          <p14:tracePt t="481004" x="7094538" y="5715000"/>
          <p14:tracePt t="481022" x="7064375" y="5730875"/>
          <p14:tracePt t="481037" x="7056438" y="5753100"/>
          <p14:tracePt t="481055" x="7048500" y="5775325"/>
          <p14:tracePt t="481070" x="7026275" y="5799138"/>
          <p14:tracePt t="481087" x="7026275" y="5813425"/>
          <p14:tracePt t="481087" x="7026275" y="5821363"/>
          <p14:tracePt t="481104" x="7026275" y="5851525"/>
          <p14:tracePt t="481123" x="7032625" y="5867400"/>
          <p14:tracePt t="481140" x="7032625" y="5883275"/>
          <p14:tracePt t="481156" x="7032625" y="5905500"/>
          <p14:tracePt t="481189" x="7032625" y="5913438"/>
          <p14:tracePt t="481219" x="7032625" y="5921375"/>
          <p14:tracePt t="481239" x="7032625" y="5951538"/>
          <p14:tracePt t="481250" x="7032625" y="5981700"/>
          <p14:tracePt t="481286" x="7032625" y="6019800"/>
          <p14:tracePt t="481298" x="7032625" y="6035675"/>
          <p14:tracePt t="481311" x="7032625" y="6073775"/>
          <p14:tracePt t="481328" x="7032625" y="6096000"/>
          <p14:tracePt t="481344" x="7032625" y="6111875"/>
          <p14:tracePt t="481359" x="7032625" y="6118225"/>
          <p14:tracePt t="481372" x="7032625" y="6142038"/>
          <p14:tracePt t="481389" x="7040563" y="6172200"/>
          <p14:tracePt t="481406" x="7048500" y="6188075"/>
          <p14:tracePt t="481423" x="7078663" y="6218238"/>
          <p14:tracePt t="481439" x="7094538" y="6240463"/>
          <p14:tracePt t="481457" x="7094538" y="6248400"/>
          <p14:tracePt t="481472" x="7108825" y="6264275"/>
          <p14:tracePt t="481489" x="7116763" y="6278563"/>
          <p14:tracePt t="481503" x="7124700" y="6294438"/>
          <p14:tracePt t="481521" x="7140575" y="6324600"/>
          <p14:tracePt t="481536" x="7185025" y="6362700"/>
          <p14:tracePt t="481554" x="7192963" y="6370638"/>
          <p14:tracePt t="481554" x="7200900" y="6384925"/>
          <p14:tracePt t="481570" x="7223125" y="6408738"/>
          <p14:tracePt t="481593" x="7231063" y="6416675"/>
          <p14:tracePt t="481609" x="7254875" y="6430963"/>
          <p14:tracePt t="481624" x="7261225" y="6446838"/>
          <p14:tracePt t="481639" x="7285038" y="6469063"/>
          <p14:tracePt t="481655" x="7299325" y="6507163"/>
          <p14:tracePt t="481671" x="7323138" y="6530975"/>
          <p14:tracePt t="481690" x="7353300" y="6553200"/>
          <p14:tracePt t="481706" x="7375525" y="6569075"/>
          <p14:tracePt t="481724" x="7391400" y="6583363"/>
          <p14:tracePt t="481739" x="7407275" y="6599238"/>
          <p14:tracePt t="481753" x="7429500" y="6613525"/>
          <p14:tracePt t="481770" x="7467600" y="6629400"/>
          <p14:tracePt t="481787" x="7505700" y="6659563"/>
          <p14:tracePt t="481803" x="7527925" y="6675438"/>
          <p14:tracePt t="481819" x="7551738" y="6675438"/>
          <p14:tracePt t="481836" x="7573963" y="6683375"/>
          <p14:tracePt t="481836" x="7597775" y="6689725"/>
          <p14:tracePt t="481853" x="7604125" y="6689725"/>
          <p14:tracePt t="481873" x="7627938" y="6689725"/>
          <p14:tracePt t="481889" x="7658100" y="6697663"/>
          <p14:tracePt t="481906" x="7704138" y="6697663"/>
          <p14:tracePt t="481922" x="7742238" y="6697663"/>
          <p14:tracePt t="481939" x="7772400" y="6697663"/>
          <p14:tracePt t="481956" x="7794625" y="6697663"/>
          <p14:tracePt t="481972" x="7802563" y="6697663"/>
          <p14:tracePt t="481990" x="7832725" y="6697663"/>
          <p14:tracePt t="482006" x="7870825" y="6697663"/>
          <p14:tracePt t="482022" x="7932738" y="6697663"/>
          <p14:tracePt t="482037" x="7993063" y="6697663"/>
          <p14:tracePt t="482052" x="8031163" y="6697663"/>
          <p14:tracePt t="482069" x="8061325" y="6689725"/>
          <p14:tracePt t="482086" x="8077200" y="6689725"/>
          <p14:tracePt t="482109" x="8093075" y="6689725"/>
          <p14:tracePt t="482125" x="8131175" y="6667500"/>
          <p14:tracePt t="482139" x="8161338" y="6651625"/>
          <p14:tracePt t="482155" x="8207375" y="6621463"/>
          <p14:tracePt t="482172" x="8267700" y="6575425"/>
          <p14:tracePt t="482189" x="8343900" y="6530975"/>
          <p14:tracePt t="482205" x="8389938" y="6499225"/>
          <p14:tracePt t="482222" x="8420100" y="6484938"/>
          <p14:tracePt t="482239" x="8435975" y="6461125"/>
          <p14:tracePt t="482252" x="8435975" y="6438900"/>
          <p14:tracePt t="482269" x="8450263" y="6408738"/>
          <p14:tracePt t="482285" x="8474075" y="6340475"/>
          <p14:tracePt t="482302" x="8488363" y="6294438"/>
          <p14:tracePt t="482319" x="8512175" y="6256338"/>
          <p14:tracePt t="482335" x="8526463" y="6240463"/>
          <p14:tracePt t="482335" x="8534400" y="6218238"/>
          <p14:tracePt t="482354" x="8542338" y="6188075"/>
          <p14:tracePt t="482374" x="8542338" y="6156325"/>
          <p14:tracePt t="482389" x="8542338" y="6111875"/>
          <p14:tracePt t="482406" x="8542338" y="6057900"/>
          <p14:tracePt t="482422" x="8526463" y="6003925"/>
          <p14:tracePt t="482438" x="8480425" y="5959475"/>
          <p14:tracePt t="482438" x="8458200" y="5943600"/>
          <p14:tracePt t="482456" x="8412163" y="5921375"/>
          <p14:tracePt t="482472" x="8366125" y="5883275"/>
          <p14:tracePt t="482489" x="8335963" y="5859463"/>
          <p14:tracePt t="482505" x="8297863" y="5837238"/>
          <p14:tracePt t="482519" x="8267700" y="5821363"/>
          <p14:tracePt t="482535" x="8237538" y="5821363"/>
          <p14:tracePt t="482553" x="8175625" y="5807075"/>
          <p14:tracePt t="482569" x="8023225" y="5807075"/>
          <p14:tracePt t="482586" x="7916863" y="5807075"/>
          <p14:tracePt t="482602" x="7856538" y="5807075"/>
          <p14:tracePt t="482619" x="7832725" y="5799138"/>
          <p14:tracePt t="482638" x="7794625" y="5807075"/>
          <p14:tracePt t="482655" x="7750175" y="5821363"/>
          <p14:tracePt t="482672" x="7718425" y="5845175"/>
          <p14:tracePt t="482688" x="7673975" y="5875338"/>
          <p14:tracePt t="482705" x="7612063" y="5905500"/>
          <p14:tracePt t="482722" x="7543800" y="5951538"/>
          <p14:tracePt t="482738" x="7483475" y="5997575"/>
          <p14:tracePt t="482754" x="7429500" y="6035675"/>
          <p14:tracePt t="482773" x="7391400" y="6049963"/>
          <p14:tracePt t="482789" x="7345363" y="6088063"/>
          <p14:tracePt t="482802" x="7331075" y="6111875"/>
          <p14:tracePt t="482819" x="7307263" y="6149975"/>
          <p14:tracePt t="482836" x="7292975" y="6210300"/>
          <p14:tracePt t="482852" x="7269163" y="6264275"/>
          <p14:tracePt t="482852" x="7269163" y="6286500"/>
          <p14:tracePt t="482871" x="7261225" y="6324600"/>
          <p14:tracePt t="482892" x="7269163" y="6354763"/>
          <p14:tracePt t="482905" x="7269163" y="6362700"/>
          <p14:tracePt t="482922" x="7269163" y="6316663"/>
          <p14:tracePt t="482984" x="7277100" y="6286500"/>
          <p14:tracePt t="483003" x="7277100" y="6270625"/>
          <p14:tracePt t="483021" x="7277100" y="6264275"/>
          <p14:tracePt t="483130" x="7246938" y="6264275"/>
          <p14:tracePt t="483139" x="7200900" y="6264275"/>
          <p14:tracePt t="483154" x="7162800" y="6264275"/>
          <p14:tracePt t="483171" x="7108825" y="6264275"/>
          <p14:tracePt t="483189" x="7032625" y="6270625"/>
          <p14:tracePt t="483206" x="6964363" y="6286500"/>
          <p14:tracePt t="483222" x="6918325" y="6286500"/>
          <p14:tracePt t="483236" x="6865938" y="6302375"/>
          <p14:tracePt t="483252" x="6811963" y="6302375"/>
          <p14:tracePt t="483269" x="6743700" y="6308725"/>
          <p14:tracePt t="483286" x="6667500" y="6332538"/>
          <p14:tracePt t="483302" x="6591300" y="6340475"/>
          <p14:tracePt t="483319" x="6515100" y="6346825"/>
          <p14:tracePt t="483335" x="6477000" y="6354763"/>
          <p14:tracePt t="483352" x="6461125" y="6362700"/>
          <p14:tracePt t="483368" x="6454775" y="6362700"/>
          <p14:tracePt t="484362" x="6469063" y="6362700"/>
          <p14:tracePt t="484437" x="6484938" y="6354763"/>
          <p14:tracePt t="484453" x="6499225" y="6346825"/>
          <p14:tracePt t="484470" x="6507163" y="6340475"/>
          <p14:tracePt t="484485" x="6523038" y="6332538"/>
          <p14:tracePt t="484503" x="6569075" y="6316663"/>
          <p14:tracePt t="484518" x="6659563" y="6294438"/>
          <p14:tracePt t="484535" x="6751638" y="6264275"/>
          <p14:tracePt t="484547" x="6835775" y="6226175"/>
          <p14:tracePt t="484563" x="6918325" y="6202363"/>
          <p14:tracePt t="484581" x="6980238" y="6180138"/>
          <p14:tracePt t="484597" x="6994525" y="6180138"/>
          <p14:tracePt t="484606" x="7032625" y="6180138"/>
          <p14:tracePt t="484622" x="7094538" y="6164263"/>
          <p14:tracePt t="484639" x="7132638" y="6164263"/>
          <p14:tracePt t="484656" x="7200900" y="6164263"/>
          <p14:tracePt t="484672" x="7254875" y="6164263"/>
          <p14:tracePt t="484686" x="7399338" y="6164263"/>
          <p14:tracePt t="484703" x="7573963" y="6149975"/>
          <p14:tracePt t="484720" x="7635875" y="6142038"/>
          <p14:tracePt t="484736" x="7658100" y="6142038"/>
          <p14:tracePt t="484751" x="7696200" y="6134100"/>
          <p14:tracePt t="484769" x="7742238" y="6134100"/>
          <p14:tracePt t="484788" x="7794625" y="6134100"/>
          <p14:tracePt t="484802" x="7864475" y="6134100"/>
          <p14:tracePt t="484817" x="7886700" y="6134100"/>
          <p14:tracePt t="484833" x="7962900" y="6134100"/>
          <p14:tracePt t="484850" x="7985125" y="6134100"/>
          <p14:tracePt t="484867" x="8008938" y="6126163"/>
          <p14:tracePt t="484883" x="8016875" y="6126163"/>
          <p14:tracePt t="484907" x="8031163" y="6111875"/>
          <p14:tracePt t="485235" x="8039100" y="6111875"/>
          <p14:tracePt t="485265" x="8047038" y="6103938"/>
          <p14:tracePt t="485285" x="8061325" y="6103938"/>
          <p14:tracePt t="485301" x="8069263" y="6103938"/>
          <p14:tracePt t="485328" x="8077200" y="6088063"/>
          <p14:tracePt t="485346" x="8085138" y="6088063"/>
          <p14:tracePt t="485362" x="8107363" y="6073775"/>
          <p14:tracePt t="485379" x="8115300" y="6073775"/>
          <p14:tracePt t="485388" x="8123238" y="6065838"/>
          <p14:tracePt t="485452" x="8115300" y="6042025"/>
          <p14:tracePt t="485581" x="8093075" y="6027738"/>
          <p14:tracePt t="485600" x="8061325" y="6011863"/>
          <p14:tracePt t="485627" x="8054975" y="6011863"/>
          <p14:tracePt t="485660" x="8047038" y="6011863"/>
          <p14:tracePt t="485701" x="8039100" y="6011863"/>
          <p14:tracePt t="485717" x="8054975" y="6011863"/>
          <p14:tracePt t="486097" x="8061325" y="6011863"/>
          <p14:tracePt t="486116" x="8077200" y="6011863"/>
          <p14:tracePt t="486129" x="8123238" y="5997575"/>
          <p14:tracePt t="486139" x="8213725" y="5989638"/>
          <p14:tracePt t="486154" x="8328025" y="5973763"/>
          <p14:tracePt t="486172" x="8382000" y="5973763"/>
          <p14:tracePt t="486185" x="8397875" y="5973763"/>
          <p14:tracePt t="486204" x="8404225" y="5973763"/>
          <p14:tracePt t="486251" x="8420100" y="5973763"/>
          <p14:tracePt t="486266" x="8458200" y="5973763"/>
          <p14:tracePt t="486283" x="8496300" y="5973763"/>
          <p14:tracePt t="486299" x="8542338" y="5973763"/>
          <p14:tracePt t="486316" x="8550275" y="5965825"/>
          <p14:tracePt t="486426" x="8550275" y="5959475"/>
          <p14:tracePt t="486436" x="8550275" y="5943600"/>
          <p14:tracePt t="486436" x="8542338" y="5943600"/>
          <p14:tracePt t="486456" x="8526463" y="5927725"/>
          <p14:tracePt t="486469" x="8512175" y="5921375"/>
          <p14:tracePt t="486485" x="8474075" y="5905500"/>
          <p14:tracePt t="486502" x="8442325" y="5905500"/>
          <p14:tracePt t="486520" x="8404225" y="5889625"/>
          <p14:tracePt t="486533" x="8343900" y="5889625"/>
          <p14:tracePt t="486549" x="8259763" y="5889625"/>
          <p14:tracePt t="486566" x="8175625" y="5889625"/>
          <p14:tracePt t="486583" x="8093075" y="5889625"/>
          <p14:tracePt t="486601" x="8061325" y="5905500"/>
          <p14:tracePt t="486616" x="8008938" y="5921375"/>
          <p14:tracePt t="486631" x="7962900" y="5927725"/>
          <p14:tracePt t="486648" x="7916863" y="5943600"/>
          <p14:tracePt t="486664" x="7902575" y="5943600"/>
          <p14:tracePt t="486664" x="7902575" y="5951538"/>
          <p14:tracePt t="486681" x="7894638" y="5959475"/>
          <p14:tracePt t="486705" x="7878763" y="5959475"/>
          <p14:tracePt t="486732" x="7886700" y="5959475"/>
          <p14:tracePt t="486881" x="7902575" y="5959475"/>
          <p14:tracePt t="486909" x="7947025" y="5959475"/>
          <p14:tracePt t="486928" x="8001000" y="5959475"/>
          <p14:tracePt t="486938" x="8039100" y="5959475"/>
          <p14:tracePt t="486950" x="8131175" y="5959475"/>
          <p14:tracePt t="486967" x="8237538" y="5959475"/>
          <p14:tracePt t="486984" x="8275638" y="5959475"/>
          <p14:tracePt t="487000" x="8289925" y="5959475"/>
          <p14:tracePt t="487017" x="8297863" y="5959475"/>
          <p14:tracePt t="487063" x="8321675" y="5959475"/>
          <p14:tracePt t="487081" x="8335963" y="5959475"/>
          <p14:tracePt t="487098" x="8343900" y="5959475"/>
          <p14:tracePt t="487111" x="8343900" y="5965825"/>
          <p14:tracePt t="488365" x="8335963" y="5973763"/>
          <p14:tracePt t="488795" x="8283575" y="5989638"/>
          <p14:tracePt t="488813" x="8237538" y="6003925"/>
          <p14:tracePt t="488831" x="8137525" y="6019800"/>
          <p14:tracePt t="488848" x="8123238" y="6042025"/>
          <p14:tracePt t="488860" x="8031163" y="6049963"/>
          <p14:tracePt t="488876" x="7908925" y="6080125"/>
          <p14:tracePt t="488893" x="7726363" y="6149975"/>
          <p14:tracePt t="488909" x="7573963" y="6188075"/>
          <p14:tracePt t="488919" x="7467600" y="6232525"/>
          <p14:tracePt t="488935" x="7399338" y="6264275"/>
          <p14:tracePt t="488954" x="7391400" y="6264275"/>
          <p14:tracePt t="488970" x="7383463" y="6270625"/>
          <p14:tracePt t="488982" x="7369175" y="6286500"/>
          <p14:tracePt t="489014" x="7337425" y="6308725"/>
          <p14:tracePt t="489030" x="7323138" y="6316663"/>
          <p14:tracePt t="489047" x="7299325" y="6324600"/>
          <p14:tracePt t="489064" x="7292975" y="6332538"/>
          <p14:tracePt t="489080" x="7285038" y="6332538"/>
          <p14:tracePt t="489144" x="7292975" y="6324600"/>
          <p14:tracePt t="489173" x="7323138" y="6302375"/>
          <p14:tracePt t="489192" x="7375525" y="6286500"/>
          <p14:tracePt t="489201" x="7413625" y="6270625"/>
          <p14:tracePt t="489218" x="7475538" y="6248400"/>
          <p14:tracePt t="489234" x="7589838" y="6202363"/>
          <p14:tracePt t="489248" x="7726363" y="6164263"/>
          <p14:tracePt t="489264" x="7856538" y="6126163"/>
          <p14:tracePt t="489281" x="7916863" y="6073775"/>
          <p14:tracePt t="489299" x="7940675" y="6035675"/>
          <p14:tracePt t="489314" x="7940675" y="6003925"/>
          <p14:tracePt t="489330" x="7940675" y="5973763"/>
          <p14:tracePt t="489346" x="7916863" y="5921375"/>
          <p14:tracePt t="489363" x="7908925" y="5913438"/>
          <p14:tracePt t="489378" x="7886700" y="5883275"/>
          <p14:tracePt t="489440" x="7864475" y="5883275"/>
          <p14:tracePt t="489458" x="7818438" y="5883275"/>
          <p14:tracePt t="489468" x="7794625" y="5883275"/>
          <p14:tracePt t="489484" x="7764463" y="5897563"/>
          <p14:tracePt t="489498" x="7704138" y="5981700"/>
          <p14:tracePt t="489516" x="7635875" y="6057900"/>
          <p14:tracePt t="489533" x="7566025" y="6142038"/>
          <p14:tracePt t="489548" x="7527925" y="6218238"/>
          <p14:tracePt t="489564" x="7513638" y="6278563"/>
          <p14:tracePt t="489581" x="7497763" y="6302375"/>
          <p14:tracePt t="489597" x="7497763" y="6308725"/>
          <p14:tracePt t="489614" x="7497763" y="6316663"/>
          <p14:tracePt t="489660" x="7489825" y="6316663"/>
          <p14:tracePt t="489798" x="7451725" y="6316663"/>
          <p14:tracePt t="489813" x="7413625" y="6316663"/>
          <p14:tracePt t="489829" x="7399338" y="6316663"/>
          <p14:tracePt t="489846" x="7383463" y="6316663"/>
          <p14:tracePt t="489862" x="7353300" y="6316663"/>
          <p14:tracePt t="489881" x="7315200" y="6316663"/>
          <p14:tracePt t="489895" x="7246938" y="6340475"/>
          <p14:tracePt t="489909" x="7208838" y="6340475"/>
          <p14:tracePt t="489926" x="7178675" y="6346825"/>
          <p14:tracePt t="489935" x="7170738" y="6346825"/>
          <p14:tracePt t="489951" x="7162800" y="6346825"/>
          <p14:tracePt t="489968" x="7162800" y="6354763"/>
          <p14:tracePt t="490015" x="7146925" y="6354763"/>
          <p14:tracePt t="490029" x="7124700" y="6354763"/>
          <p14:tracePt t="490046" x="7094538" y="6354763"/>
          <p14:tracePt t="490062" x="7078663" y="6354763"/>
          <p14:tracePt t="490079" x="7064375" y="6354763"/>
          <p14:tracePt t="490096" x="7048500" y="6354763"/>
          <p14:tracePt t="490128" x="7032625" y="6354763"/>
          <p14:tracePt t="490142" x="7010400" y="6354763"/>
          <p14:tracePt t="490158" x="6972300" y="6354763"/>
          <p14:tracePt t="490174" x="6918325" y="6340475"/>
          <p14:tracePt t="490191" x="6880225" y="6340475"/>
          <p14:tracePt t="490200" x="6865938" y="6340475"/>
          <p14:tracePt t="490217" x="6850063" y="6332538"/>
          <p14:tracePt t="490234" x="6865938" y="6332538"/>
          <p14:tracePt t="490377" x="6896100" y="6324600"/>
          <p14:tracePt t="490395" x="6911975" y="6324600"/>
          <p14:tracePt t="490407" x="6926263" y="6316663"/>
          <p14:tracePt t="490424" x="6942138" y="6316663"/>
          <p14:tracePt t="490441" x="6980238" y="6316663"/>
          <p14:tracePt t="490450" x="7018338" y="6316663"/>
          <p14:tracePt t="490468" x="7078663" y="6316663"/>
          <p14:tracePt t="490484" x="7132638" y="6316663"/>
          <p14:tracePt t="490500" x="7178675" y="6316663"/>
          <p14:tracePt t="490517" x="7216775" y="6316663"/>
          <p14:tracePt t="490530" x="7231063" y="6316663"/>
          <p14:tracePt t="491459" x="7246938" y="6316663"/>
          <p14:tracePt t="492125" x="7261225" y="6316663"/>
          <p14:tracePt t="492174" x="7307263" y="6302375"/>
          <p14:tracePt t="492225" x="7337425" y="6302375"/>
          <p14:tracePt t="492239" x="7429500" y="6270625"/>
          <p14:tracePt t="492248" x="7459663" y="6264275"/>
          <p14:tracePt t="492265" x="7475538" y="6256338"/>
          <p14:tracePt t="492282" x="7483475" y="6256338"/>
          <p14:tracePt t="492298" x="7505700" y="6232525"/>
          <p14:tracePt t="492312" x="7521575" y="6218238"/>
          <p14:tracePt t="492329" x="7566025" y="6164263"/>
          <p14:tracePt t="492345" x="7604125" y="6142038"/>
          <p14:tracePt t="492362" x="7635875" y="6111875"/>
          <p14:tracePt t="492379" x="7635875" y="6096000"/>
          <p14:tracePt t="492396" x="7635875" y="6080125"/>
          <p14:tracePt t="492412" x="7635875" y="6073775"/>
          <p14:tracePt t="492439" x="7635875" y="6065838"/>
          <p14:tracePt t="492489" x="7627938" y="6065838"/>
          <p14:tracePt t="492499" x="7612063" y="6057900"/>
          <p14:tracePt t="492516" x="7589838" y="6049963"/>
          <p14:tracePt t="492530" x="7559675" y="6049963"/>
          <p14:tracePt t="492547" x="7543800" y="6042025"/>
          <p14:tracePt t="492563" x="7527925" y="6042025"/>
          <p14:tracePt t="492578" x="7521575" y="6027738"/>
          <p14:tracePt t="492595" x="7505700" y="6027738"/>
          <p14:tracePt t="492612" x="7475538" y="6027738"/>
          <p14:tracePt t="492628" x="7421563" y="6027738"/>
          <p14:tracePt t="492645" x="7369175" y="6027738"/>
          <p14:tracePt t="492662" x="7323138" y="6035675"/>
          <p14:tracePt t="492677" x="7261225" y="6065838"/>
          <p14:tracePt t="492692" x="7239000" y="6103938"/>
          <p14:tracePt t="492709" x="7223125" y="6126163"/>
          <p14:tracePt t="492725" x="7216775" y="6149975"/>
          <p14:tracePt t="492742" x="7208838" y="6156325"/>
          <p14:tracePt t="492767" x="7208838" y="6180138"/>
          <p14:tracePt t="492783" x="7208838" y="6194425"/>
          <p14:tracePt t="492796" x="7200900" y="6218238"/>
          <p14:tracePt t="492812" x="7200900" y="6232525"/>
          <p14:tracePt t="492843" x="7178675" y="6232525"/>
          <p14:tracePt t="493157" x="7056438" y="6232525"/>
          <p14:tracePt t="493176" x="7018338" y="6232525"/>
          <p14:tracePt t="493188" x="6934200" y="6232525"/>
          <p14:tracePt t="493205" x="6850063" y="6232525"/>
          <p14:tracePt t="493222" x="6804025" y="6232525"/>
          <p14:tracePt t="493232" x="6773863" y="6232525"/>
          <p14:tracePt t="493248" x="6759575" y="6226175"/>
          <p14:tracePt t="493266" x="6751638" y="6210300"/>
          <p14:tracePt t="493279" x="6751638" y="6194425"/>
          <p14:tracePt t="493295" x="6743700" y="6188075"/>
          <p14:tracePt t="493312" x="6743700" y="6172200"/>
          <p14:tracePt t="493328" x="6735763" y="6164263"/>
          <p14:tracePt t="493344" x="6735763" y="6156325"/>
          <p14:tracePt t="493360" x="6735763" y="6142038"/>
          <p14:tracePt t="493377" x="6727825" y="6118225"/>
          <p14:tracePt t="493394" x="6721475" y="6096000"/>
          <p14:tracePt t="493410" x="6705600" y="6080125"/>
          <p14:tracePt t="493427" x="6697663" y="6073775"/>
          <p14:tracePt t="493441" x="6689725" y="6065838"/>
          <p14:tracePt t="493458" x="6683375" y="6049963"/>
          <p14:tracePt t="493475" x="6659563" y="6027738"/>
          <p14:tracePt t="493492" x="6637338" y="5997575"/>
          <p14:tracePt t="493508" x="6607175" y="5965825"/>
          <p14:tracePt t="493508" x="6599238" y="5959475"/>
          <p14:tracePt t="493525" x="6561138" y="5927725"/>
          <p14:tracePt t="493545" x="6523038" y="5905500"/>
          <p14:tracePt t="493562" x="6484938" y="5897563"/>
          <p14:tracePt t="493578" x="6454775" y="5889625"/>
          <p14:tracePt t="493595" x="6400800" y="5889625"/>
          <p14:tracePt t="493612" x="6354763" y="5889625"/>
          <p14:tracePt t="493628" x="6294438" y="5889625"/>
          <p14:tracePt t="493644" x="6248400" y="5889625"/>
          <p14:tracePt t="493661" x="6218238" y="5889625"/>
          <p14:tracePt t="493677" x="6202363" y="5889625"/>
          <p14:tracePt t="493694" x="6180138" y="5889625"/>
          <p14:tracePt t="493709" x="6142038" y="5889625"/>
          <p14:tracePt t="493725" x="6111875" y="5921375"/>
          <p14:tracePt t="493741" x="6057900" y="5959475"/>
          <p14:tracePt t="493758" x="5997575" y="5981700"/>
          <p14:tracePt t="493758" x="5989638" y="5989638"/>
          <p14:tracePt t="493779" x="5959475" y="6035675"/>
          <p14:tracePt t="493796" x="5951538" y="6057900"/>
          <p14:tracePt t="493810" x="5951538" y="6096000"/>
          <p14:tracePt t="493827" x="5951538" y="6126163"/>
          <p14:tracePt t="493843" x="5951538" y="6164263"/>
          <p14:tracePt t="493860" x="5981700" y="6218238"/>
          <p14:tracePt t="493877" x="6042025" y="6270625"/>
          <p14:tracePt t="493893" x="6103938" y="6324600"/>
          <p14:tracePt t="493910" x="6210300" y="6378575"/>
          <p14:tracePt t="493927" x="6378575" y="6446838"/>
          <p14:tracePt t="493945" x="6400800" y="6446838"/>
          <p14:tracePt t="493958" x="6438900" y="6461125"/>
          <p14:tracePt t="493985" x="6446838" y="6461125"/>
          <p14:tracePt t="494005" x="6461125" y="6454775"/>
          <p14:tracePt t="494032" x="6461125" y="6446838"/>
          <p14:tracePt t="494064" x="6461125" y="6454775"/>
          <p14:tracePt t="494256" x="6461125" y="6446838"/>
          <p14:tracePt t="495205" x="6469063" y="6438900"/>
          <p14:tracePt t="495220" x="6469063" y="6430963"/>
          <p14:tracePt t="495375" x="6469063" y="6423025"/>
          <p14:tracePt t="495389" x="6469063" y="6416675"/>
          <p14:tracePt t="495421" x="6477000" y="6416675"/>
          <p14:tracePt t="495874" x="6484938" y="6408738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4963" y="1490663"/>
            <a:ext cx="8305800" cy="4114800"/>
          </a:xfrm>
        </p:spPr>
        <p:txBody>
          <a:bodyPr/>
          <a:lstStyle/>
          <a:p>
            <a:pPr lvl="1" eaLnBrk="1" hangingPunct="1"/>
            <a:r>
              <a:rPr lang="sr-Latn-CS" altLang="en-US" sz="2400" b="1" smtClean="0"/>
              <a:t>Interakcije naelektrisanih  </a:t>
            </a:r>
            <a:endParaRPr lang="en-US" altLang="en-US" sz="2400" b="1" smtClean="0"/>
          </a:p>
          <a:p>
            <a:pPr lvl="2" eaLnBrk="1" hangingPunct="1"/>
            <a:r>
              <a:rPr lang="en-US" altLang="en-US" b="1" smtClean="0"/>
              <a:t>Ele</a:t>
            </a:r>
            <a:r>
              <a:rPr lang="sr-Latn-CS" altLang="en-US" b="1" smtClean="0"/>
              <a:t>k</a:t>
            </a:r>
            <a:r>
              <a:rPr lang="en-US" altLang="en-US" b="1" smtClean="0"/>
              <a:t>tron-ele</a:t>
            </a:r>
            <a:r>
              <a:rPr lang="sr-Latn-CS" altLang="en-US" b="1" smtClean="0"/>
              <a:t>k</a:t>
            </a:r>
            <a:r>
              <a:rPr lang="en-US" altLang="en-US" b="1" smtClean="0"/>
              <a:t>tron </a:t>
            </a:r>
            <a:r>
              <a:rPr lang="sr-Latn-CS" altLang="en-US" b="1" smtClean="0"/>
              <a:t>odbijanje</a:t>
            </a:r>
            <a:endParaRPr lang="en-US" altLang="en-US" b="1" smtClean="0"/>
          </a:p>
          <a:p>
            <a:pPr lvl="2" eaLnBrk="1" hangingPunct="1"/>
            <a:r>
              <a:rPr lang="sr-Latn-CS" altLang="en-US" b="1" smtClean="0"/>
              <a:t>jon</a:t>
            </a:r>
            <a:r>
              <a:rPr lang="en-US" altLang="en-US" b="1" smtClean="0"/>
              <a:t>-</a:t>
            </a:r>
            <a:r>
              <a:rPr lang="sr-Latn-CS" altLang="en-US" b="1" smtClean="0"/>
              <a:t>jon</a:t>
            </a:r>
            <a:r>
              <a:rPr lang="en-US" altLang="en-US" b="1" smtClean="0"/>
              <a:t> </a:t>
            </a:r>
            <a:r>
              <a:rPr lang="sr-Latn-CS" altLang="en-US" b="1" smtClean="0"/>
              <a:t>odbijanje</a:t>
            </a:r>
            <a:endParaRPr lang="en-US" altLang="en-US" b="1" smtClean="0"/>
          </a:p>
          <a:p>
            <a:pPr lvl="2" eaLnBrk="1" hangingPunct="1"/>
            <a:r>
              <a:rPr lang="sr-Latn-CS" altLang="en-US" b="1" smtClean="0"/>
              <a:t>jo</a:t>
            </a:r>
            <a:r>
              <a:rPr lang="en-US" altLang="en-US" b="1" smtClean="0"/>
              <a:t>n-</a:t>
            </a:r>
            <a:r>
              <a:rPr lang="sr-Latn-CS" altLang="en-US" b="1" smtClean="0"/>
              <a:t>jon</a:t>
            </a:r>
            <a:r>
              <a:rPr lang="en-US" altLang="en-US" b="1" smtClean="0"/>
              <a:t> </a:t>
            </a:r>
            <a:r>
              <a:rPr lang="sr-Latn-CS" altLang="en-US" b="1" smtClean="0"/>
              <a:t>privlačenje</a:t>
            </a:r>
            <a:endParaRPr lang="en-US" altLang="en-US" b="1" smtClean="0"/>
          </a:p>
          <a:p>
            <a:pPr lvl="1" eaLnBrk="1" hangingPunct="1"/>
            <a:r>
              <a:rPr lang="sr-Latn-CS" altLang="en-US" sz="2400" b="1" smtClean="0"/>
              <a:t>Interakcija jon-dipol</a:t>
            </a:r>
            <a:endParaRPr lang="en-US" altLang="en-US" sz="2400" b="1" smtClean="0"/>
          </a:p>
          <a:p>
            <a:pPr lvl="1" eaLnBrk="1" hangingPunct="1"/>
            <a:r>
              <a:rPr lang="sr-Latn-CS" altLang="en-US" sz="2400" b="1" smtClean="0"/>
              <a:t>Interakcija jon-indukovani dipol</a:t>
            </a:r>
            <a:endParaRPr lang="en-US" altLang="en-US" sz="2400" b="1" smtClean="0"/>
          </a:p>
          <a:p>
            <a:pPr lvl="1" eaLnBrk="1" hangingPunct="1"/>
            <a:r>
              <a:rPr lang="en-US" altLang="en-US" sz="2400" b="1" smtClean="0"/>
              <a:t>Dipol-dipol intera</a:t>
            </a:r>
            <a:r>
              <a:rPr lang="sr-Latn-CS" altLang="en-US" sz="2400" b="1" smtClean="0"/>
              <a:t>kcija</a:t>
            </a:r>
            <a:endParaRPr lang="en-US" altLang="en-US" sz="2400" b="1" smtClean="0"/>
          </a:p>
          <a:p>
            <a:pPr lvl="1" eaLnBrk="1" hangingPunct="1"/>
            <a:r>
              <a:rPr lang="en-US" altLang="en-US" sz="2400" b="1" smtClean="0"/>
              <a:t>Dipol-indu</a:t>
            </a:r>
            <a:r>
              <a:rPr lang="sr-Latn-CS" altLang="en-US" sz="2400" b="1" smtClean="0"/>
              <a:t>kovani</a:t>
            </a:r>
            <a:r>
              <a:rPr lang="en-US" altLang="en-US" sz="2400" b="1" smtClean="0"/>
              <a:t> dipol</a:t>
            </a:r>
          </a:p>
          <a:p>
            <a:pPr lvl="1" eaLnBrk="1" hangingPunct="1"/>
            <a:r>
              <a:rPr lang="en-US" altLang="en-US" sz="2400" b="1" smtClean="0"/>
              <a:t>Disper</a:t>
            </a:r>
            <a:r>
              <a:rPr lang="sr-Latn-CS" altLang="en-US" sz="2400" b="1" smtClean="0"/>
              <a:t>zione</a:t>
            </a:r>
            <a:r>
              <a:rPr lang="en-US" altLang="en-US" sz="2400" b="1" smtClean="0"/>
              <a:t> (London)</a:t>
            </a: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838200" y="1066800"/>
            <a:ext cx="6192838" cy="2057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7164388" y="914400"/>
            <a:ext cx="1979612" cy="1008063"/>
          </a:xfrm>
          <a:prstGeom prst="wedgeRoundRectCallout">
            <a:avLst>
              <a:gd name="adj1" fmla="val -123218"/>
              <a:gd name="adj2" fmla="val 67167"/>
              <a:gd name="adj3" fmla="val 16667"/>
            </a:avLst>
          </a:prstGeom>
          <a:solidFill>
            <a:srgbClr val="F9F96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7308850" y="990600"/>
            <a:ext cx="1835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</a:rPr>
              <a:t>Sile dugog dometa</a:t>
            </a:r>
            <a:endParaRPr lang="en-US" altLang="en-US" sz="2400" b="1">
              <a:solidFill>
                <a:schemeClr val="tx2"/>
              </a:solidFill>
            </a:endParaRPr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762000" y="3200400"/>
            <a:ext cx="5327650" cy="2362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9" name="AutoShape 8"/>
          <p:cNvSpPr>
            <a:spLocks noChangeArrowheads="1"/>
          </p:cNvSpPr>
          <p:nvPr/>
        </p:nvSpPr>
        <p:spPr bwMode="auto">
          <a:xfrm>
            <a:off x="6781800" y="2971800"/>
            <a:ext cx="2087563" cy="1152525"/>
          </a:xfrm>
          <a:prstGeom prst="wedgeRoundRectCallout">
            <a:avLst>
              <a:gd name="adj1" fmla="val -110685"/>
              <a:gd name="adj2" fmla="val 29750"/>
              <a:gd name="adj3" fmla="val 16667"/>
            </a:avLst>
          </a:prstGeom>
          <a:solidFill>
            <a:srgbClr val="F9F96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6940550" y="3124200"/>
            <a:ext cx="2203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</a:rPr>
              <a:t>Sile kratkog dometa</a:t>
            </a:r>
            <a:endParaRPr lang="en-US" altLang="en-US" sz="2400" b="1">
              <a:solidFill>
                <a:schemeClr val="tx2"/>
              </a:solidFill>
            </a:endParaRPr>
          </a:p>
        </p:txBody>
      </p:sp>
      <p:sp>
        <p:nvSpPr>
          <p:cNvPr id="3081" name="TextBox 1"/>
          <p:cNvSpPr txBox="1">
            <a:spLocks noChangeArrowheads="1"/>
          </p:cNvSpPr>
          <p:nvPr/>
        </p:nvSpPr>
        <p:spPr bwMode="auto">
          <a:xfrm>
            <a:off x="334963" y="228600"/>
            <a:ext cx="76612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ve interakcije koje su pomenute izmedju reaktanata postoja</a:t>
            </a:r>
            <a:r>
              <a:rPr lang="sr-Latn-RS" altLang="en-US" sz="1800"/>
              <a:t>ć</a:t>
            </a:r>
            <a:r>
              <a:rPr lang="en-US" altLang="en-US" sz="1800"/>
              <a:t>e</a:t>
            </a:r>
            <a:r>
              <a:rPr lang="sr-Latn-RS" altLang="en-US" sz="1800"/>
              <a:t> i izmedju reaktanata i rastvarača</a:t>
            </a:r>
            <a:r>
              <a:rPr lang="en-US" altLang="en-US" sz="1800"/>
              <a:t> (</a:t>
            </a:r>
            <a:r>
              <a:rPr lang="sr-Latn-RS" altLang="en-US" sz="1800">
                <a:solidFill>
                  <a:srgbClr val="FF0000"/>
                </a:solidFill>
              </a:rPr>
              <a:t>š</a:t>
            </a:r>
            <a:r>
              <a:rPr lang="en-US" altLang="en-US" sz="1800">
                <a:solidFill>
                  <a:srgbClr val="FF0000"/>
                </a:solidFill>
              </a:rPr>
              <a:t>to dodatno komplikuje ra</a:t>
            </a:r>
            <a:r>
              <a:rPr lang="sr-Latn-RS" altLang="en-US" sz="1800">
                <a:solidFill>
                  <a:srgbClr val="FF0000"/>
                </a:solidFill>
              </a:rPr>
              <a:t>z</a:t>
            </a:r>
            <a:r>
              <a:rPr lang="en-US" altLang="en-US" sz="1800">
                <a:solidFill>
                  <a:srgbClr val="FF0000"/>
                </a:solidFill>
              </a:rPr>
              <a:t>matranja</a:t>
            </a:r>
            <a:r>
              <a:rPr lang="en-US" altLang="en-US" sz="1800"/>
              <a:t>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87" x="7978775" y="4678363"/>
          <p14:tracePt t="2185" x="8031163" y="4732338"/>
          <p14:tracePt t="2193" x="8123238" y="4838700"/>
          <p14:tracePt t="2204" x="8305800" y="5006975"/>
          <p14:tracePt t="2221" x="8428038" y="5121275"/>
          <p14:tracePt t="2238" x="8442325" y="5135563"/>
          <p14:tracePt t="2254" x="8450263" y="5105400"/>
          <p14:tracePt t="2345" x="8450263" y="5083175"/>
          <p14:tracePt t="2354" x="8450263" y="5067300"/>
          <p14:tracePt t="2361" x="8450263" y="5037138"/>
          <p14:tracePt t="2371" x="8450263" y="4999038"/>
          <p14:tracePt t="2388" x="8450263" y="4953000"/>
          <p14:tracePt t="2405" x="8428038" y="4884738"/>
          <p14:tracePt t="2421" x="8389938" y="4784725"/>
          <p14:tracePt t="2437" x="8359775" y="4694238"/>
          <p14:tracePt t="2455" x="8343900" y="4625975"/>
          <p14:tracePt t="2471" x="8321675" y="4564063"/>
          <p14:tracePt t="2487" x="8267700" y="4495800"/>
          <p14:tracePt t="2487" x="8245475" y="4435475"/>
          <p14:tracePt t="2505" x="8161338" y="4206875"/>
          <p14:tracePt t="2521" x="7985125" y="3589338"/>
          <p14:tracePt t="2538" x="7704138" y="2879725"/>
          <p14:tracePt t="2555" x="7467600" y="2324100"/>
          <p14:tracePt t="2571" x="7231063" y="1920875"/>
          <p14:tracePt t="2587" x="7010400" y="1622425"/>
          <p14:tracePt t="2604" x="6751638" y="1311275"/>
          <p14:tracePt t="2620" x="6523038" y="1012825"/>
          <p14:tracePt t="2637" x="6354763" y="846138"/>
          <p14:tracePt t="2653" x="6172200" y="685800"/>
          <p14:tracePt t="2670" x="5965825" y="593725"/>
          <p14:tracePt t="2687" x="5707063" y="434975"/>
          <p14:tracePt t="2687" x="5578475" y="342900"/>
          <p14:tracePt t="2705" x="5303838" y="144463"/>
          <p14:tracePt t="2724" x="5197475" y="68263"/>
          <p14:tracePt t="2736" x="4999038" y="0"/>
          <p14:tracePt t="2753" x="4892675" y="0"/>
          <p14:tracePt t="2769" x="4846638" y="0"/>
          <p14:tracePt t="2786" x="4830763" y="0"/>
          <p14:tracePt t="2803" x="4822825" y="0"/>
          <p14:tracePt t="2824" x="4816475" y="0"/>
          <p14:tracePt t="2835" x="4800600" y="0"/>
          <p14:tracePt t="2854" x="4770438" y="15875"/>
          <p14:tracePt t="2870" x="4702175" y="53975"/>
          <p14:tracePt t="2886" x="4618038" y="98425"/>
          <p14:tracePt t="2886" x="4610100" y="114300"/>
          <p14:tracePt t="2905" x="4572000" y="130175"/>
          <p14:tracePt t="2919" x="4525963" y="174625"/>
          <p14:tracePt t="2919" x="4503738" y="198438"/>
          <p14:tracePt t="2937" x="4427538" y="282575"/>
          <p14:tracePt t="2955" x="4351338" y="373063"/>
          <p14:tracePt t="2971" x="4289425" y="465138"/>
          <p14:tracePt t="2987" x="4244975" y="555625"/>
          <p14:tracePt t="3004" x="4144963" y="677863"/>
          <p14:tracePt t="3020" x="4038600" y="784225"/>
          <p14:tracePt t="3035" x="3924300" y="854075"/>
          <p14:tracePt t="3052" x="3825875" y="898525"/>
          <p14:tracePt t="3069" x="3733800" y="944563"/>
          <p14:tracePt t="3085" x="3635375" y="982663"/>
          <p14:tracePt t="3103" x="3559175" y="1006475"/>
          <p14:tracePt t="3103" x="3521075" y="1012825"/>
          <p14:tracePt t="3121" x="3451225" y="1012825"/>
          <p14:tracePt t="3137" x="3382963" y="1012825"/>
          <p14:tracePt t="3154" x="3246438" y="1012825"/>
          <p14:tracePt t="3170" x="3086100" y="1012825"/>
          <p14:tracePt t="3187" x="2925763" y="1006475"/>
          <p14:tracePt t="3203" x="2759075" y="982663"/>
          <p14:tracePt t="3219" x="2613025" y="960438"/>
          <p14:tracePt t="3236" x="2522538" y="944563"/>
          <p14:tracePt t="3253" x="2484438" y="944563"/>
          <p14:tracePt t="3269" x="2460625" y="936625"/>
          <p14:tracePt t="3285" x="2446338" y="936625"/>
          <p14:tracePt t="3302" x="2400300" y="922338"/>
          <p14:tracePt t="3302" x="2362200" y="898525"/>
          <p14:tracePt t="3321" x="2324100" y="898525"/>
          <p14:tracePt t="3336" x="2141538" y="876300"/>
          <p14:tracePt t="3354" x="2035175" y="876300"/>
          <p14:tracePt t="3370" x="1912938" y="876300"/>
          <p14:tracePt t="3387" x="1774825" y="876300"/>
          <p14:tracePt t="3403" x="1638300" y="876300"/>
          <p14:tracePt t="3419" x="1554163" y="876300"/>
          <p14:tracePt t="3436" x="1485900" y="876300"/>
          <p14:tracePt t="3453" x="1439863" y="876300"/>
          <p14:tracePt t="3469" x="1387475" y="876300"/>
          <p14:tracePt t="3485" x="1317625" y="854075"/>
          <p14:tracePt t="3502" x="1265238" y="846138"/>
          <p14:tracePt t="3502" x="1241425" y="838200"/>
          <p14:tracePt t="3521" x="1227138" y="830263"/>
          <p14:tracePt t="3536" x="1196975" y="808038"/>
          <p14:tracePt t="3553" x="1181100" y="792163"/>
          <p14:tracePt t="3570" x="1165225" y="777875"/>
          <p14:tracePt t="3586" x="1165225" y="769938"/>
          <p14:tracePt t="3608" x="1158875" y="769938"/>
          <p14:tracePt t="3640" x="1150938" y="762000"/>
          <p14:tracePt t="3648" x="1150938" y="754063"/>
          <p14:tracePt t="3672" x="1143000" y="746125"/>
          <p14:tracePt t="3680" x="1143000" y="739775"/>
          <p14:tracePt t="3784" x="1135063" y="731838"/>
          <p14:tracePt t="3792" x="1127125" y="723900"/>
          <p14:tracePt t="3801" x="1120775" y="715963"/>
          <p14:tracePt t="3818" x="1112838" y="715963"/>
          <p14:tracePt t="3835" x="1096963" y="708025"/>
          <p14:tracePt t="3852" x="1074738" y="685800"/>
          <p14:tracePt t="3896" x="1066800" y="685800"/>
          <p14:tracePt t="3912" x="1058863" y="685800"/>
          <p14:tracePt t="3928" x="1050925" y="677863"/>
          <p14:tracePt t="3937" x="1044575" y="677863"/>
          <p14:tracePt t="3960" x="1036638" y="669925"/>
          <p14:tracePt t="3969" x="1020763" y="669925"/>
          <p14:tracePt t="3986" x="1012825" y="669925"/>
          <p14:tracePt t="4003" x="1006475" y="669925"/>
          <p14:tracePt t="4019" x="1006475" y="663575"/>
          <p14:tracePt t="4056" x="998538" y="663575"/>
          <p14:tracePt t="4950" x="998538" y="655638"/>
          <p14:tracePt t="5688" x="1006475" y="655638"/>
          <p14:tracePt t="5704" x="1012825" y="655638"/>
          <p14:tracePt t="5712" x="1020763" y="647700"/>
          <p14:tracePt t="5736" x="1036638" y="647700"/>
          <p14:tracePt t="5760" x="1050925" y="647700"/>
          <p14:tracePt t="5768" x="1074738" y="647700"/>
          <p14:tracePt t="5776" x="1089025" y="647700"/>
          <p14:tracePt t="5784" x="1104900" y="647700"/>
          <p14:tracePt t="5798" x="1135063" y="647700"/>
          <p14:tracePt t="5798" x="1150938" y="647700"/>
          <p14:tracePt t="5817" x="1173163" y="647700"/>
          <p14:tracePt t="5834" x="1219200" y="647700"/>
          <p14:tracePt t="5851" x="1257300" y="631825"/>
          <p14:tracePt t="5867" x="1333500" y="631825"/>
          <p14:tracePt t="5884" x="1379538" y="631825"/>
          <p14:tracePt t="5900" x="1417638" y="631825"/>
          <p14:tracePt t="5916" x="1439863" y="631825"/>
          <p14:tracePt t="5933" x="1470025" y="631825"/>
          <p14:tracePt t="5951" x="1501775" y="631825"/>
          <p14:tracePt t="5967" x="1524000" y="631825"/>
          <p14:tracePt t="5967" x="1539875" y="631825"/>
          <p14:tracePt t="5985" x="1562100" y="631825"/>
          <p14:tracePt t="6000" x="1692275" y="631825"/>
          <p14:tracePt t="6017" x="1790700" y="631825"/>
          <p14:tracePt t="6033" x="1844675" y="631825"/>
          <p14:tracePt t="6049" x="1858963" y="617538"/>
          <p14:tracePt t="6065" x="1866900" y="617538"/>
          <p14:tracePt t="6208" x="1874838" y="617538"/>
          <p14:tracePt t="6264" x="1882775" y="617538"/>
          <p14:tracePt t="6312" x="1889125" y="617538"/>
          <p14:tracePt t="6336" x="1905000" y="617538"/>
          <p14:tracePt t="6376" x="1912938" y="617538"/>
          <p14:tracePt t="6416" x="1920875" y="617538"/>
          <p14:tracePt t="6441" x="1927225" y="617538"/>
          <p14:tracePt t="6449" x="1935163" y="617538"/>
          <p14:tracePt t="6456" x="1943100" y="601663"/>
          <p14:tracePt t="6472" x="1951038" y="601663"/>
          <p14:tracePt t="6497" x="1958975" y="601663"/>
          <p14:tracePt t="6513" x="1973263" y="593725"/>
          <p14:tracePt t="6536" x="1989138" y="587375"/>
          <p14:tracePt t="6552" x="1997075" y="587375"/>
          <p14:tracePt t="6568" x="2019300" y="587375"/>
          <p14:tracePt t="6576" x="2027238" y="571500"/>
          <p14:tracePt t="6592" x="2041525" y="571500"/>
          <p14:tracePt t="6601" x="2049463" y="571500"/>
          <p14:tracePt t="6617" x="2065338" y="555625"/>
          <p14:tracePt t="6633" x="2079625" y="555625"/>
          <p14:tracePt t="6672" x="2087563" y="555625"/>
          <p14:tracePt t="6704" x="2095500" y="555625"/>
          <p14:tracePt t="6713" x="2103438" y="555625"/>
          <p14:tracePt t="6720" x="2117725" y="555625"/>
          <p14:tracePt t="6733" x="2171700" y="555625"/>
          <p14:tracePt t="6749" x="2201863" y="555625"/>
          <p14:tracePt t="6766" x="2217738" y="555625"/>
          <p14:tracePt t="6782" x="2232025" y="555625"/>
          <p14:tracePt t="6840" x="2239963" y="555625"/>
          <p14:tracePt t="6856" x="2255838" y="555625"/>
          <p14:tracePt t="6864" x="2278063" y="555625"/>
          <p14:tracePt t="6872" x="2293938" y="555625"/>
          <p14:tracePt t="6883" x="2308225" y="555625"/>
          <p14:tracePt t="6898" x="2339975" y="555625"/>
          <p14:tracePt t="6915" x="2354263" y="555625"/>
          <p14:tracePt t="7000" x="2370138" y="555625"/>
          <p14:tracePt t="7016" x="2384425" y="555625"/>
          <p14:tracePt t="7024" x="2416175" y="555625"/>
          <p14:tracePt t="7033" x="2446338" y="517525"/>
          <p14:tracePt t="7049" x="2468563" y="517525"/>
          <p14:tracePt t="7066" x="2484438" y="517525"/>
          <p14:tracePt t="7084" x="2498725" y="517525"/>
          <p14:tracePt t="7104" x="2506663" y="517525"/>
          <p14:tracePt t="7116" x="2544763" y="517525"/>
          <p14:tracePt t="7133" x="2590800" y="517525"/>
          <p14:tracePt t="7148" x="2651125" y="517525"/>
          <p14:tracePt t="7165" x="2682875" y="517525"/>
          <p14:tracePt t="7183" x="2705100" y="517525"/>
          <p14:tracePt t="7200" x="2713038" y="517525"/>
          <p14:tracePt t="7216" x="2720975" y="517525"/>
          <p14:tracePt t="7232" x="2743200" y="517525"/>
          <p14:tracePt t="7250" x="2773363" y="517525"/>
          <p14:tracePt t="7267" x="2819400" y="517525"/>
          <p14:tracePt t="7284" x="2857500" y="517525"/>
          <p14:tracePt t="7300" x="2941638" y="517525"/>
          <p14:tracePt t="7316" x="3032125" y="517525"/>
          <p14:tracePt t="7333" x="3132138" y="517525"/>
          <p14:tracePt t="7349" x="3208338" y="517525"/>
          <p14:tracePt t="7366" x="3322638" y="517525"/>
          <p14:tracePt t="7383" x="3436938" y="503238"/>
          <p14:tracePt t="7399" x="3527425" y="503238"/>
          <p14:tracePt t="7416" x="3641725" y="495300"/>
          <p14:tracePt t="7416" x="3687763" y="495300"/>
          <p14:tracePt t="7434" x="3787775" y="479425"/>
          <p14:tracePt t="7451" x="3870325" y="479425"/>
          <p14:tracePt t="7467" x="3908425" y="479425"/>
          <p14:tracePt t="7484" x="3932238" y="479425"/>
          <p14:tracePt t="7500" x="3946525" y="479425"/>
          <p14:tracePt t="7516" x="3962400" y="479425"/>
          <p14:tracePt t="7533" x="3978275" y="479425"/>
          <p14:tracePt t="7549" x="4016375" y="479425"/>
          <p14:tracePt t="7566" x="4054475" y="479425"/>
          <p14:tracePt t="7583" x="4122738" y="479425"/>
          <p14:tracePt t="7599" x="4175125" y="479425"/>
          <p14:tracePt t="7616" x="4229100" y="479425"/>
          <p14:tracePt t="7616" x="4244975" y="479425"/>
          <p14:tracePt t="7634" x="4275138" y="479425"/>
          <p14:tracePt t="7650" x="4297363" y="479425"/>
          <p14:tracePt t="7650" x="4313238" y="479425"/>
          <p14:tracePt t="7666" x="4327525" y="479425"/>
          <p14:tracePt t="7682" x="4343400" y="479425"/>
          <p14:tracePt t="7698" x="4359275" y="479425"/>
          <p14:tracePt t="7715" x="4365625" y="479425"/>
          <p14:tracePt t="8009" x="4373563" y="473075"/>
          <p14:tracePt t="9701" x="4359275" y="473075"/>
          <p14:tracePt t="10233" x="4351338" y="473075"/>
          <p14:tracePt t="10241" x="4335463" y="479425"/>
          <p14:tracePt t="10249" x="4327525" y="479425"/>
          <p14:tracePt t="10262" x="4297363" y="487363"/>
          <p14:tracePt t="10281" x="4289425" y="487363"/>
          <p14:tracePt t="10296" x="4275138" y="487363"/>
          <p14:tracePt t="10314" x="4267200" y="487363"/>
          <p14:tracePt t="10329" x="4251325" y="487363"/>
          <p14:tracePt t="10347" x="4213225" y="487363"/>
          <p14:tracePt t="10364" x="4160838" y="487363"/>
          <p14:tracePt t="10380" x="4084638" y="495300"/>
          <p14:tracePt t="10396" x="4030663" y="495300"/>
          <p14:tracePt t="10413" x="3978275" y="495300"/>
          <p14:tracePt t="10430" x="3940175" y="495300"/>
          <p14:tracePt t="10446" x="3932238" y="495300"/>
          <p14:tracePt t="10463" x="3978275" y="511175"/>
          <p14:tracePt t="10585" x="4016375" y="517525"/>
          <p14:tracePt t="10594" x="4068763" y="517525"/>
          <p14:tracePt t="10601" x="4122738" y="533400"/>
          <p14:tracePt t="10613" x="4259263" y="541338"/>
          <p14:tracePt t="10629" x="4403725" y="541338"/>
          <p14:tracePt t="10646" x="4503738" y="541338"/>
          <p14:tracePt t="10663" x="4556125" y="533400"/>
          <p14:tracePt t="10679" x="4579938" y="517525"/>
          <p14:tracePt t="10698" x="4587875" y="517525"/>
          <p14:tracePt t="10714" x="4602163" y="503238"/>
          <p14:tracePt t="10731" x="4625975" y="495300"/>
          <p14:tracePt t="10747" x="4702175" y="487363"/>
          <p14:tracePt t="10762" x="4770438" y="473075"/>
          <p14:tracePt t="10778" x="4830763" y="465138"/>
          <p14:tracePt t="10795" x="4884738" y="457200"/>
          <p14:tracePt t="10813" x="4922838" y="441325"/>
          <p14:tracePt t="10829" x="4937125" y="434975"/>
          <p14:tracePt t="10846" x="4975225" y="419100"/>
          <p14:tracePt t="10863" x="5021263" y="419100"/>
          <p14:tracePt t="10879" x="5089525" y="419100"/>
          <p14:tracePt t="10896" x="5113338" y="411163"/>
          <p14:tracePt t="10896" x="5135563" y="403225"/>
          <p14:tracePt t="10914" x="5159375" y="403225"/>
          <p14:tracePt t="10930" x="5189538" y="403225"/>
          <p14:tracePt t="10947" x="5241925" y="403225"/>
          <p14:tracePt t="10963" x="5311775" y="403225"/>
          <p14:tracePt t="10980" x="5410200" y="403225"/>
          <p14:tracePt t="10996" x="5546725" y="403225"/>
          <p14:tracePt t="11013" x="5638800" y="403225"/>
          <p14:tracePt t="11030" x="5661025" y="396875"/>
          <p14:tracePt t="11045" x="5668963" y="396875"/>
          <p14:tracePt t="11061" x="5676900" y="396875"/>
          <p14:tracePt t="11077" x="5692775" y="396875"/>
          <p14:tracePt t="11094" x="5715000" y="396875"/>
          <p14:tracePt t="11094" x="5730875" y="396875"/>
          <p14:tracePt t="11113" x="5745163" y="396875"/>
          <p14:tracePt t="11129" x="5768975" y="396875"/>
          <p14:tracePt t="11145" x="5775325" y="403225"/>
          <p14:tracePt t="11161" x="5783263" y="411163"/>
          <p14:tracePt t="11184" x="5807075" y="427038"/>
          <p14:tracePt t="11194" x="5859463" y="441325"/>
          <p14:tracePt t="11211" x="5951538" y="465138"/>
          <p14:tracePt t="11228" x="6035675" y="473075"/>
          <p14:tracePt t="11245" x="6080125" y="487363"/>
          <p14:tracePt t="11261" x="6080125" y="495300"/>
          <p14:tracePt t="12040" x="6088063" y="503238"/>
          <p14:tracePt t="12064" x="6096000" y="503238"/>
          <p14:tracePt t="12088" x="6103938" y="503238"/>
          <p14:tracePt t="12128" x="6111875" y="503238"/>
          <p14:tracePt t="12152" x="6118225" y="503238"/>
          <p14:tracePt t="12160" x="6126163" y="503238"/>
          <p14:tracePt t="12177" x="6134100" y="503238"/>
          <p14:tracePt t="12184" x="6142038" y="503238"/>
          <p14:tracePt t="12209" x="6149975" y="503238"/>
          <p14:tracePt t="12225" x="6164263" y="503238"/>
          <p14:tracePt t="12241" x="6180138" y="503238"/>
          <p14:tracePt t="12256" x="6194425" y="503238"/>
          <p14:tracePt t="12264" x="6210300" y="503238"/>
          <p14:tracePt t="12276" x="6240463" y="503238"/>
          <p14:tracePt t="12294" x="6256338" y="503238"/>
          <p14:tracePt t="12309" x="6270625" y="503238"/>
          <p14:tracePt t="12328" x="6278563" y="503238"/>
          <p14:tracePt t="12424" x="6286500" y="503238"/>
          <p14:tracePt t="12441" x="6294438" y="503238"/>
          <p14:tracePt t="12448" x="6308725" y="503238"/>
          <p14:tracePt t="12459" x="6362700" y="503238"/>
          <p14:tracePt t="12477" x="6430963" y="517525"/>
          <p14:tracePt t="12494" x="6469063" y="517525"/>
          <p14:tracePt t="12511" x="6492875" y="517525"/>
          <p14:tracePt t="12527" x="6499225" y="517525"/>
          <p14:tracePt t="12543" x="6507163" y="517525"/>
          <p14:tracePt t="12568" x="6523038" y="517525"/>
          <p14:tracePt t="12577" x="6569075" y="525463"/>
          <p14:tracePt t="12594" x="6651625" y="525463"/>
          <p14:tracePt t="12610" x="6705600" y="525463"/>
          <p14:tracePt t="12627" x="6735763" y="525463"/>
          <p14:tracePt t="12643" x="6743700" y="525463"/>
          <p14:tracePt t="12688" x="6759575" y="533400"/>
          <p14:tracePt t="12696" x="6773863" y="533400"/>
          <p14:tracePt t="12709" x="6827838" y="533400"/>
          <p14:tracePt t="12727" x="6934200" y="533400"/>
          <p14:tracePt t="12743" x="7018338" y="533400"/>
          <p14:tracePt t="12759" x="7056438" y="533400"/>
          <p14:tracePt t="12759" x="7070725" y="533400"/>
          <p14:tracePt t="12776" x="7086600" y="533400"/>
          <p14:tracePt t="12791" x="7094538" y="533400"/>
          <p14:tracePt t="12808" x="7102475" y="533400"/>
          <p14:tracePt t="12872" x="7108825" y="533400"/>
          <p14:tracePt t="12888" x="7116763" y="533400"/>
          <p14:tracePt t="12896" x="7140575" y="533400"/>
          <p14:tracePt t="12908" x="7223125" y="533400"/>
          <p14:tracePt t="12925" x="7315200" y="533400"/>
          <p14:tracePt t="12943" x="7369175" y="533400"/>
          <p14:tracePt t="12943" x="7383463" y="533400"/>
          <p14:tracePt t="12962" x="7391400" y="533400"/>
          <p14:tracePt t="13008" x="7399338" y="525463"/>
          <p14:tracePt t="13056" x="7407275" y="525463"/>
          <p14:tracePt t="13064" x="7421563" y="525463"/>
          <p14:tracePt t="13075" x="7437438" y="525463"/>
          <p14:tracePt t="13093" x="7445375" y="525463"/>
          <p14:tracePt t="14010" x="7429500" y="525463"/>
          <p14:tracePt t="14632" x="7407275" y="525463"/>
          <p14:tracePt t="14640" x="7369175" y="541338"/>
          <p14:tracePt t="14648" x="7323138" y="541338"/>
          <p14:tracePt t="14658" x="7216775" y="563563"/>
          <p14:tracePt t="14675" x="7056438" y="593725"/>
          <p14:tracePt t="14691" x="6896100" y="617538"/>
          <p14:tracePt t="14708" x="6721475" y="631825"/>
          <p14:tracePt t="14725" x="6537325" y="669925"/>
          <p14:tracePt t="14741" x="6264275" y="701675"/>
          <p14:tracePt t="14758" x="6011863" y="723900"/>
          <p14:tracePt t="14773" x="5730875" y="784225"/>
          <p14:tracePt t="14790" x="5486400" y="830263"/>
          <p14:tracePt t="14806" x="5318125" y="846138"/>
          <p14:tracePt t="14823" x="5159375" y="860425"/>
          <p14:tracePt t="14823" x="5067300" y="884238"/>
          <p14:tracePt t="14841" x="4822825" y="906463"/>
          <p14:tracePt t="14858" x="4533900" y="936625"/>
          <p14:tracePt t="14875" x="4244975" y="982663"/>
          <p14:tracePt t="14892" x="3970338" y="1028700"/>
          <p14:tracePt t="14907" x="3787775" y="1050925"/>
          <p14:tracePt t="14924" x="3649663" y="1058863"/>
          <p14:tracePt t="14941" x="3535363" y="1082675"/>
          <p14:tracePt t="14957" x="3398838" y="1096963"/>
          <p14:tracePt t="14976" x="3246438" y="1096963"/>
          <p14:tracePt t="14991" x="3048000" y="1096963"/>
          <p14:tracePt t="14991" x="2949575" y="1096963"/>
          <p14:tracePt t="15009" x="2751138" y="1096963"/>
          <p14:tracePt t="15025" x="2582863" y="1096963"/>
          <p14:tracePt t="15041" x="2460625" y="1096963"/>
          <p14:tracePt t="15058" x="2370138" y="1104900"/>
          <p14:tracePt t="15075" x="2278063" y="1120775"/>
          <p14:tracePt t="15091" x="2179638" y="1120775"/>
          <p14:tracePt t="15107" x="2073275" y="1120775"/>
          <p14:tracePt t="15124" x="1912938" y="1120775"/>
          <p14:tracePt t="15141" x="1774825" y="1120775"/>
          <p14:tracePt t="15157" x="1660525" y="1120775"/>
          <p14:tracePt t="15174" x="1570038" y="1112838"/>
          <p14:tracePt t="15190" x="1501775" y="1112838"/>
          <p14:tracePt t="15207" x="1431925" y="1104900"/>
          <p14:tracePt t="15207" x="1393825" y="1096963"/>
          <p14:tracePt t="15225" x="1333500" y="1089025"/>
          <p14:tracePt t="15241" x="1241425" y="1082675"/>
          <p14:tracePt t="15258" x="1150938" y="1066800"/>
          <p14:tracePt t="15275" x="1020763" y="1036638"/>
          <p14:tracePt t="15291" x="936625" y="1012825"/>
          <p14:tracePt t="15307" x="876300" y="1006475"/>
          <p14:tracePt t="15324" x="868363" y="1006475"/>
          <p14:tracePt t="15341" x="860425" y="998538"/>
          <p14:tracePt t="15357" x="854075" y="998538"/>
          <p14:tracePt t="15372" x="838200" y="990600"/>
          <p14:tracePt t="15392" x="822325" y="982663"/>
          <p14:tracePt t="15406" x="815975" y="974725"/>
          <p14:tracePt t="15423" x="808038" y="968375"/>
          <p14:tracePt t="15440" x="808038" y="960438"/>
          <p14:tracePt t="15560" x="822325" y="944563"/>
          <p14:tracePt t="15608" x="830263" y="936625"/>
          <p14:tracePt t="15624" x="846138" y="936625"/>
          <p14:tracePt t="15632" x="854075" y="936625"/>
          <p14:tracePt t="15641" x="892175" y="936625"/>
          <p14:tracePt t="15657" x="960438" y="936625"/>
          <p14:tracePt t="15674" x="1044575" y="936625"/>
          <p14:tracePt t="15691" x="1127125" y="936625"/>
          <p14:tracePt t="15707" x="1165225" y="936625"/>
          <p14:tracePt t="15723" x="1196975" y="922338"/>
          <p14:tracePt t="15739" x="1211263" y="922338"/>
          <p14:tracePt t="15760" x="1227138" y="922338"/>
          <p14:tracePt t="15772" x="1279525" y="922338"/>
          <p14:tracePt t="15790" x="1341438" y="922338"/>
          <p14:tracePt t="15806" x="1425575" y="922338"/>
          <p14:tracePt t="15823" x="1493838" y="922338"/>
          <p14:tracePt t="15823" x="1524000" y="922338"/>
          <p14:tracePt t="15841" x="1554163" y="922338"/>
          <p14:tracePt t="15857" x="1577975" y="922338"/>
          <p14:tracePt t="15875" x="1592263" y="922338"/>
          <p14:tracePt t="15889" x="1630363" y="922338"/>
          <p14:tracePt t="15906" x="1684338" y="922338"/>
          <p14:tracePt t="15923" x="1744663" y="922338"/>
          <p14:tracePt t="15940" x="1828800" y="922338"/>
          <p14:tracePt t="15957" x="1882775" y="922338"/>
          <p14:tracePt t="15975" x="1905000" y="922338"/>
          <p14:tracePt t="15990" x="1912938" y="922338"/>
          <p14:tracePt t="16005" x="1912938" y="930275"/>
          <p14:tracePt t="16021" x="1927225" y="930275"/>
          <p14:tracePt t="16038" x="1958975" y="930275"/>
          <p14:tracePt t="16055" x="2027238" y="922338"/>
          <p14:tracePt t="16055" x="2087563" y="922338"/>
          <p14:tracePt t="16073" x="2171700" y="898525"/>
          <p14:tracePt t="16089" x="2247900" y="892175"/>
          <p14:tracePt t="16106" x="2293938" y="884238"/>
          <p14:tracePt t="16122" x="2308225" y="884238"/>
          <p14:tracePt t="16138" x="2332038" y="884238"/>
          <p14:tracePt t="16156" x="2362200" y="884238"/>
          <p14:tracePt t="16173" x="2416175" y="884238"/>
          <p14:tracePt t="16189" x="2484438" y="884238"/>
          <p14:tracePt t="16206" x="2536825" y="884238"/>
          <p14:tracePt t="16223" x="2598738" y="884238"/>
          <p14:tracePt t="16239" x="2651125" y="884238"/>
          <p14:tracePt t="16239" x="2667000" y="884238"/>
          <p14:tracePt t="16257" x="2705100" y="876300"/>
          <p14:tracePt t="16274" x="2727325" y="860425"/>
          <p14:tracePt t="16290" x="2720975" y="860425"/>
          <p14:tracePt t="16753" x="2713038" y="860425"/>
          <p14:tracePt t="16760" x="2697163" y="860425"/>
          <p14:tracePt t="16772" x="2667000" y="860425"/>
          <p14:tracePt t="16789" x="2628900" y="860425"/>
          <p14:tracePt t="16805" x="2582863" y="860425"/>
          <p14:tracePt t="16822" x="2530475" y="860425"/>
          <p14:tracePt t="16839" x="2492375" y="860425"/>
          <p14:tracePt t="16839" x="2468563" y="860425"/>
          <p14:tracePt t="16857" x="2446338" y="860425"/>
          <p14:tracePt t="16872" x="2332038" y="860425"/>
          <p14:tracePt t="16890" x="2225675" y="860425"/>
          <p14:tracePt t="16905" x="2133600" y="860425"/>
          <p14:tracePt t="16921" x="2073275" y="860425"/>
          <p14:tracePt t="16938" x="2049463" y="860425"/>
          <p14:tracePt t="16955" x="2041525" y="860425"/>
          <p14:tracePt t="16973" x="2035175" y="860425"/>
          <p14:tracePt t="16988" x="1981200" y="860425"/>
          <p14:tracePt t="17005" x="1882775" y="860425"/>
          <p14:tracePt t="17023" x="1730375" y="860425"/>
          <p14:tracePt t="17039" x="1600200" y="860425"/>
          <p14:tracePt t="17039" x="1546225" y="860425"/>
          <p14:tracePt t="17057" x="1508125" y="860425"/>
          <p14:tracePt t="17072" x="1493838" y="860425"/>
          <p14:tracePt t="17088" x="1477963" y="860425"/>
          <p14:tracePt t="17144" x="1463675" y="860425"/>
          <p14:tracePt t="17153" x="1431925" y="860425"/>
          <p14:tracePt t="17160" x="1387475" y="860425"/>
          <p14:tracePt t="17171" x="1325563" y="860425"/>
          <p14:tracePt t="17188" x="1273175" y="860425"/>
          <p14:tracePt t="17206" x="1241425" y="860425"/>
          <p14:tracePt t="17222" x="1211263" y="860425"/>
          <p14:tracePt t="17238" x="1203325" y="860425"/>
          <p14:tracePt t="17537" x="1211263" y="860425"/>
          <p14:tracePt t="17912" x="1219200" y="860425"/>
          <p14:tracePt t="17920" x="1219200" y="854075"/>
          <p14:tracePt t="17928" x="1227138" y="846138"/>
          <p14:tracePt t="18829" x="1235075" y="846138"/>
          <p14:tracePt t="18968" x="1235075" y="838200"/>
          <p14:tracePt t="18992" x="1241425" y="838200"/>
          <p14:tracePt t="19016" x="1257300" y="838200"/>
          <p14:tracePt t="19688" x="1265238" y="838200"/>
          <p14:tracePt t="19768" x="1273175" y="838200"/>
          <p14:tracePt t="19816" x="1279525" y="838200"/>
          <p14:tracePt t="19960" x="1287463" y="830263"/>
          <p14:tracePt t="20024" x="1295400" y="830263"/>
          <p14:tracePt t="20264" x="1279525" y="830263"/>
          <p14:tracePt t="20312" x="1273175" y="830263"/>
          <p14:tracePt t="20320" x="1265238" y="830263"/>
          <p14:tracePt t="20336" x="1257300" y="830263"/>
          <p14:tracePt t="20368" x="1249363" y="830263"/>
          <p14:tracePt t="20385" x="1235075" y="830263"/>
          <p14:tracePt t="20408" x="1219200" y="830263"/>
          <p14:tracePt t="20417" x="1211263" y="830263"/>
          <p14:tracePt t="20424" x="1189038" y="830263"/>
          <p14:tracePt t="20435" x="1165225" y="830263"/>
          <p14:tracePt t="20453" x="1143000" y="830263"/>
          <p14:tracePt t="20468" x="1120775" y="830263"/>
          <p14:tracePt t="20486" x="1112838" y="830263"/>
          <p14:tracePt t="20501" x="1082675" y="830263"/>
          <p14:tracePt t="20518" x="1066800" y="830263"/>
          <p14:tracePt t="20535" x="1036638" y="830263"/>
          <p14:tracePt t="20553" x="1028700" y="838200"/>
          <p14:tracePt t="20568" x="1006475" y="846138"/>
          <p14:tracePt t="20586" x="1012825" y="854075"/>
          <p14:tracePt t="20696" x="1020763" y="854075"/>
          <p14:tracePt t="20704" x="1028700" y="854075"/>
          <p14:tracePt t="20717" x="1074738" y="860425"/>
          <p14:tracePt t="20717" x="1096963" y="860425"/>
          <p14:tracePt t="20738" x="1112838" y="860425"/>
          <p14:tracePt t="20751" x="1165225" y="868363"/>
          <p14:tracePt t="20751" x="1181100" y="868363"/>
          <p14:tracePt t="20769" x="1265238" y="868363"/>
          <p14:tracePt t="20786" x="1393825" y="868363"/>
          <p14:tracePt t="20802" x="1539875" y="868363"/>
          <p14:tracePt t="20819" x="1684338" y="846138"/>
          <p14:tracePt t="20835" x="1806575" y="838200"/>
          <p14:tracePt t="20851" x="1889125" y="838200"/>
          <p14:tracePt t="20868" x="1943100" y="838200"/>
          <p14:tracePt t="20885" x="1997075" y="838200"/>
          <p14:tracePt t="20901" x="2027238" y="838200"/>
          <p14:tracePt t="20918" x="2057400" y="838200"/>
          <p14:tracePt t="20935" x="2095500" y="838200"/>
          <p14:tracePt t="20951" x="2179638" y="838200"/>
          <p14:tracePt t="20969" x="2286000" y="838200"/>
          <p14:tracePt t="20986" x="2400300" y="838200"/>
          <p14:tracePt t="21002" x="2468563" y="838200"/>
          <p14:tracePt t="21019" x="2484438" y="822325"/>
          <p14:tracePt t="23698" x="2492375" y="822325"/>
          <p14:tracePt t="25107" x="2484438" y="822325"/>
          <p14:tracePt t="25928" x="2476500" y="822325"/>
          <p14:tracePt t="25936" x="2460625" y="822325"/>
          <p14:tracePt t="25952" x="2454275" y="822325"/>
          <p14:tracePt t="26392" x="2454275" y="830263"/>
          <p14:tracePt t="26424" x="2454275" y="846138"/>
          <p14:tracePt t="26432" x="2460625" y="854075"/>
          <p14:tracePt t="26456" x="2460625" y="860425"/>
          <p14:tracePt t="26464" x="2460625" y="868363"/>
          <p14:tracePt t="26480" x="2468563" y="876300"/>
          <p14:tracePt t="26496" x="2468563" y="884238"/>
          <p14:tracePt t="26496" x="2476500" y="892175"/>
          <p14:tracePt t="26513" x="2476500" y="898525"/>
          <p14:tracePt t="26529" x="2484438" y="906463"/>
          <p14:tracePt t="26552" x="2484438" y="914400"/>
          <p14:tracePt t="26577" x="2492375" y="914400"/>
          <p14:tracePt t="26608" x="2492375" y="922338"/>
          <p14:tracePt t="26664" x="2498725" y="922338"/>
          <p14:tracePt t="26680" x="2506663" y="936625"/>
          <p14:tracePt t="26696" x="2514600" y="936625"/>
          <p14:tracePt t="26704" x="2514600" y="944563"/>
          <p14:tracePt t="26722" x="2522538" y="952500"/>
          <p14:tracePt t="26752" x="2530475" y="960438"/>
          <p14:tracePt t="26784" x="2536825" y="974725"/>
          <p14:tracePt t="26800" x="2544763" y="974725"/>
          <p14:tracePt t="26809" x="2552700" y="982663"/>
          <p14:tracePt t="26824" x="2568575" y="1006475"/>
          <p14:tracePt t="26832" x="2574925" y="1006475"/>
          <p14:tracePt t="26844" x="2574925" y="1020763"/>
          <p14:tracePt t="26862" x="2590800" y="1028700"/>
          <p14:tracePt t="26878" x="2606675" y="1058863"/>
          <p14:tracePt t="26895" x="2606675" y="1074738"/>
          <p14:tracePt t="26912" x="2620963" y="1096963"/>
          <p14:tracePt t="26928" x="2636838" y="1127125"/>
          <p14:tracePt t="26946" x="2636838" y="1135063"/>
          <p14:tracePt t="26961" x="2651125" y="1158875"/>
          <p14:tracePt t="26980" x="2659063" y="1173163"/>
          <p14:tracePt t="26995" x="2667000" y="1189038"/>
          <p14:tracePt t="27016" x="2674938" y="1189038"/>
          <p14:tracePt t="27028" x="2674938" y="1196975"/>
          <p14:tracePt t="27043" x="2682875" y="1211263"/>
          <p14:tracePt t="27060" x="2689225" y="1227138"/>
          <p14:tracePt t="27078" x="2697163" y="1241425"/>
          <p14:tracePt t="27094" x="2713038" y="1265238"/>
          <p14:tracePt t="27112" x="2720975" y="1279525"/>
          <p14:tracePt t="27128" x="2735263" y="1303338"/>
          <p14:tracePt t="27146" x="2743200" y="1317625"/>
          <p14:tracePt t="27162" x="2751138" y="1325563"/>
          <p14:tracePt t="27178" x="2759075" y="1341438"/>
          <p14:tracePt t="27200" x="2765425" y="1349375"/>
          <p14:tracePt t="27232" x="2765425" y="1355725"/>
          <p14:tracePt t="27240" x="2773363" y="1363663"/>
          <p14:tracePt t="27248" x="2773363" y="1371600"/>
          <p14:tracePt t="27261" x="2773363" y="1387475"/>
          <p14:tracePt t="27277" x="2789238" y="1401763"/>
          <p14:tracePt t="27295" x="2797175" y="1425575"/>
          <p14:tracePt t="27313" x="2803525" y="1425575"/>
          <p14:tracePt t="27328" x="2819400" y="1455738"/>
          <p14:tracePt t="27346" x="2827338" y="1470025"/>
          <p14:tracePt t="27362" x="2835275" y="1477963"/>
          <p14:tracePt t="27377" x="2835275" y="1493838"/>
          <p14:tracePt t="27395" x="2849563" y="1508125"/>
          <p14:tracePt t="27411" x="2857500" y="1516063"/>
          <p14:tracePt t="27440" x="2857500" y="1524000"/>
          <p14:tracePt t="27456" x="2873375" y="1531938"/>
          <p14:tracePt t="27472" x="2873375" y="1539875"/>
          <p14:tracePt t="27480" x="2873375" y="1546225"/>
          <p14:tracePt t="27494" x="2887663" y="1554163"/>
          <p14:tracePt t="27510" x="2887663" y="1562100"/>
          <p14:tracePt t="27527" x="2887663" y="1570038"/>
          <p14:tracePt t="27543" x="2903538" y="1577975"/>
          <p14:tracePt t="27560" x="2903538" y="1600200"/>
          <p14:tracePt t="27577" x="2917825" y="1608138"/>
          <p14:tracePt t="27600" x="2917825" y="1616075"/>
          <p14:tracePt t="27616" x="2917825" y="1622425"/>
          <p14:tracePt t="27632" x="2925763" y="1630363"/>
          <p14:tracePt t="27644" x="2933700" y="1638300"/>
          <p14:tracePt t="27660" x="2933700" y="1646238"/>
          <p14:tracePt t="27677" x="2933700" y="1654175"/>
          <p14:tracePt t="27729" x="2941638" y="1654175"/>
          <p14:tracePt t="27744" x="2949575" y="1660525"/>
          <p14:tracePt t="27760" x="2949575" y="1668463"/>
          <p14:tracePt t="27777" x="2955925" y="1668463"/>
          <p14:tracePt t="27784" x="2963863" y="1684338"/>
          <p14:tracePt t="27795" x="2971800" y="1684338"/>
          <p14:tracePt t="27944" x="2979738" y="1684338"/>
          <p14:tracePt t="28009" x="2994025" y="1684338"/>
          <p14:tracePt t="28360" x="3001963" y="1684338"/>
          <p14:tracePt t="28376" x="3009900" y="1684338"/>
          <p14:tracePt t="28393" x="3017838" y="1684338"/>
          <p14:tracePt t="28424" x="3025775" y="1684338"/>
          <p14:tracePt t="28457" x="3040063" y="1692275"/>
          <p14:tracePt t="28473" x="3055938" y="1698625"/>
          <p14:tracePt t="28480" x="3070225" y="1706563"/>
          <p14:tracePt t="28496" x="3078163" y="1714500"/>
          <p14:tracePt t="28544" x="3078163" y="1722438"/>
          <p14:tracePt t="28576" x="3063875" y="1736725"/>
          <p14:tracePt t="28584" x="3048000" y="1752600"/>
          <p14:tracePt t="28594" x="3001963" y="1774825"/>
          <p14:tracePt t="28610" x="2979738" y="1790700"/>
          <p14:tracePt t="28627" x="2955925" y="1806575"/>
          <p14:tracePt t="28643" x="2925763" y="1820863"/>
          <p14:tracePt t="28660" x="2895600" y="1828800"/>
          <p14:tracePt t="28677" x="2849563" y="1844675"/>
          <p14:tracePt t="28693" x="2811463" y="1851025"/>
          <p14:tracePt t="28710" x="2751138" y="1858963"/>
          <p14:tracePt t="28710" x="2705100" y="1866900"/>
          <p14:tracePt t="28730" x="2674938" y="1882775"/>
          <p14:tracePt t="28743" x="2636838" y="1882775"/>
          <p14:tracePt t="28759" x="2598738" y="1889125"/>
          <p14:tracePt t="28759" x="2574925" y="1897063"/>
          <p14:tracePt t="28777" x="2568575" y="1897063"/>
          <p14:tracePt t="28777" x="2536825" y="1897063"/>
          <p14:tracePt t="28793" x="2498725" y="1905000"/>
          <p14:tracePt t="28809" x="2416175" y="1920875"/>
          <p14:tracePt t="28826" x="2332038" y="1920875"/>
          <p14:tracePt t="28842" x="2247900" y="1920875"/>
          <p14:tracePt t="28858" x="2163763" y="1920875"/>
          <p14:tracePt t="28876" x="2117725" y="1927225"/>
          <p14:tracePt t="28892" x="2103438" y="1927225"/>
          <p14:tracePt t="28908" x="2095500" y="1927225"/>
          <p14:tracePt t="28976" x="2087563" y="1927225"/>
          <p14:tracePt t="28992" x="2079625" y="1927225"/>
          <p14:tracePt t="29009" x="2073275" y="1927225"/>
          <p14:tracePt t="29136" x="2079625" y="1927225"/>
          <p14:tracePt t="29408" x="2087563" y="1927225"/>
          <p14:tracePt t="29472" x="2095500" y="1927225"/>
          <p14:tracePt t="29489" x="2103438" y="1927225"/>
          <p14:tracePt t="29552" x="2111375" y="1927225"/>
          <p14:tracePt t="29680" x="2117725" y="1927225"/>
          <p14:tracePt t="29928" x="2133600" y="1927225"/>
          <p14:tracePt t="30040" x="2141538" y="1927225"/>
          <p14:tracePt t="30064" x="2149475" y="1927225"/>
          <p14:tracePt t="30073" x="2155825" y="1927225"/>
          <p14:tracePt t="30080" x="2163763" y="1927225"/>
          <p14:tracePt t="30091" x="2171700" y="1927225"/>
          <p14:tracePt t="30108" x="2187575" y="1927225"/>
          <p14:tracePt t="30125" x="2201863" y="1927225"/>
          <p14:tracePt t="30141" x="2232025" y="1927225"/>
          <p14:tracePt t="30158" x="2270125" y="1927225"/>
          <p14:tracePt t="30175" x="2286000" y="1927225"/>
          <p14:tracePt t="30175" x="2293938" y="1927225"/>
          <p14:tracePt t="30193" x="2308225" y="1927225"/>
          <p14:tracePt t="30216" x="2324100" y="1927225"/>
          <p14:tracePt t="30232" x="2332038" y="1927225"/>
          <p14:tracePt t="30242" x="2392363" y="1943100"/>
          <p14:tracePt t="30259" x="2454275" y="1958975"/>
          <p14:tracePt t="30275" x="2492375" y="1965325"/>
          <p14:tracePt t="30292" x="2522538" y="1981200"/>
          <p14:tracePt t="30308" x="2560638" y="2003425"/>
          <p14:tracePt t="30325" x="2606675" y="2019300"/>
          <p14:tracePt t="30342" x="2644775" y="2035175"/>
          <p14:tracePt t="30358" x="2674938" y="2049463"/>
          <p14:tracePt t="30375" x="2720975" y="2073275"/>
          <p14:tracePt t="30375" x="2720975" y="2079625"/>
          <p14:tracePt t="30393" x="2773363" y="2111375"/>
          <p14:tracePt t="30409" x="2827338" y="2117725"/>
          <p14:tracePt t="30425" x="2879725" y="2125663"/>
          <p14:tracePt t="30442" x="2941638" y="2163763"/>
          <p14:tracePt t="30458" x="2963863" y="2163763"/>
          <p14:tracePt t="30475" x="2979738" y="2179638"/>
          <p14:tracePt t="30492" x="2994025" y="2179638"/>
          <p14:tracePt t="30508" x="3025775" y="2179638"/>
          <p14:tracePt t="30525" x="3063875" y="2179638"/>
          <p14:tracePt t="30541" x="3116263" y="2193925"/>
          <p14:tracePt t="30556" x="3146425" y="2193925"/>
          <p14:tracePt t="30574" x="3192463" y="2193925"/>
          <p14:tracePt t="30574" x="3216275" y="2193925"/>
          <p14:tracePt t="30593" x="3230563" y="2193925"/>
          <p14:tracePt t="30608" x="3352800" y="2201863"/>
          <p14:tracePt t="30626" x="3573463" y="2201863"/>
          <p14:tracePt t="30642" x="4191000" y="2201863"/>
          <p14:tracePt t="30658" x="4784725" y="2155825"/>
          <p14:tracePt t="30675" x="5197475" y="2111375"/>
          <p14:tracePt t="30691" x="5387975" y="2087563"/>
          <p14:tracePt t="30709" x="5410200" y="2073275"/>
          <p14:tracePt t="30724" x="5410200" y="2065338"/>
          <p14:tracePt t="31504" x="5410200" y="2057400"/>
          <p14:tracePt t="31864" x="5410200" y="2049463"/>
          <p14:tracePt t="31872" x="5426075" y="2041525"/>
          <p14:tracePt t="31889" x="5432425" y="2041525"/>
          <p14:tracePt t="31905" x="5440363" y="2035175"/>
          <p14:tracePt t="31912" x="5456238" y="2027238"/>
          <p14:tracePt t="31929" x="5464175" y="2027238"/>
          <p14:tracePt t="31941" x="5494338" y="2011363"/>
          <p14:tracePt t="31955" x="5570538" y="1973263"/>
          <p14:tracePt t="31972" x="5661025" y="1935163"/>
          <p14:tracePt t="31991" x="5775325" y="1889125"/>
          <p14:tracePt t="32007" x="5951538" y="1812925"/>
          <p14:tracePt t="32025" x="5997575" y="1790700"/>
          <p14:tracePt t="32039" x="6111875" y="1760538"/>
          <p14:tracePt t="32057" x="6188075" y="1744663"/>
          <p14:tracePt t="32074" x="6256338" y="1722438"/>
          <p14:tracePt t="32090" x="6308725" y="1698625"/>
          <p14:tracePt t="32106" x="6392863" y="1684338"/>
          <p14:tracePt t="32123" x="6507163" y="1654175"/>
          <p14:tracePt t="32140" x="6621463" y="1616075"/>
          <p14:tracePt t="32156" x="6797675" y="1584325"/>
          <p14:tracePt t="32173" x="6942138" y="1531938"/>
          <p14:tracePt t="32189" x="7026275" y="1508125"/>
          <p14:tracePt t="32206" x="7108825" y="1470025"/>
          <p14:tracePt t="32223" x="7140575" y="1447800"/>
          <p14:tracePt t="32240" x="7170738" y="1425575"/>
          <p14:tracePt t="32240" x="7185025" y="1425575"/>
          <p14:tracePt t="32257" x="7200900" y="1417638"/>
          <p14:tracePt t="32274" x="7208838" y="1401763"/>
          <p14:tracePt t="32290" x="7246938" y="1387475"/>
          <p14:tracePt t="32306" x="7269163" y="1371600"/>
          <p14:tracePt t="32323" x="7299325" y="1371600"/>
          <p14:tracePt t="32340" x="7345363" y="1349375"/>
          <p14:tracePt t="32356" x="7375525" y="1349375"/>
          <p14:tracePt t="32373" x="7383463" y="1341438"/>
          <p14:tracePt t="32389" x="7391400" y="1341438"/>
          <p14:tracePt t="32536" x="7391400" y="1349375"/>
          <p14:tracePt t="32568" x="7383463" y="1349375"/>
          <p14:tracePt t="32576" x="7353300" y="1371600"/>
          <p14:tracePt t="32589" x="7315200" y="1379538"/>
          <p14:tracePt t="32606" x="7285038" y="1401763"/>
          <p14:tracePt t="32623" x="7246938" y="1439863"/>
          <p14:tracePt t="32639" x="7208838" y="1470025"/>
          <p14:tracePt t="32639" x="7192963" y="1477963"/>
          <p14:tracePt t="32657" x="7102475" y="1524000"/>
          <p14:tracePt t="32673" x="6988175" y="1570038"/>
          <p14:tracePt t="32690" x="6842125" y="1638300"/>
          <p14:tracePt t="32706" x="6705600" y="1706563"/>
          <p14:tracePt t="32723" x="6599238" y="1760538"/>
          <p14:tracePt t="32741" x="6499225" y="1806575"/>
          <p14:tracePt t="32756" x="6446838" y="1836738"/>
          <p14:tracePt t="32772" x="6408738" y="1844675"/>
          <p14:tracePt t="32789" x="6378575" y="1858963"/>
          <p14:tracePt t="32807" x="6354763" y="1874838"/>
          <p14:tracePt t="32823" x="6286500" y="1897063"/>
          <p14:tracePt t="32838" x="6210300" y="1935163"/>
          <p14:tracePt t="32854" x="6103938" y="1965325"/>
          <p14:tracePt t="32871" x="5997575" y="1997075"/>
          <p14:tracePt t="32871" x="5959475" y="2003425"/>
          <p14:tracePt t="32889" x="5889625" y="2019300"/>
          <p14:tracePt t="32905" x="5875338" y="2027238"/>
          <p14:tracePt t="32923" x="5859463" y="2027238"/>
          <p14:tracePt t="32939" x="5851525" y="2027238"/>
          <p14:tracePt t="32955" x="5845175" y="2027238"/>
          <p14:tracePt t="32972" x="5837238" y="2035175"/>
          <p14:tracePt t="32990" x="5829300" y="2035175"/>
          <p14:tracePt t="33005" x="5821363" y="2041525"/>
          <p14:tracePt t="33918" x="5829300" y="2041525"/>
          <p14:tracePt t="34128" x="5829300" y="2049463"/>
          <p14:tracePt t="34144" x="5837238" y="2057400"/>
          <p14:tracePt t="34176" x="5845175" y="2065338"/>
          <p14:tracePt t="34200" x="5859463" y="2079625"/>
          <p14:tracePt t="34208" x="5867400" y="2087563"/>
          <p14:tracePt t="34220" x="5889625" y="2125663"/>
          <p14:tracePt t="34238" x="5913438" y="2149475"/>
          <p14:tracePt t="34254" x="5951538" y="2232025"/>
          <p14:tracePt t="34271" x="6019800" y="2293938"/>
          <p14:tracePt t="34271" x="6057900" y="2346325"/>
          <p14:tracePt t="34289" x="6080125" y="2378075"/>
          <p14:tracePt t="34304" x="6149975" y="2476500"/>
          <p14:tracePt t="34322" x="6164263" y="2506663"/>
          <p14:tracePt t="34338" x="6188075" y="2530475"/>
          <p14:tracePt t="34355" x="6210300" y="2574925"/>
          <p14:tracePt t="34371" x="6232525" y="2620963"/>
          <p14:tracePt t="34388" x="6248400" y="2667000"/>
          <p14:tracePt t="34404" x="6278563" y="2727325"/>
          <p14:tracePt t="34420" x="6294438" y="2789238"/>
          <p14:tracePt t="34437" x="6316663" y="2849563"/>
          <p14:tracePt t="34454" x="6332538" y="2903538"/>
          <p14:tracePt t="34472" x="6332538" y="2917825"/>
          <p14:tracePt t="34486" x="6354763" y="3001963"/>
          <p14:tracePt t="34486" x="6370638" y="3048000"/>
          <p14:tracePt t="34505" x="6400800" y="3108325"/>
          <p14:tracePt t="34522" x="6430963" y="3178175"/>
          <p14:tracePt t="34538" x="6461125" y="3230563"/>
          <p14:tracePt t="34555" x="6492875" y="3268663"/>
          <p14:tracePt t="34571" x="6523038" y="3306763"/>
          <p14:tracePt t="34587" x="6591300" y="3368675"/>
          <p14:tracePt t="34604" x="6645275" y="3475038"/>
          <p14:tracePt t="34620" x="6675438" y="3505200"/>
          <p14:tracePt t="34637" x="6697663" y="3559175"/>
          <p14:tracePt t="34654" x="6721475" y="3603625"/>
          <p14:tracePt t="34671" x="6727825" y="3627438"/>
          <p14:tracePt t="34686" x="6735763" y="3641725"/>
          <p14:tracePt t="34703" x="6735763" y="3673475"/>
          <p14:tracePt t="34723" x="6765925" y="3771900"/>
          <p14:tracePt t="34739" x="6773863" y="3817938"/>
          <p14:tracePt t="34754" x="6773863" y="3856038"/>
          <p14:tracePt t="34770" x="6773863" y="3870325"/>
          <p14:tracePt t="34786" x="6789738" y="3886200"/>
          <p14:tracePt t="34802" x="6789738" y="3894138"/>
          <p14:tracePt t="34819" x="6789738" y="3902075"/>
          <p14:tracePt t="34836" x="6789738" y="3908425"/>
          <p14:tracePt t="34853" x="6789738" y="3924300"/>
          <p14:tracePt t="34870" x="6789738" y="3932238"/>
          <p14:tracePt t="34886" x="6789738" y="3940175"/>
          <p14:tracePt t="34902" x="6789738" y="3946525"/>
          <p14:tracePt t="34920" x="6797675" y="3946525"/>
          <p14:tracePt t="34935" x="6811963" y="3946525"/>
          <p14:tracePt t="35336" x="6827838" y="3946525"/>
          <p14:tracePt t="35392" x="6835775" y="3940175"/>
          <p14:tracePt t="35408" x="6835775" y="3932238"/>
          <p14:tracePt t="35424" x="6842125" y="3932238"/>
          <p14:tracePt t="35472" x="6842125" y="3924300"/>
          <p14:tracePt t="35672" x="6842125" y="3916363"/>
          <p14:tracePt t="35688" x="6842125" y="3908425"/>
          <p14:tracePt t="39210" x="6850063" y="3908425"/>
          <p14:tracePt t="40590" x="6858000" y="3908425"/>
          <p14:tracePt t="41144" x="6865938" y="3908425"/>
          <p14:tracePt t="41232" x="6880225" y="3908425"/>
          <p14:tracePt t="41320" x="6888163" y="3902075"/>
          <p14:tracePt t="41352" x="6896100" y="3902075"/>
          <p14:tracePt t="41384" x="6904038" y="3902075"/>
          <p14:tracePt t="41464" x="6911975" y="3902075"/>
          <p14:tracePt t="41480" x="6911975" y="3894138"/>
          <p14:tracePt t="41568" x="6918325" y="3894138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6" descr="uticaj dielektricne kosn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3865563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Text Box 5"/>
          <p:cNvSpPr txBox="1">
            <a:spLocks noChangeArrowheads="1"/>
          </p:cNvSpPr>
          <p:nvPr/>
        </p:nvSpPr>
        <p:spPr bwMode="auto">
          <a:xfrm>
            <a:off x="3761582" y="1127124"/>
            <a:ext cx="31242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 dirty="0"/>
              <a:t>Uticaj dielktrične konstante na reakciju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 dirty="0"/>
              <a:t>Bromo acetatnog  i tiosulfatnog jona</a:t>
            </a:r>
            <a:endParaRPr lang="en-US" altLang="en-US" sz="1800" dirty="0"/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5791200" y="4267200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 dirty="0"/>
              <a:t>Iz nagiba je moguće grubo proceniti i r</a:t>
            </a:r>
            <a:r>
              <a:rPr lang="en-US" altLang="en-US" sz="1800" baseline="30000" dirty="0">
                <a:cs typeface="Arial" panose="020B0604020202020204" pitchFamily="34" charset="0"/>
              </a:rPr>
              <a:t>±</a:t>
            </a:r>
            <a:endParaRPr lang="en-US" altLang="en-US" sz="1800" dirty="0">
              <a:cs typeface="Arial" panose="020B0604020202020204" pitchFamily="34" charset="0"/>
            </a:endParaRPr>
          </a:p>
        </p:txBody>
      </p:sp>
      <p:sp>
        <p:nvSpPr>
          <p:cNvPr id="29701" name="TextBox 1"/>
          <p:cNvSpPr txBox="1">
            <a:spLocks noChangeArrowheads="1"/>
          </p:cNvSpPr>
          <p:nvPr/>
        </p:nvSpPr>
        <p:spPr bwMode="auto">
          <a:xfrm>
            <a:off x="685800" y="381000"/>
            <a:ext cx="7315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1. Na osnovu prethodne relacije moguće je predvideti i  uticaj dielektrične konstante rastvarača na konstantu brzine </a:t>
            </a: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61604"/>
              </p:ext>
            </p:extLst>
          </p:nvPr>
        </p:nvGraphicFramePr>
        <p:xfrm>
          <a:off x="4185444" y="2627312"/>
          <a:ext cx="44862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6" imgW="1447800" imgH="419100" progId="Equation.DSMT4">
                  <p:embed/>
                </p:oleObj>
              </mc:Choice>
              <mc:Fallback>
                <p:oleObj name="Equation" r:id="rId6" imgW="1447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444" y="2627312"/>
                        <a:ext cx="44862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484938" y="6400800"/>
          <p14:tracePt t="11" x="6484938" y="6392863"/>
          <p14:tracePt t="1231" x="6484938" y="6378575"/>
          <p14:tracePt t="1318" x="6484938" y="6370638"/>
          <p14:tracePt t="1332" x="6469063" y="6370638"/>
          <p14:tracePt t="1341" x="6438900" y="6370638"/>
          <p14:tracePt t="1357" x="6400800" y="6354763"/>
          <p14:tracePt t="1370" x="6362700" y="6346825"/>
          <p14:tracePt t="1387" x="6286500" y="6324600"/>
          <p14:tracePt t="1404" x="6164263" y="6270625"/>
          <p14:tracePt t="1421" x="6042025" y="6172200"/>
          <p14:tracePt t="1437" x="5889625" y="6057900"/>
          <p14:tracePt t="1455" x="5638800" y="5883275"/>
          <p14:tracePt t="1472" x="5426075" y="5730875"/>
          <p14:tracePt t="1503" x="5326063" y="5630863"/>
          <p14:tracePt t="1515" x="5189538" y="5532438"/>
          <p14:tracePt t="1531" x="5105400" y="5432425"/>
          <p14:tracePt t="1548" x="5051425" y="5387975"/>
          <p14:tracePt t="1565" x="4999038" y="5334000"/>
          <p14:tracePt t="1575" x="4830763" y="5165725"/>
          <p14:tracePt t="1593" x="4648200" y="4983163"/>
          <p14:tracePt t="1608" x="4525963" y="4830763"/>
          <p14:tracePt t="1622" x="4213225" y="4457700"/>
          <p14:tracePt t="1641" x="4168775" y="4381500"/>
          <p14:tracePt t="1654" x="4068763" y="4251325"/>
          <p14:tracePt t="1670" x="3970338" y="4106863"/>
          <p14:tracePt t="1687" x="3787775" y="3878263"/>
          <p14:tracePt t="1704" x="3641725" y="3635375"/>
          <p14:tracePt t="1720" x="3413125" y="3284538"/>
          <p14:tracePt t="1737" x="3200400" y="3009900"/>
          <p14:tracePt t="1753" x="2987675" y="2765425"/>
          <p14:tracePt t="1768" x="2917825" y="2674938"/>
          <p14:tracePt t="1784" x="2849563" y="2552700"/>
          <p14:tracePt t="1800" x="2765425" y="2422525"/>
          <p14:tracePt t="1817" x="2613025" y="2239963"/>
          <p14:tracePt t="1834" x="2400300" y="2087563"/>
          <p14:tracePt t="1857" x="2239963" y="2011363"/>
          <p14:tracePt t="1873" x="2163763" y="1973263"/>
          <p14:tracePt t="1887" x="2011363" y="1897063"/>
          <p14:tracePt t="1903" x="1752600" y="1714500"/>
          <p14:tracePt t="1920" x="1660525" y="1600200"/>
          <p14:tracePt t="1937" x="1570038" y="1516063"/>
          <p14:tracePt t="1953" x="1439863" y="1425575"/>
          <p14:tracePt t="1969" x="1341438" y="1341438"/>
          <p14:tracePt t="1985" x="1257300" y="1295400"/>
          <p14:tracePt t="2003" x="1211263" y="1265238"/>
          <p14:tracePt t="2017" x="1120775" y="1181100"/>
          <p14:tracePt t="2036" x="1050925" y="1135063"/>
          <p14:tracePt t="2051" x="1020763" y="1104900"/>
          <p14:tracePt t="2067" x="1012825" y="1089025"/>
          <p14:tracePt t="2090" x="998538" y="1074738"/>
          <p14:tracePt t="2106" x="998538" y="1066800"/>
          <p14:tracePt t="2123" x="998538" y="1058863"/>
          <p14:tracePt t="2136" x="982663" y="1058863"/>
          <p14:tracePt t="2153" x="960438" y="1028700"/>
          <p14:tracePt t="2169" x="944563" y="1020763"/>
          <p14:tracePt t="2201" x="936625" y="1012825"/>
          <p14:tracePt t="2218" x="930275" y="1006475"/>
          <p14:tracePt t="2235" x="922338" y="998538"/>
          <p14:tracePt t="2252" x="922338" y="952500"/>
          <p14:tracePt t="2283" x="922338" y="922338"/>
          <p14:tracePt t="2302" x="922338" y="892175"/>
          <p14:tracePt t="2315" x="930275" y="868363"/>
          <p14:tracePt t="2324" x="960438" y="838200"/>
          <p14:tracePt t="2340" x="1006475" y="808038"/>
          <p14:tracePt t="2357" x="1044575" y="792163"/>
          <p14:tracePt t="2373" x="1050925" y="784225"/>
          <p14:tracePt t="2389" x="1066800" y="784225"/>
          <p14:tracePt t="2403" x="1074738" y="777875"/>
          <p14:tracePt t="2420" x="1089025" y="762000"/>
          <p14:tracePt t="2435" x="1112838" y="746125"/>
          <p14:tracePt t="2453" x="1143000" y="739775"/>
          <p14:tracePt t="2469" x="1150938" y="723900"/>
          <p14:tracePt t="2486" x="1173163" y="723900"/>
          <p14:tracePt t="2503" x="1181100" y="715963"/>
          <p14:tracePt t="2530" x="1189038" y="715963"/>
          <p14:tracePt t="2547" x="1203325" y="715963"/>
          <p14:tracePt t="2563" x="1211263" y="715963"/>
          <p14:tracePt t="2580" x="1249363" y="715963"/>
          <p14:tracePt t="2611" x="1257300" y="715963"/>
          <p14:tracePt t="2620" x="1273175" y="701675"/>
          <p14:tracePt t="2639" x="1287463" y="701675"/>
          <p14:tracePt t="2687" x="1311275" y="701675"/>
          <p14:tracePt t="2701" x="1363663" y="715963"/>
          <p14:tracePt t="2717" x="1401763" y="715963"/>
          <p14:tracePt t="2734" x="1455738" y="715963"/>
          <p14:tracePt t="2734" x="1470025" y="715963"/>
          <p14:tracePt t="2752" x="1501775" y="715963"/>
          <p14:tracePt t="2768" x="1516063" y="715963"/>
          <p14:tracePt t="2780" x="1531938" y="715963"/>
          <p14:tracePt t="2798" x="1546225" y="715963"/>
          <p14:tracePt t="2814" x="1584325" y="723900"/>
          <p14:tracePt t="2824" x="1638300" y="731838"/>
          <p14:tracePt t="2839" x="1692275" y="746125"/>
          <p14:tracePt t="2855" x="1798638" y="754063"/>
          <p14:tracePt t="2872" x="1882775" y="754063"/>
          <p14:tracePt t="2888" x="1943100" y="754063"/>
          <p14:tracePt t="2905" x="1981200" y="754063"/>
          <p14:tracePt t="2919" x="2041525" y="754063"/>
          <p14:tracePt t="2935" x="2111375" y="754063"/>
          <p14:tracePt t="2952" x="2125663" y="754063"/>
          <p14:tracePt t="2967" x="2255838" y="754063"/>
          <p14:tracePt t="2987" x="2316163" y="739775"/>
          <p14:tracePt t="3000" x="2438400" y="715963"/>
          <p14:tracePt t="3016" x="2582863" y="685800"/>
          <p14:tracePt t="3016" x="2606675" y="685800"/>
          <p14:tracePt t="3039" x="2636838" y="669925"/>
          <p14:tracePt t="3063" x="2651125" y="669925"/>
          <p14:tracePt t="3079" x="2682875" y="669925"/>
          <p14:tracePt t="3089" x="2720975" y="669925"/>
          <p14:tracePt t="3106" x="2819400" y="647700"/>
          <p14:tracePt t="3123" x="2925763" y="631825"/>
          <p14:tracePt t="3139" x="3032125" y="617538"/>
          <p14:tracePt t="3153" x="3132138" y="601663"/>
          <p14:tracePt t="3169" x="3184525" y="601663"/>
          <p14:tracePt t="3185" x="3222625" y="601663"/>
          <p14:tracePt t="3201" x="3238500" y="601663"/>
          <p14:tracePt t="3218" x="3268663" y="601663"/>
          <p14:tracePt t="3235" x="3276600" y="601663"/>
          <p14:tracePt t="3251" x="3298825" y="601663"/>
          <p14:tracePt t="3268" x="3330575" y="587375"/>
          <p14:tracePt t="3285" x="3368675" y="587375"/>
          <p14:tracePt t="3299" x="3444875" y="587375"/>
          <p14:tracePt t="3316" x="3521075" y="587375"/>
          <p14:tracePt t="3333" x="3589338" y="571500"/>
          <p14:tracePt t="3349" x="3635375" y="571500"/>
          <p14:tracePt t="3365" x="3641725" y="571500"/>
          <p14:tracePt t="3365" x="3649663" y="571500"/>
          <p14:tracePt t="3383" x="3665538" y="571500"/>
          <p14:tracePt t="3419" x="3679825" y="571500"/>
          <p14:tracePt t="3434" x="3679825" y="579438"/>
          <p14:tracePt t="3450" x="3687763" y="587375"/>
          <p14:tracePt t="3466" x="3703638" y="587375"/>
          <p14:tracePt t="3548" x="3717925" y="593725"/>
          <p14:tracePt t="3566" x="3725863" y="601663"/>
          <p14:tracePt t="3579" x="3741738" y="617538"/>
          <p14:tracePt t="3579" x="3749675" y="625475"/>
          <p14:tracePt t="3596" x="3771900" y="631825"/>
          <p14:tracePt t="3612" x="3794125" y="663575"/>
          <p14:tracePt t="3621" x="3802063" y="677863"/>
          <p14:tracePt t="3638" x="3810000" y="685800"/>
          <p14:tracePt t="3655" x="3817938" y="685800"/>
          <p14:tracePt t="4231" x="3825875" y="685800"/>
          <p14:tracePt t="4280" x="3832225" y="685800"/>
          <p14:tracePt t="4299" x="3840163" y="685800"/>
          <p14:tracePt t="4332" x="3856038" y="685800"/>
          <p14:tracePt t="4376" x="3863975" y="685800"/>
          <p14:tracePt t="4484" x="3870325" y="685800"/>
          <p14:tracePt t="4498" x="3886200" y="685800"/>
          <p14:tracePt t="4515" x="3902075" y="685800"/>
          <p14:tracePt t="4533" x="3908425" y="685800"/>
          <p14:tracePt t="4545" x="3924300" y="685800"/>
          <p14:tracePt t="4561" x="3978275" y="677863"/>
          <p14:tracePt t="4577" x="4008438" y="677863"/>
          <p14:tracePt t="4594" x="4046538" y="677863"/>
          <p14:tracePt t="4611" x="4054475" y="677863"/>
          <p14:tracePt t="4620" x="4060825" y="677863"/>
          <p14:tracePt t="4636" x="4076700" y="677863"/>
          <p14:tracePt t="4653" x="4098925" y="677863"/>
          <p14:tracePt t="4668" x="4114800" y="677863"/>
          <p14:tracePt t="4684" x="4137025" y="677863"/>
          <p14:tracePt t="4700" x="4144963" y="677863"/>
          <p14:tracePt t="4717" x="4160838" y="677863"/>
          <p14:tracePt t="4765" x="4183063" y="677863"/>
          <p14:tracePt t="4782" x="4221163" y="677863"/>
          <p14:tracePt t="4800" x="4237038" y="685800"/>
          <p14:tracePt t="4814" x="4283075" y="685800"/>
          <p14:tracePt t="4829" x="4321175" y="685800"/>
          <p14:tracePt t="4845" x="4351338" y="685800"/>
          <p14:tracePt t="4861" x="4389438" y="685800"/>
          <p14:tracePt t="4877" x="4435475" y="685800"/>
          <p14:tracePt t="4887" x="4495800" y="669925"/>
          <p14:tracePt t="4903" x="4525963" y="669925"/>
          <p14:tracePt t="4920" x="4556125" y="669925"/>
          <p14:tracePt t="4952" x="4579938" y="669925"/>
          <p14:tracePt t="4983" x="4625975" y="669925"/>
          <p14:tracePt t="5013" x="4732338" y="669925"/>
          <p14:tracePt t="5029" x="4838700" y="647700"/>
          <p14:tracePt t="5046" x="4899025" y="647700"/>
          <p14:tracePt t="5061" x="4937125" y="647700"/>
          <p14:tracePt t="5077" x="4960938" y="647700"/>
          <p14:tracePt t="5094" x="4983163" y="647700"/>
          <p14:tracePt t="5110" x="5037138" y="647700"/>
          <p14:tracePt t="5127" x="5083175" y="647700"/>
          <p14:tracePt t="5136" x="5135563" y="647700"/>
          <p14:tracePt t="5153" x="5173663" y="647700"/>
          <p14:tracePt t="5169" x="5227638" y="647700"/>
          <p14:tracePt t="5186" x="5303838" y="647700"/>
          <p14:tracePt t="5200" x="5341938" y="647700"/>
          <p14:tracePt t="5216" x="5394325" y="647700"/>
          <p14:tracePt t="5233" x="5470525" y="647700"/>
          <p14:tracePt t="5250" x="5524500" y="647700"/>
          <p14:tracePt t="5266" x="5554663" y="647700"/>
          <p14:tracePt t="5283" x="5608638" y="647700"/>
          <p14:tracePt t="5300" x="5661025" y="639763"/>
          <p14:tracePt t="5318" x="5699125" y="639763"/>
          <p14:tracePt t="5330" x="5745163" y="639763"/>
          <p14:tracePt t="5348" x="5791200" y="639763"/>
          <p14:tracePt t="5364" x="5867400" y="639763"/>
          <p14:tracePt t="5380" x="5951538" y="639763"/>
          <p14:tracePt t="5398" x="5997575" y="639763"/>
          <p14:tracePt t="5398" x="6019800" y="639763"/>
          <p14:tracePt t="5415" x="6065838" y="639763"/>
          <p14:tracePt t="5434" x="6118225" y="639763"/>
          <p14:tracePt t="5450" x="6194425" y="639763"/>
          <p14:tracePt t="5468" x="6264275" y="639763"/>
          <p14:tracePt t="5484" x="6340475" y="639763"/>
          <p14:tracePt t="5501" x="6400800" y="639763"/>
          <p14:tracePt t="5517" x="6446838" y="631825"/>
          <p14:tracePt t="5536" x="6454775" y="631825"/>
          <p14:tracePt t="5549" x="6507163" y="639763"/>
          <p14:tracePt t="5597" x="6599238" y="639763"/>
          <p14:tracePt t="5615" x="6697663" y="639763"/>
          <p14:tracePt t="5628" x="6727825" y="639763"/>
          <p14:tracePt t="5637" x="6743700" y="639763"/>
          <p14:tracePt t="5653" x="6743700" y="647700"/>
          <p14:tracePt t="6048" x="6751638" y="647700"/>
          <p14:tracePt t="6466" x="6759575" y="647700"/>
          <p14:tracePt t="6499" x="6773863" y="647700"/>
          <p14:tracePt t="6691" x="6781800" y="647700"/>
          <p14:tracePt t="7711" x="6781800" y="655638"/>
          <p14:tracePt t="7981" x="6765925" y="663575"/>
          <p14:tracePt t="7997" x="6735763" y="663575"/>
          <p14:tracePt t="8013" x="6727825" y="663575"/>
          <p14:tracePt t="8034" x="6667500" y="663575"/>
          <p14:tracePt t="8050" x="6651625" y="663575"/>
          <p14:tracePt t="8064" x="6613525" y="663575"/>
          <p14:tracePt t="8080" x="6523038" y="663575"/>
          <p14:tracePt t="8098" x="6484938" y="663575"/>
          <p14:tracePt t="8112" x="6332538" y="663575"/>
          <p14:tracePt t="8129" x="6149975" y="663575"/>
          <p14:tracePt t="8146" x="6011863" y="685800"/>
          <p14:tracePt t="8162" x="5883275" y="685800"/>
          <p14:tracePt t="8178" x="5799138" y="685800"/>
          <p14:tracePt t="8196" x="5761038" y="685800"/>
          <p14:tracePt t="8219" x="5737225" y="685800"/>
          <p14:tracePt t="8231" x="5676900" y="685800"/>
          <p14:tracePt t="8231" x="5638800" y="685800"/>
          <p14:tracePt t="8249" x="5584825" y="708025"/>
          <p14:tracePt t="8265" x="5524500" y="708025"/>
          <p14:tracePt t="8281" x="5516563" y="708025"/>
          <p14:tracePt t="8297" x="5486400" y="723900"/>
          <p14:tracePt t="8378" x="5440363" y="731838"/>
          <p14:tracePt t="8395" x="5402263" y="746125"/>
          <p14:tracePt t="8408" x="5287963" y="762000"/>
          <p14:tracePt t="8418" x="5127625" y="769938"/>
          <p14:tracePt t="8434" x="4953000" y="800100"/>
          <p14:tracePt t="8451" x="4838700" y="822325"/>
          <p14:tracePt t="8467" x="4694238" y="846138"/>
          <p14:tracePt t="8484" x="4564063" y="860425"/>
          <p14:tracePt t="8497" x="4473575" y="868363"/>
          <p14:tracePt t="8514" x="4397375" y="892175"/>
          <p14:tracePt t="8532" x="4313238" y="930275"/>
          <p14:tracePt t="8548" x="4213225" y="968375"/>
          <p14:tracePt t="8564" x="4092575" y="998538"/>
          <p14:tracePt t="8581" x="3970338" y="1036638"/>
          <p14:tracePt t="8597" x="3870325" y="1044575"/>
          <p14:tracePt t="8613" x="3779838" y="1058863"/>
          <p14:tracePt t="8627" x="3687763" y="1074738"/>
          <p14:tracePt t="8645" x="3565525" y="1089025"/>
          <p14:tracePt t="8661" x="3475038" y="1112838"/>
          <p14:tracePt t="8677" x="3352800" y="1127125"/>
          <p14:tracePt t="8677" x="3322638" y="1135063"/>
          <p14:tracePt t="8696" x="3208338" y="1150938"/>
          <p14:tracePt t="8716" x="3094038" y="1150938"/>
          <p14:tracePt t="8732" x="2949575" y="1150938"/>
          <p14:tracePt t="8748" x="2819400" y="1150938"/>
          <p14:tracePt t="8764" x="2697163" y="1150938"/>
          <p14:tracePt t="8780" x="2582863" y="1150938"/>
          <p14:tracePt t="8796" x="2492375" y="1150938"/>
          <p14:tracePt t="8812" x="2408238" y="1150938"/>
          <p14:tracePt t="8829" x="2308225" y="1150938"/>
          <p14:tracePt t="8846" x="2209800" y="1150938"/>
          <p14:tracePt t="8864" x="2133600" y="1150938"/>
          <p14:tracePt t="8879" x="2027238" y="1150938"/>
          <p14:tracePt t="8893" x="1965325" y="1150938"/>
          <p14:tracePt t="8910" x="1882775" y="1150938"/>
          <p14:tracePt t="8927" x="1798638" y="1150938"/>
          <p14:tracePt t="8944" x="1736725" y="1150938"/>
          <p14:tracePt t="8960" x="1692275" y="1150938"/>
          <p14:tracePt t="8960" x="1676400" y="1150938"/>
          <p14:tracePt t="8978" x="1646238" y="1150938"/>
          <p14:tracePt t="8997" x="1616075" y="1150938"/>
          <p14:tracePt t="9016" x="1554163" y="1150938"/>
          <p14:tracePt t="9030" x="1485900" y="1150938"/>
          <p14:tracePt t="9046" x="1439863" y="1158875"/>
          <p14:tracePt t="9063" x="1409700" y="1165225"/>
          <p14:tracePt t="9079" x="1417638" y="1181100"/>
          <p14:tracePt t="9096" x="1409700" y="1181100"/>
          <p14:tracePt t="9113" x="1401763" y="1189038"/>
          <p14:tracePt t="9221" x="1393825" y="1189038"/>
          <p14:tracePt t="9254" x="1401763" y="1189038"/>
          <p14:tracePt t="9405" x="1409700" y="1189038"/>
          <p14:tracePt t="9437" x="1447800" y="1189038"/>
          <p14:tracePt t="9456" x="1463675" y="1173163"/>
          <p14:tracePt t="9465" x="1516063" y="1158875"/>
          <p14:tracePt t="9482" x="1546225" y="1150938"/>
          <p14:tracePt t="9499" x="1600200" y="1135063"/>
          <p14:tracePt t="9512" x="1676400" y="1120775"/>
          <p14:tracePt t="9530" x="1714500" y="1112838"/>
          <p14:tracePt t="9544" x="1889125" y="1066800"/>
          <p14:tracePt t="9561" x="1943100" y="1044575"/>
          <p14:tracePt t="9577" x="2095500" y="1006475"/>
          <p14:tracePt t="9596" x="2163763" y="998538"/>
          <p14:tracePt t="9613" x="2217738" y="982663"/>
          <p14:tracePt t="9626" x="2255838" y="974725"/>
          <p14:tracePt t="9643" x="2286000" y="974725"/>
          <p14:tracePt t="9659" x="2316163" y="974725"/>
          <p14:tracePt t="9676" x="2370138" y="974725"/>
          <p14:tracePt t="9693" x="2438400" y="974725"/>
          <p14:tracePt t="9709" x="2536825" y="974725"/>
          <p14:tracePt t="9726" x="2644775" y="974725"/>
          <p14:tracePt t="9726" x="2689225" y="974725"/>
          <p14:tracePt t="9743" x="2773363" y="974725"/>
          <p14:tracePt t="9763" x="2841625" y="974725"/>
          <p14:tracePt t="9779" x="2879725" y="974725"/>
          <p14:tracePt t="9796" x="2911475" y="974725"/>
          <p14:tracePt t="9811" x="2941638" y="974725"/>
          <p14:tracePt t="9828" x="2994025" y="974725"/>
          <p14:tracePt t="9844" x="3048000" y="974725"/>
          <p14:tracePt t="9862" x="3101975" y="974725"/>
          <p14:tracePt t="9878" x="3162300" y="974725"/>
          <p14:tracePt t="9896" x="3260725" y="974725"/>
          <p14:tracePt t="9910" x="3330575" y="974725"/>
          <p14:tracePt t="9926" x="3360738" y="974725"/>
          <p14:tracePt t="9943" x="3406775" y="974725"/>
          <p14:tracePt t="9959" x="3444875" y="974725"/>
          <p14:tracePt t="9976" x="3475038" y="974725"/>
          <p14:tracePt t="9976" x="3489325" y="974725"/>
          <p14:tracePt t="9993" x="3521075" y="974725"/>
          <p14:tracePt t="10014" x="3551238" y="974725"/>
          <p14:tracePt t="10032" x="3589338" y="974725"/>
          <p14:tracePt t="10044" x="3597275" y="974725"/>
          <p14:tracePt t="10062" x="3611563" y="974725"/>
          <p14:tracePt t="10079" x="3649663" y="974725"/>
          <p14:tracePt t="10095" x="3687763" y="974725"/>
          <p14:tracePt t="10111" x="3725863" y="974725"/>
          <p14:tracePt t="10128" x="3749675" y="974725"/>
          <p14:tracePt t="10142" x="3756025" y="974725"/>
          <p14:tracePt t="10158" x="3779838" y="974725"/>
          <p14:tracePt t="10175" x="3825875" y="974725"/>
          <p14:tracePt t="10193" x="3856038" y="974725"/>
          <p14:tracePt t="10208" x="3878263" y="974725"/>
          <p14:tracePt t="10225" x="3886200" y="974725"/>
          <p14:tracePt t="10242" x="3894138" y="974725"/>
          <p14:tracePt t="10261" x="3908425" y="974725"/>
          <p14:tracePt t="10278" x="3932238" y="974725"/>
          <p14:tracePt t="10295" x="3962400" y="974725"/>
          <p14:tracePt t="10311" x="3992563" y="974725"/>
          <p14:tracePt t="10328" x="4008438" y="974725"/>
          <p14:tracePt t="10344" x="4022725" y="974725"/>
          <p14:tracePt t="10361" x="4030663" y="974725"/>
          <p14:tracePt t="10719" x="4038600" y="974725"/>
          <p14:tracePt t="10793" x="4046538" y="968375"/>
          <p14:tracePt t="10874" x="4068763" y="968375"/>
          <p14:tracePt t="10955" x="4076700" y="968375"/>
          <p14:tracePt t="11023" x="4084638" y="968375"/>
          <p14:tracePt t="11043" x="4106863" y="968375"/>
          <p14:tracePt t="11059" x="4122738" y="968375"/>
          <p14:tracePt t="11075" x="4137025" y="968375"/>
          <p14:tracePt t="11092" x="4152900" y="968375"/>
          <p14:tracePt t="11109" x="4160838" y="968375"/>
          <p14:tracePt t="11140" x="4175125" y="968375"/>
          <p14:tracePt t="11158" x="4213225" y="968375"/>
          <p14:tracePt t="11176" x="4221163" y="968375"/>
          <p14:tracePt t="11189" x="4229100" y="968375"/>
          <p14:tracePt t="11199" x="4244975" y="968375"/>
          <p14:tracePt t="11215" x="4259263" y="982663"/>
          <p14:tracePt t="11230" x="4283075" y="998538"/>
          <p14:tracePt t="11246" x="4327525" y="998538"/>
          <p14:tracePt t="11263" x="4343400" y="998538"/>
          <p14:tracePt t="11277" x="4403725" y="998538"/>
          <p14:tracePt t="11293" x="4441825" y="998538"/>
          <p14:tracePt t="11310" x="4457700" y="998538"/>
          <p14:tracePt t="11326" x="4465638" y="998538"/>
          <p14:tracePt t="11342" x="4479925" y="998538"/>
          <p14:tracePt t="11375" x="4487863" y="998538"/>
          <p14:tracePt t="11392" x="4495800" y="998538"/>
          <p14:tracePt t="11408" x="4503738" y="998538"/>
          <p14:tracePt t="11424" x="4511675" y="998538"/>
          <p14:tracePt t="11433" x="4525963" y="990600"/>
          <p14:tracePt t="11454" x="4549775" y="982663"/>
          <p14:tracePt t="11464" x="4564063" y="982663"/>
          <p14:tracePt t="11480" x="4594225" y="974725"/>
          <p14:tracePt t="11496" x="4610100" y="974725"/>
          <p14:tracePt t="11513" x="4640263" y="974725"/>
          <p14:tracePt t="11531" x="4702175" y="974725"/>
          <p14:tracePt t="11544" x="4800600" y="974725"/>
          <p14:tracePt t="11560" x="4884738" y="968375"/>
          <p14:tracePt t="11577" x="4899025" y="968375"/>
          <p14:tracePt t="11593" x="4914900" y="968375"/>
          <p14:tracePt t="11625" x="4922838" y="968375"/>
          <p14:tracePt t="11657" x="4953000" y="968375"/>
          <p14:tracePt t="11690" x="4991100" y="968375"/>
          <p14:tracePt t="11704" x="5067300" y="968375"/>
          <p14:tracePt t="11720" x="5143500" y="968375"/>
          <p14:tracePt t="11730" x="5189538" y="968375"/>
          <p14:tracePt t="11748" x="5219700" y="968375"/>
          <p14:tracePt t="11763" x="5227638" y="968375"/>
          <p14:tracePt t="11777" x="5235575" y="968375"/>
          <p14:tracePt t="11793" x="5249863" y="968375"/>
          <p14:tracePt t="11825" x="5257800" y="968375"/>
          <p14:tracePt t="11842" x="5287963" y="968375"/>
          <p14:tracePt t="11857" x="5318125" y="968375"/>
          <p14:tracePt t="11874" x="5334000" y="968375"/>
          <p14:tracePt t="11891" x="5341938" y="968375"/>
          <p14:tracePt t="11907" x="5364163" y="968375"/>
          <p14:tracePt t="11925" x="5380038" y="968375"/>
          <p14:tracePt t="11937" x="5410200" y="982663"/>
          <p14:tracePt t="11953" x="5448300" y="998538"/>
          <p14:tracePt t="11970" x="5470525" y="1012825"/>
          <p14:tracePt t="11980" x="5478463" y="1012825"/>
          <p14:tracePt t="11998" x="5494338" y="1028700"/>
          <p14:tracePt t="12013" x="5502275" y="1028700"/>
          <p14:tracePt t="12043" x="5508625" y="1028700"/>
          <p14:tracePt t="12061" x="5516563" y="1028700"/>
          <p14:tracePt t="12074" x="5532438" y="1028700"/>
          <p14:tracePt t="12090" x="5562600" y="1028700"/>
          <p14:tracePt t="12107" x="5600700" y="1028700"/>
          <p14:tracePt t="12125" x="5654675" y="1028700"/>
          <p14:tracePt t="12140" x="5684838" y="1028700"/>
          <p14:tracePt t="12156" x="5730875" y="1036638"/>
          <p14:tracePt t="12170" x="5753100" y="1036638"/>
          <p14:tracePt t="12206" x="5813425" y="1044575"/>
          <p14:tracePt t="12234" x="5851525" y="1050925"/>
          <p14:tracePt t="12253" x="5875338" y="1058863"/>
          <p14:tracePt t="12263" x="5927725" y="1082675"/>
          <p14:tracePt t="12279" x="5943600" y="1082675"/>
          <p14:tracePt t="12294" x="5965825" y="1096963"/>
          <p14:tracePt t="12310" x="5981700" y="1096963"/>
          <p14:tracePt t="12328" x="5989638" y="1096963"/>
          <p14:tracePt t="12344" x="5997575" y="1096963"/>
          <p14:tracePt t="12405" x="6027738" y="1096963"/>
          <p14:tracePt t="12424" x="6035675" y="1096963"/>
          <p14:tracePt t="12436" x="6042025" y="1096963"/>
          <p14:tracePt t="12575" x="6073775" y="1096963"/>
          <p14:tracePt t="12608" x="6080125" y="1096963"/>
          <p14:tracePt t="12623" x="6096000" y="1096963"/>
          <p14:tracePt t="12640" x="6103938" y="1096963"/>
          <p14:tracePt t="12671" x="6126163" y="1089025"/>
          <p14:tracePt t="12721" x="6142038" y="1089025"/>
          <p14:tracePt t="12751" x="6149975" y="1089025"/>
          <p14:tracePt t="12769" x="6156325" y="1089025"/>
          <p14:tracePt t="12779" x="6164263" y="1082675"/>
          <p14:tracePt t="12825" x="6172200" y="1082675"/>
          <p14:tracePt t="12840" x="6156325" y="1082675"/>
          <p14:tracePt t="13108" x="6149975" y="1104900"/>
          <p14:tracePt t="15137" x="6149975" y="1112838"/>
          <p14:tracePt t="29051" x="6126163" y="1112838"/>
          <p14:tracePt t="29505" x="6111875" y="1096963"/>
          <p14:tracePt t="29518" x="6088063" y="1096963"/>
          <p14:tracePt t="29527" x="6057900" y="1074738"/>
          <p14:tracePt t="29545" x="6019800" y="1066800"/>
          <p14:tracePt t="29558" x="5997575" y="1058863"/>
          <p14:tracePt t="29575" x="5921375" y="1036638"/>
          <p14:tracePt t="29591" x="5761038" y="1012825"/>
          <p14:tracePt t="29608" x="5638800" y="1012825"/>
          <p14:tracePt t="29625" x="5508625" y="974725"/>
          <p14:tracePt t="29641" x="5303838" y="944563"/>
          <p14:tracePt t="29658" x="5037138" y="944563"/>
          <p14:tracePt t="29675" x="4784725" y="944563"/>
          <p14:tracePt t="29691" x="4556125" y="960438"/>
          <p14:tracePt t="29709" x="4403725" y="974725"/>
          <p14:tracePt t="29723" x="4267200" y="974725"/>
          <p14:tracePt t="29739" x="4130675" y="968375"/>
          <p14:tracePt t="29756" x="3962400" y="930275"/>
          <p14:tracePt t="29772" x="3756025" y="922338"/>
          <p14:tracePt t="29772" x="3627438" y="922338"/>
          <p14:tracePt t="29789" x="3336925" y="922338"/>
          <p14:tracePt t="29808" x="3040063" y="922338"/>
          <p14:tracePt t="29825" x="2819400" y="922338"/>
          <p14:tracePt t="29841" x="2606675" y="922338"/>
          <p14:tracePt t="29858" x="2514600" y="922338"/>
          <p14:tracePt t="29874" x="2438400" y="936625"/>
          <p14:tracePt t="29891" x="2400300" y="936625"/>
          <p14:tracePt t="29908" x="2346325" y="936625"/>
          <p14:tracePt t="29923" x="2232025" y="914400"/>
          <p14:tracePt t="29939" x="2111375" y="914400"/>
          <p14:tracePt t="29956" x="1997075" y="914400"/>
          <p14:tracePt t="29972" x="1912938" y="914400"/>
          <p14:tracePt t="29989" x="1844675" y="914400"/>
          <p14:tracePt t="30005" x="1744663" y="914400"/>
          <p14:tracePt t="30022" x="1684338" y="914400"/>
          <p14:tracePt t="30022" x="1654175" y="914400"/>
          <p14:tracePt t="30041" x="1608138" y="906463"/>
          <p14:tracePt t="30059" x="1562100" y="906463"/>
          <p14:tracePt t="30075" x="1516063" y="906463"/>
          <p14:tracePt t="30092" x="1463675" y="906463"/>
          <p14:tracePt t="30108" x="1409700" y="906463"/>
          <p14:tracePt t="30125" x="1355725" y="906463"/>
          <p14:tracePt t="30141" x="1279525" y="914400"/>
          <p14:tracePt t="30158" x="1219200" y="936625"/>
          <p14:tracePt t="30175" x="1181100" y="944563"/>
          <p14:tracePt t="30191" x="1150938" y="960438"/>
          <p14:tracePt t="30205" x="1127125" y="960438"/>
          <p14:tracePt t="30222" x="1112838" y="968375"/>
          <p14:tracePt t="30239" x="1104900" y="968375"/>
          <p14:tracePt t="30255" x="1089025" y="968375"/>
          <p14:tracePt t="30271" x="1074738" y="974725"/>
          <p14:tracePt t="30288" x="1066800" y="974725"/>
          <p14:tracePt t="30341" x="1058863" y="974725"/>
          <p14:tracePt t="30355" x="1074738" y="974725"/>
          <p14:tracePt t="30686" x="1127125" y="974725"/>
          <p14:tracePt t="30705" x="1173163" y="974725"/>
          <p14:tracePt t="30717" x="1295400" y="968375"/>
          <p14:tracePt t="30734" x="1439863" y="944563"/>
          <p14:tracePt t="30751" x="1584325" y="914400"/>
          <p14:tracePt t="30768" x="1706563" y="898525"/>
          <p14:tracePt t="30777" x="1760538" y="892175"/>
          <p14:tracePt t="30794" x="1806575" y="892175"/>
          <p14:tracePt t="30810" x="1844675" y="892175"/>
          <p14:tracePt t="30827" x="1889125" y="892175"/>
          <p14:tracePt t="30840" x="1973263" y="898525"/>
          <p14:tracePt t="30857" x="2087563" y="898525"/>
          <p14:tracePt t="30874" x="2179638" y="898525"/>
          <p14:tracePt t="30890" x="2293938" y="898525"/>
          <p14:tracePt t="30907" x="2378075" y="898525"/>
          <p14:tracePt t="30924" x="2422525" y="898525"/>
          <p14:tracePt t="30941" x="2446338" y="898525"/>
          <p14:tracePt t="30954" x="2454275" y="898525"/>
          <p14:tracePt t="30970" x="2476500" y="914400"/>
          <p14:tracePt t="31001" x="2498725" y="914400"/>
          <p14:tracePt t="31021" x="2506663" y="914400"/>
          <p14:tracePt t="31021" x="2522538" y="930275"/>
          <p14:tracePt t="31041" x="2560638" y="930275"/>
          <p14:tracePt t="31058" x="2598738" y="930275"/>
          <p14:tracePt t="31075" x="2674938" y="944563"/>
          <p14:tracePt t="31090" x="2773363" y="944563"/>
          <p14:tracePt t="31108" x="2895600" y="968375"/>
          <p14:tracePt t="31121" x="2949575" y="974725"/>
          <p14:tracePt t="31138" x="2994025" y="990600"/>
          <p14:tracePt t="31155" x="3009900" y="998538"/>
          <p14:tracePt t="31171" x="3040063" y="1006475"/>
          <p14:tracePt t="31188" x="3094038" y="1012825"/>
          <p14:tracePt t="31205" x="3146425" y="1028700"/>
          <p14:tracePt t="31222" x="3200400" y="1028700"/>
          <p14:tracePt t="31234" x="3344863" y="1036638"/>
          <p14:tracePt t="31254" x="3382963" y="1036638"/>
          <p14:tracePt t="31267" x="3413125" y="1036638"/>
          <p14:tracePt t="31284" x="3429000" y="1028700"/>
          <p14:tracePt t="31332" x="3459163" y="1028700"/>
          <p14:tracePt t="31340" x="3497263" y="1020763"/>
          <p14:tracePt t="31356" x="3505200" y="1020763"/>
          <p14:tracePt t="31372" x="3535363" y="1020763"/>
          <p14:tracePt t="31389" x="3551238" y="1012825"/>
          <p14:tracePt t="31405" x="3589338" y="1012825"/>
          <p14:tracePt t="31422" x="3603625" y="1012825"/>
          <p14:tracePt t="31440" x="3611563" y="1006475"/>
          <p14:tracePt t="31453" x="3641725" y="1006475"/>
          <p14:tracePt t="31473" x="3649663" y="998538"/>
          <p14:tracePt t="31486" x="3695700" y="990600"/>
          <p14:tracePt t="31503" x="3725863" y="982663"/>
          <p14:tracePt t="31519" x="3741738" y="968375"/>
          <p14:tracePt t="31538" x="3749675" y="968375"/>
          <p14:tracePt t="31558" x="3763963" y="968375"/>
          <p14:tracePt t="31655" x="3771900" y="968375"/>
          <p14:tracePt t="31718" x="3771900" y="974725"/>
          <p14:tracePt t="31856" x="3771900" y="982663"/>
          <p14:tracePt t="31874" x="3695700" y="982663"/>
          <p14:tracePt t="31888" x="3597275" y="990600"/>
          <p14:tracePt t="31904" x="3513138" y="990600"/>
          <p14:tracePt t="31921" x="3459163" y="990600"/>
          <p14:tracePt t="31938" x="3421063" y="990600"/>
          <p14:tracePt t="31954" x="3375025" y="990600"/>
          <p14:tracePt t="31971" x="3330575" y="990600"/>
          <p14:tracePt t="31983" x="3246438" y="990600"/>
          <p14:tracePt t="31999" x="3154363" y="990600"/>
          <p14:tracePt t="32017" x="3048000" y="990600"/>
          <p14:tracePt t="32035" x="2911475" y="990600"/>
          <p14:tracePt t="32048" x="2789238" y="990600"/>
          <p14:tracePt t="32066" x="2705100" y="990600"/>
          <p14:tracePt t="32075" x="2606675" y="1006475"/>
          <p14:tracePt t="32092" x="2536825" y="1006475"/>
          <p14:tracePt t="32105" x="2484438" y="1006475"/>
          <p14:tracePt t="32122" x="2430463" y="1012825"/>
          <p14:tracePt t="32138" x="2378075" y="1012825"/>
          <p14:tracePt t="32155" x="2270125" y="1012825"/>
          <p14:tracePt t="32172" x="2201863" y="1028700"/>
          <p14:tracePt t="32189" x="2103438" y="1044575"/>
          <p14:tracePt t="32206" x="2027238" y="1044575"/>
          <p14:tracePt t="32222" x="1943100" y="1044575"/>
          <p14:tracePt t="32236" x="1844675" y="1044575"/>
          <p14:tracePt t="32254" x="1706563" y="1044575"/>
          <p14:tracePt t="32269" x="1600200" y="1044575"/>
          <p14:tracePt t="32286" x="1501775" y="1044575"/>
          <p14:tracePt t="32303" x="1455738" y="1044575"/>
          <p14:tracePt t="32303" x="1431925" y="1044575"/>
          <p14:tracePt t="32320" x="1379538" y="1044575"/>
          <p14:tracePt t="32340" x="1325563" y="1044575"/>
          <p14:tracePt t="32356" x="1265238" y="1044575"/>
          <p14:tracePt t="32372" x="1173163" y="1044575"/>
          <p14:tracePt t="32389" x="1112838" y="1044575"/>
          <p14:tracePt t="32405" x="1006475" y="1044575"/>
          <p14:tracePt t="32422" x="898525" y="1044575"/>
          <p14:tracePt t="32439" x="739775" y="1044575"/>
          <p14:tracePt t="32456" x="701675" y="1044575"/>
          <p14:tracePt t="32472" x="693738" y="1044575"/>
          <p14:tracePt t="32486" x="708025" y="1044575"/>
          <p14:tracePt t="32782" x="731838" y="1044575"/>
          <p14:tracePt t="32799" x="769938" y="1044575"/>
          <p14:tracePt t="32815" x="800100" y="1044575"/>
          <p14:tracePt t="32825" x="830263" y="1044575"/>
          <p14:tracePt t="32841" x="854075" y="1044575"/>
          <p14:tracePt t="32855" x="892175" y="1044575"/>
          <p14:tracePt t="32871" x="982663" y="1044575"/>
          <p14:tracePt t="32888" x="1036638" y="1044575"/>
          <p14:tracePt t="32905" x="1112838" y="1044575"/>
          <p14:tracePt t="32921" x="1196975" y="1044575"/>
          <p14:tracePt t="32938" x="1249363" y="1044575"/>
          <p14:tracePt t="32954" x="1273175" y="1044575"/>
          <p14:tracePt t="32971" x="1311275" y="1044575"/>
          <p14:tracePt t="32988" x="1363663" y="1044575"/>
          <p14:tracePt t="33001" x="1439863" y="1044575"/>
          <p14:tracePt t="33022" x="1493838" y="1044575"/>
          <p14:tracePt t="33038" x="1676400" y="1044575"/>
          <p14:tracePt t="33051" x="1774825" y="1044575"/>
          <p14:tracePt t="33068" x="1836738" y="1044575"/>
          <p14:tracePt t="33068" x="1882775" y="1044575"/>
          <p14:tracePt t="33086" x="1943100" y="1044575"/>
          <p14:tracePt t="33107" x="2011363" y="1044575"/>
          <p14:tracePt t="33123" x="2117725" y="1044575"/>
          <p14:tracePt t="33137" x="2239963" y="1044575"/>
          <p14:tracePt t="33155" x="2324100" y="1044575"/>
          <p14:tracePt t="33171" x="2408238" y="1044575"/>
          <p14:tracePt t="33188" x="2454275" y="1044575"/>
          <p14:tracePt t="33204" x="2484438" y="1044575"/>
          <p14:tracePt t="33223" x="2544763" y="1044575"/>
          <p14:tracePt t="33237" x="2598738" y="1044575"/>
          <p14:tracePt t="33254" x="2713038" y="1044575"/>
          <p14:tracePt t="33269" x="2827338" y="1044575"/>
          <p14:tracePt t="33285" x="2911475" y="1044575"/>
          <p14:tracePt t="33302" x="3009900" y="1044575"/>
          <p14:tracePt t="33319" x="3094038" y="1044575"/>
          <p14:tracePt t="33335" x="3116263" y="1044575"/>
          <p14:tracePt t="33335" x="3132138" y="1044575"/>
          <p14:tracePt t="33352" x="3146425" y="1044575"/>
          <p14:tracePt t="33372" x="3178175" y="1044575"/>
          <p14:tracePt t="33388" x="3222625" y="1044575"/>
          <p14:tracePt t="33404" x="3284538" y="1044575"/>
          <p14:tracePt t="33423" x="3352800" y="1044575"/>
          <p14:tracePt t="33436" x="3413125" y="1044575"/>
          <p14:tracePt t="33454" x="3467100" y="1036638"/>
          <p14:tracePt t="33473" x="3489325" y="1036638"/>
          <p14:tracePt t="33486" x="3497263" y="1036638"/>
          <p14:tracePt t="33503" x="3559175" y="1028700"/>
          <p14:tracePt t="33519" x="3627438" y="1012825"/>
          <p14:tracePt t="33537" x="3725863" y="1006475"/>
          <p14:tracePt t="33551" x="3810000" y="998538"/>
          <p14:tracePt t="33567" x="3908425" y="998538"/>
          <p14:tracePt t="33567" x="3954463" y="998538"/>
          <p14:tracePt t="33585" x="4000500" y="990600"/>
          <p14:tracePt t="33607" x="4008438" y="990600"/>
          <p14:tracePt t="33624" x="4022725" y="990600"/>
          <p14:tracePt t="33637" x="4046538" y="990600"/>
          <p14:tracePt t="33654" x="4060825" y="982663"/>
          <p14:tracePt t="33670" x="4076700" y="982663"/>
          <p14:tracePt t="33688" x="4098925" y="982663"/>
          <p14:tracePt t="33705" x="4106863" y="982663"/>
          <p14:tracePt t="33718" x="4114800" y="974725"/>
          <p14:tracePt t="33737" x="4122738" y="974725"/>
          <p14:tracePt t="33754" x="4130675" y="974725"/>
          <p14:tracePt t="33767" x="4137025" y="968375"/>
          <p14:tracePt t="33784" x="4160838" y="968375"/>
          <p14:tracePt t="33800" x="4198938" y="944563"/>
          <p14:tracePt t="33818" x="4206875" y="944563"/>
          <p14:tracePt t="33834" x="4213225" y="944563"/>
          <p14:tracePt t="33851" x="4213225" y="936625"/>
          <p14:tracePt t="33874" x="4206875" y="936625"/>
          <p14:tracePt t="33887" x="4191000" y="930275"/>
          <p14:tracePt t="33903" x="4175125" y="930275"/>
          <p14:tracePt t="33920" x="4160838" y="930275"/>
          <p14:tracePt t="33937" x="4130675" y="930275"/>
          <p14:tracePt t="33968" x="4038600" y="930275"/>
          <p14:tracePt t="33986" x="3908425" y="930275"/>
          <p14:tracePt t="34003" x="3779838" y="930275"/>
          <p14:tracePt t="34019" x="3703638" y="930275"/>
          <p14:tracePt t="34035" x="3627438" y="930275"/>
          <p14:tracePt t="34050" x="3565525" y="930275"/>
          <p14:tracePt t="34059" x="3521075" y="930275"/>
          <p14:tracePt t="34075" x="3475038" y="930275"/>
          <p14:tracePt t="34091" x="3382963" y="914400"/>
          <p14:tracePt t="34116" x="3322638" y="914400"/>
          <p14:tracePt t="34123" x="3230563" y="914400"/>
          <p14:tracePt t="34140" x="3146425" y="914400"/>
          <p14:tracePt t="34156" x="3094038" y="914400"/>
          <p14:tracePt t="34169" x="3078163" y="914400"/>
          <p14:tracePt t="34186" x="3040063" y="914400"/>
          <p14:tracePt t="34203" x="2971800" y="892175"/>
          <p14:tracePt t="34221" x="2911475" y="892175"/>
          <p14:tracePt t="34236" x="2797175" y="892175"/>
          <p14:tracePt t="34254" x="2682875" y="892175"/>
          <p14:tracePt t="34269" x="2598738" y="892175"/>
          <p14:tracePt t="34285" x="2552700" y="892175"/>
          <p14:tracePt t="34302" x="2522538" y="892175"/>
          <p14:tracePt t="34318" x="2498725" y="892175"/>
          <p14:tracePt t="34335" x="2454275" y="892175"/>
          <p14:tracePt t="34335" x="2422525" y="892175"/>
          <p14:tracePt t="34352" x="2324100" y="892175"/>
          <p14:tracePt t="34372" x="2217738" y="892175"/>
          <p14:tracePt t="34388" x="2133600" y="892175"/>
          <p14:tracePt t="34404" x="2019300" y="892175"/>
          <p14:tracePt t="34421" x="1943100" y="892175"/>
          <p14:tracePt t="34438" x="1828800" y="898525"/>
          <p14:tracePt t="34454" x="1730375" y="914400"/>
          <p14:tracePt t="34470" x="1638300" y="922338"/>
          <p14:tracePt t="34487" x="1570038" y="936625"/>
          <p14:tracePt t="34504" x="1501775" y="936625"/>
          <p14:tracePt t="34521" x="1485900" y="936625"/>
          <p14:tracePt t="34536" x="1431925" y="936625"/>
          <p14:tracePt t="34551" x="1393825" y="936625"/>
          <p14:tracePt t="34568" x="1333500" y="922338"/>
          <p14:tracePt t="34584" x="1273175" y="906463"/>
          <p14:tracePt t="34600" x="1219200" y="898525"/>
          <p14:tracePt t="34600" x="1181100" y="898525"/>
          <p14:tracePt t="34619" x="1112838" y="884238"/>
          <p14:tracePt t="34640" x="1006475" y="876300"/>
          <p14:tracePt t="34657" x="982663" y="876300"/>
          <p14:tracePt t="34670" x="952500" y="876300"/>
          <p14:tracePt t="34687" x="944563" y="876300"/>
          <p14:tracePt t="34704" x="936625" y="876300"/>
          <p14:tracePt t="34720" x="914400" y="876300"/>
          <p14:tracePt t="34737" x="876300" y="876300"/>
          <p14:tracePt t="34754" x="860425" y="876300"/>
          <p14:tracePt t="34767" x="846138" y="876300"/>
          <p14:tracePt t="34784" x="815975" y="892175"/>
          <p14:tracePt t="34850" x="792163" y="914400"/>
          <p14:tracePt t="34872" x="792163" y="930275"/>
          <p14:tracePt t="34889" x="784225" y="936625"/>
          <p14:tracePt t="34905" x="784225" y="944563"/>
          <p14:tracePt t="34919" x="784225" y="952500"/>
          <p14:tracePt t="34935" x="784225" y="960438"/>
          <p14:tracePt t="34952" x="792163" y="982663"/>
          <p14:tracePt t="34969" x="800100" y="990600"/>
          <p14:tracePt t="34986" x="808038" y="998538"/>
          <p14:tracePt t="35016" x="822325" y="1012825"/>
          <p14:tracePt t="35038" x="830263" y="1012825"/>
          <p14:tracePt t="35050" x="838200" y="1012825"/>
          <p14:tracePt t="35060" x="854075" y="1020763"/>
          <p14:tracePt t="35076" x="860425" y="1020763"/>
          <p14:tracePt t="35092" x="868363" y="1020763"/>
          <p14:tracePt t="35108" x="892175" y="1020763"/>
          <p14:tracePt t="35124" x="930275" y="1020763"/>
          <p14:tracePt t="35140" x="982663" y="1020763"/>
          <p14:tracePt t="35155" x="1036638" y="998538"/>
          <p14:tracePt t="35174" x="1104900" y="998538"/>
          <p14:tracePt t="35186" x="1181100" y="982663"/>
          <p14:tracePt t="35204" x="1257300" y="974725"/>
          <p14:tracePt t="35220" x="1287463" y="968375"/>
          <p14:tracePt t="35237" x="1311275" y="960438"/>
          <p14:tracePt t="35253" x="1325563" y="960438"/>
          <p14:tracePt t="35270" x="1355725" y="960438"/>
          <p14:tracePt t="35284" x="1409700" y="960438"/>
          <p14:tracePt t="35301" x="1463675" y="960438"/>
          <p14:tracePt t="35318" x="1501775" y="960438"/>
          <p14:tracePt t="35334" x="1524000" y="960438"/>
          <p14:tracePt t="35350" x="1554163" y="960438"/>
          <p14:tracePt t="35367" x="1608138" y="960438"/>
          <p14:tracePt t="35367" x="1654175" y="960438"/>
          <p14:tracePt t="35384" x="1730375" y="960438"/>
          <p14:tracePt t="35404" x="1798638" y="960438"/>
          <p14:tracePt t="35420" x="1851025" y="960438"/>
          <p14:tracePt t="35436" x="1897063" y="960438"/>
          <p14:tracePt t="35453" x="1935163" y="960438"/>
          <p14:tracePt t="35470" x="2011363" y="960438"/>
          <p14:tracePt t="35487" x="2087563" y="960438"/>
          <p14:tracePt t="35503" x="2193925" y="960438"/>
          <p14:tracePt t="35520" x="2286000" y="960438"/>
          <p14:tracePt t="35536" x="2370138" y="960438"/>
          <p14:tracePt t="35551" x="2422525" y="960438"/>
          <p14:tracePt t="35567" x="2484438" y="968375"/>
          <p14:tracePt t="35584" x="2560638" y="968375"/>
          <p14:tracePt t="35600" x="2620963" y="968375"/>
          <p14:tracePt t="35617" x="2689225" y="968375"/>
          <p14:tracePt t="35617" x="2713038" y="968375"/>
          <p14:tracePt t="35634" x="2765425" y="968375"/>
          <p14:tracePt t="35654" x="2819400" y="968375"/>
          <p14:tracePt t="35669" x="2887663" y="968375"/>
          <p14:tracePt t="35686" x="2963863" y="968375"/>
          <p14:tracePt t="35703" x="3040063" y="968375"/>
          <p14:tracePt t="35720" x="3094038" y="982663"/>
          <p14:tracePt t="35736" x="3170238" y="990600"/>
          <p14:tracePt t="35753" x="3246438" y="998538"/>
          <p14:tracePt t="35770" x="3284538" y="998538"/>
          <p14:tracePt t="35783" x="3352800" y="998538"/>
          <p14:tracePt t="35800" x="3398838" y="998538"/>
          <p14:tracePt t="35817" x="3429000" y="998538"/>
          <p14:tracePt t="35834" x="3475038" y="998538"/>
          <p14:tracePt t="35850" x="3489325" y="990600"/>
          <p14:tracePt t="35867" x="3543300" y="990600"/>
          <p14:tracePt t="35883" x="3619500" y="990600"/>
          <p14:tracePt t="35903" x="3695700" y="982663"/>
          <p14:tracePt t="35919" x="3771900" y="974725"/>
          <p14:tracePt t="35936" x="3832225" y="952500"/>
          <p14:tracePt t="35953" x="3908425" y="952500"/>
          <p14:tracePt t="36033" x="3992563" y="952500"/>
          <p14:tracePt t="36051" x="4016375" y="952500"/>
          <p14:tracePt t="36062" x="4038600" y="952500"/>
          <p14:tracePt t="36079" x="4046538" y="944563"/>
          <p14:tracePt t="36139" x="4030663" y="944563"/>
          <p14:tracePt t="36410" x="4016375" y="944563"/>
          <p14:tracePt t="36420" x="3992563" y="944563"/>
          <p14:tracePt t="36435" x="3970338" y="944563"/>
          <p14:tracePt t="36451" x="3954463" y="944563"/>
          <p14:tracePt t="36468" x="3932238" y="944563"/>
          <p14:tracePt t="36500" x="3886200" y="944563"/>
          <p14:tracePt t="36517" x="3825875" y="960438"/>
          <p14:tracePt t="36533" x="3771900" y="968375"/>
          <p14:tracePt t="36550" x="3733800" y="974725"/>
          <p14:tracePt t="36567" x="3711575" y="982663"/>
          <p14:tracePt t="36579" x="3665538" y="990600"/>
          <p14:tracePt t="36596" x="3619500" y="990600"/>
          <p14:tracePt t="36605" x="3573463" y="990600"/>
          <p14:tracePt t="36622" x="3527425" y="990600"/>
          <p14:tracePt t="36638" x="3475038" y="990600"/>
          <p14:tracePt t="36655" x="3360738" y="990600"/>
          <p14:tracePt t="36674" x="3322638" y="990600"/>
          <p14:tracePt t="36686" x="3238500" y="990600"/>
          <p14:tracePt t="36702" x="3200400" y="990600"/>
          <p14:tracePt t="36718" x="3146425" y="990600"/>
          <p14:tracePt t="36734" x="3094038" y="990600"/>
          <p14:tracePt t="36751" x="3009900" y="990600"/>
          <p14:tracePt t="36751" x="2979738" y="990600"/>
          <p14:tracePt t="36769" x="2911475" y="1006475"/>
          <p14:tracePt t="36785" x="2895600" y="1006475"/>
          <p14:tracePt t="36798" x="2849563" y="1012825"/>
          <p14:tracePt t="36815" x="2827338" y="1020763"/>
          <p14:tracePt t="36831" x="2789238" y="1020763"/>
          <p14:tracePt t="36849" x="2727325" y="1028700"/>
          <p14:tracePt t="36865" x="2667000" y="1028700"/>
          <p14:tracePt t="36882" x="2582863" y="1028700"/>
          <p14:tracePt t="36898" x="2492375" y="1028700"/>
          <p14:tracePt t="36915" x="2422525" y="1028700"/>
          <p14:tracePt t="36935" x="2362200" y="1044575"/>
          <p14:tracePt t="36951" x="2332038" y="1044575"/>
          <p14:tracePt t="36968" x="2293938" y="1044575"/>
          <p14:tracePt t="36985" x="2255838" y="1044575"/>
          <p14:tracePt t="37001" x="2209800" y="1044575"/>
          <p14:tracePt t="37021" x="2133600" y="1044575"/>
          <p14:tracePt t="37036" x="2087563" y="1044575"/>
          <p14:tracePt t="37049" x="2011363" y="1044575"/>
          <p14:tracePt t="37065" x="1912938" y="1044575"/>
          <p14:tracePt t="37082" x="1806575" y="1044575"/>
          <p14:tracePt t="37099" x="1760538" y="1044575"/>
          <p14:tracePt t="37115" x="1698625" y="1036638"/>
          <p14:tracePt t="37132" x="1660525" y="1036638"/>
          <p14:tracePt t="37132" x="1630363" y="1028700"/>
          <p14:tracePt t="37149" x="1584325" y="1012825"/>
          <p14:tracePt t="37169" x="1539875" y="1012825"/>
          <p14:tracePt t="37185" x="1485900" y="1012825"/>
          <p14:tracePt t="37201" x="1455738" y="1012825"/>
          <p14:tracePt t="37218" x="1409700" y="1012825"/>
          <p14:tracePt t="37235" x="1371600" y="1012825"/>
          <p14:tracePt t="37250" x="1317625" y="1012825"/>
          <p14:tracePt t="37268" x="1241425" y="1012825"/>
          <p14:tracePt t="37284" x="1158875" y="1012825"/>
          <p14:tracePt t="37302" x="1096963" y="1012825"/>
          <p14:tracePt t="37317" x="1044575" y="1012825"/>
          <p14:tracePt t="37332" x="990600" y="1012825"/>
          <p14:tracePt t="37349" x="960438" y="1012825"/>
          <p14:tracePt t="37365" x="944563" y="1012825"/>
          <p14:tracePt t="37381" x="930275" y="1012825"/>
          <p14:tracePt t="37434" x="906463" y="1012825"/>
          <p14:tracePt t="37453" x="892175" y="1012825"/>
          <p14:tracePt t="37466" x="876300" y="1012825"/>
          <p14:tracePt t="37482" x="906463" y="1012825"/>
          <p14:tracePt t="37676" x="922338" y="1012825"/>
          <p14:tracePt t="37685" x="952500" y="1012825"/>
          <p14:tracePt t="37700" x="968375" y="1012825"/>
          <p14:tracePt t="37717" x="998538" y="1012825"/>
          <p14:tracePt t="37734" x="1074738" y="1012825"/>
          <p14:tracePt t="37751" x="1158875" y="1012825"/>
          <p14:tracePt t="37766" x="1219200" y="1012825"/>
          <p14:tracePt t="37766" x="1265238" y="1012825"/>
          <p14:tracePt t="37785" x="1303338" y="1012825"/>
          <p14:tracePt t="37798" x="1417638" y="1012825"/>
          <p14:tracePt t="37817" x="1439863" y="1012825"/>
          <p14:tracePt t="37831" x="1470025" y="1012825"/>
          <p14:tracePt t="37848" x="1516063" y="1012825"/>
          <p14:tracePt t="37864" x="1554163" y="1012825"/>
          <p14:tracePt t="37880" x="1592263" y="1012825"/>
          <p14:tracePt t="37898" x="1660525" y="1012825"/>
          <p14:tracePt t="37914" x="1744663" y="1012825"/>
          <p14:tracePt t="37931" x="1844675" y="1012825"/>
          <p14:tracePt t="37950" x="1927225" y="1012825"/>
          <p14:tracePt t="37968" x="2035175" y="1012825"/>
          <p14:tracePt t="37985" x="2073275" y="1012825"/>
          <p14:tracePt t="38001" x="2125663" y="1012825"/>
          <p14:tracePt t="38001" x="2163763" y="1012825"/>
          <p14:tracePt t="38024" x="2239963" y="1012825"/>
          <p14:tracePt t="38047" x="2316163" y="1012825"/>
          <p14:tracePt t="38063" x="2370138" y="1012825"/>
          <p14:tracePt t="38078" x="2422525" y="1012825"/>
          <p14:tracePt t="38094" x="2460625" y="1012825"/>
          <p14:tracePt t="38111" x="2506663" y="1012825"/>
          <p14:tracePt t="38127" x="2552700" y="1012825"/>
          <p14:tracePt t="38144" x="2598738" y="1012825"/>
          <p14:tracePt t="38153" x="2636838" y="1012825"/>
          <p14:tracePt t="38170" x="2667000" y="1028700"/>
          <p14:tracePt t="38187" x="2682875" y="1028700"/>
          <p14:tracePt t="38200" x="2759075" y="1028700"/>
          <p14:tracePt t="38217" x="2803525" y="1044575"/>
          <p14:tracePt t="38234" x="2835275" y="1044575"/>
          <p14:tracePt t="38251" x="2887663" y="1044575"/>
          <p14:tracePt t="38268" x="2925763" y="1044575"/>
          <p14:tracePt t="38284" x="2955925" y="1044575"/>
          <p14:tracePt t="38300" x="3009900" y="1044575"/>
          <p14:tracePt t="38317" x="3063875" y="1044575"/>
          <p14:tracePt t="38333" x="3116263" y="1044575"/>
          <p14:tracePt t="38347" x="3132138" y="1044575"/>
          <p14:tracePt t="38365" x="3162300" y="1044575"/>
          <p14:tracePt t="38381" x="3178175" y="1044575"/>
          <p14:tracePt t="38397" x="3222625" y="1044575"/>
          <p14:tracePt t="38414" x="3260725" y="1044575"/>
          <p14:tracePt t="38414" x="3292475" y="1044575"/>
          <p14:tracePt t="38432" x="3344863" y="1044575"/>
          <p14:tracePt t="38453" x="3375025" y="1044575"/>
          <p14:tracePt t="38466" x="3398838" y="1044575"/>
          <p14:tracePt t="38484" x="3413125" y="1044575"/>
          <p14:tracePt t="38516" x="3421063" y="1036638"/>
          <p14:tracePt t="38533" x="3444875" y="1028700"/>
          <p14:tracePt t="38547" x="3482975" y="1028700"/>
          <p14:tracePt t="38565" x="3505200" y="1020763"/>
          <p14:tracePt t="38577" x="3535363" y="1006475"/>
          <p14:tracePt t="38594" x="3559175" y="1006475"/>
          <p14:tracePt t="38610" x="3573463" y="1006475"/>
          <p14:tracePt t="38627" x="3581400" y="1006475"/>
          <p14:tracePt t="38644" x="3589338" y="1006475"/>
          <p14:tracePt t="38652" x="3611563" y="1006475"/>
          <p14:tracePt t="38669" x="3673475" y="1006475"/>
          <p14:tracePt t="38686" x="3787775" y="1006475"/>
          <p14:tracePt t="38700" x="3870325" y="1006475"/>
          <p14:tracePt t="38717" x="3916363" y="998538"/>
          <p14:tracePt t="38733" x="3932238" y="998538"/>
          <p14:tracePt t="39797" x="3946525" y="998538"/>
          <p14:tracePt t="40378" x="3954463" y="998538"/>
          <p14:tracePt t="40406" x="3954463" y="1006475"/>
          <p14:tracePt t="40440" x="3970338" y="1006475"/>
          <p14:tracePt t="40812" x="3978275" y="1006475"/>
          <p14:tracePt t="40893" x="3984625" y="1006475"/>
          <p14:tracePt t="40912" x="3992563" y="1006475"/>
          <p14:tracePt t="40956" x="4000500" y="1006475"/>
          <p14:tracePt t="41031" x="4008438" y="1006475"/>
          <p14:tracePt t="41455" x="4016375" y="1006475"/>
          <p14:tracePt t="41465" x="4022725" y="1006475"/>
          <p14:tracePt t="41498" x="4030663" y="1006475"/>
          <p14:tracePt t="41515" x="4038600" y="1006475"/>
          <p14:tracePt t="41560" x="4068763" y="1006475"/>
          <p14:tracePt t="41610" x="4098925" y="1006475"/>
          <p14:tracePt t="41628" x="4106863" y="1006475"/>
          <p14:tracePt t="45701" x="4098925" y="998538"/>
          <p14:tracePt t="47207" x="4076700" y="990600"/>
          <p14:tracePt t="47374" x="4060825" y="982663"/>
          <p14:tracePt t="47389" x="4054475" y="974725"/>
          <p14:tracePt t="48302" x="4060825" y="974725"/>
          <p14:tracePt t="49186" x="4068763" y="982663"/>
          <p14:tracePt t="49418" x="4068763" y="990600"/>
          <p14:tracePt t="49437" x="4076700" y="1006475"/>
          <p14:tracePt t="49453" x="4076700" y="1012825"/>
          <p14:tracePt t="49485" x="4076700" y="1036638"/>
          <p14:tracePt t="49503" x="4092575" y="1066800"/>
          <p14:tracePt t="49516" x="4098925" y="1096963"/>
          <p14:tracePt t="49534" x="4114800" y="1127125"/>
          <p14:tracePt t="49546" x="4114800" y="1135063"/>
          <p14:tracePt t="49559" x="4137025" y="1173163"/>
          <p14:tracePt t="49575" x="4206875" y="1279525"/>
          <p14:tracePt t="49592" x="4213225" y="1333500"/>
          <p14:tracePt t="49607" x="4229100" y="1409700"/>
          <p14:tracePt t="49623" x="4229100" y="1463675"/>
          <p14:tracePt t="49638" x="4244975" y="1546225"/>
          <p14:tracePt t="49654" x="4244975" y="1638300"/>
          <p14:tracePt t="49671" x="4275138" y="1782763"/>
          <p14:tracePt t="49688" x="4297363" y="2041525"/>
          <p14:tracePt t="49705" x="4321175" y="2187575"/>
          <p14:tracePt t="49721" x="4351338" y="2332038"/>
          <p14:tracePt t="49738" x="4365625" y="2384425"/>
          <p14:tracePt t="49752" x="4419600" y="2544763"/>
          <p14:tracePt t="49769" x="4473575" y="2689225"/>
          <p14:tracePt t="49785" x="4525963" y="2865438"/>
          <p14:tracePt t="49785" x="4541838" y="2941638"/>
          <p14:tracePt t="49802" x="4572000" y="3078163"/>
          <p14:tracePt t="49819" x="4610100" y="3154363"/>
          <p14:tracePt t="49835" x="4632325" y="3230563"/>
          <p14:tracePt t="49853" x="4656138" y="3292475"/>
          <p14:tracePt t="49872" x="4694238" y="3368675"/>
          <p14:tracePt t="49889" x="4740275" y="3429000"/>
          <p14:tracePt t="49905" x="4778375" y="3467100"/>
          <p14:tracePt t="49921" x="4816475" y="3489325"/>
          <p14:tracePt t="49938" x="4846638" y="3505200"/>
          <p14:tracePt t="49954" x="4899025" y="3505200"/>
          <p14:tracePt t="49971" x="4999038" y="3527425"/>
          <p14:tracePt t="49988" x="5105400" y="3527425"/>
          <p14:tracePt t="50005" x="5241925" y="3527425"/>
          <p14:tracePt t="50020" x="5410200" y="3527425"/>
          <p14:tracePt t="50038" x="5584825" y="3527425"/>
          <p14:tracePt t="50052" x="5768975" y="3497263"/>
          <p14:tracePt t="50069" x="5943600" y="3459163"/>
          <p14:tracePt t="50086" x="6103938" y="3413125"/>
          <p14:tracePt t="50086" x="6156325" y="3406775"/>
          <p14:tracePt t="50102" x="6194425" y="3382963"/>
          <p14:tracePt t="50122" x="6226175" y="3375025"/>
          <p14:tracePt t="50138" x="6264275" y="3375025"/>
          <p14:tracePt t="50155" x="6340475" y="3368675"/>
          <p14:tracePt t="50171" x="6446838" y="3352800"/>
          <p14:tracePt t="50188" x="6591300" y="3330575"/>
          <p14:tracePt t="50203" x="6659563" y="3306763"/>
          <p14:tracePt t="50221" x="6705600" y="3268663"/>
          <p14:tracePt t="50239" x="6705600" y="3254375"/>
          <p14:tracePt t="50253" x="6697663" y="3184525"/>
          <p14:tracePt t="50270" x="6651625" y="3116263"/>
          <p14:tracePt t="50286" x="6629400" y="3094038"/>
          <p14:tracePt t="50302" x="6629400" y="3086100"/>
          <p14:tracePt t="50325" x="6629400" y="3070225"/>
          <p14:tracePt t="50363" x="6629400" y="3040063"/>
          <p14:tracePt t="50372" x="6613525" y="3001963"/>
          <p14:tracePt t="50387" x="6607175" y="2963863"/>
          <p14:tracePt t="50404" x="6523038" y="2933700"/>
          <p14:tracePt t="50421" x="6477000" y="2925763"/>
          <p14:tracePt t="50437" x="6446838" y="2911475"/>
          <p14:tracePt t="50454" x="6408738" y="2911475"/>
          <p14:tracePt t="50471" x="6332538" y="2887663"/>
          <p14:tracePt t="50486" x="6240463" y="2865438"/>
          <p14:tracePt t="50504" x="6096000" y="2849563"/>
          <p14:tracePt t="50518" x="5959475" y="2841625"/>
          <p14:tracePt t="50535" x="5867400" y="2827338"/>
          <p14:tracePt t="50551" x="5791200" y="2827338"/>
          <p14:tracePt t="50567" x="5753100" y="2827338"/>
          <p14:tracePt t="50584" x="5654675" y="2819400"/>
          <p14:tracePt t="50601" x="5502275" y="2797175"/>
          <p14:tracePt t="50601" x="5410200" y="2797175"/>
          <p14:tracePt t="50619" x="5203825" y="2797175"/>
          <p14:tracePt t="50639" x="5037138" y="2797175"/>
          <p14:tracePt t="50655" x="4937125" y="2803525"/>
          <p14:tracePt t="50671" x="4892675" y="2835275"/>
          <p14:tracePt t="50687" x="4846638" y="2857500"/>
          <p14:tracePt t="50704" x="4754563" y="2895600"/>
          <p14:tracePt t="50721" x="4686300" y="2941638"/>
          <p14:tracePt t="50738" x="4564063" y="2987675"/>
          <p14:tracePt t="50754" x="4518025" y="3009900"/>
          <p14:tracePt t="50767" x="4397375" y="3078163"/>
          <p14:tracePt t="50785" x="4343400" y="3132138"/>
          <p14:tracePt t="50802" x="4297363" y="3184525"/>
          <p14:tracePt t="50818" x="4251325" y="3268663"/>
          <p14:tracePt t="50835" x="4229100" y="3344863"/>
          <p14:tracePt t="50850" x="4213225" y="3398838"/>
          <p14:tracePt t="50868" x="4213225" y="3421063"/>
          <p14:tracePt t="50887" x="4213225" y="3459163"/>
          <p14:tracePt t="50904" x="4213225" y="3505200"/>
          <p14:tracePt t="50920" x="4237038" y="3543300"/>
          <p14:tracePt t="50937" x="4275138" y="3597275"/>
          <p14:tracePt t="50954" x="4335463" y="3649663"/>
          <p14:tracePt t="50970" x="4419600" y="3711575"/>
          <p14:tracePt t="50987" x="4511675" y="3779838"/>
          <p14:tracePt t="51004" x="4618038" y="3840163"/>
          <p14:tracePt t="51020" x="4770438" y="3902075"/>
          <p14:tracePt t="51020" x="4854575" y="3940175"/>
          <p14:tracePt t="51040" x="5021263" y="3978275"/>
          <p14:tracePt t="51059" x="5143500" y="4000500"/>
          <p14:tracePt t="51074" x="5318125" y="4000500"/>
          <p14:tracePt t="51090" x="5540375" y="4000500"/>
          <p14:tracePt t="51107" x="5799138" y="4000500"/>
          <p14:tracePt t="51124" x="6057900" y="4000500"/>
          <p14:tracePt t="51140" x="6210300" y="4000500"/>
          <p14:tracePt t="51153" x="6384925" y="4000500"/>
          <p14:tracePt t="51172" x="6523038" y="4022725"/>
          <p14:tracePt t="51188" x="6645275" y="4030663"/>
          <p14:tracePt t="51204" x="6759575" y="4054475"/>
          <p14:tracePt t="51219" x="6842125" y="4054475"/>
          <p14:tracePt t="51236" x="6950075" y="4068763"/>
          <p14:tracePt t="51253" x="7102475" y="4098925"/>
          <p14:tracePt t="51270" x="7170738" y="4098925"/>
          <p14:tracePt t="51286" x="7475538" y="4106863"/>
          <p14:tracePt t="51302" x="7673975" y="4106863"/>
          <p14:tracePt t="51318" x="7832725" y="4106863"/>
          <p14:tracePt t="51334" x="7924800" y="4098925"/>
          <p14:tracePt t="51350" x="7970838" y="4076700"/>
          <p14:tracePt t="51367" x="8008938" y="4054475"/>
          <p14:tracePt t="51367" x="8016875" y="4046538"/>
          <p14:tracePt t="51384" x="8115300" y="3984625"/>
          <p14:tracePt t="51403" x="8213725" y="3940175"/>
          <p14:tracePt t="51419" x="8313738" y="3894138"/>
          <p14:tracePt t="51438" x="8343900" y="3856038"/>
          <p14:tracePt t="51454" x="8359775" y="3802063"/>
          <p14:tracePt t="51470" x="8404225" y="3711575"/>
          <p14:tracePt t="51486" x="8466138" y="3649663"/>
          <p14:tracePt t="51503" x="8526463" y="3581400"/>
          <p14:tracePt t="51520" x="8572500" y="3513138"/>
          <p14:tracePt t="51538" x="8572500" y="3489325"/>
          <p14:tracePt t="51550" x="8564563" y="3413125"/>
          <p14:tracePt t="51566" x="8480425" y="3298825"/>
          <p14:tracePt t="51583" x="8420100" y="3230563"/>
          <p14:tracePt t="51600" x="8412163" y="3178175"/>
          <p14:tracePt t="51616" x="8397875" y="3116263"/>
          <p14:tracePt t="51616" x="8389938" y="3094038"/>
          <p14:tracePt t="51634" x="8366125" y="3040063"/>
          <p14:tracePt t="51653" x="8321675" y="2971800"/>
          <p14:tracePt t="51669" x="8251825" y="2925763"/>
          <p14:tracePt t="51685" x="8213725" y="2879725"/>
          <p14:tracePt t="51702" x="8175625" y="2827338"/>
          <p14:tracePt t="51718" x="8115300" y="2781300"/>
          <p14:tracePt t="51737" x="8054975" y="2735263"/>
          <p14:tracePt t="51753" x="7993063" y="2697163"/>
          <p14:tracePt t="51769" x="7908925" y="2651125"/>
          <p14:tracePt t="51786" x="7894638" y="2636838"/>
          <p14:tracePt t="51801" x="7848600" y="2613025"/>
          <p14:tracePt t="51817" x="7756525" y="2582863"/>
          <p14:tracePt t="51834" x="7642225" y="2582863"/>
          <p14:tracePt t="51851" x="7521575" y="2582863"/>
          <p14:tracePt t="51867" x="7345363" y="2568575"/>
          <p14:tracePt t="51890" x="7261225" y="2568575"/>
          <p14:tracePt t="51906" x="7208838" y="2560638"/>
          <p14:tracePt t="51919" x="7094538" y="2544763"/>
          <p14:tracePt t="51936" x="6918325" y="2544763"/>
          <p14:tracePt t="51953" x="6773863" y="2544763"/>
          <p14:tracePt t="51969" x="6651625" y="2544763"/>
          <p14:tracePt t="51986" x="6575425" y="2544763"/>
          <p14:tracePt t="52002" x="6492875" y="2560638"/>
          <p14:tracePt t="52019" x="6446838" y="2560638"/>
          <p14:tracePt t="52035" x="6392863" y="2560638"/>
          <p14:tracePt t="52049" x="6164263" y="2568575"/>
          <p14:tracePt t="52067" x="5989638" y="2582863"/>
          <p14:tracePt t="52083" x="5875338" y="2606675"/>
          <p14:tracePt t="52100" x="5775325" y="2628900"/>
          <p14:tracePt t="52117" x="5692775" y="2636838"/>
          <p14:tracePt t="52117" x="5630863" y="2651125"/>
          <p14:tracePt t="52134" x="5508625" y="2659063"/>
          <p14:tracePt t="52153" x="5364163" y="2682875"/>
          <p14:tracePt t="52169" x="5227638" y="2720975"/>
          <p14:tracePt t="52185" x="5151438" y="2743200"/>
          <p14:tracePt t="52202" x="5097463" y="2765425"/>
          <p14:tracePt t="52219" x="5075238" y="2789238"/>
          <p14:tracePt t="52235" x="5006975" y="2811463"/>
          <p14:tracePt t="52251" x="4914900" y="2857500"/>
          <p14:tracePt t="52268" x="4830763" y="2933700"/>
          <p14:tracePt t="52286" x="4784725" y="2979738"/>
          <p14:tracePt t="52304" x="4740275" y="3048000"/>
          <p14:tracePt t="52318" x="4724400" y="3101975"/>
          <p14:tracePt t="52333" x="4716463" y="3162300"/>
          <p14:tracePt t="52350" x="4716463" y="3222625"/>
          <p14:tracePt t="52366" x="4716463" y="3306763"/>
          <p14:tracePt t="52366" x="4716463" y="3336925"/>
          <p14:tracePt t="52384" x="4716463" y="3406775"/>
          <p14:tracePt t="52403" x="4754563" y="3467100"/>
          <p14:tracePt t="52419" x="4808538" y="3527425"/>
          <p14:tracePt t="52435" x="4892675" y="3603625"/>
          <p14:tracePt t="52452" x="5021263" y="3695700"/>
          <p14:tracePt t="52468" x="5159375" y="3779838"/>
          <p14:tracePt t="52485" x="5318125" y="3848100"/>
          <p14:tracePt t="52501" x="5456238" y="3894138"/>
          <p14:tracePt t="52518" x="5638800" y="3924300"/>
          <p14:tracePt t="52537" x="5813425" y="3946525"/>
          <p14:tracePt t="52550" x="6042025" y="3954463"/>
          <p14:tracePt t="52566" x="6248400" y="3978275"/>
          <p14:tracePt t="52582" x="6416675" y="3992563"/>
          <p14:tracePt t="52599" x="6545263" y="4000500"/>
          <p14:tracePt t="52616" x="6637338" y="4000500"/>
          <p14:tracePt t="52632" x="6773863" y="4000500"/>
          <p14:tracePt t="52632" x="6865938" y="4000500"/>
          <p14:tracePt t="52649" x="7086600" y="4000500"/>
          <p14:tracePt t="52668" x="7299325" y="4022725"/>
          <p14:tracePt t="52685" x="7467600" y="4022725"/>
          <p14:tracePt t="52701" x="7597775" y="4022725"/>
          <p14:tracePt t="52720" x="7635875" y="4016375"/>
          <p14:tracePt t="52735" x="7688263" y="4008438"/>
          <p14:tracePt t="52752" x="7780338" y="3978275"/>
          <p14:tracePt t="52769" x="7810500" y="3962400"/>
          <p14:tracePt t="52785" x="7856538" y="3946525"/>
          <p14:tracePt t="52803" x="7870825" y="3946525"/>
          <p14:tracePt t="52816" x="7947025" y="3946525"/>
          <p14:tracePt t="52832" x="8054975" y="3924300"/>
          <p14:tracePt t="52848" x="8145463" y="3902075"/>
          <p14:tracePt t="52866" x="8161338" y="3886200"/>
          <p14:tracePt t="52883" x="8183563" y="3856038"/>
          <p14:tracePt t="52905" x="8199438" y="3825875"/>
          <p14:tracePt t="52918" x="8213725" y="3787775"/>
          <p14:tracePt t="52937" x="8229600" y="3763963"/>
          <p14:tracePt t="52952" x="8237538" y="3756025"/>
          <p14:tracePt t="52968" x="8245475" y="3741738"/>
          <p14:tracePt t="52985" x="8245475" y="3733800"/>
          <p14:tracePt t="53002" x="8245475" y="3711575"/>
          <p14:tracePt t="53017" x="8251825" y="3687763"/>
          <p14:tracePt t="53017" x="8251825" y="3679825"/>
          <p14:tracePt t="53041" x="8251825" y="3673475"/>
          <p14:tracePt t="53063" x="8251825" y="3665538"/>
          <p14:tracePt t="53079" x="8251825" y="3657600"/>
          <p14:tracePt t="53095" x="8251825" y="3641725"/>
          <p14:tracePt t="53112" x="8229600" y="3627438"/>
          <p14:tracePt t="53121" x="8213725" y="3619500"/>
          <p14:tracePt t="53138" x="8213725" y="3603625"/>
          <p14:tracePt t="53155" x="8207375" y="3597275"/>
          <p14:tracePt t="53171" x="8191500" y="3597275"/>
          <p14:tracePt t="53184" x="8137525" y="3573463"/>
          <p14:tracePt t="53201" x="8115300" y="3559175"/>
          <p14:tracePt t="53217" x="8099425" y="3551238"/>
          <p14:tracePt t="53234" x="8077200" y="3527425"/>
          <p14:tracePt t="53251" x="8047038" y="3513138"/>
          <p14:tracePt t="53269" x="8031163" y="3513138"/>
          <p14:tracePt t="53281" x="7962900" y="3489325"/>
          <p14:tracePt t="53302" x="7908925" y="3489325"/>
          <p14:tracePt t="53315" x="7848600" y="3475038"/>
          <p14:tracePt t="53332" x="7772400" y="3459163"/>
          <p14:tracePt t="53350" x="7688263" y="3451225"/>
          <p14:tracePt t="53366" x="7597775" y="3436938"/>
          <p14:tracePt t="53381" x="7489825" y="3429000"/>
          <p14:tracePt t="53398" x="7407275" y="3406775"/>
          <p14:tracePt t="53398" x="7361238" y="3406775"/>
          <p14:tracePt t="53416" x="7299325" y="3406775"/>
          <p14:tracePt t="53434" x="7223125" y="3406775"/>
          <p14:tracePt t="53451" x="7154863" y="3406775"/>
          <p14:tracePt t="53469" x="7064375" y="3406775"/>
          <p14:tracePt t="53485" x="6942138" y="3406775"/>
          <p14:tracePt t="53501" x="6804025" y="3406775"/>
          <p14:tracePt t="53518" x="6697663" y="3406775"/>
          <p14:tracePt t="53535" x="6599238" y="3406775"/>
          <p14:tracePt t="53550" x="6499225" y="3406775"/>
          <p14:tracePt t="53567" x="6416675" y="3406775"/>
          <p14:tracePt t="53582" x="6332538" y="3406775"/>
          <p14:tracePt t="53598" x="6240463" y="3406775"/>
          <p14:tracePt t="53615" x="6111875" y="3413125"/>
          <p14:tracePt t="53631" x="5959475" y="3459163"/>
          <p14:tracePt t="53648" x="5813425" y="3505200"/>
          <p14:tracePt t="53648" x="5761038" y="3513138"/>
          <p14:tracePt t="53665" x="5646738" y="3535363"/>
          <p14:tracePt t="53685" x="5554663" y="3573463"/>
          <p14:tracePt t="53702" x="5502275" y="3597275"/>
          <p14:tracePt t="53718" x="5440363" y="3603625"/>
          <p14:tracePt t="53734" x="5410200" y="3627438"/>
          <p14:tracePt t="53751" x="5372100" y="3641725"/>
          <p14:tracePt t="53767" x="5349875" y="3641725"/>
          <p14:tracePt t="53784" x="5280025" y="3679825"/>
          <p14:tracePt t="53801" x="5257800" y="3679825"/>
          <p14:tracePt t="53815" x="5227638" y="3687763"/>
          <p14:tracePt t="53831" x="5197475" y="3695700"/>
          <p14:tracePt t="53848" x="5189538" y="3695700"/>
          <p14:tracePt t="53864" x="5181600" y="3695700"/>
          <p14:tracePt t="53887" x="5165725" y="3687763"/>
          <p14:tracePt t="53919" x="5165725" y="3679825"/>
          <p14:tracePt t="54080" x="5173663" y="3679825"/>
          <p14:tracePt t="54966" x="5181600" y="3679825"/>
          <p14:tracePt t="55457" x="5181600" y="3673475"/>
          <p14:tracePt t="55467" x="5181600" y="3665538"/>
          <p14:tracePt t="55498" x="5181600" y="3649663"/>
          <p14:tracePt t="55514" x="5181600" y="3641725"/>
          <p14:tracePt t="55546" x="5181600" y="3635375"/>
          <p14:tracePt t="55563" x="5181600" y="3627438"/>
          <p14:tracePt t="55581" x="5181600" y="3619500"/>
          <p14:tracePt t="55597" x="5165725" y="3603625"/>
          <p14:tracePt t="55690" x="5159375" y="3597275"/>
          <p14:tracePt t="55700" x="5151438" y="3589338"/>
          <p14:tracePt t="55718" x="5143500" y="3581400"/>
          <p14:tracePt t="55813" x="5135563" y="3573463"/>
          <p14:tracePt t="55830" x="5127625" y="3565525"/>
          <p14:tracePt t="55847" x="5121275" y="3559175"/>
          <p14:tracePt t="55890" x="5113338" y="3559175"/>
          <p14:tracePt t="56015" x="5105400" y="3559175"/>
          <p14:tracePt t="56031" x="5089525" y="3559175"/>
          <p14:tracePt t="56157" x="5067300" y="3559175"/>
          <p14:tracePt t="56264" x="5059363" y="3559175"/>
          <p14:tracePt t="56294" x="5051425" y="3559175"/>
          <p14:tracePt t="56314" x="5059363" y="3559175"/>
          <p14:tracePt t="56844" x="5067300" y="3551238"/>
          <p14:tracePt t="57031" x="5083175" y="3551238"/>
          <p14:tracePt t="57239" x="5089525" y="3559175"/>
          <p14:tracePt t="57955" x="5097463" y="3559175"/>
          <p14:tracePt t="58046" x="5097463" y="3551238"/>
          <p14:tracePt t="58359" x="5097463" y="3543300"/>
          <p14:tracePt t="58377" x="5097463" y="3527425"/>
          <p14:tracePt t="58409" x="5089525" y="3513138"/>
          <p14:tracePt t="58427" x="5083175" y="3513138"/>
          <p14:tracePt t="58455" x="5083175" y="3505200"/>
          <p14:tracePt t="58481" x="5083175" y="3497263"/>
          <p14:tracePt t="58642" x="5083175" y="3482975"/>
          <p14:tracePt t="58660" x="5075238" y="3475038"/>
          <p14:tracePt t="58688" x="5075238" y="3467100"/>
          <p14:tracePt t="58706" x="5075238" y="3459163"/>
          <p14:tracePt t="58715" x="5075238" y="3444875"/>
          <p14:tracePt t="58732" x="5075238" y="3429000"/>
          <p14:tracePt t="58749" x="5075238" y="3421063"/>
          <p14:tracePt t="58766" x="5075238" y="3398838"/>
          <p14:tracePt t="58778" x="5075238" y="3390900"/>
          <p14:tracePt t="58795" x="5075238" y="3368675"/>
          <p14:tracePt t="58813" x="5067300" y="3344863"/>
          <p14:tracePt t="58828" x="5067300" y="3336925"/>
          <p14:tracePt t="58845" x="5051425" y="3298825"/>
          <p14:tracePt t="58862" x="5051425" y="3284538"/>
          <p14:tracePt t="58878" x="5029200" y="3260725"/>
          <p14:tracePt t="58897" x="5029200" y="3222625"/>
          <p14:tracePt t="58910" x="5029200" y="3200400"/>
          <p14:tracePt t="58925" x="5013325" y="3178175"/>
          <p14:tracePt t="58943" x="5013325" y="3162300"/>
          <p14:tracePt t="58959" x="5006975" y="3146425"/>
          <p14:tracePt t="58976" x="4991100" y="3132138"/>
          <p14:tracePt t="58976" x="4983163" y="3132138"/>
          <p14:tracePt t="58994" x="4960938" y="3108325"/>
          <p14:tracePt t="59013" x="4945063" y="3094038"/>
          <p14:tracePt t="59033" x="4937125" y="3078163"/>
          <p14:tracePt t="59047" x="4922838" y="3063875"/>
          <p14:tracePt t="59063" x="4914900" y="3055938"/>
          <p14:tracePt t="59079" x="4899025" y="3055938"/>
          <p14:tracePt t="59095" x="4884738" y="3055938"/>
          <p14:tracePt t="59141" x="4876800" y="3040063"/>
          <p14:tracePt t="59160" x="4860925" y="3032125"/>
          <p14:tracePt t="59173" x="4846638" y="3025775"/>
          <p14:tracePt t="59189" x="4838700" y="3025775"/>
          <p14:tracePt t="59206" x="4830763" y="3017838"/>
          <p14:tracePt t="59222" x="4822825" y="3017838"/>
          <p14:tracePt t="59231" x="4816475" y="3017838"/>
          <p14:tracePt t="59248" x="4784725" y="3009900"/>
          <p14:tracePt t="59265" x="4778375" y="3009900"/>
          <p14:tracePt t="59280" x="4770438" y="3009900"/>
          <p14:tracePt t="59311" x="4740275" y="3009900"/>
          <p14:tracePt t="59328" x="4686300" y="3001963"/>
          <p14:tracePt t="59346" x="4656138" y="3001963"/>
          <p14:tracePt t="59361" x="4625975" y="3001963"/>
          <p14:tracePt t="59377" x="4610100" y="3001963"/>
          <p14:tracePt t="59393" x="4594225" y="3001963"/>
          <p14:tracePt t="59409" x="4579938" y="3001963"/>
          <p14:tracePt t="59426" x="4564063" y="3001963"/>
          <p14:tracePt t="59439" x="4549775" y="3001963"/>
          <p14:tracePt t="59455" x="4541838" y="3001963"/>
          <p14:tracePt t="59472" x="4518025" y="3001963"/>
          <p14:tracePt t="59481" x="4503738" y="3001963"/>
          <p14:tracePt t="59498" x="4487863" y="3001963"/>
          <p14:tracePt t="59514" x="4457700" y="3001963"/>
          <p14:tracePt t="59532" x="4449763" y="3001963"/>
          <p14:tracePt t="59546" x="4435475" y="3001963"/>
          <p14:tracePt t="59562" x="4427538" y="3001963"/>
          <p14:tracePt t="59578" x="4389438" y="3001963"/>
          <p14:tracePt t="59595" x="4351338" y="3001963"/>
          <p14:tracePt t="59611" x="4313238" y="3025775"/>
          <p14:tracePt t="59629" x="4305300" y="3025775"/>
          <p14:tracePt t="59645" x="4297363" y="3032125"/>
          <p14:tracePt t="59662" x="4289425" y="3048000"/>
          <p14:tracePt t="59676" x="4267200" y="3055938"/>
          <p14:tracePt t="59693" x="4251325" y="3070225"/>
          <p14:tracePt t="59708" x="4237038" y="3086100"/>
          <p14:tracePt t="59726" x="4221163" y="3108325"/>
          <p14:tracePt t="59726" x="4213225" y="3116263"/>
          <p14:tracePt t="59742" x="4191000" y="3140075"/>
          <p14:tracePt t="59765" x="4175125" y="3154363"/>
          <p14:tracePt t="59778" x="4160838" y="3178175"/>
          <p14:tracePt t="59794" x="4144963" y="3192463"/>
          <p14:tracePt t="59812" x="4144963" y="3200400"/>
          <p14:tracePt t="59828" x="4144963" y="3208338"/>
          <p14:tracePt t="59845" x="4130675" y="3238500"/>
          <p14:tracePt t="59860" x="4130675" y="3254375"/>
          <p14:tracePt t="59877" x="4130675" y="3276600"/>
          <p14:tracePt t="59894" x="4130675" y="3298825"/>
          <p14:tracePt t="59911" x="4130675" y="3314700"/>
          <p14:tracePt t="59925" x="4130675" y="3344863"/>
          <p14:tracePt t="59941" x="4130675" y="3368675"/>
          <p14:tracePt t="59958" x="4144963" y="3398838"/>
          <p14:tracePt t="59975" x="4175125" y="3436938"/>
          <p14:tracePt t="59991" x="4206875" y="3467100"/>
          <p14:tracePt t="59991" x="4229100" y="3489325"/>
          <p14:tracePt t="60009" x="4289425" y="3535363"/>
          <p14:tracePt t="60029" x="4343400" y="3565525"/>
          <p14:tracePt t="60047" x="4403725" y="3619500"/>
          <p14:tracePt t="60061" x="4503738" y="3673475"/>
          <p14:tracePt t="60078" x="4587875" y="3703638"/>
          <p14:tracePt t="60094" x="4686300" y="3725863"/>
          <p14:tracePt t="60109" x="4800600" y="3741738"/>
          <p14:tracePt t="60128" x="4884738" y="3741738"/>
          <p14:tracePt t="60144" x="4960938" y="3733800"/>
          <p14:tracePt t="60161" x="5006975" y="3717925"/>
          <p14:tracePt t="60187" x="5013325" y="3703638"/>
          <p14:tracePt t="60219" x="5013325" y="3695700"/>
          <p14:tracePt t="60238" x="5021263" y="3679825"/>
          <p14:tracePt t="60247" x="5029200" y="3657600"/>
          <p14:tracePt t="60264" x="5029200" y="3635375"/>
          <p14:tracePt t="60280" x="5029200" y="3619500"/>
          <p14:tracePt t="60294" x="5029200" y="3603625"/>
          <p14:tracePt t="60311" x="5029200" y="3581400"/>
          <p14:tracePt t="60327" x="5021263" y="3565525"/>
          <p14:tracePt t="60344" x="5006975" y="3559175"/>
          <p14:tracePt t="60407" x="5029200" y="3559175"/>
          <p14:tracePt t="61019" x="5059363" y="3565525"/>
          <p14:tracePt t="61031" x="5105400" y="3573463"/>
          <p14:tracePt t="61045" x="5181600" y="3573463"/>
          <p14:tracePt t="61061" x="5341938" y="3573463"/>
          <p14:tracePt t="61077" x="5562600" y="3573463"/>
          <p14:tracePt t="61093" x="5813425" y="3573463"/>
          <p14:tracePt t="61109" x="6065838" y="3573463"/>
          <p14:tracePt t="61126" x="6286500" y="3573463"/>
          <p14:tracePt t="61143" x="6492875" y="3573463"/>
          <p14:tracePt t="61159" x="6689725" y="3573463"/>
          <p14:tracePt t="61174" x="6911975" y="3573463"/>
          <p14:tracePt t="61191" x="7094538" y="3573463"/>
          <p14:tracePt t="61207" x="7277100" y="3573463"/>
          <p14:tracePt t="61223" x="7407275" y="3573463"/>
          <p14:tracePt t="61240" x="7459663" y="3573463"/>
          <p14:tracePt t="61257" x="7489825" y="3573463"/>
          <p14:tracePt t="61273" x="7604125" y="3603625"/>
          <p14:tracePt t="61290" x="7756525" y="3649663"/>
          <p14:tracePt t="61310" x="7985125" y="3641725"/>
          <p14:tracePt t="61326" x="8099425" y="3641725"/>
          <p14:tracePt t="61344" x="8115300" y="3649663"/>
          <p14:tracePt t="61361" x="8093075" y="3649663"/>
          <p14:tracePt t="61489" x="8085138" y="3649663"/>
          <p14:tracePt t="61609" x="8077200" y="3649663"/>
          <p14:tracePt t="61624" x="8069263" y="3649663"/>
          <p14:tracePt t="61641" x="8054975" y="3649663"/>
          <p14:tracePt t="61658" x="8039100" y="3649663"/>
          <p14:tracePt t="61674" x="8031163" y="3657600"/>
          <p14:tracePt t="61722" x="8031163" y="3649663"/>
          <p14:tracePt t="61872" x="8031163" y="3611563"/>
          <p14:tracePt t="61890" x="8031163" y="3551238"/>
          <p14:tracePt t="61907" x="8039100" y="3513138"/>
          <p14:tracePt t="61923" x="8039100" y="3489325"/>
          <p14:tracePt t="61940" x="8054975" y="3451225"/>
          <p14:tracePt t="61957" x="8069263" y="3421063"/>
          <p14:tracePt t="61970" x="8069263" y="3398838"/>
          <p14:tracePt t="61986" x="8085138" y="3360738"/>
          <p14:tracePt t="62003" x="8085138" y="3314700"/>
          <p14:tracePt t="62012" x="8093075" y="3284538"/>
          <p14:tracePt t="62030" x="8093075" y="3230563"/>
          <p14:tracePt t="62045" x="8107363" y="3200400"/>
          <p14:tracePt t="62062" x="8115300" y="3162300"/>
          <p14:tracePt t="62075" x="8123238" y="3140075"/>
          <p14:tracePt t="62092" x="8123238" y="3116263"/>
          <p14:tracePt t="62109" x="8137525" y="3094038"/>
          <p14:tracePt t="62125" x="8153400" y="3070225"/>
          <p14:tracePt t="62142" x="8153400" y="3048000"/>
          <p14:tracePt t="62158" x="8153400" y="3025775"/>
          <p14:tracePt t="62175" x="8153400" y="3001963"/>
          <p14:tracePt t="62191" x="8169275" y="2971800"/>
          <p14:tracePt t="62208" x="8169275" y="2933700"/>
          <p14:tracePt t="62236" x="8191500" y="2873375"/>
          <p14:tracePt t="62253" x="8191500" y="2865438"/>
          <p14:tracePt t="62262" x="8191500" y="2841625"/>
          <p14:tracePt t="62279" x="8191500" y="2835275"/>
          <p14:tracePt t="62295" x="8191500" y="2827338"/>
          <p14:tracePt t="62312" x="8191500" y="2819400"/>
          <p14:tracePt t="62325" x="8191500" y="2811463"/>
          <p14:tracePt t="62341" x="8191500" y="2827338"/>
          <p14:tracePt t="62471" x="8191500" y="2879725"/>
          <p14:tracePt t="62490" x="8191500" y="2895600"/>
          <p14:tracePt t="62501" x="8191500" y="2917825"/>
          <p14:tracePt t="62519" x="8191500" y="2949575"/>
          <p14:tracePt t="62529" x="8191500" y="2987675"/>
          <p14:tracePt t="62547" x="8191500" y="3001963"/>
          <p14:tracePt t="62560" x="8183563" y="3040063"/>
          <p14:tracePt t="62576" x="8175625" y="3086100"/>
          <p14:tracePt t="62591" x="8169275" y="3146425"/>
          <p14:tracePt t="62608" x="8161338" y="3216275"/>
          <p14:tracePt t="62625" x="8161338" y="3246438"/>
          <p14:tracePt t="62641" x="8161338" y="3284538"/>
          <p14:tracePt t="62658" x="8161338" y="3322638"/>
          <p14:tracePt t="62675" x="8161338" y="3344863"/>
          <p14:tracePt t="62691" x="8161338" y="3382963"/>
          <p14:tracePt t="62708" x="8161338" y="3390900"/>
          <p14:tracePt t="62722" x="8161338" y="3444875"/>
          <p14:tracePt t="62739" x="8153400" y="3467100"/>
          <p14:tracePt t="62755" x="8137525" y="3521075"/>
          <p14:tracePt t="62772" x="8137525" y="3551238"/>
          <p14:tracePt t="62788" x="8137525" y="3581400"/>
          <p14:tracePt t="62788" x="8137525" y="3589338"/>
          <p14:tracePt t="62806" x="8137525" y="3611563"/>
          <p14:tracePt t="62825" x="8137525" y="3657600"/>
          <p14:tracePt t="62841" x="8137525" y="3679825"/>
          <p14:tracePt t="62858" x="8137525" y="3703638"/>
          <p14:tracePt t="62874" x="8131175" y="3733800"/>
          <p14:tracePt t="62891" x="8115300" y="3756025"/>
          <p14:tracePt t="62908" x="8107363" y="3779838"/>
          <p14:tracePt t="62925" x="8099425" y="3794125"/>
          <p14:tracePt t="62943" x="8099425" y="3817938"/>
          <p14:tracePt t="62958" x="8093075" y="3825875"/>
          <p14:tracePt t="62972" x="8093075" y="3848100"/>
          <p14:tracePt t="62990" x="8093075" y="3878263"/>
          <p14:tracePt t="63006" x="8077200" y="3902075"/>
          <p14:tracePt t="63006" x="8069263" y="3916363"/>
          <p14:tracePt t="63027" x="8061325" y="3924300"/>
          <p14:tracePt t="63045" x="8061325" y="3940175"/>
          <p14:tracePt t="63061" x="8054975" y="3940175"/>
          <p14:tracePt t="63075" x="8054975" y="3924300"/>
          <p14:tracePt t="64715" x="8054975" y="3940175"/>
          <p14:tracePt t="65389" x="8016875" y="3984625"/>
          <p14:tracePt t="65404" x="7947025" y="4054475"/>
          <p14:tracePt t="65421" x="7840663" y="4168775"/>
          <p14:tracePt t="65437" x="7772400" y="4259263"/>
          <p14:tracePt t="65454" x="7688263" y="4335463"/>
          <p14:tracePt t="65471" x="7612063" y="4419600"/>
          <p14:tracePt t="65487" x="7543800" y="4479925"/>
          <p14:tracePt t="65504" x="7407275" y="4572000"/>
          <p14:tracePt t="65516" x="7154863" y="4686300"/>
          <p14:tracePt t="65534" x="7002463" y="4754563"/>
          <p14:tracePt t="65544" x="6575425" y="4945063"/>
          <p14:tracePt t="65560" x="6408738" y="5021263"/>
          <p14:tracePt t="65577" x="6302375" y="5089525"/>
          <p14:tracePt t="65593" x="6194425" y="5173663"/>
          <p14:tracePt t="65610" x="6149975" y="5203825"/>
          <p14:tracePt t="65623" x="5973763" y="5334000"/>
          <p14:tracePt t="65639" x="5791200" y="5448300"/>
          <p14:tracePt t="65656" x="5448300" y="5584825"/>
          <p14:tracePt t="65672" x="4906963" y="5875338"/>
          <p14:tracePt t="65689" x="4740275" y="5965825"/>
          <p14:tracePt t="65706" x="4602163" y="6042025"/>
          <p14:tracePt t="65722" x="4518025" y="6118225"/>
          <p14:tracePt t="65740" x="4435475" y="6134100"/>
          <p14:tracePt t="65753" x="4359275" y="6156325"/>
          <p14:tracePt t="65769" x="4267200" y="6188075"/>
          <p14:tracePt t="65786" x="4183063" y="6210300"/>
          <p14:tracePt t="65802" x="4008438" y="6226175"/>
          <p14:tracePt t="65819" x="3863975" y="6226175"/>
          <p14:tracePt t="65836" x="3679825" y="6232525"/>
          <p14:tracePt t="65858" x="3627438" y="6232525"/>
          <p14:tracePt t="65871" x="3581400" y="6232525"/>
          <p14:tracePt t="65887" x="3559175" y="6232525"/>
          <p14:tracePt t="65904" x="3543300" y="6232525"/>
          <p14:tracePt t="65921" x="3527425" y="6226175"/>
          <p14:tracePt t="65938" x="3527425" y="6218238"/>
          <p14:tracePt t="66018" x="3527425" y="6210300"/>
          <p14:tracePt t="66035" x="3521075" y="6194425"/>
          <p14:tracePt t="66047" x="3513138" y="6188075"/>
          <p14:tracePt t="66080" x="3513138" y="6180138"/>
          <p14:tracePt t="66098" x="3521075" y="6172200"/>
          <p14:tracePt t="66107" x="3527425" y="6156325"/>
          <p14:tracePt t="66124" x="3527425" y="6149975"/>
          <p14:tracePt t="66137" x="3535363" y="6142038"/>
          <p14:tracePt t="66154" x="3551238" y="6118225"/>
          <p14:tracePt t="66170" x="3581400" y="6088063"/>
          <p14:tracePt t="66187" x="3589338" y="6065838"/>
          <p14:tracePt t="66203" x="3603625" y="6042025"/>
          <p14:tracePt t="66224" x="3603625" y="6027738"/>
          <p14:tracePt t="66238" x="3603625" y="6011863"/>
          <p14:tracePt t="66255" x="3603625" y="5997575"/>
          <p14:tracePt t="66269" x="3597275" y="5997575"/>
          <p14:tracePt t="66298" x="3589338" y="5989638"/>
          <p14:tracePt t="66315" x="3573463" y="5965825"/>
          <p14:tracePt t="66331" x="3551238" y="5943600"/>
          <p14:tracePt t="66342" x="3543300" y="5935663"/>
          <p14:tracePt t="66363" x="3527425" y="5921375"/>
          <p14:tracePt t="66373" x="3513138" y="5905500"/>
          <p14:tracePt t="66389" x="3505200" y="5905500"/>
          <p14:tracePt t="66405" x="3497263" y="5905500"/>
          <p14:tracePt t="66421" x="3459163" y="5905500"/>
          <p14:tracePt t="66437" x="3421063" y="5905500"/>
          <p14:tracePt t="66454" x="3375025" y="5905500"/>
          <p14:tracePt t="66471" x="3360738" y="5905500"/>
          <p14:tracePt t="66487" x="3254375" y="5935663"/>
          <p14:tracePt t="66505" x="3192463" y="5935663"/>
          <p14:tracePt t="66531" x="3140075" y="5951538"/>
          <p14:tracePt t="66548" x="3124200" y="5959475"/>
          <p14:tracePt t="66565" x="3116263" y="5959475"/>
          <p14:tracePt t="66581" x="3108325" y="5973763"/>
          <p14:tracePt t="66590" x="3101975" y="5973763"/>
          <p14:tracePt t="66607" x="3070225" y="6003925"/>
          <p14:tracePt t="66624" x="3040063" y="6027738"/>
          <p14:tracePt t="66638" x="2994025" y="6057900"/>
          <p14:tracePt t="66657" x="2979738" y="6080125"/>
          <p14:tracePt t="66673" x="2979738" y="6096000"/>
          <p14:tracePt t="66688" x="2979738" y="6118225"/>
          <p14:tracePt t="66705" x="2979738" y="6126163"/>
          <p14:tracePt t="66720" x="2994025" y="6156325"/>
          <p14:tracePt t="66736" x="3009900" y="6164263"/>
          <p14:tracePt t="66751" x="3025775" y="6164263"/>
          <p14:tracePt t="66768" x="3055938" y="6172200"/>
          <p14:tracePt t="66784" x="3078163" y="6172200"/>
          <p14:tracePt t="66801" x="3108325" y="6172200"/>
          <p14:tracePt t="66801" x="3124200" y="6164263"/>
          <p14:tracePt t="66818" x="3140075" y="6164263"/>
          <p14:tracePt t="66834" x="3170238" y="6142038"/>
          <p14:tracePt t="66851" x="3200400" y="6118225"/>
          <p14:tracePt t="66868" x="3238500" y="6118225"/>
          <p14:tracePt t="66888" x="3276600" y="6103938"/>
          <p14:tracePt t="66906" x="3292475" y="6103938"/>
          <p14:tracePt t="66920" x="3292475" y="6096000"/>
          <p14:tracePt t="67716" x="3284538" y="6088063"/>
          <p14:tracePt t="67766" x="3284538" y="6080125"/>
          <p14:tracePt t="68332" x="3284538" y="6065838"/>
          <p14:tracePt t="68346" x="3284538" y="6049963"/>
          <p14:tracePt t="68363" x="3284538" y="6019800"/>
          <p14:tracePt t="68372" x="3284538" y="5959475"/>
          <p14:tracePt t="68389" x="3284538" y="5845175"/>
          <p14:tracePt t="68406" x="3330575" y="5699125"/>
          <p14:tracePt t="68419" x="3382963" y="5502275"/>
          <p14:tracePt t="68435" x="3429000" y="5349875"/>
          <p14:tracePt t="68452" x="3521075" y="5203825"/>
          <p14:tracePt t="68468" x="3641725" y="5051425"/>
          <p14:tracePt t="68485" x="3741738" y="4884738"/>
          <p14:tracePt t="68503" x="3848100" y="4686300"/>
          <p14:tracePt t="68519" x="3916363" y="4525963"/>
          <p14:tracePt t="68537" x="3940175" y="4419600"/>
          <p14:tracePt t="68551" x="3946525" y="4327525"/>
          <p14:tracePt t="68566" x="3978275" y="4251325"/>
          <p14:tracePt t="68582" x="4022725" y="4175125"/>
          <p14:tracePt t="68600" x="4076700" y="4106863"/>
          <p14:tracePt t="68616" x="4160838" y="4038600"/>
          <p14:tracePt t="68632" x="4237038" y="3970338"/>
          <p14:tracePt t="68632" x="4244975" y="3946525"/>
          <p14:tracePt t="68650" x="4297363" y="3870325"/>
          <p14:tracePt t="68669" x="4321175" y="3802063"/>
          <p14:tracePt t="68685" x="4351338" y="3763963"/>
          <p14:tracePt t="68702" x="4381500" y="3725863"/>
          <p14:tracePt t="68717" x="4397375" y="3673475"/>
          <p14:tracePt t="68736" x="4403725" y="3673475"/>
          <p14:tracePt t="68752" x="4365625" y="3665538"/>
          <p14:tracePt t="69315" x="4335463" y="3657600"/>
          <p14:tracePt t="69331" x="4152900" y="3657600"/>
          <p14:tracePt t="69347" x="4084638" y="3657600"/>
          <p14:tracePt t="69356" x="3984625" y="3649663"/>
          <p14:tracePt t="69372" x="3932238" y="3627438"/>
          <p14:tracePt t="69391" x="3878263" y="3597275"/>
          <p14:tracePt t="69404" x="3756025" y="3527425"/>
          <p14:tracePt t="69420" x="3589338" y="3444875"/>
          <p14:tracePt t="69437" x="3382963" y="3330575"/>
          <p14:tracePt t="69450" x="3216275" y="3254375"/>
          <p14:tracePt t="69468" x="3108325" y="3178175"/>
          <p14:tracePt t="69484" x="3040063" y="3086100"/>
          <p14:tracePt t="69501" x="2979738" y="2971800"/>
          <p14:tracePt t="69517" x="2857500" y="2827338"/>
          <p14:tracePt t="69536" x="2727325" y="2697163"/>
          <p14:tracePt t="69549" x="2598738" y="2568575"/>
          <p14:tracePt t="69565" x="2476500" y="2460625"/>
          <p14:tracePt t="69582" x="2400300" y="2392363"/>
          <p14:tracePt t="69598" x="2346325" y="2332038"/>
          <p14:tracePt t="69615" x="2278063" y="2263775"/>
          <p14:tracePt t="69631" x="2209800" y="2187575"/>
          <p14:tracePt t="69648" x="2155825" y="2117725"/>
          <p14:tracePt t="69648" x="2117725" y="2087563"/>
          <p14:tracePt t="69665" x="2073275" y="2041525"/>
          <p14:tracePt t="69687" x="2011363" y="1981200"/>
          <p14:tracePt t="69700" x="1965325" y="1935163"/>
          <p14:tracePt t="69717" x="1927225" y="1897063"/>
          <p14:tracePt t="69734" x="1905000" y="1866900"/>
          <p14:tracePt t="69751" x="1866900" y="1836738"/>
          <p14:tracePt t="69767" x="1844675" y="1806575"/>
          <p14:tracePt t="69784" x="1820863" y="1760538"/>
          <p14:tracePt t="69801" x="1812925" y="1744663"/>
          <p14:tracePt t="69818" x="1798638" y="1730375"/>
          <p14:tracePt t="69831" x="1774825" y="1706563"/>
          <p14:tracePt t="69848" x="1760538" y="1684338"/>
          <p14:tracePt t="69864" x="1760538" y="1668463"/>
          <p14:tracePt t="69888" x="1760538" y="1660525"/>
          <p14:tracePt t="69919" x="1760538" y="1646238"/>
          <p14:tracePt t="69935" x="1752600" y="1622425"/>
          <p14:tracePt t="69952" x="1752600" y="1616075"/>
          <p14:tracePt t="69968" x="1752600" y="1600200"/>
          <p14:tracePt t="69998" x="1752600" y="1584325"/>
          <p14:tracePt t="70022" x="1752600" y="1562100"/>
          <p14:tracePt t="70036" x="1752600" y="1546225"/>
          <p14:tracePt t="70062" x="1752600" y="1524000"/>
          <p14:tracePt t="70083" x="1752600" y="1516063"/>
          <p14:tracePt t="70094" x="1752600" y="1508125"/>
          <p14:tracePt t="70111" x="1752600" y="1493838"/>
          <p14:tracePt t="70128" x="1752600" y="1477963"/>
          <p14:tracePt t="70159" x="1752600" y="1470025"/>
          <p14:tracePt t="70177" x="1760538" y="1463675"/>
          <p14:tracePt t="70186" x="1774825" y="1447800"/>
          <p14:tracePt t="70216" x="1782763" y="1447800"/>
          <p14:tracePt t="70232" x="1790700" y="1439863"/>
          <p14:tracePt t="70297" x="1798638" y="1431925"/>
          <p14:tracePt t="70316" x="1798638" y="1425575"/>
          <p14:tracePt t="70347" x="1806575" y="1425575"/>
          <p14:tracePt t="70360" x="1812925" y="1417638"/>
          <p14:tracePt t="71308" x="1820863" y="1417638"/>
          <p14:tracePt t="71811" x="1828800" y="1417638"/>
          <p14:tracePt t="71845" x="1836738" y="1417638"/>
          <p14:tracePt t="72015" x="1844675" y="1425575"/>
          <p14:tracePt t="72061" x="1851025" y="1431925"/>
          <p14:tracePt t="72095" x="1858963" y="1447800"/>
          <p14:tracePt t="72110" x="1874838" y="1463675"/>
          <p14:tracePt t="72178" x="1882775" y="1485900"/>
          <p14:tracePt t="72248" x="1889125" y="1485900"/>
          <p14:tracePt t="72281" x="1889125" y="1493838"/>
          <p14:tracePt t="72296" x="1889125" y="1501775"/>
          <p14:tracePt t="72313" x="1889125" y="1508125"/>
          <p14:tracePt t="72329" x="1897063" y="1508125"/>
          <p14:tracePt t="72345" x="1912938" y="1531938"/>
          <p14:tracePt t="73296" x="1920875" y="1531938"/>
          <p14:tracePt t="73705" x="1951038" y="1539875"/>
          <p14:tracePt t="73714" x="1973263" y="1554163"/>
          <p14:tracePt t="73733" x="2035175" y="1570038"/>
          <p14:tracePt t="73747" x="2149475" y="1600200"/>
          <p14:tracePt t="73762" x="2308225" y="1622425"/>
          <p14:tracePt t="73779" x="2498725" y="1654175"/>
          <p14:tracePt t="73796" x="2667000" y="1676400"/>
          <p14:tracePt t="73813" x="2865438" y="1722438"/>
          <p14:tracePt t="73830" x="3063875" y="1722438"/>
          <p14:tracePt t="73846" x="3254375" y="1744663"/>
          <p14:tracePt t="73863" x="3444875" y="1768475"/>
          <p14:tracePt t="73880" x="3619500" y="1798638"/>
          <p14:tracePt t="73895" x="3802063" y="1820863"/>
          <p14:tracePt t="73910" x="3946525" y="1844675"/>
          <p14:tracePt t="73927" x="4068763" y="1889125"/>
          <p14:tracePt t="73944" x="4114800" y="1912938"/>
          <p14:tracePt t="73960" x="4168775" y="1927225"/>
          <p14:tracePt t="73960" x="4191000" y="1935163"/>
          <p14:tracePt t="73977" x="4244975" y="1958975"/>
          <p14:tracePt t="73997" x="4305300" y="1989138"/>
          <p14:tracePt t="74014" x="4381500" y="2011363"/>
          <p14:tracePt t="74030" x="4427538" y="2027238"/>
          <p14:tracePt t="74047" x="4525963" y="2057400"/>
          <p14:tracePt t="74063" x="4632325" y="2079625"/>
          <p14:tracePt t="74080" x="4746625" y="2125663"/>
          <p14:tracePt t="74096" x="4822825" y="2125663"/>
          <p14:tracePt t="74113" x="4830763" y="2125663"/>
          <p14:tracePt t="74130" x="4838700" y="2117725"/>
          <p14:tracePt t="74171" x="4838700" y="2087563"/>
          <p14:tracePt t="74190" x="4838700" y="2057400"/>
          <p14:tracePt t="74200" x="4838700" y="2035175"/>
          <p14:tracePt t="74217" x="4808538" y="1997075"/>
          <p14:tracePt t="74234" x="4724400" y="1951038"/>
          <p14:tracePt t="74250" x="4664075" y="1912938"/>
          <p14:tracePt t="74263" x="4587875" y="1866900"/>
          <p14:tracePt t="74279" x="4549775" y="1844675"/>
          <p14:tracePt t="74296" x="4495800" y="1828800"/>
          <p14:tracePt t="74313" x="4479925" y="1790700"/>
          <p14:tracePt t="74329" x="4435475" y="1782763"/>
          <p14:tracePt t="74346" x="4373563" y="1774825"/>
          <p14:tracePt t="74363" x="4259263" y="1760538"/>
          <p14:tracePt t="74379" x="4221163" y="1760538"/>
          <p14:tracePt t="74393" x="4168775" y="1760538"/>
          <p14:tracePt t="74410" x="4122738" y="1760538"/>
          <p14:tracePt t="74427" x="4076700" y="1752600"/>
          <p14:tracePt t="74443" x="4038600" y="1752600"/>
          <p14:tracePt t="74460" x="3992563" y="1752600"/>
          <p14:tracePt t="74460" x="3978275" y="1752600"/>
          <p14:tracePt t="74477" x="3954463" y="1752600"/>
          <p14:tracePt t="74500" x="3940175" y="1752600"/>
          <p14:tracePt t="74516" x="3916363" y="1768475"/>
          <p14:tracePt t="74530" x="3886200" y="1790700"/>
          <p14:tracePt t="74547" x="3856038" y="1812925"/>
          <p14:tracePt t="74563" x="3825875" y="1836738"/>
          <p14:tracePt t="74579" x="3810000" y="1851025"/>
          <p14:tracePt t="74596" x="3810000" y="1858963"/>
          <p14:tracePt t="74614" x="3802063" y="1874838"/>
          <p14:tracePt t="74630" x="3794125" y="1889125"/>
          <p14:tracePt t="74643" x="3787775" y="1912938"/>
          <p14:tracePt t="74660" x="3787775" y="1943100"/>
          <p14:tracePt t="74690" x="3787775" y="1965325"/>
          <p14:tracePt t="74699" x="3787775" y="1989138"/>
          <p14:tracePt t="74715" x="3787775" y="2011363"/>
          <p14:tracePt t="74732" x="3787775" y="2027238"/>
          <p14:tracePt t="74749" x="3787775" y="2049463"/>
          <p14:tracePt t="74766" x="3787775" y="2079625"/>
          <p14:tracePt t="74778" x="3787775" y="2103438"/>
          <p14:tracePt t="74796" x="3794125" y="2125663"/>
          <p14:tracePt t="74813" x="3810000" y="2149475"/>
          <p14:tracePt t="74829" x="3832225" y="2171700"/>
          <p14:tracePt t="74846" x="3856038" y="2201863"/>
          <p14:tracePt t="74862" x="3902075" y="2239963"/>
          <p14:tracePt t="74879" x="3962400" y="2286000"/>
          <p14:tracePt t="74895" x="4016375" y="2316163"/>
          <p14:tracePt t="74909" x="4046538" y="2332038"/>
          <p14:tracePt t="74926" x="4068763" y="2339975"/>
          <p14:tracePt t="74943" x="4084638" y="2354263"/>
          <p14:tracePt t="74960" x="4114800" y="2370138"/>
          <p14:tracePt t="74976" x="4191000" y="2422525"/>
          <p14:tracePt t="74976" x="4244975" y="2430463"/>
          <p14:tracePt t="74993" x="4359275" y="2454275"/>
          <p14:tracePt t="75015" x="4427538" y="2468563"/>
          <p14:tracePt t="75030" x="4533900" y="2476500"/>
          <p14:tracePt t="75047" x="4594225" y="2484438"/>
          <p14:tracePt t="75061" x="4610100" y="2492375"/>
          <p14:tracePt t="75078" x="4632325" y="2492375"/>
          <p14:tracePt t="75111" x="4678363" y="2492375"/>
          <p14:tracePt t="75128" x="4746625" y="2514600"/>
          <p14:tracePt t="75143" x="4830763" y="2530475"/>
          <p14:tracePt t="75160" x="4914900" y="2536825"/>
          <p14:tracePt t="75173" x="4968875" y="2536825"/>
          <p14:tracePt t="75189" x="5013325" y="2536825"/>
          <p14:tracePt t="75206" x="5029200" y="2544763"/>
          <p14:tracePt t="75215" x="5045075" y="2544763"/>
          <p14:tracePt t="75232" x="5097463" y="2544763"/>
          <p14:tracePt t="75251" x="5159375" y="2544763"/>
          <p14:tracePt t="75266" x="5241925" y="2544763"/>
          <p14:tracePt t="75281" x="5349875" y="2522538"/>
          <p14:tracePt t="75297" x="5418138" y="2498725"/>
          <p14:tracePt t="75313" x="5464175" y="2460625"/>
          <p14:tracePt t="75329" x="5494338" y="2422525"/>
          <p14:tracePt t="75345" x="5494338" y="2384425"/>
          <p14:tracePt t="75362" x="5494338" y="2354263"/>
          <p14:tracePt t="75378" x="5516563" y="2324100"/>
          <p14:tracePt t="75395" x="5532438" y="2301875"/>
          <p14:tracePt t="75409" x="5540375" y="2278063"/>
          <p14:tracePt t="75425" x="5562600" y="2232025"/>
          <p14:tracePt t="75443" x="5562600" y="2187575"/>
          <p14:tracePt t="75459" x="5562600" y="2163763"/>
          <p14:tracePt t="75476" x="5562600" y="2125663"/>
          <p14:tracePt t="75492" x="5516563" y="2087563"/>
          <p14:tracePt t="75513" x="5508625" y="2073275"/>
          <p14:tracePt t="75529" x="5486400" y="2041525"/>
          <p14:tracePt t="75545" x="5440363" y="1997075"/>
          <p14:tracePt t="75562" x="5380038" y="1965325"/>
          <p14:tracePt t="75578" x="5303838" y="1935163"/>
          <p14:tracePt t="75595" x="5219700" y="1858963"/>
          <p14:tracePt t="75611" x="5135563" y="1844675"/>
          <p14:tracePt t="75628" x="5083175" y="1820863"/>
          <p14:tracePt t="75645" x="5013325" y="1812925"/>
          <p14:tracePt t="75660" x="4937125" y="1798638"/>
          <p14:tracePt t="75676" x="4846638" y="1798638"/>
          <p14:tracePt t="75693" x="4740275" y="1798638"/>
          <p14:tracePt t="75709" x="4640263" y="1798638"/>
          <p14:tracePt t="75726" x="4587875" y="1798638"/>
          <p14:tracePt t="75742" x="4533900" y="1798638"/>
          <p14:tracePt t="75742" x="4503738" y="1798638"/>
          <p14:tracePt t="75759" x="4449763" y="1798638"/>
          <p14:tracePt t="75779" x="4397375" y="1798638"/>
          <p14:tracePt t="75795" x="4327525" y="1798638"/>
          <p14:tracePt t="75812" x="4283075" y="1812925"/>
          <p14:tracePt t="75828" x="4244975" y="1812925"/>
          <p14:tracePt t="75844" x="4206875" y="1828800"/>
          <p14:tracePt t="75861" x="4144963" y="1844675"/>
          <p14:tracePt t="75877" x="4060825" y="1858963"/>
          <p14:tracePt t="75894" x="4000500" y="1874838"/>
          <p14:tracePt t="75911" x="3946525" y="1897063"/>
          <p14:tracePt t="75925" x="3932238" y="1905000"/>
          <p14:tracePt t="75942" x="3916363" y="1912938"/>
          <p14:tracePt t="75972" x="3908425" y="1912938"/>
          <p14:tracePt t="75981" x="3886200" y="1927225"/>
          <p14:tracePt t="75998" x="3856038" y="1951038"/>
          <p14:tracePt t="76014" x="3832225" y="1965325"/>
          <p14:tracePt t="76032" x="3817938" y="1989138"/>
          <p14:tracePt t="76045" x="3802063" y="2011363"/>
          <p14:tracePt t="76061" x="3802063" y="2019300"/>
          <p14:tracePt t="76078" x="3794125" y="2035175"/>
          <p14:tracePt t="76094" x="3794125" y="2049463"/>
          <p14:tracePt t="76110" x="3794125" y="2087563"/>
          <p14:tracePt t="76128" x="3802063" y="2111375"/>
          <p14:tracePt t="76143" x="3817938" y="2141538"/>
          <p14:tracePt t="76159" x="3832225" y="2155825"/>
          <p14:tracePt t="76175" x="3840163" y="2171700"/>
          <p14:tracePt t="76191" x="3856038" y="2193925"/>
          <p14:tracePt t="76208" x="3878263" y="2225675"/>
          <p14:tracePt t="76225" x="3902075" y="2263775"/>
          <p14:tracePt t="76241" x="3916363" y="2278063"/>
          <p14:tracePt t="76241" x="3932238" y="2286000"/>
          <p14:tracePt t="76258" x="3978275" y="2316163"/>
          <p14:tracePt t="76281" x="3992563" y="2316163"/>
          <p14:tracePt t="76294" x="4022725" y="2332038"/>
          <p14:tracePt t="76311" x="4030663" y="2332038"/>
          <p14:tracePt t="76311" x="4046538" y="2332038"/>
          <p14:tracePt t="76329" x="4060825" y="2339975"/>
          <p14:tracePt t="76344" x="4098925" y="2339975"/>
          <p14:tracePt t="76361" x="4152900" y="2362200"/>
          <p14:tracePt t="76379" x="4175125" y="2370138"/>
          <p14:tracePt t="76393" x="4206875" y="2370138"/>
          <p14:tracePt t="76409" x="4237038" y="2384425"/>
          <p14:tracePt t="76424" x="4251325" y="2384425"/>
          <p14:tracePt t="76441" x="4259263" y="2384425"/>
          <p14:tracePt t="77368" x="4267200" y="2384425"/>
          <p14:tracePt t="78092" x="4275138" y="2384425"/>
          <p14:tracePt t="78817" x="4275138" y="2400300"/>
          <p14:tracePt t="78827" x="4275138" y="2416175"/>
          <p14:tracePt t="78841" x="4283075" y="2446338"/>
          <p14:tracePt t="78858" x="4283075" y="2498725"/>
          <p14:tracePt t="78875" x="4283075" y="2613025"/>
          <p14:tracePt t="78892" x="4267200" y="2735263"/>
          <p14:tracePt t="78909" x="4213225" y="2873375"/>
          <p14:tracePt t="78925" x="4183063" y="3048000"/>
          <p14:tracePt t="78941" x="4144963" y="3238500"/>
          <p14:tracePt t="78957" x="4076700" y="3467100"/>
          <p14:tracePt t="78974" x="4022725" y="3725863"/>
          <p14:tracePt t="78988" x="4000500" y="4008438"/>
          <p14:tracePt t="79005" x="4000500" y="4305300"/>
          <p14:tracePt t="79005" x="4000500" y="4427538"/>
          <p14:tracePt t="79025" x="3970338" y="4664075"/>
          <p14:tracePt t="79044" x="3962400" y="4830763"/>
          <p14:tracePt t="79060" x="3962400" y="4968875"/>
          <p14:tracePt t="79078" x="3962400" y="5113338"/>
          <p14:tracePt t="79093" x="3962400" y="5227638"/>
          <p14:tracePt t="79108" x="3962400" y="5341938"/>
          <p14:tracePt t="79123" x="3924300" y="5456238"/>
          <p14:tracePt t="79142" x="3902075" y="5562600"/>
          <p14:tracePt t="79158" x="3870325" y="5630863"/>
          <p14:tracePt t="79175" x="3856038" y="5692775"/>
          <p14:tracePt t="79191" x="3848100" y="5745163"/>
          <p14:tracePt t="79208" x="3848100" y="5799138"/>
          <p14:tracePt t="79221" x="3840163" y="5875338"/>
          <p14:tracePt t="79238" x="3840163" y="5959475"/>
          <p14:tracePt t="79255" x="3817938" y="6027738"/>
          <p14:tracePt t="79272" x="3810000" y="6065838"/>
          <p14:tracePt t="79288" x="3779838" y="6111875"/>
          <p14:tracePt t="79305" x="3763963" y="6134100"/>
          <p14:tracePt t="79305" x="3749675" y="6134100"/>
          <p14:tracePt t="79328" x="3749675" y="6156325"/>
          <p14:tracePt t="79341" x="3733800" y="6172200"/>
          <p14:tracePt t="79358" x="3733800" y="6188075"/>
          <p14:tracePt t="79374" x="3725863" y="6188075"/>
          <p14:tracePt t="79391" x="3711575" y="6188075"/>
          <p14:tracePt t="79407" x="3703638" y="6188075"/>
          <p14:tracePt t="79424" x="3695700" y="6188075"/>
          <p14:tracePt t="79440" x="3695700" y="6172200"/>
          <p14:tracePt t="79537" x="3695700" y="6156325"/>
          <p14:tracePt t="79583" x="3695700" y="6142038"/>
          <p14:tracePt t="79592" x="3673475" y="6111875"/>
          <p14:tracePt t="79737" x="3665538" y="6096000"/>
          <p14:tracePt t="79766" x="3657600" y="6096000"/>
          <p14:tracePt t="79784" x="3649663" y="6080125"/>
          <p14:tracePt t="79793" x="3627438" y="6065838"/>
          <p14:tracePt t="79810" x="3619500" y="6057900"/>
          <p14:tracePt t="79828" x="3611563" y="6057900"/>
          <p14:tracePt t="79844" x="3597275" y="6035675"/>
          <p14:tracePt t="79857" x="3581400" y="6019800"/>
          <p14:tracePt t="79874" x="3565525" y="6019800"/>
          <p14:tracePt t="79890" x="3543300" y="5997575"/>
          <p14:tracePt t="79906" x="3535363" y="5989638"/>
          <p14:tracePt t="79924" x="3527425" y="5981700"/>
          <p14:tracePt t="79940" x="3521075" y="5973763"/>
          <p14:tracePt t="79958" x="3497263" y="5973763"/>
          <p14:tracePt t="79973" x="3482975" y="5965825"/>
          <p14:tracePt t="79989" x="3475038" y="5959475"/>
          <p14:tracePt t="80004" x="3467100" y="5959475"/>
          <p14:tracePt t="80021" x="3459163" y="5951538"/>
          <p14:tracePt t="80045" x="3421063" y="5935663"/>
          <p14:tracePt t="80075" x="3413125" y="5927725"/>
          <p14:tracePt t="80092" x="3360738" y="5889625"/>
          <p14:tracePt t="80109" x="3330575" y="5859463"/>
          <p14:tracePt t="80122" x="3322638" y="5859463"/>
          <p14:tracePt t="80138" x="3314700" y="5859463"/>
          <p14:tracePt t="80155" x="3298825" y="5859463"/>
          <p14:tracePt t="80171" x="3284538" y="5859463"/>
          <p14:tracePt t="80189" x="3254375" y="5867400"/>
          <p14:tracePt t="80205" x="3238500" y="5875338"/>
          <p14:tracePt t="80222" x="3208338" y="5883275"/>
          <p14:tracePt t="80238" x="3184525" y="5897563"/>
          <p14:tracePt t="80265" x="3178175" y="5905500"/>
          <p14:tracePt t="80284" x="3170238" y="5913438"/>
          <p14:tracePt t="80293" x="3154363" y="5927725"/>
          <p14:tracePt t="80310" x="3140075" y="5943600"/>
          <p14:tracePt t="80327" x="3140075" y="5951538"/>
          <p14:tracePt t="80343" x="3140075" y="5973763"/>
          <p14:tracePt t="80356" x="3124200" y="5997575"/>
          <p14:tracePt t="80373" x="3116263" y="6035675"/>
          <p14:tracePt t="80390" x="3116263" y="6049963"/>
          <p14:tracePt t="80407" x="3108325" y="6073775"/>
          <p14:tracePt t="80423" x="3108325" y="6088063"/>
          <p14:tracePt t="80455" x="3108325" y="6096000"/>
          <p14:tracePt t="80472" x="3108325" y="6118225"/>
          <p14:tracePt t="80489" x="3124200" y="6126163"/>
          <p14:tracePt t="80500" x="3124200" y="6134100"/>
          <p14:tracePt t="80517" x="3146425" y="6156325"/>
          <p14:tracePt t="80534" x="3162300" y="6172200"/>
          <p14:tracePt t="80550" x="3184525" y="6180138"/>
          <p14:tracePt t="80560" x="3200400" y="6194425"/>
          <p14:tracePt t="80577" x="3230563" y="6202363"/>
          <p14:tracePt t="80593" x="3246438" y="6226175"/>
          <p14:tracePt t="80607" x="3260725" y="6226175"/>
          <p14:tracePt t="80624" x="3284538" y="6226175"/>
          <p14:tracePt t="80640" x="3298825" y="6226175"/>
          <p14:tracePt t="80656" x="3314700" y="6226175"/>
          <p14:tracePt t="80673" x="3322638" y="6226175"/>
          <p14:tracePt t="80689" x="3352800" y="6226175"/>
          <p14:tracePt t="80706" x="3390900" y="6226175"/>
          <p14:tracePt t="80723" x="3406775" y="6226175"/>
          <p14:tracePt t="80738" x="3444875" y="6226175"/>
          <p14:tracePt t="80754" x="3451225" y="6226175"/>
          <p14:tracePt t="80770" x="3459163" y="6218238"/>
          <p14:tracePt t="80815" x="3459163" y="6194425"/>
          <p14:tracePt t="80825" x="3482975" y="6156325"/>
          <p14:tracePt t="80843" x="3482975" y="6142038"/>
          <p14:tracePt t="80860" x="3497263" y="6134100"/>
          <p14:tracePt t="80873" x="3497263" y="6118225"/>
          <p14:tracePt t="80890" x="3505200" y="6111875"/>
          <p14:tracePt t="80906" x="3505200" y="6088063"/>
          <p14:tracePt t="80923" x="3505200" y="6073775"/>
          <p14:tracePt t="80939" x="3505200" y="6042025"/>
          <p14:tracePt t="80956" x="3505200" y="6019800"/>
          <p14:tracePt t="80973" x="3467100" y="5973763"/>
          <p14:tracePt t="80989" x="3451225" y="5943600"/>
          <p14:tracePt t="81003" x="3436938" y="5927725"/>
          <p14:tracePt t="81003" x="3429000" y="5921375"/>
          <p14:tracePt t="81026" x="3406775" y="5913438"/>
          <p14:tracePt t="81050" x="3398838" y="5905500"/>
          <p14:tracePt t="81059" x="3382963" y="5905500"/>
          <p14:tracePt t="81076" x="3360738" y="5897563"/>
          <p14:tracePt t="81093" x="3330575" y="5889625"/>
          <p14:tracePt t="81109" x="3314700" y="5889625"/>
          <p14:tracePt t="81140" x="3298825" y="5889625"/>
          <p14:tracePt t="81170" x="3292475" y="5889625"/>
          <p14:tracePt t="81187" x="3268663" y="5889625"/>
          <p14:tracePt t="81204" x="3254375" y="5889625"/>
          <p14:tracePt t="81221" x="3230563" y="5905500"/>
          <p14:tracePt t="81238" x="3222625" y="5905500"/>
          <p14:tracePt t="81250" x="3216275" y="5921375"/>
          <p14:tracePt t="81266" x="3200400" y="5951538"/>
          <p14:tracePt t="81283" x="3192463" y="5973763"/>
          <p14:tracePt t="81299" x="3184525" y="5989638"/>
          <p14:tracePt t="81316" x="3178175" y="6003925"/>
          <p14:tracePt t="81325" x="3170238" y="6019800"/>
          <p14:tracePt t="81343" x="3170238" y="6042025"/>
          <p14:tracePt t="81359" x="3170238" y="6065838"/>
          <p14:tracePt t="81372" x="3170238" y="6080125"/>
          <p14:tracePt t="81389" x="3170238" y="6096000"/>
          <p14:tracePt t="81407" x="3170238" y="6103938"/>
          <p14:tracePt t="81424" x="3170238" y="6134100"/>
          <p14:tracePt t="81440" x="3184525" y="6149975"/>
          <p14:tracePt t="81456" x="3200400" y="6164263"/>
          <p14:tracePt t="81473" x="3216275" y="6172200"/>
          <p14:tracePt t="81489" x="3260725" y="6194425"/>
          <p14:tracePt t="81516" x="3292475" y="6202363"/>
          <p14:tracePt t="81534" x="3306763" y="6210300"/>
          <p14:tracePt t="81543" x="3344863" y="6226175"/>
          <p14:tracePt t="81559" x="3368675" y="6232525"/>
          <p14:tracePt t="81576" x="3375025" y="6232525"/>
          <p14:tracePt t="81607" x="3390900" y="6232525"/>
          <p14:tracePt t="81623" x="3429000" y="6210300"/>
          <p14:tracePt t="81640" x="3444875" y="6210300"/>
          <p14:tracePt t="81654" x="3489325" y="6180138"/>
          <p14:tracePt t="81670" x="3513138" y="6164263"/>
          <p14:tracePt t="81687" x="3527425" y="6149975"/>
          <p14:tracePt t="81704" x="3527425" y="6142038"/>
          <p14:tracePt t="81720" x="3527425" y="6126163"/>
          <p14:tracePt t="81737" x="3527425" y="6111875"/>
          <p14:tracePt t="81754" x="3527425" y="6103938"/>
          <p14:tracePt t="81766" x="3527425" y="6080125"/>
          <p14:tracePt t="81782" x="3527425" y="6065838"/>
          <p14:tracePt t="81799" x="3527425" y="6057900"/>
          <p14:tracePt t="81816" x="3527425" y="6049963"/>
          <p14:tracePt t="81825" x="3527425" y="6042025"/>
          <p14:tracePt t="81856" x="3527425" y="6035675"/>
          <p14:tracePt t="81873" x="3521075" y="6035675"/>
          <p14:tracePt t="81890" x="3489325" y="6035675"/>
          <p14:tracePt t="81921" x="3475038" y="6035675"/>
          <p14:tracePt t="81937" x="3451225" y="6042025"/>
          <p14:tracePt t="81954" x="3444875" y="6042025"/>
          <p14:tracePt t="81984" x="3436938" y="6042025"/>
          <p14:tracePt t="82020" x="3406775" y="6065838"/>
          <p14:tracePt t="82069" x="3398838" y="6073775"/>
          <p14:tracePt t="82090" x="3398838" y="6080125"/>
          <p14:tracePt t="82818" x="3352800" y="6065838"/>
          <p14:tracePt t="82868" x="3306763" y="6027738"/>
          <p14:tracePt t="82889" x="3254375" y="5973763"/>
          <p14:tracePt t="82906" x="3216275" y="5951538"/>
          <p14:tracePt t="82919" x="3146425" y="5883275"/>
          <p14:tracePt t="82936" x="3040063" y="5761038"/>
          <p14:tracePt t="82953" x="2994025" y="5684838"/>
          <p14:tracePt t="82969" x="2895600" y="5584825"/>
          <p14:tracePt t="82986" x="2789238" y="5464175"/>
          <p14:tracePt t="83003" x="2682875" y="5349875"/>
          <p14:tracePt t="83022" x="2636838" y="5280025"/>
          <p14:tracePt t="83036" x="2568575" y="5189538"/>
          <p14:tracePt t="83049" x="2484438" y="5075238"/>
          <p14:tracePt t="83058" x="2384425" y="4945063"/>
          <p14:tracePt t="83081" x="2278063" y="4830763"/>
          <p14:tracePt t="83090" x="2209800" y="4724400"/>
          <p14:tracePt t="83107" x="2163763" y="4664075"/>
          <p14:tracePt t="83124" x="2133600" y="4610100"/>
          <p14:tracePt t="83137" x="2095500" y="4549775"/>
          <p14:tracePt t="83154" x="2041525" y="4479925"/>
          <p14:tracePt t="83171" x="1989138" y="4403725"/>
          <p14:tracePt t="83188" x="1943100" y="4351338"/>
          <p14:tracePt t="83205" x="1920875" y="4321175"/>
          <p14:tracePt t="83219" x="1820863" y="4191000"/>
          <p14:tracePt t="83235" x="1768475" y="4137025"/>
          <p14:tracePt t="83254" x="1706563" y="4076700"/>
          <p14:tracePt t="83267" x="1684338" y="4054475"/>
          <p14:tracePt t="83284" x="1646238" y="4030663"/>
          <p14:tracePt t="83301" x="1600200" y="3984625"/>
          <p14:tracePt t="83318" x="1516063" y="3908425"/>
          <p14:tracePt t="83336" x="1455738" y="3848100"/>
          <p14:tracePt t="83351" x="1393825" y="3794125"/>
          <p14:tracePt t="83367" x="1371600" y="3779838"/>
          <p14:tracePt t="83367" x="1355725" y="3771900"/>
          <p14:tracePt t="83384" x="1341438" y="3756025"/>
          <p14:tracePt t="83403" x="1287463" y="3711575"/>
          <p14:tracePt t="83420" x="1203325" y="3657600"/>
          <p14:tracePt t="83437" x="1158875" y="3627438"/>
          <p14:tracePt t="83453" x="1150938" y="3627438"/>
          <p14:tracePt t="83469" x="1165225" y="3649663"/>
          <p14:tracePt t="83699" x="1189038" y="3679825"/>
          <p14:tracePt t="83718" x="1211263" y="3725863"/>
          <p14:tracePt t="83735" x="1227138" y="3756025"/>
          <p14:tracePt t="83752" x="1273175" y="3848100"/>
          <p14:tracePt t="83769" x="1333500" y="3924300"/>
          <p14:tracePt t="83785" x="1349375" y="3962400"/>
          <p14:tracePt t="83797" x="1393825" y="4022725"/>
          <p14:tracePt t="83814" x="1455738" y="4076700"/>
          <p14:tracePt t="83830" x="1501775" y="4152900"/>
          <p14:tracePt t="83847" x="1539875" y="4206875"/>
          <p14:tracePt t="83856" x="1592263" y="4283075"/>
          <p14:tracePt t="83873" x="1638300" y="4335463"/>
          <p14:tracePt t="83889" x="1722438" y="4411663"/>
          <p14:tracePt t="83906" x="1768475" y="4473575"/>
          <p14:tracePt t="83919" x="1836738" y="4564063"/>
          <p14:tracePt t="83935" x="1973263" y="4724400"/>
          <p14:tracePt t="83953" x="2019300" y="4800600"/>
          <p14:tracePt t="83969" x="2065338" y="4854575"/>
          <p14:tracePt t="83986" x="2117725" y="4906963"/>
          <p14:tracePt t="84003" x="2171700" y="4937125"/>
          <p14:tracePt t="84003" x="2193925" y="4968875"/>
          <p14:tracePt t="84025" x="2239963" y="4999038"/>
          <p14:tracePt t="84047" x="2286000" y="5045075"/>
          <p14:tracePt t="84063" x="2316163" y="5075238"/>
          <p14:tracePt t="84080" x="2346325" y="5105400"/>
          <p14:tracePt t="84096" x="2422525" y="5181600"/>
          <p14:tracePt t="84113" x="2506663" y="5265738"/>
          <p14:tracePt t="84122" x="2552700" y="5311775"/>
          <p14:tracePt t="84139" x="2598738" y="5349875"/>
          <p14:tracePt t="84156" x="2644775" y="5402263"/>
          <p14:tracePt t="84169" x="2659063" y="5426075"/>
          <p14:tracePt t="84186" x="2674938" y="5440363"/>
          <p14:tracePt t="84202" x="2705100" y="5478463"/>
          <p14:tracePt t="84219" x="2773363" y="5562600"/>
          <p14:tracePt t="84236" x="2841625" y="5638800"/>
          <p14:tracePt t="84254" x="2941638" y="5730875"/>
          <p14:tracePt t="84271" x="3009900" y="5807075"/>
          <p14:tracePt t="84286" x="3048000" y="5859463"/>
          <p14:tracePt t="84302" x="3070225" y="5913438"/>
          <p14:tracePt t="84317" x="3094038" y="5951538"/>
          <p14:tracePt t="84334" x="3124200" y="5997575"/>
          <p14:tracePt t="84350" x="3154363" y="6035675"/>
          <p14:tracePt t="84367" x="3162300" y="6049963"/>
          <p14:tracePt t="84390" x="3184525" y="6073775"/>
          <p14:tracePt t="84403" x="3192463" y="6096000"/>
          <p14:tracePt t="84419" x="3222625" y="6118225"/>
          <p14:tracePt t="84436" x="3254375" y="6149975"/>
          <p14:tracePt t="84453" x="3268663" y="6164263"/>
          <p14:tracePt t="84470" x="3284538" y="6172200"/>
          <p14:tracePt t="84533" x="3284538" y="6180138"/>
          <p14:tracePt t="84702" x="3276600" y="6180138"/>
          <p14:tracePt t="85015" x="3276600" y="6172200"/>
          <p14:tracePt t="85098" x="3268663" y="6164263"/>
          <p14:tracePt t="85144" x="3268663" y="6156325"/>
          <p14:tracePt t="85170" x="3268663" y="6142038"/>
          <p14:tracePt t="85187" x="3254375" y="6096000"/>
          <p14:tracePt t="85204" x="3246438" y="6065838"/>
          <p14:tracePt t="85217" x="3222625" y="5997575"/>
          <p14:tracePt t="85233" x="3200400" y="5913438"/>
          <p14:tracePt t="85250" x="3192463" y="5807075"/>
          <p14:tracePt t="85266" x="3154363" y="5707063"/>
          <p14:tracePt t="85283" x="3101975" y="5584825"/>
          <p14:tracePt t="85301" x="3078163" y="5524500"/>
          <p14:tracePt t="85315" x="3025775" y="5318125"/>
          <p14:tracePt t="85326" x="3001963" y="5127625"/>
          <p14:tracePt t="85340" x="2979738" y="4884738"/>
          <p14:tracePt t="85356" x="2979738" y="4754563"/>
          <p14:tracePt t="85372" x="2955925" y="4564063"/>
          <p14:tracePt t="85387" x="2925763" y="4403725"/>
          <p14:tracePt t="85405" x="2917825" y="4259263"/>
          <p14:tracePt t="85422" x="2895600" y="4137025"/>
          <p14:tracePt t="85435" x="2879725" y="4000500"/>
          <p14:tracePt t="85451" x="2879725" y="3886200"/>
          <p14:tracePt t="85468" x="2849563" y="3733800"/>
          <p14:tracePt t="85485" x="2835275" y="3649663"/>
          <p14:tracePt t="85501" x="2835275" y="3535363"/>
          <p14:tracePt t="85517" x="2835275" y="3436938"/>
          <p14:tracePt t="85535" x="2819400" y="3360738"/>
          <p14:tracePt t="85552" x="2811463" y="3292475"/>
          <p14:tracePt t="85567" x="2789238" y="3208338"/>
          <p14:tracePt t="85583" x="2765425" y="3178175"/>
          <p14:tracePt t="85599" x="2713038" y="3132138"/>
          <p14:tracePt t="85616" x="2689225" y="3094038"/>
          <p14:tracePt t="85632" x="2644775" y="3017838"/>
          <p14:tracePt t="85632" x="2590800" y="2971800"/>
          <p14:tracePt t="85649" x="2514600" y="2887663"/>
          <p14:tracePt t="85669" x="2476500" y="2841625"/>
          <p14:tracePt t="85685" x="2430463" y="2781300"/>
          <p14:tracePt t="85702" x="2392363" y="2713038"/>
          <p14:tracePt t="85718" x="2354263" y="2659063"/>
          <p14:tracePt t="85735" x="2324100" y="2613025"/>
          <p14:tracePt t="85751" x="2293938" y="2560638"/>
          <p14:tracePt t="85768" x="2278063" y="2522538"/>
          <p14:tracePt t="85785" x="2263775" y="2476500"/>
          <p14:tracePt t="85801" x="2255838" y="2460625"/>
          <p14:tracePt t="85815" x="2239963" y="2422525"/>
          <p14:tracePt t="85833" x="2225675" y="2378075"/>
          <p14:tracePt t="85849" x="2201863" y="2324100"/>
          <p14:tracePt t="85865" x="2187575" y="2293938"/>
          <p14:tracePt t="85882" x="2171700" y="2263775"/>
          <p14:tracePt t="85899" x="2155825" y="2239963"/>
          <p14:tracePt t="85919" x="2149475" y="2209800"/>
          <p14:tracePt t="85935" x="2133600" y="2187575"/>
          <p14:tracePt t="85951" x="2125663" y="2141538"/>
          <p14:tracePt t="85968" x="2103438" y="2087563"/>
          <p14:tracePt t="85985" x="2103438" y="2065338"/>
          <p14:tracePt t="86001" x="2087563" y="2041525"/>
          <p14:tracePt t="86018" x="2087563" y="2011363"/>
          <p14:tracePt t="86039" x="2087563" y="1997075"/>
          <p14:tracePt t="86050" x="2087563" y="1943100"/>
          <p14:tracePt t="86066" x="2087563" y="1912938"/>
          <p14:tracePt t="86082" x="2073275" y="1897063"/>
          <p14:tracePt t="86098" x="2065338" y="1844675"/>
          <p14:tracePt t="86115" x="2065338" y="1820863"/>
          <p14:tracePt t="86131" x="2065338" y="1790700"/>
          <p14:tracePt t="86131" x="2065338" y="1782763"/>
          <p14:tracePt t="86149" x="2065338" y="1768475"/>
          <p14:tracePt t="86168" x="2057400" y="1744663"/>
          <p14:tracePt t="86188" x="2049463" y="1730375"/>
          <p14:tracePt t="86216" x="2049463" y="1722438"/>
          <p14:tracePt t="86247" x="2049463" y="1714500"/>
          <p14:tracePt t="86265" x="2049463" y="1706563"/>
          <p14:tracePt t="86282" x="2049463" y="1698625"/>
          <p14:tracePt t="86299" x="2049463" y="1706563"/>
          <p14:tracePt t="86813" x="2057400" y="1730375"/>
          <p14:tracePt t="86833" x="2065338" y="1744663"/>
          <p14:tracePt t="86845" x="2065338" y="1752600"/>
          <p14:tracePt t="86861" x="2073275" y="1760538"/>
          <p14:tracePt t="86878" x="2079625" y="1774825"/>
          <p14:tracePt t="86894" x="2087563" y="1790700"/>
          <p14:tracePt t="86918" x="2095500" y="1806575"/>
          <p14:tracePt t="86935" x="2111375" y="1820863"/>
          <p14:tracePt t="86952" x="2111375" y="1836738"/>
          <p14:tracePt t="86968" x="2125663" y="1851025"/>
          <p14:tracePt t="86982" x="2141538" y="1882775"/>
          <p14:tracePt t="86999" x="2155825" y="1912938"/>
          <p14:tracePt t="87016" x="2179638" y="1958975"/>
          <p14:tracePt t="87034" x="2193925" y="1973263"/>
          <p14:tracePt t="87047" x="2201863" y="2019300"/>
          <p14:tracePt t="87064" x="2209800" y="2035175"/>
          <p14:tracePt t="87081" x="2225675" y="2049463"/>
          <p14:tracePt t="87097" x="2225675" y="2065338"/>
          <p14:tracePt t="87110" x="2247900" y="2095500"/>
          <p14:tracePt t="87127" x="2255838" y="2111375"/>
          <p14:tracePt t="87138" x="2263775" y="2133600"/>
          <p14:tracePt t="87154" x="2278063" y="2163763"/>
          <p14:tracePt t="87170" x="2278063" y="2179638"/>
          <p14:tracePt t="87186" x="2286000" y="2201863"/>
          <p14:tracePt t="87203" x="2293938" y="2209800"/>
          <p14:tracePt t="87203" x="2293938" y="2225675"/>
          <p14:tracePt t="87217" x="2308225" y="2239963"/>
          <p14:tracePt t="87235" x="2324100" y="2270125"/>
          <p14:tracePt t="87251" x="2324100" y="2286000"/>
          <p14:tracePt t="87266" x="2339975" y="2301875"/>
          <p14:tracePt t="87283" x="2339975" y="2332038"/>
          <p14:tracePt t="87299" x="2354263" y="2354263"/>
          <p14:tracePt t="87316" x="2354263" y="2378075"/>
          <p14:tracePt t="87334" x="2378075" y="2416175"/>
          <p14:tracePt t="87347" x="2392363" y="2446338"/>
          <p14:tracePt t="87364" x="2400300" y="2476500"/>
          <p14:tracePt t="87380" x="2408238" y="2514600"/>
          <p14:tracePt t="87398" x="2422525" y="2536825"/>
          <p14:tracePt t="87414" x="2422525" y="2560638"/>
          <p14:tracePt t="87430" x="2422525" y="2582863"/>
          <p14:tracePt t="87449" x="2422525" y="2606675"/>
          <p14:tracePt t="87469" x="2438400" y="2651125"/>
          <p14:tracePt t="87482" x="2438400" y="2667000"/>
          <p14:tracePt t="87499" x="2446338" y="2705100"/>
          <p14:tracePt t="87516" x="2454275" y="2727325"/>
          <p14:tracePt t="87533" x="2460625" y="2759075"/>
          <p14:tracePt t="87550" x="2476500" y="2803525"/>
          <p14:tracePt t="87567" x="2514600" y="2849563"/>
          <p14:tracePt t="87580" x="2530475" y="2857500"/>
          <p14:tracePt t="87610" x="2536825" y="2873375"/>
          <p14:tracePt t="87626" x="2544763" y="2895600"/>
          <p14:tracePt t="87643" x="2560638" y="2903538"/>
          <p14:tracePt t="87659" x="2568575" y="2925763"/>
          <p14:tracePt t="87668" x="2590800" y="2933700"/>
          <p14:tracePt t="87686" x="2613025" y="2955925"/>
          <p14:tracePt t="87703" x="2651125" y="2971800"/>
          <p14:tracePt t="87718" x="2682875" y="3001963"/>
          <p14:tracePt t="87747" x="2713038" y="3032125"/>
          <p14:tracePt t="87763" x="2735263" y="3063875"/>
          <p14:tracePt t="87782" x="2743200" y="3078163"/>
          <p14:tracePt t="87798" x="2765425" y="3108325"/>
          <p14:tracePt t="87814" x="2773363" y="3124200"/>
          <p14:tracePt t="87832" x="2797175" y="3154363"/>
          <p14:tracePt t="87844" x="2819400" y="3184525"/>
          <p14:tracePt t="87860" x="2835275" y="3200400"/>
          <p14:tracePt t="87876" x="2835275" y="3222625"/>
          <p14:tracePt t="87893" x="2841625" y="3222625"/>
          <p14:tracePt t="87902" x="2841625" y="3230563"/>
          <p14:tracePt t="87919" x="2857500" y="3254375"/>
          <p14:tracePt t="87936" x="2873375" y="3292475"/>
          <p14:tracePt t="87953" x="2873375" y="3298825"/>
          <p14:tracePt t="87966" x="2879725" y="3306763"/>
          <p14:tracePt t="87983" x="2879725" y="3330575"/>
          <p14:tracePt t="87999" x="2887663" y="3336925"/>
          <p14:tracePt t="88016" x="2887663" y="3352800"/>
          <p14:tracePt t="88016" x="2887663" y="3368675"/>
          <p14:tracePt t="88041" x="2911475" y="3398838"/>
          <p14:tracePt t="88064" x="2917825" y="3444875"/>
          <p14:tracePt t="88081" x="2917825" y="3459163"/>
          <p14:tracePt t="88093" x="2925763" y="3482975"/>
          <p14:tracePt t="88110" x="2925763" y="3505200"/>
          <p14:tracePt t="88126" x="2933700" y="3513138"/>
          <p14:tracePt t="88143" x="2949575" y="3543300"/>
          <p14:tracePt t="88159" x="2963863" y="3573463"/>
          <p14:tracePt t="88169" x="2971800" y="3611563"/>
          <p14:tracePt t="88186" x="2979738" y="3635375"/>
          <p14:tracePt t="88202" x="2979738" y="3649663"/>
          <p14:tracePt t="88216" x="2979738" y="3657600"/>
          <p14:tracePt t="88232" x="2994025" y="3703638"/>
          <p14:tracePt t="88249" x="3001963" y="3725863"/>
          <p14:tracePt t="88265" x="3017838" y="3749675"/>
          <p14:tracePt t="88282" x="3032125" y="3763963"/>
          <p14:tracePt t="88299" x="3048000" y="3787775"/>
          <p14:tracePt t="88315" x="3055938" y="3802063"/>
          <p14:tracePt t="88332" x="3063875" y="3810000"/>
          <p14:tracePt t="88347" x="3078163" y="3832225"/>
          <p14:tracePt t="88363" x="3101975" y="3856038"/>
          <p14:tracePt t="88379" x="3116263" y="3886200"/>
          <p14:tracePt t="88396" x="3132138" y="3908425"/>
          <p14:tracePt t="88413" x="3146425" y="3932238"/>
          <p14:tracePt t="88429" x="3154363" y="3946525"/>
          <p14:tracePt t="88429" x="3162300" y="3962400"/>
          <p14:tracePt t="88448" x="3170238" y="3978275"/>
          <p14:tracePt t="88465" x="3184525" y="3992563"/>
          <p14:tracePt t="88481" x="3200400" y="4008438"/>
          <p14:tracePt t="88498" x="3216275" y="4030663"/>
          <p14:tracePt t="88515" x="3222625" y="4038600"/>
          <p14:tracePt t="88533" x="3230563" y="4060825"/>
          <p14:tracePt t="88550" x="3238500" y="4068763"/>
          <p14:tracePt t="88563" x="3246438" y="4076700"/>
          <p14:tracePt t="88563" x="3254375" y="4092575"/>
          <p14:tracePt t="88580" x="3268663" y="4122738"/>
          <p14:tracePt t="88597" x="3268663" y="4130675"/>
          <p14:tracePt t="88615" x="3268663" y="4144963"/>
          <p14:tracePt t="88629" x="3284538" y="4175125"/>
          <p14:tracePt t="88646" x="3284538" y="4183063"/>
          <p14:tracePt t="88662" x="3298825" y="4213225"/>
          <p14:tracePt t="88679" x="3322638" y="4237038"/>
          <p14:tracePt t="88679" x="3330575" y="4259263"/>
          <p14:tracePt t="88696" x="3336925" y="4275138"/>
          <p14:tracePt t="88716" x="3352800" y="4289425"/>
          <p14:tracePt t="88732" x="3368675" y="4335463"/>
          <p14:tracePt t="88749" x="3382963" y="4373563"/>
          <p14:tracePt t="88765" x="3390900" y="4389438"/>
          <p14:tracePt t="88782" x="3406775" y="4397375"/>
          <p14:tracePt t="88799" x="3429000" y="4419600"/>
          <p14:tracePt t="88816" x="3436938" y="4441825"/>
          <p14:tracePt t="88832" x="3436938" y="4449763"/>
          <p14:tracePt t="88862" x="3436938" y="4457700"/>
          <p14:tracePt t="88879" x="3444875" y="4473575"/>
          <p14:tracePt t="88892" x="3444875" y="4495800"/>
          <p14:tracePt t="88909" x="3444875" y="4511675"/>
          <p14:tracePt t="88918" x="3451225" y="4525963"/>
          <p14:tracePt t="88935" x="3459163" y="4556125"/>
          <p14:tracePt t="88950" x="3459163" y="4572000"/>
          <p14:tracePt t="88967" x="3467100" y="4602163"/>
          <p14:tracePt t="88984" x="3475038" y="4610100"/>
          <p14:tracePt t="88998" x="3482975" y="4632325"/>
          <p14:tracePt t="89016" x="3482975" y="4648200"/>
          <p14:tracePt t="89034" x="3497263" y="4670425"/>
          <p14:tracePt t="89046" x="3513138" y="4686300"/>
          <p14:tracePt t="89064" x="3521075" y="4702175"/>
          <p14:tracePt t="89096" x="3521075" y="4716463"/>
          <p14:tracePt t="89144" x="3527425" y="4740275"/>
          <p14:tracePt t="89162" x="3535363" y="4746625"/>
          <p14:tracePt t="89190" x="3543300" y="4762500"/>
          <p14:tracePt t="89208" x="3559175" y="4784725"/>
          <p14:tracePt t="89217" x="3565525" y="4784725"/>
          <p14:tracePt t="89280" x="3573463" y="4784725"/>
          <p14:tracePt t="89328" x="3597275" y="4784725"/>
          <p14:tracePt t="89346" x="3611563" y="4784725"/>
          <p14:tracePt t="89374" x="3619500" y="4784725"/>
          <p14:tracePt t="89427" x="3627438" y="4784725"/>
          <p14:tracePt t="89449" x="3635375" y="4784725"/>
          <p14:tracePt t="89481" x="3641725" y="4784725"/>
          <p14:tracePt t="89501" x="3649663" y="4784725"/>
          <p14:tracePt t="89529" x="3657600" y="4784725"/>
          <p14:tracePt t="89546" x="3665538" y="4784725"/>
          <p14:tracePt t="89594" x="3679825" y="4784725"/>
          <p14:tracePt t="89627" x="3687763" y="4784725"/>
          <p14:tracePt t="89672" x="3703638" y="4784725"/>
          <p14:tracePt t="89691" x="3711575" y="4784725"/>
          <p14:tracePt t="89700" x="3717925" y="4784725"/>
          <p14:tracePt t="89780" x="3725863" y="4778375"/>
          <p14:tracePt t="89811" x="3725863" y="4754563"/>
          <p14:tracePt t="89830" x="3733800" y="4732338"/>
          <p14:tracePt t="89846" x="3733800" y="4708525"/>
          <p14:tracePt t="89863" x="3725863" y="4686300"/>
          <p14:tracePt t="89875" x="3711575" y="4648200"/>
          <p14:tracePt t="89891" x="3687763" y="4610100"/>
          <p14:tracePt t="89908" x="3679825" y="4579938"/>
          <p14:tracePt t="89924" x="3673475" y="4564063"/>
          <p14:tracePt t="89934" x="3673475" y="4549775"/>
          <p14:tracePt t="89950" x="3657600" y="4511675"/>
          <p14:tracePt t="89967" x="3635375" y="4473575"/>
          <p14:tracePt t="89984" x="3619500" y="4441825"/>
          <p14:tracePt t="89997" x="3611563" y="4403725"/>
          <p14:tracePt t="90015" x="3589338" y="4359275"/>
          <p14:tracePt t="90033" x="3573463" y="4335463"/>
          <p14:tracePt t="90046" x="3543300" y="4275138"/>
          <p14:tracePt t="90062" x="3521075" y="4213225"/>
          <p14:tracePt t="90080" x="3497263" y="4122738"/>
          <p14:tracePt t="90097" x="3482975" y="4054475"/>
          <p14:tracePt t="90114" x="3459163" y="4000500"/>
          <p14:tracePt t="90130" x="3444875" y="3970338"/>
          <p14:tracePt t="90144" x="3406775" y="3870325"/>
          <p14:tracePt t="90161" x="3398838" y="3787775"/>
          <p14:tracePt t="90177" x="3398838" y="3657600"/>
          <p14:tracePt t="90194" x="3382963" y="3559175"/>
          <p14:tracePt t="90194" x="3382963" y="3543300"/>
          <p14:tracePt t="90211" x="3352800" y="3444875"/>
          <p14:tracePt t="90234" x="3344863" y="3421063"/>
          <p14:tracePt t="90247" x="3336925" y="3390900"/>
          <p14:tracePt t="90264" x="3322638" y="3368675"/>
          <p14:tracePt t="90279" x="3298825" y="3292475"/>
          <p14:tracePt t="90297" x="3292475" y="3238500"/>
          <p14:tracePt t="90314" x="3284538" y="3216275"/>
          <p14:tracePt t="90330" x="3260725" y="3140075"/>
          <p14:tracePt t="90346" x="3246438" y="3094038"/>
          <p14:tracePt t="90364" x="3230563" y="3063875"/>
          <p14:tracePt t="90377" x="3216275" y="3025775"/>
          <p14:tracePt t="90394" x="3170238" y="2949575"/>
          <p14:tracePt t="90411" x="3154363" y="2911475"/>
          <p14:tracePt t="90427" x="3124200" y="2857500"/>
          <p14:tracePt t="90444" x="3116263" y="2841625"/>
          <p14:tracePt t="90460" x="3101975" y="2803525"/>
          <p14:tracePt t="90460" x="3086100" y="2765425"/>
          <p14:tracePt t="90478" x="3070225" y="2713038"/>
          <p14:tracePt t="90497" x="3032125" y="2636838"/>
          <p14:tracePt t="90514" x="2971800" y="2552700"/>
          <p14:tracePt t="90531" x="2955925" y="2484438"/>
          <p14:tracePt t="90549" x="2933700" y="2446338"/>
          <p14:tracePt t="90566" x="2917825" y="2408238"/>
          <p14:tracePt t="90580" x="2903538" y="2378075"/>
          <p14:tracePt t="90596" x="2887663" y="2332038"/>
          <p14:tracePt t="90613" x="2857500" y="2278063"/>
          <p14:tracePt t="90627" x="2827338" y="2232025"/>
          <p14:tracePt t="90644" x="2803525" y="2187575"/>
          <p14:tracePt t="90661" x="2781300" y="2155825"/>
          <p14:tracePt t="90677" x="2751138" y="2117725"/>
          <p14:tracePt t="90694" x="2727325" y="2087563"/>
          <p14:tracePt t="90710" x="2689225" y="2035175"/>
          <p14:tracePt t="90727" x="2674938" y="2011363"/>
          <p14:tracePt t="90727" x="2644775" y="1981200"/>
          <p14:tracePt t="90744" x="2620963" y="1958975"/>
          <p14:tracePt t="90764" x="2568575" y="1905000"/>
          <p14:tracePt t="90780" x="2506663" y="1851025"/>
          <p14:tracePt t="90797" x="2454275" y="1812925"/>
          <p14:tracePt t="90812" x="2422525" y="1798638"/>
          <p14:tracePt t="90830" x="2416175" y="1790700"/>
          <p14:tracePt t="90846" x="2408238" y="1782763"/>
          <p14:tracePt t="90863" x="2392363" y="1768475"/>
          <p14:tracePt t="90879" x="2378075" y="1752600"/>
          <p14:tracePt t="90907" x="2362200" y="1730375"/>
          <p14:tracePt t="90923" x="2354263" y="1730375"/>
          <p14:tracePt t="90971" x="2339975" y="1730375"/>
          <p14:tracePt t="91033" x="2316163" y="1730375"/>
          <p14:tracePt t="91044" x="2286000" y="1730375"/>
          <p14:tracePt t="91062" x="2255838" y="1730375"/>
          <p14:tracePt t="91079" x="2247900" y="1730375"/>
          <p14:tracePt t="91111" x="2217738" y="1730375"/>
          <p14:tracePt t="91158" x="2187575" y="1744663"/>
          <p14:tracePt t="91177" x="2171700" y="1752600"/>
          <p14:tracePt t="91201" x="2155825" y="1760538"/>
          <p14:tracePt t="91216" x="2141538" y="1768475"/>
          <p14:tracePt t="91232" x="2103438" y="1782763"/>
          <p14:tracePt t="91249" x="2095500" y="1790700"/>
          <p14:tracePt t="91262" x="2073275" y="1806575"/>
          <p14:tracePt t="91280" x="2073275" y="1812925"/>
          <p14:tracePt t="91296" x="2057400" y="1820863"/>
          <p14:tracePt t="91312" x="2027238" y="1858963"/>
          <p14:tracePt t="91329" x="1981200" y="1897063"/>
          <p14:tracePt t="91346" x="1965325" y="1920875"/>
          <p14:tracePt t="91362" x="1958975" y="1935163"/>
          <p14:tracePt t="91379" x="1958975" y="1951038"/>
          <p14:tracePt t="91393" x="1951038" y="1965325"/>
          <p14:tracePt t="91409" x="1951038" y="2027238"/>
          <p14:tracePt t="91429" x="1943100" y="2041525"/>
          <p14:tracePt t="91443" x="1935163" y="2087563"/>
          <p14:tracePt t="91459" x="1935163" y="2103438"/>
          <p14:tracePt t="91476" x="1935163" y="2141538"/>
          <p14:tracePt t="91476" x="1935163" y="2155825"/>
          <p14:tracePt t="91494" x="1935163" y="2187575"/>
          <p14:tracePt t="91515" x="1935163" y="2201863"/>
          <p14:tracePt t="91529" x="1927225" y="2255838"/>
          <p14:tracePt t="91546" x="1927225" y="2286000"/>
          <p14:tracePt t="91562" x="1927225" y="2316163"/>
          <p14:tracePt t="91579" x="1927225" y="2354263"/>
          <p14:tracePt t="91597" x="1927225" y="2392363"/>
          <p14:tracePt t="91610" x="1935163" y="2460625"/>
          <p14:tracePt t="91627" x="1951038" y="2476500"/>
          <p14:tracePt t="91644" x="1958975" y="2514600"/>
          <p14:tracePt t="91660" x="1965325" y="2568575"/>
          <p14:tracePt t="91676" x="1989138" y="2620963"/>
          <p14:tracePt t="91693" x="2011363" y="2674938"/>
          <p14:tracePt t="91709" x="2049463" y="2759075"/>
          <p14:tracePt t="91726" x="2073275" y="2803525"/>
          <p14:tracePt t="91726" x="2087563" y="2849563"/>
          <p14:tracePt t="91743" x="2095500" y="2933700"/>
          <p14:tracePt t="91763" x="2111375" y="3001963"/>
          <p14:tracePt t="91779" x="2125663" y="3048000"/>
          <p14:tracePt t="91795" x="2149475" y="3108325"/>
          <p14:tracePt t="91812" x="2171700" y="3170238"/>
          <p14:tracePt t="91829" x="2209800" y="3254375"/>
          <p14:tracePt t="91845" x="2239963" y="3314700"/>
          <p14:tracePt t="91861" x="2239963" y="3352800"/>
          <p14:tracePt t="91877" x="2332038" y="3444875"/>
          <p14:tracePt t="91893" x="2378075" y="3505200"/>
          <p14:tracePt t="91913" x="2422525" y="3565525"/>
          <p14:tracePt t="91939" x="2468563" y="3657600"/>
          <p14:tracePt t="91955" x="2530475" y="3794125"/>
          <p14:tracePt t="91972" x="2552700" y="3840163"/>
          <p14:tracePt t="91981" x="2606675" y="3940175"/>
          <p14:tracePt t="91998" x="2651125" y="4016375"/>
          <p14:tracePt t="92015" x="2697163" y="4076700"/>
          <p14:tracePt t="92035" x="2751138" y="4122738"/>
          <p14:tracePt t="92047" x="2765425" y="4191000"/>
          <p14:tracePt t="92061" x="2811463" y="4267200"/>
          <p14:tracePt t="92078" x="2841625" y="4327525"/>
          <p14:tracePt t="92094" x="2857500" y="4351338"/>
          <p14:tracePt t="92111" x="2873375" y="4389438"/>
          <p14:tracePt t="92128" x="2903538" y="4427538"/>
          <p14:tracePt t="92145" x="2917825" y="4435475"/>
          <p14:tracePt t="92158" x="2941638" y="4487863"/>
          <p14:tracePt t="92175" x="2971800" y="4518025"/>
          <p14:tracePt t="92191" x="3017838" y="4579938"/>
          <p14:tracePt t="92208" x="3048000" y="4602163"/>
          <p14:tracePt t="92225" x="3063875" y="4618038"/>
          <p14:tracePt t="92241" x="3086100" y="4640263"/>
          <p14:tracePt t="92241" x="3094038" y="4648200"/>
          <p14:tracePt t="92259" x="3132138" y="4686300"/>
          <p14:tracePt t="92278" x="3170238" y="4732338"/>
          <p14:tracePt t="92295" x="3238500" y="4778375"/>
          <p14:tracePt t="92310" x="3298825" y="4822825"/>
          <p14:tracePt t="92327" x="3336925" y="4854575"/>
          <p14:tracePt t="92344" x="3368675" y="4860925"/>
          <p14:tracePt t="92361" x="3398838" y="4860925"/>
          <p14:tracePt t="92424" x="3436938" y="4868863"/>
          <p14:tracePt t="92442" x="3451225" y="4868863"/>
          <p14:tracePt t="92455" x="3489325" y="4884738"/>
          <p14:tracePt t="92471" x="3521075" y="4906963"/>
          <p14:tracePt t="92488" x="3535363" y="4914900"/>
          <p14:tracePt t="92497" x="3551238" y="4930775"/>
          <p14:tracePt t="92514" x="3559175" y="4930775"/>
          <p14:tracePt t="92546" x="3573463" y="4930775"/>
          <p14:tracePt t="92563" x="3597275" y="4930775"/>
          <p14:tracePt t="92576" x="3657600" y="4922838"/>
          <p14:tracePt t="92592" x="3717925" y="4922838"/>
          <p14:tracePt t="92609" x="3725863" y="4906963"/>
          <p14:tracePt t="92690" x="3733800" y="4892675"/>
          <p14:tracePt t="92708" x="3749675" y="4868863"/>
          <p14:tracePt t="92721" x="3779838" y="4846638"/>
          <p14:tracePt t="92730" x="3810000" y="4830763"/>
          <p14:tracePt t="92748" x="3810000" y="4822825"/>
          <p14:tracePt t="92764" x="3810000" y="4816475"/>
          <p14:tracePt t="92859" x="3817938" y="4808538"/>
          <p14:tracePt t="92890" x="3817938" y="4800600"/>
          <p14:tracePt t="92940" x="3817938" y="4784725"/>
          <p14:tracePt t="92973" x="3817938" y="4754563"/>
          <p14:tracePt t="93019" x="3817938" y="4746625"/>
          <p14:tracePt t="93039" x="3817938" y="4740275"/>
          <p14:tracePt t="93046" x="3817938" y="4732338"/>
          <p14:tracePt t="93063" x="3817938" y="4716463"/>
          <p14:tracePt t="93078" x="3810000" y="4716463"/>
          <p14:tracePt t="93108" x="3810000" y="4708525"/>
          <p14:tracePt t="93128" x="3802063" y="4708525"/>
          <p14:tracePt t="93640" x="3794125" y="4708525"/>
          <p14:tracePt t="93675" x="3802063" y="4708525"/>
          <p14:tracePt t="94489" x="3810000" y="4708525"/>
          <p14:tracePt t="94575" x="3817938" y="4708525"/>
          <p14:tracePt t="94656" x="3825875" y="4702175"/>
          <p14:tracePt t="95138" x="3832225" y="4702175"/>
          <p14:tracePt t="95404" x="3840163" y="4702175"/>
          <p14:tracePt t="95437" x="3856038" y="4702175"/>
          <p14:tracePt t="95456" x="3863975" y="4702175"/>
          <p14:tracePt t="95641" x="3870325" y="4702175"/>
          <p14:tracePt t="96390" x="3878263" y="4702175"/>
          <p14:tracePt t="96952" x="3886200" y="4702175"/>
          <p14:tracePt t="97081" x="3894138" y="4702175"/>
          <p14:tracePt t="97186" x="3902075" y="4702175"/>
          <p14:tracePt t="98123" x="3908425" y="4702175"/>
          <p14:tracePt t="98684" x="3916363" y="4694238"/>
          <p14:tracePt t="98904" x="3924300" y="4694238"/>
          <p14:tracePt t="99467" x="3932238" y="4694238"/>
          <p14:tracePt t="99485" x="3932238" y="4702175"/>
          <p14:tracePt t="99567" x="3946525" y="4708525"/>
          <p14:tracePt t="99581" x="3946525" y="4716463"/>
          <p14:tracePt t="99590" x="3946525" y="4732338"/>
          <p14:tracePt t="99607" x="3954463" y="4746625"/>
          <p14:tracePt t="100452" x="3962400" y="4746625"/>
          <p14:tracePt t="100582" x="3970338" y="4754563"/>
          <p14:tracePt t="100644" x="3978275" y="4762500"/>
          <p14:tracePt t="100671" x="3940175" y="4762500"/>
          <p14:tracePt t="101049" x="3902075" y="4762500"/>
          <p14:tracePt t="101067" x="3886200" y="4762500"/>
          <p14:tracePt t="101160" x="3848100" y="4784725"/>
          <p14:tracePt t="101170" x="3825875" y="4800600"/>
          <p14:tracePt t="101185" x="3810000" y="4816475"/>
          <p14:tracePt t="101202" x="3817938" y="4816475"/>
          <p14:tracePt t="101365" x="3825875" y="4816475"/>
          <p14:tracePt t="101388" x="3840163" y="4816475"/>
          <p14:tracePt t="101435" x="3848100" y="4816475"/>
          <p14:tracePt t="101456" x="3863975" y="4816475"/>
          <p14:tracePt t="101468" x="3870325" y="4830763"/>
          <p14:tracePt t="101485" x="3894138" y="4830763"/>
          <p14:tracePt t="101502" x="3908425" y="4830763"/>
          <p14:tracePt t="101518" x="3924300" y="4846638"/>
          <p14:tracePt t="101535" x="3932238" y="4846638"/>
          <p14:tracePt t="101562" x="3946525" y="4860925"/>
          <p14:tracePt t="101579" x="3954463" y="4868863"/>
          <p14:tracePt t="101595" x="3970338" y="4884738"/>
          <p14:tracePt t="101612" x="3984625" y="4899025"/>
          <p14:tracePt t="101643" x="4000500" y="4914900"/>
          <p14:tracePt t="101669" x="4000500" y="4922838"/>
          <p14:tracePt t="101686" x="4016375" y="4937125"/>
          <p14:tracePt t="101699" x="4030663" y="4953000"/>
          <p14:tracePt t="101717" x="4046538" y="4968875"/>
          <p14:tracePt t="101733" x="4060825" y="4991100"/>
          <p14:tracePt t="101748" x="4076700" y="5006975"/>
          <p14:tracePt t="101767" x="4092575" y="5006975"/>
          <p14:tracePt t="101783" x="4098925" y="5013325"/>
          <p14:tracePt t="101800" x="4114800" y="5021263"/>
          <p14:tracePt t="101817" x="4130675" y="5029200"/>
          <p14:tracePt t="101829" x="4144963" y="5037138"/>
          <p14:tracePt t="101845" x="4168775" y="5045075"/>
          <p14:tracePt t="101861" x="4183063" y="5051425"/>
          <p14:tracePt t="101878" x="4191000" y="5059363"/>
          <p14:tracePt t="101887" x="4237038" y="5097463"/>
          <p14:tracePt t="101904" x="4267200" y="5105400"/>
          <p14:tracePt t="101921" x="4283075" y="5105400"/>
          <p14:tracePt t="101934" x="4313238" y="5121275"/>
          <p14:tracePt t="101952" x="4327525" y="5121275"/>
          <p14:tracePt t="101968" x="4343400" y="5121275"/>
          <p14:tracePt t="101984" x="4373563" y="5121275"/>
          <p14:tracePt t="102035" x="4389438" y="5121275"/>
          <p14:tracePt t="102049" x="4397375" y="5127625"/>
          <p14:tracePt t="102064" x="4381500" y="5127625"/>
          <p14:tracePt t="102183" x="4359275" y="5127625"/>
          <p14:tracePt t="102202" x="4321175" y="5121275"/>
          <p14:tracePt t="102233" x="4267200" y="5105400"/>
          <p14:tracePt t="102249" x="4251325" y="5097463"/>
          <p14:tracePt t="102266" x="4221163" y="5089525"/>
          <p14:tracePt t="102283" x="4206875" y="5089525"/>
          <p14:tracePt t="102299" x="4183063" y="5089525"/>
          <p14:tracePt t="102316" x="4160838" y="5083175"/>
          <p14:tracePt t="102328" x="4137025" y="5083175"/>
          <p14:tracePt t="102345" x="4114800" y="5067300"/>
          <p14:tracePt t="102363" x="4084638" y="5067300"/>
          <p14:tracePt t="102376" x="4060825" y="5067300"/>
          <p14:tracePt t="102387" x="4030663" y="5067300"/>
          <p14:tracePt t="102403" x="4000500" y="5051425"/>
          <p14:tracePt t="102419" x="3984625" y="5051425"/>
          <p14:tracePt t="102435" x="3978275" y="5051425"/>
          <p14:tracePt t="102452" x="3984625" y="5051425"/>
          <p14:tracePt t="102630" x="4016375" y="5059363"/>
          <p14:tracePt t="102639" x="4175125" y="5097463"/>
          <p14:tracePt t="102659" x="4229100" y="5097463"/>
          <p14:tracePt t="102669" x="4297363" y="5113338"/>
          <p14:tracePt t="102686" x="4305300" y="5113338"/>
          <p14:tracePt t="102702" x="4313238" y="5113338"/>
          <p14:tracePt t="102780" x="4321175" y="5113338"/>
          <p14:tracePt t="102800" x="4351338" y="5113338"/>
          <p14:tracePt t="102811" x="4403725" y="5113338"/>
          <p14:tracePt t="102828" x="4427538" y="5113338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755650"/>
            <a:ext cx="6553200" cy="610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304800" y="990600"/>
            <a:ext cx="1981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Dielektri</a:t>
            </a:r>
            <a:r>
              <a:rPr lang="sr-Latn-CS" altLang="en-US" sz="1800"/>
              <a:t>čna konstanta u blizini jona nije ista kao u glavnini rastvora-treba modifikovati teoriju </a:t>
            </a:r>
            <a:endParaRPr lang="en-US" altLang="en-US" sz="1800"/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304800" y="152400"/>
            <a:ext cx="579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Prema prethonoj jednacini lnk linearno zavisi od 1/</a:t>
            </a:r>
            <a:r>
              <a:rPr lang="el-GR" altLang="en-US" sz="1800">
                <a:cs typeface="Arial" panose="020B0604020202020204" pitchFamily="34" charset="0"/>
              </a:rPr>
              <a:t>ε</a:t>
            </a:r>
            <a:r>
              <a:rPr lang="sr-Latn-CS" altLang="en-US" sz="1800">
                <a:cs typeface="Arial" panose="020B0604020202020204" pitchFamily="34" charset="0"/>
              </a:rPr>
              <a:t> što je samo približno tačno</a:t>
            </a:r>
            <a:endParaRPr lang="el-GR" altLang="en-US" sz="1800">
              <a:cs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" x="4411663" y="5113338"/>
          <p14:tracePt t="884" x="4381500" y="5105400"/>
          <p14:tracePt t="894" x="4351338" y="5105400"/>
          <p14:tracePt t="909" x="4327525" y="5097463"/>
          <p14:tracePt t="935" x="4313238" y="5097463"/>
          <p14:tracePt t="956" x="4305300" y="5097463"/>
          <p14:tracePt t="975" x="4283075" y="5097463"/>
          <p14:tracePt t="991" x="4237038" y="5097463"/>
          <p14:tracePt t="1009" x="4183063" y="5097463"/>
          <p14:tracePt t="1025" x="4152900" y="5097463"/>
          <p14:tracePt t="1036" x="4137025" y="5089525"/>
          <p14:tracePt t="1057" x="4130675" y="5089525"/>
          <p14:tracePt t="1069" x="4076700" y="5083175"/>
          <p14:tracePt t="1085" x="4022725" y="5067300"/>
          <p14:tracePt t="1101" x="3954463" y="5021263"/>
          <p14:tracePt t="1111" x="3856038" y="4960938"/>
          <p14:tracePt t="1128" x="3741738" y="4876800"/>
          <p14:tracePt t="1144" x="3695700" y="4854575"/>
          <p14:tracePt t="1158" x="3573463" y="4784725"/>
          <p14:tracePt t="1174" x="3421063" y="4664075"/>
          <p14:tracePt t="1191" x="3208338" y="4533900"/>
          <p14:tracePt t="1208" x="3162300" y="4487863"/>
          <p14:tracePt t="1225" x="3140075" y="4449763"/>
          <p14:tracePt t="1241" x="3101975" y="4411663"/>
          <p14:tracePt t="1258" x="3078163" y="4373563"/>
          <p14:tracePt t="1274" x="3017838" y="4297363"/>
          <p14:tracePt t="1291" x="2994025" y="4275138"/>
          <p14:tracePt t="1306" x="2857500" y="4122738"/>
          <p14:tracePt t="1322" x="2773363" y="4000500"/>
          <p14:tracePt t="1338" x="2735263" y="3902075"/>
          <p14:tracePt t="1355" x="2705100" y="3794125"/>
          <p14:tracePt t="1371" x="2689225" y="3733800"/>
          <p14:tracePt t="1371" x="2674938" y="3703638"/>
          <p14:tracePt t="1390" x="2667000" y="3665538"/>
          <p14:tracePt t="1410" x="2651125" y="3603625"/>
          <p14:tracePt t="1427" x="2628900" y="3527425"/>
          <p14:tracePt t="1440" x="2620963" y="3489325"/>
          <p14:tracePt t="1456" x="2598738" y="3451225"/>
          <p14:tracePt t="1474" x="2598738" y="3406775"/>
          <p14:tracePt t="1491" x="2590800" y="3322638"/>
          <p14:tracePt t="1508" x="2582863" y="3246438"/>
          <p14:tracePt t="1524" x="2574925" y="3124200"/>
          <p14:tracePt t="1542" x="2552700" y="2987675"/>
          <p14:tracePt t="1557" x="2552700" y="2873375"/>
          <p14:tracePt t="1572" x="2568575" y="2789238"/>
          <p14:tracePt t="1588" x="2568575" y="2697163"/>
          <p14:tracePt t="1604" x="2568575" y="2613025"/>
          <p14:tracePt t="1621" x="2568575" y="2568575"/>
          <p14:tracePt t="1621" x="2568575" y="2522538"/>
          <p14:tracePt t="1639" x="2568575" y="2400300"/>
          <p14:tracePt t="1658" x="2568575" y="2278063"/>
          <p14:tracePt t="1674" x="2560638" y="2209800"/>
          <p14:tracePt t="1690" x="2552700" y="2149475"/>
          <p14:tracePt t="1707" x="2536825" y="2087563"/>
          <p14:tracePt t="1724" x="2530475" y="2041525"/>
          <p14:tracePt t="1741" x="2522538" y="2011363"/>
          <p14:tracePt t="1757" x="2522538" y="1981200"/>
          <p14:tracePt t="1774" x="2506663" y="1927225"/>
          <p14:tracePt t="1789" x="2498725" y="1889125"/>
          <p14:tracePt t="1806" x="2476500" y="1836738"/>
          <p14:tracePt t="1822" x="2438400" y="1752600"/>
          <p14:tracePt t="1838" x="2416175" y="1698625"/>
          <p14:tracePt t="1855" x="2416175" y="1654175"/>
          <p14:tracePt t="1871" x="2416175" y="1622425"/>
          <p14:tracePt t="1888" x="2416175" y="1584325"/>
          <p14:tracePt t="1888" x="2416175" y="1570038"/>
          <p14:tracePt t="1905" x="2416175" y="1539875"/>
          <p14:tracePt t="1925" x="2400300" y="1493838"/>
          <p14:tracePt t="1945" x="2400300" y="1485900"/>
          <p14:tracePt t="1957" x="2392363" y="1455738"/>
          <p14:tracePt t="1973" x="2392363" y="1447800"/>
          <p14:tracePt t="1990" x="2392363" y="1439863"/>
          <p14:tracePt t="2007" x="2392363" y="1431925"/>
          <p14:tracePt t="2025" x="2392363" y="1417638"/>
          <p14:tracePt t="2039" x="2392363" y="1401763"/>
          <p14:tracePt t="2098" x="2392363" y="1393825"/>
          <p14:tracePt t="2117" x="2392363" y="1387475"/>
          <p14:tracePt t="2141" x="2384425" y="1371600"/>
          <p14:tracePt t="2158" x="2378075" y="1355725"/>
          <p14:tracePt t="2176" x="2378075" y="1341438"/>
          <p14:tracePt t="2192" x="2378075" y="1333500"/>
          <p14:tracePt t="2205" x="2378075" y="1303338"/>
          <p14:tracePt t="2221" x="2370138" y="1273175"/>
          <p14:tracePt t="2253" x="2370138" y="1257300"/>
          <p14:tracePt t="2272" x="2370138" y="1249363"/>
          <p14:tracePt t="2336" x="2370138" y="1241425"/>
          <p14:tracePt t="2382" x="2370138" y="1235075"/>
          <p14:tracePt t="2400" x="2384425" y="1227138"/>
          <p14:tracePt t="2409" x="2384425" y="1219200"/>
          <p14:tracePt t="2426" x="2392363" y="1203325"/>
          <p14:tracePt t="2440" x="2400300" y="1189038"/>
          <p14:tracePt t="2456" x="2400300" y="1181100"/>
          <p14:tracePt t="2473" x="2408238" y="1158875"/>
          <p14:tracePt t="2489" x="2408238" y="1150938"/>
          <p14:tracePt t="2506" x="2408238" y="1127125"/>
          <p14:tracePt t="2524" x="2416175" y="1112838"/>
          <p14:tracePt t="2540" x="2422525" y="1089025"/>
          <p14:tracePt t="2554" x="2430463" y="1074738"/>
          <p14:tracePt t="2585" x="2438400" y="1058863"/>
          <p14:tracePt t="2631" x="2438400" y="1050925"/>
          <p14:tracePt t="2681" x="2438400" y="1036638"/>
          <p14:tracePt t="2691" x="2446338" y="1028700"/>
          <p14:tracePt t="2706" x="2454275" y="1012825"/>
          <p14:tracePt t="2723" x="2454275" y="1006475"/>
          <p14:tracePt t="2740" x="2460625" y="998538"/>
          <p14:tracePt t="2771" x="2468563" y="990600"/>
          <p14:tracePt t="2788" x="2468563" y="982663"/>
          <p14:tracePt t="2805" x="2476500" y="974725"/>
          <p14:tracePt t="3747" x="2476500" y="968375"/>
          <p14:tracePt t="4019" x="2476500" y="944563"/>
          <p14:tracePt t="4036" x="2476500" y="936625"/>
          <p14:tracePt t="4052" x="2476500" y="922338"/>
          <p14:tracePt t="4069" x="2476500" y="914400"/>
          <p14:tracePt t="4135" x="2476500" y="892175"/>
          <p14:tracePt t="4143" x="2484438" y="884238"/>
          <p14:tracePt t="4159" x="2484438" y="876300"/>
          <p14:tracePt t="4175" x="2492375" y="854075"/>
          <p14:tracePt t="4917" x="2492375" y="838200"/>
          <p14:tracePt t="4955" x="2498725" y="830263"/>
          <p14:tracePt t="4972" x="2498725" y="822325"/>
          <p14:tracePt t="5004" x="2506663" y="808038"/>
          <p14:tracePt t="5050" x="2514600" y="792163"/>
          <p14:tracePt t="5068" x="2522538" y="762000"/>
          <p14:tracePt t="5085" x="2536825" y="731838"/>
          <p14:tracePt t="5116" x="2544763" y="715963"/>
          <p14:tracePt t="5135" x="2552700" y="715963"/>
          <p14:tracePt t="5162" x="2552700" y="701675"/>
          <p14:tracePt t="5182" x="2568575" y="677863"/>
          <p14:tracePt t="5205" x="2568575" y="669925"/>
          <p14:tracePt t="5222" x="2574925" y="655638"/>
          <p14:tracePt t="5222" x="2582863" y="647700"/>
          <p14:tracePt t="5240" x="2590800" y="631825"/>
          <p14:tracePt t="5252" x="2590800" y="617538"/>
          <p14:tracePt t="5269" x="2606675" y="601663"/>
          <p14:tracePt t="5287" x="2620963" y="587375"/>
          <p14:tracePt t="5303" x="2620963" y="579438"/>
          <p14:tracePt t="5335" x="2620963" y="555625"/>
          <p14:tracePt t="5352" x="2620963" y="541338"/>
          <p14:tracePt t="5368" x="2620963" y="533400"/>
          <p14:tracePt t="5380" x="2628900" y="517525"/>
          <p14:tracePt t="5397" x="2636838" y="511175"/>
          <p14:tracePt t="10627" x="2644775" y="503238"/>
          <p14:tracePt t="15122" x="2659063" y="503238"/>
          <p14:tracePt t="16072" x="2674938" y="503238"/>
          <p14:tracePt t="16176" x="2682875" y="503238"/>
          <p14:tracePt t="16273" x="2689225" y="503238"/>
          <p14:tracePt t="16286" x="2697163" y="503238"/>
          <p14:tracePt t="16303" x="2705100" y="511175"/>
          <p14:tracePt t="16320" x="2713038" y="511175"/>
          <p14:tracePt t="16329" x="2727325" y="511175"/>
          <p14:tracePt t="16400" x="2735263" y="511175"/>
          <p14:tracePt t="16410" x="2751138" y="511175"/>
          <p14:tracePt t="16555" x="2759075" y="511175"/>
          <p14:tracePt t="16659" x="2765425" y="511175"/>
          <p14:tracePt t="16677" x="2781300" y="511175"/>
          <p14:tracePt t="16691" x="2797175" y="511175"/>
          <p14:tracePt t="16708" x="2803525" y="511175"/>
          <p14:tracePt t="17522" x="2819400" y="511175"/>
          <p14:tracePt t="17554" x="2827338" y="503238"/>
          <p14:tracePt t="17633" x="2835275" y="503238"/>
          <p14:tracePt t="17723" x="2841625" y="503238"/>
          <p14:tracePt t="18053" x="2849563" y="503238"/>
          <p14:tracePt t="18165" x="2857500" y="503238"/>
          <p14:tracePt t="18174" x="2865438" y="503238"/>
          <p14:tracePt t="18189" x="2873375" y="503238"/>
          <p14:tracePt t="18206" x="2879725" y="503238"/>
          <p14:tracePt t="18239" x="2887663" y="503238"/>
          <p14:tracePt t="18256" x="2895600" y="503238"/>
          <p14:tracePt t="18272" x="2903538" y="503238"/>
          <p14:tracePt t="18290" x="2911475" y="503238"/>
          <p14:tracePt t="18353" x="2917825" y="503238"/>
          <p14:tracePt t="18382" x="2941638" y="503238"/>
          <p14:tracePt t="18391" x="2971800" y="503238"/>
          <p14:tracePt t="18410" x="2987675" y="503238"/>
          <p14:tracePt t="20637" x="2994025" y="503238"/>
          <p14:tracePt t="20652" x="3001963" y="495300"/>
          <p14:tracePt t="21220" x="3017838" y="495300"/>
          <p14:tracePt t="21239" x="3025775" y="495300"/>
          <p14:tracePt t="21252" x="3032125" y="495300"/>
          <p14:tracePt t="21301" x="3040063" y="495300"/>
          <p14:tracePt t="21318" x="3094038" y="495300"/>
          <p14:tracePt t="21336" x="3116263" y="495300"/>
          <p14:tracePt t="21354" x="3140075" y="495300"/>
          <p14:tracePt t="21368" x="3154363" y="495300"/>
          <p14:tracePt t="21380" x="3184525" y="495300"/>
          <p14:tracePt t="21397" x="3216275" y="495300"/>
          <p14:tracePt t="21407" x="3246438" y="487363"/>
          <p14:tracePt t="21424" x="3260725" y="487363"/>
          <p14:tracePt t="21443" x="3306763" y="479425"/>
          <p14:tracePt t="21456" x="3368675" y="479425"/>
          <p14:tracePt t="21472" x="3513138" y="457200"/>
          <p14:tracePt t="21488" x="3687763" y="427038"/>
          <p14:tracePt t="21504" x="3779838" y="419100"/>
          <p14:tracePt t="21520" x="3832225" y="411163"/>
          <p14:tracePt t="21537" x="3863975" y="411163"/>
          <p14:tracePt t="21600" x="3940175" y="411163"/>
          <p14:tracePt t="21618" x="3992563" y="411163"/>
          <p14:tracePt t="21630" x="4060825" y="403225"/>
          <p14:tracePt t="21647" x="4130675" y="388938"/>
          <p14:tracePt t="21664" x="4160838" y="381000"/>
          <p14:tracePt t="21680" x="4175125" y="381000"/>
          <p14:tracePt t="21768" x="4198938" y="381000"/>
          <p14:tracePt t="21785" x="4237038" y="381000"/>
          <p14:tracePt t="21802" x="4251325" y="381000"/>
          <p14:tracePt t="21817" x="4259263" y="381000"/>
          <p14:tracePt t="21882" x="4283075" y="388938"/>
          <p14:tracePt t="21945" x="4297363" y="403225"/>
          <p14:tracePt t="21965" x="4305300" y="411163"/>
          <p14:tracePt t="22021" x="4305300" y="419100"/>
          <p14:tracePt t="22049" x="4305300" y="434975"/>
          <p14:tracePt t="22068" x="4313238" y="441325"/>
          <p14:tracePt t="22084" x="4313238" y="449263"/>
          <p14:tracePt t="22132" x="4313238" y="457200"/>
          <p14:tracePt t="22178" x="4305300" y="465138"/>
          <p14:tracePt t="22932" x="4289425" y="465138"/>
          <p14:tracePt t="22940" x="4229100" y="465138"/>
          <p14:tracePt t="22961" x="4175125" y="457200"/>
          <p14:tracePt t="22973" x="4114800" y="457200"/>
          <p14:tracePt t="22989" x="4076700" y="457200"/>
          <p14:tracePt t="23005" x="4076700" y="449263"/>
          <p14:tracePt t="23018" x="4068763" y="449263"/>
          <p14:tracePt t="23035" x="4054475" y="449263"/>
          <p14:tracePt t="23066" x="4030663" y="449263"/>
          <p14:tracePt t="23083" x="4008438" y="449263"/>
          <p14:tracePt t="23100" x="3992563" y="449263"/>
          <p14:tracePt t="23117" x="3978275" y="449263"/>
          <p14:tracePt t="23129" x="3962400" y="449263"/>
          <p14:tracePt t="23164" x="3946525" y="449263"/>
          <p14:tracePt t="23178" x="3878263" y="449263"/>
          <p14:tracePt t="23195" x="3863975" y="449263"/>
          <p14:tracePt t="23204" x="3825875" y="449263"/>
          <p14:tracePt t="23221" x="3794125" y="449263"/>
          <p14:tracePt t="23238" x="3779838" y="449263"/>
          <p14:tracePt t="23255" x="3771900" y="449263"/>
          <p14:tracePt t="23284" x="3756025" y="449263"/>
          <p14:tracePt t="23300" x="3725863" y="449263"/>
          <p14:tracePt t="23316" x="3679825" y="457200"/>
          <p14:tracePt t="23333" x="3635375" y="465138"/>
          <p14:tracePt t="23351" x="3589338" y="479425"/>
          <p14:tracePt t="23365" x="3565525" y="479425"/>
          <p14:tracePt t="23379" x="3551238" y="487363"/>
          <p14:tracePt t="23395" x="3535363" y="495300"/>
          <p14:tracePt t="23413" x="3521075" y="495300"/>
          <p14:tracePt t="23430" x="3505200" y="495300"/>
          <p14:tracePt t="23439" x="3467100" y="495300"/>
          <p14:tracePt t="23455" x="3421063" y="495300"/>
          <p14:tracePt t="23472" x="3390900" y="495300"/>
          <p14:tracePt t="23488" x="3368675" y="503238"/>
          <p14:tracePt t="23504" x="3360738" y="503238"/>
          <p14:tracePt t="23553" x="3352800" y="503238"/>
          <p14:tracePt t="23566" x="3344863" y="511175"/>
          <p14:tracePt t="23664" x="3368675" y="511175"/>
          <p14:tracePt t="23784" x="3413125" y="511175"/>
          <p14:tracePt t="23818" x="3459163" y="511175"/>
          <p14:tracePt t="23832" x="3527425" y="511175"/>
          <p14:tracePt t="23849" x="3641725" y="511175"/>
          <p14:tracePt t="23865" x="3711575" y="495300"/>
          <p14:tracePt t="23882" x="3733800" y="495300"/>
          <p14:tracePt t="23899" x="3749675" y="495300"/>
          <p14:tracePt t="23926" x="3756025" y="495300"/>
          <p14:tracePt t="23960" x="3787775" y="495300"/>
          <p14:tracePt t="23971" x="3856038" y="495300"/>
          <p14:tracePt t="23987" x="3908425" y="495300"/>
          <p14:tracePt t="24004" x="3932238" y="495300"/>
          <p14:tracePt t="24018" x="3992563" y="495300"/>
          <p14:tracePt t="24034" x="4022725" y="511175"/>
          <p14:tracePt t="24050" x="4060825" y="541338"/>
          <p14:tracePt t="24067" x="4084638" y="555625"/>
          <p14:tracePt t="24100" x="4106863" y="555625"/>
          <p14:tracePt t="24116" x="4175125" y="555625"/>
          <p14:tracePt t="24132" x="4267200" y="555625"/>
          <p14:tracePt t="24148" x="4351338" y="555625"/>
          <p14:tracePt t="24165" x="4365625" y="555625"/>
          <p14:tracePt t="24177" x="4381500" y="555625"/>
          <p14:tracePt t="24194" x="4397375" y="555625"/>
          <p14:tracePt t="24242" x="4449763" y="541338"/>
          <p14:tracePt t="24252" x="4541838" y="525463"/>
          <p14:tracePt t="24270" x="4594225" y="525463"/>
          <p14:tracePt t="24284" x="4618038" y="517525"/>
          <p14:tracePt t="24300" x="4625975" y="517525"/>
          <p14:tracePt t="24363" x="4632325" y="517525"/>
          <p14:tracePt t="24381" x="4640263" y="503238"/>
          <p14:tracePt t="24398" x="4648200" y="503238"/>
          <p14:tracePt t="24429" x="4648200" y="495300"/>
          <p14:tracePt t="25333" x="4640263" y="495300"/>
          <p14:tracePt t="25662" x="4625975" y="495300"/>
          <p14:tracePt t="25799" x="4587875" y="517525"/>
          <p14:tracePt t="25895" x="4549775" y="525463"/>
          <p14:tracePt t="25913" x="4503738" y="525463"/>
          <p14:tracePt t="25926" x="4449763" y="525463"/>
          <p14:tracePt t="25947" x="4435475" y="525463"/>
          <p14:tracePt t="25961" x="4419600" y="533400"/>
          <p14:tracePt t="25970" x="4411663" y="533400"/>
          <p14:tracePt t="25985" x="4381500" y="533400"/>
          <p14:tracePt t="26002" x="4343400" y="533400"/>
          <p14:tracePt t="26020" x="4289425" y="525463"/>
          <p14:tracePt t="26032" x="4259263" y="525463"/>
          <p14:tracePt t="26049" x="4237038" y="525463"/>
          <p14:tracePt t="26065" x="4213225" y="517525"/>
          <p14:tracePt t="26081" x="4160838" y="517525"/>
          <p14:tracePt t="26098" x="4106863" y="517525"/>
          <p14:tracePt t="26115" x="4084638" y="517525"/>
          <p14:tracePt t="26132" x="4038600" y="517525"/>
          <p14:tracePt t="26148" x="4008438" y="517525"/>
          <p14:tracePt t="26164" x="3924300" y="517525"/>
          <p14:tracePt t="26181" x="3870325" y="517525"/>
          <p14:tracePt t="26196" x="3840163" y="517525"/>
          <p14:tracePt t="26213" x="3817938" y="517525"/>
          <p14:tracePt t="26229" x="3787775" y="517525"/>
          <p14:tracePt t="26252" x="3741738" y="517525"/>
          <p14:tracePt t="26268" x="3679825" y="517525"/>
          <p14:tracePt t="26285" x="3649663" y="517525"/>
          <p14:tracePt t="26298" x="3635375" y="517525"/>
          <p14:tracePt t="26315" x="3627438" y="511175"/>
          <p14:tracePt t="26473" x="3635375" y="511175"/>
          <p14:tracePt t="26565" x="3649663" y="511175"/>
          <p14:tracePt t="26580" x="3665538" y="511175"/>
          <p14:tracePt t="26597" x="3679825" y="511175"/>
          <p14:tracePt t="26613" x="3695700" y="511175"/>
          <p14:tracePt t="26629" x="3711575" y="511175"/>
          <p14:tracePt t="26647" x="3725863" y="511175"/>
          <p14:tracePt t="26663" x="3749675" y="517525"/>
          <p14:tracePt t="26680" x="3763963" y="517525"/>
          <p14:tracePt t="26707" x="3771900" y="517525"/>
          <p14:tracePt t="26730" x="3779838" y="517525"/>
          <p14:tracePt t="26742" x="3802063" y="533400"/>
          <p14:tracePt t="26751" x="3825875" y="533400"/>
          <p14:tracePt t="26767" x="3856038" y="533400"/>
          <p14:tracePt t="26784" x="3902075" y="533400"/>
          <p14:tracePt t="26800" x="3908425" y="533400"/>
          <p14:tracePt t="26814" x="3932238" y="533400"/>
          <p14:tracePt t="26833" x="3940175" y="533400"/>
          <p14:tracePt t="26849" x="3946525" y="533400"/>
          <p14:tracePt t="26864" x="3962400" y="533400"/>
          <p14:tracePt t="26881" x="3978275" y="533400"/>
          <p14:tracePt t="26897" x="4008438" y="533400"/>
          <p14:tracePt t="26915" x="4060825" y="533400"/>
          <p14:tracePt t="26931" x="4076700" y="533400"/>
          <p14:tracePt t="26947" x="4092575" y="533400"/>
          <p14:tracePt t="26964" x="4106863" y="533400"/>
          <p14:tracePt t="26978" x="4122738" y="533400"/>
          <p14:tracePt t="26995" x="4137025" y="533400"/>
          <p14:tracePt t="27012" x="4144963" y="533400"/>
          <p14:tracePt t="27012" x="4168775" y="533400"/>
          <p14:tracePt t="27030" x="4213225" y="533400"/>
          <p14:tracePt t="27049" x="4259263" y="533400"/>
          <p14:tracePt t="27065" x="4283075" y="533400"/>
          <p14:tracePt t="27082" x="4327525" y="533400"/>
          <p14:tracePt t="27144" x="4343400" y="533400"/>
          <p14:tracePt t="27160" x="4419600" y="533400"/>
          <p14:tracePt t="27179" x="4435475" y="533400"/>
          <p14:tracePt t="27196" x="4441825" y="533400"/>
          <p14:tracePt t="27208" x="4457700" y="533400"/>
          <p14:tracePt t="27225" x="4487863" y="533400"/>
          <p14:tracePt t="27241" x="4511675" y="533400"/>
          <p14:tracePt t="27251" x="4541838" y="517525"/>
          <p14:tracePt t="27267" x="4564063" y="517525"/>
          <p14:tracePt t="27284" x="4587875" y="517525"/>
          <p14:tracePt t="27301" x="4625975" y="517525"/>
          <p14:tracePt t="27317" x="4656138" y="503238"/>
          <p14:tracePt t="27330" x="4678363" y="503238"/>
          <p14:tracePt t="27347" x="4702175" y="503238"/>
          <p14:tracePt t="27364" x="4716463" y="487363"/>
          <p14:tracePt t="27379" x="4746625" y="487363"/>
          <p14:tracePt t="27399" x="4770438" y="487363"/>
          <p14:tracePt t="27414" x="4800600" y="473075"/>
          <p14:tracePt t="27430" x="4808538" y="473075"/>
          <p14:tracePt t="27445" x="4830763" y="465138"/>
          <p14:tracePt t="27460" x="4846638" y="465138"/>
          <p14:tracePt t="27489" x="4860925" y="465138"/>
          <p14:tracePt t="27523" x="4876800" y="465138"/>
          <p14:tracePt t="27541" x="4892675" y="457200"/>
          <p14:tracePt t="27550" x="4922838" y="457200"/>
          <p14:tracePt t="27564" x="4945063" y="457200"/>
          <p14:tracePt t="27580" x="4953000" y="457200"/>
          <p14:tracePt t="27612" x="4960938" y="457200"/>
          <p14:tracePt t="27745" x="4968875" y="457200"/>
          <p14:tracePt t="28130" x="4983163" y="457200"/>
          <p14:tracePt t="28276" x="4991100" y="457200"/>
          <p14:tracePt t="28290" x="5006975" y="457200"/>
          <p14:tracePt t="28300" x="5021263" y="449263"/>
          <p14:tracePt t="28316" x="5029200" y="441325"/>
          <p14:tracePt t="28333" x="5037138" y="441325"/>
          <p14:tracePt t="28348" x="5045075" y="441325"/>
          <p14:tracePt t="28409" x="5051425" y="441325"/>
          <p14:tracePt t="28428" x="5067300" y="434975"/>
          <p14:tracePt t="28428" x="5083175" y="427038"/>
          <p14:tracePt t="28454" x="5097463" y="419100"/>
          <p14:tracePt t="28479" x="5105400" y="419100"/>
          <p14:tracePt t="28527" x="5113338" y="419100"/>
          <p14:tracePt t="28540" x="5121275" y="419100"/>
          <p14:tracePt t="28550" x="5143500" y="419100"/>
          <p14:tracePt t="28628" x="5165725" y="434975"/>
          <p14:tracePt t="28644" x="5173663" y="434975"/>
          <p14:tracePt t="28661" x="5181600" y="449263"/>
          <p14:tracePt t="28678" x="5203825" y="449263"/>
          <p14:tracePt t="28743" x="5211763" y="449263"/>
          <p14:tracePt t="28756" x="5227638" y="457200"/>
          <p14:tracePt t="28773" x="5235575" y="457200"/>
          <p14:tracePt t="28790" x="5241925" y="457200"/>
          <p14:tracePt t="31139" x="5227638" y="457200"/>
          <p14:tracePt t="31456" x="5203825" y="457200"/>
          <p14:tracePt t="31476" x="5189538" y="457200"/>
          <p14:tracePt t="31489" x="5143500" y="457200"/>
          <p14:tracePt t="31505" x="5059363" y="473075"/>
          <p14:tracePt t="31523" x="4930775" y="495300"/>
          <p14:tracePt t="31532" x="4822825" y="533400"/>
          <p14:tracePt t="31548" x="4762500" y="549275"/>
          <p14:tracePt t="31564" x="4740275" y="549275"/>
          <p14:tracePt t="31580" x="4724400" y="555625"/>
          <p14:tracePt t="31596" x="4694238" y="555625"/>
          <p14:tracePt t="31613" x="4572000" y="593725"/>
          <p14:tracePt t="31626" x="4244975" y="639763"/>
          <p14:tracePt t="31643" x="3825875" y="708025"/>
          <p14:tracePt t="31660" x="3603625" y="769938"/>
          <p14:tracePt t="31676" x="3482975" y="800100"/>
          <p14:tracePt t="31693" x="3436938" y="808038"/>
          <p14:tracePt t="31709" x="3429000" y="808038"/>
          <p14:tracePt t="31726" x="3413125" y="808038"/>
          <p14:tracePt t="31726" x="3390900" y="808038"/>
          <p14:tracePt t="31744" x="3368675" y="808038"/>
          <p14:tracePt t="31757" x="3298825" y="815975"/>
          <p14:tracePt t="31773" x="3254375" y="822325"/>
          <p14:tracePt t="31790" x="3200400" y="822325"/>
          <p14:tracePt t="31807" x="3146425" y="822325"/>
          <p14:tracePt t="31823" x="3048000" y="822325"/>
          <p14:tracePt t="31840" x="2887663" y="822325"/>
          <p14:tracePt t="31840" x="2797175" y="822325"/>
          <p14:tracePt t="31857" x="2651125" y="822325"/>
          <p14:tracePt t="31877" x="2568575" y="822325"/>
          <p14:tracePt t="31893" x="2506663" y="815975"/>
          <p14:tracePt t="31909" x="2460625" y="808038"/>
          <p14:tracePt t="31926" x="2400300" y="792163"/>
          <p14:tracePt t="31943" x="2339975" y="792163"/>
          <p14:tracePt t="31959" x="2247900" y="792163"/>
          <p14:tracePt t="31980" x="2155825" y="792163"/>
          <p14:tracePt t="31993" x="2117725" y="792163"/>
          <p14:tracePt t="32008" x="2035175" y="792163"/>
          <p14:tracePt t="32024" x="1951038" y="792163"/>
          <p14:tracePt t="32040" x="1866900" y="792163"/>
          <p14:tracePt t="32056" x="1774825" y="792163"/>
          <p14:tracePt t="32073" x="1692275" y="792163"/>
          <p14:tracePt t="32090" x="1622425" y="808038"/>
          <p14:tracePt t="32114" x="1562100" y="822325"/>
          <p14:tracePt t="32129" x="1516063" y="846138"/>
          <p14:tracePt t="32142" x="1393825" y="868363"/>
          <p14:tracePt t="32159" x="1227138" y="892175"/>
          <p14:tracePt t="32176" x="1089025" y="922338"/>
          <p14:tracePt t="32192" x="982663" y="936625"/>
          <p14:tracePt t="32209" x="914400" y="936625"/>
          <p14:tracePt t="32225" x="860425" y="936625"/>
          <p14:tracePt t="32243" x="846138" y="982663"/>
          <p14:tracePt t="32258" x="822325" y="974725"/>
          <p14:tracePt t="32273" x="754063" y="960438"/>
          <p14:tracePt t="32290" x="708025" y="960438"/>
          <p14:tracePt t="32306" x="655638" y="952500"/>
          <p14:tracePt t="32323" x="593725" y="952500"/>
          <p14:tracePt t="32339" x="511175" y="952500"/>
          <p14:tracePt t="32339" x="479425" y="952500"/>
          <p14:tracePt t="32357" x="457200" y="952500"/>
          <p14:tracePt t="32376" x="449263" y="952500"/>
          <p14:tracePt t="32392" x="449263" y="944563"/>
          <p14:tracePt t="32489" x="449263" y="936625"/>
          <p14:tracePt t="32523" x="457200" y="930275"/>
          <p14:tracePt t="32555" x="457200" y="922338"/>
          <p14:tracePt t="32569" x="487363" y="914400"/>
          <p14:tracePt t="32585" x="517525" y="898525"/>
          <p14:tracePt t="32602" x="601663" y="884238"/>
          <p14:tracePt t="32611" x="663575" y="860425"/>
          <p14:tracePt t="32628" x="715963" y="830263"/>
          <p14:tracePt t="32645" x="731838" y="822325"/>
          <p14:tracePt t="32659" x="739775" y="822325"/>
          <p14:tracePt t="32690" x="746125" y="822325"/>
          <p14:tracePt t="32705" x="777875" y="822325"/>
          <p14:tracePt t="32723" x="860425" y="815975"/>
          <p14:tracePt t="32739" x="982663" y="800100"/>
          <p14:tracePt t="32756" x="1158875" y="792163"/>
          <p14:tracePt t="32773" x="1295400" y="769938"/>
          <p14:tracePt t="32790" x="1325563" y="769938"/>
          <p14:tracePt t="32802" x="1341438" y="754063"/>
          <p14:tracePt t="32819" x="1349375" y="754063"/>
          <p14:tracePt t="32835" x="1401763" y="754063"/>
          <p14:tracePt t="32924" x="1455738" y="754063"/>
          <p14:tracePt t="32940" x="1524000" y="754063"/>
          <p14:tracePt t="32957" x="1577975" y="754063"/>
          <p14:tracePt t="32977" x="1616075" y="754063"/>
          <p14:tracePt t="32990" x="1668463" y="754063"/>
          <p14:tracePt t="33006" x="1706563" y="754063"/>
          <p14:tracePt t="33023" x="1768475" y="754063"/>
          <p14:tracePt t="33039" x="1790700" y="754063"/>
          <p14:tracePt t="33052" x="1858963" y="754063"/>
          <p14:tracePt t="33069" x="1920875" y="754063"/>
          <p14:tracePt t="33080" x="1973263" y="754063"/>
          <p14:tracePt t="33095" x="2003425" y="754063"/>
          <p14:tracePt t="33111" x="2019300" y="754063"/>
          <p14:tracePt t="33128" x="2035175" y="754063"/>
          <p14:tracePt t="33144" x="2065338" y="754063"/>
          <p14:tracePt t="33173" x="2079625" y="754063"/>
          <p14:tracePt t="33189" x="2117725" y="754063"/>
          <p14:tracePt t="33206" x="2171700" y="754063"/>
          <p14:tracePt t="33223" x="2232025" y="754063"/>
          <p14:tracePt t="33240" x="2270125" y="754063"/>
          <p14:tracePt t="33256" x="2293938" y="754063"/>
          <p14:tracePt t="33273" x="2316163" y="754063"/>
          <p14:tracePt t="33289" x="2339975" y="762000"/>
          <p14:tracePt t="33299" x="2378075" y="769938"/>
          <p14:tracePt t="33318" x="2446338" y="777875"/>
          <p14:tracePt t="33335" x="2498725" y="777875"/>
          <p14:tracePt t="33352" x="2552700" y="777875"/>
          <p14:tracePt t="33360" x="2590800" y="777875"/>
          <p14:tracePt t="33380" x="2613025" y="777875"/>
          <p14:tracePt t="33395" x="2636838" y="777875"/>
          <p14:tracePt t="33407" x="2644775" y="784225"/>
          <p14:tracePt t="33424" x="2659063" y="784225"/>
          <p14:tracePt t="33442" x="2689225" y="784225"/>
          <p14:tracePt t="33457" x="2705100" y="784225"/>
          <p14:tracePt t="33474" x="2735263" y="792163"/>
          <p14:tracePt t="33490" x="2789238" y="808038"/>
          <p14:tracePt t="33508" x="2797175" y="808038"/>
          <p14:tracePt t="33526" x="2765425" y="808038"/>
          <p14:tracePt t="33737" x="2735263" y="808038"/>
          <p14:tracePt t="33755" x="2697163" y="808038"/>
          <p14:tracePt t="33772" x="2644775" y="808038"/>
          <p14:tracePt t="33788" x="2574925" y="808038"/>
          <p14:tracePt t="33805" x="2522538" y="808038"/>
          <p14:tracePt t="33818" x="2430463" y="808038"/>
          <p14:tracePt t="33834" x="2316163" y="808038"/>
          <p14:tracePt t="33851" x="2293938" y="808038"/>
          <p14:tracePt t="33861" x="2263775" y="808038"/>
          <p14:tracePt t="33877" x="2232025" y="808038"/>
          <p14:tracePt t="33894" x="2193925" y="808038"/>
          <p14:tracePt t="33910" x="2133600" y="808038"/>
          <p14:tracePt t="33924" x="2065338" y="808038"/>
          <p14:tracePt t="33940" x="2019300" y="808038"/>
          <p14:tracePt t="33957" x="1981200" y="808038"/>
          <p14:tracePt t="33977" x="1958975" y="808038"/>
          <p14:tracePt t="33990" x="1912938" y="808038"/>
          <p14:tracePt t="34007" x="1820863" y="808038"/>
          <p14:tracePt t="34025" x="1790700" y="808038"/>
          <p14:tracePt t="34038" x="1730375" y="808038"/>
          <p14:tracePt t="34055" x="1654175" y="808038"/>
          <p14:tracePt t="34071" x="1570038" y="792163"/>
          <p14:tracePt t="34088" x="1493838" y="792163"/>
          <p14:tracePt t="34106" x="1447800" y="784225"/>
          <p14:tracePt t="34121" x="1333500" y="762000"/>
          <p14:tracePt t="34138" x="1279525" y="762000"/>
          <p14:tracePt t="34161" x="1249363" y="762000"/>
          <p14:tracePt t="34174" x="1211263" y="762000"/>
          <p14:tracePt t="34190" x="1158875" y="762000"/>
          <p14:tracePt t="34207" x="1074738" y="762000"/>
          <p14:tracePt t="34224" x="1020763" y="762000"/>
          <p14:tracePt t="34241" x="968375" y="762000"/>
          <p14:tracePt t="34257" x="930275" y="762000"/>
          <p14:tracePt t="34273" x="892175" y="762000"/>
          <p14:tracePt t="34290" x="860425" y="762000"/>
          <p14:tracePt t="34304" x="846138" y="762000"/>
          <p14:tracePt t="34320" x="784225" y="762000"/>
          <p14:tracePt t="34338" x="746125" y="762000"/>
          <p14:tracePt t="34354" x="708025" y="762000"/>
          <p14:tracePt t="34371" x="663575" y="762000"/>
          <p14:tracePt t="34388" x="631825" y="762000"/>
          <p14:tracePt t="34388" x="617538" y="762000"/>
          <p14:tracePt t="34404" x="579438" y="762000"/>
          <p14:tracePt t="34424" x="533400" y="762000"/>
          <p14:tracePt t="34440" x="487363" y="762000"/>
          <p14:tracePt t="34456" x="457200" y="762000"/>
          <p14:tracePt t="34473" x="434975" y="762000"/>
          <p14:tracePt t="34489" x="411163" y="762000"/>
          <p14:tracePt t="34506" x="388938" y="762000"/>
          <p14:tracePt t="34524" x="350838" y="762000"/>
          <p14:tracePt t="34539" x="365125" y="762000"/>
          <p14:tracePt t="34769" x="381000" y="762000"/>
          <p14:tracePt t="34787" x="411163" y="762000"/>
          <p14:tracePt t="34804" x="419100" y="762000"/>
          <p14:tracePt t="34821" x="434975" y="762000"/>
          <p14:tracePt t="34833" x="449263" y="762000"/>
          <p14:tracePt t="34850" x="465138" y="762000"/>
          <p14:tracePt t="34866" x="495300" y="762000"/>
          <p14:tracePt t="34883" x="503238" y="762000"/>
          <p14:tracePt t="34893" x="549275" y="762000"/>
          <p14:tracePt t="34909" x="587375" y="762000"/>
          <p14:tracePt t="34926" x="655638" y="762000"/>
          <p14:tracePt t="34939" x="715963" y="762000"/>
          <p14:tracePt t="34959" x="723900" y="762000"/>
          <p14:tracePt t="34973" x="731838" y="762000"/>
          <p14:tracePt t="34989" x="746125" y="762000"/>
          <p14:tracePt t="35036" x="784225" y="762000"/>
          <p14:tracePt t="35054" x="822325" y="762000"/>
          <p14:tracePt t="35071" x="884238" y="762000"/>
          <p14:tracePt t="35083" x="974725" y="762000"/>
          <p14:tracePt t="35100" x="1074738" y="762000"/>
          <p14:tracePt t="35117" x="1135063" y="762000"/>
          <p14:tracePt t="35133" x="1150938" y="762000"/>
          <p14:tracePt t="35142" x="1181100" y="762000"/>
          <p14:tracePt t="35159" x="1203325" y="762000"/>
          <p14:tracePt t="35177" x="1227138" y="762000"/>
          <p14:tracePt t="35192" x="1295400" y="762000"/>
          <p14:tracePt t="35208" x="1393825" y="762000"/>
          <p14:tracePt t="35225" x="1485900" y="746125"/>
          <p14:tracePt t="35241" x="1524000" y="746125"/>
          <p14:tracePt t="35254" x="1577975" y="746125"/>
          <p14:tracePt t="35270" x="1608138" y="731838"/>
          <p14:tracePt t="35287" x="1630363" y="731838"/>
          <p14:tracePt t="35303" x="1654175" y="731838"/>
          <p14:tracePt t="35319" x="1676400" y="731838"/>
          <p14:tracePt t="35336" x="1714500" y="731838"/>
          <p14:tracePt t="35353" x="1768475" y="731838"/>
          <p14:tracePt t="35353" x="1806575" y="731838"/>
          <p14:tracePt t="35370" x="1889125" y="731838"/>
          <p14:tracePt t="35386" x="1973263" y="731838"/>
          <p14:tracePt t="35386" x="2003425" y="731838"/>
          <p14:tracePt t="35404" x="2035175" y="723900"/>
          <p14:tracePt t="35426" x="2041525" y="723900"/>
          <p14:tracePt t="35442" x="2041525" y="715963"/>
          <p14:tracePt t="35455" x="2049463" y="715963"/>
          <p14:tracePt t="35472" x="2087563" y="715963"/>
          <p14:tracePt t="35488" x="2133600" y="715963"/>
          <p14:tracePt t="35505" x="2179638" y="715963"/>
          <p14:tracePt t="35523" x="2217738" y="701675"/>
          <p14:tracePt t="35540" x="2255838" y="701675"/>
          <p14:tracePt t="35556" x="2293938" y="701675"/>
          <p14:tracePt t="35574" x="2354263" y="685800"/>
          <p14:tracePt t="35587" x="2408238" y="677863"/>
          <p14:tracePt t="35604" x="2476500" y="677863"/>
          <p14:tracePt t="35620" x="2530475" y="677863"/>
          <p14:tracePt t="35636" x="2590800" y="677863"/>
          <p14:tracePt t="35653" x="2644775" y="693738"/>
          <p14:tracePt t="35653" x="2659063" y="693738"/>
          <p14:tracePt t="35670" x="2682875" y="693738"/>
          <p14:tracePt t="35694" x="2689225" y="693738"/>
          <p14:tracePt t="35706" x="2705100" y="693738"/>
          <p14:tracePt t="35724" x="2689225" y="693738"/>
          <p14:tracePt t="35885" x="2636838" y="693738"/>
          <p14:tracePt t="35915" x="2582863" y="693738"/>
          <p14:tracePt t="35925" x="2484438" y="693738"/>
          <p14:tracePt t="35943" x="2400300" y="693738"/>
          <p14:tracePt t="35955" x="2255838" y="701675"/>
          <p14:tracePt t="35974" x="2133600" y="723900"/>
          <p14:tracePt t="35990" x="2035175" y="723900"/>
          <p14:tracePt t="36006" x="1981200" y="723900"/>
          <p14:tracePt t="36022" x="1935163" y="739775"/>
          <p14:tracePt t="36038" x="1882775" y="746125"/>
          <p14:tracePt t="36055" x="1768475" y="746125"/>
          <p14:tracePt t="36072" x="1722438" y="746125"/>
          <p14:tracePt t="36086" x="1622425" y="746125"/>
          <p14:tracePt t="36104" x="1546225" y="746125"/>
          <p14:tracePt t="36120" x="1470025" y="746125"/>
          <p14:tracePt t="36135" x="1363663" y="746125"/>
          <p14:tracePt t="36153" x="1265238" y="723900"/>
          <p14:tracePt t="36170" x="1173163" y="723900"/>
          <p14:tracePt t="36193" x="1120775" y="723900"/>
          <p14:tracePt t="36210" x="1082675" y="723900"/>
          <p14:tracePt t="36224" x="968375" y="723900"/>
          <p14:tracePt t="36241" x="922338" y="723900"/>
          <p14:tracePt t="36254" x="830263" y="723900"/>
          <p14:tracePt t="36274" x="800100" y="723900"/>
          <p14:tracePt t="36289" x="777875" y="723900"/>
          <p14:tracePt t="36306" x="762000" y="723900"/>
          <p14:tracePt t="36322" x="731838" y="715963"/>
          <p14:tracePt t="36336" x="723900" y="715963"/>
          <p14:tracePt t="36352" x="685800" y="715963"/>
          <p14:tracePt t="36370" x="677863" y="715963"/>
          <p14:tracePt t="36386" x="669925" y="715963"/>
          <p14:tracePt t="36403" x="677863" y="731838"/>
          <p14:tracePt t="36569" x="715963" y="731838"/>
          <p14:tracePt t="36587" x="739775" y="731838"/>
          <p14:tracePt t="36599" x="784225" y="731838"/>
          <p14:tracePt t="36616" x="815975" y="731838"/>
          <p14:tracePt t="36632" x="838200" y="731838"/>
          <p14:tracePt t="36649" x="876300" y="731838"/>
          <p14:tracePt t="36658" x="960438" y="731838"/>
          <p14:tracePt t="36675" x="1058863" y="731838"/>
          <p14:tracePt t="36692" x="1173163" y="731838"/>
          <p14:tracePt t="36709" x="1241425" y="731838"/>
          <p14:tracePt t="36721" x="1287463" y="731838"/>
          <p14:tracePt t="36739" x="1325563" y="731838"/>
          <p14:tracePt t="36755" x="1379538" y="731838"/>
          <p14:tracePt t="36772" x="1463675" y="731838"/>
          <p14:tracePt t="36788" x="1577975" y="731838"/>
          <p14:tracePt t="36805" x="1692275" y="731838"/>
          <p14:tracePt t="36822" x="1744663" y="731838"/>
          <p14:tracePt t="36836" x="1798638" y="731838"/>
          <p14:tracePt t="36853" x="1844675" y="739775"/>
          <p14:tracePt t="36870" x="1874838" y="739775"/>
          <p14:tracePt t="36886" x="1943100" y="754063"/>
          <p14:tracePt t="36903" x="2011363" y="754063"/>
          <p14:tracePt t="36920" x="2095500" y="754063"/>
          <p14:tracePt t="36920" x="2155825" y="754063"/>
          <p14:tracePt t="36936" x="2255838" y="754063"/>
          <p14:tracePt t="36956" x="2301875" y="754063"/>
          <p14:tracePt t="36976" x="2339975" y="754063"/>
          <p14:tracePt t="36988" x="2370138" y="762000"/>
          <p14:tracePt t="37005" x="2400300" y="769938"/>
          <p14:tracePt t="37023" x="2438400" y="769938"/>
          <p14:tracePt t="37054" x="2506663" y="769938"/>
          <p14:tracePt t="37070" x="2590800" y="769938"/>
          <p14:tracePt t="37087" x="2644775" y="769938"/>
          <p14:tracePt t="37099" x="2651125" y="769938"/>
          <p14:tracePt t="37151" x="2651125" y="762000"/>
          <p14:tracePt t="37180" x="2644775" y="762000"/>
          <p14:tracePt t="37206" x="2636838" y="762000"/>
          <p14:tracePt t="37224" x="2620963" y="762000"/>
          <p14:tracePt t="37239" x="2590800" y="762000"/>
          <p14:tracePt t="37255" x="2530475" y="762000"/>
          <p14:tracePt t="37271" x="2422525" y="762000"/>
          <p14:tracePt t="37287" x="2339975" y="762000"/>
          <p14:tracePt t="37303" x="2278063" y="762000"/>
          <p14:tracePt t="37320" x="2217738" y="762000"/>
          <p14:tracePt t="37337" x="2193925" y="762000"/>
          <p14:tracePt t="37349" x="2141538" y="762000"/>
          <p14:tracePt t="37365" x="2095500" y="762000"/>
          <p14:tracePt t="37382" x="2011363" y="762000"/>
          <p14:tracePt t="37399" x="1897063" y="762000"/>
          <p14:tracePt t="37415" x="1790700" y="762000"/>
          <p14:tracePt t="37424" x="1692275" y="762000"/>
          <p14:tracePt t="37441" x="1638300" y="762000"/>
          <p14:tracePt t="37458" x="1608138" y="762000"/>
          <p14:tracePt t="37471" x="1577975" y="762000"/>
          <p14:tracePt t="37488" x="1493838" y="762000"/>
          <p14:tracePt t="37505" x="1431925" y="762000"/>
          <p14:tracePt t="37521" x="1349375" y="762000"/>
          <p14:tracePt t="37538" x="1287463" y="762000"/>
          <p14:tracePt t="37554" x="1203325" y="762000"/>
          <p14:tracePt t="37571" x="1143000" y="762000"/>
          <p14:tracePt t="37588" x="1082675" y="762000"/>
          <p14:tracePt t="37604" x="1058863" y="762000"/>
          <p14:tracePt t="37618" x="1006475" y="762000"/>
          <p14:tracePt t="37635" x="930275" y="762000"/>
          <p14:tracePt t="37652" x="876300" y="762000"/>
          <p14:tracePt t="37668" x="822325" y="762000"/>
          <p14:tracePt t="37685" x="746125" y="762000"/>
          <p14:tracePt t="37701" x="685800" y="762000"/>
          <p14:tracePt t="37701" x="669925" y="762000"/>
          <p14:tracePt t="37719" x="625475" y="762000"/>
          <p14:tracePt t="37739" x="601663" y="762000"/>
          <p14:tracePt t="37755" x="587375" y="762000"/>
          <p14:tracePt t="37772" x="579438" y="762000"/>
          <p14:tracePt t="37788" x="601663" y="762000"/>
          <p14:tracePt t="37946" x="631825" y="762000"/>
          <p14:tracePt t="37965" x="655638" y="746125"/>
          <p14:tracePt t="37976" x="715963" y="762000"/>
          <p14:tracePt t="37989" x="784225" y="762000"/>
          <p14:tracePt t="38004" x="846138" y="762000"/>
          <p14:tracePt t="38021" x="930275" y="762000"/>
          <p14:tracePt t="38038" x="1012825" y="762000"/>
          <p14:tracePt t="38054" x="1089025" y="762000"/>
          <p14:tracePt t="38071" x="1165225" y="762000"/>
          <p14:tracePt t="38087" x="1265238" y="762000"/>
          <p14:tracePt t="38105" x="1333500" y="762000"/>
          <p14:tracePt t="38118" x="1417638" y="762000"/>
          <p14:tracePt t="38134" x="1508125" y="762000"/>
          <p14:tracePt t="38151" x="1616075" y="762000"/>
          <p14:tracePt t="38168" x="1676400" y="762000"/>
          <p14:tracePt t="38184" x="1722438" y="762000"/>
          <p14:tracePt t="38184" x="1736725" y="762000"/>
          <p14:tracePt t="38201" x="1790700" y="762000"/>
          <p14:tracePt t="38224" x="1836738" y="762000"/>
          <p14:tracePt t="38239" x="1958975" y="762000"/>
          <p14:tracePt t="38258" x="1997075" y="769938"/>
          <p14:tracePt t="38271" x="2073275" y="769938"/>
          <p14:tracePt t="38287" x="2125663" y="769938"/>
          <p14:tracePt t="38303" x="2187575" y="769938"/>
          <p14:tracePt t="38320" x="2332038" y="769938"/>
          <p14:tracePt t="38337" x="2484438" y="731838"/>
          <p14:tracePt t="38353" x="2582863" y="701675"/>
          <p14:tracePt t="38370" x="2620963" y="693738"/>
          <p14:tracePt t="38384" x="2651125" y="685800"/>
          <p14:tracePt t="38401" x="2644775" y="693738"/>
          <p14:tracePt t="40144" x="2636838" y="693738"/>
          <p14:tracePt t="40614" x="2620963" y="693738"/>
          <p14:tracePt t="41926" x="2613025" y="701675"/>
          <p14:tracePt t="42049" x="2598738" y="708025"/>
          <p14:tracePt t="42068" x="2590800" y="715963"/>
          <p14:tracePt t="42129" x="2590800" y="731838"/>
          <p14:tracePt t="42148" x="2590800" y="739775"/>
          <p14:tracePt t="42165" x="2590800" y="754063"/>
          <p14:tracePt t="42177" x="2582863" y="754063"/>
          <p14:tracePt t="42194" x="2582863" y="769938"/>
          <p14:tracePt t="42210" x="2582863" y="784225"/>
          <p14:tracePt t="42227" x="2582863" y="808038"/>
          <p14:tracePt t="42258" x="2590800" y="822325"/>
          <p14:tracePt t="42267" x="2598738" y="846138"/>
          <p14:tracePt t="42286" x="2606675" y="846138"/>
          <p14:tracePt t="42300" x="2613025" y="860425"/>
          <p14:tracePt t="42315" x="2613025" y="892175"/>
          <p14:tracePt t="42333" x="2628900" y="906463"/>
          <p14:tracePt t="42349" x="2636838" y="922338"/>
          <p14:tracePt t="42366" x="2644775" y="936625"/>
          <p14:tracePt t="42383" x="2651125" y="960438"/>
          <p14:tracePt t="42414" x="2667000" y="974725"/>
          <p14:tracePt t="42431" x="2682875" y="990600"/>
          <p14:tracePt t="42443" x="2697163" y="1006475"/>
          <p14:tracePt t="42460" x="2713038" y="1020763"/>
          <p14:tracePt t="42477" x="2735263" y="1044575"/>
          <p14:tracePt t="42494" x="2765425" y="1058863"/>
          <p14:tracePt t="42525" x="2781300" y="1066800"/>
          <p14:tracePt t="42534" x="2849563" y="1089025"/>
          <p14:tracePt t="42554" x="2873375" y="1104900"/>
          <p14:tracePt t="42569" x="2879725" y="1104900"/>
          <p14:tracePt t="42598" x="2887663" y="1104900"/>
          <p14:tracePt t="42614" x="2903538" y="1112838"/>
          <p14:tracePt t="42631" x="2911475" y="1112838"/>
          <p14:tracePt t="42647" x="2925763" y="1120775"/>
          <p14:tracePt t="42664" x="2955925" y="1127125"/>
          <p14:tracePt t="42728" x="2963863" y="1135063"/>
          <p14:tracePt t="42742" x="2963863" y="1143000"/>
          <p14:tracePt t="42849" x="2963863" y="1150938"/>
          <p14:tracePt t="42895" x="2955925" y="1158875"/>
          <p14:tracePt t="42928" x="2949575" y="1158875"/>
          <p14:tracePt t="43007" x="2941638" y="1158875"/>
          <p14:tracePt t="43161" x="2933700" y="1150938"/>
          <p14:tracePt t="43195" x="2933700" y="1143000"/>
          <p14:tracePt t="43220" x="2933700" y="1135063"/>
          <p14:tracePt t="43257" x="2933700" y="1127125"/>
          <p14:tracePt t="43276" x="2925763" y="1120775"/>
          <p14:tracePt t="43285" x="2925763" y="1112838"/>
          <p14:tracePt t="43302" x="2925763" y="1096963"/>
          <p14:tracePt t="43362" x="2925763" y="1089025"/>
          <p14:tracePt t="43461" x="2911475" y="1089025"/>
          <p14:tracePt t="43602" x="2903538" y="1089025"/>
          <p14:tracePt t="43663" x="2895600" y="1089025"/>
          <p14:tracePt t="43679" x="2903538" y="1089025"/>
          <p14:tracePt t="43881" x="2917825" y="1089025"/>
          <p14:tracePt t="43896" x="2917825" y="1082675"/>
          <p14:tracePt t="43994" x="2925763" y="1082675"/>
          <p14:tracePt t="44008" x="2933700" y="1082675"/>
          <p14:tracePt t="44017" x="2941638" y="1082675"/>
          <p14:tracePt t="44614" x="2949575" y="1074738"/>
          <p14:tracePt t="44629" x="2955925" y="1074738"/>
          <p14:tracePt t="44660" x="2971800" y="1066800"/>
          <p14:tracePt t="44694" x="2994025" y="1066800"/>
          <p14:tracePt t="44712" x="3017838" y="1066800"/>
          <p14:tracePt t="44728" x="3040063" y="1066800"/>
          <p14:tracePt t="44822" x="3048000" y="1066800"/>
          <p14:tracePt t="44832" x="3055938" y="1066800"/>
          <p14:tracePt t="44846" x="3040063" y="1066800"/>
          <p14:tracePt t="45010" x="3032125" y="1066800"/>
          <p14:tracePt t="45038" x="3017838" y="1066800"/>
          <p14:tracePt t="45057" x="3001963" y="1066800"/>
          <p14:tracePt t="45066" x="2994025" y="1066800"/>
          <p14:tracePt t="45083" x="2979738" y="1066800"/>
          <p14:tracePt t="45097" x="2979738" y="1074738"/>
          <p14:tracePt t="45493" x="2979738" y="1082675"/>
          <p14:tracePt t="45742" x="2979738" y="1096963"/>
          <p14:tracePt t="45761" x="2979738" y="1112838"/>
          <p14:tracePt t="45785" x="2979738" y="1135063"/>
          <p14:tracePt t="45800" x="2979738" y="1150938"/>
          <p14:tracePt t="45816" x="2979738" y="1165225"/>
          <p14:tracePt t="45832" x="2963863" y="1181100"/>
          <p14:tracePt t="45849" x="2963863" y="1189038"/>
          <p14:tracePt t="45862" x="2963863" y="1196975"/>
          <p14:tracePt t="45879" x="2963863" y="1219200"/>
          <p14:tracePt t="45896" x="2963863" y="1241425"/>
          <p14:tracePt t="45912" x="2963863" y="1257300"/>
          <p14:tracePt t="45929" x="2955925" y="1279525"/>
          <p14:tracePt t="45945" x="2949575" y="1303338"/>
          <p14:tracePt t="45966" x="2949575" y="1333500"/>
          <p14:tracePt t="45977" x="2949575" y="1349375"/>
          <p14:tracePt t="45992" x="2949575" y="1379538"/>
          <p14:tracePt t="46010" x="2933700" y="1431925"/>
          <p14:tracePt t="46028" x="2933700" y="1463675"/>
          <p14:tracePt t="46043" x="2933700" y="1516063"/>
          <p14:tracePt t="46060" x="2933700" y="1577975"/>
          <p14:tracePt t="46060" x="2933700" y="1600200"/>
          <p14:tracePt t="46077" x="2933700" y="1630363"/>
          <p14:tracePt t="46097" x="2979738" y="1714500"/>
          <p14:tracePt t="46113" x="2979738" y="1744663"/>
          <p14:tracePt t="46129" x="2979738" y="1798638"/>
          <p14:tracePt t="46146" x="2979738" y="1851025"/>
          <p14:tracePt t="46162" x="2979738" y="1897063"/>
          <p14:tracePt t="46179" x="2979738" y="1951038"/>
          <p14:tracePt t="46195" x="2979738" y="1989138"/>
          <p14:tracePt t="46212" x="2979738" y="2019300"/>
          <p14:tracePt t="46229" x="2979738" y="2035175"/>
          <p14:tracePt t="46243" x="2979738" y="2065338"/>
          <p14:tracePt t="46260" x="2979738" y="2103438"/>
          <p14:tracePt t="46276" x="2987675" y="2171700"/>
          <p14:tracePt t="46293" x="3001963" y="2239963"/>
          <p14:tracePt t="46310" x="3017838" y="2316163"/>
          <p14:tracePt t="46310" x="3017838" y="2339975"/>
          <p14:tracePt t="46327" x="3017838" y="2384425"/>
          <p14:tracePt t="46349" x="3017838" y="2430463"/>
          <p14:tracePt t="46361" x="3017838" y="2484438"/>
          <p14:tracePt t="46378" x="3017838" y="2530475"/>
          <p14:tracePt t="46395" x="3017838" y="2568575"/>
          <p14:tracePt t="46411" x="3025775" y="2651125"/>
          <p14:tracePt t="46429" x="3040063" y="2727325"/>
          <p14:tracePt t="46447" x="3040063" y="2781300"/>
          <p14:tracePt t="46462" x="3063875" y="2811463"/>
          <p14:tracePt t="46479" x="3063875" y="2857500"/>
          <p14:tracePt t="46495" x="3086100" y="2925763"/>
          <p14:tracePt t="46511" x="3086100" y="2963863"/>
          <p14:tracePt t="46526" x="3094038" y="3017838"/>
          <p14:tracePt t="46542" x="3094038" y="3063875"/>
          <p14:tracePt t="46558" x="3101975" y="3132138"/>
          <p14:tracePt t="46575" x="3101975" y="3192463"/>
          <p14:tracePt t="46575" x="3101975" y="3230563"/>
          <p14:tracePt t="46593" x="3124200" y="3336925"/>
          <p14:tracePt t="46612" x="3124200" y="3436938"/>
          <p14:tracePt t="46628" x="3140075" y="3489325"/>
          <p14:tracePt t="46645" x="3170238" y="3559175"/>
          <p14:tracePt t="46661" x="3192463" y="3649663"/>
          <p14:tracePt t="46679" x="3192463" y="3749675"/>
          <p14:tracePt t="46696" x="3192463" y="3870325"/>
          <p14:tracePt t="46712" x="3178175" y="4022725"/>
          <p14:tracePt t="46727" x="3154363" y="4213225"/>
          <p14:tracePt t="46746" x="3140075" y="4267200"/>
          <p14:tracePt t="46760" x="3132138" y="4327525"/>
          <p14:tracePt t="46776" x="3132138" y="4397375"/>
          <p14:tracePt t="46792" x="3132138" y="4465638"/>
          <p14:tracePt t="46810" x="3116263" y="4525963"/>
          <p14:tracePt t="46825" x="3094038" y="4610100"/>
          <p14:tracePt t="46825" x="3086100" y="4625975"/>
          <p14:tracePt t="46842" x="3017838" y="4778375"/>
          <p14:tracePt t="46865" x="2994025" y="4830763"/>
          <p14:tracePt t="46878" x="2955925" y="4922838"/>
          <p14:tracePt t="46895" x="2933700" y="4975225"/>
          <p14:tracePt t="46911" x="2917825" y="5037138"/>
          <p14:tracePt t="46928" x="2903538" y="5105400"/>
          <p14:tracePt t="46945" x="2903538" y="5159375"/>
          <p14:tracePt t="46966" x="2903538" y="5257800"/>
          <p14:tracePt t="46979" x="2903538" y="5295900"/>
          <p14:tracePt t="46992" x="2903538" y="5356225"/>
          <p14:tracePt t="47008" x="2903538" y="5402263"/>
          <p14:tracePt t="47027" x="2903538" y="5464175"/>
          <p14:tracePt t="47041" x="2955925" y="5600700"/>
          <p14:tracePt t="47059" x="3001963" y="5715000"/>
          <p14:tracePt t="47076" x="3078163" y="5935663"/>
          <p14:tracePt t="47099" x="3116263" y="6073775"/>
          <p14:tracePt t="47115" x="3124200" y="6149975"/>
          <p14:tracePt t="47128" x="3238500" y="6316663"/>
          <p14:tracePt t="47145" x="3306763" y="6392863"/>
          <p14:tracePt t="47161" x="3413125" y="6469063"/>
          <p14:tracePt t="47178" x="3436938" y="6484938"/>
          <p14:tracePt t="47194" x="3451225" y="6492875"/>
          <p14:tracePt t="47210" x="3459163" y="6492875"/>
          <p14:tracePt t="47257" x="3475038" y="6492875"/>
          <p14:tracePt t="47290" x="3489325" y="6492875"/>
          <p14:tracePt t="47353" x="3497263" y="6499225"/>
          <p14:tracePt t="47427" x="3497263" y="6469063"/>
          <p14:tracePt t="47573" x="3467100" y="6454775"/>
          <p14:tracePt t="47596" x="3451225" y="6454775"/>
          <p14:tracePt t="47612" x="3436938" y="6446838"/>
          <p14:tracePt t="47629" x="3413125" y="6430963"/>
          <p14:tracePt t="47645" x="3390900" y="6416675"/>
          <p14:tracePt t="47674" x="3382963" y="6416675"/>
          <p14:tracePt t="47691" x="3360738" y="6416675"/>
          <p14:tracePt t="47708" x="3352800" y="6408738"/>
          <p14:tracePt t="47726" x="3360738" y="6408738"/>
          <p14:tracePt t="47894" x="3390900" y="6408738"/>
          <p14:tracePt t="47927" x="3413125" y="6392863"/>
          <p14:tracePt t="47941" x="3421063" y="6392863"/>
          <p14:tracePt t="47960" x="3436938" y="6392863"/>
          <p14:tracePt t="47977" x="3459163" y="6392863"/>
          <p14:tracePt t="47992" x="3467100" y="6392863"/>
          <p14:tracePt t="48009" x="3482975" y="6392863"/>
          <p14:tracePt t="48021" x="3489325" y="6392863"/>
          <p14:tracePt t="48037" x="3521075" y="6400800"/>
          <p14:tracePt t="48054" x="3559175" y="6400800"/>
          <p14:tracePt t="48071" x="3597275" y="6400800"/>
          <p14:tracePt t="48087" x="3603625" y="6400800"/>
          <p14:tracePt t="48112" x="3619500" y="6400800"/>
          <p14:tracePt t="48143" x="3657600" y="6408738"/>
          <p14:tracePt t="48162" x="3673475" y="6408738"/>
          <p14:tracePt t="48175" x="3695700" y="6416675"/>
          <p14:tracePt t="48192" x="3741738" y="6416675"/>
          <p14:tracePt t="48209" x="3771900" y="6416675"/>
          <p14:tracePt t="48225" x="3787775" y="6416675"/>
          <p14:tracePt t="48256" x="3817938" y="6423025"/>
          <p14:tracePt t="48275" x="3825875" y="6423025"/>
          <p14:tracePt t="48302" x="3856038" y="6438900"/>
          <p14:tracePt t="48320" x="3886200" y="6454775"/>
          <p14:tracePt t="48337" x="3924300" y="6454775"/>
          <p14:tracePt t="48346" x="3970338" y="6454775"/>
          <p14:tracePt t="48363" x="3992563" y="6469063"/>
          <p14:tracePt t="48380" x="4000500" y="6469063"/>
          <p14:tracePt t="48413" x="4038600" y="6469063"/>
          <p14:tracePt t="48443" x="4084638" y="6469063"/>
          <p14:tracePt t="48457" x="4122738" y="6469063"/>
          <p14:tracePt t="48474" x="4137025" y="6469063"/>
          <p14:tracePt t="48491" x="4152900" y="6469063"/>
          <p14:tracePt t="48508" x="4160838" y="6469063"/>
          <p14:tracePt t="48527" x="4183063" y="6469063"/>
          <p14:tracePt t="48539" x="4229100" y="6454775"/>
          <p14:tracePt t="48555" x="4297363" y="6454775"/>
          <p14:tracePt t="48573" x="4321175" y="6454775"/>
          <p14:tracePt t="48596" x="4335463" y="6438900"/>
          <p14:tracePt t="48613" x="4373563" y="6438900"/>
          <p14:tracePt t="48630" x="4427538" y="6430963"/>
          <p14:tracePt t="48647" x="4503738" y="6423025"/>
          <p14:tracePt t="48660" x="4556125" y="6416675"/>
          <p14:tracePt t="48677" x="4587875" y="6400800"/>
          <p14:tracePt t="48693" x="4610100" y="6400800"/>
          <p14:tracePt t="48710" x="4640263" y="6400800"/>
          <p14:tracePt t="48726" x="4686300" y="6400800"/>
          <p14:tracePt t="48743" x="4732338" y="6400800"/>
          <p14:tracePt t="48758" x="4778375" y="6400800"/>
          <p14:tracePt t="48777" x="4784725" y="6400800"/>
          <p14:tracePt t="48790" x="4792663" y="6400800"/>
          <p14:tracePt t="48808" x="4808538" y="6400800"/>
          <p14:tracePt t="48823" x="4838700" y="6400800"/>
          <p14:tracePt t="48840" x="4854575" y="6400800"/>
          <p14:tracePt t="48857" x="4876800" y="6400800"/>
          <p14:tracePt t="48872" x="4906963" y="6400800"/>
          <p14:tracePt t="48896" x="4914900" y="6400800"/>
          <p14:tracePt t="48909" x="4953000" y="6400800"/>
          <p14:tracePt t="48926" x="4968875" y="6400800"/>
          <p14:tracePt t="48943" x="4991100" y="6400800"/>
          <p14:tracePt t="48958" x="5006975" y="6400800"/>
          <p14:tracePt t="48977" x="5067300" y="6400800"/>
          <p14:tracePt t="48993" x="5083175" y="6400800"/>
          <p14:tracePt t="49009" x="5097463" y="6400800"/>
          <p14:tracePt t="49024" x="5121275" y="6400800"/>
          <p14:tracePt t="49089" x="5135563" y="6400800"/>
          <p14:tracePt t="49103" x="5151438" y="6400800"/>
          <p14:tracePt t="49112" x="5165725" y="6400800"/>
          <p14:tracePt t="49129" x="5189538" y="6400800"/>
          <p14:tracePt t="49176" x="5249863" y="6400800"/>
          <p14:tracePt t="49209" x="5280025" y="6400800"/>
          <p14:tracePt t="49239" x="5334000" y="6400800"/>
          <p14:tracePt t="49257" x="5364163" y="6400800"/>
          <p14:tracePt t="49274" x="5380038" y="6400800"/>
          <p14:tracePt t="49286" x="5394325" y="6400800"/>
          <p14:tracePt t="49303" x="5402263" y="6400800"/>
          <p14:tracePt t="49334" x="5426075" y="6400800"/>
          <p14:tracePt t="49352" x="5448300" y="6400800"/>
          <p14:tracePt t="49362" x="5470525" y="6400800"/>
          <p14:tracePt t="49379" x="5494338" y="6400800"/>
          <p14:tracePt t="49395" x="5516563" y="6400800"/>
          <p14:tracePt t="49412" x="5524500" y="6400800"/>
          <p14:tracePt t="49427" x="5546725" y="6400800"/>
          <p14:tracePt t="49443" x="5562600" y="6400800"/>
          <p14:tracePt t="49459" x="5584825" y="6416675"/>
          <p14:tracePt t="49474" x="5600700" y="6423025"/>
          <p14:tracePt t="49491" x="5608638" y="6423025"/>
          <p14:tracePt t="49508" x="5616575" y="6430963"/>
          <p14:tracePt t="49554" x="5622925" y="6430963"/>
          <p14:tracePt t="49569" x="5630863" y="6430963"/>
          <p14:tracePt t="49586" x="5638800" y="6438900"/>
          <p14:tracePt t="49603" x="5646738" y="6438900"/>
          <p14:tracePt t="49658" x="5661025" y="6446838"/>
          <p14:tracePt t="49677" x="5684838" y="6454775"/>
          <p14:tracePt t="49693" x="5692775" y="6454775"/>
          <p14:tracePt t="49738" x="5707063" y="6454775"/>
          <p14:tracePt t="49757" x="5715000" y="6454775"/>
          <p14:tracePt t="49774" x="5722938" y="6454775"/>
          <p14:tracePt t="49790" x="5730875" y="6454775"/>
          <p14:tracePt t="49802" x="5745163" y="6461125"/>
          <p14:tracePt t="49835" x="5761038" y="6461125"/>
          <p14:tracePt t="49867" x="5768975" y="6461125"/>
          <p14:tracePt t="49917" x="5783263" y="6461125"/>
          <p14:tracePt t="49927" x="5813425" y="6484938"/>
          <p14:tracePt t="49941" x="5837238" y="6484938"/>
          <p14:tracePt t="49958" x="5845175" y="6484938"/>
          <p14:tracePt t="49979" x="5867400" y="6484938"/>
          <p14:tracePt t="49992" x="5897563" y="6484938"/>
          <p14:tracePt t="50009" x="5913438" y="6484938"/>
          <p14:tracePt t="50025" x="5927725" y="6484938"/>
          <p14:tracePt t="50041" x="5943600" y="6484938"/>
          <p14:tracePt t="50121" x="5951538" y="6484938"/>
          <p14:tracePt t="50135" x="5965825" y="6484938"/>
          <p14:tracePt t="50159" x="5973763" y="6484938"/>
          <p14:tracePt t="50191" x="5989638" y="6492875"/>
          <p14:tracePt t="50224" x="5997575" y="6492875"/>
          <p14:tracePt t="50288" x="6003925" y="6492875"/>
          <p14:tracePt t="50306" x="6011863" y="6492875"/>
          <p14:tracePt t="50441" x="6019800" y="6492875"/>
          <p14:tracePt t="50456" x="6035675" y="6492875"/>
          <p14:tracePt t="50473" x="6065838" y="6492875"/>
          <p14:tracePt t="50490" x="6080125" y="6492875"/>
          <p14:tracePt t="50506" x="6096000" y="6492875"/>
          <p14:tracePt t="50633" x="6111875" y="6492875"/>
          <p14:tracePt t="50642" x="6118225" y="6492875"/>
          <p14:tracePt t="50661" x="6134100" y="6492875"/>
          <p14:tracePt t="50693" x="6142038" y="6492875"/>
          <p14:tracePt t="50706" x="6188075" y="6477000"/>
          <p14:tracePt t="50722" x="6278563" y="6523038"/>
          <p14:tracePt t="50739" x="6278563" y="6530975"/>
          <p14:tracePt t="50755" x="6302375" y="6537325"/>
          <p14:tracePt t="50787" x="6316663" y="6537325"/>
          <p14:tracePt t="50805" x="6332538" y="6537325"/>
          <p14:tracePt t="50822" x="6340475" y="6537325"/>
          <p14:tracePt t="50834" x="6362700" y="6537325"/>
          <p14:tracePt t="50856" x="6378575" y="6537325"/>
          <p14:tracePt t="50869" x="6384925" y="6537325"/>
          <p14:tracePt t="50880" x="6408738" y="6537325"/>
          <p14:tracePt t="50895" x="6423025" y="6537325"/>
          <p14:tracePt t="50911" x="6430963" y="6537325"/>
          <p14:tracePt t="50927" x="6438900" y="6537325"/>
          <p14:tracePt t="50959" x="6430963" y="6537325"/>
          <p14:tracePt t="51020" x="6416675" y="6537325"/>
          <p14:tracePt t="51038" x="6423025" y="6569075"/>
          <p14:tracePt t="51070" x="6423025" y="6583363"/>
          <p14:tracePt t="51088" x="6423025" y="6575425"/>
          <p14:tracePt t="51112" x="6392863" y="6575425"/>
          <p14:tracePt t="51166" x="6370638" y="6569075"/>
          <p14:tracePt t="51174" x="6316663" y="6553200"/>
          <p14:tracePt t="51193" x="6308725" y="6537325"/>
          <p14:tracePt t="51207" x="6270625" y="6537325"/>
          <p14:tracePt t="51223" x="6256338" y="6523038"/>
          <p14:tracePt t="51240" x="6240463" y="6523038"/>
          <p14:tracePt t="51257" x="6210300" y="6507163"/>
          <p14:tracePt t="51273" x="6134100" y="6499225"/>
          <p14:tracePt t="51289" x="6057900" y="6484938"/>
          <p14:tracePt t="51306" x="6027738" y="6484938"/>
          <p14:tracePt t="51322" x="5989638" y="6484938"/>
          <p14:tracePt t="51337" x="5959475" y="6477000"/>
          <p14:tracePt t="51354" x="5905500" y="6461125"/>
          <p14:tracePt t="51370" x="5859463" y="6454775"/>
          <p14:tracePt t="51387" x="5807075" y="6430963"/>
          <p14:tracePt t="51404" x="5791200" y="6430963"/>
          <p14:tracePt t="51427" x="5737225" y="6416675"/>
          <p14:tracePt t="51442" x="5722938" y="6416675"/>
          <p14:tracePt t="51456" x="5646738" y="6416675"/>
          <p14:tracePt t="51473" x="5600700" y="6408738"/>
          <p14:tracePt t="51490" x="5540375" y="6384925"/>
          <p14:tracePt t="51506" x="5494338" y="6384925"/>
          <p14:tracePt t="51525" x="5464175" y="6384925"/>
          <p14:tracePt t="51540" x="5432425" y="6384925"/>
          <p14:tracePt t="51554" x="5418138" y="6378575"/>
          <p14:tracePt t="51570" x="5387975" y="6378575"/>
          <p14:tracePt t="51587" x="5372100" y="6378575"/>
          <p14:tracePt t="51604" x="5334000" y="6378575"/>
          <p14:tracePt t="51620" x="5303838" y="6378575"/>
          <p14:tracePt t="51637" x="5257800" y="6378575"/>
          <p14:tracePt t="51654" x="5211763" y="6384925"/>
          <p14:tracePt t="51654" x="5197475" y="6392863"/>
          <p14:tracePt t="51673" x="5121275" y="6392863"/>
          <p14:tracePt t="51690" x="5067300" y="6392863"/>
          <p14:tracePt t="51706" x="5037138" y="6392863"/>
          <p14:tracePt t="51722" x="5013325" y="6400800"/>
          <p14:tracePt t="51755" x="5006975" y="6400800"/>
          <p14:tracePt t="51771" x="4983163" y="6416675"/>
          <p14:tracePt t="51788" x="4960938" y="6423025"/>
          <p14:tracePt t="51805" x="4922838" y="6423025"/>
          <p14:tracePt t="51821" x="4892675" y="6423025"/>
          <p14:tracePt t="51838" x="4884738" y="6423025"/>
          <p14:tracePt t="51849" x="4876800" y="6423025"/>
          <p14:tracePt t="51866" x="4868863" y="6423025"/>
          <p14:tracePt t="51883" x="4860925" y="6423025"/>
          <p14:tracePt t="51900" x="4860925" y="6430963"/>
          <p14:tracePt t="51926" x="4860925" y="6438900"/>
          <p14:tracePt t="51957" x="4854575" y="6446838"/>
          <p14:tracePt t="52052" x="4860925" y="6461125"/>
          <p14:tracePt t="52102" x="4906963" y="6446838"/>
          <p14:tracePt t="52121" x="4945063" y="6446838"/>
          <p14:tracePt t="52134" x="4968875" y="6446838"/>
          <p14:tracePt t="52143" x="5013325" y="6446838"/>
          <p14:tracePt t="52159" x="5051425" y="6446838"/>
          <p14:tracePt t="52175" x="5121275" y="6446838"/>
          <p14:tracePt t="52192" x="5197475" y="6446838"/>
          <p14:tracePt t="52209" x="5235575" y="6446838"/>
          <p14:tracePt t="52223" x="5311775" y="6446838"/>
          <p14:tracePt t="52239" x="5380038" y="6446838"/>
          <p14:tracePt t="52255" x="5432425" y="6446838"/>
          <p14:tracePt t="52255" x="5440363" y="6446838"/>
          <p14:tracePt t="52273" x="5456238" y="6446838"/>
          <p14:tracePt t="52289" x="5464175" y="6446838"/>
          <p14:tracePt t="52306" x="5508625" y="6446838"/>
          <p14:tracePt t="52322" x="5540375" y="6446838"/>
          <p14:tracePt t="52336" x="5600700" y="6446838"/>
          <p14:tracePt t="52353" x="5661025" y="6430963"/>
          <p14:tracePt t="52369" x="5676900" y="6430963"/>
          <p14:tracePt t="52386" x="5684838" y="6430963"/>
          <p14:tracePt t="52402" x="5692775" y="6438900"/>
          <p14:tracePt t="52419" x="5715000" y="6438900"/>
          <p14:tracePt t="52436" x="5783263" y="6438900"/>
          <p14:tracePt t="52459" x="5867400" y="6438900"/>
          <p14:tracePt t="52473" x="5921375" y="6438900"/>
          <p14:tracePt t="52489" x="5927725" y="6438900"/>
          <p14:tracePt t="52505" x="5921375" y="6438900"/>
          <p14:tracePt t="52697" x="5905500" y="6438900"/>
          <p14:tracePt t="52787" x="5875338" y="6438900"/>
          <p14:tracePt t="52804" x="5867400" y="6438900"/>
          <p14:tracePt t="52820" x="5859463" y="6438900"/>
          <p14:tracePt t="52837" x="5851525" y="6438900"/>
          <p14:tracePt t="52914" x="5807075" y="6430963"/>
          <p14:tracePt t="52933" x="5737225" y="6430963"/>
          <p14:tracePt t="52942" x="5699125" y="6430963"/>
          <p14:tracePt t="52965" x="5646738" y="6430963"/>
          <p14:tracePt t="52976" x="5616575" y="6430963"/>
          <p14:tracePt t="52989" x="5584825" y="6423025"/>
          <p14:tracePt t="53006" x="5562600" y="6416675"/>
          <p14:tracePt t="53024" x="5478463" y="6408738"/>
          <p14:tracePt t="53041" x="5402263" y="6408738"/>
          <p14:tracePt t="53055" x="5227638" y="6408738"/>
          <p14:tracePt t="53072" x="5037138" y="6408738"/>
          <p14:tracePt t="53089" x="5006975" y="6408738"/>
          <p14:tracePt t="53102" x="4953000" y="6408738"/>
          <p14:tracePt t="53120" x="4906963" y="6400800"/>
          <p14:tracePt t="53136" x="4816475" y="6400800"/>
          <p14:tracePt t="53152" x="4632325" y="6400800"/>
          <p14:tracePt t="53168" x="4403725" y="6384925"/>
          <p14:tracePt t="53185" x="4275138" y="6384925"/>
          <p14:tracePt t="53202" x="4213225" y="6370638"/>
          <p14:tracePt t="53218" x="4198938" y="6362700"/>
          <p14:tracePt t="53239" x="4183063" y="6346825"/>
          <p14:tracePt t="53256" x="4168775" y="6340475"/>
          <p14:tracePt t="53272" x="4000500" y="6316663"/>
          <p14:tracePt t="53289" x="3848100" y="6316663"/>
          <p14:tracePt t="53305" x="3725863" y="6316663"/>
          <p14:tracePt t="53321" x="3687763" y="6316663"/>
          <p14:tracePt t="53338" x="3673475" y="6316663"/>
          <p14:tracePt t="53380" x="3641725" y="6316663"/>
          <p14:tracePt t="53398" x="3611563" y="6316663"/>
          <p14:tracePt t="53416" x="3589338" y="6316663"/>
          <p14:tracePt t="53427" x="3565525" y="6316663"/>
          <p14:tracePt t="53488" x="3559175" y="6316663"/>
          <p14:tracePt t="53502" x="3559175" y="6324600"/>
          <p14:tracePt t="55169" x="3551238" y="6324600"/>
          <p14:tracePt t="55711" x="3527425" y="6308725"/>
          <p14:tracePt t="55730" x="3459163" y="6278563"/>
          <p14:tracePt t="55739" x="3330575" y="6210300"/>
          <p14:tracePt t="55755" x="3101975" y="6096000"/>
          <p14:tracePt t="55769" x="2751138" y="5867400"/>
          <p14:tracePt t="55785" x="2460625" y="5584825"/>
          <p14:tracePt t="55802" x="2087563" y="5173663"/>
          <p14:tracePt t="55818" x="1730375" y="4808538"/>
          <p14:tracePt t="55835" x="1470025" y="4556125"/>
          <p14:tracePt t="55852" x="1257300" y="4343400"/>
          <p14:tracePt t="55867" x="1096963" y="4191000"/>
          <p14:tracePt t="55883" x="930275" y="3894138"/>
          <p14:tracePt t="55900" x="693738" y="3298825"/>
          <p14:tracePt t="55916" x="579438" y="3009900"/>
          <p14:tracePt t="55933" x="533400" y="2773363"/>
          <p14:tracePt t="55949" x="533400" y="2574925"/>
          <p14:tracePt t="55966" x="533400" y="2370138"/>
          <p14:tracePt t="55966" x="533400" y="2270125"/>
          <p14:tracePt t="55984" x="503238" y="2065338"/>
          <p14:tracePt t="56003" x="479425" y="1889125"/>
          <p14:tracePt t="56020" x="473075" y="1768475"/>
          <p14:tracePt t="56036" x="473075" y="1692275"/>
          <p14:tracePt t="56052" x="479425" y="1622425"/>
          <p14:tracePt t="56068" x="517525" y="1554163"/>
          <p14:tracePt t="56085" x="517525" y="1485900"/>
          <p14:tracePt t="56101" x="533400" y="1425575"/>
          <p14:tracePt t="56116" x="541338" y="1393825"/>
          <p14:tracePt t="56133" x="555625" y="1387475"/>
          <p14:tracePt t="56150" x="555625" y="1371600"/>
          <p14:tracePt t="56166" x="571500" y="1363663"/>
          <p14:tracePt t="56184" x="579438" y="1363663"/>
          <p14:tracePt t="56285" x="625475" y="1363663"/>
          <p14:tracePt t="56494" x="655638" y="1363663"/>
          <p14:tracePt t="56503" x="723900" y="1363663"/>
          <p14:tracePt t="56518" x="800100" y="1349375"/>
          <p14:tracePt t="56535" x="838200" y="1349375"/>
          <p14:tracePt t="56554" x="860425" y="1341438"/>
          <p14:tracePt t="56568" x="868363" y="1341438"/>
          <p14:tracePt t="56648" x="876300" y="1341438"/>
          <p14:tracePt t="56681" x="892175" y="1341438"/>
          <p14:tracePt t="56710" x="898525" y="1333500"/>
          <p14:tracePt t="56728" x="922338" y="1333500"/>
          <p14:tracePt t="56753" x="936625" y="1333500"/>
          <p14:tracePt t="56771" x="960438" y="1325563"/>
          <p14:tracePt t="56788" x="1006475" y="1325563"/>
          <p14:tracePt t="56801" x="1036638" y="1317625"/>
          <p14:tracePt t="56818" x="1050925" y="1317625"/>
          <p14:tracePt t="56835" x="1074738" y="1317625"/>
          <p14:tracePt t="56898" x="1127125" y="1317625"/>
          <p14:tracePt t="56916" x="1143000" y="1317625"/>
          <p14:tracePt t="56928" x="1196975" y="1317625"/>
          <p14:tracePt t="56945" x="1211263" y="1317625"/>
          <p14:tracePt t="56963" x="1227138" y="1317625"/>
          <p14:tracePt t="57034" x="1241425" y="1317625"/>
          <p14:tracePt t="57067" x="1235075" y="1325563"/>
          <p14:tracePt t="58064" x="1235075" y="1333500"/>
          <p14:tracePt t="58096" x="1235075" y="1341438"/>
          <p14:tracePt t="58299" x="1235075" y="1349375"/>
          <p14:tracePt t="58446" x="1241425" y="1349375"/>
          <p14:tracePt t="58475" x="1265238" y="1349375"/>
          <p14:tracePt t="58493" x="1279525" y="1349375"/>
          <p14:tracePt t="58503" x="1295400" y="1349375"/>
          <p14:tracePt t="58521" x="1311275" y="1349375"/>
          <p14:tracePt t="58535" x="1311275" y="1341438"/>
          <p14:tracePt t="58583" x="1341438" y="1333500"/>
          <p14:tracePt t="58598" x="1349375" y="1325563"/>
          <p14:tracePt t="58615" x="1371600" y="1325563"/>
          <p14:tracePt t="58633" x="1379538" y="1325563"/>
          <p14:tracePt t="58679" x="1439863" y="1311275"/>
          <p14:tracePt t="58699" x="1455738" y="1303338"/>
          <p14:tracePt t="58710" x="1485900" y="1287463"/>
          <p14:tracePt t="58726" x="1516063" y="1279525"/>
          <p14:tracePt t="58743" x="1524000" y="1279525"/>
          <p14:tracePt t="58775" x="1531938" y="1279525"/>
          <p14:tracePt t="58832" x="1546225" y="1279525"/>
          <p14:tracePt t="58847" x="1570038" y="1279525"/>
          <p14:tracePt t="58864" x="1584325" y="1279525"/>
          <p14:tracePt t="58965" x="1592263" y="1279525"/>
          <p14:tracePt t="58974" x="1608138" y="1273175"/>
          <p14:tracePt t="58989" x="1638300" y="1273175"/>
          <p14:tracePt t="59099" x="1654175" y="1265238"/>
          <p14:tracePt t="59114" x="1668463" y="1265238"/>
          <p14:tracePt t="59131" x="1668463" y="1257300"/>
          <p14:tracePt t="59195" x="1660525" y="1257300"/>
          <p14:tracePt t="59301" x="1616075" y="1257300"/>
          <p14:tracePt t="59320" x="1577975" y="1257300"/>
          <p14:tracePt t="59331" x="1562100" y="1257300"/>
          <p14:tracePt t="59349" x="1539875" y="1257300"/>
          <p14:tracePt t="59365" x="1516063" y="1273175"/>
          <p14:tracePt t="59382" x="1493838" y="1273175"/>
          <p14:tracePt t="59399" x="1463675" y="1295400"/>
          <p14:tracePt t="59415" x="1447800" y="1303338"/>
          <p14:tracePt t="59430" x="1439863" y="1303338"/>
          <p14:tracePt t="59448" x="1439863" y="1311275"/>
          <p14:tracePt t="59476" x="1431925" y="1325563"/>
          <p14:tracePt t="59492" x="1409700" y="1333500"/>
          <p14:tracePt t="59509" x="1409700" y="1341438"/>
          <p14:tracePt t="59518" x="1401763" y="1355725"/>
          <p14:tracePt t="59535" x="1379538" y="1371600"/>
          <p14:tracePt t="59552" x="1363663" y="1379538"/>
          <p14:tracePt t="59567" x="1363663" y="1387475"/>
          <p14:tracePt t="59581" x="1363663" y="1401763"/>
          <p14:tracePt t="59598" x="1349375" y="1425575"/>
          <p14:tracePt t="59615" x="1349375" y="1447800"/>
          <p14:tracePt t="59631" x="1349375" y="1455738"/>
          <p14:tracePt t="59648" x="1341438" y="1470025"/>
          <p14:tracePt t="59665" x="1333500" y="1477963"/>
          <p14:tracePt t="59692" x="1333500" y="1485900"/>
          <p14:tracePt t="59713" x="1333500" y="1501775"/>
          <p14:tracePt t="59740" x="1333500" y="1508125"/>
          <p14:tracePt t="59758" x="1333500" y="1516063"/>
          <p14:tracePt t="59775" x="1333500" y="1524000"/>
          <p14:tracePt t="59799" x="1333500" y="1539875"/>
          <p14:tracePt t="59816" x="1333500" y="1546225"/>
          <p14:tracePt t="59833" x="1333500" y="1554163"/>
          <p14:tracePt t="59894" x="1333500" y="1570038"/>
          <p14:tracePt t="59913" x="1333500" y="1584325"/>
          <p14:tracePt t="59930" x="1333500" y="1600200"/>
          <p14:tracePt t="59946" x="1333500" y="1608138"/>
          <p14:tracePt t="59958" x="1333500" y="1622425"/>
          <p14:tracePt t="59976" x="1333500" y="1630363"/>
          <p14:tracePt t="59992" x="1333500" y="1646238"/>
          <p14:tracePt t="60012" x="1333500" y="1654175"/>
          <p14:tracePt t="60034" x="1333500" y="1660525"/>
          <p14:tracePt t="60211" x="1341438" y="1660525"/>
          <p14:tracePt t="60229" x="1355725" y="1660525"/>
          <p14:tracePt t="60273" x="1363663" y="1660525"/>
          <p14:tracePt t="60323" x="1371600" y="1660525"/>
          <p14:tracePt t="60332" x="1387475" y="1660525"/>
          <p14:tracePt t="60348" x="1409700" y="1660525"/>
          <p14:tracePt t="60365" x="1425575" y="1660525"/>
          <p14:tracePt t="60396" x="1431925" y="1660525"/>
          <p14:tracePt t="60443" x="1431925" y="1668463"/>
          <p14:tracePt t="60462" x="1417638" y="1692275"/>
          <p14:tracePt t="60479" x="1409700" y="1706563"/>
          <p14:tracePt t="60491" x="1401763" y="1722438"/>
          <p14:tracePt t="60508" x="1393825" y="1722438"/>
          <p14:tracePt t="60525" x="1387475" y="1722438"/>
          <p14:tracePt t="60644" x="1387475" y="1706563"/>
          <p14:tracePt t="60662" x="1393825" y="1692275"/>
          <p14:tracePt t="60679" x="1401763" y="1676400"/>
          <p14:tracePt t="60695" x="1439863" y="1654175"/>
          <p14:tracePt t="60713" x="1455738" y="1638300"/>
          <p14:tracePt t="60725" x="1592263" y="1592263"/>
          <p14:tracePt t="60741" x="1760538" y="1546225"/>
          <p14:tracePt t="60758" x="1935163" y="1524000"/>
          <p14:tracePt t="60775" x="2049463" y="1501775"/>
          <p14:tracePt t="60784" x="2103438" y="1493838"/>
          <p14:tracePt t="60801" x="2117725" y="1485900"/>
          <p14:tracePt t="60817" x="2125663" y="1477963"/>
          <p14:tracePt t="60862" x="2193925" y="1485900"/>
          <p14:tracePt t="60879" x="2324100" y="1531938"/>
          <p14:tracePt t="60896" x="2536825" y="1646238"/>
          <p14:tracePt t="60913" x="2697163" y="1744663"/>
          <p14:tracePt t="60929" x="2849563" y="1812925"/>
          <p14:tracePt t="60946" x="2911475" y="1851025"/>
          <p14:tracePt t="60962" x="3086100" y="1951038"/>
          <p14:tracePt t="60977" x="3260725" y="2049463"/>
          <p14:tracePt t="60995" x="3352800" y="2117725"/>
          <p14:tracePt t="61008" x="3611563" y="2324100"/>
          <p14:tracePt t="61024" x="3840163" y="2446338"/>
          <p14:tracePt t="61034" x="4130675" y="2781300"/>
          <p14:tracePt t="61050" x="4305300" y="2994025"/>
          <p14:tracePt t="61067" x="4381500" y="3124200"/>
          <p14:tracePt t="61084" x="4389438" y="3254375"/>
          <p14:tracePt t="61097" x="4549775" y="3421063"/>
          <p14:tracePt t="61114" x="4868863" y="3695700"/>
          <p14:tracePt t="61130" x="5151438" y="3916363"/>
          <p14:tracePt t="61147" x="5273675" y="4030663"/>
          <p14:tracePt t="61163" x="5418138" y="4259263"/>
          <p14:tracePt t="61180" x="5516563" y="4397375"/>
          <p14:tracePt t="61196" x="5616575" y="4518025"/>
          <p14:tracePt t="61213" x="5707063" y="4610100"/>
          <p14:tracePt t="61228" x="5791200" y="4656138"/>
          <p14:tracePt t="61245" x="5791200" y="4724400"/>
          <p14:tracePt t="61596" x="5807075" y="4770438"/>
          <p14:tracePt t="61614" x="5913438" y="4937125"/>
          <p14:tracePt t="61628" x="6073775" y="5113338"/>
          <p14:tracePt t="61645" x="6226175" y="5273675"/>
          <p14:tracePt t="61660" x="6477000" y="5448300"/>
          <p14:tracePt t="61678" x="6689725" y="5584825"/>
          <p14:tracePt t="61695" x="6789738" y="5692775"/>
          <p14:tracePt t="61711" x="6926263" y="5807075"/>
          <p14:tracePt t="61727" x="7102475" y="5943600"/>
          <p14:tracePt t="61745" x="7162800" y="5973763"/>
          <p14:tracePt t="61757" x="7285038" y="6027738"/>
          <p14:tracePt t="61774" x="7445375" y="6088063"/>
          <p14:tracePt t="61790" x="7666038" y="6172200"/>
          <p14:tracePt t="61800" x="7894638" y="6240463"/>
          <p14:tracePt t="61817" x="8054975" y="6256338"/>
          <p14:tracePt t="61833" x="8175625" y="6308725"/>
          <p14:tracePt t="61849" x="8199438" y="6316663"/>
          <p14:tracePt t="61863" x="8213725" y="6332538"/>
          <p14:tracePt t="61879" x="8237538" y="6346825"/>
          <p14:tracePt t="61912" x="8283575" y="6378575"/>
          <p14:tracePt t="61928" x="8359775" y="6392863"/>
          <p14:tracePt t="61944" x="8534400" y="6438900"/>
          <p14:tracePt t="61961" x="8594725" y="6446838"/>
          <p14:tracePt t="61977" x="8640763" y="6461125"/>
          <p14:tracePt t="61994" x="8640763" y="6454775"/>
          <p14:tracePt t="62054" x="8618538" y="6446838"/>
          <p14:tracePt t="62073" x="8602663" y="6446838"/>
          <p14:tracePt t="62145" x="8564563" y="6430963"/>
          <p14:tracePt t="62161" x="8512175" y="6408738"/>
          <p14:tracePt t="62179" x="8420100" y="6354763"/>
          <p14:tracePt t="62194" x="8404225" y="6332538"/>
          <p14:tracePt t="62210" x="8382000" y="6308725"/>
          <p14:tracePt t="62227" x="8382000" y="6286500"/>
          <p14:tracePt t="62243" x="8382000" y="6270625"/>
          <p14:tracePt t="62256" x="8374063" y="6240463"/>
          <p14:tracePt t="62273" x="8359775" y="6218238"/>
          <p14:tracePt t="62290" x="8328025" y="6180138"/>
          <p14:tracePt t="62306" x="8321675" y="6172200"/>
          <p14:tracePt t="62315" x="8313738" y="6164263"/>
          <p14:tracePt t="62332" x="8313738" y="6149975"/>
          <p14:tracePt t="62349" x="8313738" y="6142038"/>
          <p14:tracePt t="62362" x="8313738" y="6126163"/>
          <p14:tracePt t="62379" x="8313738" y="6111875"/>
          <p14:tracePt t="62410" x="8313738" y="6096000"/>
          <p14:tracePt t="62427" x="8313738" y="6080125"/>
          <p14:tracePt t="62460" x="8313738" y="6073775"/>
          <p14:tracePt t="62478" x="8313738" y="6096000"/>
          <p14:tracePt t="62691" x="8313738" y="6126163"/>
          <p14:tracePt t="62710" x="8313738" y="6142038"/>
          <p14:tracePt t="62727" x="8313738" y="6164263"/>
          <p14:tracePt t="62743" x="8305800" y="6180138"/>
          <p14:tracePt t="62760" x="8297863" y="6188075"/>
          <p14:tracePt t="62772" x="8267700" y="6202363"/>
          <p14:tracePt t="62806" x="8251825" y="6202363"/>
          <p14:tracePt t="62815" x="8229600" y="6218238"/>
          <p14:tracePt t="62832" x="8221663" y="6218238"/>
          <p14:tracePt t="62863" x="8221663" y="6226175"/>
          <p14:tracePt t="62911" x="8183563" y="6232525"/>
          <p14:tracePt t="62941" x="8115300" y="6248400"/>
          <p14:tracePt t="62960" x="8077200" y="6256338"/>
          <p14:tracePt t="62978" x="8069263" y="6256338"/>
          <p14:tracePt t="63027" x="8061325" y="6256338"/>
          <p14:tracePt t="63039" x="8047038" y="6256338"/>
          <p14:tracePt t="63048" x="8131175" y="6248400"/>
          <p14:tracePt t="63208" x="8183563" y="6226175"/>
          <p14:tracePt t="63226" x="8251825" y="6210300"/>
          <p14:tracePt t="63243" x="8283575" y="6194425"/>
          <p14:tracePt t="63255" x="8313738" y="6188075"/>
          <p14:tracePt t="63272" x="8321675" y="6188075"/>
          <p14:tracePt t="63303" x="8321675" y="6164263"/>
          <p14:tracePt t="63321" x="8321675" y="6134100"/>
          <p14:tracePt t="63331" x="8321675" y="6080125"/>
          <p14:tracePt t="63348" x="8305800" y="6003925"/>
          <p14:tracePt t="63365" x="8305800" y="5883275"/>
          <p14:tracePt t="63378" x="8305800" y="5799138"/>
          <p14:tracePt t="63394" x="8305800" y="5684838"/>
          <p14:tracePt t="63411" x="8297863" y="5554663"/>
          <p14:tracePt t="63427" x="8297863" y="5394325"/>
          <p14:tracePt t="63446" x="8297863" y="5189538"/>
          <p14:tracePt t="63463" x="8275638" y="4854575"/>
          <p14:tracePt t="63479" x="8297863" y="4678363"/>
          <p14:tracePt t="63491" x="8328025" y="4457700"/>
          <p14:tracePt t="63510" x="8328025" y="4251325"/>
          <p14:tracePt t="63527" x="8328025" y="4068763"/>
          <p14:tracePt t="63542" x="8328025" y="3848100"/>
          <p14:tracePt t="63558" x="8313738" y="3649663"/>
          <p14:tracePt t="63558" x="8313738" y="3565525"/>
          <p14:tracePt t="63577" x="8297863" y="3390900"/>
          <p14:tracePt t="63597" x="8289925" y="3184525"/>
          <p14:tracePt t="63614" x="8275638" y="2963863"/>
          <p14:tracePt t="63628" x="8275638" y="2803525"/>
          <p14:tracePt t="63646" x="8275638" y="2644775"/>
          <p14:tracePt t="63663" x="8289925" y="2506663"/>
          <p14:tracePt t="63679" x="8321675" y="2370138"/>
          <p14:tracePt t="63695" x="8335963" y="2255838"/>
          <p14:tracePt t="63712" x="8335963" y="2193925"/>
          <p14:tracePt t="63725" x="8321675" y="2087563"/>
          <p14:tracePt t="63742" x="8321675" y="1989138"/>
          <p14:tracePt t="63758" x="8321675" y="1905000"/>
          <p14:tracePt t="63775" x="8321675" y="1851025"/>
          <p14:tracePt t="63792" x="8321675" y="1806575"/>
          <p14:tracePt t="63808" x="8321675" y="1760538"/>
          <p14:tracePt t="63825" x="8321675" y="1730375"/>
          <p14:tracePt t="63841" x="8321675" y="1676400"/>
          <p14:tracePt t="63858" x="8321675" y="1646238"/>
          <p14:tracePt t="63878" x="8328025" y="1616075"/>
          <p14:tracePt t="63895" x="8335963" y="1577975"/>
          <p14:tracePt t="63911" x="8335963" y="1524000"/>
          <p14:tracePt t="63928" x="8335963" y="1477963"/>
          <p14:tracePt t="63928" x="8335963" y="1463675"/>
          <p14:tracePt t="63945" x="8335963" y="1447800"/>
          <p14:tracePt t="63960" x="8343900" y="1447800"/>
          <p14:tracePt t="63977" x="8343900" y="1425575"/>
          <p14:tracePt t="63994" x="8343900" y="1393825"/>
          <p14:tracePt t="64010" x="8343900" y="1363663"/>
          <p14:tracePt t="64024" x="8343900" y="1325563"/>
          <p14:tracePt t="64041" x="8343900" y="1295400"/>
          <p14:tracePt t="64058" x="8359775" y="1249363"/>
          <p14:tracePt t="64074" x="8359775" y="1227138"/>
          <p14:tracePt t="64091" x="8366125" y="1181100"/>
          <p14:tracePt t="64114" x="8374063" y="1158875"/>
          <p14:tracePt t="64131" x="8382000" y="1143000"/>
          <p14:tracePt t="64143" x="8404225" y="1143000"/>
          <p14:tracePt t="64175" x="8404225" y="1127125"/>
          <p14:tracePt t="64192" x="8428038" y="1104900"/>
          <p14:tracePt t="64209" x="8435975" y="1096963"/>
          <p14:tracePt t="64393" x="8466138" y="1096963"/>
          <p14:tracePt t="64443" x="8450263" y="1096963"/>
          <p14:tracePt t="64635" x="8397875" y="1096963"/>
          <p14:tracePt t="64644" x="8283575" y="1096963"/>
          <p14:tracePt t="64659" x="8199438" y="1096963"/>
          <p14:tracePt t="64676" x="8169275" y="1096963"/>
          <p14:tracePt t="64693" x="8145463" y="1104900"/>
          <p14:tracePt t="64709" x="8099425" y="1104900"/>
          <p14:tracePt t="64725" x="8039100" y="1104900"/>
          <p14:tracePt t="64744" x="7940675" y="1104900"/>
          <p14:tracePt t="64760" x="7818438" y="1104900"/>
          <p14:tracePt t="64774" x="7734300" y="1104900"/>
          <p14:tracePt t="64790" x="7680325" y="1104900"/>
          <p14:tracePt t="64807" x="7650163" y="1104900"/>
          <p14:tracePt t="64824" x="7612063" y="1096963"/>
          <p14:tracePt t="64840" x="7527925" y="1096963"/>
          <p14:tracePt t="64857" x="7413625" y="1082675"/>
          <p14:tracePt t="64857" x="7375525" y="1082675"/>
          <p14:tracePt t="64874" x="7307263" y="1082675"/>
          <p14:tracePt t="64896" x="7277100" y="1082675"/>
          <p14:tracePt t="64909" x="7239000" y="1082675"/>
          <p14:tracePt t="64926" x="7162800" y="1082675"/>
          <p14:tracePt t="64943" x="7002463" y="1082675"/>
          <p14:tracePt t="64959" x="6705600" y="1082675"/>
          <p14:tracePt t="64979" x="6645275" y="1082675"/>
          <p14:tracePt t="64991" x="6629400" y="1082675"/>
          <p14:tracePt t="65008" x="6621463" y="1082675"/>
          <p14:tracePt t="65024" x="6613525" y="1082675"/>
          <p14:tracePt t="65040" x="6575425" y="1082675"/>
          <p14:tracePt t="65086" x="6553200" y="1082675"/>
          <p14:tracePt t="65103" x="6499225" y="1082675"/>
          <p14:tracePt t="65113" x="6461125" y="1082675"/>
          <p14:tracePt t="65129" x="6408738" y="1082675"/>
          <p14:tracePt t="65146" x="6392863" y="1082675"/>
          <p14:tracePt t="65160" x="6354763" y="1082675"/>
          <p14:tracePt t="65176" x="6332538" y="1082675"/>
          <p14:tracePt t="65191" x="6278563" y="1082675"/>
          <p14:tracePt t="65209" x="6226175" y="1082675"/>
          <p14:tracePt t="65226" x="6172200" y="1089025"/>
          <p14:tracePt t="65242" x="6103938" y="1096963"/>
          <p14:tracePt t="65259" x="6049963" y="1096963"/>
          <p14:tracePt t="65276" x="5981700" y="1096963"/>
          <p14:tracePt t="65293" x="5935663" y="1096963"/>
          <p14:tracePt t="65307" x="5905500" y="1096963"/>
          <p14:tracePt t="65323" x="5889625" y="1096963"/>
          <p14:tracePt t="65339" x="5867400" y="1096963"/>
          <p14:tracePt t="65357" x="5821363" y="1096963"/>
          <p14:tracePt t="65357" x="5791200" y="1096963"/>
          <p14:tracePt t="65374" x="5707063" y="1096963"/>
          <p14:tracePt t="65393" x="5654675" y="1096963"/>
          <p14:tracePt t="65409" x="5638800" y="1104900"/>
          <p14:tracePt t="65426" x="5630863" y="1120775"/>
          <p14:tracePt t="65442" x="5622925" y="1120775"/>
          <p14:tracePt t="65459" x="5608638" y="1120775"/>
          <p14:tracePt t="65475" x="5578475" y="1120775"/>
          <p14:tracePt t="65492" x="5532438" y="1120775"/>
          <p14:tracePt t="65508" x="5478463" y="1120775"/>
          <p14:tracePt t="65527" x="5380038" y="1135063"/>
          <p14:tracePt t="65541" x="5249863" y="1150938"/>
          <p14:tracePt t="65557" x="5135563" y="1150938"/>
          <p14:tracePt t="65573" x="5059363" y="1150938"/>
          <p14:tracePt t="65590" x="5045075" y="1158875"/>
          <p14:tracePt t="65606" x="5013325" y="1158875"/>
          <p14:tracePt t="65606" x="4991100" y="1158875"/>
          <p14:tracePt t="65624" x="4937125" y="1158875"/>
          <p14:tracePt t="65645" x="4868863" y="1158875"/>
          <p14:tracePt t="65660" x="4808538" y="1158875"/>
          <p14:tracePt t="65676" x="4784725" y="1158875"/>
          <p14:tracePt t="65693" x="4770438" y="1158875"/>
          <p14:tracePt t="65711" x="4746625" y="1158875"/>
          <p14:tracePt t="65724" x="4694238" y="1158875"/>
          <p14:tracePt t="65741" x="4594225" y="1158875"/>
          <p14:tracePt t="65759" x="4525963" y="1158875"/>
          <p14:tracePt t="65776" x="4427538" y="1158875"/>
          <p14:tracePt t="65776" x="4403725" y="1158875"/>
          <p14:tracePt t="65793" x="4389438" y="1158875"/>
          <p14:tracePt t="65806" x="4373563" y="1158875"/>
          <p14:tracePt t="65822" x="4343400" y="1150938"/>
          <p14:tracePt t="65840" x="4283075" y="1150938"/>
          <p14:tracePt t="65856" x="4221163" y="1150938"/>
          <p14:tracePt t="65872" x="4137025" y="1150938"/>
          <p14:tracePt t="65872" x="4114800" y="1150938"/>
          <p14:tracePt t="65890" x="4046538" y="1150938"/>
          <p14:tracePt t="65909" x="3992563" y="1150938"/>
          <p14:tracePt t="65926" x="3946525" y="1150938"/>
          <p14:tracePt t="65942" x="3924300" y="1150938"/>
          <p14:tracePt t="65959" x="3894138" y="1150938"/>
          <p14:tracePt t="65979" x="3840163" y="1150938"/>
          <p14:tracePt t="65994" x="3832225" y="1150938"/>
          <p14:tracePt t="66009" x="3825875" y="1150938"/>
          <p14:tracePt t="66024" x="3810000" y="1150938"/>
          <p14:tracePt t="66040" x="3756025" y="1150938"/>
          <p14:tracePt t="66056" x="3679825" y="1150938"/>
          <p14:tracePt t="66072" x="3589338" y="1150938"/>
          <p14:tracePt t="66090" x="3535363" y="1150938"/>
          <p14:tracePt t="66106" x="3475038" y="1150938"/>
          <p14:tracePt t="66122" x="3444875" y="1150938"/>
          <p14:tracePt t="66146" x="3390900" y="1150938"/>
          <p14:tracePt t="66162" x="3344863" y="1150938"/>
          <p14:tracePt t="66175" x="3314700" y="1150938"/>
          <p14:tracePt t="66192" x="3292475" y="1158875"/>
          <p14:tracePt t="66209" x="3276600" y="1158875"/>
          <p14:tracePt t="66225" x="3268663" y="1158875"/>
          <p14:tracePt t="66241" x="3254375" y="1158875"/>
          <p14:tracePt t="66258" x="3246438" y="1158875"/>
          <p14:tracePt t="66275" x="3216275" y="1158875"/>
          <p14:tracePt t="66291" x="3200400" y="1158875"/>
          <p14:tracePt t="66305" x="3132138" y="1158875"/>
          <p14:tracePt t="66322" x="3116263" y="1165225"/>
          <p14:tracePt t="66339" x="3101975" y="1165225"/>
          <p14:tracePt t="66417" x="3086100" y="1165225"/>
          <p14:tracePt t="66426" x="3078163" y="1165225"/>
          <p14:tracePt t="68685" x="3078163" y="1173163"/>
          <p14:tracePt t="69651" x="3070225" y="1173163"/>
          <p14:tracePt t="69722" x="3063875" y="1173163"/>
          <p14:tracePt t="69741" x="3063875" y="1181100"/>
          <p14:tracePt t="69752" x="3048000" y="1181100"/>
          <p14:tracePt t="69802" x="3040063" y="1181100"/>
          <p14:tracePt t="69819" x="3032125" y="1181100"/>
          <p14:tracePt t="69868" x="3025775" y="1181100"/>
          <p14:tracePt t="69913" x="3009900" y="1181100"/>
          <p14:tracePt t="69931" x="3001963" y="1181100"/>
          <p14:tracePt t="69941" x="2994025" y="1181100"/>
          <p14:tracePt t="72194" x="2994025" y="1189038"/>
          <p14:tracePt t="73169" x="2994025" y="1196975"/>
          <p14:tracePt t="74283" x="3025775" y="1211263"/>
          <p14:tracePt t="75099" x="3070225" y="1235075"/>
          <p14:tracePt t="75114" x="3200400" y="1273175"/>
          <p14:tracePt t="75131" x="3390900" y="1341438"/>
          <p14:tracePt t="75148" x="3611563" y="1401763"/>
          <p14:tracePt t="75164" x="3886200" y="1493838"/>
          <p14:tracePt t="75181" x="4016375" y="1577975"/>
          <p14:tracePt t="75195" x="4237038" y="1698625"/>
          <p14:tracePt t="75211" x="4518025" y="1858963"/>
          <p14:tracePt t="75227" x="4800600" y="2019300"/>
          <p14:tracePt t="75243" x="4854575" y="2073275"/>
          <p14:tracePt t="75253" x="4906963" y="2141538"/>
          <p14:tracePt t="75269" x="4968875" y="2232025"/>
          <p14:tracePt t="75287" x="5045075" y="2339975"/>
          <p14:tracePt t="75299" x="5143500" y="2454275"/>
          <p14:tracePt t="75316" x="5241925" y="2574925"/>
          <p14:tracePt t="75332" x="5295900" y="2636838"/>
          <p14:tracePt t="75349" x="5349875" y="2713038"/>
          <p14:tracePt t="75365" x="5387975" y="2789238"/>
          <p14:tracePt t="75382" x="5464175" y="2911475"/>
          <p14:tracePt t="75399" x="5540375" y="3063875"/>
          <p14:tracePt t="75416" x="5638800" y="3284538"/>
          <p14:tracePt t="75432" x="5684838" y="3551238"/>
          <p14:tracePt t="75459" x="5707063" y="3771900"/>
          <p14:tracePt t="75476" x="5707063" y="4251325"/>
          <p14:tracePt t="75493" x="5707063" y="4441825"/>
          <p14:tracePt t="75502" x="5707063" y="4792663"/>
          <p14:tracePt t="75520" x="5768975" y="5227638"/>
          <p14:tracePt t="75536" x="5837238" y="5394325"/>
          <p14:tracePt t="75552" x="5845175" y="5456238"/>
          <p14:tracePt t="75565" x="5897563" y="5646738"/>
          <p14:tracePt t="75582" x="5943600" y="5845175"/>
          <p14:tracePt t="75599" x="5951538" y="6003925"/>
          <p14:tracePt t="75615" x="5965825" y="6172200"/>
          <p14:tracePt t="75631" x="5965825" y="6332538"/>
          <p14:tracePt t="75648" x="5927725" y="6523038"/>
          <p14:tracePt t="75665" x="5897563" y="6645275"/>
          <p14:tracePt t="75681" x="5897563" y="6727825"/>
          <p14:tracePt t="75698" x="5897563" y="6765925"/>
          <p14:tracePt t="75712" x="5913438" y="6850063"/>
          <p14:tracePt t="75729" x="5921375" y="6850063"/>
          <p14:tracePt t="75745" x="5897563" y="6850063"/>
          <p14:tracePt t="75817" x="5867400" y="6850063"/>
          <p14:tracePt t="75833" x="5851525" y="6850063"/>
          <p14:tracePt t="75847" x="5768975" y="6819900"/>
          <p14:tracePt t="75863" x="5592763" y="6713538"/>
          <p14:tracePt t="75880" x="5478463" y="6613525"/>
          <p14:tracePt t="75897" x="5341938" y="6484938"/>
          <p14:tracePt t="75914" x="5265738" y="6408738"/>
          <p14:tracePt t="75930" x="5257800" y="6392863"/>
          <p14:tracePt t="75945" x="5241925" y="6378575"/>
          <p14:tracePt t="75961" x="5241925" y="6370638"/>
          <p14:tracePt t="75976" x="5241925" y="6354763"/>
          <p14:tracePt t="75992" x="5241925" y="6346825"/>
          <p14:tracePt t="76003" x="5241925" y="6340475"/>
          <p14:tracePt t="76033" x="5241925" y="6332538"/>
          <p14:tracePt t="76050" x="5249863" y="6324600"/>
          <p14:tracePt t="76067" x="5257800" y="6316663"/>
          <p14:tracePt t="76085" x="5280025" y="6308725"/>
          <p14:tracePt t="76113" x="5303838" y="6302375"/>
          <p14:tracePt t="76130" x="5334000" y="6302375"/>
          <p14:tracePt t="76146" x="5372100" y="6302375"/>
          <p14:tracePt t="76163" x="5432425" y="6316663"/>
          <p14:tracePt t="76180" x="5478463" y="6316663"/>
          <p14:tracePt t="76196" x="5494338" y="6332538"/>
          <p14:tracePt t="76213" x="5502275" y="6332538"/>
          <p14:tracePt t="76225" x="5524500" y="6346825"/>
          <p14:tracePt t="76256" x="5546725" y="6354763"/>
          <p14:tracePt t="76275" x="5540375" y="6354763"/>
          <p14:tracePt t="77130" x="5532438" y="6354763"/>
          <p14:tracePt t="77177" x="5516563" y="6354763"/>
          <p14:tracePt t="77227" x="5502275" y="6354763"/>
          <p14:tracePt t="77245" x="5486400" y="6354763"/>
          <p14:tracePt t="77272" x="5478463" y="6354763"/>
          <p14:tracePt t="77307" x="5470525" y="6354763"/>
          <p14:tracePt t="77693" x="5440363" y="6340475"/>
          <p14:tracePt t="77711" x="5380038" y="6294438"/>
          <p14:tracePt t="77724" x="5334000" y="6278563"/>
          <p14:tracePt t="77740" x="5311775" y="6264275"/>
          <p14:tracePt t="77757" x="5295900" y="6248400"/>
          <p14:tracePt t="77774" x="5280025" y="6232525"/>
          <p14:tracePt t="77790" x="5241925" y="6202363"/>
          <p14:tracePt t="77800" x="5181600" y="6149975"/>
          <p14:tracePt t="77817" x="5059363" y="6057900"/>
          <p14:tracePt t="77834" x="5006975" y="6003925"/>
          <p14:tracePt t="77847" x="4930775" y="5921375"/>
          <p14:tracePt t="77863" x="4868863" y="5821363"/>
          <p14:tracePt t="77880" x="4822825" y="5753100"/>
          <p14:tracePt t="77896" x="4800600" y="5668963"/>
          <p14:tracePt t="77913" x="4778375" y="5592763"/>
          <p14:tracePt t="77930" x="4762500" y="5524500"/>
          <p14:tracePt t="77946" x="4754563" y="5456238"/>
          <p14:tracePt t="77962" x="4754563" y="5356225"/>
          <p14:tracePt t="77981" x="4740275" y="5227638"/>
          <p14:tracePt t="77994" x="4740275" y="5173663"/>
          <p14:tracePt t="78010" x="4762500" y="4960938"/>
          <p14:tracePt t="78028" x="4816475" y="4784725"/>
          <p14:tracePt t="78044" x="4884738" y="4602163"/>
          <p14:tracePt t="78061" x="4945063" y="4403725"/>
          <p14:tracePt t="78061" x="4945063" y="4313238"/>
          <p14:tracePt t="78077" x="4991100" y="4076700"/>
          <p14:tracePt t="78097" x="5037138" y="3932238"/>
          <p14:tracePt t="78113" x="5083175" y="3756025"/>
          <p14:tracePt t="78129" x="5121275" y="3597275"/>
          <p14:tracePt t="78146" x="5249863" y="3429000"/>
          <p14:tracePt t="78162" x="5387975" y="3200400"/>
          <p14:tracePt t="78179" x="5532438" y="2994025"/>
          <p14:tracePt t="78197" x="5692775" y="2759075"/>
          <p14:tracePt t="78212" x="5775325" y="2644775"/>
          <p14:tracePt t="78229" x="5799138" y="2552700"/>
          <p14:tracePt t="78246" x="5807075" y="2530475"/>
          <p14:tracePt t="78260" x="5799138" y="2514600"/>
          <p14:tracePt t="78277" x="5799138" y="2484438"/>
          <p14:tracePt t="78294" x="5799138" y="2476500"/>
          <p14:tracePt t="78310" x="5807075" y="2454275"/>
          <p14:tracePt t="78327" x="5821363" y="2416175"/>
          <p14:tracePt t="78347" x="5829300" y="2400300"/>
          <p14:tracePt t="78363" x="5851525" y="2378075"/>
          <p14:tracePt t="78379" x="5889625" y="2362200"/>
          <p14:tracePt t="78395" x="5921375" y="2332038"/>
          <p14:tracePt t="78413" x="5951538" y="2270125"/>
          <p14:tracePt t="78428" x="5981700" y="2232025"/>
          <p14:tracePt t="78446" x="5981700" y="2187575"/>
          <p14:tracePt t="78463" x="5997575" y="2133600"/>
          <p14:tracePt t="78481" x="6011863" y="2103438"/>
          <p14:tracePt t="78494" x="6011863" y="2065338"/>
          <p14:tracePt t="78511" x="6035675" y="2019300"/>
          <p14:tracePt t="78526" x="6049963" y="1951038"/>
          <p14:tracePt t="78543" x="6088063" y="1874838"/>
          <p14:tracePt t="78560" x="6118225" y="1812925"/>
          <p14:tracePt t="78560" x="6118225" y="1782763"/>
          <p14:tracePt t="78578" x="6149975" y="1744663"/>
          <p14:tracePt t="78598" x="6149975" y="1722438"/>
          <p14:tracePt t="78616" x="6164263" y="1692275"/>
          <p14:tracePt t="78629" x="6180138" y="1622425"/>
          <p14:tracePt t="78645" x="6240463" y="1600200"/>
          <p14:tracePt t="78664" x="6316663" y="1539875"/>
          <p14:tracePt t="78682" x="6340475" y="1516063"/>
          <p14:tracePt t="78694" x="6362700" y="1493838"/>
          <p14:tracePt t="78709" x="6362700" y="1485900"/>
          <p14:tracePt t="78725" x="6362700" y="1477963"/>
          <p14:tracePt t="78744" x="6370638" y="1470025"/>
          <p14:tracePt t="78760" x="6370638" y="1463675"/>
          <p14:tracePt t="78789" x="6378575" y="1463675"/>
          <p14:tracePt t="78822" x="6370638" y="1463675"/>
          <p14:tracePt t="78992" x="6362700" y="1463675"/>
          <p14:tracePt t="79009" x="6354763" y="1463675"/>
          <p14:tracePt t="79023" x="6346825" y="1463675"/>
          <p14:tracePt t="79033" x="6340475" y="1463675"/>
          <p14:tracePt t="79049" x="6316663" y="1477963"/>
          <p14:tracePt t="79080" x="6278563" y="1493838"/>
          <p14:tracePt t="79097" x="6226175" y="1516063"/>
          <p14:tracePt t="79113" x="6202363" y="1516063"/>
          <p14:tracePt t="79130" x="6164263" y="1531938"/>
          <p14:tracePt t="79147" x="6142038" y="1531938"/>
          <p14:tracePt t="79175" x="6096000" y="1546225"/>
          <p14:tracePt t="79193" x="6049963" y="1562100"/>
          <p14:tracePt t="79211" x="5981700" y="1592263"/>
          <p14:tracePt t="79228" x="5959475" y="1600200"/>
          <p14:tracePt t="79240" x="5935663" y="1616075"/>
          <p14:tracePt t="79255" x="5921375" y="1630363"/>
          <p14:tracePt t="79276" x="5921375" y="1638300"/>
          <p14:tracePt t="79288" x="5905500" y="1668463"/>
          <p14:tracePt t="79320" x="5889625" y="1692275"/>
          <p14:tracePt t="79338" x="5859463" y="1722438"/>
          <p14:tracePt t="79347" x="5845175" y="1736725"/>
          <p14:tracePt t="79364" x="5829300" y="1760538"/>
          <p14:tracePt t="79378" x="5821363" y="1768475"/>
          <p14:tracePt t="79394" x="5813425" y="1790700"/>
          <p14:tracePt t="79411" x="5807075" y="1806575"/>
          <p14:tracePt t="79427" x="5791200" y="1820863"/>
          <p14:tracePt t="79443" x="5775325" y="1851025"/>
          <p14:tracePt t="79460" x="5753100" y="1882775"/>
          <p14:tracePt t="79477" x="5722938" y="1927225"/>
          <p14:tracePt t="79495" x="5692775" y="1951038"/>
          <p14:tracePt t="79508" x="5684838" y="1973263"/>
          <p14:tracePt t="79539" x="5668963" y="1973263"/>
          <p14:tracePt t="79555" x="5654675" y="1989138"/>
          <p14:tracePt t="79571" x="5646738" y="1997075"/>
          <p14:tracePt t="79580" x="5638800" y="2003425"/>
          <p14:tracePt t="79597" x="5616575" y="2011363"/>
          <p14:tracePt t="79614" x="5592763" y="2041525"/>
          <p14:tracePt t="79630" x="5570538" y="2057400"/>
          <p14:tracePt t="79644" x="5554663" y="2065338"/>
          <p14:tracePt t="79660" x="5540375" y="2079625"/>
          <p14:tracePt t="79676" x="5524500" y="2095500"/>
          <p14:tracePt t="79695" x="5508625" y="2117725"/>
          <p14:tracePt t="79711" x="5478463" y="2141538"/>
          <p14:tracePt t="79727" x="5448300" y="2163763"/>
          <p14:tracePt t="79744" x="5418138" y="2187575"/>
          <p14:tracePt t="79760" x="5402263" y="2201863"/>
          <p14:tracePt t="79774" x="5394325" y="2217738"/>
          <p14:tracePt t="79792" x="5387975" y="2232025"/>
          <p14:tracePt t="79808" x="5372100" y="2255838"/>
          <p14:tracePt t="79825" x="5356225" y="2286000"/>
          <p14:tracePt t="79841" x="5334000" y="2308225"/>
          <p14:tracePt t="79841" x="5334000" y="2324100"/>
          <p14:tracePt t="79859" x="5318125" y="2339975"/>
          <p14:tracePt t="79879" x="5303838" y="2354263"/>
          <p14:tracePt t="79895" x="5287963" y="2378075"/>
          <p14:tracePt t="79910" x="5257800" y="2400300"/>
          <p14:tracePt t="79929" x="5249863" y="2408238"/>
          <p14:tracePt t="79945" x="5235575" y="2422525"/>
          <p14:tracePt t="79961" x="5219700" y="2454275"/>
          <p14:tracePt t="79980" x="5203825" y="2460625"/>
          <p14:tracePt t="79993" x="5143500" y="2506663"/>
          <p14:tracePt t="80010" x="5127625" y="2522538"/>
          <p14:tracePt t="80026" x="5097463" y="2568575"/>
          <p14:tracePt t="80040" x="5075238" y="2582863"/>
          <p14:tracePt t="80058" x="5051425" y="2620963"/>
          <p14:tracePt t="80075" x="5045075" y="2644775"/>
          <p14:tracePt t="80097" x="5045075" y="2659063"/>
          <p14:tracePt t="80113" x="5021263" y="2689225"/>
          <p14:tracePt t="80130" x="5021263" y="2697163"/>
          <p14:tracePt t="80144" x="4999038" y="2743200"/>
          <p14:tracePt t="80160" x="4999038" y="2759075"/>
          <p14:tracePt t="80177" x="4999038" y="2773363"/>
          <p14:tracePt t="80194" x="4999038" y="2789238"/>
          <p14:tracePt t="80210" x="4999038" y="2803525"/>
          <p14:tracePt t="80226" x="4991100" y="2811463"/>
          <p14:tracePt t="80243" x="4983163" y="2835275"/>
          <p14:tracePt t="80260" x="4983163" y="2857500"/>
          <p14:tracePt t="80278" x="4983163" y="2865438"/>
          <p14:tracePt t="80291" x="4983163" y="2895600"/>
          <p14:tracePt t="80308" x="4983163" y="2911475"/>
          <p14:tracePt t="80324" x="4968875" y="2925763"/>
          <p14:tracePt t="80340" x="4968875" y="2955925"/>
          <p14:tracePt t="80358" x="4968875" y="2971800"/>
          <p14:tracePt t="80358" x="4968875" y="2994025"/>
          <p14:tracePt t="80375" x="4953000" y="3017838"/>
          <p14:tracePt t="80394" x="4953000" y="3040063"/>
          <p14:tracePt t="80410" x="4953000" y="3063875"/>
          <p14:tracePt t="80426" x="4953000" y="3086100"/>
          <p14:tracePt t="80443" x="4937125" y="3108325"/>
          <p14:tracePt t="80460" x="4937125" y="3140075"/>
          <p14:tracePt t="80477" x="4922838" y="3170238"/>
          <p14:tracePt t="80494" x="4922838" y="3192463"/>
          <p14:tracePt t="80510" x="4922838" y="3216275"/>
          <p14:tracePt t="80527" x="4899025" y="3238500"/>
          <p14:tracePt t="80541" x="4899025" y="3260725"/>
          <p14:tracePt t="80557" x="4892675" y="3268663"/>
          <p14:tracePt t="80574" x="4884738" y="3292475"/>
          <p14:tracePt t="80592" x="4876800" y="3314700"/>
          <p14:tracePt t="80607" x="4868863" y="3352800"/>
          <p14:tracePt t="80607" x="4854575" y="3368675"/>
          <p14:tracePt t="80624" x="4846638" y="3390900"/>
          <p14:tracePt t="80643" x="4838700" y="3413125"/>
          <p14:tracePt t="80659" x="4830763" y="3436938"/>
          <p14:tracePt t="80677" x="4822825" y="3451225"/>
          <p14:tracePt t="80694" x="4816475" y="3467100"/>
          <p14:tracePt t="80710" x="4808538" y="3482975"/>
          <p14:tracePt t="80727" x="4808538" y="3489325"/>
          <p14:tracePt t="80744" x="4808538" y="3505200"/>
          <p14:tracePt t="80760" x="4800600" y="3527425"/>
          <p14:tracePt t="80775" x="4792663" y="3535363"/>
          <p14:tracePt t="80790" x="4792663" y="3565525"/>
          <p14:tracePt t="80807" x="4784725" y="3573463"/>
          <p14:tracePt t="80823" x="4784725" y="3581400"/>
          <p14:tracePt t="80840" x="4778375" y="3597275"/>
          <p14:tracePt t="80857" x="4778375" y="3627438"/>
          <p14:tracePt t="80880" x="4770438" y="3641725"/>
          <p14:tracePt t="80911" x="4762500" y="3657600"/>
          <p14:tracePt t="80924" x="4762500" y="3665538"/>
          <p14:tracePt t="80941" x="4762500" y="3679825"/>
          <p14:tracePt t="80956" x="4754563" y="3687763"/>
          <p14:tracePt t="80974" x="4746625" y="3695700"/>
          <p14:tracePt t="80990" x="4746625" y="3711575"/>
          <p14:tracePt t="81022" x="4746625" y="3717925"/>
          <p14:tracePt t="81041" x="4746625" y="3725863"/>
          <p14:tracePt t="81052" x="4746625" y="3733800"/>
          <p14:tracePt t="81070" x="4746625" y="3749675"/>
          <p14:tracePt t="81086" x="4746625" y="3763963"/>
          <p14:tracePt t="81118" x="4746625" y="3779838"/>
          <p14:tracePt t="81136" x="4746625" y="3794125"/>
          <p14:tracePt t="81161" x="4746625" y="3802063"/>
          <p14:tracePt t="81178" x="4746625" y="3810000"/>
          <p14:tracePt t="81206" x="4746625" y="3825875"/>
          <p14:tracePt t="81225" x="4746625" y="3832225"/>
          <p14:tracePt t="81241" x="4754563" y="3856038"/>
          <p14:tracePt t="81273" x="4754563" y="3863975"/>
          <p14:tracePt t="81291" x="4762500" y="3886200"/>
          <p14:tracePt t="81318" x="4762500" y="3894138"/>
          <p14:tracePt t="81336" x="4762500" y="3902075"/>
          <p14:tracePt t="81346" x="4762500" y="3908425"/>
          <p14:tracePt t="81378" x="4762500" y="3916363"/>
          <p14:tracePt t="81395" x="4762500" y="3924300"/>
          <p14:tracePt t="81411" x="4778375" y="3924300"/>
          <p14:tracePt t="81442" x="4778375" y="3932238"/>
          <p14:tracePt t="81457" x="4778375" y="3946525"/>
          <p14:tracePt t="81523" x="4778375" y="3962400"/>
          <p14:tracePt t="81589" x="4778375" y="3970338"/>
          <p14:tracePt t="81603" x="4778375" y="3978275"/>
          <p14:tracePt t="81616" x="4778375" y="3984625"/>
          <p14:tracePt t="81629" x="4778375" y="3992563"/>
          <p14:tracePt t="81645" x="4778375" y="4000500"/>
          <p14:tracePt t="81660" x="4778375" y="4016375"/>
          <p14:tracePt t="81676" x="4778375" y="4030663"/>
          <p14:tracePt t="81692" x="4778375" y="4046538"/>
          <p14:tracePt t="81724" x="4778375" y="4060825"/>
          <p14:tracePt t="81741" x="4778375" y="4068763"/>
          <p14:tracePt t="81757" x="4778375" y="4092575"/>
          <p14:tracePt t="81774" x="4770438" y="4106863"/>
          <p14:tracePt t="81791" x="4762500" y="4130675"/>
          <p14:tracePt t="81804" x="4762500" y="4137025"/>
          <p14:tracePt t="81820" x="4754563" y="4152900"/>
          <p14:tracePt t="81836" x="4746625" y="4168775"/>
          <p14:tracePt t="81867" x="4746625" y="4175125"/>
          <p14:tracePt t="81894" x="4746625" y="4191000"/>
          <p14:tracePt t="81910" x="4746625" y="4206875"/>
          <p14:tracePt t="81927" x="4746625" y="4221163"/>
          <p14:tracePt t="81942" x="4740275" y="4229100"/>
          <p14:tracePt t="81971" x="4740275" y="4237038"/>
          <p14:tracePt t="82005" x="4740275" y="4244975"/>
          <p14:tracePt t="82024" x="4740275" y="4259263"/>
          <p14:tracePt t="82057" x="4732338" y="4267200"/>
          <p14:tracePt t="82069" x="4732338" y="4275138"/>
          <p14:tracePt t="82085" x="4732338" y="4283075"/>
          <p14:tracePt t="82102" x="4724400" y="4297363"/>
          <p14:tracePt t="82119" x="4724400" y="4305300"/>
          <p14:tracePt t="82143" x="4724400" y="4313238"/>
          <p14:tracePt t="82238" x="4724400" y="4327525"/>
          <p14:tracePt t="82410" x="4724400" y="4335463"/>
          <p14:tracePt t="82441" x="4724400" y="4343400"/>
          <p14:tracePt t="82457" x="4724400" y="4359275"/>
          <p14:tracePt t="82473" x="4724400" y="4373563"/>
          <p14:tracePt t="82490" x="4724400" y="4381500"/>
          <p14:tracePt t="82507" x="4724400" y="4397375"/>
          <p14:tracePt t="82523" x="4724400" y="4403725"/>
          <p14:tracePt t="82539" x="4724400" y="4419600"/>
          <p14:tracePt t="82557" x="4724400" y="4427538"/>
          <p14:tracePt t="82569" x="4724400" y="4449763"/>
          <p14:tracePt t="82585" x="4716463" y="4473575"/>
          <p14:tracePt t="82602" x="4708525" y="4495800"/>
          <p14:tracePt t="82612" x="4708525" y="4511675"/>
          <p14:tracePt t="82628" x="4702175" y="4525963"/>
          <p14:tracePt t="82645" x="4702175" y="4541838"/>
          <p14:tracePt t="82661" x="4702175" y="4572000"/>
          <p14:tracePt t="82674" x="4694238" y="4579938"/>
          <p14:tracePt t="82691" x="4678363" y="4594225"/>
          <p14:tracePt t="82708" x="4678363" y="4618038"/>
          <p14:tracePt t="82725" x="4678363" y="4632325"/>
          <p14:tracePt t="82742" x="4664075" y="4656138"/>
          <p14:tracePt t="82757" x="4664075" y="4678363"/>
          <p14:tracePt t="82774" x="4656138" y="4708525"/>
          <p14:tracePt t="82791" x="4640263" y="4740275"/>
          <p14:tracePt t="82791" x="4640263" y="4754563"/>
          <p14:tracePt t="82809" x="4640263" y="4770438"/>
          <p14:tracePt t="82835" x="4640263" y="4800600"/>
          <p14:tracePt t="82852" x="4640263" y="4816475"/>
          <p14:tracePt t="82868" x="4640263" y="4822825"/>
          <p14:tracePt t="82877" x="4640263" y="4838700"/>
          <p14:tracePt t="82894" x="4640263" y="4854575"/>
          <p14:tracePt t="82911" x="4640263" y="4884738"/>
          <p14:tracePt t="82927" x="4640263" y="4906963"/>
          <p14:tracePt t="82940" x="4640263" y="4937125"/>
          <p14:tracePt t="82957" x="4640263" y="4953000"/>
          <p14:tracePt t="82974" x="4640263" y="4975225"/>
          <p14:tracePt t="82994" x="4632325" y="4991100"/>
          <p14:tracePt t="83007" x="4625975" y="5021263"/>
          <p14:tracePt t="83026" x="4625975" y="5045075"/>
          <p14:tracePt t="83039" x="4625975" y="5067300"/>
          <p14:tracePt t="83056" x="4625975" y="5113338"/>
          <p14:tracePt t="83072" x="4618038" y="5173663"/>
          <p14:tracePt t="83088" x="4610100" y="5241925"/>
          <p14:tracePt t="83105" x="4610100" y="5326063"/>
          <p14:tracePt t="83121" x="4610100" y="5380038"/>
          <p14:tracePt t="83138" x="4610100" y="5478463"/>
          <p14:tracePt t="83155" x="4594225" y="5524500"/>
          <p14:tracePt t="83175" x="4594225" y="5540375"/>
          <p14:tracePt t="83191" x="4579938" y="5554663"/>
          <p14:tracePt t="83207" x="4572000" y="5554663"/>
          <p14:tracePt t="83254" x="4556125" y="5570538"/>
          <p14:tracePt t="83273" x="4533900" y="5600700"/>
          <p14:tracePt t="83286" x="4511675" y="5638800"/>
          <p14:tracePt t="83306" x="4495800" y="5646738"/>
          <p14:tracePt t="83318" x="4479925" y="5668963"/>
          <p14:tracePt t="83334" x="4457700" y="5707063"/>
          <p14:tracePt t="83351" x="4441825" y="5737225"/>
          <p14:tracePt t="83368" x="4435475" y="5745163"/>
          <p14:tracePt t="83385" x="4435475" y="5761038"/>
          <p14:tracePt t="83394" x="4427538" y="5768975"/>
          <p14:tracePt t="83411" x="4427538" y="5783263"/>
          <p14:tracePt t="83428" x="4411663" y="5799138"/>
          <p14:tracePt t="83440" x="4397375" y="5821363"/>
          <p14:tracePt t="83457" x="4389438" y="5837238"/>
          <p14:tracePt t="83474" x="4389438" y="5851525"/>
          <p14:tracePt t="83492" x="4381500" y="5867400"/>
          <p14:tracePt t="83525" x="4373563" y="5875338"/>
          <p14:tracePt t="83554" x="4373563" y="5883275"/>
          <p14:tracePt t="83572" x="4365625" y="5889625"/>
          <p14:tracePt t="83584" x="4365625" y="5897563"/>
          <p14:tracePt t="83601" x="4351338" y="5921375"/>
          <p14:tracePt t="83617" x="4343400" y="5927725"/>
          <p14:tracePt t="83627" x="4321175" y="5943600"/>
          <p14:tracePt t="83643" x="4313238" y="5951538"/>
          <p14:tracePt t="83660" x="4305300" y="5951538"/>
          <p14:tracePt t="83677" x="4297363" y="5965825"/>
          <p14:tracePt t="83706" x="4275138" y="5973763"/>
          <p14:tracePt t="83722" x="4267200" y="5981700"/>
          <p14:tracePt t="83738" x="4244975" y="6003925"/>
          <p14:tracePt t="83757" x="4229100" y="6011863"/>
          <p14:tracePt t="83772" x="4221163" y="6011863"/>
          <p14:tracePt t="83789" x="4206875" y="6019800"/>
          <p14:tracePt t="83805" x="4175125" y="6027738"/>
          <p14:tracePt t="83822" x="4160838" y="6027738"/>
          <p14:tracePt t="83834" x="4137025" y="6027738"/>
          <p14:tracePt t="83850" x="4130675" y="6027738"/>
          <p14:tracePt t="83867" x="4114800" y="6027738"/>
          <p14:tracePt t="83898" x="4092575" y="6042025"/>
          <p14:tracePt t="83925" x="4068763" y="6057900"/>
          <p14:tracePt t="83942" x="4054475" y="6065838"/>
          <p14:tracePt t="83958" x="4030663" y="6065838"/>
          <p14:tracePt t="83977" x="4016375" y="6073775"/>
          <p14:tracePt t="83990" x="3992563" y="6073775"/>
          <p14:tracePt t="84036" x="3962400" y="6073775"/>
          <p14:tracePt t="84054" x="3932238" y="6073775"/>
          <p14:tracePt t="84071" x="3916363" y="6073775"/>
          <p14:tracePt t="84088" x="3908425" y="6073775"/>
          <p14:tracePt t="84100" x="3902075" y="6073775"/>
          <p14:tracePt t="84117" x="3870325" y="6073775"/>
          <p14:tracePt t="84134" x="3840163" y="6073775"/>
          <p14:tracePt t="84150" x="3832225" y="6073775"/>
          <p14:tracePt t="84159" x="3825875" y="6073775"/>
          <p14:tracePt t="84303" x="3825875" y="6065838"/>
          <p14:tracePt t="84636" x="3817938" y="6065838"/>
          <p14:tracePt t="84650" x="3810000" y="6057900"/>
          <p14:tracePt t="84658" x="3810000" y="6049963"/>
          <p14:tracePt t="84722" x="3810000" y="6057900"/>
          <p14:tracePt t="84819" x="3810000" y="6065838"/>
          <p14:tracePt t="85151" x="3802063" y="6003925"/>
          <p14:tracePt t="86084" x="3763963" y="5875338"/>
          <p14:tracePt t="86103" x="3756025" y="5813425"/>
          <p14:tracePt t="86115" x="3703638" y="5654675"/>
          <p14:tracePt t="86132" x="3673475" y="5578475"/>
          <p14:tracePt t="86148" x="3641725" y="5486400"/>
          <p14:tracePt t="86165" x="3641725" y="5448300"/>
          <p14:tracePt t="86174" x="3627438" y="5334000"/>
          <p14:tracePt t="86191" x="3627438" y="5021263"/>
          <p14:tracePt t="86208" x="3597275" y="4724400"/>
          <p14:tracePt t="86225" x="3597275" y="4610100"/>
          <p14:tracePt t="86238" x="3597275" y="4449763"/>
          <p14:tracePt t="86254" x="3597275" y="4327525"/>
          <p14:tracePt t="86271" x="3597275" y="4198938"/>
          <p14:tracePt t="86288" x="3589338" y="4038600"/>
          <p14:tracePt t="86305" x="3589338" y="3863975"/>
          <p14:tracePt t="86322" x="3589338" y="3771900"/>
          <p14:tracePt t="86335" x="3589338" y="3521075"/>
          <p14:tracePt t="86354" x="3589338" y="3451225"/>
          <p14:tracePt t="86368" x="3589338" y="3344863"/>
          <p14:tracePt t="86385" x="3589338" y="3254375"/>
          <p14:tracePt t="86402" x="3589338" y="3178175"/>
          <p14:tracePt t="86418" x="3589338" y="3025775"/>
          <p14:tracePt t="86435" x="3589338" y="2933700"/>
          <p14:tracePt t="86452" x="3565525" y="2819400"/>
          <p14:tracePt t="86471" x="3551238" y="2682875"/>
          <p14:tracePt t="86488" x="3543300" y="2560638"/>
          <p14:tracePt t="86505" x="3527425" y="2492375"/>
          <p14:tracePt t="86522" x="3521075" y="2422525"/>
          <p14:tracePt t="86539" x="3505200" y="2378075"/>
          <p14:tracePt t="86555" x="3489325" y="2301875"/>
          <p14:tracePt t="86571" x="3475038" y="2225675"/>
          <p14:tracePt t="86587" x="3459163" y="2179638"/>
          <p14:tracePt t="86604" x="3451225" y="2141538"/>
          <p14:tracePt t="86618" x="3444875" y="2095500"/>
          <p14:tracePt t="86637" x="3444875" y="2057400"/>
          <p14:tracePt t="86651" x="3429000" y="2027238"/>
          <p14:tracePt t="86676" x="3429000" y="2041525"/>
          <p14:tracePt t="86867" x="3429000" y="2057400"/>
          <p14:tracePt t="86900" x="3429000" y="2065338"/>
          <p14:tracePt t="86914" x="3429000" y="2079625"/>
          <p14:tracePt t="86945" x="3429000" y="2087563"/>
          <p14:tracePt t="87050" x="3429000" y="2103438"/>
          <p14:tracePt t="87150" x="3421063" y="2103438"/>
          <p14:tracePt t="87164" x="3406775" y="2103438"/>
          <p14:tracePt t="87212" x="3390900" y="2103438"/>
          <p14:tracePt t="87253" x="3375025" y="2103438"/>
          <p14:tracePt t="87271" x="3368675" y="2103438"/>
          <p14:tracePt t="87287" x="3360738" y="2103438"/>
          <p14:tracePt t="87399" x="3368675" y="2103438"/>
          <p14:tracePt t="87537" x="3375025" y="2103438"/>
          <p14:tracePt t="87599" x="3382963" y="2103438"/>
          <p14:tracePt t="87632" x="3413125" y="2117725"/>
          <p14:tracePt t="87666" x="3429000" y="2125663"/>
          <p14:tracePt t="87712" x="3436938" y="2125663"/>
          <p14:tracePt t="87722" x="3444875" y="2125663"/>
          <p14:tracePt t="87754" x="3459163" y="2125663"/>
          <p14:tracePt t="87771" x="3482975" y="2125663"/>
          <p14:tracePt t="87785" x="3513138" y="2125663"/>
          <p14:tracePt t="87801" x="3535363" y="2125663"/>
          <p14:tracePt t="87819" x="3565525" y="2125663"/>
          <p14:tracePt t="87835" x="3573463" y="2133600"/>
          <p14:tracePt t="87851" x="3589338" y="2133600"/>
          <p14:tracePt t="87932" x="3597275" y="2133600"/>
          <p14:tracePt t="87946" x="3627438" y="2141538"/>
          <p14:tracePt t="87956" x="3687763" y="2149475"/>
          <p14:tracePt t="87973" x="3725863" y="2149475"/>
          <p14:tracePt t="87990" x="3741738" y="2149475"/>
          <p14:tracePt t="88003" x="3794125" y="2149475"/>
          <p14:tracePt t="89181" x="3946525" y="2149475"/>
          <p14:tracePt t="89195" x="4068763" y="2125663"/>
          <p14:tracePt t="89212" x="4130675" y="2103438"/>
          <p14:tracePt t="89221" x="4221163" y="2057400"/>
          <p14:tracePt t="89237" x="4283075" y="2003425"/>
          <p14:tracePt t="89255" x="4359275" y="1935163"/>
          <p14:tracePt t="89271" x="4441825" y="1866900"/>
          <p14:tracePt t="89284" x="4533900" y="1798638"/>
          <p14:tracePt t="89301" x="4587875" y="1768475"/>
          <p14:tracePt t="89319" x="4625975" y="1744663"/>
          <p14:tracePt t="89337" x="4632325" y="1736725"/>
          <p14:tracePt t="89367" x="4632325" y="1730375"/>
          <p14:tracePt t="89383" x="4632325" y="1714500"/>
          <p14:tracePt t="89399" x="4632325" y="1698625"/>
          <p14:tracePt t="89416" x="4648200" y="1676400"/>
          <p14:tracePt t="89428" x="4648200" y="1668463"/>
          <p14:tracePt t="89476" x="4625975" y="1676400"/>
          <p14:tracePt t="89551" x="4594225" y="1698625"/>
          <p14:tracePt t="89565" x="4556125" y="1752600"/>
          <p14:tracePt t="89582" x="4541838" y="1782763"/>
          <p14:tracePt t="89599" x="4495800" y="1820863"/>
          <p14:tracePt t="89616" x="4449763" y="1844675"/>
          <p14:tracePt t="89633" x="4435475" y="1858963"/>
          <p14:tracePt t="89649" x="4427538" y="1866900"/>
          <p14:tracePt t="89697" x="4411663" y="1882775"/>
          <p14:tracePt t="89711" x="4403725" y="1897063"/>
          <p14:tracePt t="89728" x="4403725" y="1920875"/>
          <p14:tracePt t="89737" x="4397375" y="1943100"/>
          <p14:tracePt t="89754" x="4397375" y="1951038"/>
          <p14:tracePt t="89818" x="4397375" y="1973263"/>
          <p14:tracePt t="89914" x="4397375" y="1981200"/>
          <p14:tracePt t="89982" x="4397375" y="1989138"/>
          <p14:tracePt t="90396" x="4397375" y="1997075"/>
          <p14:tracePt t="91129" x="4389438" y="2003425"/>
          <p14:tracePt t="91196" x="4381500" y="2011363"/>
          <p14:tracePt t="91214" x="4373563" y="2011363"/>
          <p14:tracePt t="91226" x="4359275" y="2011363"/>
          <p14:tracePt t="91257" x="4359275" y="2019300"/>
          <p14:tracePt t="91276" x="4343400" y="2019300"/>
          <p14:tracePt t="91285" x="4327525" y="2019300"/>
          <p14:tracePt t="91302" x="4305300" y="2019300"/>
          <p14:tracePt t="91315" x="4289425" y="2019300"/>
          <p14:tracePt t="91332" x="4283075" y="2019300"/>
          <p14:tracePt t="91366" x="4259263" y="2019300"/>
          <p14:tracePt t="91396" x="4237038" y="2019300"/>
          <p14:tracePt t="91414" x="4198938" y="2019300"/>
          <p14:tracePt t="91431" x="4183063" y="2019300"/>
          <p14:tracePt t="91443" x="4168775" y="2019300"/>
          <p14:tracePt t="91460" x="4152900" y="2019300"/>
          <p14:tracePt t="91491" x="4122738" y="2019300"/>
          <p14:tracePt t="91509" x="4092575" y="2019300"/>
          <p14:tracePt t="91519" x="4054475" y="2003425"/>
          <p14:tracePt t="91534" x="4000500" y="2003425"/>
          <p14:tracePt t="91550" x="3970338" y="1997075"/>
          <p14:tracePt t="91570" x="3954463" y="1997075"/>
          <p14:tracePt t="91582" x="3932238" y="1989138"/>
          <p14:tracePt t="91599" x="3916363" y="1981200"/>
          <p14:tracePt t="91616" x="3870325" y="1981200"/>
          <p14:tracePt t="91633" x="3840163" y="1981200"/>
          <p14:tracePt t="91650" x="3802063" y="1981200"/>
          <p14:tracePt t="91663" x="3749675" y="1989138"/>
          <p14:tracePt t="91679" x="3711575" y="1997075"/>
          <p14:tracePt t="91696" x="3687763" y="2003425"/>
          <p14:tracePt t="91712" x="3679825" y="2003425"/>
          <p14:tracePt t="91742" x="3673475" y="2003425"/>
          <p14:tracePt t="91759" x="3635375" y="2011363"/>
          <p14:tracePt t="91783" x="3589338" y="2027238"/>
          <p14:tracePt t="91800" x="3543300" y="2035175"/>
          <p14:tracePt t="91816" x="3521075" y="2049463"/>
          <p14:tracePt t="91833" x="3513138" y="2049463"/>
          <p14:tracePt t="92081" x="3521075" y="2065338"/>
          <p14:tracePt t="92427" x="3527425" y="2087563"/>
          <p14:tracePt t="92446" x="3535363" y="2103438"/>
          <p14:tracePt t="92463" x="3543300" y="2117725"/>
          <p14:tracePt t="92475" x="3551238" y="2133600"/>
          <p14:tracePt t="92491" x="3559175" y="2149475"/>
          <p14:tracePt t="92508" x="3559175" y="2155825"/>
          <p14:tracePt t="92518" x="3565525" y="2179638"/>
          <p14:tracePt t="92535" x="3581400" y="2225675"/>
          <p14:tracePt t="92551" x="3603625" y="2339975"/>
          <p14:tracePt t="92568" x="3603625" y="2384425"/>
          <p14:tracePt t="92581" x="3619500" y="2460625"/>
          <p14:tracePt t="92600" x="3627438" y="2492375"/>
          <p14:tracePt t="92614" x="3627438" y="2530475"/>
          <p14:tracePt t="92630" x="3635375" y="2544763"/>
          <p14:tracePt t="92647" x="3635375" y="2560638"/>
          <p14:tracePt t="92664" x="3635375" y="2574925"/>
          <p14:tracePt t="92681" x="3641725" y="2574925"/>
          <p14:tracePt t="92697" x="3641725" y="2582863"/>
          <p14:tracePt t="92715" x="3641725" y="2590800"/>
          <p14:tracePt t="92729" x="3641725" y="2606675"/>
          <p14:tracePt t="92745" x="3641725" y="2613025"/>
          <p14:tracePt t="92761" x="3649663" y="2628900"/>
          <p14:tracePt t="92778" x="3657600" y="2644775"/>
          <p14:tracePt t="92795" x="3657600" y="2651125"/>
          <p14:tracePt t="92880" x="3673475" y="2644775"/>
          <p14:tracePt t="92896" x="3673475" y="2628900"/>
          <p14:tracePt t="92912" x="3679825" y="2620963"/>
          <p14:tracePt t="92929" x="3679825" y="2598738"/>
          <p14:tracePt t="92945" x="3687763" y="2574925"/>
          <p14:tracePt t="92963" x="3687763" y="2552700"/>
          <p14:tracePt t="92976" x="3695700" y="2544763"/>
          <p14:tracePt t="92994" x="3749675" y="2544763"/>
          <p14:tracePt t="93007" x="3749675" y="2530475"/>
          <p14:tracePt t="93025" x="3749675" y="2514600"/>
          <p14:tracePt t="93035" x="3749675" y="2498725"/>
          <p14:tracePt t="93051" x="3749675" y="2484438"/>
          <p14:tracePt t="93068" x="3749675" y="2468563"/>
          <p14:tracePt t="93085" x="3749675" y="2430463"/>
          <p14:tracePt t="93097" x="3763963" y="2392363"/>
          <p14:tracePt t="93114" x="3771900" y="2354263"/>
          <p14:tracePt t="93130" x="3779838" y="2339975"/>
          <p14:tracePt t="93147" x="3779838" y="2324100"/>
          <p14:tracePt t="93164" x="3779838" y="2308225"/>
          <p14:tracePt t="93181" x="3779838" y="2293938"/>
          <p14:tracePt t="93197" x="3787775" y="2263775"/>
          <p14:tracePt t="93212" x="3794125" y="2239963"/>
          <p14:tracePt t="93228" x="3794125" y="2209800"/>
          <p14:tracePt t="93245" x="3802063" y="2201863"/>
          <p14:tracePt t="93261" x="3802063" y="2171700"/>
          <p14:tracePt t="93278" x="3802063" y="2155825"/>
          <p14:tracePt t="93301" x="3802063" y="2149475"/>
          <p14:tracePt t="93317" x="3810000" y="2133600"/>
          <p14:tracePt t="93334" x="3810000" y="2125663"/>
          <p14:tracePt t="93347" x="3810000" y="2103438"/>
          <p14:tracePt t="93364" x="3810000" y="2079625"/>
          <p14:tracePt t="93381" x="3810000" y="2065338"/>
          <p14:tracePt t="93398" x="3810000" y="2057400"/>
          <p14:tracePt t="93414" x="3810000" y="2041525"/>
          <p14:tracePt t="93431" x="3810000" y="2035175"/>
          <p14:tracePt t="93447" x="3810000" y="2019300"/>
          <p14:tracePt t="93463" x="3810000" y="2035175"/>
          <p14:tracePt t="93647" x="3810000" y="2041525"/>
          <p14:tracePt t="93662" x="3810000" y="2057400"/>
          <p14:tracePt t="93677" x="3810000" y="2079625"/>
          <p14:tracePt t="93695" x="3810000" y="2117725"/>
          <p14:tracePt t="93712" x="3810000" y="2125663"/>
          <p14:tracePt t="93724" x="3810000" y="2133600"/>
          <p14:tracePt t="93740" x="3810000" y="2149475"/>
          <p14:tracePt t="93757" x="3810000" y="2163763"/>
          <p14:tracePt t="93774" x="3810000" y="2187575"/>
          <p14:tracePt t="93784" x="3810000" y="2201863"/>
          <p14:tracePt t="93800" x="3810000" y="2232025"/>
          <p14:tracePt t="93817" x="3817938" y="2255838"/>
          <p14:tracePt t="93834" x="3817938" y="2263775"/>
          <p14:tracePt t="93849" x="3817938" y="2278063"/>
          <p14:tracePt t="93862" x="3817938" y="2293938"/>
          <p14:tracePt t="93879" x="3817938" y="2308225"/>
          <p14:tracePt t="93896" x="3817938" y="2324100"/>
          <p14:tracePt t="93912" x="3817938" y="2346325"/>
          <p14:tracePt t="93929" x="3817938" y="2362200"/>
          <p14:tracePt t="93947" x="3817938" y="2408238"/>
          <p14:tracePt t="93963" x="3817938" y="2422525"/>
          <p14:tracePt t="93978" x="3817938" y="2454275"/>
          <p14:tracePt t="93978" x="3817938" y="2460625"/>
          <p14:tracePt t="93997" x="3817938" y="2484438"/>
          <p14:tracePt t="94011" x="3817938" y="2498725"/>
          <p14:tracePt t="94027" x="3817938" y="2522538"/>
          <p14:tracePt t="94044" x="3825875" y="2522538"/>
          <p14:tracePt t="94113" x="3825875" y="2514600"/>
          <p14:tracePt t="94131" x="3870325" y="2514600"/>
          <p14:tracePt t="94193" x="3902075" y="2506663"/>
          <p14:tracePt t="94211" x="3940175" y="2492375"/>
          <p14:tracePt t="94228" x="3954463" y="2492375"/>
          <p14:tracePt t="94240" x="4016375" y="2468563"/>
          <p14:tracePt t="94257" x="4130675" y="2454275"/>
          <p14:tracePt t="94273" x="4305300" y="2430463"/>
          <p14:tracePt t="94290" x="4479925" y="2392363"/>
          <p14:tracePt t="94299" x="4686300" y="2370138"/>
          <p14:tracePt t="94315" x="4945063" y="2324100"/>
          <p14:tracePt t="94333" x="5181600" y="2308225"/>
          <p14:tracePt t="94349" x="5341938" y="2286000"/>
          <p14:tracePt t="94362" x="5448300" y="2286000"/>
          <p14:tracePt t="94378" x="5486400" y="2286000"/>
          <p14:tracePt t="94397" x="5524500" y="2278063"/>
          <p14:tracePt t="94413" x="5578475" y="2278063"/>
          <p14:tracePt t="94429" x="5661025" y="2278063"/>
          <p14:tracePt t="94445" x="5783263" y="2278063"/>
          <p14:tracePt t="94461" x="5921375" y="2278063"/>
          <p14:tracePt t="94477" x="6027738" y="2270125"/>
          <p14:tracePt t="94494" x="6088063" y="2255838"/>
          <p14:tracePt t="94510" x="6126163" y="2232025"/>
          <p14:tracePt t="94528" x="6172200" y="2232025"/>
          <p14:tracePt t="94543" x="6188075" y="2217738"/>
          <p14:tracePt t="94560" x="6218238" y="2201863"/>
          <p14:tracePt t="94560" x="6218238" y="2193925"/>
          <p14:tracePt t="94577" x="6226175" y="2193925"/>
          <p14:tracePt t="94597" x="6226175" y="2187575"/>
          <p14:tracePt t="94659" x="6248400" y="2163763"/>
          <p14:tracePt t="94677" x="6264275" y="2117725"/>
          <p14:tracePt t="94694" x="6264275" y="2095500"/>
          <p14:tracePt t="94711" x="6264275" y="2087563"/>
          <p14:tracePt t="94727" x="6264275" y="2073275"/>
          <p14:tracePt t="94739" x="6264275" y="2065338"/>
          <p14:tracePt t="94756" x="6264275" y="2049463"/>
          <p14:tracePt t="94772" x="6264275" y="2035175"/>
          <p14:tracePt t="94789" x="6278563" y="2049463"/>
          <p14:tracePt t="94806" x="6308725" y="2079625"/>
          <p14:tracePt t="94815" x="6286500" y="2057400"/>
          <p14:tracePt t="94832" x="6278563" y="2049463"/>
          <p14:tracePt t="94995" x="6256338" y="2041525"/>
          <p14:tracePt t="95026" x="6256338" y="2049463"/>
          <p14:tracePt t="95039" x="6256338" y="2057400"/>
          <p14:tracePt t="95049" x="6256338" y="2095500"/>
          <p14:tracePt t="95065" x="6256338" y="2141538"/>
          <p14:tracePt t="95082" x="6256338" y="2171700"/>
          <p14:tracePt t="95099" x="6256338" y="2193925"/>
          <p14:tracePt t="95112" x="6256338" y="2239963"/>
          <p14:tracePt t="95128" x="6256338" y="2255838"/>
          <p14:tracePt t="95146" x="6256338" y="2270125"/>
          <p14:tracePt t="95161" x="6256338" y="2278063"/>
          <p14:tracePt t="95178" x="6256338" y="2301875"/>
          <p14:tracePt t="95195" x="6256338" y="2332038"/>
          <p14:tracePt t="95211" x="6256338" y="2378075"/>
          <p14:tracePt t="95228" x="6240463" y="2416175"/>
          <p14:tracePt t="95245" x="6240463" y="2446338"/>
          <p14:tracePt t="95272" x="6240463" y="2460625"/>
          <p14:tracePt t="95289" x="6240463" y="2484438"/>
          <p14:tracePt t="95298" x="6240463" y="2506663"/>
          <p14:tracePt t="95315" x="6240463" y="2522538"/>
          <p14:tracePt t="95332" x="6240463" y="2544763"/>
          <p14:tracePt t="95348" x="6232525" y="2568575"/>
          <p14:tracePt t="95365" x="6232525" y="2598738"/>
          <p14:tracePt t="95378" x="6232525" y="2620963"/>
          <p14:tracePt t="95394" x="6232525" y="2651125"/>
          <p14:tracePt t="95413" x="6232525" y="2667000"/>
          <p14:tracePt t="95428" x="6232525" y="2674938"/>
          <p14:tracePt t="95445" x="6232525" y="2651125"/>
          <p14:tracePt t="95941" x="6232525" y="2628900"/>
          <p14:tracePt t="95959" x="6240463" y="2613025"/>
          <p14:tracePt t="95980" x="6248400" y="2582863"/>
          <p14:tracePt t="95993" x="6248400" y="2568575"/>
          <p14:tracePt t="96010" x="6248400" y="2560638"/>
          <p14:tracePt t="96026" x="6248400" y="2552700"/>
          <p14:tracePt t="96026" x="6256338" y="2536825"/>
          <p14:tracePt t="96043" x="6264275" y="2522538"/>
          <p14:tracePt t="96066" x="6270625" y="2498725"/>
          <p14:tracePt t="96082" x="6278563" y="2476500"/>
          <p14:tracePt t="96098" x="6286500" y="2446338"/>
          <p14:tracePt t="96114" x="6286500" y="2422525"/>
          <p14:tracePt t="96128" x="6294438" y="2378075"/>
          <p14:tracePt t="96145" x="6294438" y="2370138"/>
          <p14:tracePt t="96161" x="6294438" y="2354263"/>
          <p14:tracePt t="96177" x="6294438" y="2339975"/>
          <p14:tracePt t="96194" x="6294438" y="2308225"/>
          <p14:tracePt t="96211" x="6294438" y="2270125"/>
          <p14:tracePt t="96228" x="6294438" y="2239963"/>
          <p14:tracePt t="96245" x="6294438" y="2225675"/>
          <p14:tracePt t="96258" x="6294438" y="2209800"/>
          <p14:tracePt t="96274" x="6294438" y="2193925"/>
          <p14:tracePt t="96291" x="6294438" y="2179638"/>
          <p14:tracePt t="96321" x="6294438" y="2171700"/>
          <p14:tracePt t="96371" x="6294438" y="2163763"/>
          <p14:tracePt t="97302" x="6264275" y="2155825"/>
          <p14:tracePt t="97539" x="6240463" y="2149475"/>
          <p14:tracePt t="97558" x="6232525" y="2149475"/>
          <p14:tracePt t="97570" x="6218238" y="2141538"/>
          <p14:tracePt t="97587" x="6210300" y="2141538"/>
          <p14:tracePt t="97596" x="6188075" y="2141538"/>
          <p14:tracePt t="97613" x="6142038" y="2125663"/>
          <p14:tracePt t="97629" x="6073775" y="2111375"/>
          <p14:tracePt t="97646" x="5973763" y="2103438"/>
          <p14:tracePt t="97659" x="5837238" y="2079625"/>
          <p14:tracePt t="97675" x="5775325" y="2079625"/>
          <p14:tracePt t="97691" x="5692775" y="2079625"/>
          <p14:tracePt t="97708" x="5608638" y="2057400"/>
          <p14:tracePt t="97726" x="5524500" y="2057400"/>
          <p14:tracePt t="97743" x="5410200" y="2057400"/>
          <p14:tracePt t="97759" x="5287963" y="2057400"/>
          <p14:tracePt t="97776" x="5075238" y="2041525"/>
          <p14:tracePt t="97793" x="4983163" y="2041525"/>
          <p14:tracePt t="97806" x="4854575" y="2041525"/>
          <p14:tracePt t="97823" x="4724400" y="2041525"/>
          <p14:tracePt t="97840" x="4625975" y="2041525"/>
          <p14:tracePt t="97857" x="4533900" y="2041525"/>
          <p14:tracePt t="97872" x="4449763" y="2041525"/>
          <p14:tracePt t="97872" x="4427538" y="2041525"/>
          <p14:tracePt t="97889" x="4359275" y="2041525"/>
          <p14:tracePt t="97909" x="4305300" y="2041525"/>
          <p14:tracePt t="97926" x="4251325" y="2041525"/>
          <p14:tracePt t="97943" x="4191000" y="2049463"/>
          <p14:tracePt t="97959" x="4130675" y="2057400"/>
          <p14:tracePt t="97976" x="4008438" y="2073275"/>
          <p14:tracePt t="97994" x="3970338" y="2073275"/>
          <p14:tracePt t="98009" x="3954463" y="2073275"/>
          <p14:tracePt t="98024" x="3940175" y="2073275"/>
          <p14:tracePt t="98041" x="3924300" y="2079625"/>
          <p14:tracePt t="98057" x="3916363" y="2079625"/>
          <p14:tracePt t="98072" x="3902075" y="2079625"/>
          <p14:tracePt t="98118" x="3886200" y="2079625"/>
          <p14:tracePt t="98129" x="3856038" y="2079625"/>
          <p14:tracePt t="98146" x="3848100" y="2087563"/>
          <p14:tracePt t="98159" x="3840163" y="2087563"/>
          <p14:tracePt t="98175" x="3832225" y="2087563"/>
          <p14:tracePt t="98222" x="3802063" y="2095500"/>
          <p14:tracePt t="98240" x="3794125" y="2095500"/>
          <p14:tracePt t="98257" x="3787775" y="2095500"/>
          <p14:tracePt t="98322" x="3779838" y="2087563"/>
          <p14:tracePt t="98350" x="3779838" y="2079625"/>
          <p14:tracePt t="98458" x="3779838" y="2073275"/>
          <p14:tracePt t="98473" x="3779838" y="2057400"/>
          <p14:tracePt t="98521" x="3779838" y="2073275"/>
          <p14:tracePt t="99354" x="3779838" y="2087563"/>
          <p14:tracePt t="99416" x="3779838" y="2095500"/>
          <p14:tracePt t="99442" x="3779838" y="2103438"/>
          <p14:tracePt t="99456" x="3779838" y="2117725"/>
          <p14:tracePt t="99472" x="3779838" y="2125663"/>
          <p14:tracePt t="99489" x="3779838" y="2141538"/>
          <p14:tracePt t="99506" x="3779838" y="2155825"/>
          <p14:tracePt t="99524" x="3794125" y="2179638"/>
          <p14:tracePt t="99540" x="3794125" y="2187575"/>
          <p14:tracePt t="99551" x="3794125" y="2201863"/>
          <p14:tracePt t="99568" x="3794125" y="2217738"/>
          <p14:tracePt t="99584" x="3794125" y="2232025"/>
          <p14:tracePt t="99601" x="3794125" y="2247900"/>
          <p14:tracePt t="99618" x="3817938" y="2278063"/>
          <p14:tracePt t="99627" x="3817938" y="2301875"/>
          <p14:tracePt t="99644" x="3825875" y="2332038"/>
          <p14:tracePt t="99661" x="3825875" y="2354263"/>
          <p14:tracePt t="99678" x="3825875" y="2378075"/>
          <p14:tracePt t="99690" x="3825875" y="2392363"/>
          <p14:tracePt t="99707" x="3825875" y="2416175"/>
          <p14:tracePt t="99724" x="3825875" y="2422525"/>
          <p14:tracePt t="99740" x="3825875" y="2430463"/>
          <p14:tracePt t="99757" x="3825875" y="2438400"/>
          <p14:tracePt t="99774" x="3825875" y="2454275"/>
          <p14:tracePt t="99790" x="3825875" y="2460625"/>
          <p14:tracePt t="99807" x="3825875" y="2476500"/>
          <p14:tracePt t="99824" x="3825875" y="2492375"/>
          <p14:tracePt t="99838" x="3817938" y="2506663"/>
          <p14:tracePt t="99855" x="3810000" y="2514600"/>
          <p14:tracePt t="99878" x="3794125" y="2530475"/>
          <p14:tracePt t="99909" x="3817938" y="2506663"/>
          <p14:tracePt t="100182" x="3840163" y="2506663"/>
          <p14:tracePt t="100191" x="3908425" y="2492375"/>
          <p14:tracePt t="100206" x="3978275" y="2484438"/>
          <p14:tracePt t="100223" x="4068763" y="2460625"/>
          <p14:tracePt t="100240" x="4259263" y="2438400"/>
          <p14:tracePt t="100257" x="4435475" y="2408238"/>
          <p14:tracePt t="100273" x="4670425" y="2384425"/>
          <p14:tracePt t="100292" x="4816475" y="2354263"/>
          <p14:tracePt t="100304" x="5083175" y="2324100"/>
          <p14:tracePt t="100320" x="5311775" y="2217738"/>
          <p14:tracePt t="100320" x="5372100" y="2193925"/>
          <p14:tracePt t="100338" x="5456238" y="2193925"/>
          <p14:tracePt t="100354" x="5630863" y="2163763"/>
          <p14:tracePt t="100371" x="5715000" y="2141538"/>
          <p14:tracePt t="100387" x="5807075" y="2103438"/>
          <p14:tracePt t="100404" x="5913438" y="2079625"/>
          <p14:tracePt t="100404" x="5959475" y="2065338"/>
          <p14:tracePt t="100421" x="6065838" y="2035175"/>
          <p14:tracePt t="100441" x="6142038" y="2011363"/>
          <p14:tracePt t="100457" x="6210300" y="2003425"/>
          <p14:tracePt t="100474" x="6240463" y="1997075"/>
          <p14:tracePt t="100489" x="6256338" y="1997075"/>
          <p14:tracePt t="100506" x="6264275" y="1997075"/>
          <p14:tracePt t="100524" x="6270625" y="1997075"/>
          <p14:tracePt t="100540" x="6286500" y="1997075"/>
          <p14:tracePt t="100557" x="6294438" y="1997075"/>
          <p14:tracePt t="100573" x="6302375" y="1989138"/>
          <p14:tracePt t="100587" x="6302375" y="2003425"/>
          <p14:tracePt t="100852" x="6302375" y="2019300"/>
          <p14:tracePt t="100866" x="6302375" y="2073275"/>
          <p14:tracePt t="100883" x="6302375" y="2149475"/>
          <p14:tracePt t="100893" x="6302375" y="2201863"/>
          <p14:tracePt t="100909" x="6302375" y="2255838"/>
          <p14:tracePt t="100927" x="6308725" y="2308225"/>
          <p14:tracePt t="100943" x="6324600" y="2362200"/>
          <p14:tracePt t="100959" x="6340475" y="2416175"/>
          <p14:tracePt t="100975" x="6340475" y="2468563"/>
          <p14:tracePt t="100989" x="6332538" y="2536825"/>
          <p14:tracePt t="101006" x="6316663" y="2574925"/>
          <p14:tracePt t="101022" x="6286500" y="2606675"/>
          <p14:tracePt t="101039" x="6286500" y="2620963"/>
          <p14:tracePt t="101055" x="6278563" y="2628900"/>
          <p14:tracePt t="101119" x="6264275" y="2613025"/>
          <p14:tracePt t="102197" x="6248400" y="2582863"/>
          <p14:tracePt t="102207" x="6226175" y="2514600"/>
          <p14:tracePt t="102224" x="6226175" y="2498725"/>
          <p14:tracePt t="102238" x="6226175" y="2476500"/>
          <p14:tracePt t="102254" x="6226175" y="2446338"/>
          <p14:tracePt t="102271" x="6226175" y="2400300"/>
          <p14:tracePt t="102287" x="6226175" y="2293938"/>
          <p14:tracePt t="102305" x="6226175" y="2209800"/>
          <p14:tracePt t="102320" x="6226175" y="2111375"/>
          <p14:tracePt t="102339" x="6248400" y="2035175"/>
          <p14:tracePt t="102352" x="6270625" y="1951038"/>
          <p14:tracePt t="102368" x="6294438" y="1889125"/>
          <p14:tracePt t="102385" x="6294438" y="1851025"/>
          <p14:tracePt t="102401" x="6308725" y="1812925"/>
          <p14:tracePt t="102401" x="6308725" y="1806575"/>
          <p14:tracePt t="102418" x="6308725" y="1768475"/>
          <p14:tracePt t="102444" x="6308725" y="1736725"/>
          <p14:tracePt t="102456" x="6308725" y="1684338"/>
          <p14:tracePt t="102471" x="6316663" y="1616075"/>
          <p14:tracePt t="102487" x="6332538" y="1584325"/>
          <p14:tracePt t="102487" x="6346825" y="1562100"/>
          <p14:tracePt t="102505" x="6362700" y="1539875"/>
          <p14:tracePt t="102521" x="6362700" y="1531938"/>
          <p14:tracePt t="102540" x="6362700" y="1524000"/>
          <p14:tracePt t="102551" x="6370638" y="1508125"/>
          <p14:tracePt t="102617" x="6378575" y="1501775"/>
          <p14:tracePt t="102646" x="6378575" y="1493838"/>
          <p14:tracePt t="102669" x="6378575" y="1485900"/>
          <p14:tracePt t="102696" x="6378575" y="1477963"/>
          <p14:tracePt t="102722" x="6378575" y="1470025"/>
          <p14:tracePt t="102787" x="6378575" y="1463675"/>
          <p14:tracePt t="102802" x="6378575" y="1455738"/>
          <p14:tracePt t="102819" x="6370638" y="1455738"/>
          <p14:tracePt t="102851" x="6354763" y="1455738"/>
          <p14:tracePt t="102917" x="6340475" y="1455738"/>
          <p14:tracePt t="103116" x="6332538" y="1455738"/>
          <p14:tracePt t="103253" x="6324600" y="1455738"/>
          <p14:tracePt t="103583" x="6316663" y="1455738"/>
          <p14:tracePt t="103633" x="6308725" y="1455738"/>
          <p14:tracePt t="103651" x="6294438" y="1455738"/>
          <p14:tracePt t="103663" x="6278563" y="1463675"/>
          <p14:tracePt t="103680" x="6270625" y="1463675"/>
          <p14:tracePt t="103697" x="6264275" y="1463675"/>
          <p14:tracePt t="103705" x="6248400" y="1470025"/>
          <p14:tracePt t="103723" x="6240463" y="1477963"/>
          <p14:tracePt t="103742" x="6218238" y="1485900"/>
          <p14:tracePt t="103754" x="6194425" y="1501775"/>
          <p14:tracePt t="103770" x="6180138" y="1508125"/>
          <p14:tracePt t="103786" x="6164263" y="1524000"/>
          <p14:tracePt t="103804" x="6149975" y="1531938"/>
          <p14:tracePt t="103818" x="6142038" y="1539875"/>
          <p14:tracePt t="103834" x="6118225" y="1554163"/>
          <p14:tracePt t="103854" x="6080125" y="1577975"/>
          <p14:tracePt t="103869" x="6065838" y="1592263"/>
          <p14:tracePt t="103886" x="6027738" y="1616075"/>
          <p14:tracePt t="103900" x="6003925" y="1622425"/>
          <p14:tracePt t="103930" x="5989638" y="1638300"/>
          <p14:tracePt t="103947" x="5965825" y="1654175"/>
          <p14:tracePt t="103956" x="5943600" y="1676400"/>
          <p14:tracePt t="103973" x="5905500" y="1684338"/>
          <p14:tracePt t="103990" x="5889625" y="1692275"/>
          <p14:tracePt t="104002" x="5867400" y="1698625"/>
          <p14:tracePt t="104020" x="5867400" y="1706563"/>
          <p14:tracePt t="104036" x="5851525" y="1730375"/>
          <p14:tracePt t="104052" x="5845175" y="1736725"/>
          <p14:tracePt t="104069" x="5829300" y="1752600"/>
          <p14:tracePt t="104086" x="5807075" y="1774825"/>
          <p14:tracePt t="104103" x="5791200" y="1790700"/>
          <p14:tracePt t="104118" x="5783263" y="1790700"/>
          <p14:tracePt t="104135" x="5775325" y="1798638"/>
          <p14:tracePt t="104163" x="5768975" y="1798638"/>
          <p14:tracePt t="104179" x="5761038" y="1806575"/>
          <p14:tracePt t="104196" x="5753100" y="1812925"/>
          <p14:tracePt t="104207" x="5737225" y="1828800"/>
          <p14:tracePt t="104223" x="5715000" y="1858963"/>
          <p14:tracePt t="104239" x="5676900" y="1889125"/>
          <p14:tracePt t="104256" x="5668963" y="1905000"/>
          <p14:tracePt t="104269" x="5654675" y="1912938"/>
          <p14:tracePt t="104286" x="5638800" y="1920875"/>
          <p14:tracePt t="104303" x="5622925" y="1927225"/>
          <p14:tracePt t="104320" x="5600700" y="1935163"/>
          <p14:tracePt t="104337" x="5592763" y="1958975"/>
          <p14:tracePt t="104353" x="5578475" y="1973263"/>
          <p14:tracePt t="104369" x="5554663" y="1997075"/>
          <p14:tracePt t="104385" x="5532438" y="2027238"/>
          <p14:tracePt t="104410" x="5516563" y="2049463"/>
          <p14:tracePt t="104424" x="5502275" y="2065338"/>
          <p14:tracePt t="104446" x="5494338" y="2079625"/>
          <p14:tracePt t="104462" x="5486400" y="2095500"/>
          <p14:tracePt t="104487" x="5478463" y="2103438"/>
          <p14:tracePt t="104504" x="5478463" y="2111375"/>
          <p14:tracePt t="104520" x="5464175" y="2117725"/>
          <p14:tracePt t="104534" x="5464175" y="2125663"/>
          <p14:tracePt t="104552" x="5464175" y="2133600"/>
          <p14:tracePt t="104567" x="5464175" y="2149475"/>
          <p14:tracePt t="104584" x="5464175" y="2163763"/>
          <p14:tracePt t="104600" x="5440363" y="2201863"/>
          <p14:tracePt t="104617" x="5432425" y="2217738"/>
          <p14:tracePt t="104634" x="5418138" y="2232025"/>
          <p14:tracePt t="104645" x="5402263" y="2263775"/>
          <p14:tracePt t="104667" x="5394325" y="2278063"/>
          <p14:tracePt t="104679" x="5356225" y="2308225"/>
          <p14:tracePt t="104710" x="5341938" y="2332038"/>
          <p14:tracePt t="104729" x="5326063" y="2354263"/>
          <p14:tracePt t="104738" x="5295900" y="2400300"/>
          <p14:tracePt t="104755" x="5273675" y="2430463"/>
          <p14:tracePt t="104768" x="5249863" y="2454275"/>
          <p14:tracePt t="104785" x="5227638" y="2468563"/>
          <p14:tracePt t="104801" x="5227638" y="2492375"/>
          <p14:tracePt t="104818" x="5211763" y="2506663"/>
          <p14:tracePt t="104835" x="5203825" y="2522538"/>
          <p14:tracePt t="104852" x="5189538" y="2530475"/>
          <p14:tracePt t="104868" x="5189538" y="2544763"/>
          <p14:tracePt t="104884" x="5173663" y="2552700"/>
          <p14:tracePt t="104901" x="5159375" y="2574925"/>
          <p14:tracePt t="104915" x="5143500" y="2598738"/>
          <p14:tracePt t="104931" x="5135563" y="2613025"/>
          <p14:tracePt t="104948" x="5127625" y="2636838"/>
          <p14:tracePt t="104965" x="5113338" y="2651125"/>
          <p14:tracePt t="104982" x="5097463" y="2674938"/>
          <p14:tracePt t="104982" x="5097463" y="2682875"/>
          <p14:tracePt t="104999" x="5075238" y="2713038"/>
          <p14:tracePt t="105019" x="5059363" y="2759075"/>
          <p14:tracePt t="105036" x="5045075" y="2773363"/>
          <p14:tracePt t="105051" x="5037138" y="2789238"/>
          <p14:tracePt t="105068" x="5037138" y="2811463"/>
          <p14:tracePt t="105085" x="5029200" y="2827338"/>
          <p14:tracePt t="105100" x="5029200" y="2835275"/>
          <p14:tracePt t="105119" x="5021263" y="2865438"/>
          <p14:tracePt t="105132" x="5006975" y="2895600"/>
          <p14:tracePt t="105162" x="4999038" y="2917825"/>
          <p14:tracePt t="105179" x="4983163" y="2941638"/>
          <p14:tracePt t="105195" x="4983163" y="2949575"/>
          <p14:tracePt t="105212" x="4968875" y="2955925"/>
          <p14:tracePt t="105243" x="4968875" y="2963863"/>
          <p14:tracePt t="105253" x="4968875" y="2994025"/>
          <p14:tracePt t="105287" x="4968875" y="3001963"/>
          <p14:tracePt t="105300" x="4960938" y="3025775"/>
          <p14:tracePt t="105316" x="4953000" y="3048000"/>
          <p14:tracePt t="105333" x="4945063" y="3063875"/>
          <p14:tracePt t="105350" x="4937125" y="3070225"/>
          <p14:tracePt t="105366" x="4937125" y="3094038"/>
          <p14:tracePt t="105383" x="4937125" y="3124200"/>
          <p14:tracePt t="105400" x="4937125" y="3154363"/>
          <p14:tracePt t="105412" x="4922838" y="3184525"/>
          <p14:tracePt t="105428" x="4922838" y="3200400"/>
          <p14:tracePt t="105445" x="4914900" y="3222625"/>
          <p14:tracePt t="105462" x="4884738" y="3268663"/>
          <p14:tracePt t="105493" x="4884738" y="3298825"/>
          <p14:tracePt t="105522" x="4884738" y="3306763"/>
          <p14:tracePt t="105534" x="4884738" y="3336925"/>
          <p14:tracePt t="105551" x="4884738" y="3368675"/>
          <p14:tracePt t="105568" x="4876800" y="3406775"/>
          <p14:tracePt t="105585" x="4868863" y="3444875"/>
          <p14:tracePt t="105602" x="4868863" y="3459163"/>
          <p14:tracePt t="105617" x="4860925" y="3489325"/>
          <p14:tracePt t="105632" x="4854575" y="3535363"/>
          <p14:tracePt t="105648" x="4854575" y="3551238"/>
          <p14:tracePt t="105664" x="4854575" y="3565525"/>
          <p14:tracePt t="105681" x="4854575" y="3581400"/>
          <p14:tracePt t="105698" x="4854575" y="3627438"/>
          <p14:tracePt t="105715" x="4854575" y="3679825"/>
          <p14:tracePt t="105732" x="4854575" y="3717925"/>
          <p14:tracePt t="105732" x="4838700" y="3733800"/>
          <p14:tracePt t="105749" x="4822825" y="3763963"/>
          <p14:tracePt t="105768" x="4816475" y="3787775"/>
          <p14:tracePt t="105785" x="4808538" y="3794125"/>
          <p14:tracePt t="105834" x="4808538" y="3802063"/>
          <p14:tracePt t="105882" x="4808538" y="3817938"/>
          <p14:tracePt t="105899" x="4808538" y="3825875"/>
          <p14:tracePt t="105931" x="4808538" y="3832225"/>
          <p14:tracePt t="105945" x="4800600" y="3848100"/>
          <p14:tracePt t="105961" x="4792663" y="3863975"/>
          <p14:tracePt t="105975" x="4778375" y="3886200"/>
          <p14:tracePt t="105988" x="4778375" y="3902075"/>
          <p14:tracePt t="106004" x="4778375" y="3916363"/>
          <p14:tracePt t="106020" x="4778375" y="3940175"/>
          <p14:tracePt t="106034" x="4778375" y="3946525"/>
          <p14:tracePt t="106050" x="4778375" y="3954463"/>
          <p14:tracePt t="106067" x="4778375" y="3962400"/>
          <p14:tracePt t="106084" x="4778375" y="3978275"/>
          <p14:tracePt t="106100" x="4778375" y="3992563"/>
          <p14:tracePt t="106117" x="4770438" y="4008438"/>
          <p14:tracePt t="106134" x="4770438" y="4016375"/>
          <p14:tracePt t="106150" x="4762500" y="4046538"/>
          <p14:tracePt t="106165" x="4762500" y="4068763"/>
          <p14:tracePt t="106194" x="4762500" y="4084638"/>
          <p14:tracePt t="106211" x="4762500" y="4092575"/>
          <p14:tracePt t="106220" x="4754563" y="4106863"/>
          <p14:tracePt t="106237" x="4746625" y="4130675"/>
          <p14:tracePt t="106254" x="4724400" y="4152900"/>
          <p14:tracePt t="106270" x="4702175" y="4183063"/>
          <p14:tracePt t="106287" x="4678363" y="4213225"/>
          <p14:tracePt t="106301" x="4670425" y="4244975"/>
          <p14:tracePt t="106317" x="4664075" y="4259263"/>
          <p14:tracePt t="106334" x="4656138" y="4289425"/>
          <p14:tracePt t="106334" x="4656138" y="4305300"/>
          <p14:tracePt t="106352" x="4656138" y="4321175"/>
          <p14:tracePt t="106365" x="4648200" y="4335463"/>
          <p14:tracePt t="106385" x="4640263" y="4343400"/>
          <p14:tracePt t="106400" x="4632325" y="4351338"/>
          <p14:tracePt t="106416" x="4632325" y="4359275"/>
          <p14:tracePt t="106430" x="4625975" y="4389438"/>
          <p14:tracePt t="106448" x="4618038" y="4389438"/>
          <p14:tracePt t="106464" x="4618038" y="4411663"/>
          <p14:tracePt t="106480" x="4610100" y="4441825"/>
          <p14:tracePt t="106480" x="4610100" y="4457700"/>
          <p14:tracePt t="106498" x="4594225" y="4487863"/>
          <p14:tracePt t="106522" x="4587875" y="4518025"/>
          <p14:tracePt t="106537" x="4579938" y="4525963"/>
          <p14:tracePt t="106549" x="4579938" y="4564063"/>
          <p14:tracePt t="106569" x="4579938" y="4579938"/>
          <p14:tracePt t="106585" x="4579938" y="4602163"/>
          <p14:tracePt t="106615" x="4579938" y="4640263"/>
          <p14:tracePt t="106633" x="4579938" y="4656138"/>
          <p14:tracePt t="106650" x="4579938" y="4670425"/>
          <p14:tracePt t="106678" x="4556125" y="4702175"/>
          <p14:tracePt t="106695" x="4556125" y="4716463"/>
          <p14:tracePt t="106708" x="4556125" y="4724400"/>
          <p14:tracePt t="106722" x="4556125" y="4740275"/>
          <p14:tracePt t="106737" x="4556125" y="4746625"/>
          <p14:tracePt t="106753" x="4556125" y="4754563"/>
          <p14:tracePt t="106769" x="4556125" y="4778375"/>
          <p14:tracePt t="106784" x="4572000" y="4808538"/>
          <p14:tracePt t="106801" x="4572000" y="4838700"/>
          <p14:tracePt t="106817" x="4572000" y="4854575"/>
          <p14:tracePt t="106834" x="4572000" y="4868863"/>
          <p14:tracePt t="106851" x="4572000" y="4876800"/>
          <p14:tracePt t="106867" x="4572000" y="4892675"/>
          <p14:tracePt t="106884" x="4572000" y="4899025"/>
          <p14:tracePt t="106899" x="4572000" y="4922838"/>
          <p14:tracePt t="106917" x="4572000" y="4937125"/>
          <p14:tracePt t="106930" x="4572000" y="4975225"/>
          <p14:tracePt t="106947" x="4572000" y="4999038"/>
          <p14:tracePt t="106964" x="4572000" y="5021263"/>
          <p14:tracePt t="106964" x="4572000" y="5029200"/>
          <p14:tracePt t="106986" x="4572000" y="5045075"/>
          <p14:tracePt t="107010" x="4572000" y="5059363"/>
          <p14:tracePt t="107020" x="4572000" y="5075238"/>
          <p14:tracePt t="107037" x="4564063" y="5105400"/>
          <p14:tracePt t="107049" x="4564063" y="5135563"/>
          <p14:tracePt t="107066" x="4564063" y="5151438"/>
          <p14:tracePt t="107083" x="4564063" y="5181600"/>
          <p14:tracePt t="107100" x="4564063" y="5189538"/>
          <p14:tracePt t="107116" x="4564063" y="5211763"/>
          <p14:tracePt t="107133" x="4564063" y="5227638"/>
          <p14:tracePt t="107150" x="4541838" y="5265738"/>
          <p14:tracePt t="107167" x="4525963" y="5295900"/>
          <p14:tracePt t="107183" x="4518025" y="5326063"/>
          <p14:tracePt t="107197" x="4511675" y="5334000"/>
          <p14:tracePt t="107241" x="4511675" y="5356225"/>
          <p14:tracePt t="107283" x="4495800" y="5387975"/>
          <p14:tracePt t="107301" x="4487863" y="5402263"/>
          <p14:tracePt t="107318" x="4479925" y="5418138"/>
          <p14:tracePt t="107331" x="4473575" y="5440363"/>
          <p14:tracePt t="107348" x="4465638" y="5440363"/>
          <p14:tracePt t="107365" x="4465638" y="5456238"/>
          <p14:tracePt t="107381" x="4465638" y="5464175"/>
          <p14:tracePt t="107412" x="4465638" y="5470525"/>
          <p14:tracePt t="109239" x="4427538" y="5448300"/>
          <p14:tracePt t="109493" x="4351338" y="5372100"/>
          <p14:tracePt t="109512" x="4267200" y="5265738"/>
          <p14:tracePt t="109526" x="4175125" y="5151438"/>
          <p14:tracePt t="109537" x="4144963" y="5105400"/>
          <p14:tracePt t="109549" x="4076700" y="4999038"/>
          <p14:tracePt t="109566" x="4046538" y="4968875"/>
          <p14:tracePt t="109583" x="4046538" y="4930775"/>
          <p14:tracePt t="109598" x="4076700" y="4860925"/>
          <p14:tracePt t="109614" x="4106863" y="4784725"/>
          <p14:tracePt t="109630" x="4144963" y="4656138"/>
          <p14:tracePt t="109647" x="4160838" y="4556125"/>
          <p14:tracePt t="109663" x="4160838" y="4449763"/>
          <p14:tracePt t="109680" x="4106863" y="4244975"/>
          <p14:tracePt t="109697" x="4084638" y="4046538"/>
          <p14:tracePt t="109713" x="4084638" y="3848100"/>
          <p14:tracePt t="109729" x="4084638" y="3725863"/>
          <p14:tracePt t="109744" x="4084638" y="3489325"/>
          <p14:tracePt t="109760" x="4054475" y="3306763"/>
          <p14:tracePt t="109777" x="4046538" y="3162300"/>
          <p14:tracePt t="109793" x="4030663" y="2963863"/>
          <p14:tracePt t="109811" x="4030663" y="2674938"/>
          <p14:tracePt t="109834" x="4030663" y="2536825"/>
          <p14:tracePt t="109846" x="4030663" y="2286000"/>
          <p14:tracePt t="109864" x="3978275" y="1951038"/>
          <p14:tracePt t="109882" x="3954463" y="1782763"/>
          <p14:tracePt t="109899" x="3954463" y="1668463"/>
          <p14:tracePt t="109913" x="3940175" y="1539875"/>
          <p14:tracePt t="109930" x="3932238" y="1455738"/>
          <p14:tracePt t="109947" x="3932238" y="1401763"/>
          <p14:tracePt t="109960" x="3902075" y="1211263"/>
          <p14:tracePt t="109978" x="3848100" y="982663"/>
          <p14:tracePt t="109995" x="3794125" y="784225"/>
          <p14:tracePt t="110010" x="3794125" y="701675"/>
          <p14:tracePt t="110028" x="3763963" y="617538"/>
          <p14:tracePt t="110044" x="3763963" y="579438"/>
          <p14:tracePt t="110044" x="3763963" y="555625"/>
          <p14:tracePt t="110061" x="3763963" y="517525"/>
          <p14:tracePt t="110081" x="3763963" y="511175"/>
          <p14:tracePt t="110097" x="3763963" y="479425"/>
          <p14:tracePt t="110113" x="3741738" y="427038"/>
          <p14:tracePt t="110130" x="3741738" y="388938"/>
          <p14:tracePt t="110146" x="3733800" y="350838"/>
          <p14:tracePt t="110163" x="3733800" y="320675"/>
          <p14:tracePt t="110180" x="3725863" y="296863"/>
          <p14:tracePt t="110196" x="3725863" y="282575"/>
          <p14:tracePt t="110213" x="3717925" y="274638"/>
          <p14:tracePt t="110229" x="3717925" y="304800"/>
          <p14:tracePt t="110363" x="3717925" y="334963"/>
          <p14:tracePt t="110378" x="3717925" y="365125"/>
          <p14:tracePt t="110395" x="3733800" y="419100"/>
          <p14:tracePt t="110411" x="3771900" y="449263"/>
          <p14:tracePt t="110427" x="3779838" y="449263"/>
          <p14:tracePt t="110444" x="3787775" y="449263"/>
          <p14:tracePt t="110509" x="3802063" y="457200"/>
          <p14:tracePt t="110528" x="3825875" y="465138"/>
          <p14:tracePt t="110540" x="3832225" y="465138"/>
          <p14:tracePt t="110549" x="3840163" y="465138"/>
          <p14:tracePt t="110581" x="3856038" y="465138"/>
          <p14:tracePt t="110598" x="3894138" y="465138"/>
          <p14:tracePt t="110611" x="3962400" y="465138"/>
          <p14:tracePt t="110628" x="4038600" y="465138"/>
          <p14:tracePt t="110644" x="4106863" y="465138"/>
          <p14:tracePt t="110661" x="4191000" y="465138"/>
          <p14:tracePt t="110678" x="4267200" y="465138"/>
          <p14:tracePt t="110694" x="4297363" y="465138"/>
          <p14:tracePt t="110711" x="4313238" y="465138"/>
          <p14:tracePt t="110725" x="4327525" y="465138"/>
          <p14:tracePt t="110741" x="4343400" y="465138"/>
          <p14:tracePt t="110770" x="4351338" y="434975"/>
          <p14:tracePt t="110784" x="4403725" y="434975"/>
          <p14:tracePt t="110799" x="4457700" y="434975"/>
          <p14:tracePt t="110816" x="4473575" y="434975"/>
          <p14:tracePt t="110832" x="4495800" y="434975"/>
          <p14:tracePt t="110879" x="4541838" y="427038"/>
          <p14:tracePt t="110895" x="4594225" y="411163"/>
          <p14:tracePt t="110913" x="4678363" y="411163"/>
          <p14:tracePt t="110929" x="4694238" y="411163"/>
          <p14:tracePt t="110945" x="4708525" y="411163"/>
          <p14:tracePt t="111008" x="4724400" y="411163"/>
          <p14:tracePt t="111022" x="4770438" y="411163"/>
          <p14:tracePt t="111039" x="4800600" y="411163"/>
          <p14:tracePt t="111048" x="4808538" y="419100"/>
          <p14:tracePt t="111065" x="4822825" y="419100"/>
          <p14:tracePt t="111128" x="4830763" y="419100"/>
          <p14:tracePt t="111143" x="4838700" y="419100"/>
          <p14:tracePt t="111160" x="4854575" y="419100"/>
          <p14:tracePt t="111291" x="4876800" y="419100"/>
          <p14:tracePt t="111306" x="4914900" y="419100"/>
          <p14:tracePt t="111315" x="4922838" y="419100"/>
          <p14:tracePt t="111332" x="4930775" y="419100"/>
          <p14:tracePt t="111378" x="4937125" y="427038"/>
          <p14:tracePt t="111396" x="4968875" y="427038"/>
          <p14:tracePt t="111410" x="4983163" y="427038"/>
          <p14:tracePt t="111426" x="5045075" y="441325"/>
          <p14:tracePt t="111508" x="5089525" y="441325"/>
          <p14:tracePt t="111527" x="5121275" y="449263"/>
          <p14:tracePt t="111539" x="5143500" y="473075"/>
          <p14:tracePt t="111549" x="5151438" y="473075"/>
          <p14:tracePt t="111565" x="5159375" y="479425"/>
          <p14:tracePt t="111611" x="5181600" y="479425"/>
          <p14:tracePt t="111630" x="5241925" y="495300"/>
          <p14:tracePt t="111647" x="5280025" y="503238"/>
          <p14:tracePt t="111659" x="5295900" y="503238"/>
          <p14:tracePt t="111676" x="5311775" y="511175"/>
          <p14:tracePt t="111693" x="5318125" y="517525"/>
          <p14:tracePt t="111711" x="5326063" y="517525"/>
          <p14:tracePt t="111726" x="5356225" y="517525"/>
          <p14:tracePt t="111741" x="5402263" y="533400"/>
          <p14:tracePt t="111756" x="5440363" y="533400"/>
          <p14:tracePt t="111772" x="5456238" y="533400"/>
          <p14:tracePt t="111788" x="5464175" y="533400"/>
          <p14:tracePt t="111853" x="5546725" y="533400"/>
          <p14:tracePt t="111880" x="5630863" y="533400"/>
          <p14:tracePt t="111897" x="5692775" y="533400"/>
          <p14:tracePt t="111910" x="5730875" y="533400"/>
          <p14:tracePt t="111926" x="5715000" y="533400"/>
          <p14:tracePt t="112427" x="5707063" y="533400"/>
          <p14:tracePt t="112457" x="5699125" y="533400"/>
          <p14:tracePt t="112475" x="5692775" y="533400"/>
          <p14:tracePt t="112492" x="5676900" y="533400"/>
          <p14:tracePt t="112525" x="5638800" y="533400"/>
          <p14:tracePt t="112552" x="5616575" y="533400"/>
          <p14:tracePt t="112571" x="5592763" y="541338"/>
          <p14:tracePt t="112580" x="5584825" y="541338"/>
          <p14:tracePt t="112597" x="5554663" y="541338"/>
          <p14:tracePt t="112644" x="5540375" y="541338"/>
          <p14:tracePt t="112674" x="5508625" y="541338"/>
          <p14:tracePt t="112692" x="5478463" y="541338"/>
          <p14:tracePt t="112709" x="5464175" y="533400"/>
          <p14:tracePt t="112726" x="5448300" y="533400"/>
          <p14:tracePt t="112819" x="5432425" y="525463"/>
          <p14:tracePt t="112837" x="5426075" y="525463"/>
          <p14:tracePt t="112864" x="5410200" y="525463"/>
          <p14:tracePt t="112957" x="5394325" y="525463"/>
          <p14:tracePt t="113040" x="5380038" y="517525"/>
          <p14:tracePt t="113058" x="5372100" y="517525"/>
          <p14:tracePt t="113082" x="5356225" y="503238"/>
          <p14:tracePt t="113135" x="5349875" y="503238"/>
          <p14:tracePt t="113162" x="5341938" y="503238"/>
          <p14:tracePt t="113206" x="5334000" y="503238"/>
          <p14:tracePt t="115283" x="5341938" y="503238"/>
          <p14:tracePt t="117331" x="5349875" y="495300"/>
          <p14:tracePt t="120781" x="5356225" y="487363"/>
          <p14:tracePt t="121647" x="5349875" y="487363"/>
          <p14:tracePt t="122380" x="5334000" y="487363"/>
          <p14:tracePt t="122399" x="5287963" y="487363"/>
          <p14:tracePt t="122411" x="5235575" y="503238"/>
          <p14:tracePt t="122427" x="5189538" y="511175"/>
          <p14:tracePt t="122444" x="5143500" y="533400"/>
          <p14:tracePt t="122461" x="5105400" y="549275"/>
          <p14:tracePt t="122477" x="5105400" y="555625"/>
          <p14:tracePt t="122487" x="5021263" y="601663"/>
          <p14:tracePt t="122504" x="4999038" y="625475"/>
          <p14:tracePt t="122522" x="4960938" y="639763"/>
          <p14:tracePt t="122535" x="4830763" y="701675"/>
          <p14:tracePt t="122551" x="4716463" y="746125"/>
          <p14:tracePt t="122567" x="4587875" y="769938"/>
          <p14:tracePt t="122584" x="4457700" y="815975"/>
          <p14:tracePt t="122602" x="4427538" y="815975"/>
          <p14:tracePt t="122614" x="4327525" y="846138"/>
          <p14:tracePt t="122634" x="4267200" y="876300"/>
          <p14:tracePt t="122650" x="4168775" y="922338"/>
          <p14:tracePt t="122667" x="4122738" y="930275"/>
          <p14:tracePt t="122680" x="4016375" y="952500"/>
          <p14:tracePt t="122697" x="3908425" y="982663"/>
          <p14:tracePt t="122714" x="3825875" y="1006475"/>
          <p14:tracePt t="122731" x="3779838" y="1012825"/>
          <p14:tracePt t="122748" x="3717925" y="1012825"/>
          <p14:tracePt t="122771" x="3657600" y="1028700"/>
          <p14:tracePt t="122787" x="3589338" y="1058863"/>
          <p14:tracePt t="122800" x="3521075" y="1074738"/>
          <p14:tracePt t="122817" x="3444875" y="1096963"/>
          <p14:tracePt t="122833" x="3375025" y="1120775"/>
          <p14:tracePt t="122850" x="3322638" y="1135063"/>
          <p14:tracePt t="122866" x="3260725" y="1158875"/>
          <p14:tracePt t="122884" x="3192463" y="1189038"/>
          <p14:tracePt t="122900" x="3170238" y="1196975"/>
          <p14:tracePt t="122914" x="3063875" y="1241425"/>
          <p14:tracePt t="122931" x="3025775" y="1257300"/>
          <p14:tracePt t="122947" x="2994025" y="1273175"/>
          <p14:tracePt t="122964" x="2987675" y="1273175"/>
          <p14:tracePt t="122991" x="2979738" y="1273175"/>
          <p14:tracePt t="123006" x="2941638" y="1273175"/>
          <p14:tracePt t="123019" x="2895600" y="1273175"/>
          <p14:tracePt t="123034" x="2879725" y="1273175"/>
          <p14:tracePt t="123050" x="2873375" y="1273175"/>
          <p14:tracePt t="123066" x="2865438" y="1273175"/>
          <p14:tracePt t="123129" x="2865438" y="1265238"/>
          <p14:tracePt t="123148" x="2865438" y="1249363"/>
          <p14:tracePt t="123165" x="2865438" y="1241425"/>
          <p14:tracePt t="123181" x="2865438" y="1227138"/>
          <p14:tracePt t="123208" x="2865438" y="1219200"/>
          <p14:tracePt t="123241" x="2873375" y="1211263"/>
          <p14:tracePt t="123260" x="2895600" y="1196975"/>
          <p14:tracePt t="123285" x="2917825" y="1196975"/>
          <p14:tracePt t="123301" x="2941638" y="1189038"/>
          <p14:tracePt t="123318" x="2955925" y="1189038"/>
          <p14:tracePt t="123349" x="2963863" y="1189038"/>
          <p14:tracePt t="123412" x="2971800" y="1196975"/>
          <p14:tracePt t="123431" x="2987675" y="1196975"/>
          <p14:tracePt t="123443" x="3001963" y="1203325"/>
          <p14:tracePt t="123475" x="3009900" y="1211263"/>
          <p14:tracePt t="123613" x="3040063" y="1211263"/>
          <p14:tracePt t="123679" x="3055938" y="1211263"/>
          <p14:tracePt t="123698" x="3070225" y="1211263"/>
          <p14:tracePt t="123725" x="3086100" y="1211263"/>
          <p14:tracePt t="123775" x="3108325" y="1211263"/>
          <p14:tracePt t="123786" x="3140075" y="1211263"/>
          <p14:tracePt t="123803" x="3146425" y="1211263"/>
          <p14:tracePt t="123816" x="3170238" y="1211263"/>
          <p14:tracePt t="123832" x="3178175" y="1211263"/>
          <p14:tracePt t="123865" x="3208338" y="1203325"/>
          <p14:tracePt t="123912" x="3238500" y="1196975"/>
          <p14:tracePt t="123930" x="3254375" y="1196975"/>
          <p14:tracePt t="123943" x="3268663" y="1196975"/>
          <p14:tracePt t="123959" x="3284538" y="1189038"/>
          <p14:tracePt t="123976" x="3292475" y="1189038"/>
          <p14:tracePt t="123992" x="3298825" y="1189038"/>
          <p14:tracePt t="124002" x="3314700" y="1181100"/>
          <p14:tracePt t="124020" x="3322638" y="1181100"/>
          <p14:tracePt t="124037" x="3352800" y="1165225"/>
          <p14:tracePt t="124049" x="3368675" y="1165225"/>
          <p14:tracePt t="124066" x="3413125" y="1165225"/>
          <p14:tracePt t="124083" x="3421063" y="1165225"/>
          <p14:tracePt t="124098" x="3429000" y="1165225"/>
          <p14:tracePt t="124115" x="3436938" y="1165225"/>
          <p14:tracePt t="124132" x="3459163" y="1150938"/>
          <p14:tracePt t="124149" x="3482975" y="1150938"/>
          <p14:tracePt t="124166" x="3505200" y="1150938"/>
          <p14:tracePt t="124182" x="3513138" y="1150938"/>
          <p14:tracePt t="124199" x="3535363" y="1150938"/>
          <p14:tracePt t="124213" x="3573463" y="1150938"/>
          <p14:tracePt t="124230" x="3603625" y="1150938"/>
          <p14:tracePt t="124246" x="3619500" y="1150938"/>
          <p14:tracePt t="124263" x="3635375" y="1150938"/>
          <p14:tracePt t="124286" x="3649663" y="1150938"/>
          <p14:tracePt t="124302" x="3679825" y="1150938"/>
          <p14:tracePt t="124319" x="3725863" y="1150938"/>
          <p14:tracePt t="124331" x="3741738" y="1150938"/>
          <p14:tracePt t="124349" x="3749675" y="1150938"/>
          <p14:tracePt t="124366" x="3756025" y="1150938"/>
          <p14:tracePt t="124382" x="3763963" y="1150938"/>
          <p14:tracePt t="124399" x="3787775" y="1150938"/>
          <p14:tracePt t="124415" x="3817938" y="1150938"/>
          <p14:tracePt t="124432" x="3863975" y="1150938"/>
          <p14:tracePt t="124449" x="3870325" y="1150938"/>
          <p14:tracePt t="124462" x="3878263" y="1150938"/>
          <p14:tracePt t="124479" x="3908425" y="1150938"/>
          <p14:tracePt t="124524" x="3924300" y="1150938"/>
          <p14:tracePt t="124533" x="3962400" y="1150938"/>
          <p14:tracePt t="124551" x="3970338" y="1150938"/>
          <p14:tracePt t="124569" x="3984625" y="1150938"/>
          <p14:tracePt t="124599" x="4000500" y="1150938"/>
          <p14:tracePt t="124613" x="4030663" y="1150938"/>
          <p14:tracePt t="124630" x="4084638" y="1150938"/>
          <p14:tracePt t="124647" x="4130675" y="1150938"/>
          <p14:tracePt t="124663" x="4160838" y="1150938"/>
          <p14:tracePt t="124680" x="4183063" y="1150938"/>
          <p14:tracePt t="124745" x="4198938" y="1150938"/>
          <p14:tracePt t="124758" x="4229100" y="1150938"/>
          <p14:tracePt t="124775" x="4267200" y="1150938"/>
          <p14:tracePt t="124785" x="4283075" y="1150938"/>
          <p14:tracePt t="124801" x="4305300" y="1150938"/>
          <p14:tracePt t="124848" x="4313238" y="1150938"/>
          <p14:tracePt t="124863" x="4335463" y="1165225"/>
          <p14:tracePt t="124879" x="4351338" y="1165225"/>
          <p14:tracePt t="124879" x="4359275" y="1165225"/>
          <p14:tracePt t="124897" x="4403725" y="1165225"/>
          <p14:tracePt t="124913" x="4441825" y="1165225"/>
          <p14:tracePt t="124930" x="4465638" y="1165225"/>
          <p14:tracePt t="124946" x="4479925" y="1165225"/>
          <p14:tracePt t="124958" x="4518025" y="1165225"/>
          <p14:tracePt t="124975" x="4525963" y="1165225"/>
          <p14:tracePt t="124993" x="4533900" y="1165225"/>
          <p14:tracePt t="125024" x="4549775" y="1165225"/>
          <p14:tracePt t="125034" x="4587875" y="1165225"/>
          <p14:tracePt t="125051" x="4648200" y="1165225"/>
          <p14:tracePt t="125068" x="4740275" y="1165225"/>
          <p14:tracePt t="125081" x="4792663" y="1165225"/>
          <p14:tracePt t="125098" x="4830763" y="1165225"/>
          <p14:tracePt t="125114" x="4838700" y="1165225"/>
          <p14:tracePt t="125131" x="4854575" y="1165225"/>
          <p14:tracePt t="125162" x="4876800" y="1165225"/>
          <p14:tracePt t="125194" x="4922838" y="1165225"/>
          <p14:tracePt t="125212" x="4953000" y="1165225"/>
          <p14:tracePt t="125225" x="4991100" y="1165225"/>
          <p14:tracePt t="125241" x="5037138" y="1165225"/>
          <p14:tracePt t="125258" x="5067300" y="1165225"/>
          <p14:tracePt t="125274" x="5075238" y="1165225"/>
          <p14:tracePt t="125283" x="5083175" y="1165225"/>
          <p14:tracePt t="125300" x="5113338" y="1165225"/>
          <p14:tracePt t="125347" x="5127625" y="1165225"/>
          <p14:tracePt t="125365" x="5159375" y="1165225"/>
          <p14:tracePt t="125379" x="5189538" y="1165225"/>
          <p14:tracePt t="125396" x="5219700" y="1165225"/>
          <p14:tracePt t="125412" x="5241925" y="1165225"/>
          <p14:tracePt t="125429" x="5249863" y="1165225"/>
          <p14:tracePt t="125477" x="5265738" y="1165225"/>
          <p14:tracePt t="125495" x="5318125" y="1165225"/>
          <p14:tracePt t="125508" x="5364163" y="1165225"/>
          <p14:tracePt t="125519" x="5470525" y="1165225"/>
          <p14:tracePt t="125536" x="5494338" y="1165225"/>
          <p14:tracePt t="125552" x="5508625" y="1165225"/>
          <p14:tracePt t="125627" x="5524500" y="1165225"/>
          <p14:tracePt t="125645" x="5540375" y="1158875"/>
          <p14:tracePt t="125662" x="5546725" y="1158875"/>
          <p14:tracePt t="125712" x="5562600" y="1158875"/>
          <p14:tracePt t="125725" x="5592763" y="1158875"/>
          <p14:tracePt t="125741" x="5630863" y="1158875"/>
          <p14:tracePt t="125753" x="5684838" y="1165225"/>
          <p14:tracePt t="125775" x="5737225" y="1165225"/>
          <p14:tracePt t="125785" x="5745163" y="1165225"/>
          <p14:tracePt t="125800" x="5783263" y="1165225"/>
          <p14:tracePt t="125864" x="5799138" y="1165225"/>
          <p14:tracePt t="125879" x="5859463" y="1165225"/>
          <p14:tracePt t="125896" x="5913438" y="1165225"/>
          <p14:tracePt t="125913" x="5927725" y="1173163"/>
          <p14:tracePt t="125928" x="5959475" y="1173163"/>
          <p14:tracePt t="125996" x="5981700" y="1173163"/>
          <p14:tracePt t="126008" x="6003925" y="1181100"/>
          <p14:tracePt t="126018" x="6035675" y="1181100"/>
          <p14:tracePt t="126034" x="6049963" y="1189038"/>
          <p14:tracePt t="126050" x="6080125" y="1196975"/>
          <p14:tracePt t="126067" x="6096000" y="1196975"/>
          <p14:tracePt t="126084" x="6111875" y="1196975"/>
          <p14:tracePt t="126097" x="6142038" y="1203325"/>
          <p14:tracePt t="126113" x="6156325" y="1203325"/>
          <p14:tracePt t="126130" x="6188075" y="1219200"/>
          <p14:tracePt t="126146" x="6226175" y="1219200"/>
          <p14:tracePt t="126163" x="6286500" y="1235075"/>
          <p14:tracePt t="126179" x="6308725" y="1235075"/>
          <p14:tracePt t="126196" x="6324600" y="1235075"/>
          <p14:tracePt t="126243" x="6370638" y="1235075"/>
          <p14:tracePt t="126288" x="6416675" y="1227138"/>
          <p14:tracePt t="126307" x="6438900" y="1219200"/>
          <p14:tracePt t="126316" x="6454775" y="1219200"/>
          <p14:tracePt t="126333" x="6469063" y="1219200"/>
          <p14:tracePt t="126349" x="6492875" y="1219200"/>
          <p14:tracePt t="126363" x="6515100" y="1211263"/>
          <p14:tracePt t="126380" x="6537325" y="1211263"/>
          <p14:tracePt t="126396" x="6561138" y="1203325"/>
          <p14:tracePt t="126413" x="6591300" y="1203325"/>
          <p14:tracePt t="126430" x="6613525" y="1203325"/>
          <p14:tracePt t="126446" x="6645275" y="1196975"/>
          <p14:tracePt t="126463" x="6675438" y="1196975"/>
          <p14:tracePt t="126477" x="6713538" y="1196975"/>
          <p14:tracePt t="126493" x="6735763" y="1189038"/>
          <p14:tracePt t="126510" x="6751638" y="1189038"/>
          <p14:tracePt t="126528" x="6759575" y="1181100"/>
          <p14:tracePt t="126544" x="6765925" y="1181100"/>
          <p14:tracePt t="126559" x="6773863" y="1181100"/>
          <p14:tracePt t="126583" x="6781800" y="1181100"/>
          <p14:tracePt t="126599" x="6804025" y="1173163"/>
          <p14:tracePt t="126613" x="6842125" y="1165225"/>
          <p14:tracePt t="126630" x="6850063" y="1165225"/>
          <p14:tracePt t="126646" x="6858000" y="1158875"/>
          <p14:tracePt t="126709" x="6873875" y="1158875"/>
          <p14:tracePt t="126742" x="6918325" y="1158875"/>
          <p14:tracePt t="126763" x="6950075" y="1158875"/>
          <p14:tracePt t="126788" x="6964363" y="1158875"/>
          <p14:tracePt t="126838" x="6972300" y="1158875"/>
          <p14:tracePt t="126847" x="6988175" y="1158875"/>
          <p14:tracePt t="126865" x="7002463" y="1158875"/>
          <p14:tracePt t="126927" x="7040563" y="1158875"/>
          <p14:tracePt t="126944" x="7048500" y="1158875"/>
          <p14:tracePt t="126961" x="7056438" y="1158875"/>
          <p14:tracePt t="126980" x="7064375" y="1158875"/>
          <p14:tracePt t="127009" x="7078663" y="1158875"/>
          <p14:tracePt t="127037" x="7108825" y="1158875"/>
          <p14:tracePt t="127056" x="7146925" y="1158875"/>
          <p14:tracePt t="127065" x="7185025" y="1158875"/>
          <p14:tracePt t="127083" x="7192963" y="1158875"/>
          <p14:tracePt t="127099" x="7208838" y="1158875"/>
          <p14:tracePt t="127115" x="7239000" y="1158875"/>
          <p14:tracePt t="127129" x="7254875" y="1158875"/>
          <p14:tracePt t="127161" x="7261225" y="1158875"/>
          <p14:tracePt t="127177" x="7285038" y="1158875"/>
          <p14:tracePt t="127194" x="7331075" y="1158875"/>
          <p14:tracePt t="127211" x="7413625" y="1158875"/>
          <p14:tracePt t="127227" x="7459663" y="1158875"/>
          <p14:tracePt t="127240" x="7513638" y="1158875"/>
          <p14:tracePt t="127256" x="7527925" y="1158875"/>
          <p14:tracePt t="127272" x="7535863" y="1158875"/>
          <p14:tracePt t="127337" x="7551738" y="1158875"/>
          <p14:tracePt t="127363" x="7573963" y="1158875"/>
          <p14:tracePt t="127377" x="7627938" y="1158875"/>
          <p14:tracePt t="127394" x="7650163" y="1158875"/>
          <p14:tracePt t="127410" x="7673975" y="1158875"/>
          <p14:tracePt t="127427" x="7704138" y="1165225"/>
          <p14:tracePt t="127444" x="7742238" y="1173163"/>
          <p14:tracePt t="127460" x="7810500" y="1196975"/>
          <p14:tracePt t="127477" x="7840663" y="1196975"/>
          <p14:tracePt t="127489" x="8001000" y="1196975"/>
          <p14:tracePt t="127510" x="8123238" y="1196975"/>
          <p14:tracePt t="127523" x="8161338" y="1196975"/>
          <p14:tracePt t="127539" x="8183563" y="1203325"/>
          <p14:tracePt t="127556" x="8259763" y="1203325"/>
          <p14:tracePt t="127612" x="8359775" y="1203325"/>
          <p14:tracePt t="127630" x="8442325" y="1211263"/>
          <p14:tracePt t="127647" x="8458200" y="1211263"/>
          <p14:tracePt t="127660" x="8466138" y="1219200"/>
          <p14:tracePt t="127758" x="8474075" y="1219200"/>
          <p14:tracePt t="127837" x="8480425" y="1219200"/>
          <p14:tracePt t="127958" x="8488363" y="1203325"/>
          <p14:tracePt t="127982" x="8496300" y="1203325"/>
          <p14:tracePt t="127993" x="8518525" y="1203325"/>
          <p14:tracePt t="128010" x="8542338" y="1203325"/>
          <p14:tracePt t="128027" x="8550275" y="1196975"/>
          <p14:tracePt t="128042" x="8556625" y="1196975"/>
          <p14:tracePt t="128224" x="8550275" y="1189038"/>
          <p14:tracePt t="128677" x="8542338" y="1181100"/>
          <p14:tracePt t="128757" x="8512175" y="1181100"/>
          <p14:tracePt t="128869" x="8496300" y="1181100"/>
          <p14:tracePt t="128879" x="8488363" y="1181100"/>
          <p14:tracePt t="128894" x="8480425" y="1181100"/>
          <p14:tracePt t="128911" x="8466138" y="1181100"/>
          <p14:tracePt t="128927" x="8420100" y="1181100"/>
          <p14:tracePt t="128945" x="8351838" y="1181100"/>
          <p14:tracePt t="128963" x="8328025" y="1181100"/>
          <p14:tracePt t="128976" x="8297863" y="1181100"/>
          <p14:tracePt t="128992" x="8259763" y="1181100"/>
          <p14:tracePt t="129009" x="8237538" y="1181100"/>
          <p14:tracePt t="129024" x="8213725" y="1173163"/>
          <p14:tracePt t="129041" x="8183563" y="1173163"/>
          <p14:tracePt t="129058" x="8137525" y="1173163"/>
          <p14:tracePt t="129074" x="8107363" y="1173163"/>
          <p14:tracePt t="129091" x="8069263" y="1173163"/>
          <p14:tracePt t="129108" x="7993063" y="1165225"/>
          <p14:tracePt t="129131" x="7970838" y="1165225"/>
          <p14:tracePt t="129144" x="7940675" y="1158875"/>
          <p14:tracePt t="129160" x="7932738" y="1150938"/>
          <p14:tracePt t="129160" x="7924800" y="1150938"/>
          <p14:tracePt t="129177" x="7916863" y="1150938"/>
          <p14:tracePt t="129193" x="7902575" y="1150938"/>
          <p14:tracePt t="129209" x="7848600" y="1150938"/>
          <p14:tracePt t="129225" x="7794625" y="1143000"/>
          <p14:tracePt t="129241" x="7772400" y="1143000"/>
          <p14:tracePt t="129257" x="7750175" y="1135063"/>
          <p14:tracePt t="129274" x="7734300" y="1135063"/>
          <p14:tracePt t="129304" x="7704138" y="1135063"/>
          <p14:tracePt t="129321" x="7658100" y="1135063"/>
          <p14:tracePt t="129330" x="7627938" y="1135063"/>
          <p14:tracePt t="129347" x="7589838" y="1135063"/>
          <p14:tracePt t="129363" x="7581900" y="1135063"/>
          <p14:tracePt t="129380" x="7566025" y="1135063"/>
          <p14:tracePt t="129393" x="7551738" y="1135063"/>
          <p14:tracePt t="129411" x="7527925" y="1135063"/>
          <p14:tracePt t="129427" x="7505700" y="1135063"/>
          <p14:tracePt t="129443" x="7467600" y="1135063"/>
          <p14:tracePt t="129460" x="7445375" y="1135063"/>
          <p14:tracePt t="129476" x="7407275" y="1135063"/>
          <p14:tracePt t="129494" x="7375525" y="1135063"/>
          <p14:tracePt t="129510" x="7345363" y="1135063"/>
          <p14:tracePt t="129526" x="7323138" y="1135063"/>
          <p14:tracePt t="129541" x="7292975" y="1135063"/>
          <p14:tracePt t="129557" x="7246938" y="1135063"/>
          <p14:tracePt t="129574" x="7192963" y="1135063"/>
          <p14:tracePt t="129590" x="7162800" y="1135063"/>
          <p14:tracePt t="129607" x="7140575" y="1135063"/>
          <p14:tracePt t="129607" x="7132638" y="1135063"/>
          <p14:tracePt t="129624" x="7108825" y="1135063"/>
          <p14:tracePt t="129643" x="7078663" y="1135063"/>
          <p14:tracePt t="129660" x="7026275" y="1143000"/>
          <p14:tracePt t="129676" x="6994525" y="1143000"/>
          <p14:tracePt t="129693" x="6980238" y="1143000"/>
          <p14:tracePt t="129709" x="6942138" y="1143000"/>
          <p14:tracePt t="129725" x="6918325" y="1143000"/>
          <p14:tracePt t="129741" x="6904038" y="1143000"/>
          <p14:tracePt t="129760" x="6880225" y="1143000"/>
          <p14:tracePt t="129776" x="6842125" y="1143000"/>
          <p14:tracePt t="129804" x="6804025" y="1143000"/>
          <p14:tracePt t="129820" x="6765925" y="1143000"/>
          <p14:tracePt t="129837" x="6751638" y="1143000"/>
          <p14:tracePt t="129846" x="6721475" y="1150938"/>
          <p14:tracePt t="129864" x="6713538" y="1150938"/>
          <p14:tracePt t="129879" x="6697663" y="1150938"/>
          <p14:tracePt t="129897" x="6689725" y="1150938"/>
          <p14:tracePt t="129909" x="6651625" y="1150938"/>
          <p14:tracePt t="129926" x="6613525" y="1150938"/>
          <p14:tracePt t="129943" x="6575425" y="1150938"/>
          <p14:tracePt t="129960" x="6545263" y="1150938"/>
          <p14:tracePt t="129978" x="6537325" y="1150938"/>
          <p14:tracePt t="129994" x="6530975" y="1150938"/>
          <p14:tracePt t="130008" x="6507163" y="1150938"/>
          <p14:tracePt t="130027" x="6492875" y="1150938"/>
          <p14:tracePt t="130040" x="6477000" y="1150938"/>
          <p14:tracePt t="130057" x="6446838" y="1158875"/>
          <p14:tracePt t="130073" x="6400800" y="1165225"/>
          <p14:tracePt t="130090" x="6362700" y="1165225"/>
          <p14:tracePt t="130107" x="6332538" y="1165225"/>
          <p14:tracePt t="130123" x="6316663" y="1165225"/>
          <p14:tracePt t="130143" x="6302375" y="1165225"/>
          <p14:tracePt t="130159" x="6294438" y="1165225"/>
          <p14:tracePt t="130256" x="6270625" y="1165225"/>
          <p14:tracePt t="130274" x="6264275" y="1173163"/>
          <p14:tracePt t="130291" x="6240463" y="1173163"/>
          <p14:tracePt t="130322" x="6226175" y="1181100"/>
          <p14:tracePt t="130351" x="6218238" y="1181100"/>
          <p14:tracePt t="130377" x="6210300" y="1181100"/>
          <p14:tracePt t="130409" x="6202363" y="1181100"/>
          <p14:tracePt t="130427" x="6172200" y="1181100"/>
          <p14:tracePt t="130440" x="6149975" y="1181100"/>
          <p14:tracePt t="130457" x="6118225" y="1181100"/>
          <p14:tracePt t="130474" x="6103938" y="1181100"/>
          <p14:tracePt t="130490" x="6088063" y="1181100"/>
          <p14:tracePt t="130507" x="6073775" y="1173163"/>
          <p14:tracePt t="130539" x="6049963" y="1173163"/>
          <p14:tracePt t="130557" x="6019800" y="1173163"/>
          <p14:tracePt t="130569" x="5981700" y="1165225"/>
          <p14:tracePt t="130586" x="5959475" y="1165225"/>
          <p14:tracePt t="130595" x="5935663" y="1158875"/>
          <p14:tracePt t="130612" x="5927725" y="1158875"/>
          <p14:tracePt t="130629" x="5889625" y="1158875"/>
          <p14:tracePt t="130646" x="5813425" y="1158875"/>
          <p14:tracePt t="130659" x="5699125" y="1135063"/>
          <p14:tracePt t="130675" x="5646738" y="1135063"/>
          <p14:tracePt t="130692" x="5630863" y="1135063"/>
          <p14:tracePt t="130709" x="5616575" y="1135063"/>
          <p14:tracePt t="130726" x="5600700" y="1135063"/>
          <p14:tracePt t="130742" x="5570538" y="1135063"/>
          <p14:tracePt t="130759" x="5494338" y="1120775"/>
          <p14:tracePt t="130775" x="5440363" y="1120775"/>
          <p14:tracePt t="130789" x="5410200" y="1120775"/>
          <p14:tracePt t="130806" x="5394325" y="1120775"/>
          <p14:tracePt t="130823" x="5364163" y="1120775"/>
          <p14:tracePt t="130839" x="5318125" y="1120775"/>
          <p14:tracePt t="130856" x="5241925" y="1120775"/>
          <p14:tracePt t="130872" x="5165725" y="1104900"/>
          <p14:tracePt t="130872" x="5159375" y="1104900"/>
          <p14:tracePt t="130890" x="5143500" y="1096963"/>
          <p14:tracePt t="130910" x="5127625" y="1096963"/>
          <p14:tracePt t="130971" x="5105400" y="1096963"/>
          <p14:tracePt t="130993" x="5089525" y="1096963"/>
          <p14:tracePt t="131007" x="5075238" y="1096963"/>
          <p14:tracePt t="131055" x="5059363" y="1096963"/>
          <p14:tracePt t="131073" x="5051425" y="1096963"/>
          <p14:tracePt t="131085" x="5021263" y="1096963"/>
          <p14:tracePt t="131102" x="4975225" y="1096963"/>
          <p14:tracePt t="131112" x="4922838" y="1096963"/>
          <p14:tracePt t="131128" x="4876800" y="1096963"/>
          <p14:tracePt t="131145" x="4830763" y="1096963"/>
          <p14:tracePt t="131162" x="4822825" y="1096963"/>
          <p14:tracePt t="131175" x="4808538" y="1096963"/>
          <p14:tracePt t="131192" x="4754563" y="1104900"/>
          <p14:tracePt t="131209" x="4694238" y="1112838"/>
          <p14:tracePt t="131224" x="4640263" y="1120775"/>
          <p14:tracePt t="131241" x="4594225" y="1120775"/>
          <p14:tracePt t="131258" x="4579938" y="1127125"/>
          <p14:tracePt t="131275" x="4503738" y="1135063"/>
          <p14:tracePt t="131291" x="4449763" y="1135063"/>
          <p14:tracePt t="131306" x="4297363" y="1135063"/>
          <p14:tracePt t="131322" x="4213225" y="1135063"/>
          <p14:tracePt t="131339" x="4183063" y="1135063"/>
          <p14:tracePt t="131355" x="4175125" y="1135063"/>
          <p14:tracePt t="131371" x="4152900" y="1135063"/>
          <p14:tracePt t="131395" x="4098925" y="1135063"/>
          <p14:tracePt t="131411" x="4054475" y="1135063"/>
          <p14:tracePt t="131424" x="4016375" y="1135063"/>
          <p14:tracePt t="131441" x="3984625" y="1135063"/>
          <p14:tracePt t="131458" x="3970338" y="1135063"/>
          <p14:tracePt t="131474" x="3954463" y="1135063"/>
          <p14:tracePt t="131491" x="3932238" y="1135063"/>
          <p14:tracePt t="131508" x="3878263" y="1135063"/>
          <p14:tracePt t="131527" x="3787775" y="1135063"/>
          <p14:tracePt t="131539" x="3725863" y="1135063"/>
          <p14:tracePt t="131556" x="3679825" y="1150938"/>
          <p14:tracePt t="131572" x="3665538" y="1150938"/>
          <p14:tracePt t="131589" x="3641725" y="1150938"/>
          <p14:tracePt t="131605" x="3611563" y="1150938"/>
          <p14:tracePt t="131621" x="3551238" y="1165225"/>
          <p14:tracePt t="131638" x="3451225" y="1173163"/>
          <p14:tracePt t="131638" x="3398838" y="1189038"/>
          <p14:tracePt t="131656" x="3344863" y="1196975"/>
          <p14:tracePt t="131675" x="3330575" y="1196975"/>
          <p14:tracePt t="131691" x="3314700" y="1196975"/>
          <p14:tracePt t="131707" x="3292475" y="1196975"/>
          <p14:tracePt t="131804" x="3246438" y="1196975"/>
          <p14:tracePt t="131821" x="3230563" y="1196975"/>
          <p14:tracePt t="131831" x="3216275" y="1196975"/>
          <p14:tracePt t="131851" x="3200400" y="1196975"/>
          <p14:tracePt t="131883" x="3178175" y="1196975"/>
          <p14:tracePt t="131892" x="3140075" y="1196975"/>
          <p14:tracePt t="131911" x="3078163" y="1196975"/>
          <p14:tracePt t="131927" x="2994025" y="1196975"/>
          <p14:tracePt t="131940" x="2949575" y="1196975"/>
          <p14:tracePt t="131958" x="2941638" y="1189038"/>
          <p14:tracePt t="132915" x="2955925" y="1189038"/>
          <p14:tracePt t="133426" x="2963863" y="1181100"/>
          <p14:tracePt t="133505" x="2994025" y="1181100"/>
          <p14:tracePt t="133522" x="3070225" y="1189038"/>
          <p14:tracePt t="133539" x="3132138" y="1189038"/>
          <p14:tracePt t="133555" x="3216275" y="1203325"/>
          <p14:tracePt t="133571" x="3254375" y="1211263"/>
          <p14:tracePt t="133583" x="3336925" y="1211263"/>
          <p14:tracePt t="133600" x="3382963" y="1211263"/>
          <p14:tracePt t="133616" x="3451225" y="1219200"/>
          <p14:tracePt t="133631" x="3497263" y="1235075"/>
          <p14:tracePt t="133649" x="3535363" y="1235075"/>
          <p14:tracePt t="133659" x="3589338" y="1235075"/>
          <p14:tracePt t="133675" x="3611563" y="1235075"/>
          <p14:tracePt t="133692" x="3641725" y="1235075"/>
          <p14:tracePt t="133709" x="3673475" y="1219200"/>
          <p14:tracePt t="133722" x="3749675" y="1211263"/>
          <p14:tracePt t="133739" x="3832225" y="1203325"/>
          <p14:tracePt t="133756" x="3916363" y="1203325"/>
          <p14:tracePt t="133772" x="3992563" y="1196975"/>
          <p14:tracePt t="133789" x="4068763" y="1181100"/>
          <p14:tracePt t="133806" x="4191000" y="1173163"/>
          <p14:tracePt t="133823" x="4365625" y="1150938"/>
          <p14:tracePt t="133838" x="4503738" y="1104900"/>
          <p14:tracePt t="133852" x="4549775" y="1096963"/>
          <p14:tracePt t="133871" x="4564063" y="1082675"/>
          <p14:tracePt t="133932" x="4632325" y="1044575"/>
          <p14:tracePt t="133942" x="4830763" y="930275"/>
          <p14:tracePt t="133960" x="4892675" y="898525"/>
          <p14:tracePt t="133972" x="5006975" y="846138"/>
          <p14:tracePt t="133992" x="5067300" y="800100"/>
          <p14:tracePt t="134005" x="5113338" y="769938"/>
          <p14:tracePt t="134022" x="5135563" y="746125"/>
          <p14:tracePt t="134039" x="5143500" y="731838"/>
          <p14:tracePt t="134055" x="5159375" y="715963"/>
          <p14:tracePt t="134072" x="5219700" y="669925"/>
          <p14:tracePt t="134089" x="5265738" y="655638"/>
          <p14:tracePt t="134103" x="5387975" y="625475"/>
          <p14:tracePt t="134120" x="5524500" y="579438"/>
          <p14:tracePt t="134136" x="5622925" y="533400"/>
          <p14:tracePt t="134152" x="5654675" y="511175"/>
          <p14:tracePt t="134169" x="5654675" y="503238"/>
          <p14:tracePt t="134192" x="5654675" y="487363"/>
          <p14:tracePt t="134208" x="5654675" y="479425"/>
          <p14:tracePt t="134268" x="5654675" y="465138"/>
          <p14:tracePt t="134286" x="5654675" y="457200"/>
          <p14:tracePt t="134336" x="5638800" y="449263"/>
          <p14:tracePt t="134353" x="5638800" y="441325"/>
          <p14:tracePt t="134384" x="5630863" y="441325"/>
          <p14:tracePt t="134473" x="5622925" y="449263"/>
          <p14:tracePt t="134601" x="5616575" y="457200"/>
          <p14:tracePt t="134713" x="5616575" y="465138"/>
          <p14:tracePt t="134739" x="5616575" y="473075"/>
          <p14:tracePt t="134771" x="5616575" y="479425"/>
          <p14:tracePt t="134786" x="5616575" y="495300"/>
          <p14:tracePt t="134803" x="5608638" y="511175"/>
          <p14:tracePt t="134819" x="5608638" y="517525"/>
          <p14:tracePt t="134850" x="5592763" y="549275"/>
          <p14:tracePt t="134869" x="5592763" y="571500"/>
          <p14:tracePt t="134918" x="5592763" y="579438"/>
          <p14:tracePt t="134931" x="5578475" y="601663"/>
          <p14:tracePt t="134941" x="5578475" y="625475"/>
          <p14:tracePt t="134957" x="5562600" y="655638"/>
          <p14:tracePt t="134975" x="5540375" y="693738"/>
          <p14:tracePt t="134991" x="5524500" y="715963"/>
          <p14:tracePt t="135005" x="5508625" y="754063"/>
          <p14:tracePt t="135021" x="5494338" y="754063"/>
          <p14:tracePt t="135038" x="5470525" y="769938"/>
          <p14:tracePt t="135055" x="5464175" y="808038"/>
          <p14:tracePt t="135071" x="5448300" y="860425"/>
          <p14:tracePt t="135087" x="5394325" y="998538"/>
          <p14:tracePt t="135106" x="5380038" y="1036638"/>
          <p14:tracePt t="135120" x="5372100" y="1120775"/>
          <p14:tracePt t="135135" x="5349875" y="1189038"/>
          <p14:tracePt t="135151" x="5341938" y="1249363"/>
          <p14:tracePt t="135168" x="5341938" y="1287463"/>
          <p14:tracePt t="135184" x="5334000" y="1317625"/>
          <p14:tracePt t="135201" x="5318125" y="1371600"/>
          <p14:tracePt t="135224" x="5295900" y="1401763"/>
          <p14:tracePt t="135240" x="5280025" y="1447800"/>
          <p14:tracePt t="135253" x="5257800" y="1485900"/>
          <p14:tracePt t="135270" x="5227638" y="1539875"/>
          <p14:tracePt t="135287" x="5181600" y="1584325"/>
          <p14:tracePt t="135303" x="5143500" y="1608138"/>
          <p14:tracePt t="135321" x="5135563" y="1608138"/>
          <p14:tracePt t="135417" x="5135563" y="1592263"/>
          <p14:tracePt t="135503" x="5143500" y="1592263"/>
          <p14:tracePt t="135520" x="5159375" y="1584325"/>
          <p14:tracePt t="135536" x="5165725" y="1584325"/>
          <p14:tracePt t="135567" x="5181600" y="1577975"/>
          <p14:tracePt t="135585" x="5181600" y="1570038"/>
          <p14:tracePt t="135601" x="5173663" y="1570038"/>
          <p14:tracePt t="135769" x="5165725" y="1577975"/>
          <p14:tracePt t="135785" x="5159375" y="1577975"/>
          <p14:tracePt t="135800" x="5135563" y="1584325"/>
          <p14:tracePt t="135818" x="5135563" y="1592263"/>
          <p14:tracePt t="135850" x="5135563" y="1600200"/>
          <p14:tracePt t="135868" x="5121275" y="1608138"/>
          <p14:tracePt t="135880" x="5121275" y="1616075"/>
          <p14:tracePt t="135897" x="5105400" y="1630363"/>
          <p14:tracePt t="135914" x="5097463" y="1654175"/>
          <p14:tracePt t="135930" x="5083175" y="1660525"/>
          <p14:tracePt t="135940" x="5075238" y="1692275"/>
          <p14:tracePt t="135957" x="5067300" y="1692275"/>
          <p14:tracePt t="135973" x="5067300" y="1698625"/>
          <p14:tracePt t="135996" x="5059363" y="1706563"/>
          <p14:tracePt t="136019" x="5045075" y="1722438"/>
          <p14:tracePt t="136036" x="5037138" y="1730375"/>
          <p14:tracePt t="136052" x="5013325" y="1760538"/>
          <p14:tracePt t="136068" x="5006975" y="1774825"/>
          <p14:tracePt t="136085" x="4991100" y="1790700"/>
          <p14:tracePt t="136101" x="4968875" y="1820863"/>
          <p14:tracePt t="136118" x="4945063" y="1858963"/>
          <p14:tracePt t="136130" x="4914900" y="1912938"/>
          <p14:tracePt t="136147" x="4854575" y="1989138"/>
          <p14:tracePt t="136164" x="4846638" y="2003425"/>
          <p14:tracePt t="136178" x="4800600" y="2065338"/>
          <p14:tracePt t="136197" x="4800600" y="2073275"/>
          <p14:tracePt t="136206" x="4778375" y="2103438"/>
          <p14:tracePt t="136223" x="4746625" y="2155825"/>
          <p14:tracePt t="136240" x="4740275" y="2163763"/>
          <p14:tracePt t="136253" x="4724400" y="2201863"/>
          <p14:tracePt t="136285" x="4694238" y="2232025"/>
          <p14:tracePt t="136301" x="4670425" y="2293938"/>
          <p14:tracePt t="136318" x="4632325" y="2332038"/>
          <p14:tracePt t="136335" x="4618038" y="2384425"/>
          <p14:tracePt t="136351" x="4594225" y="2416175"/>
          <p14:tracePt t="136368" x="4587875" y="2446338"/>
          <p14:tracePt t="136380" x="4564063" y="2484438"/>
          <p14:tracePt t="136401" x="4556125" y="2492375"/>
          <p14:tracePt t="136414" x="4533900" y="2530475"/>
          <p14:tracePt t="136430" x="4533900" y="2544763"/>
          <p14:tracePt t="136439" x="4479925" y="2667000"/>
          <p14:tracePt t="136456" x="4441825" y="2751138"/>
          <p14:tracePt t="136474" x="4427538" y="2789238"/>
          <p14:tracePt t="136487" x="4403725" y="2879725"/>
          <p14:tracePt t="136503" x="4397375" y="2933700"/>
          <p14:tracePt t="136519" x="4373563" y="2987675"/>
          <p14:tracePt t="136536" x="4373563" y="3048000"/>
          <p14:tracePt t="136552" x="4359275" y="3078163"/>
          <p14:tracePt t="136569" x="4335463" y="3116263"/>
          <p14:tracePt t="136585" x="4313238" y="3170238"/>
          <p14:tracePt t="136602" x="4297363" y="3222625"/>
          <p14:tracePt t="136619" x="4289425" y="3222625"/>
          <p14:tracePt t="136633" x="4283075" y="3254375"/>
          <p14:tracePt t="136650" x="4275138" y="3292475"/>
          <p14:tracePt t="136667" x="4267200" y="3314700"/>
          <p14:tracePt t="136683" x="4267200" y="3344863"/>
          <p14:tracePt t="136700" x="4267200" y="3382963"/>
          <p14:tracePt t="136716" x="4259263" y="3413125"/>
          <p14:tracePt t="136716" x="4259263" y="3421063"/>
          <p14:tracePt t="136733" x="4244975" y="3451225"/>
          <p14:tracePt t="136753" x="4244975" y="3482975"/>
          <p14:tracePt t="136769" x="4244975" y="3505200"/>
          <p14:tracePt t="136788" x="4244975" y="3543300"/>
          <p14:tracePt t="136802" x="4283075" y="3611563"/>
          <p14:tracePt t="136818" x="4305300" y="3665538"/>
          <p14:tracePt t="136835" x="4321175" y="3717925"/>
          <p14:tracePt t="136852" x="4321175" y="3771900"/>
          <p14:tracePt t="136869" x="4321175" y="3825875"/>
          <p14:tracePt t="136885" x="4289425" y="3810000"/>
          <p14:tracePt t="136900" x="4289425" y="3840163"/>
          <p14:tracePt t="136917" x="4289425" y="3886200"/>
          <p14:tracePt t="136933" x="4297363" y="3924300"/>
          <p14:tracePt t="136950" x="4305300" y="3946525"/>
          <p14:tracePt t="136950" x="4335463" y="3970338"/>
          <p14:tracePt t="136967" x="4343400" y="3978275"/>
          <p14:tracePt t="136990" x="4373563" y="3992563"/>
          <p14:tracePt t="137002" x="4389438" y="4054475"/>
          <p14:tracePt t="137019" x="4403725" y="4106863"/>
          <p14:tracePt t="137037" x="4403725" y="4152900"/>
          <p14:tracePt t="137054" x="4403725" y="4206875"/>
          <p14:tracePt t="137069" x="4411663" y="4244975"/>
          <p14:tracePt t="137085" x="4435475" y="4275138"/>
          <p14:tracePt t="137102" x="4449763" y="4275138"/>
          <p14:tracePt t="137119" x="4435475" y="4305300"/>
          <p14:tracePt t="137477" x="4419600" y="4321175"/>
          <p14:tracePt t="137487" x="4397375" y="4351338"/>
          <p14:tracePt t="137505" x="4389438" y="4351338"/>
          <p14:tracePt t="137518" x="4365625" y="4359275"/>
          <p14:tracePt t="137535" x="4351338" y="4373563"/>
          <p14:tracePt t="137551" x="4305300" y="4397375"/>
          <p14:tracePt t="137569" x="4267200" y="4435475"/>
          <p14:tracePt t="137584" x="4244975" y="4457700"/>
          <p14:tracePt t="137600" x="4221163" y="4487863"/>
          <p14:tracePt t="137617" x="4191000" y="4525963"/>
          <p14:tracePt t="137633" x="4168775" y="4549775"/>
          <p14:tracePt t="137647" x="4160838" y="4556125"/>
          <p14:tracePt t="137664" x="4160838" y="4572000"/>
          <p14:tracePt t="137664" x="4160838" y="4579938"/>
          <p14:tracePt t="137681" x="4152900" y="4610100"/>
          <p14:tracePt t="137698" x="4130675" y="4648200"/>
          <p14:tracePt t="137715" x="4114800" y="4708525"/>
          <p14:tracePt t="137715" x="4106863" y="4732338"/>
          <p14:tracePt t="137732" x="4076700" y="4792663"/>
          <p14:tracePt t="137751" x="4060825" y="4838700"/>
          <p14:tracePt t="137768" x="4060825" y="4854575"/>
          <p14:tracePt t="137784" x="4076700" y="4892675"/>
          <p14:tracePt t="137800" x="4092575" y="4930775"/>
          <p14:tracePt t="137817" x="4092575" y="4953000"/>
          <p14:tracePt t="137834" x="4098925" y="4975225"/>
          <p14:tracePt t="137850" x="4098925" y="5013325"/>
          <p14:tracePt t="137866" x="4106863" y="5037138"/>
          <p14:tracePt t="137885" x="4106863" y="5051425"/>
          <p14:tracePt t="137898" x="4122738" y="5075238"/>
          <p14:tracePt t="137915" x="4122738" y="5113338"/>
          <p14:tracePt t="137931" x="4137025" y="5165725"/>
          <p14:tracePt t="137947" x="4137025" y="5197475"/>
          <p14:tracePt t="137964" x="4137025" y="5241925"/>
          <p14:tracePt t="137987" x="4137025" y="5265738"/>
          <p14:tracePt t="138003" x="4137025" y="5295900"/>
          <p14:tracePt t="138017" x="4122738" y="5334000"/>
          <p14:tracePt t="138035" x="4106863" y="5356225"/>
          <p14:tracePt t="138051" x="4106863" y="5387975"/>
          <p14:tracePt t="138067" x="4106863" y="5410200"/>
          <p14:tracePt t="138084" x="4106863" y="5440363"/>
          <p14:tracePt t="138100" x="4106863" y="5478463"/>
          <p14:tracePt t="138117" x="4106863" y="5540375"/>
          <p14:tracePt t="138133" x="4106863" y="5592763"/>
          <p14:tracePt t="138150" x="4106863" y="5638800"/>
          <p14:tracePt t="138164" x="4106863" y="5661025"/>
          <p14:tracePt t="138181" x="4106863" y="5692775"/>
          <p14:tracePt t="138198" x="4106863" y="5715000"/>
          <p14:tracePt t="138215" x="4106863" y="5761038"/>
          <p14:tracePt t="138231" x="4106863" y="5791200"/>
          <p14:tracePt t="138231" x="4106863" y="5807075"/>
          <p14:tracePt t="138247" x="4106863" y="5845175"/>
          <p14:tracePt t="138268" x="4106863" y="5883275"/>
          <p14:tracePt t="138283" x="4092575" y="5913438"/>
          <p14:tracePt t="138300" x="4076700" y="5935663"/>
          <p14:tracePt t="138316" x="4076700" y="5943600"/>
          <p14:tracePt t="138334" x="4076700" y="5959475"/>
          <p14:tracePt t="138350" x="4068763" y="5989638"/>
          <p14:tracePt t="138366" x="4060825" y="5997575"/>
          <p14:tracePt t="138383" x="4038600" y="6035675"/>
          <p14:tracePt t="138400" x="4000500" y="6057900"/>
          <p14:tracePt t="138417" x="3978275" y="6057900"/>
          <p14:tracePt t="138430" x="3940175" y="6088063"/>
          <p14:tracePt t="138447" x="3902075" y="6103938"/>
          <p14:tracePt t="138463" x="3878263" y="6118225"/>
          <p14:tracePt t="138480" x="3863975" y="6126163"/>
          <p14:tracePt t="138497" x="3840163" y="6134100"/>
          <p14:tracePt t="138513" x="3825875" y="6134100"/>
          <p14:tracePt t="138551" x="3802063" y="6134100"/>
          <p14:tracePt t="138564" x="3725863" y="6134100"/>
          <p14:tracePt t="138581" x="3665538" y="6134100"/>
          <p14:tracePt t="138598" x="3635375" y="6134100"/>
          <p14:tracePt t="138615" x="3597275" y="6142038"/>
          <p14:tracePt t="138712" x="3581400" y="6142038"/>
          <p14:tracePt t="138726" x="3565525" y="6142038"/>
          <p14:tracePt t="138743" x="3559175" y="6142038"/>
          <p14:tracePt t="138832" x="3535363" y="6142038"/>
          <p14:tracePt t="138848" x="3527425" y="6142038"/>
          <p14:tracePt t="138925" x="3535363" y="6142038"/>
          <p14:tracePt t="139049" x="3543300" y="6142038"/>
          <p14:tracePt t="139195" x="3559175" y="6142038"/>
          <p14:tracePt t="139361" x="3573463" y="6142038"/>
          <p14:tracePt t="139380" x="3589338" y="6142038"/>
          <p14:tracePt t="139397" x="3603625" y="6142038"/>
          <p14:tracePt t="139479" x="3641725" y="6134100"/>
          <p14:tracePt t="139487" x="3665538" y="6126163"/>
          <p14:tracePt t="139503" x="3673475" y="6118225"/>
          <p14:tracePt t="139523" x="3673475" y="6111875"/>
          <p14:tracePt t="139565" x="3673475" y="6096000"/>
          <p14:tracePt t="139580" x="3679825" y="6065838"/>
          <p14:tracePt t="139596" x="3763963" y="6011863"/>
          <p14:tracePt t="139613" x="3794125" y="5989638"/>
          <p14:tracePt t="139630" x="3810000" y="5959475"/>
          <p14:tracePt t="139647" x="3810000" y="5935663"/>
          <p14:tracePt t="139664" x="3810000" y="5927725"/>
          <p14:tracePt t="139676" x="3832225" y="5897563"/>
          <p14:tracePt t="139692" x="3856038" y="5883275"/>
          <p14:tracePt t="139709" x="3863975" y="5867400"/>
          <p14:tracePt t="139726" x="3886200" y="5829300"/>
          <p14:tracePt t="139742" x="3908425" y="5807075"/>
          <p14:tracePt t="139751" x="3924300" y="5791200"/>
          <p14:tracePt t="139768" x="3924300" y="5775325"/>
          <p14:tracePt t="139785" x="3932238" y="5753100"/>
          <p14:tracePt t="139801" x="3954463" y="5737225"/>
          <p14:tracePt t="139814" x="3954463" y="5715000"/>
          <p14:tracePt t="139831" x="3978275" y="5668963"/>
          <p14:tracePt t="139848" x="4000500" y="5654675"/>
          <p14:tracePt t="139864" x="4008438" y="5646738"/>
          <p14:tracePt t="139881" x="4016375" y="5630863"/>
          <p14:tracePt t="139898" x="4022725" y="5616575"/>
          <p14:tracePt t="139930" x="4030663" y="5600700"/>
          <p14:tracePt t="139942" x="4030663" y="5562600"/>
          <p14:tracePt t="139963" x="4046538" y="5546725"/>
          <p14:tracePt t="139975" x="4054475" y="5516563"/>
          <p14:tracePt t="139991" x="4054475" y="5494338"/>
          <p14:tracePt t="140001" x="4060825" y="5470525"/>
          <p14:tracePt t="140019" x="4060825" y="5426075"/>
          <p14:tracePt t="140036" x="4076700" y="5387975"/>
          <p14:tracePt t="140052" x="4092575" y="5341938"/>
          <p14:tracePt t="140064" x="4092575" y="5326063"/>
          <p14:tracePt t="140081" x="4092575" y="5311775"/>
          <p14:tracePt t="140098" x="4092575" y="5287963"/>
          <p14:tracePt t="140114" x="4092575" y="5273675"/>
          <p14:tracePt t="140131" x="4092575" y="5257800"/>
          <p14:tracePt t="140147" x="4098925" y="5249863"/>
          <p14:tracePt t="140165" x="4098925" y="5235575"/>
          <p14:tracePt t="140182" x="4098925" y="5203825"/>
          <p14:tracePt t="140195" x="4114800" y="5173663"/>
          <p14:tracePt t="140212" x="4114800" y="5135563"/>
          <p14:tracePt t="140229" x="4114800" y="5121275"/>
          <p14:tracePt t="140245" x="4114800" y="5105400"/>
          <p14:tracePt t="140262" x="4122738" y="5083175"/>
          <p14:tracePt t="140278" x="4122738" y="5067300"/>
          <p14:tracePt t="140300" x="4122738" y="5051425"/>
          <p14:tracePt t="140314" x="4122738" y="5013325"/>
          <p14:tracePt t="140331" x="4122738" y="4983163"/>
          <p14:tracePt t="140349" x="4122738" y="4937125"/>
          <p14:tracePt t="140366" x="4122738" y="4914900"/>
          <p14:tracePt t="140382" x="4122738" y="4899025"/>
          <p14:tracePt t="140397" x="4122738" y="4892675"/>
          <p14:tracePt t="140414" x="4122738" y="4876800"/>
          <p14:tracePt t="140414" x="4122738" y="4868863"/>
          <p14:tracePt t="140432" x="4122738" y="4846638"/>
          <p14:tracePt t="140445" x="4137025" y="4808538"/>
          <p14:tracePt t="140461" x="4152900" y="4754563"/>
          <p14:tracePt t="140478" x="4152900" y="4702175"/>
          <p14:tracePt t="140494" x="4160838" y="4648200"/>
          <p14:tracePt t="140511" x="4168775" y="4610100"/>
          <p14:tracePt t="140511" x="4175125" y="4587875"/>
          <p14:tracePt t="140528" x="4191000" y="4549775"/>
          <p14:tracePt t="140551" x="4198938" y="4525963"/>
          <p14:tracePt t="140568" x="4213225" y="4495800"/>
          <p14:tracePt t="140580" x="4221163" y="4441825"/>
          <p14:tracePt t="140597" x="4237038" y="4373563"/>
          <p14:tracePt t="140614" x="4289425" y="4283075"/>
          <p14:tracePt t="140631" x="4305300" y="4251325"/>
          <p14:tracePt t="140648" x="4335463" y="4229100"/>
          <p14:tracePt t="140664" x="4343400" y="4191000"/>
          <p14:tracePt t="140680" x="4343400" y="4175125"/>
          <p14:tracePt t="140697" x="4351338" y="4168775"/>
          <p14:tracePt t="140711" x="4359275" y="4144963"/>
          <p14:tracePt t="140729" x="4373563" y="4106863"/>
          <p14:tracePt t="140745" x="4397375" y="4060825"/>
          <p14:tracePt t="140761" x="4419600" y="3984625"/>
          <p14:tracePt t="140778" x="4435475" y="3932238"/>
          <p14:tracePt t="140798" x="4441825" y="3878263"/>
          <p14:tracePt t="140815" x="4449763" y="3840163"/>
          <p14:tracePt t="140831" x="4473575" y="3794125"/>
          <p14:tracePt t="140848" x="4487863" y="3771900"/>
          <p14:tracePt t="140864" x="4487863" y="3763963"/>
          <p14:tracePt t="140880" x="4511675" y="3717925"/>
          <p14:tracePt t="140897" x="4511675" y="3665538"/>
          <p14:tracePt t="140913" x="4511675" y="3619500"/>
          <p14:tracePt t="140932" x="4511675" y="3603625"/>
          <p14:tracePt t="140945" x="4518025" y="3581400"/>
          <p14:tracePt t="140945" x="4518025" y="3573463"/>
          <p14:tracePt t="140961" x="4518025" y="3551238"/>
          <p14:tracePt t="140978" x="4518025" y="3521075"/>
          <p14:tracePt t="140997" x="4518025" y="3505200"/>
          <p14:tracePt t="141018" x="4518025" y="3489325"/>
          <p14:tracePt t="141036" x="4518025" y="3459163"/>
          <p14:tracePt t="141048" x="4511675" y="3413125"/>
          <p14:tracePt t="141064" x="4503738" y="3360738"/>
          <p14:tracePt t="141080" x="4503738" y="3336925"/>
          <p14:tracePt t="141097" x="4495800" y="3314700"/>
          <p14:tracePt t="141112" x="4495800" y="3298825"/>
          <p14:tracePt t="141130" x="4495800" y="3284538"/>
          <p14:tracePt t="141146" x="4487863" y="3254375"/>
          <p14:tracePt t="141161" x="4479925" y="3222625"/>
          <p14:tracePt t="141195" x="4473575" y="3216275"/>
          <p14:tracePt t="141211" x="4465638" y="3184525"/>
          <p14:tracePt t="141243" x="4465638" y="3178175"/>
          <p14:tracePt t="141257" x="4465638" y="3154363"/>
          <p14:tracePt t="141273" x="4465638" y="3140075"/>
          <p14:tracePt t="141283" x="4465638" y="3132138"/>
          <p14:tracePt t="141300" x="4465638" y="3116263"/>
          <p14:tracePt t="141346" x="4465638" y="3101975"/>
          <p14:tracePt t="141364" x="4465638" y="3086100"/>
          <p14:tracePt t="141380" x="4465638" y="3063875"/>
          <p14:tracePt t="141396" x="4465638" y="3055938"/>
          <p14:tracePt t="141428" x="4457700" y="3055938"/>
          <p14:tracePt t="141509" x="4457700" y="3063875"/>
          <p14:tracePt t="141555" x="4441825" y="3078163"/>
          <p14:tracePt t="141564" x="4441825" y="3101975"/>
          <p14:tracePt t="141582" x="4435475" y="3116263"/>
          <p14:tracePt t="141596" x="4419600" y="3132138"/>
          <p14:tracePt t="141612" x="4419600" y="3140075"/>
          <p14:tracePt t="141629" x="4411663" y="3154363"/>
          <p14:tracePt t="141646" x="4411663" y="3178175"/>
          <p14:tracePt t="141662" x="4403725" y="3200400"/>
          <p14:tracePt t="141679" x="4389438" y="3246438"/>
          <p14:tracePt t="141696" x="4389438" y="3254375"/>
          <p14:tracePt t="141711" x="4381500" y="3260725"/>
          <p14:tracePt t="141728" x="4381500" y="3276600"/>
          <p14:tracePt t="141743" x="4373563" y="3276600"/>
          <p14:tracePt t="141760" x="4343400" y="3292475"/>
          <p14:tracePt t="141776" x="4297363" y="3276600"/>
          <p14:tracePt t="141793" x="4297363" y="3284538"/>
          <p14:tracePt t="141846" x="4289425" y="3298825"/>
          <p14:tracePt t="141864" x="4283075" y="3298825"/>
          <p14:tracePt t="141895" x="4283075" y="3306763"/>
          <p14:tracePt t="141910" x="4283075" y="3322638"/>
          <p14:tracePt t="141962" x="4275138" y="3330575"/>
          <p14:tracePt t="142025" x="4275138" y="3336925"/>
          <p14:tracePt t="142408" x="4275138" y="3352800"/>
          <p14:tracePt t="142595" x="4283075" y="3390900"/>
          <p14:tracePt t="142614" x="4297363" y="3436938"/>
          <p14:tracePt t="142627" x="4305300" y="3489325"/>
          <p14:tracePt t="142644" x="4321175" y="3559175"/>
          <p14:tracePt t="142660" x="4327525" y="3619500"/>
          <p14:tracePt t="142677" x="4335463" y="3695700"/>
          <p14:tracePt t="142694" x="4335463" y="3810000"/>
          <p14:tracePt t="142710" x="4335463" y="3970338"/>
          <p14:tracePt t="142727" x="4321175" y="4030663"/>
          <p14:tracePt t="142740" x="4321175" y="4076700"/>
          <p14:tracePt t="142757" x="4305300" y="4114800"/>
          <p14:tracePt t="142773" x="4305300" y="4137025"/>
          <p14:tracePt t="142782" x="4297363" y="4191000"/>
          <p14:tracePt t="142799" x="4289425" y="4221163"/>
          <p14:tracePt t="142815" x="4283075" y="4259263"/>
          <p14:tracePt t="142832" x="4267200" y="4267200"/>
          <p14:tracePt t="142848" x="4259263" y="4297363"/>
          <p14:tracePt t="142862" x="4237038" y="4411663"/>
          <p14:tracePt t="142880" x="4213225" y="4479925"/>
          <p14:tracePt t="142896" x="4213225" y="4525963"/>
          <p14:tracePt t="142912" x="4213225" y="4541838"/>
          <p14:tracePt t="142929" x="4213225" y="4533900"/>
          <p14:tracePt t="143111" x="4213225" y="4525963"/>
          <p14:tracePt t="143129" x="4213225" y="4518025"/>
          <p14:tracePt t="143143" x="4206875" y="4503738"/>
          <p14:tracePt t="143160" x="4198938" y="4495800"/>
          <p14:tracePt t="143176" x="4198938" y="4487863"/>
          <p14:tracePt t="143241" x="4191000" y="4449763"/>
          <p14:tracePt t="143259" x="4160838" y="4427538"/>
          <p14:tracePt t="143272" x="4060825" y="4381500"/>
          <p14:tracePt t="143289" x="3924300" y="4335463"/>
          <p14:tracePt t="143298" x="3817938" y="4289425"/>
          <p14:tracePt t="143315" x="3749675" y="4251325"/>
          <p14:tracePt t="143331" x="3711575" y="4206875"/>
          <p14:tracePt t="143348" x="3695700" y="4206875"/>
          <p14:tracePt t="143367" x="3657600" y="4206875"/>
          <p14:tracePt t="143381" x="3573463" y="4191000"/>
          <p14:tracePt t="143394" x="3459163" y="4191000"/>
          <p14:tracePt t="143411" x="3352800" y="4191000"/>
          <p14:tracePt t="143427" x="3322638" y="4191000"/>
          <p14:tracePt t="143444" x="3306763" y="4191000"/>
          <p14:tracePt t="143487" x="3276600" y="4183063"/>
          <p14:tracePt t="143505" x="3246438" y="4175125"/>
          <p14:tracePt t="143521" x="3170238" y="4106863"/>
          <p14:tracePt t="143538" x="3162300" y="4106863"/>
          <p14:tracePt t="143554" x="3140075" y="4122738"/>
          <p14:tracePt t="143586" x="3108325" y="4137025"/>
          <p14:tracePt t="143595" x="3070225" y="4160838"/>
          <p14:tracePt t="143614" x="3063875" y="4168775"/>
          <p14:tracePt t="143627" x="3063875" y="4175125"/>
          <p14:tracePt t="143659" x="3048000" y="4183063"/>
          <p14:tracePt t="143676" x="3025775" y="4206875"/>
          <p14:tracePt t="143693" x="3001963" y="4237038"/>
          <p14:tracePt t="143709" x="2987675" y="4267200"/>
          <p14:tracePt t="143726" x="2971800" y="4289425"/>
          <p14:tracePt t="143743" x="2963863" y="4343400"/>
          <p14:tracePt t="143759" x="2963863" y="4351338"/>
          <p14:tracePt t="143772" x="2963863" y="4373563"/>
          <p14:tracePt t="143788" x="2971800" y="4373563"/>
          <p14:tracePt t="143853" x="2979738" y="4373563"/>
          <p14:tracePt t="143879" x="2994025" y="4365625"/>
          <p14:tracePt t="143910" x="3017838" y="4365625"/>
          <p14:tracePt t="143926" x="3025775" y="4365625"/>
          <p14:tracePt t="143926" x="3040063" y="4359275"/>
          <p14:tracePt t="143944" x="3048000" y="4359275"/>
          <p14:tracePt t="143961" x="3055938" y="4351338"/>
          <p14:tracePt t="143974" x="3055938" y="4313238"/>
          <p14:tracePt t="144008" x="3055938" y="4289425"/>
          <p14:tracePt t="144036" x="3063875" y="4283075"/>
          <p14:tracePt t="144054" x="3055938" y="4275138"/>
          <p14:tracePt t="144086" x="3025775" y="4259263"/>
          <p14:tracePt t="144104" x="3009900" y="4259263"/>
          <p14:tracePt t="144114" x="3001963" y="4259263"/>
          <p14:tracePt t="144127" x="2994025" y="4259263"/>
          <p14:tracePt t="144144" x="2987675" y="4259263"/>
          <p14:tracePt t="144175" x="2979738" y="4275138"/>
          <p14:tracePt t="144224" x="2979738" y="4283075"/>
          <p14:tracePt t="144242" x="2979738" y="4305300"/>
          <p14:tracePt t="144253" x="2971800" y="4313238"/>
          <p14:tracePt t="144275" x="2971800" y="4321175"/>
          <p14:tracePt t="144352" x="2979738" y="4321175"/>
          <p14:tracePt t="144362" x="2994025" y="4321175"/>
          <p14:tracePt t="144380" x="2987675" y="4321175"/>
          <p14:tracePt t="144524" x="2987675" y="4313238"/>
          <p14:tracePt t="144823" x="2994025" y="4289425"/>
          <p14:tracePt t="144837" x="2994025" y="4275138"/>
          <p14:tracePt t="144846" x="3001963" y="4237038"/>
          <p14:tracePt t="144864" x="3001963" y="4175125"/>
          <p14:tracePt t="144880" x="3001963" y="4137025"/>
          <p14:tracePt t="144894" x="3001963" y="4038600"/>
          <p14:tracePt t="144910" x="3025775" y="3932238"/>
          <p14:tracePt t="144926" x="3048000" y="3856038"/>
          <p14:tracePt t="144926" x="3048000" y="3817938"/>
          <p14:tracePt t="144944" x="3048000" y="3673475"/>
          <p14:tracePt t="144960" x="3048000" y="3521075"/>
          <p14:tracePt t="144976" x="3048000" y="3451225"/>
          <p14:tracePt t="144992" x="3048000" y="3268663"/>
          <p14:tracePt t="145009" x="3048000" y="3208338"/>
          <p14:tracePt t="145023" x="3048000" y="3094038"/>
          <p14:tracePt t="145039" x="3048000" y="2987675"/>
          <p14:tracePt t="145057" x="3048000" y="2879725"/>
          <p14:tracePt t="145073" x="3048000" y="2803525"/>
          <p14:tracePt t="145090" x="3048000" y="2743200"/>
          <p14:tracePt t="145090" x="3048000" y="2705100"/>
          <p14:tracePt t="145108" x="3040063" y="2568575"/>
          <p14:tracePt t="145128" x="3040063" y="2422525"/>
          <p14:tracePt t="145144" x="3025775" y="2332038"/>
          <p14:tracePt t="145160" x="3025775" y="2255838"/>
          <p14:tracePt t="145176" x="3025775" y="2201863"/>
          <p14:tracePt t="145193" x="2994025" y="2125663"/>
          <p14:tracePt t="145209" x="2979738" y="2057400"/>
          <p14:tracePt t="145225" x="2963863" y="1973263"/>
          <p14:tracePt t="145242" x="2955925" y="1905000"/>
          <p14:tracePt t="145259" x="2955925" y="1866900"/>
          <p14:tracePt t="145259" x="2955925" y="1812925"/>
          <p14:tracePt t="145273" x="2955925" y="1714500"/>
          <p14:tracePt t="145290" x="2941638" y="1608138"/>
          <p14:tracePt t="145307" x="2941638" y="1554163"/>
          <p14:tracePt t="145323" x="2941638" y="1516063"/>
          <p14:tracePt t="145340" x="2933700" y="1485900"/>
          <p14:tracePt t="145340" x="2933700" y="1463675"/>
          <p14:tracePt t="145357" x="2933700" y="1425575"/>
          <p14:tracePt t="145379" x="2933700" y="1371600"/>
          <p14:tracePt t="145393" x="2933700" y="1341438"/>
          <p14:tracePt t="145409" x="2933700" y="1295400"/>
          <p14:tracePt t="145426" x="2933700" y="1249363"/>
          <p14:tracePt t="145444" x="2933700" y="1235075"/>
          <p14:tracePt t="145459" x="2933700" y="1219200"/>
          <p14:tracePt t="145475" x="2933700" y="1196975"/>
          <p14:tracePt t="145507" x="2925763" y="1189038"/>
          <p14:tracePt t="145805" x="2933700" y="1181100"/>
          <p14:tracePt t="145884" x="2949575" y="1181100"/>
          <p14:tracePt t="145910" x="2955925" y="1181100"/>
          <p14:tracePt t="145924" x="2971800" y="1181100"/>
          <p14:tracePt t="145941" x="2979738" y="1173163"/>
          <p14:tracePt t="145974" x="2987675" y="1173163"/>
          <p14:tracePt t="146005" x="3001963" y="1173163"/>
          <p14:tracePt t="146055" x="3017838" y="1173163"/>
          <p14:tracePt t="146069" x="3063875" y="1165225"/>
          <p14:tracePt t="146086" x="3116263" y="1165225"/>
          <p14:tracePt t="146095" x="3124200" y="1158875"/>
          <p14:tracePt t="146112" x="3200400" y="1158875"/>
          <p14:tracePt t="146175" x="3216275" y="1158875"/>
          <p14:tracePt t="146190" x="3230563" y="1158875"/>
          <p14:tracePt t="146206" x="3238500" y="1158875"/>
          <p14:tracePt t="146254" x="3260725" y="1158875"/>
          <p14:tracePt t="146272" x="3284538" y="1158875"/>
          <p14:tracePt t="146289" x="3298825" y="1158875"/>
          <p14:tracePt t="146350" x="3322638" y="1158875"/>
          <p14:tracePt t="146368" x="3368675" y="1158875"/>
          <p14:tracePt t="146377" x="3390900" y="1158875"/>
          <p14:tracePt t="146394" x="3406775" y="1158875"/>
          <p14:tracePt t="146408" x="3390900" y="1158875"/>
          <p14:tracePt t="146616" x="3352800" y="1158875"/>
          <p14:tracePt t="146626" x="3322638" y="1150938"/>
          <p14:tracePt t="146644" x="3306763" y="1150938"/>
          <p14:tracePt t="146657" x="3292475" y="1150938"/>
          <p14:tracePt t="146674" x="3260725" y="1135063"/>
          <p14:tracePt t="146691" x="3246438" y="1135063"/>
          <p14:tracePt t="146708" x="3230563" y="1135063"/>
          <p14:tracePt t="146725" x="3216275" y="1135063"/>
          <p14:tracePt t="146741" x="3184525" y="1135063"/>
          <p14:tracePt t="146758" x="3146425" y="1120775"/>
          <p14:tracePt t="146775" x="3101975" y="1112838"/>
          <p14:tracePt t="146788" x="3078163" y="1112838"/>
          <p14:tracePt t="146805" x="3063875" y="1104900"/>
          <p14:tracePt t="146883" x="3055938" y="1096963"/>
          <p14:tracePt t="146909" x="3048000" y="1089025"/>
          <p14:tracePt t="146958" x="3032125" y="1089025"/>
          <p14:tracePt t="146972" x="3017838" y="1089025"/>
          <p14:tracePt t="146993" x="3009900" y="1089025"/>
          <p14:tracePt t="147070" x="2994025" y="1096963"/>
          <p14:tracePt t="147084" x="2971800" y="1104900"/>
          <p14:tracePt t="147101" x="2963863" y="1112838"/>
          <p14:tracePt t="147118" x="2955925" y="1120775"/>
          <p14:tracePt t="147127" x="2949575" y="1127125"/>
          <p14:tracePt t="147145" x="2949575" y="1135063"/>
          <p14:tracePt t="147207" x="2949575" y="1143000"/>
          <p14:tracePt t="147222" x="2949575" y="1150938"/>
          <p14:tracePt t="147239" x="2941638" y="1173163"/>
          <p14:tracePt t="147256" x="2933700" y="1181100"/>
          <p14:tracePt t="149321" x="2933700" y="1189038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/>
          <a:lstStyle/>
          <a:p>
            <a:pPr algn="l"/>
            <a:r>
              <a:rPr lang="sr-Latn-CS" altLang="en-US" sz="2400" dirty="0" smtClean="0"/>
              <a:t>2. Pored procene uticaja </a:t>
            </a:r>
            <a:r>
              <a:rPr lang="el-GR" altLang="en-US" sz="2400" dirty="0" smtClean="0"/>
              <a:t>ε</a:t>
            </a:r>
            <a:r>
              <a:rPr lang="sr-Latn-RS" altLang="en-US" sz="2400" dirty="0" smtClean="0"/>
              <a:t> na k isti pristup daje mogućnost </a:t>
            </a:r>
            <a:r>
              <a:rPr lang="sr-Latn-CS" altLang="en-US" sz="2400" dirty="0" smtClean="0"/>
              <a:t>procene predeksponencijalnog člana</a:t>
            </a:r>
            <a:r>
              <a:rPr lang="en-US" altLang="en-US" sz="2400" dirty="0" smtClean="0"/>
              <a:t> (</a:t>
            </a:r>
            <a:r>
              <a:rPr lang="en-US" altLang="en-US" sz="2400" dirty="0" err="1" smtClean="0"/>
              <a:t>za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jonske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reakcije</a:t>
            </a:r>
            <a:r>
              <a:rPr lang="sr-Latn-CS" altLang="en-US" sz="2400" dirty="0" smtClean="0"/>
              <a:t>)</a:t>
            </a:r>
            <a:endParaRPr lang="en-US" altLang="en-US" sz="2400" dirty="0" smtClean="0"/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762000" y="2362200"/>
          <a:ext cx="30924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5" imgW="1981200" imgH="533400" progId="Equation.DSMT4">
                  <p:embed/>
                </p:oleObj>
              </mc:Choice>
              <mc:Fallback>
                <p:oleObj name="Equation" r:id="rId5" imgW="1981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30924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762000" y="3276600"/>
          <a:ext cx="61658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7" imgW="4178300" imgH="685800" progId="Equation.DSMT4">
                  <p:embed/>
                </p:oleObj>
              </mc:Choice>
              <mc:Fallback>
                <p:oleObj name="Equation" r:id="rId7" imgW="41783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61658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1524000" y="48006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Za vodu </a:t>
            </a:r>
            <a:r>
              <a:rPr lang="el-GR" altLang="en-US" sz="1800">
                <a:cs typeface="Arial" panose="020B0604020202020204" pitchFamily="34" charset="0"/>
              </a:rPr>
              <a:t>ε</a:t>
            </a:r>
            <a:r>
              <a:rPr lang="sr-Latn-CS" altLang="en-US" sz="1800">
                <a:cs typeface="Arial" panose="020B0604020202020204" pitchFamily="34" charset="0"/>
              </a:rPr>
              <a:t>=78.5,  </a:t>
            </a:r>
            <a:endParaRPr lang="el-GR" altLang="en-US" sz="1800">
              <a:cs typeface="Arial" panose="020B0604020202020204" pitchFamily="34" charset="0"/>
            </a:endParaRPr>
          </a:p>
        </p:txBody>
      </p:sp>
      <p:graphicFrame>
        <p:nvGraphicFramePr>
          <p:cNvPr id="31750" name="Object 7"/>
          <p:cNvGraphicFramePr>
            <a:graphicFrameLocks noChangeAspect="1"/>
          </p:cNvGraphicFramePr>
          <p:nvPr/>
        </p:nvGraphicFramePr>
        <p:xfrm>
          <a:off x="1600200" y="4419600"/>
          <a:ext cx="40528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9" imgW="3124200" imgH="254000" progId="Equation.DSMT4">
                  <p:embed/>
                </p:oleObj>
              </mc:Choice>
              <mc:Fallback>
                <p:oleObj name="Equation" r:id="rId9" imgW="3124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19600"/>
                        <a:ext cx="40528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8"/>
          <p:cNvGraphicFramePr>
            <a:graphicFrameLocks noChangeAspect="1"/>
          </p:cNvGraphicFramePr>
          <p:nvPr/>
        </p:nvGraphicFramePr>
        <p:xfrm>
          <a:off x="1371600" y="5486400"/>
          <a:ext cx="4038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11" imgW="2590800" imgH="330200" progId="Equation.DSMT4">
                  <p:embed/>
                </p:oleObj>
              </mc:Choice>
              <mc:Fallback>
                <p:oleObj name="Equation" r:id="rId11" imgW="25908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4038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9"/>
          <p:cNvSpPr txBox="1">
            <a:spLocks noChangeArrowheads="1"/>
          </p:cNvSpPr>
          <p:nvPr/>
        </p:nvSpPr>
        <p:spPr bwMode="auto">
          <a:xfrm>
            <a:off x="990600" y="1600200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Prema teoriji pr, stanja</a:t>
            </a:r>
            <a:endParaRPr lang="en-US" altLang="en-US" sz="1800"/>
          </a:p>
        </p:txBody>
      </p:sp>
      <p:graphicFrame>
        <p:nvGraphicFramePr>
          <p:cNvPr id="317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75472"/>
              </p:ext>
            </p:extLst>
          </p:nvPr>
        </p:nvGraphicFramePr>
        <p:xfrm>
          <a:off x="4572000" y="1371600"/>
          <a:ext cx="1905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1905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14"/>
          <p:cNvSpPr txBox="1">
            <a:spLocks noChangeArrowheads="1"/>
          </p:cNvSpPr>
          <p:nvPr/>
        </p:nvSpPr>
        <p:spPr bwMode="auto">
          <a:xfrm>
            <a:off x="4343400" y="2209800"/>
            <a:ext cx="33528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Promena Slobodne energije</a:t>
            </a:r>
            <a:r>
              <a:rPr lang="en-US" altLang="en-US" sz="1800"/>
              <a:t> za el-dosprinos </a:t>
            </a:r>
            <a:r>
              <a:rPr lang="sr-Latn-CS" altLang="en-US" sz="1800"/>
              <a:t> je data u prethodnom izvodjenju 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2949575" y="1196975"/>
          <p14:tracePt t="1960" x="2941638" y="1203325"/>
          <p14:tracePt t="2133" x="2911475" y="1203325"/>
          <p14:tracePt t="2148" x="2903538" y="1203325"/>
          <p14:tracePt t="2163" x="2887663" y="1203325"/>
          <p14:tracePt t="2180" x="2879725" y="1203325"/>
          <p14:tracePt t="2197" x="2879725" y="1196975"/>
          <p14:tracePt t="2355" x="2879725" y="1189038"/>
          <p14:tracePt t="2364" x="2879725" y="1181100"/>
          <p14:tracePt t="2383" x="2887663" y="1173163"/>
          <p14:tracePt t="2396" x="2895600" y="1165225"/>
          <p14:tracePt t="2413" x="2911475" y="1143000"/>
          <p14:tracePt t="2429" x="2925763" y="1135063"/>
          <p14:tracePt t="2445" x="2925763" y="1127125"/>
          <p14:tracePt t="2462" x="2925763" y="1120775"/>
          <p14:tracePt t="5459" x="2933700" y="1120775"/>
          <p14:tracePt t="5992" x="2933700" y="1112838"/>
          <p14:tracePt t="6007" x="2933700" y="1089025"/>
          <p14:tracePt t="6024" x="2933700" y="1082675"/>
          <p14:tracePt t="6040" x="2925763" y="1050925"/>
          <p14:tracePt t="6058" x="2911475" y="1036638"/>
          <p14:tracePt t="6076" x="2903538" y="1036638"/>
          <p14:tracePt t="6088" x="2879725" y="1006475"/>
          <p14:tracePt t="6104" x="2841625" y="974725"/>
          <p14:tracePt t="6114" x="2781300" y="930275"/>
          <p14:tracePt t="6141" x="2743200" y="914400"/>
          <p14:tracePt t="6154" x="2713038" y="892175"/>
          <p14:tracePt t="6162" x="2667000" y="854075"/>
          <p14:tracePt t="6178" x="2644775" y="830263"/>
          <p14:tracePt t="6196" x="2606675" y="815975"/>
          <p14:tracePt t="6209" x="2590800" y="815975"/>
          <p14:tracePt t="6228" x="2582863" y="815975"/>
          <p14:tracePt t="6244" x="2568575" y="815975"/>
          <p14:tracePt t="6258" x="2514600" y="815975"/>
          <p14:tracePt t="6275" x="2460625" y="815975"/>
          <p14:tracePt t="6293" x="2422525" y="815975"/>
          <p14:tracePt t="6310" x="2354263" y="800100"/>
          <p14:tracePt t="6324" x="2239963" y="800100"/>
          <p14:tracePt t="6341" x="2095500" y="800100"/>
          <p14:tracePt t="6356" x="1981200" y="800100"/>
          <p14:tracePt t="6373" x="1905000" y="800100"/>
          <p14:tracePt t="6390" x="1858963" y="800100"/>
          <p14:tracePt t="6406" x="1836738" y="800100"/>
          <p14:tracePt t="6406" x="1812925" y="800100"/>
          <p14:tracePt t="6423" x="1760538" y="800100"/>
          <p14:tracePt t="6444" x="1654175" y="800100"/>
          <p14:tracePt t="6460" x="1524000" y="800100"/>
          <p14:tracePt t="6476" x="1409700" y="800100"/>
          <p14:tracePt t="6493" x="1325563" y="800100"/>
          <p14:tracePt t="6509" x="1241425" y="800100"/>
          <p14:tracePt t="6528" x="1181100" y="800100"/>
          <p14:tracePt t="6541" x="1096963" y="800100"/>
          <p14:tracePt t="6558" x="1012825" y="800100"/>
          <p14:tracePt t="6574" x="930275" y="800100"/>
          <p14:tracePt t="6590" x="876300" y="800100"/>
          <p14:tracePt t="6606" x="822325" y="800100"/>
          <p14:tracePt t="6623" x="792163" y="800100"/>
          <p14:tracePt t="6639" x="754063" y="800100"/>
          <p14:tracePt t="6656" x="739775" y="800100"/>
          <p14:tracePt t="6672" x="715963" y="800100"/>
          <p14:tracePt t="6725" x="693738" y="800100"/>
          <p14:tracePt t="6740" x="693738" y="792163"/>
          <p14:tracePt t="6821" x="693738" y="784225"/>
          <p14:tracePt t="6958" x="701675" y="784225"/>
          <p14:tracePt t="6991" x="708025" y="784225"/>
          <p14:tracePt t="7006" x="715963" y="784225"/>
          <p14:tracePt t="7023" x="723900" y="784225"/>
          <p14:tracePt t="7041" x="731838" y="784225"/>
          <p14:tracePt t="7071" x="739775" y="784225"/>
          <p14:tracePt t="7090" x="769938" y="784225"/>
          <p14:tracePt t="7117" x="800100" y="784225"/>
          <p14:tracePt t="7141" x="815975" y="784225"/>
          <p14:tracePt t="7147" x="846138" y="784225"/>
          <p14:tracePt t="7163" x="854075" y="784225"/>
          <p14:tracePt t="7180" x="860425" y="784225"/>
          <p14:tracePt t="7209" x="884238" y="784225"/>
          <p14:tracePt t="7241" x="892175" y="784225"/>
          <p14:tracePt t="7271" x="922338" y="800100"/>
          <p14:tracePt t="7289" x="936625" y="800100"/>
          <p14:tracePt t="7306" x="968375" y="808038"/>
          <p14:tracePt t="7323" x="1006475" y="808038"/>
          <p14:tracePt t="7340" x="1006475" y="815975"/>
          <p14:tracePt t="7352" x="1028700" y="815975"/>
          <p14:tracePt t="7369" x="1050925" y="822325"/>
          <p14:tracePt t="7385" x="1089025" y="822325"/>
          <p14:tracePt t="7395" x="1135063" y="822325"/>
          <p14:tracePt t="7412" x="1143000" y="822325"/>
          <p14:tracePt t="7428" x="1158875" y="822325"/>
          <p14:tracePt t="7475" x="1173163" y="830263"/>
          <p14:tracePt t="7489" x="1203325" y="838200"/>
          <p14:tracePt t="7507" x="1241425" y="838200"/>
          <p14:tracePt t="7524" x="1265238" y="846138"/>
          <p14:tracePt t="7541" x="1287463" y="854075"/>
          <p14:tracePt t="7557" x="1303338" y="854075"/>
          <p14:tracePt t="7620" x="1333500" y="854075"/>
          <p14:tracePt t="7639" x="1409700" y="854075"/>
          <p14:tracePt t="7651" x="1425575" y="846138"/>
          <p14:tracePt t="7661" x="1447800" y="846138"/>
          <p14:tracePt t="7678" x="1447800" y="838200"/>
          <p14:tracePt t="7709" x="1455738" y="838200"/>
          <p14:tracePt t="7741" x="1470025" y="830263"/>
          <p14:tracePt t="7756" x="1531938" y="830263"/>
          <p14:tracePt t="7773" x="1608138" y="808038"/>
          <p14:tracePt t="7790" x="1646238" y="808038"/>
          <p14:tracePt t="7806" x="1654175" y="808038"/>
          <p14:tracePt t="7822" x="1660525" y="808038"/>
          <p14:tracePt t="7887" x="1684338" y="808038"/>
          <p14:tracePt t="7901" x="1706563" y="808038"/>
          <p14:tracePt t="7911" x="1752600" y="808038"/>
          <p14:tracePt t="7928" x="1774825" y="800100"/>
          <p14:tracePt t="7944" x="1782763" y="800100"/>
          <p14:tracePt t="7961" x="1798638" y="800100"/>
          <p14:tracePt t="7993" x="1806575" y="800100"/>
          <p14:tracePt t="8006" x="1844675" y="800100"/>
          <p14:tracePt t="8024" x="2019300" y="800100"/>
          <p14:tracePt t="8041" x="2073275" y="792163"/>
          <p14:tracePt t="8054" x="2149475" y="777875"/>
          <p14:tracePt t="8075" x="2155825" y="777875"/>
          <p14:tracePt t="8125" x="2171700" y="777875"/>
          <p14:tracePt t="8170" x="2179638" y="777875"/>
          <p14:tracePt t="8184" x="2232025" y="777875"/>
          <p14:tracePt t="8194" x="2263775" y="784225"/>
          <p14:tracePt t="8212" x="2278063" y="784225"/>
          <p14:tracePt t="8225" x="2286000" y="784225"/>
          <p14:tracePt t="8242" x="2293938" y="784225"/>
          <p14:tracePt t="8256" x="2332038" y="784225"/>
          <p14:tracePt t="8276" x="2354263" y="784225"/>
          <p14:tracePt t="8289" x="2416175" y="792163"/>
          <p14:tracePt t="8305" x="2560638" y="792163"/>
          <p14:tracePt t="8325" x="2667000" y="792163"/>
          <p14:tracePt t="8341" x="2697163" y="792163"/>
          <p14:tracePt t="8355" x="2705100" y="800100"/>
          <p14:tracePt t="8371" x="2713038" y="800100"/>
          <p14:tracePt t="8432" x="2751138" y="800100"/>
          <p14:tracePt t="8450" x="2803525" y="800100"/>
          <p14:tracePt t="8460" x="2857500" y="800100"/>
          <p14:tracePt t="8477" x="2887663" y="800100"/>
          <p14:tracePt t="8490" x="2895600" y="800100"/>
          <p14:tracePt t="8507" x="2903538" y="800100"/>
          <p14:tracePt t="8571" x="2933700" y="800100"/>
          <p14:tracePt t="8588" x="3009900" y="800100"/>
          <p14:tracePt t="8605" x="3055938" y="800100"/>
          <p14:tracePt t="8617" x="3146425" y="792163"/>
          <p14:tracePt t="8634" x="3200400" y="784225"/>
          <p14:tracePt t="8650" x="3208338" y="784225"/>
          <p14:tracePt t="8682" x="3230563" y="784225"/>
          <p14:tracePt t="9272" x="3246438" y="784225"/>
          <p14:tracePt t="9288" x="3298825" y="784225"/>
          <p14:tracePt t="9305" x="3352800" y="784225"/>
          <p14:tracePt t="9321" x="3429000" y="769938"/>
          <p14:tracePt t="9338" x="3513138" y="769938"/>
          <p14:tracePt t="9354" x="3603625" y="746125"/>
          <p14:tracePt t="9371" x="3635375" y="746125"/>
          <p14:tracePt t="9383" x="3649663" y="746125"/>
          <p14:tracePt t="9400" x="3657600" y="739775"/>
          <p14:tracePt t="9416" x="3673475" y="739775"/>
          <p14:tracePt t="9481" x="3679825" y="739775"/>
          <p14:tracePt t="9490" x="3695700" y="739775"/>
          <p14:tracePt t="9505" x="3711575" y="739775"/>
          <p14:tracePt t="9569" x="3725863" y="746125"/>
          <p14:tracePt t="9587" x="3733800" y="746125"/>
          <p14:tracePt t="9604" x="3741738" y="754063"/>
          <p14:tracePt t="9621" x="3756025" y="754063"/>
          <p14:tracePt t="9652" x="3756025" y="762000"/>
          <p14:tracePt t="9681" x="3787775" y="777875"/>
          <p14:tracePt t="9714" x="3794125" y="777875"/>
          <p14:tracePt t="9724" x="3802063" y="792163"/>
          <p14:tracePt t="9742" x="3802063" y="800100"/>
          <p14:tracePt t="9756" x="3802063" y="808038"/>
          <p14:tracePt t="9772" x="3802063" y="815975"/>
          <p14:tracePt t="9789" x="3802063" y="822325"/>
          <p14:tracePt t="9806" x="3810000" y="830263"/>
          <p14:tracePt t="9868" x="3810000" y="838200"/>
          <p14:tracePt t="13943" x="3787775" y="846138"/>
          <p14:tracePt t="14309" x="3763963" y="846138"/>
          <p14:tracePt t="14318" x="3711575" y="846138"/>
          <p14:tracePt t="14334" x="3657600" y="876300"/>
          <p14:tracePt t="14351" x="3565525" y="884238"/>
          <p14:tracePt t="14369" x="3489325" y="892175"/>
          <p14:tracePt t="14386" x="3421063" y="914400"/>
          <p14:tracePt t="14402" x="3276600" y="936625"/>
          <p14:tracePt t="14418" x="3116263" y="960438"/>
          <p14:tracePt t="14434" x="3048000" y="990600"/>
          <p14:tracePt t="14447" x="2887663" y="1020763"/>
          <p14:tracePt t="14464" x="2743200" y="1044575"/>
          <p14:tracePt t="14482" x="2568575" y="1066800"/>
          <p14:tracePt t="14498" x="2446338" y="1089025"/>
          <p14:tracePt t="14516" x="2278063" y="1127125"/>
          <p14:tracePt t="14531" x="2041525" y="1165225"/>
          <p14:tracePt t="14556" x="1874838" y="1189038"/>
          <p14:tracePt t="14569" x="1744663" y="1211263"/>
          <p14:tracePt t="14585" x="1608138" y="1235075"/>
          <p14:tracePt t="14601" x="1501775" y="1249363"/>
          <p14:tracePt t="14617" x="1409700" y="1257300"/>
          <p14:tracePt t="14634" x="1341438" y="1273175"/>
          <p14:tracePt t="14651" x="1303338" y="1279525"/>
          <p14:tracePt t="14669" x="1257300" y="1287463"/>
          <p14:tracePt t="14682" x="1203325" y="1295400"/>
          <p14:tracePt t="14699" x="1143000" y="1311275"/>
          <p14:tracePt t="14715" x="1066800" y="1311275"/>
          <p14:tracePt t="14733" x="990600" y="1333500"/>
          <p14:tracePt t="14748" x="936625" y="1349375"/>
          <p14:tracePt t="14765" x="914400" y="1355725"/>
          <p14:tracePt t="14781" x="906463" y="1355725"/>
          <p14:tracePt t="14798" x="884238" y="1355725"/>
          <p14:tracePt t="14798" x="876300" y="1355725"/>
          <p14:tracePt t="14815" x="846138" y="1355725"/>
          <p14:tracePt t="14834" x="822325" y="1355725"/>
          <p14:tracePt t="14851" x="792163" y="1355725"/>
          <p14:tracePt t="14867" x="762000" y="1355725"/>
          <p14:tracePt t="14883" x="754063" y="1355725"/>
          <p14:tracePt t="14899" x="746125" y="1355725"/>
          <p14:tracePt t="14916" x="731838" y="1355725"/>
          <p14:tracePt t="14932" x="723900" y="1355725"/>
          <p14:tracePt t="14950" x="708025" y="1355725"/>
          <p14:tracePt t="14964" x="685800" y="1349375"/>
          <p14:tracePt t="14981" x="663575" y="1341438"/>
          <p14:tracePt t="15010" x="639763" y="1325563"/>
          <p14:tracePt t="15019" x="625475" y="1325563"/>
          <p14:tracePt t="15036" x="617538" y="1311275"/>
          <p14:tracePt t="15053" x="601663" y="1311275"/>
          <p14:tracePt t="15084" x="593725" y="1303338"/>
          <p14:tracePt t="15115" x="593725" y="1287463"/>
          <p14:tracePt t="15349" x="593725" y="1279525"/>
          <p14:tracePt t="15382" x="601663" y="1273175"/>
          <p14:tracePt t="15478" x="609600" y="1273175"/>
          <p14:tracePt t="15598" x="617538" y="1273175"/>
          <p14:tracePt t="15745" x="631825" y="1273175"/>
          <p14:tracePt t="16648" x="647700" y="1273175"/>
          <p14:tracePt t="16677" x="685800" y="1265238"/>
          <p14:tracePt t="16696" x="723900" y="1265238"/>
          <p14:tracePt t="16712" x="739775" y="1265238"/>
          <p14:tracePt t="16729" x="769938" y="1265238"/>
          <p14:tracePt t="16746" x="784225" y="1265238"/>
          <p14:tracePt t="16758" x="846138" y="1265238"/>
          <p14:tracePt t="16776" x="944563" y="1249363"/>
          <p14:tracePt t="16786" x="1044575" y="1227138"/>
          <p14:tracePt t="16802" x="1158875" y="1219200"/>
          <p14:tracePt t="16817" x="1265238" y="1203325"/>
          <p14:tracePt t="16834" x="1325563" y="1203325"/>
          <p14:tracePt t="16851" x="1379538" y="1196975"/>
          <p14:tracePt t="16864" x="1401763" y="1165225"/>
          <p14:tracePt t="16880" x="1447800" y="1165225"/>
          <p14:tracePt t="16897" x="1501775" y="1165225"/>
          <p14:tracePt t="16914" x="1600200" y="1165225"/>
          <p14:tracePt t="16930" x="1744663" y="1165225"/>
          <p14:tracePt t="16947" x="1866900" y="1165225"/>
          <p14:tracePt t="16964" x="1951038" y="1165225"/>
          <p14:tracePt t="16980" x="2003425" y="1165225"/>
          <p14:tracePt t="16999" x="2041525" y="1165225"/>
          <p14:tracePt t="17011" x="2087563" y="1165225"/>
          <p14:tracePt t="17029" x="2155825" y="1165225"/>
          <p14:tracePt t="17044" x="2255838" y="1173163"/>
          <p14:tracePt t="17061" x="2392363" y="1189038"/>
          <p14:tracePt t="17061" x="2468563" y="1211263"/>
          <p14:tracePt t="17080" x="2590800" y="1219200"/>
          <p14:tracePt t="17100" x="2667000" y="1235075"/>
          <p14:tracePt t="17114" x="2682875" y="1241425"/>
          <p14:tracePt t="17142" x="2705100" y="1241425"/>
          <p14:tracePt t="17180" x="2751138" y="1257300"/>
          <p14:tracePt t="17195" x="2835275" y="1257300"/>
          <p14:tracePt t="17212" x="2963863" y="1273175"/>
          <p14:tracePt t="17228" x="3063875" y="1273175"/>
          <p14:tracePt t="17246" x="3094038" y="1273175"/>
          <p14:tracePt t="17258" x="3146425" y="1273175"/>
          <p14:tracePt t="17274" x="3200400" y="1273175"/>
          <p14:tracePt t="17290" x="3260725" y="1273175"/>
          <p14:tracePt t="17307" x="3322638" y="1273175"/>
          <p14:tracePt t="17317" x="3436938" y="1273175"/>
          <p14:tracePt t="17334" x="3619500" y="1273175"/>
          <p14:tracePt t="17351" x="3665538" y="1273175"/>
          <p14:tracePt t="17364" x="3741738" y="1273175"/>
          <p14:tracePt t="17380" x="3763963" y="1273175"/>
          <p14:tracePt t="17397" x="3794125" y="1279525"/>
          <p14:tracePt t="17460" x="3856038" y="1279525"/>
          <p14:tracePt t="17478" x="3962400" y="1295400"/>
          <p14:tracePt t="17495" x="4046538" y="1295400"/>
          <p14:tracePt t="17507" x="4122738" y="1295400"/>
          <p14:tracePt t="17524" x="4137025" y="1295400"/>
          <p14:tracePt t="17540" x="4144963" y="1295400"/>
          <p14:tracePt t="17630" x="4175125" y="1295400"/>
          <p14:tracePt t="17648" x="4191000" y="1295400"/>
          <p14:tracePt t="17662" x="4244975" y="1295400"/>
          <p14:tracePt t="17678" x="4313238" y="1295400"/>
          <p14:tracePt t="17695" x="4365625" y="1279525"/>
          <p14:tracePt t="17711" x="4389438" y="1273175"/>
          <p14:tracePt t="17728" x="4397375" y="1265238"/>
          <p14:tracePt t="17745" x="4411663" y="1265238"/>
          <p14:tracePt t="17776" x="4419600" y="1265238"/>
          <p14:tracePt t="17790" x="4441825" y="1265238"/>
          <p14:tracePt t="17807" x="4473575" y="1249363"/>
          <p14:tracePt t="17821" x="4495800" y="1249363"/>
          <p14:tracePt t="17831" x="4525963" y="1249363"/>
          <p14:tracePt t="17850" x="4541838" y="1249363"/>
          <p14:tracePt t="17894" x="4556125" y="1249363"/>
          <p14:tracePt t="17912" x="4602163" y="1249363"/>
          <p14:tracePt t="17928" x="4686300" y="1249363"/>
          <p14:tracePt t="17945" x="4808538" y="1249363"/>
          <p14:tracePt t="17961" x="4906963" y="1249363"/>
          <p14:tracePt t="17978" x="4922838" y="1249363"/>
          <p14:tracePt t="17995" x="4937125" y="1249363"/>
          <p14:tracePt t="18060" x="4945063" y="1241425"/>
          <p14:tracePt t="18084" x="4968875" y="1235075"/>
          <p14:tracePt t="18098" x="4999038" y="1219200"/>
          <p14:tracePt t="18116" x="5006975" y="1219200"/>
          <p14:tracePt t="18192" x="5006975" y="1211263"/>
          <p14:tracePt t="18630" x="5013325" y="1219200"/>
          <p14:tracePt t="18887" x="5029200" y="1249363"/>
          <p14:tracePt t="18896" x="5067300" y="1279525"/>
          <p14:tracePt t="18912" x="5075238" y="1295400"/>
          <p14:tracePt t="18929" x="5083175" y="1303338"/>
          <p14:tracePt t="18945" x="5097463" y="1311275"/>
          <p14:tracePt t="18962" x="5097463" y="1317625"/>
          <p14:tracePt t="18977" x="5097463" y="1333500"/>
          <p14:tracePt t="18995" x="5113338" y="1349375"/>
          <p14:tracePt t="19012" x="5113338" y="1363663"/>
          <p14:tracePt t="19028" x="5113338" y="1387475"/>
          <p14:tracePt t="19044" x="5127625" y="1409700"/>
          <p14:tracePt t="19059" x="5127625" y="1417638"/>
          <p14:tracePt t="19075" x="5127625" y="1431925"/>
          <p14:tracePt t="19092" x="5127625" y="1447800"/>
          <p14:tracePt t="19109" x="5127625" y="1463675"/>
          <p14:tracePt t="19132" x="5127625" y="1470025"/>
          <p14:tracePt t="19147" x="5127625" y="1501775"/>
          <p14:tracePt t="19163" x="5127625" y="1524000"/>
          <p14:tracePt t="19180" x="5127625" y="1570038"/>
          <p14:tracePt t="19196" x="5121275" y="1592263"/>
          <p14:tracePt t="19213" x="5113338" y="1616075"/>
          <p14:tracePt t="19229" x="5113338" y="1630363"/>
          <p14:tracePt t="19245" x="5089525" y="1654175"/>
          <p14:tracePt t="19262" x="5083175" y="1668463"/>
          <p14:tracePt t="19276" x="5075238" y="1676400"/>
          <p14:tracePt t="19293" x="5067300" y="1698625"/>
          <p14:tracePt t="19317" x="5051425" y="1722438"/>
          <p14:tracePt t="19333" x="5051425" y="1752600"/>
          <p14:tracePt t="19349" x="5051425" y="1798638"/>
          <p14:tracePt t="19365" x="5037138" y="1812925"/>
          <p14:tracePt t="19382" x="5037138" y="1820863"/>
          <p14:tracePt t="19398" x="5037138" y="1836738"/>
          <p14:tracePt t="19507" x="5037138" y="1844675"/>
          <p14:tracePt t="19527" x="5037138" y="1858963"/>
          <p14:tracePt t="19540" x="5037138" y="1874838"/>
          <p14:tracePt t="19557" x="5045075" y="1882775"/>
          <p14:tracePt t="19566" x="5067300" y="1905000"/>
          <p14:tracePt t="19582" x="5089525" y="1935163"/>
          <p14:tracePt t="19599" x="5113338" y="1943100"/>
          <p14:tracePt t="19615" x="5143500" y="1958975"/>
          <p14:tracePt t="19631" x="5151438" y="1965325"/>
          <p14:tracePt t="19645" x="5173663" y="1973263"/>
          <p14:tracePt t="19662" x="5203825" y="1989138"/>
          <p14:tracePt t="19678" x="5235575" y="1997075"/>
          <p14:tracePt t="19695" x="5249863" y="2011363"/>
          <p14:tracePt t="19711" x="5280025" y="2011363"/>
          <p14:tracePt t="19727" x="5318125" y="2027238"/>
          <p14:tracePt t="19744" x="5356225" y="2041525"/>
          <p14:tracePt t="19761" x="5372100" y="2049463"/>
          <p14:tracePt t="19777" x="5380038" y="2049463"/>
          <p14:tracePt t="19791" x="5394325" y="2049463"/>
          <p14:tracePt t="19869" x="5418138" y="2049463"/>
          <p14:tracePt t="19888" x="5432425" y="2049463"/>
          <p14:tracePt t="19897" x="5440363" y="2049463"/>
          <p14:tracePt t="19957" x="5456238" y="2049463"/>
          <p14:tracePt t="20007" x="5464175" y="2057400"/>
          <p14:tracePt t="20025" x="5470525" y="2057400"/>
          <p14:tracePt t="20074" x="5486400" y="2057400"/>
          <p14:tracePt t="20087" x="5516563" y="2057400"/>
          <p14:tracePt t="20104" x="5524500" y="2065338"/>
          <p14:tracePt t="20129" x="5540375" y="2073275"/>
          <p14:tracePt t="20273" x="5524500" y="2079625"/>
          <p14:tracePt t="20340" x="5494338" y="2079625"/>
          <p14:tracePt t="20354" x="5402263" y="2079625"/>
          <p14:tracePt t="20363" x="5280025" y="2079625"/>
          <p14:tracePt t="20380" x="5211763" y="2087563"/>
          <p14:tracePt t="20398" x="5203825" y="2087563"/>
          <p14:tracePt t="20443" x="5165725" y="2087563"/>
          <p14:tracePt t="20458" x="5135563" y="2087563"/>
          <p14:tracePt t="20475" x="5121275" y="2087563"/>
          <p14:tracePt t="20492" x="5105400" y="2079625"/>
          <p14:tracePt t="20508" x="5097463" y="2079625"/>
          <p14:tracePt t="20540" x="5089525" y="2079625"/>
          <p14:tracePt t="20559" x="5075238" y="2073275"/>
          <p14:tracePt t="20602" x="5059363" y="2065338"/>
          <p14:tracePt t="20620" x="5045075" y="2057400"/>
          <p14:tracePt t="20630" x="5045075" y="2049463"/>
          <p14:tracePt t="20661" x="5045075" y="2027238"/>
          <p14:tracePt t="20679" x="5045075" y="2019300"/>
          <p14:tracePt t="20692" x="5045075" y="1997075"/>
          <p14:tracePt t="20708" x="5045075" y="1973263"/>
          <p14:tracePt t="20725" x="5045075" y="1951038"/>
          <p14:tracePt t="20742" x="5051425" y="1943100"/>
          <p14:tracePt t="20759" x="5059363" y="1920875"/>
          <p14:tracePt t="20776" x="5067300" y="1905000"/>
          <p14:tracePt t="20792" x="5075238" y="1874838"/>
          <p14:tracePt t="20808" x="5097463" y="1851025"/>
          <p14:tracePt t="20821" x="5113338" y="1828800"/>
          <p14:tracePt t="20837" x="5127625" y="1806575"/>
          <p14:tracePt t="20847" x="5127625" y="1790700"/>
          <p14:tracePt t="20864" x="5127625" y="1768475"/>
          <p14:tracePt t="20918" x="5127625" y="1760538"/>
          <p14:tracePt t="20927" x="5127625" y="1752600"/>
          <p14:tracePt t="20943" x="5127625" y="1722438"/>
          <p14:tracePt t="20960" x="5127625" y="1706563"/>
          <p14:tracePt t="20977" x="5121275" y="1692275"/>
          <p14:tracePt t="20993" x="5121275" y="1684338"/>
          <p14:tracePt t="21010" x="5089525" y="1668463"/>
          <p14:tracePt t="21028" x="5067300" y="1654175"/>
          <p14:tracePt t="21041" x="5045075" y="1638300"/>
          <p14:tracePt t="21058" x="5029200" y="1630363"/>
          <p14:tracePt t="21088" x="5021263" y="1630363"/>
          <p14:tracePt t="21104" x="5006975" y="1622425"/>
          <p14:tracePt t="21114" x="4991100" y="1616075"/>
          <p14:tracePt t="21130" x="4968875" y="1600200"/>
          <p14:tracePt t="21130" x="4953000" y="1600200"/>
          <p14:tracePt t="21157" x="4937125" y="1600200"/>
          <p14:tracePt t="21176" x="4922838" y="1592263"/>
          <p14:tracePt t="21192" x="4906963" y="1584325"/>
          <p14:tracePt t="21208" x="4876800" y="1584325"/>
          <p14:tracePt t="21224" x="4860925" y="1584325"/>
          <p14:tracePt t="21241" x="4830763" y="1584325"/>
          <p14:tracePt t="21258" x="4816475" y="1584325"/>
          <p14:tracePt t="21274" x="4800600" y="1584325"/>
          <p14:tracePt t="21291" x="4792663" y="1584325"/>
          <p14:tracePt t="21303" x="4778375" y="1584325"/>
          <p14:tracePt t="21320" x="4762500" y="1584325"/>
          <p14:tracePt t="21337" x="4746625" y="1584325"/>
          <p14:tracePt t="21353" x="4740275" y="1584325"/>
          <p14:tracePt t="21370" x="4716463" y="1600200"/>
          <p14:tracePt t="21380" x="4694238" y="1616075"/>
          <p14:tracePt t="21396" x="4678363" y="1638300"/>
          <p14:tracePt t="21413" x="4664075" y="1654175"/>
          <p14:tracePt t="21429" x="4648200" y="1668463"/>
          <p14:tracePt t="21443" x="4640263" y="1684338"/>
          <p14:tracePt t="21459" x="4618038" y="1722438"/>
          <p14:tracePt t="21476" x="4602163" y="1736725"/>
          <p14:tracePt t="21493" x="4587875" y="1760538"/>
          <p14:tracePt t="21509" x="4579938" y="1774825"/>
          <p14:tracePt t="21526" x="4579938" y="1790700"/>
          <p14:tracePt t="21543" x="4579938" y="1798638"/>
          <p14:tracePt t="21560" x="4579938" y="1812925"/>
          <p14:tracePt t="21573" x="4579938" y="1820863"/>
          <p14:tracePt t="21617" x="4579938" y="1836738"/>
          <p14:tracePt t="21636" x="4579938" y="1844675"/>
          <p14:tracePt t="21645" x="4579938" y="1851025"/>
          <p14:tracePt t="21662" x="4587875" y="1866900"/>
          <p14:tracePt t="21679" x="4594225" y="1882775"/>
          <p14:tracePt t="21710" x="4610100" y="1889125"/>
          <p14:tracePt t="21724" x="4625975" y="1905000"/>
          <p14:tracePt t="21741" x="4632325" y="1905000"/>
          <p14:tracePt t="21757" x="4656138" y="1920875"/>
          <p14:tracePt t="21774" x="4670425" y="1935163"/>
          <p14:tracePt t="21790" x="4686300" y="1943100"/>
          <p14:tracePt t="21808" x="4694238" y="1951038"/>
          <p14:tracePt t="21820" x="4702175" y="1965325"/>
          <p14:tracePt t="21839" x="4708525" y="1973263"/>
          <p14:tracePt t="21850" x="4716463" y="1981200"/>
          <p14:tracePt t="21866" x="4732338" y="1989138"/>
          <p14:tracePt t="21883" x="4740275" y="1989138"/>
          <p14:tracePt t="21895" x="4784725" y="2003425"/>
          <p14:tracePt t="21913" x="4838700" y="2003425"/>
          <p14:tracePt t="21929" x="4860925" y="2003425"/>
          <p14:tracePt t="21942" x="4868863" y="2003425"/>
          <p14:tracePt t="21959" x="4884738" y="2003425"/>
          <p14:tracePt t="21990" x="4899025" y="1997075"/>
          <p14:tracePt t="22023" x="4930775" y="1981200"/>
          <p14:tracePt t="22040" x="4945063" y="1965325"/>
          <p14:tracePt t="22058" x="4945063" y="1958975"/>
          <p14:tracePt t="22070" x="4945063" y="1943100"/>
          <p14:tracePt t="22101" x="4953000" y="1920875"/>
          <p14:tracePt t="22119" x="4968875" y="1912938"/>
          <p14:tracePt t="22128" x="4968875" y="1889125"/>
          <p14:tracePt t="22151" x="4983163" y="1874838"/>
          <p14:tracePt t="22163" x="4983163" y="1866900"/>
          <p14:tracePt t="22194" x="4983163" y="1851025"/>
          <p14:tracePt t="22210" x="4983163" y="1828800"/>
          <p14:tracePt t="22241" x="4983163" y="1806575"/>
          <p14:tracePt t="22271" x="4983163" y="1790700"/>
          <p14:tracePt t="22290" x="4983163" y="1760538"/>
          <p14:tracePt t="22307" x="4983163" y="1752600"/>
          <p14:tracePt t="22322" x="4983163" y="1736725"/>
          <p14:tracePt t="22336" x="4983163" y="1730375"/>
          <p14:tracePt t="22352" x="4983163" y="1714500"/>
          <p14:tracePt t="22368" x="4975225" y="1714500"/>
          <p14:tracePt t="22385" x="4960938" y="1698625"/>
          <p14:tracePt t="22395" x="4937125" y="1698625"/>
          <p14:tracePt t="22427" x="4930775" y="1698625"/>
          <p14:tracePt t="22443" x="4914900" y="1698625"/>
          <p14:tracePt t="22457" x="4884738" y="1698625"/>
          <p14:tracePt t="22491" x="4868863" y="1698625"/>
          <p14:tracePt t="22523" x="4860925" y="1706563"/>
          <p14:tracePt t="22540" x="4854575" y="1714500"/>
          <p14:tracePt t="22557" x="4854575" y="1722438"/>
          <p14:tracePt t="22590" x="4854575" y="1730375"/>
          <p14:tracePt t="22602" x="4854575" y="1736725"/>
          <p14:tracePt t="22618" x="4854575" y="1744663"/>
          <p14:tracePt t="22635" x="4854575" y="1752600"/>
          <p14:tracePt t="22683" x="4854575" y="1774825"/>
          <p14:tracePt t="22692" x="4860925" y="1782763"/>
          <p14:tracePt t="22707" x="4868863" y="1798638"/>
          <p14:tracePt t="22725" x="4884738" y="1806575"/>
          <p14:tracePt t="22742" x="4899025" y="1820863"/>
          <p14:tracePt t="22758" x="4922838" y="1836738"/>
          <p14:tracePt t="22775" x="4945063" y="1851025"/>
          <p14:tracePt t="22792" x="4960938" y="1858963"/>
          <p14:tracePt t="22810" x="4975225" y="1866900"/>
          <p14:tracePt t="22839" x="4991100" y="1866900"/>
          <p14:tracePt t="22853" x="5013325" y="1882775"/>
          <p14:tracePt t="22871" x="5021263" y="1882775"/>
          <p14:tracePt t="22885" x="5029200" y="1882775"/>
          <p14:tracePt t="22896" x="5045075" y="1882775"/>
          <p14:tracePt t="22918" x="5075238" y="1882775"/>
          <p14:tracePt t="22929" x="5097463" y="1882775"/>
          <p14:tracePt t="22942" x="5113338" y="1882775"/>
          <p14:tracePt t="22959" x="5143500" y="1889125"/>
          <p14:tracePt t="22977" x="5143500" y="1897063"/>
          <p14:tracePt t="23006" x="5143500" y="1905000"/>
          <p14:tracePt t="23025" x="5159375" y="1912938"/>
          <p14:tracePt t="23070" x="5159375" y="1920875"/>
          <p14:tracePt t="23207" x="5151438" y="1920875"/>
          <p14:tracePt t="23403" x="5151438" y="1927225"/>
          <p14:tracePt t="23465" x="5121275" y="1951038"/>
          <p14:tracePt t="23475" x="5105400" y="1958975"/>
          <p14:tracePt t="23490" x="5075238" y="1958975"/>
          <p14:tracePt t="23507" x="5067300" y="1958975"/>
          <p14:tracePt t="23524" x="5045075" y="1965325"/>
          <p14:tracePt t="23541" x="5037138" y="1965325"/>
          <p14:tracePt t="23557" x="5006975" y="1965325"/>
          <p14:tracePt t="23589" x="4945063" y="1965325"/>
          <p14:tracePt t="23606" x="4876800" y="1965325"/>
          <p14:tracePt t="23618" x="4854575" y="1965325"/>
          <p14:tracePt t="23634" x="4860925" y="1965325"/>
          <p14:tracePt t="23869" x="4876800" y="1965325"/>
          <p14:tracePt t="23898" x="4899025" y="1965325"/>
          <p14:tracePt t="23917" x="4906963" y="1965325"/>
          <p14:tracePt t="23926" x="4937125" y="1965325"/>
          <p14:tracePt t="23943" x="4968875" y="1965325"/>
          <p14:tracePt t="23960" x="4983163" y="1965325"/>
          <p14:tracePt t="23991" x="4991100" y="1965325"/>
          <p14:tracePt t="24020" x="5021263" y="1965325"/>
          <p14:tracePt t="24039" x="5089525" y="1965325"/>
          <p14:tracePt t="24057" x="5113338" y="1965325"/>
          <p14:tracePt t="24069" x="5159375" y="1965325"/>
          <p14:tracePt t="24086" x="5165725" y="1965325"/>
          <p14:tracePt t="24102" x="5189538" y="1965325"/>
          <p14:tracePt t="24118" x="5227638" y="1965325"/>
          <p14:tracePt t="24134" x="5311775" y="1965325"/>
          <p14:tracePt t="24151" x="5410200" y="1965325"/>
          <p14:tracePt t="24169" x="5464175" y="1965325"/>
          <p14:tracePt t="24178" x="5486400" y="1965325"/>
          <p14:tracePt t="24194" x="5502275" y="1965325"/>
          <p14:tracePt t="24210" x="5502275" y="1973263"/>
          <p14:tracePt t="24241" x="5508625" y="1981200"/>
          <p14:tracePt t="24273" x="5524500" y="1981200"/>
          <p14:tracePt t="24288" x="5540375" y="1981200"/>
          <p14:tracePt t="24304" x="5554663" y="1997075"/>
          <p14:tracePt t="24322" x="5608638" y="1997075"/>
          <p14:tracePt t="24338" x="5646738" y="1997075"/>
          <p14:tracePt t="24355" x="5654675" y="1997075"/>
          <p14:tracePt t="24367" x="5661025" y="1997075"/>
          <p14:tracePt t="24419" x="5668963" y="1997075"/>
          <p14:tracePt t="24448" x="5684838" y="1997075"/>
          <p14:tracePt t="24458" x="5715000" y="1997075"/>
          <p14:tracePt t="24476" x="5745163" y="1997075"/>
          <p14:tracePt t="24489" x="5775325" y="1997075"/>
          <p14:tracePt t="24506" x="5829300" y="2011363"/>
          <p14:tracePt t="24524" x="5889625" y="2011363"/>
          <p14:tracePt t="24541" x="5973763" y="2011363"/>
          <p14:tracePt t="24558" x="6057900" y="2011363"/>
          <p14:tracePt t="24571" x="6134100" y="2011363"/>
          <p14:tracePt t="24588" x="6164263" y="2011363"/>
          <p14:tracePt t="24605" x="6194425" y="2011363"/>
          <p14:tracePt t="24621" x="6210300" y="2011363"/>
          <p14:tracePt t="24665" x="6248400" y="2011363"/>
          <p14:tracePt t="24683" x="6294438" y="2011363"/>
          <p14:tracePt t="24692" x="6346825" y="2011363"/>
          <p14:tracePt t="24710" x="6384925" y="2011363"/>
          <p14:tracePt t="24726" x="6416675" y="2011363"/>
          <p14:tracePt t="24739" x="6430963" y="2011363"/>
          <p14:tracePt t="24756" x="6438900" y="2003425"/>
          <p14:tracePt t="24772" x="6454775" y="1997075"/>
          <p14:tracePt t="24790" x="6477000" y="1973263"/>
          <p14:tracePt t="24806" x="6507163" y="1958975"/>
          <p14:tracePt t="24822" x="6545263" y="1935163"/>
          <p14:tracePt t="24839" x="6553200" y="1920875"/>
          <p14:tracePt t="24853" x="6575425" y="1897063"/>
          <p14:tracePt t="24869" x="6575425" y="1882775"/>
          <p14:tracePt t="24886" x="6575425" y="1866900"/>
          <p14:tracePt t="24902" x="6575425" y="1844675"/>
          <p14:tracePt t="24920" x="6569075" y="1828800"/>
          <p14:tracePt t="24936" x="6553200" y="1812925"/>
          <p14:tracePt t="24952" x="6537325" y="1774825"/>
          <p14:tracePt t="24976" x="6537325" y="1744663"/>
          <p14:tracePt t="24989" x="6523038" y="1706563"/>
          <p14:tracePt t="25009" x="6523038" y="1698625"/>
          <p14:tracePt t="25021" x="6523038" y="1692275"/>
          <p14:tracePt t="25057" x="6507163" y="1684338"/>
          <p14:tracePt t="25085" x="6499225" y="1668463"/>
          <p14:tracePt t="25103" x="6484938" y="1646238"/>
          <p14:tracePt t="25120" x="6461125" y="1630363"/>
          <p14:tracePt t="25133" x="6446838" y="1616075"/>
          <p14:tracePt t="25149" x="6438900" y="1616075"/>
          <p14:tracePt t="25169" x="6430963" y="1584325"/>
          <p14:tracePt t="25183" x="6423025" y="1584325"/>
          <p14:tracePt t="25192" x="6392863" y="1570038"/>
          <p14:tracePt t="25208" x="6362700" y="1554163"/>
          <p14:tracePt t="25225" x="6308725" y="1539875"/>
          <p14:tracePt t="25241" x="6270625" y="1516063"/>
          <p14:tracePt t="25257" x="6240463" y="1501775"/>
          <p14:tracePt t="25273" x="6226175" y="1501775"/>
          <p14:tracePt t="25289" x="6202363" y="1485900"/>
          <p14:tracePt t="25305" x="6180138" y="1485900"/>
          <p14:tracePt t="25322" x="6142038" y="1477963"/>
          <p14:tracePt t="25338" x="6088063" y="1477963"/>
          <p14:tracePt t="25356" x="6035675" y="1477963"/>
          <p14:tracePt t="25370" x="5997575" y="1477963"/>
          <p14:tracePt t="25386" x="5965825" y="1477963"/>
          <p14:tracePt t="25403" x="5927725" y="1485900"/>
          <p14:tracePt t="25420" x="5897563" y="1493838"/>
          <p14:tracePt t="25436" x="5837238" y="1524000"/>
          <p14:tracePt t="25453" x="5791200" y="1539875"/>
          <p14:tracePt t="25453" x="5753100" y="1562100"/>
          <p14:tracePt t="25469" x="5715000" y="1570038"/>
          <p14:tracePt t="25489" x="5661025" y="1600200"/>
          <p14:tracePt t="25505" x="5608638" y="1630363"/>
          <p14:tracePt t="25524" x="5578475" y="1646238"/>
          <p14:tracePt t="25538" x="5570538" y="1660525"/>
          <p14:tracePt t="25556" x="5540375" y="1676400"/>
          <p14:tracePt t="25572" x="5516563" y="1698625"/>
          <p14:tracePt t="25589" x="5486400" y="1736725"/>
          <p14:tracePt t="25606" x="5440363" y="1768475"/>
          <p14:tracePt t="25619" x="5394325" y="1806575"/>
          <p14:tracePt t="25636" x="5372100" y="1828800"/>
          <p14:tracePt t="25653" x="5356225" y="1844675"/>
          <p14:tracePt t="25669" x="5349875" y="1851025"/>
          <p14:tracePt t="25686" x="5349875" y="1866900"/>
          <p14:tracePt t="25709" x="5349875" y="1889125"/>
          <p14:tracePt t="25726" x="5349875" y="1912938"/>
          <p14:tracePt t="25742" x="5349875" y="1943100"/>
          <p14:tracePt t="25754" x="5349875" y="1965325"/>
          <p14:tracePt t="25772" x="5349875" y="1981200"/>
          <p14:tracePt t="25788" x="5364163" y="1989138"/>
          <p14:tracePt t="25805" x="5380038" y="2003425"/>
          <p14:tracePt t="25822" x="5394325" y="2011363"/>
          <p14:tracePt t="25838" x="5440363" y="2027238"/>
          <p14:tracePt t="25855" x="5470525" y="2035175"/>
          <p14:tracePt t="25872" x="5486400" y="2041525"/>
          <p14:tracePt t="25885" x="5532438" y="2057400"/>
          <p14:tracePt t="25902" x="5554663" y="2073275"/>
          <p14:tracePt t="25919" x="5570538" y="2073275"/>
          <p14:tracePt t="25935" x="5600700" y="2079625"/>
          <p14:tracePt t="25952" x="5638800" y="2095500"/>
          <p14:tracePt t="25952" x="5646738" y="2095500"/>
          <p14:tracePt t="25969" x="5684838" y="2095500"/>
          <p14:tracePt t="25989" x="5745163" y="2111375"/>
          <p14:tracePt t="26006" x="5813425" y="2111375"/>
          <p14:tracePt t="26024" x="5875338" y="2111375"/>
          <p14:tracePt t="26037" x="5951538" y="2111375"/>
          <p14:tracePt t="26037" x="5989638" y="2111375"/>
          <p14:tracePt t="26055" x="6049963" y="2111375"/>
          <p14:tracePt t="26073" x="6088063" y="2111375"/>
          <p14:tracePt t="26088" x="6188075" y="2111375"/>
          <p14:tracePt t="26105" x="6240463" y="2095500"/>
          <p14:tracePt t="26122" x="6278563" y="2087563"/>
          <p14:tracePt t="26135" x="6332538" y="2073275"/>
          <p14:tracePt t="26152" x="6408738" y="2057400"/>
          <p14:tracePt t="26170" x="6477000" y="2049463"/>
          <p14:tracePt t="26185" x="6575425" y="2027238"/>
          <p14:tracePt t="26201" x="6613525" y="2003425"/>
          <p14:tracePt t="26219" x="6645275" y="1989138"/>
          <p14:tracePt t="26238" x="6651625" y="1981200"/>
          <p14:tracePt t="26255" x="6659563" y="1943100"/>
          <p14:tracePt t="26272" x="6667500" y="1905000"/>
          <p14:tracePt t="26288" x="6667500" y="1866900"/>
          <p14:tracePt t="26305" x="6667500" y="1836738"/>
          <p14:tracePt t="26321" x="6667500" y="1806575"/>
          <p14:tracePt t="26338" x="6659563" y="1774825"/>
          <p14:tracePt t="26354" x="6629400" y="1744663"/>
          <p14:tracePt t="26371" x="6613525" y="1730375"/>
          <p14:tracePt t="26385" x="6599238" y="1706563"/>
          <p14:tracePt t="26401" x="6569075" y="1676400"/>
          <p14:tracePt t="26418" x="6553200" y="1660525"/>
          <p14:tracePt t="26435" x="6492875" y="1630363"/>
          <p14:tracePt t="26451" x="6416675" y="1600200"/>
          <p14:tracePt t="26451" x="6392863" y="1592263"/>
          <p14:tracePt t="26470" x="6324600" y="1570038"/>
          <p14:tracePt t="26490" x="6270625" y="1546225"/>
          <p14:tracePt t="26504" x="6264275" y="1539875"/>
          <p14:tracePt t="26521" x="6226175" y="1539875"/>
          <p14:tracePt t="26538" x="6194425" y="1524000"/>
          <p14:tracePt t="26555" x="6142038" y="1516063"/>
          <p14:tracePt t="26572" x="6088063" y="1501775"/>
          <p14:tracePt t="26588" x="6049963" y="1501775"/>
          <p14:tracePt t="26604" x="6027738" y="1501775"/>
          <p14:tracePt t="26622" x="5989638" y="1501775"/>
          <p14:tracePt t="26635" x="5935663" y="1463675"/>
          <p14:tracePt t="26652" x="5883275" y="1463675"/>
          <p14:tracePt t="26669" x="5799138" y="1463675"/>
          <p14:tracePt t="26685" x="5722938" y="1477963"/>
          <p14:tracePt t="26701" x="5646738" y="1485900"/>
          <p14:tracePt t="26718" x="5616575" y="1493838"/>
          <p14:tracePt t="26718" x="5600700" y="1508125"/>
          <p14:tracePt t="26735" x="5540375" y="1539875"/>
          <p14:tracePt t="26755" x="5502275" y="1562100"/>
          <p14:tracePt t="26772" x="5456238" y="1592263"/>
          <p14:tracePt t="26788" x="5418138" y="1608138"/>
          <p14:tracePt t="26804" x="5402263" y="1622425"/>
          <p14:tracePt t="26821" x="5387975" y="1638300"/>
          <p14:tracePt t="26839" x="5380038" y="1654175"/>
          <p14:tracePt t="26853" x="5372100" y="1684338"/>
          <p14:tracePt t="26869" x="5364163" y="1698625"/>
          <p14:tracePt t="26885" x="5356225" y="1722438"/>
          <p14:tracePt t="26901" x="5349875" y="1760538"/>
          <p14:tracePt t="26918" x="5334000" y="1774825"/>
          <p14:tracePt t="26934" x="5334000" y="1790700"/>
          <p14:tracePt t="26951" x="5334000" y="1806575"/>
          <p14:tracePt t="26968" x="5334000" y="1828800"/>
          <p14:tracePt t="26968" x="5349875" y="1844675"/>
          <p14:tracePt t="26985" x="5364163" y="1882775"/>
          <p14:tracePt t="27007" x="5380038" y="1889125"/>
          <p14:tracePt t="27023" x="5380038" y="1905000"/>
          <p14:tracePt t="27037" x="5410200" y="1935163"/>
          <p14:tracePt t="27054" x="5432425" y="1951038"/>
          <p14:tracePt t="27070" x="5464175" y="1973263"/>
          <p14:tracePt t="27089" x="5470525" y="1981200"/>
          <p14:tracePt t="27103" x="5502275" y="2011363"/>
          <p14:tracePt t="27120" x="5516563" y="2027238"/>
          <p14:tracePt t="27137" x="5524500" y="2035175"/>
          <p14:tracePt t="27156" x="5540375" y="2041525"/>
          <p14:tracePt t="27181" x="5562600" y="2057400"/>
          <p14:tracePt t="27198" x="5600700" y="2057400"/>
          <p14:tracePt t="27207" x="5646738" y="2073275"/>
          <p14:tracePt t="27223" x="5692775" y="2073275"/>
          <p14:tracePt t="27240" x="5737225" y="2079625"/>
          <p14:tracePt t="27256" x="5791200" y="2079625"/>
          <p14:tracePt t="27273" x="5821363" y="2079625"/>
          <p14:tracePt t="27287" x="5905500" y="2079625"/>
          <p14:tracePt t="27287" x="5959475" y="2073275"/>
          <p14:tracePt t="27304" x="6065838" y="2049463"/>
          <p14:tracePt t="27322" x="6172200" y="2027238"/>
          <p14:tracePt t="27338" x="6202363" y="2027238"/>
          <p14:tracePt t="27351" x="6256338" y="2011363"/>
          <p14:tracePt t="27370" x="6270625" y="2011363"/>
          <p14:tracePt t="27432" x="6278563" y="2011363"/>
          <p14:tracePt t="27447" x="6340475" y="1989138"/>
          <p14:tracePt t="27463" x="6392863" y="1965325"/>
          <p14:tracePt t="27472" x="6454775" y="1927225"/>
          <p14:tracePt t="27490" x="6484938" y="1912938"/>
          <p14:tracePt t="27506" x="6507163" y="1897063"/>
          <p14:tracePt t="27527" x="6553200" y="1874838"/>
          <p14:tracePt t="27539" x="6583363" y="1844675"/>
          <p14:tracePt t="27555" x="6637338" y="1812925"/>
          <p14:tracePt t="27571" x="6675438" y="1774825"/>
          <p14:tracePt t="27588" x="6705600" y="1706563"/>
          <p14:tracePt t="27604" x="6721475" y="1660525"/>
          <p14:tracePt t="27620" x="6721475" y="1638300"/>
          <p14:tracePt t="27636" x="6721475" y="1616075"/>
          <p14:tracePt t="27654" x="6721475" y="1570038"/>
          <p14:tracePt t="27668" x="6683375" y="1524000"/>
          <p14:tracePt t="27684" x="6621463" y="1477963"/>
          <p14:tracePt t="27700" x="6599238" y="1439863"/>
          <p14:tracePt t="27717" x="6583363" y="1431925"/>
          <p14:tracePt t="27733" x="6545263" y="1417638"/>
          <p14:tracePt t="27733" x="6537325" y="1409700"/>
          <p14:tracePt t="27751" x="6515100" y="1393825"/>
          <p14:tracePt t="27770" x="6423025" y="1363663"/>
          <p14:tracePt t="27787" x="6340475" y="1349375"/>
          <p14:tracePt t="27803" x="6270625" y="1349375"/>
          <p14:tracePt t="27820" x="6218238" y="1349375"/>
          <p14:tracePt t="27836" x="6164263" y="1349375"/>
          <p14:tracePt t="27853" x="6111875" y="1349375"/>
          <p14:tracePt t="27870" x="6042025" y="1349375"/>
          <p14:tracePt t="27886" x="5981700" y="1349375"/>
          <p14:tracePt t="27903" x="5905500" y="1349375"/>
          <p14:tracePt t="27917" x="5845175" y="1349375"/>
          <p14:tracePt t="27933" x="5829300" y="1355725"/>
          <p14:tracePt t="27951" x="5799138" y="1363663"/>
          <p14:tracePt t="27967" x="5761038" y="1379538"/>
          <p14:tracePt t="27983" x="5715000" y="1393825"/>
          <p14:tracePt t="27983" x="5699125" y="1409700"/>
          <p14:tracePt t="28000" x="5638800" y="1425575"/>
          <p14:tracePt t="28020" x="5578475" y="1455738"/>
          <p14:tracePt t="28037" x="5554663" y="1470025"/>
          <p14:tracePt t="28054" x="5532438" y="1501775"/>
          <p14:tracePt t="28071" x="5508625" y="1531938"/>
          <p14:tracePt t="28090" x="5494338" y="1577975"/>
          <p14:tracePt t="28104" x="5486400" y="1592263"/>
          <p14:tracePt t="28118" x="5470525" y="1654175"/>
          <p14:tracePt t="28134" x="5456238" y="1692275"/>
          <p14:tracePt t="28153" x="5440363" y="1760538"/>
          <p14:tracePt t="28169" x="5432425" y="1782763"/>
          <p14:tracePt t="28183" x="5432425" y="1806575"/>
          <p14:tracePt t="28199" x="5432425" y="1828800"/>
          <p14:tracePt t="28216" x="5432425" y="1866900"/>
          <p14:tracePt t="28233" x="5432425" y="1889125"/>
          <p14:tracePt t="28250" x="5470525" y="1920875"/>
          <p14:tracePt t="28271" x="5524500" y="1973263"/>
          <p14:tracePt t="28291" x="5540375" y="1989138"/>
          <p14:tracePt t="28304" x="5546725" y="1997075"/>
          <p14:tracePt t="28318" x="5578475" y="2027238"/>
          <p14:tracePt t="28334" x="5608638" y="2065338"/>
          <p14:tracePt t="28351" x="5622925" y="2079625"/>
          <p14:tracePt t="28368" x="5638800" y="2087563"/>
          <p14:tracePt t="28385" x="5676900" y="2103438"/>
          <p14:tracePt t="28401" x="5715000" y="2111375"/>
          <p14:tracePt t="28418" x="5730875" y="2111375"/>
          <p14:tracePt t="28432" x="5775325" y="2125663"/>
          <p14:tracePt t="28450" x="5813425" y="2125663"/>
          <p14:tracePt t="28466" x="5837238" y="2125663"/>
          <p14:tracePt t="28483" x="5875338" y="2125663"/>
          <p14:tracePt t="28483" x="5905500" y="2125663"/>
          <p14:tracePt t="28501" x="5997575" y="2103438"/>
          <p14:tracePt t="28523" x="6118225" y="2087563"/>
          <p14:tracePt t="28537" x="6256338" y="2049463"/>
          <p14:tracePt t="28554" x="6378575" y="2011363"/>
          <p14:tracePt t="28571" x="6423025" y="2003425"/>
          <p14:tracePt t="28584" x="6461125" y="1989138"/>
          <p14:tracePt t="28600" x="6461125" y="1981200"/>
          <p14:tracePt t="28618" x="6469063" y="1951038"/>
          <p14:tracePt t="28635" x="6477000" y="1905000"/>
          <p14:tracePt t="28652" x="6492875" y="1858963"/>
          <p14:tracePt t="28668" x="6523038" y="1820863"/>
          <p14:tracePt t="28682" x="6530975" y="1806575"/>
          <p14:tracePt t="28698" x="6545263" y="1782763"/>
          <p14:tracePt t="28715" x="6545263" y="1760538"/>
          <p14:tracePt t="28738" x="6523038" y="1736725"/>
          <p14:tracePt t="28755" x="6469063" y="1706563"/>
          <p14:tracePt t="28771" x="6446838" y="1676400"/>
          <p14:tracePt t="28788" x="6408738" y="1654175"/>
          <p14:tracePt t="28801" x="6384925" y="1630363"/>
          <p14:tracePt t="28818" x="6362700" y="1600200"/>
          <p14:tracePt t="28834" x="6324600" y="1570038"/>
          <p14:tracePt t="28852" x="6286500" y="1546225"/>
          <p14:tracePt t="28868" x="6256338" y="1531938"/>
          <p14:tracePt t="28884" x="6218238" y="1516063"/>
          <p14:tracePt t="28902" x="6172200" y="1516063"/>
          <p14:tracePt t="28918" x="6134100" y="1493838"/>
          <p14:tracePt t="28932" x="6088063" y="1485900"/>
          <p14:tracePt t="28949" x="6035675" y="1485900"/>
          <p14:tracePt t="28966" x="5973763" y="1485900"/>
          <p14:tracePt t="28982" x="5913438" y="1485900"/>
          <p14:tracePt t="28998" x="5867400" y="1485900"/>
          <p14:tracePt t="28998" x="5845175" y="1485900"/>
          <p14:tracePt t="29016" x="5821363" y="1485900"/>
          <p14:tracePt t="29036" x="5745163" y="1516063"/>
          <p14:tracePt t="29052" x="5684838" y="1531938"/>
          <p14:tracePt t="29068" x="5638800" y="1562100"/>
          <p14:tracePt t="29085" x="5584825" y="1592263"/>
          <p14:tracePt t="29102" x="5532438" y="1622425"/>
          <p14:tracePt t="29117" x="5494338" y="1638300"/>
          <p14:tracePt t="29133" x="5470525" y="1654175"/>
          <p14:tracePt t="29151" x="5432425" y="1668463"/>
          <p14:tracePt t="29167" x="5387975" y="1692275"/>
          <p14:tracePt t="29182" x="5380038" y="1722438"/>
          <p14:tracePt t="29198" x="5364163" y="1744663"/>
          <p14:tracePt t="29215" x="5364163" y="1798638"/>
          <p14:tracePt t="29245" x="5364163" y="1812925"/>
          <p14:tracePt t="29254" x="5364163" y="1844675"/>
          <p14:tracePt t="29271" x="5364163" y="1866900"/>
          <p14:tracePt t="29287" x="5364163" y="1874838"/>
          <p14:tracePt t="29301" x="5364163" y="1882775"/>
          <p14:tracePt t="29318" x="5380038" y="1905000"/>
          <p14:tracePt t="29336" x="5426075" y="1935163"/>
          <p14:tracePt t="29352" x="5494338" y="1973263"/>
          <p14:tracePt t="29367" x="5540375" y="1989138"/>
          <p14:tracePt t="29384" x="5592763" y="2003425"/>
          <p14:tracePt t="29401" x="5654675" y="2011363"/>
          <p14:tracePt t="29417" x="5699125" y="2011363"/>
          <p14:tracePt t="29433" x="5753100" y="2027238"/>
          <p14:tracePt t="29452" x="5791200" y="2027238"/>
          <p14:tracePt t="29465" x="5829300" y="2027238"/>
          <p14:tracePt t="29482" x="5859463" y="2027238"/>
          <p14:tracePt t="29498" x="5905500" y="2035175"/>
          <p14:tracePt t="29514" x="5959475" y="2035175"/>
          <p14:tracePt t="29531" x="6035675" y="2035175"/>
          <p14:tracePt t="29555" x="6088063" y="2035175"/>
          <p14:tracePt t="29568" x="6134100" y="2035175"/>
          <p14:tracePt t="29583" x="6180138" y="2019300"/>
          <p14:tracePt t="29600" x="6240463" y="1981200"/>
          <p14:tracePt t="29617" x="6264275" y="1958975"/>
          <p14:tracePt t="29634" x="6286500" y="1935163"/>
          <p14:tracePt t="29650" x="6294438" y="1927225"/>
          <p14:tracePt t="29666" x="6294438" y="1905000"/>
          <p14:tracePt t="29683" x="6294438" y="1882775"/>
          <p14:tracePt t="29699" x="6308725" y="1836738"/>
          <p14:tracePt t="29722" x="6324600" y="1812925"/>
          <p14:tracePt t="29744" x="6340475" y="1798638"/>
          <p14:tracePt t="29761" x="6354763" y="1774825"/>
          <p14:tracePt t="29770" x="6354763" y="1760538"/>
          <p14:tracePt t="29787" x="6354763" y="1736725"/>
          <p14:tracePt t="29804" x="6354763" y="1730375"/>
          <p14:tracePt t="29816" x="6354763" y="1692275"/>
          <p14:tracePt t="29833" x="6340475" y="1668463"/>
          <p14:tracePt t="29849" x="6316663" y="1646238"/>
          <p14:tracePt t="29866" x="6278563" y="1630363"/>
          <p14:tracePt t="29884" x="6248400" y="1608138"/>
          <p14:tracePt t="29900" x="6194425" y="1600200"/>
          <p14:tracePt t="29917" x="6156325" y="1577975"/>
          <p14:tracePt t="29934" x="6126163" y="1570038"/>
          <p14:tracePt t="29961" x="6088063" y="1546225"/>
          <p14:tracePt t="29977" x="6049963" y="1531938"/>
          <p14:tracePt t="29994" x="5997575" y="1516063"/>
          <p14:tracePt t="30009" x="5973763" y="1516063"/>
          <p14:tracePt t="30021" x="5921375" y="1516063"/>
          <p14:tracePt t="30036" x="5883275" y="1516063"/>
          <p14:tracePt t="30054" x="5851525" y="1524000"/>
          <p14:tracePt t="30066" x="5829300" y="1524000"/>
          <p14:tracePt t="30084" x="5813425" y="1531938"/>
          <p14:tracePt t="30099" x="5783263" y="1539875"/>
          <p14:tracePt t="30116" x="5761038" y="1562100"/>
          <p14:tracePt t="30135" x="5730875" y="1577975"/>
          <p14:tracePt t="30150" x="5692775" y="1630363"/>
          <p14:tracePt t="30170" x="5654675" y="1676400"/>
          <p14:tracePt t="30184" x="5646738" y="1692275"/>
          <p14:tracePt t="30197" x="5622925" y="1722438"/>
          <p14:tracePt t="30213" x="5616575" y="1760538"/>
          <p14:tracePt t="30230" x="5608638" y="1790700"/>
          <p14:tracePt t="30247" x="5608638" y="1812925"/>
          <p14:tracePt t="30264" x="5592763" y="1836738"/>
          <p14:tracePt t="30280" x="5578475" y="1874838"/>
          <p14:tracePt t="30297" x="5578475" y="1897063"/>
          <p14:tracePt t="30317" x="5562600" y="1912938"/>
          <p14:tracePt t="30333" x="5562600" y="1935163"/>
          <p14:tracePt t="30350" x="5570538" y="1965325"/>
          <p14:tracePt t="30367" x="5584825" y="1981200"/>
          <p14:tracePt t="30384" x="5630863" y="1981200"/>
          <p14:tracePt t="30400" x="5668963" y="1997075"/>
          <p14:tracePt t="30417" x="5730875" y="2003425"/>
          <p14:tracePt t="30433" x="5783263" y="2003425"/>
          <p14:tracePt t="30450" x="5813425" y="2003425"/>
          <p14:tracePt t="30465" x="5829300" y="2003425"/>
          <p14:tracePt t="30481" x="5837238" y="2003425"/>
          <p14:tracePt t="31457" x="5837238" y="2019300"/>
          <p14:tracePt t="31529" x="5829300" y="2027238"/>
          <p14:tracePt t="34445" x="5821363" y="2027238"/>
          <p14:tracePt t="34691" x="5813425" y="2027238"/>
          <p14:tracePt t="34710" x="5799138" y="2027238"/>
          <p14:tracePt t="34727" x="5783263" y="2041525"/>
          <p14:tracePt t="34744" x="5768975" y="2041525"/>
          <p14:tracePt t="34761" x="5761038" y="2041525"/>
          <p14:tracePt t="34773" x="5722938" y="2057400"/>
          <p14:tracePt t="34789" x="5661025" y="2065338"/>
          <p14:tracePt t="34806" x="5584825" y="2065338"/>
          <p14:tracePt t="34815" x="5494338" y="2065338"/>
          <p14:tracePt t="34832" x="5418138" y="2065338"/>
          <p14:tracePt t="34849" x="5387975" y="2073275"/>
          <p14:tracePt t="34866" x="5356225" y="2073275"/>
          <p14:tracePt t="34882" x="5318125" y="2079625"/>
          <p14:tracePt t="34896" x="5249863" y="2095500"/>
          <p14:tracePt t="34912" x="5127625" y="2103438"/>
          <p14:tracePt t="34929" x="4953000" y="2117725"/>
          <p14:tracePt t="34945" x="4800600" y="2141538"/>
          <p14:tracePt t="34962" x="4708525" y="2163763"/>
          <p14:tracePt t="34978" x="4702175" y="2163763"/>
          <p14:tracePt t="34995" x="4694238" y="2163763"/>
          <p14:tracePt t="35120" x="4694238" y="2155825"/>
          <p14:tracePt t="36037" x="4686300" y="2155825"/>
          <p14:tracePt t="36092" x="4678363" y="2155825"/>
          <p14:tracePt t="36105" x="4664075" y="2155825"/>
          <p14:tracePt t="36129" x="4648200" y="2155825"/>
          <p14:tracePt t="36146" x="4632325" y="2155825"/>
          <p14:tracePt t="36168" x="4579938" y="2155825"/>
          <p14:tracePt t="36179" x="4495800" y="2155825"/>
          <p14:tracePt t="36194" x="4389438" y="2171700"/>
          <p14:tracePt t="36210" x="4229100" y="2193925"/>
          <p14:tracePt t="36227" x="4008438" y="2201863"/>
          <p14:tracePt t="36244" x="3779838" y="2232025"/>
          <p14:tracePt t="36261" x="3505200" y="2255838"/>
          <p14:tracePt t="36275" x="3246438" y="2293938"/>
          <p14:tracePt t="36292" x="2963863" y="2308225"/>
          <p14:tracePt t="36309" x="2628900" y="2308225"/>
          <p14:tracePt t="36325" x="2430463" y="2339975"/>
          <p14:tracePt t="36341" x="2332038" y="2362200"/>
          <p14:tracePt t="36358" x="2293938" y="2362200"/>
          <p14:tracePt t="36375" x="2286000" y="2362200"/>
          <p14:tracePt t="36375" x="2278063" y="2362200"/>
          <p14:tracePt t="36391" x="2239963" y="2378075"/>
          <p14:tracePt t="36411" x="2225675" y="2378075"/>
          <p14:tracePt t="36428" x="2163763" y="2416175"/>
          <p14:tracePt t="36444" x="2073275" y="2438400"/>
          <p14:tracePt t="36461" x="2019300" y="2438400"/>
          <p14:tracePt t="36479" x="2011363" y="2438400"/>
          <p14:tracePt t="36493" x="1989138" y="2438400"/>
          <p14:tracePt t="36540" x="1943100" y="2438400"/>
          <p14:tracePt t="36559" x="1905000" y="2438400"/>
          <p14:tracePt t="36571" x="1889125" y="2438400"/>
          <p14:tracePt t="36585" x="1882775" y="2438400"/>
          <p14:tracePt t="36635" x="1874838" y="2430463"/>
          <p14:tracePt t="36645" x="1866900" y="2416175"/>
          <p14:tracePt t="36663" x="1858963" y="2408238"/>
          <p14:tracePt t="36676" x="1851025" y="2400300"/>
          <p14:tracePt t="36693" x="1844675" y="2400300"/>
          <p14:tracePt t="36725" x="1828800" y="2384425"/>
          <p14:tracePt t="36742" x="1812925" y="2378075"/>
          <p14:tracePt t="36758" x="1798638" y="2370138"/>
          <p14:tracePt t="36790" x="1790700" y="2354263"/>
          <p14:tracePt t="36808" x="1768475" y="2354263"/>
          <p14:tracePt t="36835" x="1744663" y="2354263"/>
          <p14:tracePt t="36854" x="1714500" y="2354263"/>
          <p14:tracePt t="36866" x="1676400" y="2354263"/>
          <p14:tracePt t="36882" x="1654175" y="2354263"/>
          <p14:tracePt t="36894" x="1616075" y="2354263"/>
          <p14:tracePt t="36910" x="1562100" y="2354263"/>
          <p14:tracePt t="36928" x="1516063" y="2354263"/>
          <p14:tracePt t="36945" x="1447800" y="2354263"/>
          <p14:tracePt t="36961" x="1401763" y="2354263"/>
          <p14:tracePt t="36978" x="1355725" y="2354263"/>
          <p14:tracePt t="36994" x="1333500" y="2354263"/>
          <p14:tracePt t="37011" x="1325563" y="2354263"/>
          <p14:tracePt t="37026" x="1317625" y="2354263"/>
          <p14:tracePt t="37044" x="1311275" y="2354263"/>
          <p14:tracePt t="37058" x="1265238" y="2370138"/>
          <p14:tracePt t="37073" x="1203325" y="2378075"/>
          <p14:tracePt t="37091" x="1135063" y="2392363"/>
          <p14:tracePt t="37107" x="1112838" y="2408238"/>
          <p14:tracePt t="37107" x="1104900" y="2408238"/>
          <p14:tracePt t="37125" x="1089025" y="2416175"/>
          <p14:tracePt t="37150" x="1082675" y="2422525"/>
          <p14:tracePt t="37164" x="1058863" y="2430463"/>
          <p14:tracePt t="37176" x="1028700" y="2468563"/>
          <p14:tracePt t="37193" x="1006475" y="2484438"/>
          <p14:tracePt t="37209" x="968375" y="2522538"/>
          <p14:tracePt t="37227" x="936625" y="2552700"/>
          <p14:tracePt t="37243" x="906463" y="2582863"/>
          <p14:tracePt t="37260" x="892175" y="2598738"/>
          <p14:tracePt t="37277" x="884238" y="2620963"/>
          <p14:tracePt t="37293" x="876300" y="2636838"/>
          <p14:tracePt t="37309" x="868363" y="2644775"/>
          <p14:tracePt t="37337" x="868363" y="2659063"/>
          <p14:tracePt t="37368" x="868363" y="2674938"/>
          <p14:tracePt t="37386" x="868363" y="2705100"/>
          <p14:tracePt t="37396" x="868363" y="2720975"/>
          <p14:tracePt t="37413" x="868363" y="2735263"/>
          <p14:tracePt t="37441" x="868363" y="2751138"/>
          <p14:tracePt t="37459" x="868363" y="2773363"/>
          <p14:tracePt t="37477" x="868363" y="2781300"/>
          <p14:tracePt t="37490" x="868363" y="2803525"/>
          <p14:tracePt t="37507" x="876300" y="2819400"/>
          <p14:tracePt t="37527" x="884238" y="2849563"/>
          <p14:tracePt t="37541" x="892175" y="2857500"/>
          <p14:tracePt t="37557" x="906463" y="2879725"/>
          <p14:tracePt t="37589" x="914400" y="2895600"/>
          <p14:tracePt t="37589" x="922338" y="2903538"/>
          <p14:tracePt t="37610" x="922338" y="2917825"/>
          <p14:tracePt t="37634" x="936625" y="2941638"/>
          <p14:tracePt t="37644" x="936625" y="2949575"/>
          <p14:tracePt t="37692" x="968375" y="2963863"/>
          <p14:tracePt t="37711" x="982663" y="2987675"/>
          <p14:tracePt t="37724" x="998538" y="2994025"/>
          <p14:tracePt t="37740" x="1012825" y="3001963"/>
          <p14:tracePt t="37757" x="1028700" y="3025775"/>
          <p14:tracePt t="37775" x="1036638" y="3032125"/>
          <p14:tracePt t="37790" x="1058863" y="3040063"/>
          <p14:tracePt t="37806" x="1082675" y="3055938"/>
          <p14:tracePt t="37824" x="1104900" y="3063875"/>
          <p14:tracePt t="37836" x="1135063" y="3078163"/>
          <p14:tracePt t="37853" x="1165225" y="3094038"/>
          <p14:tracePt t="37870" x="1181100" y="3094038"/>
          <p14:tracePt t="37880" x="1189038" y="3094038"/>
          <p14:tracePt t="37896" x="1196975" y="3094038"/>
          <p14:tracePt t="37913" x="1203325" y="3101975"/>
          <p14:tracePt t="37929" x="1219200" y="3108325"/>
          <p14:tracePt t="37942" x="1235075" y="3108325"/>
          <p14:tracePt t="37959" x="1303338" y="3124200"/>
          <p14:tracePt t="37976" x="1341438" y="3124200"/>
          <p14:tracePt t="37993" x="1363663" y="3140075"/>
          <p14:tracePt t="38009" x="1371600" y="3140075"/>
          <p14:tracePt t="38025" x="1387475" y="3146425"/>
          <p14:tracePt t="38056" x="1401763" y="3146425"/>
          <p14:tracePt t="38073" x="1409700" y="3146425"/>
          <p14:tracePt t="38086" x="1447800" y="3146425"/>
          <p14:tracePt t="38102" x="1508125" y="3154363"/>
          <p14:tracePt t="38119" x="1531938" y="3154363"/>
          <p14:tracePt t="38136" x="1546225" y="3154363"/>
          <p14:tracePt t="38145" x="1554163" y="3154363"/>
          <p14:tracePt t="38175" x="1570038" y="3154363"/>
          <p14:tracePt t="38194" x="1616075" y="3162300"/>
          <p14:tracePt t="38210" x="1646238" y="3170238"/>
          <p14:tracePt t="38223" x="1668463" y="3170238"/>
          <p14:tracePt t="38240" x="1698625" y="3178175"/>
          <p14:tracePt t="38321" x="1706563" y="3178175"/>
          <p14:tracePt t="38355" x="1714500" y="3178175"/>
          <p14:tracePt t="38417" x="1714500" y="3184525"/>
          <p14:tracePt t="39104" x="1722438" y="3184525"/>
          <p14:tracePt t="39158" x="1730375" y="3184525"/>
          <p14:tracePt t="39178" x="1736725" y="3184525"/>
          <p14:tracePt t="39193" x="1744663" y="3192463"/>
          <p14:tracePt t="39207" x="1752600" y="3192463"/>
          <p14:tracePt t="39224" x="1760538" y="3192463"/>
          <p14:tracePt t="39338" x="1768475" y="3192463"/>
          <p14:tracePt t="39387" x="1790700" y="3192463"/>
          <p14:tracePt t="39416" x="1812925" y="3192463"/>
          <p14:tracePt t="39425" x="1836738" y="3192463"/>
          <p14:tracePt t="39443" x="1844675" y="3192463"/>
          <p14:tracePt t="39490" x="1851025" y="3192463"/>
          <p14:tracePt t="39505" x="1866900" y="3192463"/>
          <p14:tracePt t="39538" x="1889125" y="3192463"/>
          <p14:tracePt t="39588" x="1912938" y="3192463"/>
          <p14:tracePt t="39605" x="1920875" y="3192463"/>
          <p14:tracePt t="39618" x="1927225" y="3192463"/>
          <p14:tracePt t="39634" x="1943100" y="3192463"/>
          <p14:tracePt t="39644" x="1951038" y="3192463"/>
          <p14:tracePt t="39675" x="1958975" y="3192463"/>
          <p14:tracePt t="39715" x="1973263" y="3192463"/>
          <p14:tracePt t="39725" x="1989138" y="3192463"/>
          <p14:tracePt t="39740" x="1997075" y="3192463"/>
          <p14:tracePt t="39757" x="2011363" y="3184525"/>
          <p14:tracePt t="39820" x="2027238" y="3178175"/>
          <p14:tracePt t="39838" x="2035175" y="3170238"/>
          <p14:tracePt t="39851" x="2041525" y="3162300"/>
          <p14:tracePt t="39882" x="2041525" y="3154363"/>
          <p14:tracePt t="39915" x="2049463" y="3124200"/>
          <p14:tracePt t="39934" x="2057400" y="3108325"/>
          <p14:tracePt t="39944" x="2065338" y="3094038"/>
          <p14:tracePt t="39960" x="2073275" y="3078163"/>
          <p14:tracePt t="39992" x="2073275" y="3070225"/>
          <p14:tracePt t="40005" x="2073275" y="3048000"/>
          <p14:tracePt t="40025" x="2079625" y="3017838"/>
          <p14:tracePt t="40040" x="2079625" y="2987675"/>
          <p14:tracePt t="40070" x="2087563" y="2963863"/>
          <p14:tracePt t="40089" x="2087563" y="2955925"/>
          <p14:tracePt t="40102" x="2087563" y="2949575"/>
          <p14:tracePt t="40118" x="2095500" y="2941638"/>
          <p14:tracePt t="40136" x="2095500" y="2933700"/>
          <p14:tracePt t="40148" x="2095500" y="2925763"/>
          <p14:tracePt t="40162" x="2095500" y="2903538"/>
          <p14:tracePt t="40176" x="2095500" y="2873375"/>
          <p14:tracePt t="40193" x="2111375" y="2841625"/>
          <p14:tracePt t="40210" x="2125663" y="2819400"/>
          <p14:tracePt t="40224" x="2133600" y="2797175"/>
          <p14:tracePt t="40241" x="2133600" y="2789238"/>
          <p14:tracePt t="40257" x="2133600" y="2765425"/>
          <p14:tracePt t="40273" x="2133600" y="2751138"/>
          <p14:tracePt t="40290" x="2133600" y="2735263"/>
          <p14:tracePt t="40307" x="2133600" y="2705100"/>
          <p14:tracePt t="40323" x="2133600" y="2644775"/>
          <p14:tracePt t="40339" x="2133600" y="2613025"/>
          <p14:tracePt t="40354" x="2133600" y="2582863"/>
          <p14:tracePt t="40371" x="2133600" y="2568575"/>
          <p14:tracePt t="40388" x="2133600" y="2560638"/>
          <p14:tracePt t="40404" x="2133600" y="2536825"/>
          <p14:tracePt t="40420" x="2133600" y="2530475"/>
          <p14:tracePt t="40443" x="2133600" y="2514600"/>
          <p14:tracePt t="40475" x="2125663" y="2506663"/>
          <p14:tracePt t="40491" x="2079625" y="2468563"/>
          <p14:tracePt t="40505" x="2065338" y="2454275"/>
          <p14:tracePt t="40521" x="2041525" y="2438400"/>
          <p14:tracePt t="40539" x="2011363" y="2422525"/>
          <p14:tracePt t="40556" x="1997075" y="2408238"/>
          <p14:tracePt t="40575" x="1981200" y="2400300"/>
          <p14:tracePt t="40589" x="1951038" y="2392363"/>
          <p14:tracePt t="40619" x="1943100" y="2384425"/>
          <p14:tracePt t="40638" x="1927225" y="2384425"/>
          <p14:tracePt t="40650" x="1912938" y="2378075"/>
          <p14:tracePt t="40660" x="1905000" y="2370138"/>
          <p14:tracePt t="40676" x="1897063" y="2370138"/>
          <p14:tracePt t="40693" x="1866900" y="2354263"/>
          <p14:tracePt t="40709" x="1806575" y="2346325"/>
          <p14:tracePt t="40727" x="1774825" y="2346325"/>
          <p14:tracePt t="40755" x="1760538" y="2346325"/>
          <p14:tracePt t="40771" x="1752600" y="2346325"/>
          <p14:tracePt t="40787" x="1714500" y="2346325"/>
          <p14:tracePt t="40820" x="1684338" y="2346325"/>
          <p14:tracePt t="40837" x="1660525" y="2346325"/>
          <p14:tracePt t="40854" x="1638300" y="2346325"/>
          <p14:tracePt t="40867" x="1622425" y="2346325"/>
          <p14:tracePt t="40884" x="1608138" y="2346325"/>
          <p14:tracePt t="40900" x="1584325" y="2346325"/>
          <p14:tracePt t="40917" x="1577975" y="2346325"/>
          <p14:tracePt t="40926" x="1508125" y="2354263"/>
          <p14:tracePt t="40943" x="1455738" y="2362200"/>
          <p14:tracePt t="40959" x="1409700" y="2378075"/>
          <p14:tracePt t="40976" x="1401763" y="2378075"/>
          <p14:tracePt t="40989" x="1379538" y="2392363"/>
          <p14:tracePt t="41006" x="1349375" y="2392363"/>
          <p14:tracePt t="41024" x="1273175" y="2430463"/>
          <p14:tracePt t="41041" x="1241425" y="2446338"/>
          <p14:tracePt t="41055" x="1196975" y="2468563"/>
          <p14:tracePt t="41071" x="1158875" y="2492375"/>
          <p14:tracePt t="41087" x="1127125" y="2498725"/>
          <p14:tracePt t="41105" x="1074738" y="2522538"/>
          <p14:tracePt t="41121" x="1050925" y="2536825"/>
          <p14:tracePt t="41136" x="1012825" y="2552700"/>
          <p14:tracePt t="41153" x="998538" y="2568575"/>
          <p14:tracePt t="41153" x="998538" y="2574925"/>
          <p14:tracePt t="41172" x="982663" y="2598738"/>
          <p14:tracePt t="41192" x="968375" y="2613025"/>
          <p14:tracePt t="41209" x="960438" y="2620963"/>
          <p14:tracePt t="41222" x="936625" y="2644775"/>
          <p14:tracePt t="41239" x="936625" y="2659063"/>
          <p14:tracePt t="41256" x="930275" y="2674938"/>
          <p14:tracePt t="41272" x="930275" y="2689225"/>
          <p14:tracePt t="41304" x="930275" y="2705100"/>
          <p14:tracePt t="41335" x="944563" y="2720975"/>
          <p14:tracePt t="41353" x="960438" y="2743200"/>
          <p14:tracePt t="41370" x="968375" y="2751138"/>
          <p14:tracePt t="41383" x="974725" y="2765425"/>
          <p14:tracePt t="41399" x="1006475" y="2797175"/>
          <p14:tracePt t="41416" x="1036638" y="2827338"/>
          <p14:tracePt t="41425" x="1074738" y="2849563"/>
          <p14:tracePt t="41442" x="1104900" y="2873375"/>
          <p14:tracePt t="41459" x="1135063" y="2887663"/>
          <p14:tracePt t="41475" x="1165225" y="2903538"/>
          <p14:tracePt t="41492" x="1189038" y="2925763"/>
          <p14:tracePt t="41505" x="1227138" y="2941638"/>
          <p14:tracePt t="41523" x="1257300" y="2963863"/>
          <p14:tracePt t="41540" x="1279525" y="2971800"/>
          <p14:tracePt t="41556" x="1303338" y="2979738"/>
          <p14:tracePt t="41572" x="1311275" y="2987675"/>
          <p14:tracePt t="41590" x="1325563" y="2994025"/>
          <p14:tracePt t="41604" x="1341438" y="3001963"/>
          <p14:tracePt t="41621" x="1371600" y="3009900"/>
          <p14:tracePt t="41636" x="1439863" y="3025775"/>
          <p14:tracePt t="41652" x="1485900" y="3025775"/>
          <p14:tracePt t="41669" x="1501775" y="3025775"/>
          <p14:tracePt t="41692" x="1508125" y="3025775"/>
          <p14:tracePt t="41723" x="1554163" y="3025775"/>
          <p14:tracePt t="41741" x="1608138" y="3025775"/>
          <p14:tracePt t="41756" x="1638300" y="3025775"/>
          <p14:tracePt t="41771" x="1654175" y="3025775"/>
          <p14:tracePt t="41788" x="1668463" y="3025775"/>
          <p14:tracePt t="41835" x="1684338" y="3025775"/>
          <p14:tracePt t="41853" x="1692275" y="3025775"/>
          <p14:tracePt t="42584" x="1698625" y="3025775"/>
          <p14:tracePt t="43935" x="1706563" y="3025775"/>
          <p14:tracePt t="44116" x="1714500" y="3025775"/>
          <p14:tracePt t="44818" x="1730375" y="3032125"/>
          <p14:tracePt t="45526" x="1730375" y="3048000"/>
          <p14:tracePt t="46130" x="1730375" y="3055938"/>
          <p14:tracePt t="46213" x="1722438" y="3063875"/>
          <p14:tracePt t="46232" x="1706563" y="3063875"/>
          <p14:tracePt t="46244" x="1698625" y="3070225"/>
          <p14:tracePt t="47457" x="1706563" y="3070225"/>
          <p14:tracePt t="47728" x="1714500" y="3078163"/>
          <p14:tracePt t="47865" x="1722438" y="3078163"/>
          <p14:tracePt t="49044" x="1730375" y="3078163"/>
          <p14:tracePt t="49726" x="1736725" y="3078163"/>
          <p14:tracePt t="50148" x="1744663" y="3078163"/>
          <p14:tracePt t="54454" x="1752600" y="3078163"/>
          <p14:tracePt t="55154" x="1760538" y="3078163"/>
          <p14:tracePt t="55287" x="1774825" y="3078163"/>
          <p14:tracePt t="55354" x="1782763" y="3078163"/>
          <p14:tracePt t="55433" x="1806575" y="3078163"/>
          <p14:tracePt t="55724" x="1836738" y="3078163"/>
          <p14:tracePt t="55739" x="1866900" y="3094038"/>
          <p14:tracePt t="55755" x="1889125" y="3094038"/>
          <p14:tracePt t="55773" x="1912938" y="3094038"/>
          <p14:tracePt t="55790" x="1920875" y="3094038"/>
          <p14:tracePt t="55806" x="1927225" y="3094038"/>
          <p14:tracePt t="55837" x="1958975" y="3094038"/>
          <p14:tracePt t="55856" x="1981200" y="3094038"/>
          <p14:tracePt t="55868" x="2011363" y="3101975"/>
          <p14:tracePt t="55885" x="2019300" y="3101975"/>
          <p14:tracePt t="55895" x="2027238" y="3101975"/>
          <p14:tracePt t="56007" x="2019300" y="3116263"/>
          <p14:tracePt t="56256" x="2011363" y="3116263"/>
          <p14:tracePt t="56303" x="2011363" y="3124200"/>
          <p14:tracePt t="56336" x="2003425" y="3124200"/>
          <p14:tracePt t="56386" x="2003425" y="3132138"/>
          <p14:tracePt t="56415" x="2003425" y="3140075"/>
          <p14:tracePt t="56852" x="2003425" y="3132138"/>
          <p14:tracePt t="56871" x="2027238" y="3124200"/>
          <p14:tracePt t="56883" x="2035175" y="3094038"/>
          <p14:tracePt t="56900" x="2049463" y="3078163"/>
          <p14:tracePt t="56918" x="2065338" y="3048000"/>
          <p14:tracePt t="56927" x="2079625" y="3025775"/>
          <p14:tracePt t="56943" x="2095500" y="3001963"/>
          <p14:tracePt t="56959" x="2111375" y="2971800"/>
          <p14:tracePt t="56975" x="2117725" y="2941638"/>
          <p14:tracePt t="56991" x="2125663" y="2917825"/>
          <p14:tracePt t="57006" x="2141538" y="2887663"/>
          <p14:tracePt t="57024" x="2171700" y="2841625"/>
          <p14:tracePt t="57041" x="2179638" y="2819400"/>
          <p14:tracePt t="57057" x="2187575" y="2789238"/>
          <p14:tracePt t="57073" x="2193925" y="2773363"/>
          <p14:tracePt t="57089" x="2201863" y="2751138"/>
          <p14:tracePt t="57105" x="2209800" y="2735263"/>
          <p14:tracePt t="57121" x="2209800" y="2713038"/>
          <p14:tracePt t="57136" x="2209800" y="2697163"/>
          <p14:tracePt t="57153" x="2209800" y="2689225"/>
          <p14:tracePt t="57214" x="2209800" y="2682875"/>
          <p14:tracePt t="57224" x="2209800" y="2659063"/>
          <p14:tracePt t="57239" x="2209800" y="2651125"/>
          <p14:tracePt t="57256" x="2209800" y="2620963"/>
          <p14:tracePt t="57272" x="2193925" y="2613025"/>
          <p14:tracePt t="57289" x="2193925" y="2606675"/>
          <p14:tracePt t="57305" x="2193925" y="2582863"/>
          <p14:tracePt t="57321" x="2187575" y="2560638"/>
          <p14:tracePt t="57354" x="2171700" y="2544763"/>
          <p14:tracePt t="57385" x="2171700" y="2536825"/>
          <p14:tracePt t="57404" x="2163763" y="2530475"/>
          <p14:tracePt t="57416" x="2155825" y="2522538"/>
          <p14:tracePt t="57425" x="2141538" y="2498725"/>
          <p14:tracePt t="57442" x="2133600" y="2498725"/>
          <p14:tracePt t="57459" x="2125663" y="2484438"/>
          <p14:tracePt t="57475" x="2117725" y="2468563"/>
          <p14:tracePt t="57489" x="2103438" y="2468563"/>
          <p14:tracePt t="57506" x="2095500" y="2454275"/>
          <p14:tracePt t="57525" x="2079625" y="2438400"/>
          <p14:tracePt t="57538" x="2057400" y="2422525"/>
          <p14:tracePt t="57556" x="2041525" y="2416175"/>
          <p14:tracePt t="57572" x="2027238" y="2408238"/>
          <p14:tracePt t="57589" x="2011363" y="2392363"/>
          <p14:tracePt t="57605" x="2003425" y="2384425"/>
          <p14:tracePt t="57622" x="1981200" y="2370138"/>
          <p14:tracePt t="57636" x="1951038" y="2346325"/>
          <p14:tracePt t="57652" x="1943100" y="2346325"/>
          <p14:tracePt t="57669" x="1912938" y="2332038"/>
          <p14:tracePt t="57686" x="1882775" y="2316163"/>
          <p14:tracePt t="57703" x="1851025" y="2301875"/>
          <p14:tracePt t="57726" x="1828800" y="2286000"/>
          <p14:tracePt t="57757" x="1806575" y="2278063"/>
          <p14:tracePt t="57770" x="1782763" y="2270125"/>
          <p14:tracePt t="57787" x="1768475" y="2263775"/>
          <p14:tracePt t="57803" x="1760538" y="2255838"/>
          <p14:tracePt t="57820" x="1752600" y="2255838"/>
          <p14:tracePt t="57837" x="1730375" y="2255838"/>
          <p14:tracePt t="57854" x="1714500" y="2255838"/>
          <p14:tracePt t="57870" x="1698625" y="2255838"/>
          <p14:tracePt t="57882" x="1668463" y="2255838"/>
          <p14:tracePt t="57899" x="1638300" y="2255838"/>
          <p14:tracePt t="57980" x="1630363" y="2255838"/>
          <p14:tracePt t="57989" x="1622425" y="2255838"/>
          <p14:tracePt t="58005" x="1616075" y="2255838"/>
          <p14:tracePt t="58023" x="1622425" y="2278063"/>
          <p14:tracePt t="58224" x="1654175" y="2324100"/>
          <p14:tracePt t="58256" x="1668463" y="2339975"/>
          <p14:tracePt t="58270" x="1706563" y="2362200"/>
          <p14:tracePt t="58290" x="1722438" y="2378075"/>
          <p14:tracePt t="58303" x="1760538" y="2392363"/>
          <p14:tracePt t="58320" x="1768475" y="2400300"/>
          <p14:tracePt t="58337" x="1812925" y="2438400"/>
          <p14:tracePt t="58354" x="1851025" y="2476500"/>
          <p14:tracePt t="58371" x="1866900" y="2484438"/>
          <p14:tracePt t="58384" x="1897063" y="2522538"/>
          <p14:tracePt t="58403" x="1897063" y="2536825"/>
          <p14:tracePt t="58418" x="1897063" y="2544763"/>
          <p14:tracePt t="58434" x="1889125" y="2544763"/>
          <p14:tracePt t="59417" x="1874838" y="2544763"/>
          <p14:tracePt t="59490" x="1866900" y="2536825"/>
          <p14:tracePt t="59522" x="1866900" y="2530475"/>
          <p14:tracePt t="59538" x="1858963" y="2522538"/>
          <p14:tracePt t="59633" x="1844675" y="2514600"/>
          <p14:tracePt t="59651" x="1828800" y="2498725"/>
          <p14:tracePt t="59680" x="1812925" y="2484438"/>
          <p14:tracePt t="59697" x="1806575" y="2476500"/>
          <p14:tracePt t="59713" x="1798638" y="2468563"/>
          <p14:tracePt t="59730" x="1790700" y="2460625"/>
          <p14:tracePt t="59739" x="1774825" y="2454275"/>
          <p14:tracePt t="59756" x="1768475" y="2454275"/>
          <p14:tracePt t="59773" x="1752600" y="2438400"/>
          <p14:tracePt t="59786" x="1736725" y="2438400"/>
          <p14:tracePt t="59803" x="1722438" y="2422525"/>
          <p14:tracePt t="59819" x="1706563" y="2416175"/>
          <p14:tracePt t="59851" x="1698625" y="2416175"/>
          <p14:tracePt t="59868" x="1676400" y="2416175"/>
          <p14:tracePt t="59884" x="1646238" y="2408238"/>
          <p14:tracePt t="59901" x="1638300" y="2408238"/>
          <p14:tracePt t="59918" x="1622425" y="2400300"/>
          <p14:tracePt t="59930" x="1608138" y="2400300"/>
          <p14:tracePt t="59947" x="1592263" y="2392363"/>
          <p14:tracePt t="59963" x="1584325" y="2384425"/>
          <p14:tracePt t="59973" x="1554163" y="2384425"/>
          <p14:tracePt t="59989" x="1524000" y="2384425"/>
          <p14:tracePt t="60007" x="1508125" y="2384425"/>
          <p14:tracePt t="60020" x="1493838" y="2384425"/>
          <p14:tracePt t="60036" x="1470025" y="2384425"/>
          <p14:tracePt t="60054" x="1447800" y="2384425"/>
          <p14:tracePt t="60070" x="1439863" y="2384425"/>
          <p14:tracePt t="60088" x="1425575" y="2384425"/>
          <p14:tracePt t="60101" x="1417638" y="2384425"/>
          <p14:tracePt t="60119" x="1355725" y="2392363"/>
          <p14:tracePt t="60136" x="1349375" y="2392363"/>
          <p14:tracePt t="60149" x="1325563" y="2392363"/>
          <p14:tracePt t="60167" x="1317625" y="2392363"/>
          <p14:tracePt t="60183" x="1287463" y="2392363"/>
          <p14:tracePt t="60203" x="1273175" y="2392363"/>
          <p14:tracePt t="60223" x="1257300" y="2408238"/>
          <p14:tracePt t="60239" x="1241425" y="2408238"/>
          <p14:tracePt t="60256" x="1235075" y="2408238"/>
          <p14:tracePt t="60270" x="1219200" y="2408238"/>
          <p14:tracePt t="60286" x="1203325" y="2408238"/>
          <p14:tracePt t="60318" x="1181100" y="2416175"/>
          <p14:tracePt t="60334" x="1158875" y="2422525"/>
          <p14:tracePt t="60352" x="1143000" y="2422525"/>
          <p14:tracePt t="60382" x="1112838" y="2438400"/>
          <p14:tracePt t="60400" x="1082675" y="2454275"/>
          <p14:tracePt t="60432" x="1074738" y="2454275"/>
          <p14:tracePt t="60446" x="1066800" y="2454275"/>
          <p14:tracePt t="60463" x="1058863" y="2468563"/>
          <p14:tracePt t="60473" x="1028700" y="2468563"/>
          <p14:tracePt t="60489" x="990600" y="2484438"/>
          <p14:tracePt t="60506" x="960438" y="2498725"/>
          <p14:tracePt t="60520" x="944563" y="2506663"/>
          <p14:tracePt t="60538" x="930275" y="2506663"/>
          <p14:tracePt t="60584" x="914400" y="2522538"/>
          <p14:tracePt t="60600" x="898525" y="2530475"/>
          <p14:tracePt t="60617" x="898525" y="2536825"/>
          <p14:tracePt t="60649" x="892175" y="2544763"/>
          <p14:tracePt t="60668" x="884238" y="2544763"/>
          <p14:tracePt t="60680" x="876300" y="2544763"/>
          <p14:tracePt t="60696" x="868363" y="2560638"/>
          <p14:tracePt t="60713" x="868363" y="2568575"/>
          <p14:tracePt t="60760" x="868363" y="2574925"/>
          <p14:tracePt t="60801" x="868363" y="2582863"/>
          <p14:tracePt t="60835" x="868363" y="2590800"/>
          <p14:tracePt t="60850" x="868363" y="2598738"/>
          <p14:tracePt t="60867" x="868363" y="2606675"/>
          <p14:tracePt t="60884" x="868363" y="2613025"/>
          <p14:tracePt t="60900" x="868363" y="2620963"/>
          <p14:tracePt t="60917" x="868363" y="2628900"/>
          <p14:tracePt t="60929" x="876300" y="2636838"/>
          <p14:tracePt t="60946" x="876300" y="2644775"/>
          <p14:tracePt t="60963" x="884238" y="2659063"/>
          <p14:tracePt t="60979" x="884238" y="2667000"/>
          <p14:tracePt t="60988" x="892175" y="2674938"/>
          <p14:tracePt t="61005" x="906463" y="2689225"/>
          <p14:tracePt t="61023" x="906463" y="2697163"/>
          <p14:tracePt t="61054" x="906463" y="2705100"/>
          <p14:tracePt t="61067" x="906463" y="2720975"/>
          <p14:tracePt t="61083" x="906463" y="2727325"/>
          <p14:tracePt t="61100" x="906463" y="2743200"/>
          <p14:tracePt t="61115" x="906463" y="2759075"/>
          <p14:tracePt t="61133" x="906463" y="2773363"/>
          <p14:tracePt t="61150" x="906463" y="2789238"/>
          <p14:tracePt t="61167" x="906463" y="2827338"/>
          <p14:tracePt t="61184" x="906463" y="2835275"/>
          <p14:tracePt t="61197" x="898525" y="2849563"/>
          <p14:tracePt t="61293" x="898525" y="2857500"/>
          <p14:tracePt t="61364" x="892175" y="2857500"/>
          <p14:tracePt t="61448" x="876300" y="2857500"/>
          <p14:tracePt t="61510" x="868363" y="2857500"/>
          <p14:tracePt t="61519" x="854075" y="2857500"/>
          <p14:tracePt t="61601" x="838200" y="2849563"/>
          <p14:tracePt t="61680" x="846138" y="2841625"/>
          <p14:tracePt t="61848" x="860425" y="2841625"/>
          <p14:tracePt t="61865" x="884238" y="2819400"/>
          <p14:tracePt t="61897" x="898525" y="2811463"/>
          <p14:tracePt t="61916" x="914400" y="2811463"/>
          <p14:tracePt t="61934" x="936625" y="2811463"/>
          <p14:tracePt t="61946" x="968375" y="2811463"/>
          <p14:tracePt t="61976" x="982663" y="2811463"/>
          <p14:tracePt t="62380" x="990600" y="2811463"/>
          <p14:tracePt t="62398" x="1012825" y="2811463"/>
          <p14:tracePt t="62415" x="1082675" y="2827338"/>
          <p14:tracePt t="62432" x="1096963" y="2827338"/>
          <p14:tracePt t="62445" x="1112838" y="2827338"/>
          <p14:tracePt t="62461" x="1120775" y="2827338"/>
          <p14:tracePt t="62478" x="1127125" y="2827338"/>
          <p14:tracePt t="62494" x="1150938" y="2827338"/>
          <p14:tracePt t="62511" x="1189038" y="2841625"/>
          <p14:tracePt t="62521" x="1235075" y="2857500"/>
          <p14:tracePt t="62538" x="1265238" y="2857500"/>
          <p14:tracePt t="62553" x="1279525" y="2865438"/>
          <p14:tracePt t="62569" x="1287463" y="2865438"/>
          <p14:tracePt t="63558" x="1295400" y="2865438"/>
          <p14:tracePt t="63832" x="1303338" y="2865438"/>
          <p14:tracePt t="63850" x="1311275" y="2865438"/>
          <p14:tracePt t="63864" x="1317625" y="2865438"/>
          <p14:tracePt t="63912" x="1333500" y="2865438"/>
          <p14:tracePt t="63930" x="1349375" y="2865438"/>
          <p14:tracePt t="63947" x="1355725" y="2865438"/>
          <p14:tracePt t="63964" x="1371600" y="2865438"/>
          <p14:tracePt t="63980" x="1387475" y="2865438"/>
          <p14:tracePt t="63993" x="1425575" y="2857500"/>
          <p14:tracePt t="64009" x="1539875" y="2849563"/>
          <p14:tracePt t="64028" x="1554163" y="2849563"/>
          <p14:tracePt t="64038" x="1562100" y="2841625"/>
          <p14:tracePt t="64100" x="1570038" y="2835275"/>
          <p14:tracePt t="64114" x="1577975" y="2811463"/>
          <p14:tracePt t="64131" x="1616075" y="2789238"/>
          <p14:tracePt t="64146" x="1654175" y="2759075"/>
          <p14:tracePt t="64163" x="1660525" y="2751138"/>
          <p14:tracePt t="64180" x="1668463" y="2743200"/>
          <p14:tracePt t="64198" x="1692275" y="2735263"/>
          <p14:tracePt t="64212" x="1698625" y="2727325"/>
          <p14:tracePt t="64228" x="1730375" y="2713038"/>
          <p14:tracePt t="64243" x="1790700" y="2674938"/>
          <p14:tracePt t="64259" x="1874838" y="2651125"/>
          <p14:tracePt t="64276" x="1920875" y="2628900"/>
          <p14:tracePt t="64285" x="1989138" y="2582863"/>
          <p14:tracePt t="64302" x="2049463" y="2552700"/>
          <p14:tracePt t="64318" x="2049463" y="2544763"/>
          <p14:tracePt t="64381" x="2049463" y="2536825"/>
          <p14:tracePt t="64411" x="2019300" y="2536825"/>
          <p14:tracePt t="64528" x="2011363" y="2536825"/>
          <p14:tracePt t="64542" x="1989138" y="2560638"/>
          <p14:tracePt t="64551" x="1973263" y="2598738"/>
          <p14:tracePt t="64569" x="1958975" y="2620963"/>
          <p14:tracePt t="64584" x="1951038" y="2628900"/>
          <p14:tracePt t="64598" x="1927225" y="2674938"/>
          <p14:tracePt t="64614" x="1912938" y="2705100"/>
          <p14:tracePt t="64631" x="1912938" y="2727325"/>
          <p14:tracePt t="64648" x="1897063" y="2751138"/>
          <p14:tracePt t="64664" x="1897063" y="2773363"/>
          <p14:tracePt t="64681" x="1874838" y="2811463"/>
          <p14:tracePt t="64698" x="1866900" y="2827338"/>
          <p14:tracePt t="64714" x="1866900" y="2857500"/>
          <p14:tracePt t="64731" x="1858963" y="2895600"/>
          <p14:tracePt t="64763" x="1858963" y="2911475"/>
          <p14:tracePt t="64775" x="1851025" y="2917825"/>
          <p14:tracePt t="64792" x="1844675" y="2933700"/>
          <p14:tracePt t="64803" x="1844675" y="2949575"/>
          <p14:tracePt t="64818" x="1836738" y="2955925"/>
          <p14:tracePt t="64834" x="1844675" y="2955925"/>
          <p14:tracePt t="65277" x="1866900" y="2971800"/>
          <p14:tracePt t="65291" x="1889125" y="2979738"/>
          <p14:tracePt t="65301" x="1912938" y="2987675"/>
          <p14:tracePt t="65317" x="1920875" y="2987675"/>
          <p14:tracePt t="65349" x="1943100" y="3001963"/>
          <p14:tracePt t="65366" x="1981200" y="3001963"/>
          <p14:tracePt t="65379" x="2011363" y="3040063"/>
          <p14:tracePt t="65398" x="2027238" y="3048000"/>
          <p14:tracePt t="65412" x="2041525" y="3055938"/>
          <p14:tracePt t="65428" x="2049463" y="3063875"/>
          <p14:tracePt t="65446" x="2065338" y="3070225"/>
          <p14:tracePt t="65463" x="2079625" y="3086100"/>
          <p14:tracePt t="65478" x="2087563" y="3094038"/>
          <p14:tracePt t="65495" x="2103438" y="3108325"/>
          <p14:tracePt t="65523" x="2111375" y="3116263"/>
          <p14:tracePt t="65541" x="2125663" y="3124200"/>
          <p14:tracePt t="65558" x="2133600" y="3132138"/>
          <p14:tracePt t="65568" x="2149475" y="3154363"/>
          <p14:tracePt t="65584" x="2155825" y="3154363"/>
          <p14:tracePt t="65601" x="2171700" y="3170238"/>
          <p14:tracePt t="65629" x="2187575" y="3184525"/>
          <p14:tracePt t="65646" x="2193925" y="3192463"/>
          <p14:tracePt t="65662" x="2201863" y="3208338"/>
          <p14:tracePt t="65679" x="2209800" y="3216275"/>
          <p14:tracePt t="67520" x="2209800" y="3222625"/>
          <p14:tracePt t="67637" x="2217738" y="3222625"/>
          <p14:tracePt t="67708" x="2232025" y="3216275"/>
          <p14:tracePt t="67741" x="2239963" y="3208338"/>
          <p14:tracePt t="67760" x="2247900" y="3200400"/>
          <p14:tracePt t="67776" x="2255838" y="3170238"/>
          <p14:tracePt t="67793" x="2270125" y="3170238"/>
          <p14:tracePt t="67805" x="2301875" y="3132138"/>
          <p14:tracePt t="67822" x="2339975" y="3078163"/>
          <p14:tracePt t="67838" x="2370138" y="3055938"/>
          <p14:tracePt t="67848" x="2400300" y="3025775"/>
          <p14:tracePt t="67865" x="2422525" y="2994025"/>
          <p14:tracePt t="67883" x="2446338" y="2971800"/>
          <p14:tracePt t="67898" x="2454275" y="2955925"/>
          <p14:tracePt t="67911" x="2454275" y="2949575"/>
          <p14:tracePt t="67928" x="2454275" y="2933700"/>
          <p14:tracePt t="67974" x="2498725" y="2911475"/>
          <p14:tracePt t="67993" x="2582863" y="2903538"/>
          <p14:tracePt t="68011" x="2620963" y="2895600"/>
          <p14:tracePt t="68985" x="2620963" y="2887663"/>
          <p14:tracePt t="69193" x="2606675" y="2887663"/>
          <p14:tracePt t="69210" x="2574925" y="2865438"/>
          <p14:tracePt t="69227" x="2552700" y="2849563"/>
          <p14:tracePt t="69244" x="2530475" y="2849563"/>
          <p14:tracePt t="69260" x="2506663" y="2849563"/>
          <p14:tracePt t="69339" x="2492375" y="2849563"/>
          <p14:tracePt t="69365" x="2484438" y="2849563"/>
          <p14:tracePt t="69380" x="2498725" y="2849563"/>
          <p14:tracePt t="69539" x="2536825" y="2849563"/>
          <p14:tracePt t="69558" x="2560638" y="2849563"/>
          <p14:tracePt t="69571" x="2568575" y="2857500"/>
          <p14:tracePt t="69587" x="2590800" y="2857500"/>
          <p14:tracePt t="69651" x="2606675" y="2857500"/>
          <p14:tracePt t="69660" x="2620963" y="2857500"/>
          <p14:tracePt t="69676" x="2636838" y="2857500"/>
          <p14:tracePt t="69693" x="2644775" y="2857500"/>
          <p14:tracePt t="70417" x="2651125" y="2857500"/>
          <p14:tracePt t="70443" x="2659063" y="2857500"/>
          <p14:tracePt t="70460" x="2667000" y="2857500"/>
          <p14:tracePt t="70522" x="2674938" y="2857500"/>
          <p14:tracePt t="70540" x="2682875" y="2849563"/>
          <p14:tracePt t="70558" x="2689225" y="2849563"/>
          <p14:tracePt t="70570" x="2697163" y="2849563"/>
          <p14:tracePt t="70634" x="2713038" y="2835275"/>
          <p14:tracePt t="70652" x="2720975" y="2835275"/>
          <p14:tracePt t="70661" x="2743200" y="2819400"/>
          <p14:tracePt t="70679" x="2759075" y="2819400"/>
          <p14:tracePt t="70692" x="2781300" y="2819400"/>
          <p14:tracePt t="70709" x="2803525" y="2803525"/>
          <p14:tracePt t="70725" x="2849563" y="2797175"/>
          <p14:tracePt t="70742" x="2933700" y="2765425"/>
          <p14:tracePt t="70758" x="3009900" y="2759075"/>
          <p14:tracePt t="70776" x="3017838" y="2751138"/>
          <p14:tracePt t="70792" x="3025775" y="2751138"/>
          <p14:tracePt t="70838" x="3063875" y="2751138"/>
          <p14:tracePt t="70856" x="3078163" y="2751138"/>
          <p14:tracePt t="70883" x="3078163" y="2743200"/>
          <p14:tracePt t="70933" x="3108325" y="2727325"/>
          <p14:tracePt t="70944" x="3124200" y="2727325"/>
          <p14:tracePt t="70958" x="3154363" y="2727325"/>
          <p14:tracePt t="70975" x="3170238" y="2727325"/>
          <p14:tracePt t="71072" x="3184525" y="2720975"/>
          <p14:tracePt t="71258" x="3216275" y="2720975"/>
          <p14:tracePt t="71273" x="3238500" y="2720975"/>
          <p14:tracePt t="71289" x="3238500" y="2713038"/>
          <p14:tracePt t="71416" x="3246438" y="2713038"/>
          <p14:tracePt t="72569" x="3260725" y="2713038"/>
          <p14:tracePt t="73135" x="3268663" y="2713038"/>
          <p14:tracePt t="73602" x="3292475" y="2705100"/>
          <p14:tracePt t="73620" x="3306763" y="2705100"/>
          <p14:tracePt t="73633" x="3368675" y="2689225"/>
          <p14:tracePt t="73649" x="3429000" y="2674938"/>
          <p14:tracePt t="73666" x="3459163" y="2667000"/>
          <p14:tracePt t="73683" x="3467100" y="2667000"/>
          <p14:tracePt t="73692" x="3497263" y="2667000"/>
          <p14:tracePt t="73724" x="3527425" y="2667000"/>
          <p14:tracePt t="73741" x="3565525" y="2667000"/>
          <p14:tracePt t="73757" x="3589338" y="2667000"/>
          <p14:tracePt t="73770" x="3603625" y="2667000"/>
          <p14:tracePt t="73787" x="3611563" y="2667000"/>
          <p14:tracePt t="73804" x="3641725" y="2667000"/>
          <p14:tracePt t="73821" x="3673475" y="2667000"/>
          <p14:tracePt t="73837" x="3687763" y="2667000"/>
          <p14:tracePt t="73854" x="3703638" y="2667000"/>
          <p14:tracePt t="74038" x="3717925" y="2659063"/>
          <p14:tracePt t="74069" x="3717925" y="2628900"/>
          <p14:tracePt t="74104" x="3703638" y="2613025"/>
          <p14:tracePt t="74120" x="3703638" y="2606675"/>
          <p14:tracePt t="74133" x="3703638" y="2590800"/>
          <p14:tracePt t="74151" x="3695700" y="2590800"/>
          <p14:tracePt t="74166" x="3695700" y="2574925"/>
          <p14:tracePt t="74176" x="3679825" y="2560638"/>
          <p14:tracePt t="74192" x="3673475" y="2552700"/>
          <p14:tracePt t="74238" x="3665538" y="2552700"/>
          <p14:tracePt t="74258" x="3649663" y="2544763"/>
          <p14:tracePt t="74271" x="3641725" y="2544763"/>
          <p14:tracePt t="74303" x="3619500" y="2544763"/>
          <p14:tracePt t="74320" x="3611563" y="2544763"/>
          <p14:tracePt t="74336" x="3565525" y="2544763"/>
          <p14:tracePt t="74353" x="3559175" y="2544763"/>
          <p14:tracePt t="74370" x="3551238" y="2544763"/>
          <p14:tracePt t="74382" x="3543300" y="2552700"/>
          <p14:tracePt t="74413" x="3527425" y="2560638"/>
          <p14:tracePt t="74431" x="3505200" y="2574925"/>
          <p14:tracePt t="74449" x="3482975" y="2590800"/>
          <p14:tracePt t="74458" x="3475038" y="2598738"/>
          <p14:tracePt t="74475" x="3459163" y="2620963"/>
          <p14:tracePt t="74491" x="3459163" y="2628900"/>
          <p14:tracePt t="74520" x="3459163" y="2644775"/>
          <p14:tracePt t="74536" x="3459163" y="2651125"/>
          <p14:tracePt t="74568" x="3459163" y="2667000"/>
          <p14:tracePt t="74602" x="3467100" y="2674938"/>
          <p14:tracePt t="74619" x="3482975" y="2674938"/>
          <p14:tracePt t="74636" x="3489325" y="2674938"/>
          <p14:tracePt t="74667" x="3497263" y="2674938"/>
          <p14:tracePt t="74696" x="3505200" y="2674938"/>
          <p14:tracePt t="74746" x="3513138" y="2674938"/>
          <p14:tracePt t="74817" x="3521075" y="2674938"/>
          <p14:tracePt t="74836" x="3535363" y="2674938"/>
          <p14:tracePt t="74852" x="3535363" y="2667000"/>
          <p14:tracePt t="74884" x="3559175" y="2667000"/>
          <p14:tracePt t="74899" x="3573463" y="2667000"/>
          <p14:tracePt t="74916" x="3589338" y="2667000"/>
          <p14:tracePt t="74932" x="3597275" y="2667000"/>
          <p14:tracePt t="74941" x="3597275" y="2674938"/>
          <p14:tracePt t="74973" x="3611563" y="2689225"/>
          <p14:tracePt t="74992" x="3619500" y="2697163"/>
          <p14:tracePt t="75023" x="3619500" y="2705100"/>
          <p14:tracePt t="75036" x="3619500" y="2727325"/>
          <p14:tracePt t="75054" x="3619500" y="2743200"/>
          <p14:tracePt t="75054" x="3619500" y="2759075"/>
          <p14:tracePt t="75072" x="3619500" y="2773363"/>
          <p14:tracePt t="75088" x="3619500" y="2797175"/>
          <p14:tracePt t="75105" x="3619500" y="2803525"/>
          <p14:tracePt t="75119" x="3619500" y="2819400"/>
          <p14:tracePt t="75137" x="3603625" y="2835275"/>
          <p14:tracePt t="75152" x="3597275" y="2857500"/>
          <p14:tracePt t="75168" x="3589338" y="2873375"/>
          <p14:tracePt t="75184" x="3589338" y="2887663"/>
          <p14:tracePt t="75184" x="3573463" y="2903538"/>
          <p14:tracePt t="75205" x="3573463" y="2911475"/>
          <p14:tracePt t="75225" x="3565525" y="2925763"/>
          <p14:tracePt t="75241" x="3559175" y="2941638"/>
          <p14:tracePt t="75254" x="3521075" y="2963863"/>
          <p14:tracePt t="75271" x="3489325" y="2979738"/>
          <p14:tracePt t="75288" x="3451225" y="2994025"/>
          <p14:tracePt t="75307" x="3436938" y="3001963"/>
          <p14:tracePt t="75320" x="3382963" y="3001963"/>
          <p14:tracePt t="75337" x="3360738" y="3009900"/>
          <p14:tracePt t="75354" x="3336925" y="3009900"/>
          <p14:tracePt t="75371" x="3322638" y="3009900"/>
          <p14:tracePt t="75385" x="3260725" y="3001963"/>
          <p14:tracePt t="75402" x="3238500" y="2979738"/>
          <p14:tracePt t="75418" x="3230563" y="2949575"/>
          <p14:tracePt t="75434" x="3230563" y="2933700"/>
          <p14:tracePt t="75451" x="3238500" y="2911475"/>
          <p14:tracePt t="75467" x="3260725" y="2879725"/>
          <p14:tracePt t="75467" x="3276600" y="2865438"/>
          <p14:tracePt t="75484" x="3368675" y="2811463"/>
          <p14:tracePt t="75504" x="3475038" y="2765425"/>
          <p14:tracePt t="75522" x="3565525" y="2751138"/>
          <p14:tracePt t="75539" x="3581400" y="2743200"/>
          <p14:tracePt t="75555" x="3597275" y="2743200"/>
          <p14:tracePt t="75600" x="3603625" y="2735263"/>
          <p14:tracePt t="75618" x="3679825" y="2735263"/>
          <p14:tracePt t="75635" x="3717925" y="2773363"/>
          <p14:tracePt t="75648" x="3840163" y="2879725"/>
          <p14:tracePt t="75664" x="3870325" y="2895600"/>
          <p14:tracePt t="75680" x="3878263" y="2903538"/>
          <p14:tracePt t="75803" x="3886200" y="2903538"/>
          <p14:tracePt t="75818" x="3894138" y="2911475"/>
          <p14:tracePt t="75835" x="3894138" y="2925763"/>
          <p14:tracePt t="75866" x="3894138" y="2933700"/>
          <p14:tracePt t="75885" x="3886200" y="2941638"/>
          <p14:tracePt t="75902" x="3870325" y="2955925"/>
          <p14:tracePt t="75914" x="3848100" y="2971800"/>
          <p14:tracePt t="75945" x="3810000" y="2994025"/>
          <p14:tracePt t="75964" x="3779838" y="2994025"/>
          <p14:tracePt t="75973" x="3725863" y="3001963"/>
          <p14:tracePt t="75990" x="3627438" y="3009900"/>
          <p14:tracePt t="76007" x="3589338" y="3009900"/>
          <p14:tracePt t="76020" x="3551238" y="3009900"/>
          <p14:tracePt t="76037" x="3535363" y="3009900"/>
          <p14:tracePt t="76053" x="3521075" y="3001963"/>
          <p14:tracePt t="76115" x="3505200" y="2987675"/>
          <p14:tracePt t="76148" x="3497263" y="2963863"/>
          <p14:tracePt t="76166" x="3497263" y="2955925"/>
          <p14:tracePt t="76181" x="3497263" y="2949575"/>
          <p14:tracePt t="76210" x="3497263" y="2933700"/>
          <p14:tracePt t="76882" x="3505200" y="2933700"/>
          <p14:tracePt t="77365" x="3521075" y="2925763"/>
          <p14:tracePt t="77384" x="3527425" y="2911475"/>
          <p14:tracePt t="77400" x="3535363" y="2903538"/>
          <p14:tracePt t="77416" x="3551238" y="2887663"/>
          <p14:tracePt t="77429" x="3559175" y="2873375"/>
          <p14:tracePt t="77446" x="3581400" y="2835275"/>
          <p14:tracePt t="77464" x="3635375" y="2819400"/>
          <p14:tracePt t="77473" x="3657600" y="2797175"/>
          <p14:tracePt t="77489" x="3673475" y="2789238"/>
          <p14:tracePt t="77506" x="3673475" y="2773363"/>
          <p14:tracePt t="77522" x="3665538" y="2743200"/>
          <p14:tracePt t="77538" x="3641725" y="2727325"/>
          <p14:tracePt t="77552" x="3627438" y="2720975"/>
          <p14:tracePt t="77569" x="3619500" y="2697163"/>
          <p14:tracePt t="77585" x="3597275" y="2689225"/>
          <p14:tracePt t="77602" x="3573463" y="2659063"/>
          <p14:tracePt t="77618" x="3551238" y="2644775"/>
          <p14:tracePt t="77634" x="3527425" y="2628900"/>
          <p14:tracePt t="77651" x="3505200" y="2606675"/>
          <p14:tracePt t="77668" x="3444875" y="2568575"/>
          <p14:tracePt t="77682" x="3406775" y="2544763"/>
          <p14:tracePt t="77700" x="3368675" y="2530475"/>
          <p14:tracePt t="77716" x="3336925" y="2498725"/>
          <p14:tracePt t="77732" x="3306763" y="2468563"/>
          <p14:tracePt t="77749" x="3260725" y="2454275"/>
          <p14:tracePt t="77749" x="3222625" y="2438400"/>
          <p14:tracePt t="77766" x="3146425" y="2370138"/>
          <p14:tracePt t="77785" x="3101975" y="2346325"/>
          <p14:tracePt t="77802" x="3025775" y="2316163"/>
          <p14:tracePt t="77819" x="2949575" y="2278063"/>
          <p14:tracePt t="77835" x="2911475" y="2263775"/>
          <p14:tracePt t="77851" x="2865438" y="2263775"/>
          <p14:tracePt t="77868" x="2803525" y="2239963"/>
          <p14:tracePt t="77884" x="2735263" y="2217738"/>
          <p14:tracePt t="77901" x="2659063" y="2201863"/>
          <p14:tracePt t="77918" x="2560638" y="2193925"/>
          <p14:tracePt t="77934" x="2476500" y="2179638"/>
          <p14:tracePt t="77947" x="2400300" y="2163763"/>
          <p14:tracePt t="77965" x="2370138" y="2163763"/>
          <p14:tracePt t="77981" x="2332038" y="2163763"/>
          <p14:tracePt t="77998" x="2293938" y="2163763"/>
          <p14:tracePt t="78015" x="2255838" y="2163763"/>
          <p14:tracePt t="78015" x="2217738" y="2163763"/>
          <p14:tracePt t="78032" x="2163763" y="2163763"/>
          <p14:tracePt t="78052" x="2111375" y="2163763"/>
          <p14:tracePt t="78069" x="2065338" y="2163763"/>
          <p14:tracePt t="78084" x="2027238" y="2163763"/>
          <p14:tracePt t="78102" x="1989138" y="2163763"/>
          <p14:tracePt t="78117" x="1958975" y="2163763"/>
          <p14:tracePt t="78134" x="1905000" y="2163763"/>
          <p14:tracePt t="78150" x="1812925" y="2193925"/>
          <p14:tracePt t="78167" x="1752600" y="2201863"/>
          <p14:tracePt t="78184" x="1706563" y="2232025"/>
          <p14:tracePt t="78201" x="1692275" y="2232025"/>
          <p14:tracePt t="78217" x="1676400" y="2247900"/>
          <p14:tracePt t="78231" x="1646238" y="2247900"/>
          <p14:tracePt t="78248" x="1616075" y="2247900"/>
          <p14:tracePt t="78264" x="1516063" y="2270125"/>
          <p14:tracePt t="78281" x="1447800" y="2286000"/>
          <p14:tracePt t="78304" x="1431925" y="2286000"/>
          <p14:tracePt t="78317" x="1425575" y="2286000"/>
          <p14:tracePt t="78334" x="1393825" y="2301875"/>
          <p14:tracePt t="78350" x="1363663" y="2308225"/>
          <p14:tracePt t="78366" x="1311275" y="2354263"/>
          <p14:tracePt t="78385" x="1303338" y="2362200"/>
          <p14:tracePt t="78404" x="1279525" y="2384425"/>
          <p14:tracePt t="78416" x="1279525" y="2416175"/>
          <p14:tracePt t="78434" x="1265238" y="2430463"/>
          <p14:tracePt t="78448" x="1265238" y="2468563"/>
          <p14:tracePt t="78464" x="1265238" y="2514600"/>
          <p14:tracePt t="78481" x="1265238" y="2582863"/>
          <p14:tracePt t="78497" x="1265238" y="2620963"/>
          <p14:tracePt t="78515" x="1273175" y="2682875"/>
          <p14:tracePt t="78531" x="1311275" y="2751138"/>
          <p14:tracePt t="78554" x="1317625" y="2781300"/>
          <p14:tracePt t="78568" x="1333500" y="2803525"/>
          <p14:tracePt t="78585" x="1333500" y="2827338"/>
          <p14:tracePt t="78602" x="1363663" y="2873375"/>
          <p14:tracePt t="78618" x="1417638" y="2925763"/>
          <p14:tracePt t="78634" x="1470025" y="2979738"/>
          <p14:tracePt t="78651" x="1508125" y="3025775"/>
          <p14:tracePt t="78667" x="1524000" y="3048000"/>
          <p14:tracePt t="78684" x="1546225" y="3078163"/>
          <p14:tracePt t="78698" x="1584325" y="3101975"/>
          <p14:tracePt t="78714" x="1638300" y="3132138"/>
          <p14:tracePt t="78731" x="1676400" y="3146425"/>
          <p14:tracePt t="78747" x="1722438" y="3162300"/>
          <p14:tracePt t="78764" x="1774825" y="3184525"/>
          <p14:tracePt t="78781" x="1851025" y="3216275"/>
          <p14:tracePt t="78781" x="1874838" y="3222625"/>
          <p14:tracePt t="78798" x="1965325" y="3254375"/>
          <p14:tracePt t="78817" x="2079625" y="3284538"/>
          <p14:tracePt t="78834" x="2193925" y="3292475"/>
          <p14:tracePt t="78850" x="2339975" y="3298825"/>
          <p14:tracePt t="78867" x="2468563" y="3298825"/>
          <p14:tracePt t="78883" x="2568575" y="3314700"/>
          <p14:tracePt t="78900" x="2620963" y="3314700"/>
          <p14:tracePt t="78917" x="2667000" y="3314700"/>
          <p14:tracePt t="78933" x="2689225" y="3314700"/>
          <p14:tracePt t="78948" x="2735263" y="3306763"/>
          <p14:tracePt t="78965" x="2857500" y="3298825"/>
          <p14:tracePt t="78980" x="3063875" y="3284538"/>
          <p14:tracePt t="78997" x="3230563" y="3284538"/>
          <p14:tracePt t="79014" x="3336925" y="3284538"/>
          <p14:tracePt t="79014" x="3344863" y="3284538"/>
          <p14:tracePt t="79033" x="3352800" y="3276600"/>
          <p14:tracePt t="79083" x="3406775" y="3276600"/>
          <p14:tracePt t="79101" x="3543300" y="3230563"/>
          <p14:tracePt t="79115" x="3725863" y="3208338"/>
          <p14:tracePt t="79132" x="3840163" y="3184525"/>
          <p14:tracePt t="79148" x="3902075" y="3170238"/>
          <p14:tracePt t="79165" x="3902075" y="3162300"/>
          <p14:tracePt t="79199" x="3902075" y="3146425"/>
          <p14:tracePt t="79213" x="3902075" y="3140075"/>
          <p14:tracePt t="79229" x="3916363" y="3124200"/>
          <p14:tracePt t="79244" x="3932238" y="3108325"/>
          <p14:tracePt t="79254" x="3992563" y="3063875"/>
          <p14:tracePt t="79270" x="4046538" y="3048000"/>
          <p14:tracePt t="79287" x="4046538" y="3040063"/>
          <p14:tracePt t="79303" x="4046538" y="3032125"/>
          <p14:tracePt t="79316" x="4038600" y="2994025"/>
          <p14:tracePt t="79334" x="4008438" y="2971800"/>
          <p14:tracePt t="79350" x="3984625" y="2955925"/>
          <p14:tracePt t="79367" x="3970338" y="2933700"/>
          <p14:tracePt t="79383" x="3946525" y="2925763"/>
          <p14:tracePt t="79401" x="3946525" y="2917825"/>
          <p14:tracePt t="79418" x="3932238" y="2911475"/>
          <p14:tracePt t="79431" x="3894138" y="2849563"/>
          <p14:tracePt t="79449" x="3878263" y="2827338"/>
          <p14:tracePt t="79463" x="3863975" y="2803525"/>
          <p14:tracePt t="79480" x="3856038" y="2773363"/>
          <p14:tracePt t="79497" x="3848100" y="2743200"/>
          <p14:tracePt t="79514" x="3832225" y="2735263"/>
          <p14:tracePt t="79531" x="3810000" y="2705100"/>
          <p14:tracePt t="79551" x="3771900" y="2674938"/>
          <p14:tracePt t="79568" x="3717925" y="2636838"/>
          <p14:tracePt t="79585" x="3679825" y="2613025"/>
          <p14:tracePt t="79602" x="3649663" y="2606675"/>
          <p14:tracePt t="79618" x="3627438" y="2582863"/>
          <p14:tracePt t="79634" x="3581400" y="2560638"/>
          <p14:tracePt t="79650" x="3551238" y="2544763"/>
          <p14:tracePt t="79667" x="3489325" y="2530475"/>
          <p14:tracePt t="79683" x="3398838" y="2484438"/>
          <p14:tracePt t="79699" x="3344863" y="2460625"/>
          <p14:tracePt t="79713" x="3306763" y="2454275"/>
          <p14:tracePt t="79730" x="3284538" y="2446338"/>
          <p14:tracePt t="79747" x="3222625" y="2430463"/>
          <p14:tracePt t="79764" x="3154363" y="2384425"/>
          <p14:tracePt t="79780" x="3086100" y="2370138"/>
          <p14:tracePt t="79796" x="3040063" y="2362200"/>
          <p14:tracePt t="79796" x="3009900" y="2346325"/>
          <p14:tracePt t="79813" x="2979738" y="2339975"/>
          <p14:tracePt t="79832" x="2941638" y="2339975"/>
          <p14:tracePt t="79849" x="2879725" y="2339975"/>
          <p14:tracePt t="79865" x="2797175" y="2324100"/>
          <p14:tracePt t="79883" x="2713038" y="2324100"/>
          <p14:tracePt t="79899" x="2644775" y="2324100"/>
          <p14:tracePt t="79916" x="2606675" y="2324100"/>
          <p14:tracePt t="79933" x="2568575" y="2324100"/>
          <p14:tracePt t="79949" x="2522538" y="2324100"/>
          <p14:tracePt t="79966" x="2468563" y="2324100"/>
          <p14:tracePt t="79980" x="2416175" y="2324100"/>
          <p14:tracePt t="79997" x="2354263" y="2324100"/>
          <p14:tracePt t="80013" x="2301875" y="2324100"/>
          <p14:tracePt t="80030" x="2270125" y="2324100"/>
          <p14:tracePt t="80030" x="2255838" y="2324100"/>
          <p14:tracePt t="80047" x="2217738" y="2339975"/>
          <p14:tracePt t="80070" x="2163763" y="2339975"/>
          <p14:tracePt t="80070" x="2133600" y="2339975"/>
          <p14:tracePt t="80087" x="2095500" y="2339975"/>
          <p14:tracePt t="80101" x="1997075" y="2370138"/>
          <p14:tracePt t="80118" x="1943100" y="2378075"/>
          <p14:tracePt t="80131" x="1905000" y="2408238"/>
          <p14:tracePt t="80150" x="1844675" y="2422525"/>
          <p14:tracePt t="80168" x="1820863" y="2430463"/>
          <p14:tracePt t="80181" x="1752600" y="2454275"/>
          <p14:tracePt t="80198" x="1646238" y="2498725"/>
          <p14:tracePt t="80216" x="1616075" y="2506663"/>
          <p14:tracePt t="80230" x="1577975" y="2536825"/>
          <p14:tracePt t="80247" x="1554163" y="2560638"/>
          <p14:tracePt t="80263" x="1539875" y="2574925"/>
          <p14:tracePt t="80286" x="1508125" y="2590800"/>
          <p14:tracePt t="80302" x="1477963" y="2613025"/>
          <p14:tracePt t="80319" x="1463675" y="2620963"/>
          <p14:tracePt t="80336" x="1439863" y="2636838"/>
          <p14:tracePt t="80349" x="1425575" y="2682875"/>
          <p14:tracePt t="80365" x="1401763" y="2705100"/>
          <p14:tracePt t="80382" x="1371600" y="2727325"/>
          <p14:tracePt t="80399" x="1371600" y="2751138"/>
          <p14:tracePt t="80417" x="1371600" y="2773363"/>
          <p14:tracePt t="80447" x="1371600" y="2803525"/>
          <p14:tracePt t="80464" x="1371600" y="2819400"/>
          <p14:tracePt t="80476" x="1409700" y="2835275"/>
          <p14:tracePt t="80492" x="1470025" y="2865438"/>
          <p14:tracePt t="80509" x="1562100" y="2917825"/>
          <p14:tracePt t="80527" x="1646238" y="2955925"/>
          <p14:tracePt t="80537" x="1714500" y="3001963"/>
          <p14:tracePt t="80551" x="1782763" y="3025775"/>
          <p14:tracePt t="80567" x="1836738" y="3063875"/>
          <p14:tracePt t="80584" x="1874838" y="3086100"/>
          <p14:tracePt t="80601" x="1951038" y="3101975"/>
          <p14:tracePt t="80617" x="1973263" y="3101975"/>
          <p14:tracePt t="80630" x="2087563" y="3140075"/>
          <p14:tracePt t="80649" x="2171700" y="3146425"/>
          <p14:tracePt t="80667" x="2225675" y="3146425"/>
          <p14:tracePt t="80680" x="2332038" y="3146425"/>
          <p14:tracePt t="80697" x="2544763" y="3146425"/>
          <p14:tracePt t="80714" x="2651125" y="3146425"/>
          <p14:tracePt t="80730" x="2689225" y="3146425"/>
          <p14:tracePt t="80746" x="2705100" y="3146425"/>
          <p14:tracePt t="80762" x="2727325" y="3146425"/>
          <p14:tracePt t="80779" x="2789238" y="3146425"/>
          <p14:tracePt t="80796" x="2879725" y="3146425"/>
          <p14:tracePt t="80812" x="3001963" y="3146425"/>
          <p14:tracePt t="80812" x="3055938" y="3146425"/>
          <p14:tracePt t="80829" x="3162300" y="3146425"/>
          <p14:tracePt t="80849" x="3230563" y="3140075"/>
          <p14:tracePt t="80866" x="3298825" y="3140075"/>
          <p14:tracePt t="80883" x="3330575" y="3140075"/>
          <p14:tracePt t="80899" x="3344863" y="3140075"/>
          <p14:tracePt t="80916" x="3360738" y="3140075"/>
          <p14:tracePt t="80932" x="3413125" y="3140075"/>
          <p14:tracePt t="80949" x="3497263" y="3140075"/>
          <p14:tracePt t="80963" x="3635375" y="3140075"/>
          <p14:tracePt t="80981" x="3771900" y="3140075"/>
          <p14:tracePt t="80996" x="3856038" y="3140075"/>
          <p14:tracePt t="81011" x="3886200" y="3140075"/>
          <p14:tracePt t="81029" x="3932238" y="3140075"/>
          <p14:tracePt t="81089" x="3954463" y="3078163"/>
          <p14:tracePt t="81099" x="4038600" y="3032125"/>
          <p14:tracePt t="81114" x="4098925" y="3001963"/>
          <p14:tracePt t="81131" x="4122738" y="2994025"/>
          <p14:tracePt t="81148" x="4130675" y="2979738"/>
          <p14:tracePt t="81164" x="4122738" y="2955925"/>
          <p14:tracePt t="81181" x="4076700" y="2911475"/>
          <p14:tracePt t="81198" x="4000500" y="2849563"/>
          <p14:tracePt t="81214" x="3946525" y="2803525"/>
          <p14:tracePt t="81230" x="3908425" y="2773363"/>
          <p14:tracePt t="81245" x="3894138" y="2743200"/>
          <p14:tracePt t="81261" x="3878263" y="2727325"/>
          <p14:tracePt t="81278" x="3856038" y="2689225"/>
          <p14:tracePt t="81295" x="3802063" y="2651125"/>
          <p14:tracePt t="81311" x="3771900" y="2636838"/>
          <p14:tracePt t="81311" x="3749675" y="2620963"/>
          <p14:tracePt t="81329" x="3717925" y="2598738"/>
          <p14:tracePt t="81348" x="3679825" y="2582863"/>
          <p14:tracePt t="81366" x="3641725" y="2560638"/>
          <p14:tracePt t="81383" x="3619500" y="2544763"/>
          <p14:tracePt t="81399" x="3611563" y="2544763"/>
          <p14:tracePt t="81412" x="3581400" y="2530475"/>
          <p14:tracePt t="81433" x="3573463" y="2522538"/>
          <p14:tracePt t="81433" x="3565525" y="2522538"/>
          <p14:tracePt t="81448" x="3551238" y="2522538"/>
          <p14:tracePt t="81463" x="3505200" y="2498725"/>
          <p14:tracePt t="81479" x="3475038" y="2498725"/>
          <p14:tracePt t="81496" x="3444875" y="2498725"/>
          <p14:tracePt t="81512" x="3406775" y="2430463"/>
          <p14:tracePt t="81529" x="3390900" y="2430463"/>
          <p14:tracePt t="81544" x="3336925" y="2422525"/>
          <p14:tracePt t="81561" x="3292475" y="2422525"/>
          <p14:tracePt t="81578" x="3254375" y="2422525"/>
          <p14:tracePt t="81578" x="3230563" y="2422525"/>
          <p14:tracePt t="81599" x="3222625" y="2422525"/>
          <p14:tracePt t="81615" x="3178175" y="2416175"/>
          <p14:tracePt t="81632" x="3140075" y="2416175"/>
          <p14:tracePt t="81648" x="3101975" y="2416175"/>
          <p14:tracePt t="81664" x="3070225" y="2416175"/>
          <p14:tracePt t="81681" x="3040063" y="2416175"/>
          <p14:tracePt t="81698" x="2994025" y="2416175"/>
          <p14:tracePt t="81714" x="2941638" y="2416175"/>
          <p14:tracePt t="81731" x="2903538" y="2416175"/>
          <p14:tracePt t="81747" x="2865438" y="2416175"/>
          <p14:tracePt t="81761" x="2819400" y="2416175"/>
          <p14:tracePt t="81778" x="2781300" y="2416175"/>
          <p14:tracePt t="81795" x="2735263" y="2416175"/>
          <p14:tracePt t="81811" x="2697163" y="2416175"/>
          <p14:tracePt t="81811" x="2667000" y="2422525"/>
          <p14:tracePt t="81828" x="2636838" y="2438400"/>
          <p14:tracePt t="81848" x="2582863" y="2460625"/>
          <p14:tracePt t="81864" x="2530475" y="2484438"/>
          <p14:tracePt t="81880" x="2460625" y="2514600"/>
          <p14:tracePt t="81897" x="2430463" y="2530475"/>
          <p14:tracePt t="81914" x="2384425" y="2560638"/>
          <p14:tracePt t="81930" x="2362200" y="2598738"/>
          <p14:tracePt t="81947" x="2346325" y="2613025"/>
          <p14:tracePt t="81964" x="2324100" y="2644775"/>
          <p14:tracePt t="81982" x="2324100" y="2659063"/>
          <p14:tracePt t="81995" x="2324100" y="2689225"/>
          <p14:tracePt t="82011" x="2308225" y="2705100"/>
          <p14:tracePt t="82028" x="2308225" y="2713038"/>
          <p14:tracePt t="82051" x="2308225" y="2735263"/>
          <p14:tracePt t="82068" x="2332038" y="2773363"/>
          <p14:tracePt t="82084" x="2370138" y="2803525"/>
          <p14:tracePt t="82098" x="2384425" y="2827338"/>
          <p14:tracePt t="82114" x="2416175" y="2857500"/>
          <p14:tracePt t="82131" x="2454275" y="2879725"/>
          <p14:tracePt t="82147" x="2468563" y="2895600"/>
          <p14:tracePt t="82164" x="2498725" y="2917825"/>
          <p14:tracePt t="82178" x="2544763" y="2941638"/>
          <p14:tracePt t="82195" x="2590800" y="2955925"/>
          <p14:tracePt t="82215" x="2651125" y="2979738"/>
          <p14:tracePt t="82228" x="2697163" y="3001963"/>
          <p14:tracePt t="82245" x="2720975" y="3017838"/>
          <p14:tracePt t="82261" x="2759075" y="3025775"/>
          <p14:tracePt t="82278" x="2803525" y="3032125"/>
          <p14:tracePt t="82294" x="2827338" y="3048000"/>
          <p14:tracePt t="82316" x="2887663" y="3048000"/>
          <p14:tracePt t="82333" x="3009900" y="3048000"/>
          <p14:tracePt t="82350" x="3246438" y="3025775"/>
          <p14:tracePt t="82367" x="3336925" y="3025775"/>
          <p14:tracePt t="82380" x="3527425" y="3017838"/>
          <p14:tracePt t="82396" x="3673475" y="2994025"/>
          <p14:tracePt t="82412" x="3717925" y="2979738"/>
          <p14:tracePt t="83488" x="3733800" y="2979738"/>
          <p14:tracePt t="83576" x="3741738" y="2979738"/>
          <p14:tracePt t="83911" x="3749675" y="2987675"/>
          <p14:tracePt t="84025" x="3756025" y="2987675"/>
          <p14:tracePt t="84986" x="3763963" y="2987675"/>
          <p14:tracePt t="85524" x="3763963" y="2979738"/>
          <p14:tracePt t="85590" x="3763963" y="2971800"/>
          <p14:tracePt t="85620" x="3763963" y="2963863"/>
          <p14:tracePt t="85629" x="3749675" y="2941638"/>
          <p14:tracePt t="85648" x="3733800" y="2933700"/>
          <p14:tracePt t="85663" x="3703638" y="2917825"/>
          <p14:tracePt t="85679" x="3695700" y="2917825"/>
          <p14:tracePt t="85708" x="3687763" y="2911475"/>
          <p14:tracePt t="85740" x="3679825" y="2911475"/>
          <p14:tracePt t="85759" x="3665538" y="2903538"/>
          <p14:tracePt t="85776" x="3635375" y="2873375"/>
          <p14:tracePt t="85792" x="3627438" y="2873375"/>
          <p14:tracePt t="85804" x="3597275" y="2835275"/>
          <p14:tracePt t="85821" x="3589338" y="2827338"/>
          <p14:tracePt t="85838" x="3573463" y="2811463"/>
          <p14:tracePt t="85901" x="3559175" y="2797175"/>
          <p14:tracePt t="85911" x="3543300" y="2789238"/>
          <p14:tracePt t="85929" x="3543300" y="2781300"/>
          <p14:tracePt t="85943" x="3535363" y="2781300"/>
          <p14:tracePt t="85960" x="3535363" y="2773363"/>
          <p14:tracePt t="86006" x="3513138" y="2773363"/>
          <p14:tracePt t="86026" x="3497263" y="2773363"/>
          <p14:tracePt t="86038" x="3489325" y="2773363"/>
          <p14:tracePt t="86054" x="3475038" y="2773363"/>
          <p14:tracePt t="86106" x="3459163" y="2773363"/>
          <p14:tracePt t="86167" x="3444875" y="2773363"/>
          <p14:tracePt t="86178" x="3429000" y="2765425"/>
          <p14:tracePt t="86194" x="3429000" y="2759075"/>
          <p14:tracePt t="86273" x="3429000" y="2751138"/>
          <p14:tracePt t="86523" x="3444875" y="2751138"/>
          <p14:tracePt t="86541" x="3459163" y="2759075"/>
          <p14:tracePt t="86558" x="3467100" y="2759075"/>
          <p14:tracePt t="86570" x="3482975" y="2759075"/>
          <p14:tracePt t="86586" x="3497263" y="2759075"/>
          <p14:tracePt t="86634" x="3527425" y="2759075"/>
          <p14:tracePt t="86652" x="3535363" y="2765425"/>
          <p14:tracePt t="86663" x="3559175" y="2773363"/>
          <p14:tracePt t="86679" x="3581400" y="2773363"/>
          <p14:tracePt t="86693" x="3589338" y="2797175"/>
          <p14:tracePt t="86709" x="3603625" y="2803525"/>
          <p14:tracePt t="86728" x="3619500" y="2819400"/>
          <p14:tracePt t="86743" x="3635375" y="2819400"/>
          <p14:tracePt t="86760" x="3641725" y="2773363"/>
          <p14:tracePt t="86776" x="3703638" y="2789238"/>
          <p14:tracePt t="86793" x="3717925" y="2789238"/>
          <p14:tracePt t="86810" x="3725863" y="2789238"/>
          <p14:tracePt t="86823" x="3733800" y="2781300"/>
          <p14:tracePt t="86919" x="3733800" y="2765425"/>
          <p14:tracePt t="86928" x="3733800" y="2751138"/>
          <p14:tracePt t="86945" x="3733800" y="2735263"/>
          <p14:tracePt t="86959" x="3749675" y="2705100"/>
          <p14:tracePt t="86976" x="3749675" y="2651125"/>
          <p14:tracePt t="86994" x="3749675" y="2620963"/>
          <p14:tracePt t="87010" x="3749675" y="2590800"/>
          <p14:tracePt t="87028" x="3749675" y="2568575"/>
          <p14:tracePt t="87042" x="3749675" y="2552700"/>
          <p14:tracePt t="87057" x="3749675" y="2536825"/>
          <p14:tracePt t="87074" x="3749675" y="2506663"/>
          <p14:tracePt t="87091" x="3741738" y="2484438"/>
          <p14:tracePt t="87106" x="3733800" y="2460625"/>
          <p14:tracePt t="87122" x="3717925" y="2430463"/>
          <p14:tracePt t="87139" x="3703638" y="2416175"/>
          <p14:tracePt t="87156" x="3703638" y="2408238"/>
          <p14:tracePt t="87176" x="3687763" y="2392363"/>
          <p14:tracePt t="87202" x="3665538" y="2392363"/>
          <p14:tracePt t="87241" x="3619500" y="2392363"/>
          <p14:tracePt t="87257" x="3603625" y="2392363"/>
          <p14:tracePt t="87273" x="3573463" y="2392363"/>
          <p14:tracePt t="87290" x="3565525" y="2392363"/>
          <p14:tracePt t="87321" x="3551238" y="2392363"/>
          <p14:tracePt t="87339" x="3543300" y="2392363"/>
          <p14:tracePt t="87353" x="3535363" y="2392363"/>
          <p14:tracePt t="87369" x="3521075" y="2400300"/>
          <p14:tracePt t="87378" x="3489325" y="2400300"/>
          <p14:tracePt t="87401" x="3475038" y="2416175"/>
          <p14:tracePt t="87411" x="3467100" y="2416175"/>
          <p14:tracePt t="87428" x="3459163" y="2422525"/>
          <p14:tracePt t="87445" x="3451225" y="2422525"/>
          <p14:tracePt t="87461" x="3451225" y="2438400"/>
          <p14:tracePt t="87474" x="3436938" y="2454275"/>
          <p14:tracePt t="87492" x="3436938" y="2476500"/>
          <p14:tracePt t="87509" x="3421063" y="2484438"/>
          <p14:tracePt t="87526" x="3413125" y="2514600"/>
          <p14:tracePt t="87542" x="3413125" y="2530475"/>
          <p14:tracePt t="87559" x="3413125" y="2536825"/>
          <p14:tracePt t="87576" x="3406775" y="2552700"/>
          <p14:tracePt t="87589" x="3406775" y="2560638"/>
          <p14:tracePt t="87606" x="3398838" y="2574925"/>
          <p14:tracePt t="87622" x="3398838" y="2582863"/>
          <p14:tracePt t="87645" x="3398838" y="2598738"/>
          <p14:tracePt t="87676" x="3398838" y="2606675"/>
          <p14:tracePt t="87708" x="3398838" y="2613025"/>
          <p14:tracePt t="87743" x="3398838" y="2628900"/>
          <p14:tracePt t="87759" x="3406775" y="2636838"/>
          <p14:tracePt t="87773" x="3406775" y="2644775"/>
          <p14:tracePt t="87789" x="3421063" y="2659063"/>
          <p14:tracePt t="87789" x="3421063" y="2667000"/>
          <p14:tracePt t="87808" x="3436938" y="2674938"/>
          <p14:tracePt t="87821" x="3444875" y="2689225"/>
          <p14:tracePt t="87839" x="3467100" y="2697163"/>
          <p14:tracePt t="87853" x="3482975" y="2720975"/>
          <p14:tracePt t="87869" x="3497263" y="2735263"/>
          <p14:tracePt t="87883" x="3505200" y="2735263"/>
          <p14:tracePt t="87902" x="3521075" y="2751138"/>
          <p14:tracePt t="87913" x="3535363" y="2751138"/>
          <p14:tracePt t="87929" x="3543300" y="2751138"/>
          <p14:tracePt t="87943" x="3573463" y="2765425"/>
          <p14:tracePt t="87961" x="3581400" y="2765425"/>
          <p14:tracePt t="87975" x="3619500" y="2765425"/>
          <p14:tracePt t="87991" x="3627438" y="2773363"/>
          <p14:tracePt t="88071" x="3635375" y="2773363"/>
          <p14:tracePt t="88089" x="3641725" y="2773363"/>
          <p14:tracePt t="88118" x="3649663" y="2773363"/>
          <p14:tracePt t="88136" x="3665538" y="2759075"/>
          <p14:tracePt t="88161" x="3665538" y="2735263"/>
          <p14:tracePt t="88178" x="3679825" y="2727325"/>
          <p14:tracePt t="88200" x="3687763" y="2713038"/>
          <p14:tracePt t="88215" x="3687763" y="2682875"/>
          <p14:tracePt t="88243" x="3687763" y="2659063"/>
          <p14:tracePt t="88257" x="3687763" y="2651125"/>
          <p14:tracePt t="88277" x="3687763" y="2620963"/>
          <p14:tracePt t="88292" x="3687763" y="2613025"/>
          <p14:tracePt t="88310" x="3687763" y="2590800"/>
          <p14:tracePt t="88339" x="3687763" y="2574925"/>
          <p14:tracePt t="88388" x="3687763" y="2560638"/>
          <p14:tracePt t="88402" x="3673475" y="2544763"/>
          <p14:tracePt t="88415" x="3657600" y="2530475"/>
          <p14:tracePt t="88427" x="3649663" y="2522538"/>
          <p14:tracePt t="88445" x="3641725" y="2514600"/>
          <p14:tracePt t="88476" x="3635375" y="2514600"/>
          <p14:tracePt t="88490" x="3619500" y="2514600"/>
          <p14:tracePt t="88508" x="3603625" y="2514600"/>
          <p14:tracePt t="88523" x="3589338" y="2514600"/>
          <p14:tracePt t="88541" x="3573463" y="2514600"/>
          <p14:tracePt t="88574" x="3565525" y="2514600"/>
          <p14:tracePt t="88588" x="3551238" y="2514600"/>
          <p14:tracePt t="88607" x="3543300" y="2514600"/>
          <p14:tracePt t="88620" x="3527425" y="2530475"/>
          <p14:tracePt t="88650" x="3521075" y="2536825"/>
          <p14:tracePt t="88679" x="3513138" y="2544763"/>
          <p14:tracePt t="88693" x="3497263" y="2552700"/>
          <p14:tracePt t="88710" x="3497263" y="2560638"/>
          <p14:tracePt t="88724" x="3497263" y="2568575"/>
          <p14:tracePt t="88741" x="3489325" y="2574925"/>
          <p14:tracePt t="88757" x="3482975" y="2582863"/>
          <p14:tracePt t="88775" x="3467100" y="2598738"/>
          <p14:tracePt t="88806" x="3459163" y="2606675"/>
          <p14:tracePt t="88853" x="3444875" y="2628900"/>
          <p14:tracePt t="88873" x="3444875" y="2636838"/>
          <p14:tracePt t="88949" x="3444875" y="2644775"/>
          <p14:tracePt t="88958" x="3444875" y="2651125"/>
          <p14:tracePt t="88977" x="3444875" y="2667000"/>
          <p14:tracePt t="89005" x="3459163" y="2682875"/>
          <p14:tracePt t="89037" x="3475038" y="2682875"/>
          <p14:tracePt t="89055" x="3505200" y="2697163"/>
          <p14:tracePt t="89072" x="3521075" y="2697163"/>
          <p14:tracePt t="89089" x="3527425" y="2697163"/>
          <p14:tracePt t="89101" x="3535363" y="2697163"/>
          <p14:tracePt t="89118" x="3543300" y="2697163"/>
          <p14:tracePt t="89134" x="3559175" y="2697163"/>
          <p14:tracePt t="89145" x="3581400" y="2697163"/>
          <p14:tracePt t="89160" x="3597275" y="2697163"/>
          <p14:tracePt t="89179" x="3603625" y="2697163"/>
          <p14:tracePt t="89192" x="3619500" y="2697163"/>
          <p14:tracePt t="89214" x="3635375" y="2697163"/>
          <p14:tracePt t="89225" x="3641725" y="2697163"/>
          <p14:tracePt t="89240" x="3657600" y="2697163"/>
          <p14:tracePt t="89257" x="3657600" y="2689225"/>
          <p14:tracePt t="89273" x="3657600" y="2674938"/>
          <p14:tracePt t="89290" x="3657600" y="2651125"/>
          <p14:tracePt t="89307" x="3657600" y="2644775"/>
          <p14:tracePt t="89323" x="3665538" y="2628900"/>
          <p14:tracePt t="89356" x="3665538" y="2613025"/>
          <p14:tracePt t="89386" x="3665538" y="2606675"/>
          <p14:tracePt t="89415" x="3665538" y="2598738"/>
          <p14:tracePt t="89434" x="3665538" y="2590800"/>
          <p14:tracePt t="89444" x="3665538" y="2574925"/>
          <p14:tracePt t="89460" x="3657600" y="2560638"/>
          <p14:tracePt t="89476" x="3641725" y="2560638"/>
          <p14:tracePt t="89508" x="3627438" y="2560638"/>
          <p14:tracePt t="89522" x="3619500" y="2560638"/>
          <p14:tracePt t="89538" x="3603625" y="2560638"/>
          <p14:tracePt t="89555" x="3589338" y="2560638"/>
          <p14:tracePt t="89572" x="3581400" y="2560638"/>
          <p14:tracePt t="89603" x="3565525" y="2560638"/>
          <p14:tracePt t="89621" x="3559175" y="2560638"/>
          <p14:tracePt t="89634" x="3543300" y="2560638"/>
          <p14:tracePt t="89650" x="3535363" y="2560638"/>
          <p14:tracePt t="89667" x="3521075" y="2560638"/>
          <p14:tracePt t="89676" x="3505200" y="2560638"/>
          <p14:tracePt t="89732" x="3497263" y="2560638"/>
          <p14:tracePt t="89741" x="3489325" y="2568575"/>
          <p14:tracePt t="89756" x="3475038" y="2574925"/>
          <p14:tracePt t="89774" x="3467100" y="2582863"/>
          <p14:tracePt t="89790" x="3459163" y="2590800"/>
          <p14:tracePt t="89824" x="3444875" y="2613025"/>
          <p14:tracePt t="89840" x="3436938" y="2620963"/>
          <p14:tracePt t="89869" x="3436938" y="2628900"/>
          <p14:tracePt t="89902" x="3436938" y="2644775"/>
          <p14:tracePt t="89948" x="3451225" y="2667000"/>
          <p14:tracePt t="90025" x="3459163" y="2674938"/>
          <p14:tracePt t="90037" x="3505200" y="2697163"/>
          <p14:tracePt t="90056" x="3527425" y="2705100"/>
          <p14:tracePt t="90073" x="3535363" y="2705100"/>
          <p14:tracePt t="90090" x="3551238" y="2713038"/>
          <p14:tracePt t="90107" x="3565525" y="2713038"/>
          <p14:tracePt t="90138" x="3573463" y="2720975"/>
          <p14:tracePt t="90306" x="3589338" y="2720975"/>
          <p14:tracePt t="91169" x="3597275" y="2720975"/>
          <p14:tracePt t="91183" x="3635375" y="2720975"/>
          <p14:tracePt t="91194" x="3679825" y="2720975"/>
          <p14:tracePt t="91216" x="3741738" y="2727325"/>
          <p14:tracePt t="91227" x="3794125" y="2735263"/>
          <p14:tracePt t="91241" x="3802063" y="2735263"/>
          <p14:tracePt t="91259" x="3817938" y="2743200"/>
          <p14:tracePt t="91273" x="3832225" y="2743200"/>
          <p14:tracePt t="91291" x="3848100" y="2743200"/>
          <p14:tracePt t="91304" x="4008438" y="2765425"/>
          <p14:tracePt t="91322" x="4168775" y="2765425"/>
          <p14:tracePt t="91338" x="4259263" y="2789238"/>
          <p14:tracePt t="91354" x="4321175" y="2803525"/>
          <p14:tracePt t="91371" x="4343400" y="2811463"/>
          <p14:tracePt t="91387" x="4351338" y="2811463"/>
          <p14:tracePt t="91405" x="4381500" y="2811463"/>
          <p14:tracePt t="91432" x="4465638" y="2827338"/>
          <p14:tracePt t="91448" x="4594225" y="2849563"/>
          <p14:tracePt t="91458" x="4708525" y="2865438"/>
          <p14:tracePt t="91474" x="4770438" y="2895600"/>
          <p14:tracePt t="91491" x="4778375" y="2895600"/>
          <p14:tracePt t="91601" x="4778375" y="2887663"/>
          <p14:tracePt t="91685" x="4732338" y="2879725"/>
          <p14:tracePt t="91698" x="4632325" y="2865438"/>
          <p14:tracePt t="91715" x="4594225" y="2857500"/>
          <p14:tracePt t="91724" x="4587875" y="2857500"/>
          <p14:tracePt t="91787" x="4572000" y="2857500"/>
          <p14:tracePt t="91802" x="4541838" y="2857500"/>
          <p14:tracePt t="91819" x="4503738" y="2827338"/>
          <p14:tracePt t="91837" x="4533900" y="2827338"/>
          <p14:tracePt t="91979" x="4587875" y="2827338"/>
          <p14:tracePt t="91989" x="4640263" y="2827338"/>
          <p14:tracePt t="92009" x="4648200" y="2827338"/>
          <p14:tracePt t="92024" x="4694238" y="2827338"/>
          <p14:tracePt t="92040" x="4732338" y="2827338"/>
          <p14:tracePt t="92057" x="4784725" y="2827338"/>
          <p14:tracePt t="92075" x="4846638" y="2811463"/>
          <p14:tracePt t="92089" x="4876800" y="2811463"/>
          <p14:tracePt t="92102" x="4937125" y="2811463"/>
          <p14:tracePt t="92118" x="5113338" y="2803525"/>
          <p14:tracePt t="92138" x="5151438" y="2803525"/>
          <p14:tracePt t="92151" x="5189538" y="2797175"/>
          <p14:tracePt t="92169" x="5203825" y="2797175"/>
          <p14:tracePt t="92184" x="5303838" y="2789238"/>
          <p14:tracePt t="92246" x="5372100" y="2789238"/>
          <p14:tracePt t="92255" x="5554663" y="2789238"/>
          <p14:tracePt t="92277" x="5616575" y="2773363"/>
          <p14:tracePt t="92289" x="5630863" y="2773363"/>
          <p14:tracePt t="92304" x="5646738" y="2773363"/>
          <p14:tracePt t="92335" x="5661025" y="2773363"/>
          <p14:tracePt t="92383" x="5707063" y="2773363"/>
          <p14:tracePt t="92402" x="5775325" y="2773363"/>
          <p14:tracePt t="92419" x="5791200" y="2773363"/>
          <p14:tracePt t="92431" x="5837238" y="2789238"/>
          <p14:tracePt t="92448" x="5851525" y="2789238"/>
          <p14:tracePt t="92464" x="5867400" y="2789238"/>
          <p14:tracePt t="92495" x="5921375" y="2789238"/>
          <p14:tracePt t="92514" x="5989638" y="2789238"/>
          <p14:tracePt t="92523" x="6111875" y="2789238"/>
          <p14:tracePt t="92537" x="6172200" y="2789238"/>
          <p14:tracePt t="92553" x="6188075" y="2789238"/>
          <p14:tracePt t="92570" x="6202363" y="2803525"/>
          <p14:tracePt t="92666" x="6149975" y="2827338"/>
          <p14:tracePt t="92716" x="6111875" y="2827338"/>
          <p14:tracePt t="92730" x="6073775" y="2827338"/>
          <p14:tracePt t="92739" x="6042025" y="2835275"/>
          <p14:tracePt t="92757" x="5989638" y="2841625"/>
          <p14:tracePt t="92774" x="5883275" y="2857500"/>
          <p14:tracePt t="92787" x="5768975" y="2865438"/>
          <p14:tracePt t="92803" x="5684838" y="2887663"/>
          <p14:tracePt t="92820" x="5630863" y="2887663"/>
          <p14:tracePt t="92837" x="5584825" y="2903538"/>
          <p14:tracePt t="92853" x="5540375" y="2903538"/>
          <p14:tracePt t="92870" x="5502275" y="2917825"/>
          <p14:tracePt t="92887" x="5426075" y="2925763"/>
          <p14:tracePt t="92903" x="5372100" y="2933700"/>
          <p14:tracePt t="92917" x="5303838" y="2955925"/>
          <p14:tracePt t="92935" x="5257800" y="2963863"/>
          <p14:tracePt t="92951" x="5211763" y="2979738"/>
          <p14:tracePt t="92967" x="5159375" y="2979738"/>
          <p14:tracePt t="92984" x="5075238" y="2994025"/>
          <p14:tracePt t="93000" x="4999038" y="3017838"/>
          <p14:tracePt t="93000" x="4953000" y="3025775"/>
          <p14:tracePt t="93018" x="4884738" y="3048000"/>
          <p14:tracePt t="93039" x="4854575" y="3055938"/>
          <p14:tracePt t="93053" x="4838700" y="3078163"/>
          <p14:tracePt t="93070" x="4816475" y="3078163"/>
          <p14:tracePt t="93087" x="4800600" y="3086100"/>
          <p14:tracePt t="93087" x="4784725" y="3086100"/>
          <p14:tracePt t="93104" x="4732338" y="3094038"/>
          <p14:tracePt t="93120" x="4678363" y="3094038"/>
          <p14:tracePt t="93137" x="4602163" y="3108325"/>
          <p14:tracePt t="93153" x="4587875" y="3108325"/>
          <p14:tracePt t="93167" x="4564063" y="3108325"/>
          <p14:tracePt t="93185" x="4556125" y="3116263"/>
          <p14:tracePt t="93204" x="4564063" y="3116263"/>
          <p14:tracePt t="93278" x="4572000" y="3116263"/>
          <p14:tracePt t="93304" x="4594225" y="3116263"/>
          <p14:tracePt t="93383" x="4664075" y="3116263"/>
          <p14:tracePt t="93401" x="4678363" y="3116263"/>
          <p14:tracePt t="93418" x="4694238" y="3116263"/>
          <p14:tracePt t="93449" x="4716463" y="3116263"/>
          <p14:tracePt t="93467" x="4724400" y="3116263"/>
          <p14:tracePt t="93480" x="4762500" y="3116263"/>
          <p14:tracePt t="93492" x="4800600" y="3116263"/>
          <p14:tracePt t="93506" x="4816475" y="3116263"/>
          <p14:tracePt t="93524" x="4800600" y="3116263"/>
          <p14:tracePt t="93616" x="4792663" y="3116263"/>
          <p14:tracePt t="93715" x="4784725" y="3116263"/>
          <p14:tracePt t="93729" x="4778375" y="3116263"/>
          <p14:tracePt t="93746" x="4762500" y="3124200"/>
          <p14:tracePt t="93818" x="4762500" y="3132138"/>
          <p14:tracePt t="93834" x="4754563" y="3132138"/>
          <p14:tracePt t="93915" x="4746625" y="3132138"/>
          <p14:tracePt t="93948" x="4740275" y="3140075"/>
          <p14:tracePt t="94568" x="4708525" y="3154363"/>
          <p14:tracePt t="94587" x="4678363" y="3154363"/>
          <p14:tracePt t="94601" x="4625975" y="3140075"/>
          <p14:tracePt t="94617" x="4525963" y="3116263"/>
          <p14:tracePt t="94634" x="4397375" y="3070225"/>
          <p14:tracePt t="94650" x="4313238" y="3040063"/>
          <p14:tracePt t="94666" x="4275138" y="3017838"/>
          <p14:tracePt t="94683" x="4237038" y="3001963"/>
          <p14:tracePt t="94700" x="4221163" y="2987675"/>
          <p14:tracePt t="94712" x="4160838" y="2955925"/>
          <p14:tracePt t="94729" x="4114800" y="2911475"/>
          <p14:tracePt t="94745" x="4038600" y="2873375"/>
          <p14:tracePt t="94762" x="4000500" y="2849563"/>
          <p14:tracePt t="94771" x="3946525" y="2811463"/>
          <p14:tracePt t="94788" x="3878263" y="2789238"/>
          <p14:tracePt t="94805" x="3863975" y="2789238"/>
          <p14:tracePt t="94818" x="3848100" y="2773363"/>
          <p14:tracePt t="94834" x="3840163" y="2773363"/>
          <p14:tracePt t="94851" x="3825875" y="2773363"/>
          <p14:tracePt t="94868" x="3787775" y="2773363"/>
          <p14:tracePt t="94885" x="3741738" y="2773363"/>
          <p14:tracePt t="94901" x="3657600" y="2773363"/>
          <p14:tracePt t="94917" x="3619500" y="2773363"/>
          <p14:tracePt t="94934" x="3603625" y="2773363"/>
          <p14:tracePt t="94951" x="3597275" y="2773363"/>
          <p14:tracePt t="95009" x="3543300" y="2773363"/>
          <p14:tracePt t="95028" x="3527425" y="2773363"/>
          <p14:tracePt t="96017" x="3535363" y="2773363"/>
          <p14:tracePt t="96075" x="3535363" y="2781300"/>
          <p14:tracePt t="96102" x="3543300" y="2789238"/>
          <p14:tracePt t="96116" x="3551238" y="2789238"/>
          <p14:tracePt t="96149" x="3559175" y="2803525"/>
          <p14:tracePt t="96179" x="3565525" y="2803525"/>
          <p14:tracePt t="97515" x="3581400" y="2803525"/>
          <p14:tracePt t="97545" x="3597275" y="2797175"/>
          <p14:tracePt t="97559" x="3603625" y="2797175"/>
          <p14:tracePt t="97568" x="3627438" y="2773363"/>
          <p14:tracePt t="97586" x="3641725" y="2765425"/>
          <p14:tracePt t="97618" x="3657600" y="2759075"/>
          <p14:tracePt t="97630" x="3673475" y="2735263"/>
          <p14:tracePt t="97648" x="3679825" y="2727325"/>
          <p14:tracePt t="97665" x="3687763" y="2720975"/>
          <p14:tracePt t="97681" x="3703638" y="2689225"/>
          <p14:tracePt t="97699" x="3711575" y="2682875"/>
          <p14:tracePt t="97715" x="3717925" y="2659063"/>
          <p14:tracePt t="97732" x="3725863" y="2651125"/>
          <p14:tracePt t="97746" x="3741738" y="2636838"/>
          <p14:tracePt t="97762" x="3749675" y="2620963"/>
          <p14:tracePt t="97779" x="3749675" y="2613025"/>
          <p14:tracePt t="97802" x="3749675" y="2598738"/>
          <p14:tracePt t="97848" x="3749675" y="2560638"/>
          <p14:tracePt t="97866" x="3749675" y="2536825"/>
          <p14:tracePt t="97898" x="3741738" y="2536825"/>
          <p14:tracePt t="97913" x="3733800" y="2522538"/>
          <p14:tracePt t="97929" x="3725863" y="2514600"/>
          <p14:tracePt t="97960" x="3695700" y="2506663"/>
          <p14:tracePt t="98010" x="3679825" y="2506663"/>
          <p14:tracePt t="98029" x="3665538" y="2498725"/>
          <p14:tracePt t="98042" x="3635375" y="2498725"/>
          <p14:tracePt t="98052" x="3619500" y="2492375"/>
          <p14:tracePt t="98068" x="3581400" y="2492375"/>
          <p14:tracePt t="98086" x="3573463" y="2492375"/>
          <p14:tracePt t="98101" x="3551238" y="2492375"/>
          <p14:tracePt t="98118" x="3543300" y="2492375"/>
          <p14:tracePt t="98131" x="3527425" y="2492375"/>
          <p14:tracePt t="98148" x="3521075" y="2492375"/>
          <p14:tracePt t="98180" x="3505200" y="2492375"/>
          <p14:tracePt t="98201" x="3497263" y="2492375"/>
          <p14:tracePt t="98214" x="3489325" y="2492375"/>
          <p14:tracePt t="98260" x="3482975" y="2506663"/>
          <p14:tracePt t="98279" x="3467100" y="2506663"/>
          <p14:tracePt t="98291" x="3459163" y="2522538"/>
          <p14:tracePt t="98308" x="3459163" y="2530475"/>
          <p14:tracePt t="98317" x="3451225" y="2544763"/>
          <p14:tracePt t="98334" x="3444875" y="2552700"/>
          <p14:tracePt t="98350" x="3444875" y="2560638"/>
          <p14:tracePt t="98382" x="3444875" y="2568575"/>
          <p14:tracePt t="98399" x="3436938" y="2574925"/>
          <p14:tracePt t="98413" x="3436938" y="2590800"/>
          <p14:tracePt t="98460" x="3436938" y="2598738"/>
          <p14:tracePt t="98494" x="3436938" y="2613025"/>
          <p14:tracePt t="98512" x="3451225" y="2620963"/>
          <p14:tracePt t="98561" x="3459163" y="2628900"/>
          <p14:tracePt t="98589" x="3467100" y="2636838"/>
          <p14:tracePt t="98616" x="3475038" y="2636838"/>
          <p14:tracePt t="98649" x="3482975" y="2636838"/>
          <p14:tracePt t="98663" x="3489325" y="2636838"/>
          <p14:tracePt t="98679" x="3505200" y="2636838"/>
          <p14:tracePt t="98679" x="3521075" y="2636838"/>
          <p14:tracePt t="98696" x="3527425" y="2628900"/>
          <p14:tracePt t="98713" x="3535363" y="2620963"/>
          <p14:tracePt t="98729" x="3543300" y="2620963"/>
          <p14:tracePt t="98746" x="3551238" y="2620963"/>
          <p14:tracePt t="98758" x="3559175" y="2620963"/>
          <p14:tracePt t="100578" x="3559175" y="2628900"/>
          <p14:tracePt t="101008" x="3559175" y="2636838"/>
          <p14:tracePt t="101027" x="3559175" y="2651125"/>
          <p14:tracePt t="101058" x="3559175" y="2667000"/>
          <p14:tracePt t="101103" x="3559175" y="2674938"/>
          <p14:tracePt t="101122" x="3559175" y="2682875"/>
          <p14:tracePt t="101132" x="3559175" y="2689225"/>
          <p14:tracePt t="101148" x="3565525" y="2713038"/>
          <p14:tracePt t="101161" x="3565525" y="2727325"/>
          <p14:tracePt t="101195" x="3565525" y="2735263"/>
          <p14:tracePt t="101213" x="3565525" y="2751138"/>
          <p14:tracePt t="101226" x="3573463" y="2765425"/>
          <p14:tracePt t="101243" x="3573463" y="2773363"/>
          <p14:tracePt t="101260" x="3573463" y="2781300"/>
          <p14:tracePt t="101277" x="3573463" y="2797175"/>
          <p14:tracePt t="101289" x="3573463" y="2803525"/>
          <p14:tracePt t="101305" x="3589338" y="2819400"/>
          <p14:tracePt t="101322" x="3589338" y="2835275"/>
          <p14:tracePt t="101338" x="3589338" y="2849563"/>
          <p14:tracePt t="101348" x="3589338" y="2887663"/>
          <p14:tracePt t="101365" x="3589338" y="2895600"/>
          <p14:tracePt t="101381" x="3603625" y="2917825"/>
          <p14:tracePt t="101398" x="3603625" y="2933700"/>
          <p14:tracePt t="101411" x="3603625" y="2941638"/>
          <p14:tracePt t="101428" x="3603625" y="2955925"/>
          <p14:tracePt t="101444" x="3603625" y="2971800"/>
          <p14:tracePt t="101507" x="3603625" y="2987675"/>
          <p14:tracePt t="102107" x="3603625" y="2994025"/>
          <p14:tracePt t="102121" x="3603625" y="3009900"/>
          <p14:tracePt t="102131" x="3589338" y="3032125"/>
          <p14:tracePt t="102147" x="3559175" y="3078163"/>
          <p14:tracePt t="102164" x="3527425" y="3116263"/>
          <p14:tracePt t="102177" x="3505200" y="3154363"/>
          <p14:tracePt t="102193" x="3497263" y="3192463"/>
          <p14:tracePt t="102212" x="3482975" y="3222625"/>
          <p14:tracePt t="102228" x="3475038" y="3238500"/>
          <p14:tracePt t="102245" x="3459163" y="3260725"/>
          <p14:tracePt t="102263" x="3451225" y="3268663"/>
          <p14:tracePt t="102277" x="3444875" y="3276600"/>
          <p14:tracePt t="102296" x="3436938" y="3284538"/>
          <p14:tracePt t="102310" x="3429000" y="3292475"/>
          <p14:tracePt t="102352" x="3413125" y="3306763"/>
          <p14:tracePt t="102370" x="3398838" y="3314700"/>
          <p14:tracePt t="102380" x="3382963" y="3330575"/>
          <p14:tracePt t="102397" x="3375025" y="3344863"/>
          <p14:tracePt t="102414" x="3375025" y="3352800"/>
          <p14:tracePt t="102445" x="3368675" y="3368675"/>
          <p14:tracePt t="102458" x="3368675" y="3375025"/>
          <p14:tracePt t="102475" x="3368675" y="3368675"/>
          <p14:tracePt t="102693" x="3368675" y="3352800"/>
          <p14:tracePt t="102789" x="3375025" y="3344863"/>
          <p14:tracePt t="102872" x="3375025" y="3336925"/>
          <p14:tracePt t="102959" x="3375025" y="3330575"/>
          <p14:tracePt t="103122" x="3375025" y="3322638"/>
          <p14:tracePt t="103184" x="3360738" y="3306763"/>
          <p14:tracePt t="103210" x="3344863" y="3292475"/>
          <p14:tracePt t="103242" x="3330575" y="3292475"/>
          <p14:tracePt t="103274" x="3322638" y="3292475"/>
          <p14:tracePt t="103293" x="3306763" y="3276600"/>
          <p14:tracePt t="103308" x="3298825" y="3276600"/>
          <p14:tracePt t="103320" x="3284538" y="3276600"/>
          <p14:tracePt t="103337" x="3268663" y="3268663"/>
          <p14:tracePt t="103353" x="3260725" y="3260725"/>
          <p14:tracePt t="103370" x="3246438" y="3254375"/>
          <p14:tracePt t="103379" x="3230563" y="3238500"/>
          <p14:tracePt t="103396" x="3200400" y="3222625"/>
          <p14:tracePt t="103413" x="3200400" y="3216275"/>
          <p14:tracePt t="103429" x="3192463" y="3216275"/>
          <p14:tracePt t="103442" x="3178175" y="3208338"/>
          <p14:tracePt t="103459" x="3154363" y="3200400"/>
          <p14:tracePt t="103475" x="3124200" y="3200400"/>
          <p14:tracePt t="103492" x="3094038" y="3192463"/>
          <p14:tracePt t="103509" x="3086100" y="3192463"/>
          <p14:tracePt t="103527" x="3070225" y="3192463"/>
          <p14:tracePt t="103557" x="3055938" y="3192463"/>
          <p14:tracePt t="103574" x="3048000" y="3192463"/>
          <p14:tracePt t="103587" x="3017838" y="3192463"/>
          <p14:tracePt t="103603" x="3009900" y="3192463"/>
          <p14:tracePt t="103603" x="3001963" y="3192463"/>
          <p14:tracePt t="103636" x="2994025" y="3192463"/>
          <p14:tracePt t="103645" x="2979738" y="3192463"/>
          <p14:tracePt t="103662" x="2963863" y="3192463"/>
          <p14:tracePt t="103679" x="2949575" y="3192463"/>
          <p14:tracePt t="103711" x="2925763" y="3192463"/>
          <p14:tracePt t="103724" x="2895600" y="3200400"/>
          <p14:tracePt t="103741" x="2873375" y="3200400"/>
          <p14:tracePt t="103757" x="2841625" y="3208338"/>
          <p14:tracePt t="103774" x="2827338" y="3216275"/>
          <p14:tracePt t="103790" x="2811463" y="3216275"/>
          <p14:tracePt t="103821" x="2797175" y="3216275"/>
          <p14:tracePt t="103840" x="2781300" y="3222625"/>
          <p14:tracePt t="103867" x="2759075" y="3230563"/>
          <p14:tracePt t="103900" x="2751138" y="3238500"/>
          <p14:tracePt t="103919" x="2743200" y="3238500"/>
          <p14:tracePt t="103928" x="2727325" y="3238500"/>
          <p14:tracePt t="103945" x="2720975" y="3238500"/>
          <p14:tracePt t="103958" x="2713038" y="3238500"/>
          <p14:tracePt t="103975" x="2705100" y="3246438"/>
          <p14:tracePt t="104007" x="2697163" y="3254375"/>
          <p14:tracePt t="104026" x="2689225" y="3260725"/>
          <p14:tracePt t="104039" x="2674938" y="3260725"/>
          <p14:tracePt t="104057" x="2667000" y="3260725"/>
          <p14:tracePt t="104073" x="2659063" y="3260725"/>
          <p14:tracePt t="104090" x="2651125" y="3260725"/>
          <p14:tracePt t="104104" x="2644775" y="3260725"/>
          <p14:tracePt t="104119" x="2636838" y="3268663"/>
          <p14:tracePt t="104136" x="2620963" y="3276600"/>
          <p14:tracePt t="104184" x="2606675" y="3284538"/>
          <p14:tracePt t="104229" x="2598738" y="3292475"/>
          <p14:tracePt t="104242" x="2598738" y="3298825"/>
          <p14:tracePt t="104260" x="2590800" y="3314700"/>
          <p14:tracePt t="104338" x="2582863" y="3330575"/>
          <p14:tracePt t="104369" x="2574925" y="3336925"/>
          <p14:tracePt t="104385" x="2568575" y="3344863"/>
          <p14:tracePt t="104433" x="2568575" y="3360738"/>
          <p14:tracePt t="104459" x="2568575" y="3375025"/>
          <p14:tracePt t="104476" x="2552700" y="3390900"/>
          <p14:tracePt t="104490" x="2552700" y="3398838"/>
          <p14:tracePt t="104506" x="2552700" y="3406775"/>
          <p14:tracePt t="104523" x="2544763" y="3413125"/>
          <p14:tracePt t="104540" x="2536825" y="3421063"/>
          <p14:tracePt t="104557" x="2536825" y="3444875"/>
          <p14:tracePt t="104573" x="2530475" y="3444875"/>
          <p14:tracePt t="104589" x="2530475" y="3451225"/>
          <p14:tracePt t="104606" x="2530475" y="3467100"/>
          <p14:tracePt t="104632" x="2530475" y="3475038"/>
          <p14:tracePt t="104666" x="2530475" y="3489325"/>
          <p14:tracePt t="104716" x="2530475" y="3497263"/>
          <p14:tracePt t="104757" x="2530475" y="3505200"/>
          <p14:tracePt t="104772" x="2530475" y="3513138"/>
          <p14:tracePt t="104790" x="2530475" y="3527425"/>
          <p14:tracePt t="104806" x="2530475" y="3551238"/>
          <p14:tracePt t="104837" x="2530475" y="3565525"/>
          <p14:tracePt t="104871" x="2544763" y="3573463"/>
          <p14:tracePt t="104885" x="2544763" y="3589338"/>
          <p14:tracePt t="104916" x="2544763" y="3597275"/>
          <p14:tracePt t="104957" x="2552700" y="3597275"/>
          <p14:tracePt t="105053" x="2552700" y="3603625"/>
          <p14:tracePt t="106036" x="2560638" y="3611563"/>
          <p14:tracePt t="106980" x="2568575" y="3611563"/>
          <p14:tracePt t="107713" x="2582863" y="3619500"/>
          <p14:tracePt t="107731" x="2598738" y="3627438"/>
          <p14:tracePt t="107756" x="2598738" y="3635375"/>
          <p14:tracePt t="107788" x="2613025" y="3649663"/>
          <p14:tracePt t="107803" x="2613025" y="3657600"/>
          <p14:tracePt t="107820" x="2613025" y="3673475"/>
          <p14:tracePt t="107836" x="2620963" y="3679825"/>
          <p14:tracePt t="107853" x="2620963" y="3687763"/>
          <p14:tracePt t="107917" x="2620963" y="3695700"/>
          <p14:tracePt t="107931" x="2620963" y="3703638"/>
          <p14:tracePt t="109049" x="2636838" y="3703638"/>
          <p14:tracePt t="110044" x="2651125" y="3703638"/>
          <p14:tracePt t="110054" x="2659063" y="3703638"/>
          <p14:tracePt t="110084" x="2667000" y="3703638"/>
          <p14:tracePt t="110101" x="2689225" y="3703638"/>
          <p14:tracePt t="110118" x="2727325" y="3703638"/>
          <p14:tracePt t="110135" x="2765425" y="3703638"/>
          <p14:tracePt t="110151" x="2835275" y="3703638"/>
          <p14:tracePt t="110167" x="2911475" y="3703638"/>
          <p14:tracePt t="110185" x="2911475" y="3695700"/>
          <p14:tracePt t="110198" x="2917825" y="3695700"/>
          <p14:tracePt t="110213" x="2963863" y="3687763"/>
          <p14:tracePt t="110260" x="3025775" y="3687763"/>
          <p14:tracePt t="110279" x="3070225" y="3687763"/>
          <p14:tracePt t="110288" x="3101975" y="3687763"/>
          <p14:tracePt t="110305" x="3154363" y="3687763"/>
          <p14:tracePt t="110352" x="3192463" y="3687763"/>
          <p14:tracePt t="110368" x="3322638" y="3687763"/>
          <p14:tracePt t="110384" x="3543300" y="3687763"/>
          <p14:tracePt t="110401" x="3597275" y="3687763"/>
          <p14:tracePt t="110417" x="3603625" y="3687763"/>
          <p14:tracePt t="110481" x="3627438" y="3687763"/>
          <p14:tracePt t="110495" x="3665538" y="3687763"/>
          <p14:tracePt t="110512" x="3711575" y="3687763"/>
          <p14:tracePt t="110522" x="3725863" y="3687763"/>
          <p14:tracePt t="110584" x="3741738" y="3687763"/>
          <p14:tracePt t="110631" x="3756025" y="3695700"/>
          <p14:tracePt t="110683" x="3763963" y="3711575"/>
          <p14:tracePt t="110727" x="3763963" y="3717925"/>
          <p14:tracePt t="110745" x="3771900" y="3725863"/>
          <p14:tracePt t="110776" x="3779838" y="3733800"/>
          <p14:tracePt t="110786" x="3787775" y="3733800"/>
          <p14:tracePt t="110804" x="3810000" y="3749675"/>
          <p14:tracePt t="110819" x="3817938" y="3749675"/>
          <p14:tracePt t="110835" x="3817938" y="3756025"/>
          <p14:tracePt t="110866" x="3825875" y="3756025"/>
          <p14:tracePt t="110882" x="3848100" y="3756025"/>
          <p14:tracePt t="110900" x="3878263" y="3771900"/>
          <p14:tracePt t="110916" x="3902075" y="3779838"/>
          <p14:tracePt t="110933" x="3916363" y="3779838"/>
          <p14:tracePt t="110945" x="3924300" y="3779838"/>
          <p14:tracePt t="110980" x="3932238" y="3787775"/>
          <p14:tracePt t="110995" x="3940175" y="3787775"/>
          <p14:tracePt t="111004" x="3984625" y="3787775"/>
          <p14:tracePt t="111021" x="4008438" y="3794125"/>
          <p14:tracePt t="111037" x="4030663" y="3794125"/>
          <p14:tracePt t="111052" x="4038600" y="3802063"/>
          <p14:tracePt t="111180" x="4054475" y="3802063"/>
          <p14:tracePt t="111199" x="4060825" y="3802063"/>
          <p14:tracePt t="111210" x="4098925" y="3802063"/>
          <p14:tracePt t="111230" x="4114800" y="3802063"/>
          <p14:tracePt t="111245" x="4130675" y="3802063"/>
          <p14:tracePt t="111276" x="4160838" y="3802063"/>
          <p14:tracePt t="111294" x="4168775" y="3794125"/>
          <p14:tracePt t="111304" x="4183063" y="3787775"/>
          <p14:tracePt t="111320" x="4183063" y="3771900"/>
          <p14:tracePt t="111334" x="4206875" y="3763963"/>
          <p14:tracePt t="111351" x="4244975" y="3756025"/>
          <p14:tracePt t="111367" x="4267200" y="3741738"/>
          <p14:tracePt t="111384" x="4267200" y="3733800"/>
          <p14:tracePt t="111430" x="4275138" y="3725863"/>
          <p14:tracePt t="111445" x="4275138" y="3717925"/>
          <p14:tracePt t="111461" x="4275138" y="3703638"/>
          <p14:tracePt t="111478" x="4275138" y="3687763"/>
          <p14:tracePt t="111494" x="4275138" y="3679825"/>
          <p14:tracePt t="111511" x="4275138" y="3673475"/>
          <p14:tracePt t="111521" x="4275138" y="3657600"/>
          <p14:tracePt t="111538" x="4259263" y="3635375"/>
          <p14:tracePt t="111554" x="4244975" y="3619500"/>
          <p14:tracePt t="111570" x="4237038" y="3603625"/>
          <p14:tracePt t="111584" x="4221163" y="3589338"/>
          <p14:tracePt t="111601" x="4206875" y="3581400"/>
          <p14:tracePt t="111618" x="4191000" y="3565525"/>
          <p14:tracePt t="111634" x="4175125" y="3559175"/>
          <p14:tracePt t="111652" x="4168775" y="3551238"/>
          <p14:tracePt t="111668" x="4137025" y="3543300"/>
          <p14:tracePt t="111685" x="4114800" y="3535363"/>
          <p14:tracePt t="111699" x="4098925" y="3521075"/>
          <p14:tracePt t="111715" x="4084638" y="3513138"/>
          <p14:tracePt t="111732" x="4060825" y="3513138"/>
          <p14:tracePt t="111749" x="4038600" y="3505200"/>
          <p14:tracePt t="111765" x="4008438" y="3505200"/>
          <p14:tracePt t="111781" x="3978275" y="3505200"/>
          <p14:tracePt t="111798" x="3962400" y="3505200"/>
          <p14:tracePt t="111798" x="3946525" y="3505200"/>
          <p14:tracePt t="111815" x="3932238" y="3505200"/>
          <p14:tracePt t="111834" x="3908425" y="3505200"/>
          <p14:tracePt t="111850" x="3886200" y="3505200"/>
          <p14:tracePt t="111867" x="3878263" y="3505200"/>
          <p14:tracePt t="111884" x="3863975" y="3505200"/>
          <p14:tracePt t="111901" x="3856038" y="3513138"/>
          <p14:tracePt t="111932" x="3840163" y="3521075"/>
          <p14:tracePt t="111948" x="3810000" y="3543300"/>
          <p14:tracePt t="111965" x="3787775" y="3543300"/>
          <p14:tracePt t="111977" x="3756025" y="3559175"/>
          <p14:tracePt t="111994" x="3741738" y="3565525"/>
          <p14:tracePt t="112011" x="3733800" y="3573463"/>
          <p14:tracePt t="112021" x="3733800" y="3581400"/>
          <p14:tracePt t="112067" x="3733800" y="3603625"/>
          <p14:tracePt t="112086" x="3733800" y="3619500"/>
          <p14:tracePt t="112099" x="3733800" y="3635375"/>
          <p14:tracePt t="112115" x="3733800" y="3641725"/>
          <p14:tracePt t="112132" x="3733800" y="3649663"/>
          <p14:tracePt t="112149" x="3733800" y="3657600"/>
          <p14:tracePt t="112180" x="3733800" y="3665538"/>
          <p14:tracePt t="112213" x="3756025" y="3665538"/>
          <p14:tracePt t="112233" x="3756025" y="3673475"/>
          <p14:tracePt t="112244" x="3763963" y="3673475"/>
          <p14:tracePt t="112349" x="3756025" y="3673475"/>
          <p14:tracePt t="112570" x="3749675" y="3673475"/>
          <p14:tracePt t="112601" x="3741738" y="3673475"/>
          <p14:tracePt t="112615" x="3725863" y="3673475"/>
          <p14:tracePt t="112632" x="3687763" y="3679825"/>
          <p14:tracePt t="112649" x="3657600" y="3679825"/>
          <p14:tracePt t="112665" x="3627438" y="3703638"/>
          <p14:tracePt t="112681" x="3603625" y="3717925"/>
          <p14:tracePt t="112697" x="3535363" y="3741738"/>
          <p14:tracePt t="112715" x="3459163" y="3802063"/>
          <p14:tracePt t="112731" x="3429000" y="3802063"/>
          <p14:tracePt t="112744" x="3360738" y="3832225"/>
          <p14:tracePt t="112760" x="3322638" y="3848100"/>
          <p14:tracePt t="112776" x="3306763" y="3863975"/>
          <p14:tracePt t="112786" x="3306763" y="3870325"/>
          <p14:tracePt t="112804" x="3292475" y="3894138"/>
          <p14:tracePt t="112834" x="3276600" y="3902075"/>
          <p14:tracePt t="112851" x="3260725" y="3924300"/>
          <p14:tracePt t="112864" x="3238500" y="3946525"/>
          <p14:tracePt t="112880" x="3216275" y="3962400"/>
          <p14:tracePt t="112897" x="3238500" y="3962400"/>
          <p14:tracePt t="112979" x="3254375" y="3962400"/>
          <p14:tracePt t="112997" x="3260725" y="3962400"/>
          <p14:tracePt t="113074" x="3260725" y="3954463"/>
          <p14:tracePt t="113084" x="3268663" y="3946525"/>
          <p14:tracePt t="113102" x="3268663" y="3940175"/>
          <p14:tracePt t="113131" x="3268663" y="3924300"/>
          <p14:tracePt t="113148" x="3268663" y="3916363"/>
          <p14:tracePt t="113164" x="3268663" y="3902075"/>
          <p14:tracePt t="113181" x="3268663" y="3878263"/>
          <p14:tracePt t="113212" x="3268663" y="3870325"/>
          <p14:tracePt t="113244" x="3268663" y="3863975"/>
          <p14:tracePt t="113260" x="3268663" y="3848100"/>
          <p14:tracePt t="113276" x="3268663" y="3840163"/>
          <p14:tracePt t="113293" x="3268663" y="3832225"/>
          <p14:tracePt t="113302" x="3276600" y="3825875"/>
          <p14:tracePt t="113348" x="3284538" y="3817938"/>
          <p14:tracePt t="113382" x="3284538" y="3810000"/>
          <p14:tracePt t="113397" x="3292475" y="3802063"/>
          <p14:tracePt t="113429" x="3298825" y="3763963"/>
          <p14:tracePt t="113448" x="3314700" y="3749675"/>
          <p14:tracePt t="113464" x="3314700" y="3741738"/>
          <p14:tracePt t="113476" x="3322638" y="3733800"/>
          <p14:tracePt t="113493" x="3322638" y="3717925"/>
          <p14:tracePt t="113509" x="3322638" y="3703638"/>
          <p14:tracePt t="113527" x="3322638" y="3687763"/>
          <p14:tracePt t="113536" x="3336925" y="3665538"/>
          <p14:tracePt t="113552" x="3336925" y="3649663"/>
          <p14:tracePt t="113569" x="3336925" y="3635375"/>
          <p14:tracePt t="113585" x="3352800" y="3619500"/>
          <p14:tracePt t="113602" x="3352800" y="3611563"/>
          <p14:tracePt t="113631" x="3352800" y="3597275"/>
          <p14:tracePt t="113648" x="3360738" y="3597275"/>
          <p14:tracePt t="114244" x="3360738" y="3603625"/>
          <p14:tracePt t="114694" x="3352800" y="3619500"/>
          <p14:tracePt t="115227" x="3352800" y="3635375"/>
          <p14:tracePt t="115247" x="3352800" y="3649663"/>
          <p14:tracePt t="115276" x="3344863" y="3673475"/>
          <p14:tracePt t="115295" x="3344863" y="3679825"/>
          <p14:tracePt t="115307" x="3336925" y="3711575"/>
          <p14:tracePt t="115324" x="3330575" y="3717925"/>
          <p14:tracePt t="115355" x="3330575" y="3725863"/>
          <p14:tracePt t="115365" x="3322638" y="3741738"/>
          <p14:tracePt t="115382" x="3314700" y="3749675"/>
          <p14:tracePt t="115396" x="3314700" y="3756025"/>
          <p14:tracePt t="115443" x="3322638" y="3749675"/>
          <p14:tracePt t="115709" x="3330575" y="3749675"/>
          <p14:tracePt t="115742" x="3336925" y="3733800"/>
          <p14:tracePt t="115761" x="3344863" y="3717925"/>
          <p14:tracePt t="115778" x="3344863" y="3703638"/>
          <p14:tracePt t="115805" x="3352800" y="3703638"/>
          <p14:tracePt t="115823" x="3352800" y="3695700"/>
          <p14:tracePt t="115851" x="3360738" y="3687763"/>
          <p14:tracePt t="115866" x="3360738" y="3673475"/>
          <p14:tracePt t="115883" x="3360738" y="3665538"/>
          <p14:tracePt t="115897" x="3368675" y="3649663"/>
          <p14:tracePt t="115914" x="3368675" y="3635375"/>
          <p14:tracePt t="115930" x="3368675" y="3603625"/>
          <p14:tracePt t="115946" x="3368675" y="3589338"/>
          <p14:tracePt t="115962" x="3368675" y="3573463"/>
          <p14:tracePt t="115979" x="3368675" y="3559175"/>
          <p14:tracePt t="116010" x="3368675" y="3551238"/>
          <p14:tracePt t="116076" x="3368675" y="3535363"/>
          <p14:tracePt t="116089" x="3375025" y="3535363"/>
          <p14:tracePt t="116241" x="3375025" y="3543300"/>
          <p14:tracePt t="116429" x="3375025" y="3551238"/>
          <p14:tracePt t="116542" x="3375025" y="3559175"/>
          <p14:tracePt t="116562" x="3375025" y="3573463"/>
          <p14:tracePt t="116621" x="3375025" y="3589338"/>
          <p14:tracePt t="116639" x="3382963" y="3603625"/>
          <p14:tracePt t="116648" x="3382963" y="3611563"/>
          <p14:tracePt t="116663" x="3390900" y="3641725"/>
          <p14:tracePt t="116679" x="3390900" y="3665538"/>
          <p14:tracePt t="116695" x="3390900" y="3673475"/>
          <p14:tracePt t="116712" x="3390900" y="3687763"/>
          <p14:tracePt t="116728" x="3390900" y="3711575"/>
          <p14:tracePt t="116745" x="3398838" y="3717925"/>
          <p14:tracePt t="116762" x="3398838" y="3733800"/>
          <p14:tracePt t="116778" x="3398838" y="3749675"/>
          <p14:tracePt t="116792" x="3398838" y="3756025"/>
          <p14:tracePt t="116809" x="3398838" y="3771900"/>
          <p14:tracePt t="116825" x="3398838" y="3787775"/>
          <p14:tracePt t="116842" x="3398838" y="3817938"/>
          <p14:tracePt t="116859" x="3390900" y="3840163"/>
          <p14:tracePt t="116882" x="3382963" y="3863975"/>
          <p14:tracePt t="116899" x="3375025" y="3878263"/>
          <p14:tracePt t="116912" x="3360738" y="3916363"/>
          <p14:tracePt t="116928" x="3344863" y="3932238"/>
          <p14:tracePt t="116945" x="3336925" y="3962400"/>
          <p14:tracePt t="116963" x="3336925" y="3970338"/>
          <p14:tracePt t="116980" x="3330575" y="3970338"/>
          <p14:tracePt t="117013" x="3330575" y="3978275"/>
          <p14:tracePt t="117526" x="3344863" y="3978275"/>
          <p14:tracePt t="117696" x="3352800" y="3978275"/>
          <p14:tracePt t="117710" x="3382963" y="3962400"/>
          <p14:tracePt t="117726" x="3413125" y="3940175"/>
          <p14:tracePt t="117743" x="3451225" y="3924300"/>
          <p14:tracePt t="117759" x="3467100" y="3908425"/>
          <p14:tracePt t="117776" x="3475038" y="3894138"/>
          <p14:tracePt t="117793" x="3482975" y="3886200"/>
          <p14:tracePt t="117805" x="3497263" y="3863975"/>
          <p14:tracePt t="117821" x="3521075" y="3856038"/>
          <p14:tracePt t="117838" x="3543300" y="3840163"/>
          <p14:tracePt t="117855" x="3559175" y="3832225"/>
          <p14:tracePt t="117871" x="3565525" y="3825875"/>
          <p14:tracePt t="117881" x="3573463" y="3825875"/>
          <p14:tracePt t="117960" x="3589338" y="3825875"/>
          <p14:tracePt t="117976" x="3665538" y="3825875"/>
          <p14:tracePt t="117994" x="3679825" y="3825875"/>
          <p14:tracePt t="118008" x="3687763" y="3817938"/>
          <p14:tracePt t="118276" x="3687763" y="3802063"/>
          <p14:tracePt t="118304" x="3687763" y="3794125"/>
          <p14:tracePt t="118325" x="3687763" y="3787775"/>
          <p14:tracePt t="118402" x="3687763" y="3771900"/>
          <p14:tracePt t="118668" x="3679825" y="3763963"/>
          <p14:tracePt t="118806" x="3673475" y="3749675"/>
          <p14:tracePt t="118825" x="3665538" y="3733800"/>
          <p14:tracePt t="118852" x="3657600" y="3733800"/>
          <p14:tracePt t="118885" x="3657600" y="3717925"/>
          <p14:tracePt t="118903" x="3657600" y="3711575"/>
          <p14:tracePt t="118913" x="3657600" y="3703638"/>
          <p14:tracePt t="118930" x="3657600" y="3687763"/>
          <p14:tracePt t="118943" x="3657600" y="3679825"/>
          <p14:tracePt t="118943" x="3657600" y="3673475"/>
          <p14:tracePt t="118960" x="3657600" y="3665538"/>
          <p14:tracePt t="118976" x="3657600" y="3657600"/>
          <p14:tracePt t="118993" x="3657600" y="3649663"/>
          <p14:tracePt t="119009" x="3657600" y="3635375"/>
          <p14:tracePt t="119028" x="3657600" y="3619500"/>
          <p14:tracePt t="119056" x="3657600" y="3603625"/>
          <p14:tracePt t="119072" x="3657600" y="3597275"/>
          <p14:tracePt t="119087" x="3665538" y="3589338"/>
          <p14:tracePt t="119104" x="3665538" y="3581400"/>
          <p14:tracePt t="119120" x="3679825" y="3581400"/>
          <p14:tracePt t="119168" x="3679825" y="3573463"/>
          <p14:tracePt t="119195" x="3703638" y="3573463"/>
          <p14:tracePt t="119210" x="3725863" y="3589338"/>
          <p14:tracePt t="119229" x="3749675" y="3603625"/>
          <p14:tracePt t="119243" x="3779838" y="3611563"/>
          <p14:tracePt t="119259" x="3787775" y="3619500"/>
          <p14:tracePt t="119276" x="3794125" y="3627438"/>
          <p14:tracePt t="119293" x="3802063" y="3635375"/>
          <p14:tracePt t="119309" x="3802063" y="3649663"/>
          <p14:tracePt t="119337" x="3802063" y="3665538"/>
          <p14:tracePt t="119353" x="3802063" y="3673475"/>
          <p14:tracePt t="119370" x="3802063" y="3679825"/>
          <p14:tracePt t="119387" x="3794125" y="3695700"/>
          <p14:tracePt t="119411" x="3794125" y="3703638"/>
          <p14:tracePt t="119622" x="3810000" y="3703638"/>
          <p14:tracePt t="119655" x="3848100" y="3703638"/>
          <p14:tracePt t="119669" x="3863975" y="3703638"/>
          <p14:tracePt t="119679" x="3902075" y="3703638"/>
          <p14:tracePt t="119696" x="3908425" y="3717925"/>
          <p14:tracePt t="119709" x="3946525" y="3703638"/>
          <p14:tracePt t="120055" x="4038600" y="3703638"/>
          <p14:tracePt t="120074" x="4054475" y="3703638"/>
          <p14:tracePt t="120091" x="4060825" y="3703638"/>
          <p14:tracePt t="120155" x="4084638" y="3703638"/>
          <p14:tracePt t="120200" x="4114800" y="3703638"/>
          <p14:tracePt t="120210" x="4144963" y="3703638"/>
          <p14:tracePt t="120230" x="4152900" y="3703638"/>
          <p14:tracePt t="120244" x="4152900" y="3711575"/>
          <p14:tracePt t="120571" x="4152900" y="3733800"/>
          <p14:tracePt t="120590" x="4152900" y="3749675"/>
          <p14:tracePt t="120601" x="4152900" y="3771900"/>
          <p14:tracePt t="120619" x="4152900" y="3802063"/>
          <p14:tracePt t="120635" x="4152900" y="3810000"/>
          <p14:tracePt t="120645" x="4152900" y="3832225"/>
          <p14:tracePt t="120663" x="4152900" y="3856038"/>
          <p14:tracePt t="120679" x="4130675" y="3886200"/>
          <p14:tracePt t="120696" x="4130675" y="3894138"/>
          <p14:tracePt t="120708" x="4122738" y="3908425"/>
          <p14:tracePt t="120725" x="4114800" y="3924300"/>
          <p14:tracePt t="120741" x="4106863" y="3932238"/>
          <p14:tracePt t="120758" x="4092575" y="3962400"/>
          <p14:tracePt t="120775" x="4092575" y="3978275"/>
          <p14:tracePt t="120791" x="4076700" y="4008438"/>
          <p14:tracePt t="120808" x="4054475" y="4030663"/>
          <p14:tracePt t="120825" x="4030663" y="4060825"/>
          <p14:tracePt t="120841" x="4022725" y="4076700"/>
          <p14:tracePt t="120855" x="4016375" y="4084638"/>
          <p14:tracePt t="120871" x="4016375" y="4092575"/>
          <p14:tracePt t="121756" x="4016375" y="4098925"/>
          <p14:tracePt t="121919" x="4016375" y="4106863"/>
          <p14:tracePt t="122669" x="4008438" y="4106863"/>
          <p14:tracePt t="122683" x="3992563" y="4106863"/>
          <p14:tracePt t="122692" x="3954463" y="4098925"/>
          <p14:tracePt t="122709" x="3894138" y="4068763"/>
          <p14:tracePt t="122726" x="3848100" y="4068763"/>
          <p14:tracePt t="122739" x="3810000" y="4054475"/>
          <p14:tracePt t="122756" x="3756025" y="4054475"/>
          <p14:tracePt t="122773" x="3673475" y="4046538"/>
          <p14:tracePt t="122789" x="3597275" y="4046538"/>
          <p14:tracePt t="122806" x="3565525" y="4046538"/>
          <p14:tracePt t="122822" x="3527425" y="4046538"/>
          <p14:tracePt t="122839" x="3497263" y="4046538"/>
          <p14:tracePt t="122856" x="3467100" y="4046538"/>
          <p14:tracePt t="122870" x="3398838" y="4046538"/>
          <p14:tracePt t="122886" x="3336925" y="4046538"/>
          <p14:tracePt t="122904" x="3292475" y="4046538"/>
          <p14:tracePt t="122920" x="3260725" y="4046538"/>
          <p14:tracePt t="122936" x="3246438" y="4046538"/>
          <p14:tracePt t="122959" x="3222625" y="4046538"/>
          <p14:tracePt t="122976" x="3178175" y="4046538"/>
          <p14:tracePt t="122992" x="3146425" y="4046538"/>
          <p14:tracePt t="123006" x="3094038" y="4046538"/>
          <p14:tracePt t="123023" x="3055938" y="4046538"/>
          <p14:tracePt t="123039" x="3048000" y="4046538"/>
          <p14:tracePt t="123056" x="3009900" y="4046538"/>
          <p14:tracePt t="123072" x="2955925" y="4046538"/>
          <p14:tracePt t="123089" x="2903538" y="4046538"/>
          <p14:tracePt t="123106" x="2879725" y="4046538"/>
          <p14:tracePt t="123123" x="2873375" y="4046538"/>
          <p14:tracePt t="123136" x="2849563" y="4046538"/>
          <p14:tracePt t="123153" x="2835275" y="4046538"/>
          <p14:tracePt t="123171" x="2803525" y="4046538"/>
          <p14:tracePt t="123186" x="2765425" y="4054475"/>
          <p14:tracePt t="123203" x="2735263" y="4060825"/>
          <p14:tracePt t="123203" x="2705100" y="4084638"/>
          <p14:tracePt t="123223" x="2689225" y="4084638"/>
          <p14:tracePt t="123240" x="2674938" y="4084638"/>
          <p14:tracePt t="123256" x="2667000" y="4084638"/>
          <p14:tracePt t="123272" x="2644775" y="4098925"/>
          <p14:tracePt t="123335" x="2620963" y="4098925"/>
          <p14:tracePt t="123353" x="2598738" y="4114800"/>
          <p14:tracePt t="123371" x="2590800" y="4114800"/>
          <p14:tracePt t="123401" x="2606675" y="4114800"/>
          <p14:tracePt t="123569" x="2628900" y="4114800"/>
          <p14:tracePt t="123586" x="2651125" y="4114800"/>
          <p14:tracePt t="123603" x="2667000" y="4114800"/>
          <p14:tracePt t="123620" x="2682875" y="4114800"/>
          <p14:tracePt t="123637" x="2697163" y="4114800"/>
          <p14:tracePt t="123653" x="2743200" y="4122738"/>
          <p14:tracePt t="123680" x="2781300" y="4122738"/>
          <p14:tracePt t="123698" x="2803525" y="4122738"/>
          <p14:tracePt t="123708" x="2811463" y="4122738"/>
          <p14:tracePt t="123725" x="2819400" y="4130675"/>
          <p14:tracePt t="123788" x="2841625" y="4130675"/>
          <p14:tracePt t="123803" x="2887663" y="4130675"/>
          <p14:tracePt t="123820" x="2925763" y="4130675"/>
          <p14:tracePt t="123837" x="2949575" y="4122738"/>
          <p14:tracePt t="123934" x="2971800" y="4122738"/>
          <p14:tracePt t="123963" x="2979738" y="4122738"/>
          <p14:tracePt t="124054" x="2987675" y="4106863"/>
          <p14:tracePt t="124069" x="2987675" y="4098925"/>
          <p14:tracePt t="124087" x="2994025" y="4098925"/>
          <p14:tracePt t="124103" x="3001963" y="4098925"/>
          <p14:tracePt t="124467" x="3017838" y="4084638"/>
          <p14:tracePt t="124481" x="3025775" y="4076700"/>
          <p14:tracePt t="124491" x="3032125" y="4068763"/>
          <p14:tracePt t="124507" x="3032125" y="4060825"/>
          <p14:tracePt t="124539" x="3040063" y="4054475"/>
          <p14:tracePt t="124570" x="3048000" y="4030663"/>
          <p14:tracePt t="124617" x="3048000" y="4022725"/>
          <p14:tracePt t="124635" x="3048000" y="4016375"/>
          <p14:tracePt t="124684" x="3048000" y="4008438"/>
          <p14:tracePt t="125553" x="3048000" y="4000500"/>
          <p14:tracePt t="126581" x="3048000" y="3992563"/>
          <p14:tracePt t="127068" x="3055938" y="3992563"/>
          <p14:tracePt t="130098" x="3055938" y="3984625"/>
          <p14:tracePt t="130178" x="3063875" y="3978275"/>
          <p14:tracePt t="130196" x="3063875" y="3970338"/>
          <p14:tracePt t="130220" x="3063875" y="3962400"/>
          <p14:tracePt t="130246" x="3063875" y="3954463"/>
          <p14:tracePt t="131189" x="3070225" y="3962400"/>
          <p14:tracePt t="131855" x="3078163" y="3962400"/>
          <p14:tracePt t="131882" x="3086100" y="3962400"/>
          <p14:tracePt t="131913" x="3086100" y="3946525"/>
          <p14:tracePt t="131928" x="3101975" y="3932238"/>
          <p14:tracePt t="131945" x="3116263" y="3916363"/>
          <p14:tracePt t="131961" x="3132138" y="3908425"/>
          <p14:tracePt t="131979" x="3140075" y="3863975"/>
          <p14:tracePt t="131997" x="3146425" y="3848100"/>
          <p14:tracePt t="132009" x="3154363" y="3817938"/>
          <p14:tracePt t="132024" x="3162300" y="3802063"/>
          <p14:tracePt t="132040" x="3178175" y="3763963"/>
          <p14:tracePt t="132057" x="3192463" y="3741738"/>
          <p14:tracePt t="132073" x="3200400" y="3717925"/>
          <p14:tracePt t="132083" x="3208338" y="3695700"/>
          <p14:tracePt t="132101" x="3216275" y="3679825"/>
          <p14:tracePt t="132115" x="3216275" y="3665538"/>
          <p14:tracePt t="132131" x="3222625" y="3657600"/>
          <p14:tracePt t="132147" x="3222625" y="3635375"/>
          <p14:tracePt t="132164" x="3230563" y="3619500"/>
          <p14:tracePt t="132180" x="3230563" y="3611563"/>
          <p14:tracePt t="132196" x="3230563" y="3597275"/>
          <p14:tracePt t="132214" x="3238500" y="3589338"/>
          <p14:tracePt t="132326" x="3238500" y="3581400"/>
          <p14:tracePt t="132743" x="3216275" y="3581400"/>
          <p14:tracePt t="132760" x="3208338" y="3581400"/>
          <p14:tracePt t="132777" x="3192463" y="3581400"/>
          <p14:tracePt t="132825" x="3178175" y="3581400"/>
          <p14:tracePt t="132854" x="3154363" y="3581400"/>
          <p14:tracePt t="132872" x="3132138" y="3581400"/>
          <p14:tracePt t="132882" x="3116263" y="3581400"/>
          <p14:tracePt t="132899" x="3108325" y="3581400"/>
          <p14:tracePt t="132912" x="3101975" y="3581400"/>
          <p14:tracePt t="132931" x="3086100" y="3573463"/>
          <p14:tracePt t="132948" x="3063875" y="3573463"/>
          <p14:tracePt t="132961" x="3032125" y="3565525"/>
          <p14:tracePt t="132977" x="3017838" y="3565525"/>
          <p14:tracePt t="132995" x="3001963" y="3559175"/>
          <p14:tracePt t="133028" x="2987675" y="3559175"/>
          <p14:tracePt t="133058" x="2971800" y="3551238"/>
          <p14:tracePt t="133087" x="2963863" y="3551238"/>
          <p14:tracePt t="133120" x="2955925" y="3543300"/>
          <p14:tracePt t="133138" x="2941638" y="3543300"/>
          <p14:tracePt t="133147" x="2917825" y="3543300"/>
          <p14:tracePt t="133165" x="2903538" y="3543300"/>
          <p14:tracePt t="133178" x="2887663" y="3543300"/>
          <p14:tracePt t="133194" x="2857500" y="3543300"/>
          <p14:tracePt t="133219" x="2849563" y="3543300"/>
          <p14:tracePt t="133227" x="2835275" y="3543300"/>
          <p14:tracePt t="133244" x="2819400" y="3543300"/>
          <p14:tracePt t="133262" x="2803525" y="3543300"/>
          <p14:tracePt t="133278" x="2789238" y="3543300"/>
          <p14:tracePt t="133295" x="2751138" y="3551238"/>
          <p14:tracePt t="133309" x="2720975" y="3551238"/>
          <p14:tracePt t="133325" x="2705100" y="3559175"/>
          <p14:tracePt t="133341" x="2697163" y="3559175"/>
          <p14:tracePt t="133365" x="2682875" y="3559175"/>
          <p14:tracePt t="133382" x="2667000" y="3565525"/>
          <p14:tracePt t="133413" x="2644775" y="3581400"/>
          <p14:tracePt t="133429" x="2606675" y="3597275"/>
          <p14:tracePt t="133443" x="2560638" y="3603625"/>
          <p14:tracePt t="133459" x="2536825" y="3611563"/>
          <p14:tracePt t="133476" x="2522538" y="3611563"/>
          <p14:tracePt t="133493" x="2514600" y="3619500"/>
          <p14:tracePt t="133508" x="2506663" y="3635375"/>
          <p14:tracePt t="133526" x="2506663" y="3627438"/>
          <p14:tracePt t="133661" x="2506663" y="3611563"/>
          <p14:tracePt t="133680" x="2514600" y="3597275"/>
          <p14:tracePt t="133693" x="2514600" y="3589338"/>
          <p14:tracePt t="133709" x="2514600" y="3573463"/>
          <p14:tracePt t="133726" x="2514600" y="3559175"/>
          <p14:tracePt t="133741" x="2514600" y="3513138"/>
          <p14:tracePt t="133761" x="2514600" y="3482975"/>
          <p14:tracePt t="133777" x="2514600" y="3444875"/>
          <p14:tracePt t="133793" x="2514600" y="3429000"/>
          <p14:tracePt t="133809" x="2514600" y="3421063"/>
          <p14:tracePt t="133822" x="2514600" y="3406775"/>
          <p14:tracePt t="133838" x="2506663" y="3382963"/>
          <p14:tracePt t="133855" x="2492375" y="3375025"/>
          <p14:tracePt t="133864" x="2476500" y="3360738"/>
          <p14:tracePt t="133881" x="2468563" y="3336925"/>
          <p14:tracePt t="133898" x="2460625" y="3330575"/>
          <p14:tracePt t="133915" x="2446338" y="3322638"/>
          <p14:tracePt t="133929" x="2446338" y="3314700"/>
          <p14:tracePt t="133946" x="2438400" y="3314700"/>
          <p14:tracePt t="133961" x="2422525" y="3314700"/>
          <p14:tracePt t="133978" x="2408238" y="3314700"/>
          <p14:tracePt t="133994" x="2392363" y="3314700"/>
          <p14:tracePt t="134011" x="2378075" y="3314700"/>
          <p14:tracePt t="134029" x="2354263" y="3322638"/>
          <p14:tracePt t="134042" x="2339975" y="3330575"/>
          <p14:tracePt t="134060" x="2339975" y="3336925"/>
          <p14:tracePt t="134074" x="2316163" y="3344863"/>
          <p14:tracePt t="134092" x="2308225" y="3344863"/>
          <p14:tracePt t="134117" x="2301875" y="3352800"/>
          <p14:tracePt t="134130" x="2278063" y="3368675"/>
          <p14:tracePt t="134146" x="2270125" y="3382963"/>
          <p14:tracePt t="134163" x="2239963" y="3398838"/>
          <p14:tracePt t="134177" x="2239963" y="3421063"/>
          <p14:tracePt t="134194" x="2232025" y="3429000"/>
          <p14:tracePt t="134215" x="2232025" y="3436938"/>
          <p14:tracePt t="134229" x="2232025" y="3482975"/>
          <p14:tracePt t="134245" x="2232025" y="3497263"/>
          <p14:tracePt t="134261" x="2232025" y="3513138"/>
          <p14:tracePt t="134277" x="2232025" y="3543300"/>
          <p14:tracePt t="134294" x="2232025" y="3565525"/>
          <p14:tracePt t="134308" x="2239963" y="3589338"/>
          <p14:tracePt t="134325" x="2255838" y="3603625"/>
          <p14:tracePt t="134341" x="2278063" y="3627438"/>
          <p14:tracePt t="134358" x="2293938" y="3641725"/>
          <p14:tracePt t="134374" x="2301875" y="3649663"/>
          <p14:tracePt t="134391" x="2324100" y="3673475"/>
          <p14:tracePt t="134391" x="2339975" y="3673475"/>
          <p14:tracePt t="134408" x="2370138" y="3673475"/>
          <p14:tracePt t="134428" x="2408238" y="3673475"/>
          <p14:tracePt t="134445" x="2416175" y="3673475"/>
          <p14:tracePt t="134461" x="2430463" y="3679825"/>
          <p14:tracePt t="134492" x="2430463" y="3665538"/>
          <p14:tracePt t="134524" x="2430463" y="3635375"/>
          <p14:tracePt t="134557" x="2430463" y="3619500"/>
          <p14:tracePt t="134575" x="2430463" y="3611563"/>
          <p14:tracePt t="134652" x="2430463" y="3597275"/>
          <p14:tracePt t="134661" x="2430463" y="3589338"/>
          <p14:tracePt t="134680" x="2416175" y="3589338"/>
          <p14:tracePt t="134773" x="2408238" y="3589338"/>
          <p14:tracePt t="134791" x="2384425" y="3589338"/>
          <p14:tracePt t="134809" x="2384425" y="3597275"/>
          <p14:tracePt t="134839" x="2384425" y="3611563"/>
          <p14:tracePt t="134858" x="2408238" y="3611563"/>
          <p14:tracePt t="135539" x="2422525" y="3611563"/>
          <p14:tracePt t="135558" x="2430463" y="3611563"/>
          <p14:tracePt t="135575" x="2438400" y="3611563"/>
          <p14:tracePt t="135587" x="2454275" y="3611563"/>
          <p14:tracePt t="135651" x="2498725" y="3619500"/>
          <p14:tracePt t="135669" x="2530475" y="3619500"/>
          <p14:tracePt t="135679" x="2667000" y="3635375"/>
          <p14:tracePt t="135696" x="2682875" y="3635375"/>
          <p14:tracePt t="135709" x="2697163" y="3635375"/>
          <p14:tracePt t="135727" x="2727325" y="3635375"/>
          <p14:tracePt t="135822" x="2773363" y="3641725"/>
          <p14:tracePt t="135840" x="2781300" y="3649663"/>
          <p14:tracePt t="135853" x="2797175" y="3657600"/>
          <p14:tracePt t="135870" x="2803525" y="3665538"/>
          <p14:tracePt t="135901" x="2811463" y="3665538"/>
          <p14:tracePt t="135944" x="2819400" y="3665538"/>
          <p14:tracePt t="136667" x="2911475" y="3665538"/>
          <p14:tracePt t="136685" x="2949575" y="3665538"/>
          <p14:tracePt t="136694" x="2963863" y="3665538"/>
          <p14:tracePt t="136708" x="2979738" y="3665538"/>
          <p14:tracePt t="136756" x="2987675" y="3665538"/>
          <p14:tracePt t="136788" x="3032125" y="3657600"/>
          <p14:tracePt t="136806" x="3132138" y="3627438"/>
          <p14:tracePt t="136823" x="3254375" y="3597275"/>
          <p14:tracePt t="136840" x="3298825" y="3597275"/>
          <p14:tracePt t="136852" x="3298825" y="3589338"/>
          <p14:tracePt t="136904" x="3292475" y="3589338"/>
          <p14:tracePt t="136918" x="3276600" y="3589338"/>
          <p14:tracePt t="136927" x="3268663" y="3589338"/>
          <p14:tracePt t="136944" x="3260725" y="3589338"/>
          <p14:tracePt t="136976" x="3246438" y="3589338"/>
          <p14:tracePt t="137023" x="3222625" y="3581400"/>
          <p14:tracePt t="137040" x="3208338" y="3573463"/>
          <p14:tracePt t="137057" x="3208338" y="3565525"/>
          <p14:tracePt t="137073" x="3200400" y="3565525"/>
          <p14:tracePt t="137090" x="3184525" y="3565525"/>
          <p14:tracePt t="137102" x="3170238" y="3551238"/>
          <p14:tracePt t="137119" x="3124200" y="3543300"/>
          <p14:tracePt t="137136" x="3094038" y="3543300"/>
          <p14:tracePt t="137152" x="3040063" y="3543300"/>
          <p14:tracePt t="137161" x="2955925" y="3543300"/>
          <p14:tracePt t="137178" x="2941638" y="3543300"/>
          <p14:tracePt t="137195" x="2925763" y="3543300"/>
          <p14:tracePt t="137211" x="2911475" y="3543300"/>
          <p14:tracePt t="137241" x="2887663" y="3565525"/>
          <p14:tracePt t="137257" x="2865438" y="3581400"/>
          <p14:tracePt t="137273" x="2841625" y="3619500"/>
          <p14:tracePt t="137289" x="2819400" y="3657600"/>
          <p14:tracePt t="137306" x="2811463" y="3673475"/>
          <p14:tracePt t="137323" x="2811463" y="3687763"/>
          <p14:tracePt t="137339" x="2811463" y="3703638"/>
          <p14:tracePt t="137356" x="2811463" y="3717925"/>
          <p14:tracePt t="137369" x="2819400" y="3741738"/>
          <p14:tracePt t="137383" x="2827338" y="3787775"/>
          <p14:tracePt t="137401" x="2849563" y="3856038"/>
          <p14:tracePt t="137410" x="2865438" y="3878263"/>
          <p14:tracePt t="137427" x="2895600" y="3924300"/>
          <p14:tracePt t="137444" x="2925763" y="3962400"/>
          <p14:tracePt t="137461" x="2955925" y="3978275"/>
          <p14:tracePt t="137478" x="2963863" y="3978275"/>
          <p14:tracePt t="137490" x="2971800" y="3978275"/>
          <p14:tracePt t="137507" x="2987675" y="3978275"/>
          <p14:tracePt t="137524" x="3040063" y="3978275"/>
          <p14:tracePt t="137540" x="3101975" y="3978275"/>
          <p14:tracePt t="137558" x="3154363" y="3978275"/>
          <p14:tracePt t="137574" x="3162300" y="3978275"/>
          <p14:tracePt t="137591" x="3178175" y="3978275"/>
          <p14:tracePt t="137605" x="3170238" y="3970338"/>
          <p14:tracePt t="137649" x="3170238" y="3962400"/>
          <p14:tracePt t="140629" x="3170238" y="3954463"/>
          <p14:tracePt t="141117" x="3178175" y="3946525"/>
          <p14:tracePt t="141135" x="3178175" y="3932238"/>
          <p14:tracePt t="141153" x="3184525" y="3932238"/>
          <p14:tracePt t="141165" x="3192463" y="3916363"/>
          <p14:tracePt t="141181" x="3246438" y="3886200"/>
          <p14:tracePt t="141198" x="3314700" y="3878263"/>
          <p14:tracePt t="141216" x="3368675" y="3863975"/>
          <p14:tracePt t="141227" x="3382963" y="3848100"/>
          <p14:tracePt t="141246" x="3390900" y="3848100"/>
          <p14:tracePt t="141336" x="3406775" y="3848100"/>
          <p14:tracePt t="141383" x="3413125" y="3848100"/>
          <p14:tracePt t="141402" x="3421063" y="3840163"/>
          <p14:tracePt t="141414" x="3429000" y="3840163"/>
          <p14:tracePt t="141430" x="3444875" y="3832225"/>
          <p14:tracePt t="141447" x="3459163" y="3832225"/>
          <p14:tracePt t="141464" x="3497263" y="3817938"/>
          <p14:tracePt t="141480" x="3551238" y="3810000"/>
          <p14:tracePt t="141490" x="3581400" y="3802063"/>
          <p14:tracePt t="141507" x="3589338" y="3802063"/>
          <p14:tracePt t="141633" x="3635375" y="3802063"/>
          <p14:tracePt t="141651" x="3733800" y="3802063"/>
          <p14:tracePt t="141668" x="3779838" y="3802063"/>
          <p14:tracePt t="141680" x="3894138" y="3802063"/>
          <p14:tracePt t="141698" x="3984625" y="3794125"/>
          <p14:tracePt t="141715" x="4022725" y="3787775"/>
          <p14:tracePt t="141724" x="4030663" y="3779838"/>
          <p14:tracePt t="141771" x="4054475" y="3779838"/>
          <p14:tracePt t="141788" x="4092575" y="3771900"/>
          <p14:tracePt t="141805" x="4092575" y="3763963"/>
          <p14:tracePt t="141818" x="4098925" y="3763963"/>
          <p14:tracePt t="142241" x="4098925" y="3779838"/>
          <p14:tracePt t="142263" x="4098925" y="3794125"/>
          <p14:tracePt t="142272" x="4098925" y="3817938"/>
          <p14:tracePt t="142293" x="4098925" y="3825875"/>
          <p14:tracePt t="142305" x="4092575" y="3840163"/>
          <p14:tracePt t="142319" x="4084638" y="3856038"/>
          <p14:tracePt t="142337" x="4084638" y="3878263"/>
          <p14:tracePt t="142352" x="4076700" y="3886200"/>
          <p14:tracePt t="142369" x="4068763" y="3902075"/>
          <p14:tracePt t="142385" x="4068763" y="3932238"/>
          <p14:tracePt t="142414" x="4054475" y="3962400"/>
          <p14:tracePt t="142429" x="4038600" y="3978275"/>
          <p14:tracePt t="142446" x="4038600" y="3984625"/>
          <p14:tracePt t="142462" x="4038600" y="3992563"/>
          <p14:tracePt t="142478" x="4030663" y="4000500"/>
          <p14:tracePt t="142488" x="4022725" y="4000500"/>
          <p14:tracePt t="142505" x="4016375" y="4008438"/>
          <p14:tracePt t="142526" x="4008438" y="4008438"/>
          <p14:tracePt t="142600" x="4000500" y="4000500"/>
          <p14:tracePt t="142616" x="4000500" y="3992563"/>
          <p14:tracePt t="142697" x="4000500" y="3970338"/>
          <p14:tracePt t="142748" x="4000500" y="3962400"/>
          <p14:tracePt t="142761" x="4008438" y="3946525"/>
          <p14:tracePt t="142771" x="4016375" y="3940175"/>
          <p14:tracePt t="142787" x="4022725" y="3932238"/>
          <p14:tracePt t="142837" x="4022725" y="3916363"/>
          <p14:tracePt t="142850" x="4022725" y="3902075"/>
          <p14:tracePt t="142868" x="4022725" y="3840163"/>
          <p14:tracePt t="142888" x="4022725" y="3817938"/>
          <p14:tracePt t="142902" x="4022725" y="3779838"/>
          <p14:tracePt t="142917" x="4022725" y="3763963"/>
          <p14:tracePt t="142933" x="4022725" y="3749675"/>
          <p14:tracePt t="142949" x="4022725" y="3741738"/>
          <p14:tracePt t="142965" x="4038600" y="3717925"/>
          <p14:tracePt t="142995" x="4038600" y="3711575"/>
          <p14:tracePt t="143004" x="4038600" y="3687763"/>
          <p14:tracePt t="143021" x="4054475" y="3673475"/>
          <p14:tracePt t="143037" x="4060825" y="3641725"/>
          <p14:tracePt t="143054" x="4076700" y="3619500"/>
          <p14:tracePt t="143067" x="4114800" y="3597275"/>
          <p14:tracePt t="143084" x="4168775" y="3597275"/>
          <p14:tracePt t="143101" x="4198938" y="3581400"/>
          <p14:tracePt t="143117" x="4206875" y="3581400"/>
          <p14:tracePt t="143213" x="4229100" y="3581400"/>
          <p14:tracePt t="143259" x="4251325" y="3589338"/>
          <p14:tracePt t="143277" x="4251325" y="3619500"/>
          <p14:tracePt t="143287" x="4267200" y="3627438"/>
          <p14:tracePt t="143304" x="4267200" y="3635375"/>
          <p14:tracePt t="143317" x="4275138" y="3665538"/>
          <p14:tracePt t="143335" x="4275138" y="3695700"/>
          <p14:tracePt t="143350" x="4275138" y="3725863"/>
          <p14:tracePt t="143366" x="4267200" y="3763963"/>
          <p14:tracePt t="143384" x="4244975" y="3794125"/>
          <p14:tracePt t="143416" x="4183063" y="3802063"/>
          <p14:tracePt t="143432" x="4098925" y="3817938"/>
          <p14:tracePt t="143448" x="4068763" y="3825875"/>
          <p14:tracePt t="143461" x="4030663" y="3825875"/>
          <p14:tracePt t="143478" x="4000500" y="3825875"/>
          <p14:tracePt t="143494" x="3970338" y="3817938"/>
          <p14:tracePt t="143521" x="3908425" y="3779838"/>
          <p14:tracePt t="143536" x="3886200" y="3756025"/>
          <p14:tracePt t="143554" x="3870325" y="3741738"/>
          <p14:tracePt t="143570" x="3870325" y="3717925"/>
          <p14:tracePt t="143584" x="3856038" y="3695700"/>
          <p14:tracePt t="143599" x="3856038" y="3679825"/>
          <p14:tracePt t="143616" x="3856038" y="3673475"/>
          <p14:tracePt t="143633" x="3863975" y="3657600"/>
          <p14:tracePt t="143650" x="3878263" y="3635375"/>
          <p14:tracePt t="143667" x="3894138" y="3611563"/>
          <p14:tracePt t="143683" x="3924300" y="3597275"/>
          <p14:tracePt t="143700" x="3992563" y="3565525"/>
          <p14:tracePt t="143714" x="4084638" y="3521075"/>
          <p14:tracePt t="143731" x="4160838" y="3489325"/>
          <p14:tracePt t="143748" x="4175125" y="3489325"/>
          <p14:tracePt t="143764" x="4183063" y="3489325"/>
          <p14:tracePt t="143817" x="4191000" y="3489325"/>
          <p14:tracePt t="143835" x="4198938" y="3489325"/>
          <p14:tracePt t="143848" x="4213225" y="3497263"/>
          <p14:tracePt t="143865" x="4229100" y="3513138"/>
          <p14:tracePt t="143881" x="4237038" y="3527425"/>
          <p14:tracePt t="143898" x="4244975" y="3543300"/>
          <p14:tracePt t="143915" x="4259263" y="3559175"/>
          <p14:tracePt t="143931" x="4259263" y="3589338"/>
          <p14:tracePt t="143948" x="4259263" y="3603625"/>
          <p14:tracePt t="143960" x="4244975" y="3627438"/>
          <p14:tracePt t="143977" x="4229100" y="3657600"/>
          <p14:tracePt t="143994" x="4229100" y="3665538"/>
          <p14:tracePt t="144004" x="4213225" y="3679825"/>
          <p14:tracePt t="144021" x="4213225" y="3695700"/>
          <p14:tracePt t="144037" x="4206875" y="3711575"/>
          <p14:tracePt t="144053" x="4198938" y="3725863"/>
          <p14:tracePt t="144069" x="4191000" y="3725863"/>
          <p14:tracePt t="144083" x="4175125" y="3725863"/>
          <p14:tracePt t="144100" x="4168775" y="3733800"/>
          <p14:tracePt t="144131" x="4168775" y="3725863"/>
          <p14:tracePt t="144849" x="4175125" y="3717925"/>
          <p14:tracePt t="144882" x="4175125" y="3711575"/>
          <p14:tracePt t="144897" x="4183063" y="3711575"/>
          <p14:tracePt t="145040" x="4183063" y="3703638"/>
          <p14:tracePt t="145050" x="4191000" y="3703638"/>
          <p14:tracePt t="146147" x="4206875" y="3703638"/>
          <p14:tracePt t="146356" x="4221163" y="3703638"/>
          <p14:tracePt t="146365" x="4229100" y="3695700"/>
          <p14:tracePt t="146380" x="4244975" y="3687763"/>
          <p14:tracePt t="146397" x="4251325" y="3687763"/>
          <p14:tracePt t="146443" x="4259263" y="3679825"/>
          <p14:tracePt t="146462" x="4305300" y="3665538"/>
          <p14:tracePt t="146479" x="4327525" y="3665538"/>
          <p14:tracePt t="146495" x="4335463" y="3665538"/>
          <p14:tracePt t="146598" x="4343400" y="3665538"/>
          <p14:tracePt t="146615" x="4365625" y="3665538"/>
          <p14:tracePt t="146632" x="4389438" y="3665538"/>
          <p14:tracePt t="146663" x="4397375" y="3679825"/>
          <p14:tracePt t="146693" x="4397375" y="3687763"/>
          <p14:tracePt t="146838" x="4397375" y="3695700"/>
          <p14:tracePt t="146913" x="4389438" y="3711575"/>
          <p14:tracePt t="146928" x="4389438" y="3717925"/>
          <p14:tracePt t="146993" x="4381500" y="3725863"/>
          <p14:tracePt t="147011" x="4365625" y="3725863"/>
          <p14:tracePt t="147039" x="4351338" y="3725863"/>
          <p14:tracePt t="147057" x="4297363" y="3725863"/>
          <p14:tracePt t="147066" x="4251325" y="3725863"/>
          <p14:tracePt t="147083" x="4229100" y="3733800"/>
          <p14:tracePt t="147100" x="4221163" y="3733800"/>
          <p14:tracePt t="147113" x="4198938" y="3741738"/>
          <p14:tracePt t="147132" x="4114800" y="3749675"/>
          <p14:tracePt t="147148" x="3924300" y="3763963"/>
          <p14:tracePt t="147164" x="3741738" y="3802063"/>
          <p14:tracePt t="147181" x="3635375" y="3802063"/>
          <p14:tracePt t="147197" x="3611563" y="3802063"/>
          <p14:tracePt t="147214" x="3581400" y="3802063"/>
          <p14:tracePt t="147230" x="3505200" y="3810000"/>
          <p14:tracePt t="147247" x="3352800" y="3817938"/>
          <p14:tracePt t="147262" x="3140075" y="3848100"/>
          <p14:tracePt t="147277" x="2857500" y="3894138"/>
          <p14:tracePt t="147294" x="2682875" y="3916363"/>
          <p14:tracePt t="147311" x="2644775" y="3916363"/>
          <p14:tracePt t="147327" x="2628900" y="3916363"/>
          <p14:tracePt t="147344" x="2582863" y="3916363"/>
          <p14:tracePt t="147363" x="2468563" y="3916363"/>
          <p14:tracePt t="147380" x="2339975" y="3916363"/>
          <p14:tracePt t="147397" x="2232025" y="3916363"/>
          <p14:tracePt t="147414" x="2171700" y="3916363"/>
          <p14:tracePt t="147431" x="2149475" y="3916363"/>
          <p14:tracePt t="147447" x="2141538" y="3916363"/>
          <p14:tracePt t="147463" x="2125663" y="3916363"/>
          <p14:tracePt t="147479" x="2117725" y="3916363"/>
          <p14:tracePt t="147511" x="2111375" y="3916363"/>
          <p14:tracePt t="147523" x="2095500" y="3916363"/>
          <p14:tracePt t="147540" x="2079625" y="3916363"/>
          <p14:tracePt t="147557" x="2073275" y="3916363"/>
          <p14:tracePt t="147566" x="2057400" y="3916363"/>
          <p14:tracePt t="147583" x="2049463" y="3916363"/>
          <p14:tracePt t="147599" x="2049463" y="3886200"/>
          <p14:tracePt t="147617" x="2049463" y="3856038"/>
          <p14:tracePt t="147632" x="2049463" y="3832225"/>
          <p14:tracePt t="147648" x="2049463" y="3810000"/>
          <p14:tracePt t="147664" x="2049463" y="3794125"/>
          <p14:tracePt t="147709" x="2049463" y="3749675"/>
          <p14:tracePt t="147728" x="2057400" y="3717925"/>
          <p14:tracePt t="147745" x="2057400" y="3703638"/>
          <p14:tracePt t="147757" x="2057400" y="3679825"/>
          <p14:tracePt t="147775" x="2057400" y="3649663"/>
          <p14:tracePt t="147792" x="2065338" y="3627438"/>
          <p14:tracePt t="147801" x="2065338" y="3619500"/>
          <p14:tracePt t="147837" x="2065338" y="3611563"/>
          <p14:tracePt t="147856" x="2073275" y="3603625"/>
          <p14:tracePt t="147865" x="2073275" y="3589338"/>
          <p14:tracePt t="147883" x="2079625" y="3589338"/>
          <p14:tracePt t="147895" x="2079625" y="3597275"/>
          <p14:tracePt t="148145" x="2079625" y="3603625"/>
          <p14:tracePt t="148160" x="2079625" y="3641725"/>
          <p14:tracePt t="148177" x="2079625" y="3649663"/>
          <p14:tracePt t="148194" x="2079625" y="3687763"/>
          <p14:tracePt t="148210" x="2079625" y="3703638"/>
          <p14:tracePt t="148227" x="2079625" y="3717925"/>
          <p14:tracePt t="148248" x="2079625" y="3741738"/>
          <p14:tracePt t="148261" x="2079625" y="3749675"/>
          <p14:tracePt t="148279" x="2079625" y="3771900"/>
          <p14:tracePt t="148293" x="2079625" y="3802063"/>
          <p14:tracePt t="148323" x="2095500" y="3817938"/>
          <p14:tracePt t="148332" x="2095500" y="3856038"/>
          <p14:tracePt t="148349" x="2111375" y="3870325"/>
          <p14:tracePt t="148366" x="2111375" y="3902075"/>
          <p14:tracePt t="148382" x="2111375" y="3916363"/>
          <p14:tracePt t="148395" x="2111375" y="3924300"/>
          <p14:tracePt t="148412" x="2111375" y="3940175"/>
          <p14:tracePt t="148427" x="2111375" y="3946525"/>
          <p14:tracePt t="148507" x="2117725" y="3940175"/>
          <p14:tracePt t="148961" x="2125663" y="3940175"/>
          <p14:tracePt t="149057" x="2125663" y="3932238"/>
          <p14:tracePt t="149071" x="2133600" y="3932238"/>
          <p14:tracePt t="149207" x="2141538" y="3932238"/>
          <p14:tracePt t="149444" x="2149475" y="3932238"/>
          <p14:tracePt t="149459" x="2171700" y="3932238"/>
          <p14:tracePt t="149476" x="2187575" y="3932238"/>
          <p14:tracePt t="149694" x="2201863" y="3932238"/>
          <p14:tracePt t="149708" x="2217738" y="3924300"/>
          <p14:tracePt t="149727" x="2239963" y="3908425"/>
          <p14:tracePt t="149746" x="2247900" y="3908425"/>
          <p14:tracePt t="149790" x="2286000" y="3908425"/>
          <p14:tracePt t="149808" x="2308225" y="3908425"/>
          <p14:tracePt t="149821" x="2346325" y="3908425"/>
          <p14:tracePt t="149838" x="2400300" y="3908425"/>
          <p14:tracePt t="149847" x="2468563" y="3908425"/>
          <p14:tracePt t="149865" x="2560638" y="3902075"/>
          <p14:tracePt t="149881" x="2636838" y="3886200"/>
          <p14:tracePt t="149897" x="2659063" y="3886200"/>
          <p14:tracePt t="149914" x="2667000" y="3886200"/>
          <p14:tracePt t="149927" x="2682875" y="3886200"/>
          <p14:tracePt t="149944" x="2713038" y="3886200"/>
          <p14:tracePt t="149960" x="2797175" y="3886200"/>
          <p14:tracePt t="149977" x="2917825" y="3886200"/>
          <p14:tracePt t="149994" x="3017838" y="3886200"/>
          <p14:tracePt t="150010" x="3108325" y="3863975"/>
          <p14:tracePt t="150029" x="3146425" y="3863975"/>
          <p14:tracePt t="150042" x="3222625" y="3863975"/>
          <p14:tracePt t="150057" x="3375025" y="3863975"/>
          <p14:tracePt t="150074" x="3559175" y="3863975"/>
          <p14:tracePt t="150091" x="3711575" y="3840163"/>
          <p14:tracePt t="150107" x="3802063" y="3832225"/>
          <p14:tracePt t="150124" x="3825875" y="3832225"/>
          <p14:tracePt t="150140" x="3848100" y="3832225"/>
          <p14:tracePt t="150178" x="3954463" y="3832225"/>
          <p14:tracePt t="150192" x="4092575" y="3832225"/>
          <p14:tracePt t="150208" x="4191000" y="3840163"/>
          <p14:tracePt t="150225" x="4267200" y="3856038"/>
          <p14:tracePt t="150241" x="4305300" y="3863975"/>
          <p14:tracePt t="150260" x="4313238" y="3870325"/>
          <p14:tracePt t="150308" x="4327525" y="3878263"/>
          <p14:tracePt t="150321" x="4419600" y="3878263"/>
          <p14:tracePt t="150336" x="4556125" y="3902075"/>
          <p14:tracePt t="150353" x="4656138" y="3916363"/>
          <p14:tracePt t="150363" x="4670425" y="3924300"/>
          <p14:tracePt t="150379" x="4678363" y="3924300"/>
          <p14:tracePt t="150489" x="4686300" y="3924300"/>
          <p14:tracePt t="150622" x="4694238" y="3924300"/>
          <p14:tracePt t="150726" x="4702175" y="3924300"/>
          <p14:tracePt t="151434" x="4702175" y="3932238"/>
          <p14:tracePt t="151916" x="4702175" y="3940175"/>
          <p14:tracePt t="151974" x="4708525" y="3954463"/>
          <p14:tracePt t="152038" x="4708525" y="3962400"/>
          <p14:tracePt t="152690" x="4708525" y="3970338"/>
          <p14:tracePt t="152709" x="4694238" y="3992563"/>
          <p14:tracePt t="152726" x="4587875" y="4016375"/>
          <p14:tracePt t="152739" x="4411663" y="4046538"/>
          <p14:tracePt t="152757" x="4160838" y="4060825"/>
          <p14:tracePt t="152773" x="3894138" y="4068763"/>
          <p14:tracePt t="152789" x="3482975" y="4114800"/>
          <p14:tracePt t="152806" x="3063875" y="4168775"/>
          <p14:tracePt t="152823" x="2759075" y="4191000"/>
          <p14:tracePt t="152835" x="2590800" y="4191000"/>
          <p14:tracePt t="152851" x="2484438" y="4198938"/>
          <p14:tracePt t="152868" x="2354263" y="4198938"/>
          <p14:tracePt t="152889" x="2293938" y="4198938"/>
          <p14:tracePt t="152903" x="2155825" y="4198938"/>
          <p14:tracePt t="152916" x="2079625" y="4198938"/>
          <p14:tracePt t="152926" x="1851025" y="4198938"/>
          <p14:tracePt t="152943" x="1798638" y="4198938"/>
          <p14:tracePt t="152957" x="1768475" y="4198938"/>
          <p14:tracePt t="152974" x="1768475" y="4191000"/>
          <p14:tracePt t="153005" x="1768475" y="4152900"/>
          <p14:tracePt t="153037" x="1692275" y="4114800"/>
          <p14:tracePt t="153055" x="1660525" y="4098925"/>
          <p14:tracePt t="153073" x="1654175" y="4098925"/>
          <p14:tracePt t="153089" x="1600200" y="4084638"/>
          <p14:tracePt t="153120" x="1554163" y="4076700"/>
          <p14:tracePt t="153134" x="1470025" y="4060825"/>
          <p14:tracePt t="153150" x="1439863" y="4060825"/>
          <p14:tracePt t="153161" x="1425575" y="4060825"/>
          <p14:tracePt t="153215" x="1393825" y="4060825"/>
          <p14:tracePt t="153225" x="1333500" y="4060825"/>
          <p14:tracePt t="153240" x="1279525" y="4060825"/>
          <p14:tracePt t="153260" x="1257300" y="4060825"/>
          <p14:tracePt t="153275" x="1249363" y="4060825"/>
          <p14:tracePt t="153289" x="1219200" y="4060825"/>
          <p14:tracePt t="153305" x="1181100" y="4060825"/>
          <p14:tracePt t="153324" x="1158875" y="4060825"/>
          <p14:tracePt t="153340" x="1143000" y="4060825"/>
          <p14:tracePt t="153354" x="1120775" y="4060825"/>
          <p14:tracePt t="153371" x="1104900" y="4060825"/>
          <p14:tracePt t="153394" x="1089025" y="4060825"/>
          <p14:tracePt t="153410" x="1066800" y="4046538"/>
          <p14:tracePt t="153427" x="1028700" y="4030663"/>
          <p14:tracePt t="153444" x="1012825" y="4022725"/>
          <p14:tracePt t="153460" x="1006475" y="4022725"/>
          <p14:tracePt t="153473" x="998538" y="4008438"/>
          <p14:tracePt t="153490" x="982663" y="4000500"/>
          <p14:tracePt t="153506" x="952500" y="3992563"/>
          <p14:tracePt t="153524" x="898525" y="3978275"/>
          <p14:tracePt t="153540" x="868363" y="3978275"/>
          <p14:tracePt t="153557" x="860425" y="3970338"/>
          <p14:tracePt t="153573" x="854075" y="3970338"/>
          <p14:tracePt t="153636" x="838200" y="3970338"/>
          <p14:tracePt t="153665" x="838200" y="3978275"/>
          <p14:tracePt t="153773" x="838200" y="3984625"/>
          <p14:tracePt t="153869" x="838200" y="3992563"/>
          <p14:tracePt t="154039" x="854075" y="4000500"/>
          <p14:tracePt t="154069" x="860425" y="4000500"/>
          <p14:tracePt t="154552" x="868363" y="4000500"/>
          <p14:tracePt t="154685" x="876300" y="4000500"/>
          <p14:tracePt t="154730" x="884238" y="4000500"/>
          <p14:tracePt t="154919" x="892175" y="4000500"/>
          <p14:tracePt t="154980" x="898525" y="4000500"/>
          <p14:tracePt t="155713" x="906463" y="4008438"/>
          <p14:tracePt t="155803" x="914400" y="4008438"/>
          <p14:tracePt t="156053" x="930275" y="4016375"/>
          <p14:tracePt t="156069" x="960438" y="4038600"/>
          <p14:tracePt t="156086" x="998538" y="4060825"/>
          <p14:tracePt t="156183" x="1006475" y="4060825"/>
          <p14:tracePt t="156212" x="1028700" y="4068763"/>
          <p14:tracePt t="156263" x="1044575" y="4076700"/>
          <p14:tracePt t="156274" x="1058863" y="4084638"/>
          <p14:tracePt t="156288" x="1066800" y="4084638"/>
          <p14:tracePt t="156304" x="1082675" y="4084638"/>
          <p14:tracePt t="156320" x="1096963" y="4092575"/>
          <p14:tracePt t="156337" x="1120775" y="4092575"/>
          <p14:tracePt t="156369" x="1158875" y="4098925"/>
          <p14:tracePt t="156385" x="1173163" y="4098925"/>
          <p14:tracePt t="156398" x="1189038" y="4098925"/>
          <p14:tracePt t="156414" x="1196975" y="4098925"/>
          <p14:tracePt t="156431" x="1227138" y="4106863"/>
          <p14:tracePt t="156447" x="1235075" y="4106863"/>
          <p14:tracePt t="156457" x="1249363" y="4106863"/>
          <p14:tracePt t="156474" x="1265238" y="4106863"/>
          <p14:tracePt t="156505" x="1311275" y="4106863"/>
          <p14:tracePt t="156524" x="1341438" y="4106863"/>
          <p14:tracePt t="156536" x="1349375" y="4106863"/>
          <p14:tracePt t="156553" x="1355725" y="4106863"/>
          <p14:tracePt t="156600" x="1379538" y="4106863"/>
          <p14:tracePt t="156618" x="1425575" y="4106863"/>
          <p14:tracePt t="156635" x="1477963" y="4106863"/>
          <p14:tracePt t="156652" x="1493838" y="4106863"/>
          <p14:tracePt t="156664" x="1508125" y="4106863"/>
          <p14:tracePt t="156762" x="1516063" y="4106863"/>
          <p14:tracePt t="156771" x="1524000" y="4106863"/>
          <p14:tracePt t="156820" x="1531938" y="4092575"/>
          <p14:tracePt t="156835" x="1554163" y="4084638"/>
          <p14:tracePt t="156852" x="1584325" y="4054475"/>
          <p14:tracePt t="156868" x="1616075" y="4038600"/>
          <p14:tracePt t="156885" x="1630363" y="4022725"/>
          <p14:tracePt t="156902" x="1646238" y="4016375"/>
          <p14:tracePt t="156914" x="1646238" y="4008438"/>
          <p14:tracePt t="156930" x="1654175" y="4000500"/>
          <p14:tracePt t="156961" x="1654175" y="3992563"/>
          <p14:tracePt t="156980" x="1660525" y="3984625"/>
          <p14:tracePt t="156991" x="1668463" y="3970338"/>
          <p14:tracePt t="157006" x="1684338" y="3946525"/>
          <p14:tracePt t="157024" x="1692275" y="3940175"/>
          <p14:tracePt t="157037" x="1692275" y="3932238"/>
          <p14:tracePt t="157054" x="1698625" y="3924300"/>
          <p14:tracePt t="157070" x="1698625" y="3916363"/>
          <p14:tracePt t="157086" x="1698625" y="3902075"/>
          <p14:tracePt t="157103" x="1698625" y="3878263"/>
          <p14:tracePt t="157120" x="1698625" y="3848100"/>
          <p14:tracePt t="157136" x="1698625" y="3817938"/>
          <p14:tracePt t="157155" x="1698625" y="3802063"/>
          <p14:tracePt t="157182" x="1698625" y="3756025"/>
          <p14:tracePt t="157198" x="1692275" y="3717925"/>
          <p14:tracePt t="157207" x="1692275" y="3703638"/>
          <p14:tracePt t="157224" x="1676400" y="3665538"/>
          <p14:tracePt t="157240" x="1660525" y="3619500"/>
          <p14:tracePt t="157256" x="1638300" y="3589338"/>
          <p14:tracePt t="157273" x="1630363" y="3565525"/>
          <p14:tracePt t="157286" x="1584325" y="3475038"/>
          <p14:tracePt t="157303" x="1584325" y="3451225"/>
          <p14:tracePt t="157319" x="1570038" y="3436938"/>
          <p14:tracePt t="157336" x="1554163" y="3421063"/>
          <p14:tracePt t="157353" x="1531938" y="3406775"/>
          <p14:tracePt t="157353" x="1524000" y="3398838"/>
          <p14:tracePt t="157378" x="1485900" y="3390900"/>
          <p14:tracePt t="157401" x="1470025" y="3390900"/>
          <p14:tracePt t="157413" x="1455738" y="3390900"/>
          <p14:tracePt t="157433" x="1431925" y="3375025"/>
          <p14:tracePt t="157445" x="1387475" y="3368675"/>
          <p14:tracePt t="157463" x="1349375" y="3352800"/>
          <p14:tracePt t="157472" x="1333500" y="3352800"/>
          <p14:tracePt t="157489" x="1317625" y="3352800"/>
          <p14:tracePt t="157506" x="1311275" y="3352800"/>
          <p14:tracePt t="157522" x="1295400" y="3352800"/>
          <p14:tracePt t="157536" x="1257300" y="3352800"/>
          <p14:tracePt t="157554" x="1211263" y="3352800"/>
          <p14:tracePt t="157570" x="1196975" y="3352800"/>
          <p14:tracePt t="157587" x="1181100" y="3352800"/>
          <p14:tracePt t="157603" x="1165225" y="3352800"/>
          <p14:tracePt t="157619" x="1135063" y="3360738"/>
          <p14:tracePt t="157636" x="1104900" y="3382963"/>
          <p14:tracePt t="157653" x="1058863" y="3398838"/>
          <p14:tracePt t="157667" x="1044575" y="3406775"/>
          <p14:tracePt t="157684" x="1020763" y="3413125"/>
          <p14:tracePt t="157700" x="1006475" y="3421063"/>
          <p14:tracePt t="157716" x="990600" y="3436938"/>
          <p14:tracePt t="157733" x="974725" y="3444875"/>
          <p14:tracePt t="157733" x="960438" y="3451225"/>
          <p14:tracePt t="157750" x="952500" y="3459163"/>
          <p14:tracePt t="157771" x="930275" y="3475038"/>
          <p14:tracePt t="157787" x="906463" y="3489325"/>
          <p14:tracePt t="157804" x="884238" y="3513138"/>
          <p14:tracePt t="157820" x="868363" y="3527425"/>
          <p14:tracePt t="157836" x="846138" y="3551238"/>
          <p14:tracePt t="157853" x="830263" y="3565525"/>
          <p14:tracePt t="157869" x="822325" y="3573463"/>
          <p14:tracePt t="157899" x="815975" y="3603625"/>
          <p14:tracePt t="157915" x="800100" y="3635375"/>
          <p14:tracePt t="157932" x="777875" y="3649663"/>
          <p14:tracePt t="157947" x="777875" y="3665538"/>
          <p14:tracePt t="157956" x="777875" y="3673475"/>
          <p14:tracePt t="157973" x="777875" y="3687763"/>
          <p14:tracePt t="157989" x="777875" y="3695700"/>
          <p14:tracePt t="158006" x="777875" y="3711575"/>
          <p14:tracePt t="158022" x="777875" y="3725863"/>
          <p14:tracePt t="158035" x="777875" y="3733800"/>
          <p14:tracePt t="158052" x="777875" y="3763963"/>
          <p14:tracePt t="158069" x="777875" y="3771900"/>
          <p14:tracePt t="158085" x="792163" y="3794125"/>
          <p14:tracePt t="158102" x="808038" y="3817938"/>
          <p14:tracePt t="158119" x="808038" y="3840163"/>
          <p14:tracePt t="158135" x="838200" y="3863975"/>
          <p14:tracePt t="158152" x="846138" y="3863975"/>
          <p14:tracePt t="158165" x="846138" y="3878263"/>
          <p14:tracePt t="158183" x="854075" y="3886200"/>
          <p14:tracePt t="158199" x="884238" y="3908425"/>
          <p14:tracePt t="158229" x="898525" y="3924300"/>
          <p14:tracePt t="158239" x="898525" y="3932238"/>
          <p14:tracePt t="158255" x="914400" y="3940175"/>
          <p14:tracePt t="158278" x="914400" y="3954463"/>
          <p14:tracePt t="158288" x="936625" y="3970338"/>
          <p14:tracePt t="158302" x="968375" y="4008438"/>
          <p14:tracePt t="158318" x="1066800" y="4084638"/>
          <p14:tracePt t="158335" x="1112838" y="4114800"/>
          <p14:tracePt t="158352" x="1120775" y="4114800"/>
          <p14:tracePt t="158368" x="1127125" y="4122738"/>
          <p14:tracePt t="158385" x="1143000" y="4122738"/>
          <p14:tracePt t="158401" x="1189038" y="4130675"/>
          <p14:tracePt t="158418" x="1203325" y="4130675"/>
          <p14:tracePt t="158432" x="1235075" y="4130675"/>
          <p14:tracePt t="158449" x="1249363" y="4130675"/>
          <p14:tracePt t="158479" x="1273175" y="4130675"/>
          <p14:tracePt t="158488" x="1303338" y="4130675"/>
          <p14:tracePt t="158505" x="1325563" y="4137025"/>
          <p14:tracePt t="158524" x="1341438" y="4137025"/>
          <p14:tracePt t="158536" x="1363663" y="4137025"/>
          <p14:tracePt t="158552" x="1393825" y="4137025"/>
          <p14:tracePt t="158569" x="1401763" y="4137025"/>
          <p14:tracePt t="158585" x="1425575" y="4137025"/>
          <p14:tracePt t="158601" x="1447800" y="4137025"/>
          <p14:tracePt t="158618" x="1493838" y="4122738"/>
          <p14:tracePt t="158634" x="1508125" y="4114800"/>
          <p14:tracePt t="158651" x="1524000" y="4106863"/>
          <p14:tracePt t="158668" x="1531938" y="4098925"/>
          <p14:tracePt t="158710" x="1546225" y="4068763"/>
          <p14:tracePt t="158743" x="1570038" y="4060825"/>
          <p14:tracePt t="158761" x="1592263" y="4046538"/>
          <p14:tracePt t="158772" x="1608138" y="4038600"/>
          <p14:tracePt t="158789" x="1608138" y="4030663"/>
          <p14:tracePt t="158801" x="1608138" y="4016375"/>
          <p14:tracePt t="158833" x="1608138" y="3984625"/>
          <p14:tracePt t="158850" x="1622425" y="3946525"/>
          <p14:tracePt t="158866" x="1622425" y="3902075"/>
          <p14:tracePt t="158883" x="1622425" y="3863975"/>
          <p14:tracePt t="158899" x="1638300" y="3856038"/>
          <p14:tracePt t="158916" x="1638300" y="3840163"/>
          <p14:tracePt t="158933" x="1622425" y="3794125"/>
          <p14:tracePt t="158964" x="1622425" y="3787775"/>
          <p14:tracePt t="159026" x="1622425" y="3779838"/>
          <p14:tracePt t="159037" x="1622425" y="3763963"/>
          <p14:tracePt t="159054" x="1608138" y="3749675"/>
          <p14:tracePt t="159068" x="1608138" y="3733800"/>
          <p14:tracePt t="159084" x="1592263" y="3725863"/>
          <p14:tracePt t="159101" x="1584325" y="3717925"/>
          <p14:tracePt t="159132" x="1577975" y="3711575"/>
          <p14:tracePt t="159149" x="1570038" y="3711575"/>
          <p14:tracePt t="159166" x="1562100" y="3703638"/>
          <p14:tracePt t="159182" x="1539875" y="3687763"/>
          <p14:tracePt t="159194" x="1531938" y="3679825"/>
          <p14:tracePt t="159212" x="1524000" y="3665538"/>
          <p14:tracePt t="159226" x="1524000" y="3657600"/>
          <p14:tracePt t="159245" x="1524000" y="3649663"/>
          <p14:tracePt t="159262" x="1508125" y="3641725"/>
          <p14:tracePt t="159278" x="1493838" y="3641725"/>
          <p14:tracePt t="159286" x="1485900" y="3635375"/>
          <p14:tracePt t="159304" x="1470025" y="3619500"/>
          <p14:tracePt t="159332" x="1447800" y="3603625"/>
          <p14:tracePt t="159380" x="1431925" y="3603625"/>
          <p14:tracePt t="159398" x="1417638" y="3589338"/>
          <p14:tracePt t="159415" x="1393825" y="3589338"/>
          <p14:tracePt t="159432" x="1387475" y="3589338"/>
          <p14:tracePt t="159445" x="1371600" y="3573463"/>
          <p14:tracePt t="159461" x="1355725" y="3573463"/>
          <p14:tracePt t="159478" x="1333500" y="3565525"/>
          <p14:tracePt t="159494" x="1311275" y="3559175"/>
          <p14:tracePt t="159511" x="1295400" y="3559175"/>
          <p14:tracePt t="159521" x="1279525" y="3559175"/>
          <p14:tracePt t="159539" x="1265238" y="3543300"/>
          <p14:tracePt t="159551" x="1249363" y="3543300"/>
          <p14:tracePt t="159569" x="1235075" y="3543300"/>
          <p14:tracePt t="159585" x="1211263" y="3543300"/>
          <p14:tracePt t="159601" x="1196975" y="3543300"/>
          <p14:tracePt t="159618" x="1173163" y="3543300"/>
          <p14:tracePt t="159634" x="1158875" y="3543300"/>
          <p14:tracePt t="159650" x="1135063" y="3543300"/>
          <p14:tracePt t="159667" x="1104900" y="3551238"/>
          <p14:tracePt t="159682" x="1089025" y="3559175"/>
          <p14:tracePt t="159700" x="1066800" y="3565525"/>
          <p14:tracePt t="159714" x="1058863" y="3573463"/>
          <p14:tracePt t="159744" x="1044575" y="3589338"/>
          <p14:tracePt t="159754" x="1006475" y="3611563"/>
          <p14:tracePt t="159771" x="990600" y="3627438"/>
          <p14:tracePt t="159787" x="982663" y="3641725"/>
          <p14:tracePt t="159804" x="982663" y="3657600"/>
          <p14:tracePt t="159820" x="974725" y="3673475"/>
          <p14:tracePt t="159833" x="960438" y="3711575"/>
          <p14:tracePt t="159850" x="960438" y="3725863"/>
          <p14:tracePt t="159867" x="952500" y="3733800"/>
          <p14:tracePt t="159883" x="952500" y="3749675"/>
          <p14:tracePt t="159899" x="952500" y="3771900"/>
          <p14:tracePt t="159917" x="952500" y="3787775"/>
          <p14:tracePt t="159934" x="960438" y="3817938"/>
          <p14:tracePt t="159948" x="990600" y="3840163"/>
          <p14:tracePt t="159965" x="1044575" y="3886200"/>
          <p14:tracePt t="159980" x="1112838" y="3924300"/>
          <p14:tracePt t="159997" x="1150938" y="3946525"/>
          <p14:tracePt t="160014" x="1165225" y="3946525"/>
          <p14:tracePt t="160030" x="1173163" y="3946525"/>
          <p14:tracePt t="160048" x="1189038" y="3954463"/>
          <p14:tracePt t="160067" x="1227138" y="3978275"/>
          <p14:tracePt t="160084" x="1295400" y="3978275"/>
          <p14:tracePt t="160100" x="1349375" y="3978275"/>
          <p14:tracePt t="160117" x="1371600" y="3992563"/>
          <p14:tracePt t="160133" x="1379538" y="3992563"/>
          <p14:tracePt t="160213" x="1417638" y="4008438"/>
          <p14:tracePt t="160231" x="1439863" y="4008438"/>
          <p14:tracePt t="160258" x="1463675" y="4008438"/>
          <p14:tracePt t="160276" x="1470025" y="4016375"/>
          <p14:tracePt t="160324" x="1470025" y="4022725"/>
          <p14:tracePt t="160428" x="1470025" y="4030663"/>
          <p14:tracePt t="160512" x="1463675" y="4030663"/>
          <p14:tracePt t="160526" x="1455738" y="4030663"/>
          <p14:tracePt t="160536" x="1439863" y="4030663"/>
          <p14:tracePt t="160553" x="1455738" y="4030663"/>
          <p14:tracePt t="160553" x="1485900" y="4030663"/>
          <p14:tracePt t="160679" x="1516063" y="4038600"/>
          <p14:tracePt t="160697" x="1562100" y="4046538"/>
          <p14:tracePt t="160714" x="1600200" y="4054475"/>
          <p14:tracePt t="160726" x="1622425" y="4054475"/>
          <p14:tracePt t="160743" x="1630363" y="4054475"/>
          <p14:tracePt t="160849" x="1600200" y="4054475"/>
          <p14:tracePt t="160895" x="1570038" y="4038600"/>
          <p14:tracePt t="160914" x="1554163" y="4038600"/>
          <p14:tracePt t="160931" x="1546225" y="4038600"/>
          <p14:tracePt t="160947" x="1524000" y="4038600"/>
          <p14:tracePt t="160964" x="1508125" y="4038600"/>
          <p14:tracePt t="160976" x="1463675" y="4038600"/>
          <p14:tracePt t="160993" x="1409700" y="4038600"/>
          <p14:tracePt t="161009" x="1371600" y="4038600"/>
          <p14:tracePt t="161019" x="1355725" y="4038600"/>
          <p14:tracePt t="161052" x="1363663" y="4022725"/>
          <p14:tracePt t="161131" x="1371600" y="4022725"/>
          <p14:tracePt t="161147" x="1387475" y="4022725"/>
          <p14:tracePt t="161163" x="1417638" y="4022725"/>
          <p14:tracePt t="161196" x="1455738" y="4022725"/>
          <p14:tracePt t="161213" x="1570038" y="4022725"/>
          <p14:tracePt t="161231" x="1600200" y="4022725"/>
          <p14:tracePt t="161244" x="1638300" y="4008438"/>
          <p14:tracePt t="161259" x="1630363" y="4008438"/>
          <p14:tracePt t="161382" x="1608138" y="4008438"/>
          <p14:tracePt t="161397" x="1570038" y="4008438"/>
          <p14:tracePt t="161414" x="1546225" y="4008438"/>
          <p14:tracePt t="161430" x="1508125" y="4008438"/>
          <p14:tracePt t="161447" x="1485900" y="4008438"/>
          <p14:tracePt t="161464" x="1470025" y="4008438"/>
          <p14:tracePt t="161528" x="1463675" y="4008438"/>
          <p14:tracePt t="161542" x="1455738" y="4008438"/>
          <p14:tracePt t="161551" x="1455738" y="4000500"/>
          <p14:tracePt t="161648" x="1463675" y="4000500"/>
          <p14:tracePt t="162115" x="1470025" y="4000500"/>
          <p14:tracePt t="162130" x="1477963" y="4000500"/>
          <p14:tracePt t="162146" x="1485900" y="4000500"/>
          <p14:tracePt t="162177" x="1501775" y="4000500"/>
          <p14:tracePt t="162196" x="1508125" y="4000500"/>
          <p14:tracePt t="162227" x="1524000" y="4008438"/>
          <p14:tracePt t="162246" x="1539875" y="4016375"/>
          <p14:tracePt t="162246" x="1554163" y="4022725"/>
          <p14:tracePt t="162277" x="1570038" y="4022725"/>
          <p14:tracePt t="162301" x="1616075" y="4060825"/>
          <p14:tracePt t="162324" x="1630363" y="4060825"/>
          <p14:tracePt t="162334" x="1654175" y="4060825"/>
          <p14:tracePt t="162351" x="1660525" y="4060825"/>
          <p14:tracePt t="162398" x="1706563" y="4060825"/>
          <p14:tracePt t="162412" x="1768475" y="4060825"/>
          <p14:tracePt t="162430" x="1882775" y="4060825"/>
          <p14:tracePt t="162448" x="1920875" y="4060825"/>
          <p14:tracePt t="162460" x="1989138" y="4060825"/>
          <p14:tracePt t="162477" x="2011363" y="4060825"/>
          <p14:tracePt t="162493" x="2035175" y="4060825"/>
          <p14:tracePt t="162508" x="2065338" y="4060825"/>
          <p14:tracePt t="162527" x="2133600" y="4060825"/>
          <p14:tracePt t="162539" x="2263775" y="4060825"/>
          <p14:tracePt t="162555" x="2392363" y="4060825"/>
          <p14:tracePt t="162569" x="2506663" y="4076700"/>
          <p14:tracePt t="162585" x="2574925" y="4076700"/>
          <p14:tracePt t="162598" x="2667000" y="4076700"/>
          <p14:tracePt t="162614" x="2811463" y="4076700"/>
          <p14:tracePt t="162631" x="2903538" y="4076700"/>
          <p14:tracePt t="162647" x="3055938" y="4076700"/>
          <p14:tracePt t="162664" x="3246438" y="4076700"/>
          <p14:tracePt t="162681" x="3444875" y="4076700"/>
          <p14:tracePt t="162697" x="3535363" y="4076700"/>
          <p14:tracePt t="162714" x="3565525" y="4076700"/>
          <p14:tracePt t="162730" x="3581400" y="4076700"/>
          <p14:tracePt t="162744" x="3627438" y="4076700"/>
          <p14:tracePt t="162761" x="3717925" y="4084638"/>
          <p14:tracePt t="162779" x="3916363" y="4084638"/>
          <p14:tracePt t="162795" x="4122738" y="4084638"/>
          <p14:tracePt t="162811" x="4321175" y="4084638"/>
          <p14:tracePt t="162827" x="4427538" y="4084638"/>
          <p14:tracePt t="162827" x="4441825" y="4084638"/>
          <p14:tracePt t="162845" x="4479925" y="4084638"/>
          <p14:tracePt t="162897" x="4541838" y="4084638"/>
          <p14:tracePt t="162911" x="4640263" y="4084638"/>
          <p14:tracePt t="162932" x="4746625" y="4084638"/>
          <p14:tracePt t="162945" x="4778375" y="4084638"/>
          <p14:tracePt t="162962" x="4808538" y="4084638"/>
          <p14:tracePt t="163027" x="4846638" y="4084638"/>
          <p14:tracePt t="163041" x="4975225" y="4084638"/>
          <p14:tracePt t="163050" x="5083175" y="4084638"/>
          <p14:tracePt t="163067" x="5159375" y="4084638"/>
          <p14:tracePt t="163083" x="5189538" y="4084638"/>
          <p14:tracePt t="163100" x="5197475" y="4084638"/>
          <p14:tracePt t="163117" x="5219700" y="4092575"/>
          <p14:tracePt t="163132" x="5241925" y="4092575"/>
          <p14:tracePt t="163164" x="5257800" y="4106863"/>
          <p14:tracePt t="163178" x="5303838" y="4114800"/>
          <p14:tracePt t="163195" x="5380038" y="4122738"/>
          <p14:tracePt t="163212" x="5440363" y="4144963"/>
          <p14:tracePt t="163228" x="5502275" y="4168775"/>
          <p14:tracePt t="163245" x="5554663" y="4168775"/>
          <p14:tracePt t="163258" x="5570538" y="4168775"/>
          <p14:tracePt t="163274" x="5578475" y="4168775"/>
          <p14:tracePt t="163290" x="5608638" y="4175125"/>
          <p14:tracePt t="163307" x="5616575" y="4183063"/>
          <p14:tracePt t="163316" x="5668963" y="4191000"/>
          <p14:tracePt t="163333" x="5722938" y="4198938"/>
          <p14:tracePt t="163350" x="5821363" y="4198938"/>
          <p14:tracePt t="163367" x="5921375" y="4198938"/>
          <p14:tracePt t="163381" x="6003925" y="4206875"/>
          <p14:tracePt t="163398" x="6103938" y="4206875"/>
          <p14:tracePt t="163414" x="6188075" y="4221163"/>
          <p14:tracePt t="163431" x="6194425" y="4221163"/>
          <p14:tracePt t="163447" x="6202363" y="4221163"/>
          <p14:tracePt t="163478" x="6256338" y="4221163"/>
          <p14:tracePt t="163509" x="6416675" y="4221163"/>
          <p14:tracePt t="163527" x="6461125" y="4221163"/>
          <p14:tracePt t="163540" x="6515100" y="4221163"/>
          <p14:tracePt t="163557" x="6545263" y="4221163"/>
          <p14:tracePt t="163567" x="6553200" y="4221163"/>
          <p14:tracePt t="163630" x="6583363" y="4206875"/>
          <p14:tracePt t="163647" x="6599238" y="4206875"/>
          <p14:tracePt t="163679" x="6613525" y="4198938"/>
          <p14:tracePt t="163694" x="6645275" y="4191000"/>
          <p14:tracePt t="164209" x="6713538" y="4168775"/>
          <p14:tracePt t="164229" x="6743700" y="4152900"/>
          <p14:tracePt t="164243" x="6759575" y="4137025"/>
          <p14:tracePt t="164259" x="6765925" y="4122738"/>
          <p14:tracePt t="164276" x="6773863" y="4114800"/>
          <p14:tracePt t="164291" x="6773863" y="4092575"/>
          <p14:tracePt t="164300" x="6781800" y="4076700"/>
          <p14:tracePt t="164316" x="6789738" y="4068763"/>
          <p14:tracePt t="164332" x="6797675" y="4046538"/>
          <p14:tracePt t="164349" x="6797675" y="4038600"/>
          <p14:tracePt t="164366" x="6797675" y="4022725"/>
          <p14:tracePt t="164382" x="6797675" y="4000500"/>
          <p14:tracePt t="164395" x="6797675" y="3984625"/>
          <p14:tracePt t="164412" x="6797675" y="3962400"/>
          <p14:tracePt t="164429" x="6797675" y="3940175"/>
          <p14:tracePt t="164445" x="6797675" y="3924300"/>
          <p14:tracePt t="164462" x="6797675" y="3908425"/>
          <p14:tracePt t="164493" x="6797675" y="3902075"/>
          <p14:tracePt t="164510" x="6797675" y="3894138"/>
          <p14:tracePt t="164524" x="6797675" y="3870325"/>
          <p14:tracePt t="164540" x="6797675" y="3856038"/>
          <p14:tracePt t="164556" x="6797675" y="3840163"/>
          <p14:tracePt t="164573" x="6797675" y="3817938"/>
          <p14:tracePt t="164603" x="6804025" y="3810000"/>
          <p14:tracePt t="164645" x="6804025" y="3802063"/>
          <p14:tracePt t="164663" x="6804025" y="3794125"/>
          <p14:tracePt t="164677" x="6804025" y="3779838"/>
          <p14:tracePt t="164693" x="6804025" y="3756025"/>
          <p14:tracePt t="164710" x="6804025" y="3741738"/>
          <p14:tracePt t="164727" x="6804025" y="3725863"/>
          <p14:tracePt t="164743" x="6804025" y="3711575"/>
          <p14:tracePt t="164774" x="6804025" y="3695700"/>
          <p14:tracePt t="164793" x="6804025" y="3673475"/>
          <p14:tracePt t="164805" x="6804025" y="3665538"/>
          <p14:tracePt t="164822" x="6804025" y="3649663"/>
          <p14:tracePt t="164832" x="6804025" y="3635375"/>
          <p14:tracePt t="164849" x="6804025" y="3627438"/>
          <p14:tracePt t="164865" x="6804025" y="3611563"/>
          <p14:tracePt t="164911" x="6804025" y="3603625"/>
          <p14:tracePt t="164944" x="6804025" y="3597275"/>
          <p14:tracePt t="164991" x="6789738" y="3589338"/>
          <p14:tracePt t="166173" x="6781800" y="3589338"/>
          <p14:tracePt t="166539" x="6781800" y="3581400"/>
          <p14:tracePt t="166558" x="6781800" y="3573463"/>
          <p14:tracePt t="166570" x="6773863" y="3559175"/>
          <p14:tracePt t="166587" x="6765925" y="3559175"/>
          <p14:tracePt t="166604" x="6759575" y="3551238"/>
          <p14:tracePt t="166620" x="6759575" y="3543300"/>
          <p14:tracePt t="166645" x="6743700" y="3535363"/>
          <p14:tracePt t="166661" x="6743700" y="3527425"/>
          <p14:tracePt t="166678" x="6727825" y="3521075"/>
          <p14:tracePt t="166692" x="6713538" y="3521075"/>
          <p14:tracePt t="166708" x="6689725" y="3513138"/>
          <p14:tracePt t="166725" x="6675438" y="3513138"/>
          <p14:tracePt t="166741" x="6675438" y="3505200"/>
          <p14:tracePt t="166773" x="6645275" y="3505200"/>
          <p14:tracePt t="166808" x="6645275" y="3513138"/>
          <p14:tracePt t="166820" x="6621463" y="3513138"/>
          <p14:tracePt t="166837" x="6591300" y="3513138"/>
          <p14:tracePt t="166853" x="6583363" y="3513138"/>
          <p14:tracePt t="166870" x="6575425" y="3513138"/>
          <p14:tracePt t="166880" x="6575425" y="3521075"/>
          <p14:tracePt t="166911" x="6569075" y="3521075"/>
          <p14:tracePt t="166928" x="6553200" y="3527425"/>
          <p14:tracePt t="166959" x="6537325" y="3535363"/>
          <p14:tracePt t="166974" x="6507163" y="3551238"/>
          <p14:tracePt t="166990" x="6469063" y="3559175"/>
          <p14:tracePt t="167007" x="6469063" y="3565525"/>
          <p14:tracePt t="167026" x="6461125" y="3565525"/>
          <p14:tracePt t="167072" x="6454775" y="3573463"/>
          <p14:tracePt t="167091" x="6438900" y="3581400"/>
          <p14:tracePt t="167103" x="6423025" y="3589338"/>
          <p14:tracePt t="167113" x="6400800" y="3611563"/>
          <p14:tracePt t="167129" x="6392863" y="3611563"/>
          <p14:tracePt t="167146" x="6392863" y="3619500"/>
          <p14:tracePt t="167163" x="6384925" y="3619500"/>
          <p14:tracePt t="167177" x="6378575" y="3627438"/>
          <p14:tracePt t="167208" x="6370638" y="3635375"/>
          <p14:tracePt t="167225" x="6362700" y="3641725"/>
          <p14:tracePt t="167241" x="6354763" y="3649663"/>
          <p14:tracePt t="167257" x="6354763" y="3657600"/>
          <p14:tracePt t="167288" x="6340475" y="3673475"/>
          <p14:tracePt t="167307" x="6340475" y="3679825"/>
          <p14:tracePt t="167321" x="6332538" y="3703638"/>
          <p14:tracePt t="167339" x="6324600" y="3711575"/>
          <p14:tracePt t="167355" x="6316663" y="3717925"/>
          <p14:tracePt t="167384" x="6316663" y="3725863"/>
          <p14:tracePt t="167395" x="6316663" y="3741738"/>
          <p14:tracePt t="167413" x="6308725" y="3749675"/>
          <p14:tracePt t="167429" x="6308725" y="3763963"/>
          <p14:tracePt t="167442" x="6308725" y="3771900"/>
          <p14:tracePt t="167460" x="6308725" y="3787775"/>
          <p14:tracePt t="167477" x="6308725" y="3794125"/>
          <p14:tracePt t="167493" x="6308725" y="3825875"/>
          <p14:tracePt t="167509" x="6308725" y="3832225"/>
          <p14:tracePt t="167527" x="6308725" y="3848100"/>
          <p14:tracePt t="167541" x="6308725" y="3856038"/>
          <p14:tracePt t="167557" x="6308725" y="3870325"/>
          <p14:tracePt t="167574" x="6308725" y="3878263"/>
          <p14:tracePt t="167603" x="6316663" y="3894138"/>
          <p14:tracePt t="167619" x="6324600" y="3902075"/>
          <p14:tracePt t="167650" x="6332538" y="3924300"/>
          <p14:tracePt t="167692" x="6340475" y="3924300"/>
          <p14:tracePt t="167710" x="6346825" y="3932238"/>
          <p14:tracePt t="167723" x="6362700" y="3962400"/>
          <p14:tracePt t="167741" x="6384925" y="3992563"/>
          <p14:tracePt t="167757" x="6408738" y="4008438"/>
          <p14:tracePt t="167838" x="6423025" y="4008438"/>
          <p14:tracePt t="167852" x="6454775" y="4008438"/>
          <p14:tracePt t="167869" x="6469063" y="4008438"/>
          <p14:tracePt t="167879" x="6492875" y="4022725"/>
          <p14:tracePt t="167895" x="6515100" y="4022725"/>
          <p14:tracePt t="167912" x="6545263" y="4022725"/>
          <p14:tracePt t="167928" x="6599238" y="4038600"/>
          <p14:tracePt t="167945" x="6621463" y="4046538"/>
          <p14:tracePt t="167973" x="6689725" y="4098925"/>
          <p14:tracePt t="167990" x="6735763" y="4106863"/>
          <p14:tracePt t="168008" x="6773863" y="4092575"/>
          <p14:tracePt t="168024" x="6827838" y="4076700"/>
          <p14:tracePt t="168040" x="6873875" y="4068763"/>
          <p14:tracePt t="168057" x="6888163" y="4060825"/>
          <p14:tracePt t="168073" x="6911975" y="4054475"/>
          <p14:tracePt t="168090" x="6918325" y="4038600"/>
          <p14:tracePt t="168133" x="6950075" y="4022725"/>
          <p14:tracePt t="168152" x="6956425" y="3992563"/>
          <p14:tracePt t="168161" x="6956425" y="3978275"/>
          <p14:tracePt t="168178" x="6964363" y="3970338"/>
          <p14:tracePt t="168195" x="6964363" y="3946525"/>
          <p14:tracePt t="168224" x="6964363" y="3940175"/>
          <p14:tracePt t="168241" x="6956425" y="3908425"/>
          <p14:tracePt t="168257" x="6942138" y="3894138"/>
          <p14:tracePt t="168273" x="6926263" y="3863975"/>
          <p14:tracePt t="168291" x="6918325" y="3848100"/>
          <p14:tracePt t="168307" x="6911975" y="3832225"/>
          <p14:tracePt t="168319" x="6911975" y="3825875"/>
          <p14:tracePt t="168336" x="6904038" y="3794125"/>
          <p14:tracePt t="168353" x="6904038" y="3787775"/>
          <p14:tracePt t="168383" x="6896100" y="3763963"/>
          <p14:tracePt t="168401" x="6880225" y="3749675"/>
          <p14:tracePt t="168411" x="6873875" y="3741738"/>
          <p14:tracePt t="168428" x="6865938" y="3725863"/>
          <p14:tracePt t="168444" x="6858000" y="3717925"/>
          <p14:tracePt t="168458" x="6850063" y="3695700"/>
          <p14:tracePt t="168474" x="6842125" y="3679825"/>
          <p14:tracePt t="168491" x="6811963" y="3649663"/>
          <p14:tracePt t="168524" x="6789738" y="3627438"/>
          <p14:tracePt t="168541" x="6781800" y="3619500"/>
          <p14:tracePt t="168557" x="6773863" y="3611563"/>
          <p14:tracePt t="168573" x="6759575" y="3603625"/>
          <p14:tracePt t="168590" x="6751638" y="3597275"/>
          <p14:tracePt t="168602" x="6743700" y="3597275"/>
          <p14:tracePt t="168618" x="6735763" y="3597275"/>
          <p14:tracePt t="168649" x="6727825" y="3589338"/>
          <p14:tracePt t="168699" x="6721475" y="3589338"/>
          <p14:tracePt t="168740" x="6705600" y="3589338"/>
          <p14:tracePt t="169223" x="6705600" y="3597275"/>
          <p14:tracePt t="169238" x="6705600" y="3619500"/>
          <p14:tracePt t="169255" x="6705600" y="3635375"/>
          <p14:tracePt t="169273" x="6689725" y="3641725"/>
          <p14:tracePt t="169320" x="6689725" y="3649663"/>
          <p14:tracePt t="169338" x="6697663" y="3673475"/>
          <p14:tracePt t="169355" x="6697663" y="3679825"/>
          <p14:tracePt t="169384" x="6697663" y="3695700"/>
          <p14:tracePt t="169401" x="6697663" y="3725863"/>
          <p14:tracePt t="169411" x="6697663" y="3741738"/>
          <p14:tracePt t="169429" x="6697663" y="3749675"/>
          <p14:tracePt t="169445" x="6697663" y="3756025"/>
          <p14:tracePt t="169461" x="6697663" y="3771900"/>
          <p14:tracePt t="169473" x="6705600" y="3787775"/>
          <p14:tracePt t="169490" x="6705600" y="3802063"/>
          <p14:tracePt t="169507" x="6705600" y="3825875"/>
          <p14:tracePt t="169524" x="6705600" y="3840163"/>
          <p14:tracePt t="169540" x="6705600" y="3856038"/>
          <p14:tracePt t="169557" x="6705600" y="3878263"/>
          <p14:tracePt t="169573" x="6705600" y="3886200"/>
          <p14:tracePt t="169590" x="6705600" y="3916363"/>
          <p14:tracePt t="169604" x="6705600" y="3932238"/>
          <p14:tracePt t="169620" x="6705600" y="3970338"/>
          <p14:tracePt t="169650" x="6697663" y="3984625"/>
          <p14:tracePt t="169681" x="6689725" y="4000500"/>
          <p14:tracePt t="169708" x="6689725" y="4008438"/>
          <p14:tracePt t="169756" x="6689725" y="4016375"/>
          <p14:tracePt t="169786" x="6683375" y="4022725"/>
          <p14:tracePt t="169805" x="6667500" y="4022725"/>
          <p14:tracePt t="169903" x="6629400" y="4008438"/>
          <p14:tracePt t="169916" x="6629400" y="4000500"/>
          <p14:tracePt t="169926" x="6629400" y="3970338"/>
          <p14:tracePt t="169943" x="6621463" y="3946525"/>
          <p14:tracePt t="169960" x="6613525" y="3940175"/>
          <p14:tracePt t="169973" x="6613525" y="3924300"/>
          <p14:tracePt t="169990" x="6613525" y="3894138"/>
          <p14:tracePt t="170006" x="6629400" y="3840163"/>
          <p14:tracePt t="170025" x="6645275" y="3794125"/>
          <p14:tracePt t="170040" x="6651625" y="3756025"/>
          <p14:tracePt t="170056" x="6659563" y="3733800"/>
          <p14:tracePt t="170073" x="6659563" y="3725863"/>
          <p14:tracePt t="170090" x="6667500" y="3711575"/>
          <p14:tracePt t="170103" x="6667500" y="3695700"/>
          <p14:tracePt t="170120" x="6675438" y="3665538"/>
          <p14:tracePt t="170137" x="6675438" y="3635375"/>
          <p14:tracePt t="170153" x="6683375" y="3627438"/>
          <p14:tracePt t="170169" x="6683375" y="3619500"/>
          <p14:tracePt t="170192" x="6683375" y="3611563"/>
          <p14:tracePt t="170209" x="6683375" y="3603625"/>
          <p14:tracePt t="170241" x="6683375" y="3619500"/>
          <p14:tracePt t="170419" x="6683375" y="3627438"/>
          <p14:tracePt t="170448" x="6683375" y="3641725"/>
          <p14:tracePt t="170459" x="6675438" y="3665538"/>
          <p14:tracePt t="170476" x="6667500" y="3695700"/>
          <p14:tracePt t="170489" x="6667500" y="3725863"/>
          <p14:tracePt t="170505" x="6651625" y="3771900"/>
          <p14:tracePt t="170524" x="6645275" y="3779838"/>
          <p14:tracePt t="170540" x="6637338" y="3802063"/>
          <p14:tracePt t="170557" x="6629400" y="3817938"/>
          <p14:tracePt t="170573" x="6629400" y="3832225"/>
          <p14:tracePt t="170590" x="6621463" y="3848100"/>
          <p14:tracePt t="170603" x="6621463" y="3878263"/>
          <p14:tracePt t="170633" x="6607175" y="3924300"/>
          <p14:tracePt t="170650" x="6599238" y="3940175"/>
          <p14:tracePt t="170659" x="6591300" y="3954463"/>
          <p14:tracePt t="170676" x="6591300" y="3992563"/>
          <p14:tracePt t="170692" x="6583363" y="4008438"/>
          <p14:tracePt t="170709" x="6583363" y="4030663"/>
          <p14:tracePt t="170726" x="6583363" y="4046538"/>
          <p14:tracePt t="170739" x="6575425" y="4076700"/>
          <p14:tracePt t="170756" x="6553200" y="4092575"/>
          <p14:tracePt t="170774" x="6553200" y="4098925"/>
          <p14:tracePt t="170789" x="6545263" y="4106863"/>
          <p14:tracePt t="170821" x="6530975" y="4106863"/>
          <p14:tracePt t="170868" x="6523038" y="4106863"/>
          <p14:tracePt t="170934" x="6523038" y="4114800"/>
          <p14:tracePt t="171021" x="6515100" y="4114800"/>
          <p14:tracePt t="171036" x="6507163" y="4114800"/>
          <p14:tracePt t="171068" x="6499225" y="4114800"/>
          <p14:tracePt t="171086" x="6499225" y="4106863"/>
          <p14:tracePt t="171168" x="6507163" y="4114800"/>
          <p14:tracePt t="171182" x="6537325" y="4137025"/>
          <p14:tracePt t="171191" x="6537325" y="4144963"/>
          <p14:tracePt t="171442" x="6537325" y="4152900"/>
          <p14:tracePt t="171473" x="6530975" y="4152900"/>
          <p14:tracePt t="171490" x="6484938" y="4160838"/>
          <p14:tracePt t="171536" x="6392863" y="4191000"/>
          <p14:tracePt t="171553" x="6270625" y="4259263"/>
          <p14:tracePt t="171569" x="6126163" y="4351338"/>
          <p14:tracePt t="171586" x="6042025" y="4427538"/>
          <p14:tracePt t="171603" x="5935663" y="4465638"/>
          <p14:tracePt t="171620" x="5889625" y="4487863"/>
          <p14:tracePt t="171632" x="5761038" y="4549775"/>
          <p14:tracePt t="171648" x="5654675" y="4587875"/>
          <p14:tracePt t="171665" x="5540375" y="4625975"/>
          <p14:tracePt t="171682" x="5516563" y="4632325"/>
          <p14:tracePt t="171692" x="5494338" y="4648200"/>
          <p14:tracePt t="171708" x="5486400" y="4648200"/>
          <p14:tracePt t="171724" x="5478463" y="4648200"/>
          <p14:tracePt t="171740" x="5470525" y="4648200"/>
          <p14:tracePt t="171758" x="5464175" y="4664075"/>
          <p14:tracePt t="171771" x="5448300" y="4670425"/>
          <p14:tracePt t="171803" x="5448300" y="4678363"/>
          <p14:tracePt t="171819" x="5486400" y="4678363"/>
          <p14:tracePt t="171979" x="5448300" y="4686300"/>
          <p14:tracePt t="172084" x="5387975" y="4686300"/>
          <p14:tracePt t="172102" x="5311775" y="4694238"/>
          <p14:tracePt t="172119" x="5203825" y="4716463"/>
          <p14:tracePt t="172136" x="5135563" y="4724400"/>
          <p14:tracePt t="172152" x="5105400" y="4740275"/>
          <p14:tracePt t="172165" x="5045075" y="4740275"/>
          <p14:tracePt t="172181" x="4953000" y="4746625"/>
          <p14:tracePt t="172192" x="4830763" y="4746625"/>
          <p14:tracePt t="172208" x="4694238" y="4746625"/>
          <p14:tracePt t="172224" x="4587875" y="4746625"/>
          <p14:tracePt t="172240" x="4495800" y="4746625"/>
          <p14:tracePt t="172258" x="4449763" y="4762500"/>
          <p14:tracePt t="172258" x="4419600" y="4762500"/>
          <p14:tracePt t="172272" x="4381500" y="4762500"/>
          <p14:tracePt t="172288" x="4365625" y="4762500"/>
          <p14:tracePt t="172304" x="4321175" y="4762500"/>
          <p14:tracePt t="172321" x="4237038" y="4778375"/>
          <p14:tracePt t="172338" x="4114800" y="4778375"/>
          <p14:tracePt t="172354" x="4000500" y="4778375"/>
          <p14:tracePt t="172373" x="3940175" y="4778375"/>
          <p14:tracePt t="173288" x="3946525" y="4784725"/>
          <p14:tracePt t="173319" x="3954463" y="4784725"/>
          <p14:tracePt t="173349" x="3946525" y="4792663"/>
          <p14:tracePt t="173382" x="3878263" y="4792663"/>
          <p14:tracePt t="173401" x="3787775" y="4792663"/>
          <p14:tracePt t="173418" x="3749675" y="4792663"/>
          <p14:tracePt t="173430" x="3695700" y="4792663"/>
          <p14:tracePt t="173447" x="3635375" y="4792663"/>
          <p14:tracePt t="173463" x="3551238" y="4792663"/>
          <p14:tracePt t="173472" x="3467100" y="4778375"/>
          <p14:tracePt t="173489" x="3368675" y="4770438"/>
          <p14:tracePt t="173506" x="3298825" y="4770438"/>
          <p14:tracePt t="173524" x="3260725" y="4770438"/>
          <p14:tracePt t="173536" x="3208338" y="4770438"/>
          <p14:tracePt t="173553" x="3116263" y="4770438"/>
          <p14:tracePt t="173569" x="2987675" y="4770438"/>
          <p14:tracePt t="173586" x="2849563" y="4770438"/>
          <p14:tracePt t="173602" x="2759075" y="4770438"/>
          <p14:tracePt t="173619" x="2727325" y="4770438"/>
          <p14:tracePt t="173637" x="2697163" y="4770438"/>
          <p14:tracePt t="173652" x="2651125" y="4770438"/>
          <p14:tracePt t="173666" x="2574925" y="4770438"/>
          <p14:tracePt t="173684" x="2468563" y="4770438"/>
          <p14:tracePt t="173700" x="2408238" y="4770438"/>
          <p14:tracePt t="173716" x="2346325" y="4754563"/>
          <p14:tracePt t="173733" x="2316163" y="4754563"/>
          <p14:tracePt t="173733" x="2286000" y="4754563"/>
          <p14:tracePt t="173750" x="2255838" y="4754563"/>
          <p14:tracePt t="173770" x="2163763" y="4740275"/>
          <p14:tracePt t="173787" x="2079625" y="4740275"/>
          <p14:tracePt t="173804" x="2003425" y="4740275"/>
          <p14:tracePt t="173820" x="1989138" y="4740275"/>
          <p14:tracePt t="173836" x="1973263" y="4740275"/>
          <p14:tracePt t="173853" x="1943100" y="4740275"/>
          <p14:tracePt t="173884" x="1897063" y="4746625"/>
          <p14:tracePt t="173901" x="1874838" y="4746625"/>
          <p14:tracePt t="173913" x="1844675" y="4746625"/>
          <p14:tracePt t="173929" x="1820863" y="4754563"/>
          <p14:tracePt t="173946" x="1798638" y="4762500"/>
          <p14:tracePt t="173963" x="1782763" y="4762500"/>
          <p14:tracePt t="173972" x="1744663" y="4762500"/>
          <p14:tracePt t="173988" x="1714500" y="4770438"/>
          <p14:tracePt t="174006" x="1684338" y="4784725"/>
          <p14:tracePt t="174022" x="1692275" y="4784725"/>
          <p14:tracePt t="174198" x="1698625" y="4784725"/>
          <p14:tracePt t="174244" x="1714500" y="4784725"/>
          <p14:tracePt t="174270" x="1722438" y="4784725"/>
          <p14:tracePt t="174287" x="1736725" y="4784725"/>
          <p14:tracePt t="174320" x="1744663" y="4784725"/>
          <p14:tracePt t="174348" x="1760538" y="4784725"/>
          <p14:tracePt t="174367" x="1774825" y="4784725"/>
          <p14:tracePt t="174383" x="1782763" y="4784725"/>
          <p14:tracePt t="174400" x="1782763" y="4778375"/>
          <p14:tracePt t="174448" x="1790700" y="4770438"/>
          <p14:tracePt t="174462" x="1806575" y="4762500"/>
          <p14:tracePt t="174479" x="1812925" y="4754563"/>
          <p14:tracePt t="174584" x="1828800" y="4746625"/>
          <p14:tracePt t="174698" x="1836738" y="4746625"/>
          <p14:tracePt t="175214" x="1851025" y="4746625"/>
          <p14:tracePt t="175228" x="1858963" y="4746625"/>
          <p14:tracePt t="175245" x="1874838" y="4746625"/>
          <p14:tracePt t="175364" x="1889125" y="4746625"/>
          <p14:tracePt t="175413" x="1897063" y="4746625"/>
          <p14:tracePt t="175432" x="1920875" y="4746625"/>
          <p14:tracePt t="175445" x="1935163" y="4746625"/>
          <p14:tracePt t="175461" x="1965325" y="4746625"/>
          <p14:tracePt t="175478" x="2019300" y="4746625"/>
          <p14:tracePt t="175495" x="2073275" y="4746625"/>
          <p14:tracePt t="175504" x="2087563" y="4746625"/>
          <p14:tracePt t="175521" x="2133600" y="4746625"/>
          <p14:tracePt t="175617" x="2171700" y="4746625"/>
          <p14:tracePt t="175632" x="2217738" y="4746625"/>
          <p14:tracePt t="175648" x="2255838" y="4746625"/>
          <p14:tracePt t="175665" x="2286000" y="4746625"/>
          <p14:tracePt t="175682" x="2308225" y="4740275"/>
          <p14:tracePt t="175694" x="2362200" y="4732338"/>
          <p14:tracePt t="175711" x="2400300" y="4732338"/>
          <p14:tracePt t="175728" x="2408238" y="4732338"/>
          <p14:tracePt t="175744" x="2422525" y="4724400"/>
          <p14:tracePt t="175792" x="2498725" y="4724400"/>
          <p14:tracePt t="175803" x="2560638" y="4724400"/>
          <p14:tracePt t="175820" x="2574925" y="4716463"/>
          <p14:tracePt t="175833" x="2560638" y="4716463"/>
          <p14:tracePt t="175914" x="2552700" y="4716463"/>
          <p14:tracePt t="175963" x="2514600" y="4716463"/>
          <p14:tracePt t="175981" x="2454275" y="4716463"/>
          <p14:tracePt t="175998" x="2339975" y="4716463"/>
          <p14:tracePt t="176010" x="2286000" y="4716463"/>
          <p14:tracePt t="176022" x="2225675" y="4716463"/>
          <p14:tracePt t="176036" x="2201863" y="4716463"/>
          <p14:tracePt t="176052" x="2187575" y="4716463"/>
          <p14:tracePt t="176069" x="2155825" y="4716463"/>
          <p14:tracePt t="176084" x="2079625" y="4716463"/>
          <p14:tracePt t="176102" x="2019300" y="4716463"/>
          <p14:tracePt t="176118" x="1965325" y="4716463"/>
          <p14:tracePt t="176135" x="1958975" y="4716463"/>
          <p14:tracePt t="176148" x="1951038" y="4716463"/>
          <p14:tracePt t="176213" x="1943100" y="4716463"/>
          <p14:tracePt t="176231" x="1958975" y="4716463"/>
          <p14:tracePt t="176379" x="1973263" y="4716463"/>
          <p14:tracePt t="176398" x="2049463" y="4716463"/>
          <p14:tracePt t="176414" x="2117725" y="4716463"/>
          <p14:tracePt t="176432" x="2125663" y="4716463"/>
          <p14:tracePt t="176448" x="2133600" y="4716463"/>
          <p14:tracePt t="176496" x="2141538" y="4716463"/>
          <p14:tracePt t="176510" x="2171700" y="4716463"/>
          <p14:tracePt t="176520" x="2209800" y="4716463"/>
          <p14:tracePt t="176537" x="2225675" y="4716463"/>
          <p14:tracePt t="176551" x="2239963" y="4716463"/>
          <p14:tracePt t="176584" x="2255838" y="4716463"/>
          <p14:tracePt t="176633" x="2286000" y="4716463"/>
          <p14:tracePt t="176648" x="2339975" y="4716463"/>
          <p14:tracePt t="176664" x="2408238" y="4716463"/>
          <p14:tracePt t="176681" x="2468563" y="4724400"/>
          <p14:tracePt t="176698" x="2484438" y="4724400"/>
          <p14:tracePt t="176710" x="2498725" y="4724400"/>
          <p14:tracePt t="176727" x="2506663" y="4724400"/>
          <p14:tracePt t="176743" x="2522538" y="4724400"/>
          <p14:tracePt t="176979" x="2552700" y="4724400"/>
          <p14:tracePt t="176995" x="2628900" y="4724400"/>
          <p14:tracePt t="177024" x="2803525" y="4702175"/>
          <p14:tracePt t="177043" x="3048000" y="4670425"/>
          <p14:tracePt t="177052" x="3246438" y="4632325"/>
          <p14:tracePt t="177069" x="3314700" y="4632325"/>
          <p14:tracePt t="177082" x="3322638" y="4632325"/>
          <p14:tracePt t="177099" x="3314700" y="4640263"/>
          <p14:tracePt t="177262" x="3284538" y="4640263"/>
          <p14:tracePt t="177262" x="3254375" y="4640263"/>
          <p14:tracePt t="177289" x="3170238" y="4656138"/>
          <p14:tracePt t="177309" x="3108325" y="4664075"/>
          <p14:tracePt t="177319" x="3094038" y="4670425"/>
          <p14:tracePt t="177332" x="3070225" y="4678363"/>
          <p14:tracePt t="177348" x="3048000" y="4678363"/>
          <p14:tracePt t="177365" x="3001963" y="4694238"/>
          <p14:tracePt t="177382" x="2911475" y="4708525"/>
          <p14:tracePt t="177399" x="2879725" y="4716463"/>
          <p14:tracePt t="177399" x="2857500" y="4716463"/>
          <p14:tracePt t="177416" x="2803525" y="4732338"/>
          <p14:tracePt t="177435" x="2781300" y="4732338"/>
          <p14:tracePt t="177448" x="2789238" y="4732338"/>
          <p14:tracePt t="177744" x="2797175" y="4732338"/>
          <p14:tracePt t="177763" x="2803525" y="4732338"/>
          <p14:tracePt t="177775" x="2811463" y="4732338"/>
          <p14:tracePt t="177786" x="2819400" y="4732338"/>
          <p14:tracePt t="177802" x="2841625" y="4732338"/>
          <p14:tracePt t="177818" x="2849563" y="4724400"/>
          <p14:tracePt t="178756" x="2857500" y="4732338"/>
          <p14:tracePt t="179630" x="2857500" y="4740275"/>
          <p14:tracePt t="180705" x="2857500" y="4754563"/>
          <p14:tracePt t="180727" x="2857500" y="4762500"/>
          <p14:tracePt t="180744" x="2849563" y="4778375"/>
          <p14:tracePt t="180760" x="2849563" y="4784725"/>
          <p14:tracePt t="180777" x="2841625" y="4792663"/>
          <p14:tracePt t="180790" x="2841625" y="4808538"/>
          <p14:tracePt t="180806" x="2841625" y="4846638"/>
          <p14:tracePt t="180822" x="2835275" y="4876800"/>
          <p14:tracePt t="180832" x="2811463" y="4899025"/>
          <p14:tracePt t="180849" x="2797175" y="4914900"/>
          <p14:tracePt t="180865" x="2773363" y="4930775"/>
          <p14:tracePt t="180882" x="2773363" y="4937125"/>
          <p14:tracePt t="180898" x="2773363" y="4953000"/>
          <p14:tracePt t="180913" x="2759075" y="4975225"/>
          <p14:tracePt t="180929" x="2751138" y="4991100"/>
          <p14:tracePt t="180945" x="2720975" y="5006975"/>
          <p14:tracePt t="180962" x="2682875" y="5021263"/>
          <p14:tracePt t="180979" x="2636838" y="5037138"/>
          <p14:tracePt t="180995" x="2613025" y="5037138"/>
          <p14:tracePt t="181012" x="2582863" y="5051425"/>
          <p14:tracePt t="181027" x="2574925" y="5067300"/>
          <p14:tracePt t="181055" x="2530475" y="5089525"/>
          <p14:tracePt t="181073" x="2498725" y="5105400"/>
          <p14:tracePt t="181088" x="2468563" y="5121275"/>
          <p14:tracePt t="181098" x="2446338" y="5135563"/>
          <p14:tracePt t="181114" x="2438400" y="5143500"/>
          <p14:tracePt t="181131" x="2430463" y="5143500"/>
          <p14:tracePt t="181147" x="2438400" y="5143500"/>
          <p14:tracePt t="181225" x="2446338" y="5143500"/>
          <p14:tracePt t="181242" x="2454275" y="5143500"/>
          <p14:tracePt t="181324" x="2468563" y="5143500"/>
          <p14:tracePt t="181353" x="2476500" y="5143500"/>
          <p14:tracePt t="181373" x="2498725" y="5143500"/>
          <p14:tracePt t="181388" x="2514600" y="5143500"/>
          <p14:tracePt t="181398" x="2530475" y="5143500"/>
          <p14:tracePt t="181429" x="2552700" y="5135563"/>
          <p14:tracePt t="181443" x="2574925" y="5135563"/>
          <p14:tracePt t="181459" x="2582863" y="5135563"/>
          <p14:tracePt t="181476" x="2598738" y="5127625"/>
          <p14:tracePt t="181493" x="2613025" y="5127625"/>
          <p14:tracePt t="181510" x="2644775" y="5127625"/>
          <p14:tracePt t="181528" x="2651125" y="5127625"/>
          <p14:tracePt t="181553" x="2659063" y="5121275"/>
          <p14:tracePt t="181636" x="2659063" y="5113338"/>
          <p14:tracePt t="183705" x="2644775" y="5113338"/>
          <p14:tracePt t="184072" x="2636838" y="5113338"/>
          <p14:tracePt t="184088" x="2606675" y="5113338"/>
          <p14:tracePt t="184097" x="2574925" y="5113338"/>
          <p14:tracePt t="184113" x="2568575" y="5113338"/>
          <p14:tracePt t="184287" x="2560638" y="5113338"/>
          <p14:tracePt t="184339" x="2560638" y="5121275"/>
          <p14:tracePt t="184392" x="2568575" y="5121275"/>
          <p14:tracePt t="184411" x="2590800" y="5121275"/>
          <p14:tracePt t="184426" x="2598738" y="5121275"/>
          <p14:tracePt t="184444" x="2606675" y="5121275"/>
          <p14:tracePt t="184458" x="2613025" y="5121275"/>
          <p14:tracePt t="184489" x="2620963" y="5121275"/>
          <p14:tracePt t="184506" x="2636838" y="5113338"/>
          <p14:tracePt t="184523" x="2659063" y="5113338"/>
          <p14:tracePt t="184539" x="2682875" y="5105400"/>
          <p14:tracePt t="184556" x="2727325" y="5089525"/>
          <p14:tracePt t="184573" x="2751138" y="5089525"/>
          <p14:tracePt t="184589" x="2773363" y="5089525"/>
          <p14:tracePt t="184602" x="2781300" y="5089525"/>
          <p14:tracePt t="184618" x="2789238" y="5089525"/>
          <p14:tracePt t="184635" x="2803525" y="5089525"/>
          <p14:tracePt t="184660" x="2819400" y="5089525"/>
          <p14:tracePt t="184677" x="2857500" y="5089525"/>
          <p14:tracePt t="184692" x="2903538" y="5089525"/>
          <p14:tracePt t="184709" x="2917825" y="5089525"/>
          <p14:tracePt t="184723" x="2933700" y="5089525"/>
          <p14:tracePt t="184739" x="2949575" y="5089525"/>
          <p14:tracePt t="184787" x="2963863" y="5089525"/>
          <p14:tracePt t="184806" x="2987675" y="5089525"/>
          <p14:tracePt t="184887" x="2987675" y="5083175"/>
          <p14:tracePt t="185207" x="2979738" y="5075238"/>
          <p14:tracePt t="185570" x="2971800" y="5067300"/>
          <p14:tracePt t="185588" x="2963863" y="5067300"/>
          <p14:tracePt t="185838" x="2955925" y="5067300"/>
          <p14:tracePt t="185903" x="2949575" y="5067300"/>
          <p14:tracePt t="185917" x="2941638" y="5067300"/>
          <p14:tracePt t="185926" x="2933700" y="5067300"/>
          <p14:tracePt t="185943" x="2925763" y="5067300"/>
          <p14:tracePt t="185960" x="2917825" y="5075238"/>
          <p14:tracePt t="185973" x="2887663" y="5075238"/>
          <p14:tracePt t="185990" x="2827338" y="5097463"/>
          <p14:tracePt t="186007" x="2781300" y="5113338"/>
          <p14:tracePt t="187204" x="2803525" y="5113338"/>
          <p14:tracePt t="187601" x="2827338" y="5105400"/>
          <p14:tracePt t="187619" x="2849563" y="5105400"/>
          <p14:tracePt t="187636" x="2857500" y="5105400"/>
          <p14:tracePt t="187649" x="2873375" y="5105400"/>
          <p14:tracePt t="187680" x="2879725" y="5105400"/>
          <p14:tracePt t="187713" x="2903538" y="5105400"/>
          <p14:tracePt t="187724" x="2917825" y="5105400"/>
          <p14:tracePt t="187741" x="2933700" y="5105400"/>
          <p14:tracePt t="187754" x="2941638" y="5105400"/>
          <p14:tracePt t="187771" x="2955925" y="5105400"/>
          <p14:tracePt t="188795" x="2941638" y="5113338"/>
          <p14:tracePt t="188916" x="2925763" y="5121275"/>
          <p14:tracePt t="188949" x="2873375" y="5143500"/>
          <p14:tracePt t="188978" x="2841625" y="5143500"/>
          <p14:tracePt t="188988" x="2759075" y="5165725"/>
          <p14:tracePt t="189007" x="2751138" y="5165725"/>
          <p14:tracePt t="189020" x="2735263" y="5173663"/>
          <p14:tracePt t="189036" x="2743200" y="5165725"/>
          <p14:tracePt t="189216" x="2751138" y="5165725"/>
          <p14:tracePt t="189230" x="2797175" y="5151438"/>
          <p14:tracePt t="189240" x="2835275" y="5151438"/>
          <p14:tracePt t="189256" x="2903538" y="5127625"/>
          <p14:tracePt t="189272" x="2925763" y="5127625"/>
          <p14:tracePt t="189286" x="2949575" y="5127625"/>
          <p14:tracePt t="189351" x="2987675" y="5113338"/>
          <p14:tracePt t="189368" x="3025775" y="5113338"/>
          <p14:tracePt t="189384" x="3048000" y="5105400"/>
          <p14:tracePt t="189401" x="3055938" y="5105400"/>
          <p14:tracePt t="189414" x="3063875" y="5105400"/>
          <p14:tracePt t="189431" x="3070225" y="5105400"/>
          <p14:tracePt t="189495" x="3070225" y="5113338"/>
          <p14:tracePt t="189522" x="3055938" y="5105400"/>
          <p14:tracePt t="194223" x="3063875" y="5105400"/>
          <p14:tracePt t="195113" x="3070225" y="5105400"/>
          <p14:tracePt t="195132" x="3070225" y="5089525"/>
          <p14:tracePt t="195160" x="3078163" y="5083175"/>
          <p14:tracePt t="195178" x="3108325" y="5059363"/>
          <p14:tracePt t="195195" x="3154363" y="5037138"/>
          <p14:tracePt t="195212" x="3216275" y="5006975"/>
          <p14:tracePt t="195229" x="3260725" y="4991100"/>
          <p14:tracePt t="195241" x="3360738" y="4945063"/>
          <p14:tracePt t="195257" x="3657600" y="4838700"/>
          <p14:tracePt t="195274" x="4008438" y="4740275"/>
          <p14:tracePt t="195290" x="4449763" y="4648200"/>
          <p14:tracePt t="195307" x="4640263" y="4602163"/>
          <p14:tracePt t="195317" x="5067300" y="4495800"/>
          <p14:tracePt t="195335" x="5280025" y="4441825"/>
          <p14:tracePt t="195348" x="5402263" y="4403725"/>
          <p14:tracePt t="195364" x="5516563" y="4359275"/>
          <p14:tracePt t="195381" x="5668963" y="4327525"/>
          <p14:tracePt t="195398" x="5913438" y="4251325"/>
          <p14:tracePt t="195414" x="6126163" y="4213225"/>
          <p14:tracePt t="195429" x="6240463" y="4206875"/>
          <p14:tracePt t="195447" x="6248400" y="4206875"/>
          <p14:tracePt t="195463" x="6256338" y="4198938"/>
          <p14:tracePt t="195510" x="6302375" y="4183063"/>
          <p14:tracePt t="195529" x="6332538" y="4152900"/>
          <p14:tracePt t="195541" x="6332538" y="4130675"/>
          <p14:tracePt t="195572" x="6316663" y="4106863"/>
          <p14:tracePt t="195590" x="6302375" y="4098925"/>
          <p14:tracePt t="195599" x="6232525" y="4098925"/>
          <p14:tracePt t="195663" x="6202363" y="4098925"/>
          <p14:tracePt t="195678" x="6134100" y="4076700"/>
          <p14:tracePt t="195695" x="6118225" y="4060825"/>
          <p14:tracePt t="195711" x="6096000" y="4054475"/>
          <p14:tracePt t="195742" x="6042025" y="4030663"/>
          <p14:tracePt t="195761" x="6035675" y="4030663"/>
          <p14:tracePt t="195788" x="6027738" y="4030663"/>
          <p14:tracePt t="195806" x="6019800" y="4008438"/>
          <p14:tracePt t="195855" x="6019800" y="3992563"/>
          <p14:tracePt t="195931" x="6011863" y="3992563"/>
          <p14:tracePt t="195947" x="6003925" y="3984625"/>
          <p14:tracePt t="195976" x="6003925" y="3962400"/>
          <p14:tracePt t="195994" x="6011863" y="3954463"/>
          <p14:tracePt t="196011" x="6011863" y="3946525"/>
          <p14:tracePt t="196025" x="6019800" y="3940175"/>
          <p14:tracePt t="196040" x="5997575" y="3940175"/>
          <p14:tracePt t="196163" x="5965825" y="3940175"/>
          <p14:tracePt t="196177" x="5959475" y="3940175"/>
          <p14:tracePt t="196194" x="5943600" y="3940175"/>
          <p14:tracePt t="196225" x="5905500" y="3946525"/>
          <p14:tracePt t="196244" x="5768975" y="3962400"/>
          <p14:tracePt t="196261" x="5768975" y="3970338"/>
          <p14:tracePt t="196273" x="5737225" y="3978275"/>
          <p14:tracePt t="196290" x="5737225" y="3984625"/>
          <p14:tracePt t="196306" x="5722938" y="4000500"/>
          <p14:tracePt t="196356" x="5730875" y="4008438"/>
          <p14:tracePt t="196542" x="5761038" y="4008438"/>
          <p14:tracePt t="196560" x="5791200" y="4008438"/>
          <p14:tracePt t="196573" x="5813425" y="4008438"/>
          <p14:tracePt t="196582" x="5829300" y="4008438"/>
          <p14:tracePt t="196599" x="5845175" y="4008438"/>
          <p14:tracePt t="196695" x="5851525" y="4008438"/>
          <p14:tracePt t="196870" x="5859463" y="4008438"/>
          <p14:tracePt t="196879" x="5867400" y="4008438"/>
          <p14:tracePt t="196897" x="5875338" y="3992563"/>
          <p14:tracePt t="196912" x="5883275" y="3992563"/>
          <p14:tracePt t="196928" x="5905500" y="3984625"/>
          <p14:tracePt t="196960" x="5913438" y="3970338"/>
          <p14:tracePt t="196977" x="5913438" y="3962400"/>
          <p14:tracePt t="197026" x="5921375" y="3954463"/>
          <p14:tracePt t="197039" x="5921375" y="3940175"/>
          <p14:tracePt t="197056" x="5927725" y="3916363"/>
          <p14:tracePt t="197072" x="5943600" y="3908425"/>
          <p14:tracePt t="197082" x="5943600" y="3902075"/>
          <p14:tracePt t="197099" x="5935663" y="3894138"/>
          <p14:tracePt t="197224" x="5927725" y="3894138"/>
          <p14:tracePt t="197243" x="5913438" y="3894138"/>
          <p14:tracePt t="197259" x="5883275" y="3894138"/>
          <p14:tracePt t="197274" x="5845175" y="3894138"/>
          <p14:tracePt t="197308" x="5813425" y="3894138"/>
          <p14:tracePt t="197322" x="5791200" y="3908425"/>
          <p14:tracePt t="197339" x="5783263" y="3908425"/>
          <p14:tracePt t="197349" x="5768975" y="3908425"/>
          <p14:tracePt t="197365" x="5753100" y="3908425"/>
          <p14:tracePt t="197395" x="5745163" y="3908425"/>
          <p14:tracePt t="197427" x="5707063" y="3908425"/>
          <p14:tracePt t="197474" x="5692775" y="3940175"/>
          <p14:tracePt t="197493" x="5676900" y="3978275"/>
          <p14:tracePt t="197509" x="5668963" y="3984625"/>
          <p14:tracePt t="197526" x="5668963" y="4000500"/>
          <p14:tracePt t="197539" x="5661025" y="4008438"/>
          <p14:tracePt t="197555" x="5661025" y="4016375"/>
          <p14:tracePt t="197619" x="5661025" y="4030663"/>
          <p14:tracePt t="197638" x="5661025" y="4046538"/>
          <p14:tracePt t="197647" x="5668963" y="4054475"/>
          <p14:tracePt t="197661" x="5676900" y="4054475"/>
          <p14:tracePt t="197678" x="5676900" y="4068763"/>
          <p14:tracePt t="197694" x="5684838" y="4076700"/>
          <p14:tracePt t="197711" x="5699125" y="4092575"/>
          <p14:tracePt t="197728" x="5722938" y="4106863"/>
          <p14:tracePt t="197744" x="5753100" y="4122738"/>
          <p14:tracePt t="197760" x="5799138" y="4137025"/>
          <p14:tracePt t="197777" x="5813425" y="4137025"/>
          <p14:tracePt t="197805" x="5851525" y="4137025"/>
          <p14:tracePt t="197902" x="5889625" y="4137025"/>
          <p14:tracePt t="197911" x="5905500" y="4137025"/>
          <p14:tracePt t="197926" x="5921375" y="4137025"/>
          <p14:tracePt t="197944" x="5927725" y="4137025"/>
          <p14:tracePt t="197976" x="5935663" y="4137025"/>
          <p14:tracePt t="197992" x="5951538" y="4137025"/>
          <p14:tracePt t="198008" x="5973763" y="4122738"/>
          <p14:tracePt t="198027" x="5981700" y="4106863"/>
          <p14:tracePt t="198038" x="5989638" y="4098925"/>
          <p14:tracePt t="198055" x="5997575" y="4092575"/>
          <p14:tracePt t="198074" x="5997575" y="4084638"/>
          <p14:tracePt t="198087" x="5997575" y="4068763"/>
          <p14:tracePt t="198108" x="5989638" y="4060825"/>
          <p14:tracePt t="198129" x="5981700" y="4054475"/>
          <p14:tracePt t="198146" x="5973763" y="4046538"/>
          <p14:tracePt t="198162" x="5959475" y="4030663"/>
          <p14:tracePt t="198176" x="5959475" y="4022725"/>
          <p14:tracePt t="198210" x="5959475" y="4016375"/>
          <p14:tracePt t="198240" x="5959475" y="4000500"/>
          <p14:tracePt t="198289" x="5951538" y="3992563"/>
          <p14:tracePt t="198308" x="5943600" y="3984625"/>
          <p14:tracePt t="198341" x="5935663" y="3984625"/>
          <p14:tracePt t="198371" x="5927725" y="3984625"/>
          <p14:tracePt t="198379" x="5921375" y="3984625"/>
          <p14:tracePt t="198427" x="5913438" y="3970338"/>
          <p14:tracePt t="198926" x="5905500" y="3978275"/>
          <p14:tracePt t="199107" x="5875338" y="3978275"/>
          <p14:tracePt t="199120" x="5730875" y="3992563"/>
          <p14:tracePt t="199130" x="5578475" y="3992563"/>
          <p14:tracePt t="199146" x="5456238" y="4008438"/>
          <p14:tracePt t="199163" x="5356225" y="4008438"/>
          <p14:tracePt t="199176" x="5273675" y="3970338"/>
          <p14:tracePt t="199193" x="5211763" y="3962400"/>
          <p14:tracePt t="199209" x="5127625" y="3940175"/>
          <p14:tracePt t="199226" x="5037138" y="3940175"/>
          <p14:tracePt t="199242" x="4899025" y="3916363"/>
          <p14:tracePt t="199259" x="4822825" y="3894138"/>
          <p14:tracePt t="199275" x="4792663" y="3886200"/>
          <p14:tracePt t="199291" x="4778375" y="3878263"/>
          <p14:tracePt t="199307" x="4746625" y="3863975"/>
          <p14:tracePt t="199323" x="4724400" y="3848100"/>
          <p14:tracePt t="199340" x="4648200" y="3817938"/>
          <p14:tracePt t="199356" x="4564063" y="3787775"/>
          <p14:tracePt t="199373" x="4495800" y="3763963"/>
          <p14:tracePt t="199373" x="4487863" y="3749675"/>
          <p14:tracePt t="199396" x="4479925" y="3749675"/>
          <p14:tracePt t="199412" x="4457700" y="3749675"/>
          <p14:tracePt t="199428" x="4411663" y="3725863"/>
          <p14:tracePt t="199442" x="4305300" y="3711575"/>
          <p14:tracePt t="199458" x="4130675" y="3703638"/>
          <p14:tracePt t="199474" x="3970338" y="3687763"/>
          <p14:tracePt t="199493" x="3932238" y="3687763"/>
          <p14:tracePt t="199509" x="3916363" y="3687763"/>
          <p14:tracePt t="199525" x="3932238" y="3687763"/>
          <p14:tracePt t="199725" x="3946525" y="3687763"/>
          <p14:tracePt t="199740" x="3962400" y="3687763"/>
          <p14:tracePt t="199757" x="3984625" y="3687763"/>
          <p14:tracePt t="199774" x="3992563" y="3687763"/>
          <p14:tracePt t="199791" x="4000500" y="3687763"/>
          <p14:tracePt t="199806" x="4022725" y="3687763"/>
          <p14:tracePt t="199855" x="4076700" y="3687763"/>
          <p14:tracePt t="199869" x="4130675" y="3687763"/>
          <p14:tracePt t="199886" x="4229100" y="3687763"/>
          <p14:tracePt t="199895" x="4289425" y="3687763"/>
          <p14:tracePt t="199912" x="4321175" y="3687763"/>
          <p14:tracePt t="199927" x="4327525" y="3679825"/>
          <p14:tracePt t="199943" x="4327525" y="3687763"/>
          <p14:tracePt t="200178" x="4327525" y="3695700"/>
          <p14:tracePt t="200241" x="4327525" y="3703638"/>
          <p14:tracePt t="200571" x="4327525" y="3717925"/>
          <p14:tracePt t="200602" x="4313238" y="3725863"/>
          <p14:tracePt t="200618" x="4297363" y="3733800"/>
          <p14:tracePt t="200628" x="4283075" y="3741738"/>
          <p14:tracePt t="200644" x="4267200" y="3749675"/>
          <p14:tracePt t="200668" x="4259263" y="3749675"/>
          <p14:tracePt t="200677" x="4251325" y="3749675"/>
          <p14:tracePt t="200694" x="4244975" y="3749675"/>
          <p14:tracePt t="200707" x="4229100" y="3756025"/>
          <p14:tracePt t="200724" x="4213225" y="3756025"/>
          <p14:tracePt t="200741" x="4221163" y="3756025"/>
          <p14:tracePt t="201351" x="4229100" y="3756025"/>
          <p14:tracePt t="201367" x="4244975" y="3749675"/>
          <p14:tracePt t="201384" x="4259263" y="3749675"/>
          <p14:tracePt t="201401" x="4259263" y="3741738"/>
          <p14:tracePt t="201410" x="4267200" y="3733800"/>
          <p14:tracePt t="201442" x="4275138" y="3725863"/>
          <p14:tracePt t="201459" x="4297363" y="3703638"/>
          <p14:tracePt t="201475" x="4305300" y="3695700"/>
          <p14:tracePt t="201507" x="4305300" y="3687763"/>
          <p14:tracePt t="201523" x="4305300" y="3679825"/>
          <p14:tracePt t="201540" x="4313238" y="3673475"/>
          <p14:tracePt t="201556" x="4321175" y="3657600"/>
          <p14:tracePt t="201573" x="4321175" y="3641725"/>
          <p14:tracePt t="201586" x="4327525" y="3641725"/>
          <p14:tracePt t="202464" x="4335463" y="3649663"/>
          <p14:tracePt t="202473" x="4351338" y="3649663"/>
          <p14:tracePt t="202491" x="4365625" y="3665538"/>
          <p14:tracePt t="202507" x="4381500" y="3679825"/>
          <p14:tracePt t="202524" x="4411663" y="3695700"/>
          <p14:tracePt t="202540" x="4457700" y="3717925"/>
          <p14:tracePt t="202554" x="4525963" y="3749675"/>
          <p14:tracePt t="202573" x="4625975" y="3756025"/>
          <p14:tracePt t="202589" x="4762500" y="3802063"/>
          <p14:tracePt t="202606" x="4884738" y="3832225"/>
          <p14:tracePt t="202619" x="4999038" y="3848100"/>
          <p14:tracePt t="202636" x="5127625" y="3870325"/>
          <p14:tracePt t="202653" x="5273675" y="3902075"/>
          <p14:tracePt t="202669" x="5418138" y="3924300"/>
          <p14:tracePt t="202686" x="5494338" y="3946525"/>
          <p14:tracePt t="202686" x="5508625" y="3970338"/>
          <p14:tracePt t="202704" x="5524500" y="3970338"/>
          <p14:tracePt t="202723" x="5540375" y="4000500"/>
          <p14:tracePt t="202739" x="5622925" y="4060825"/>
          <p14:tracePt t="202756" x="5745163" y="4106863"/>
          <p14:tracePt t="202772" x="5935663" y="4137025"/>
          <p14:tracePt t="202788" x="6111875" y="4191000"/>
          <p14:tracePt t="202805" x="6156325" y="4191000"/>
          <p14:tracePt t="202826" x="6188075" y="4198938"/>
          <p14:tracePt t="202840" x="6180138" y="4198938"/>
          <p14:tracePt t="203418" x="6172200" y="4198938"/>
          <p14:tracePt t="203523" x="6172200" y="4191000"/>
          <p14:tracePt t="203537" x="6172200" y="4183063"/>
          <p14:tracePt t="203553" x="6172200" y="4175125"/>
          <p14:tracePt t="203569" x="6172200" y="4168775"/>
          <p14:tracePt t="203587" x="6172200" y="4152900"/>
          <p14:tracePt t="203603" x="6180138" y="4137025"/>
          <p14:tracePt t="203634" x="6188075" y="4114800"/>
          <p14:tracePt t="203653" x="6194425" y="4106863"/>
          <p14:tracePt t="203680" x="6194425" y="4084638"/>
          <p14:tracePt t="203698" x="6180138" y="4076700"/>
          <p14:tracePt t="203707" x="6180138" y="4068763"/>
          <p14:tracePt t="203754" x="6172200" y="4038600"/>
          <p14:tracePt t="203773" x="6149975" y="4022725"/>
          <p14:tracePt t="203786" x="6134100" y="4016375"/>
          <p14:tracePt t="203803" x="6126163" y="4008438"/>
          <p14:tracePt t="203819" x="6118225" y="4000500"/>
          <p14:tracePt t="203868" x="6103938" y="4000500"/>
          <p14:tracePt t="203886" x="6065838" y="4000500"/>
          <p14:tracePt t="203898" x="6027738" y="4000500"/>
          <p14:tracePt t="203915" x="6003925" y="4008438"/>
          <p14:tracePt t="203932" x="5997575" y="4008438"/>
          <p14:tracePt t="203942" x="5981700" y="4016375"/>
          <p14:tracePt t="203958" x="5965825" y="4022725"/>
          <p14:tracePt t="204022" x="5935663" y="4046538"/>
          <p14:tracePt t="204036" x="5921375" y="4068763"/>
          <p14:tracePt t="204053" x="5897563" y="4092575"/>
          <p14:tracePt t="204069" x="5889625" y="4098925"/>
          <p14:tracePt t="204086" x="5889625" y="4106863"/>
          <p14:tracePt t="204184" x="5905500" y="4098925"/>
          <p14:tracePt t="204213" x="5921375" y="4084638"/>
          <p14:tracePt t="204223" x="5927725" y="4076700"/>
          <p14:tracePt t="204241" x="5935663" y="4076700"/>
          <p14:tracePt t="204650" x="5951538" y="4076700"/>
          <p14:tracePt t="204668" x="5973763" y="4076700"/>
          <p14:tracePt t="204681" x="5989638" y="4076700"/>
          <p14:tracePt t="204697" x="6003925" y="4076700"/>
          <p14:tracePt t="204707" x="6027738" y="4068763"/>
          <p14:tracePt t="204724" x="6027738" y="4038600"/>
          <p14:tracePt t="204803" x="6027738" y="4030663"/>
          <p14:tracePt t="204818" x="6027738" y="4008438"/>
          <p14:tracePt t="204850" x="6027738" y="4000500"/>
          <p14:tracePt t="204868" x="6019800" y="3992563"/>
          <p14:tracePt t="204900" x="6019800" y="3978275"/>
          <p14:tracePt t="204918" x="5997575" y="3962400"/>
          <p14:tracePt t="204931" x="5997575" y="3954463"/>
          <p14:tracePt t="204948" x="5981700" y="3946525"/>
          <p14:tracePt t="204964" x="5965825" y="3946525"/>
          <p14:tracePt t="205036" x="5959475" y="3946525"/>
          <p14:tracePt t="205051" x="5951538" y="3946525"/>
          <p14:tracePt t="205068" x="5935663" y="3954463"/>
          <p14:tracePt t="205116" x="5905500" y="3970338"/>
          <p14:tracePt t="205136" x="5897563" y="3978275"/>
          <p14:tracePt t="205147" x="5883275" y="3984625"/>
          <p14:tracePt t="205167" x="5883275" y="4000500"/>
          <p14:tracePt t="205180" x="5867400" y="4016375"/>
          <p14:tracePt t="205197" x="5859463" y="4016375"/>
          <p14:tracePt t="205228" x="5859463" y="4022725"/>
          <p14:tracePt t="205247" x="5851525" y="4022725"/>
          <p14:tracePt t="205255" x="5845175" y="4046538"/>
          <p14:tracePt t="205273" x="5837238" y="4054475"/>
          <p14:tracePt t="205288" x="5837238" y="4060825"/>
          <p14:tracePt t="205387" x="5837238" y="4076700"/>
          <p14:tracePt t="205436" x="5845175" y="4084638"/>
          <p14:tracePt t="205459" x="5851525" y="4084638"/>
          <p14:tracePt t="207250" x="5859463" y="4084638"/>
          <p14:tracePt t="207537" x="5859463" y="4092575"/>
          <p14:tracePt t="207555" x="5859463" y="4098925"/>
          <p14:tracePt t="207584" x="5859463" y="4114800"/>
          <p14:tracePt t="207664" x="5867400" y="4130675"/>
          <p14:tracePt t="207682" x="5867400" y="4137025"/>
          <p14:tracePt t="208765" x="5875338" y="4137025"/>
          <p14:tracePt t="209857" x="5883275" y="4137025"/>
          <p14:tracePt t="210114" x="5889625" y="4137025"/>
          <p14:tracePt t="210261" x="5897563" y="4137025"/>
          <p14:tracePt t="210275" x="5905500" y="4130675"/>
          <p14:tracePt t="210292" x="5921375" y="4122738"/>
          <p14:tracePt t="210302" x="5927725" y="4122738"/>
          <p14:tracePt t="211263" x="5927725" y="4114800"/>
          <p14:tracePt t="211759" x="5921375" y="4114800"/>
          <p14:tracePt t="212121" x="5905500" y="4122738"/>
          <p14:tracePt t="212130" x="5875338" y="4130675"/>
          <p14:tracePt t="212146" x="5829300" y="4152900"/>
          <p14:tracePt t="212162" x="5707063" y="4213225"/>
          <p14:tracePt t="212179" x="5364163" y="4313238"/>
          <p14:tracePt t="212196" x="4906963" y="4389438"/>
          <p14:tracePt t="212213" x="4365625" y="4479925"/>
          <p14:tracePt t="212229" x="4016375" y="4572000"/>
          <p14:tracePt t="212246" x="3779838" y="4648200"/>
          <p14:tracePt t="212263" x="3573463" y="4708525"/>
          <p14:tracePt t="212276" x="3390900" y="4746625"/>
          <p14:tracePt t="212294" x="3192463" y="4800600"/>
          <p14:tracePt t="212310" x="3001963" y="4860925"/>
          <p14:tracePt t="212326" x="2903538" y="4892675"/>
          <p14:tracePt t="212326" x="2857500" y="4914900"/>
          <p14:tracePt t="212350" x="2841625" y="4914900"/>
          <p14:tracePt t="212365" x="2773363" y="4945063"/>
          <p14:tracePt t="212379" x="2705100" y="4975225"/>
          <p14:tracePt t="212398" x="2598738" y="5029200"/>
          <p14:tracePt t="212412" x="2492375" y="5075238"/>
          <p14:tracePt t="212428" x="2460625" y="5089525"/>
          <p14:tracePt t="212447" x="2460625" y="5097463"/>
          <p14:tracePt t="212462" x="2460625" y="5105400"/>
          <p14:tracePt t="212495" x="2492375" y="5127625"/>
          <p14:tracePt t="212542" x="2506663" y="5127625"/>
          <p14:tracePt t="212560" x="2514600" y="5127625"/>
          <p14:tracePt t="212573" x="2530475" y="5143500"/>
          <p14:tracePt t="212582" x="2536825" y="5143500"/>
          <p14:tracePt t="212599" x="2560638" y="5143500"/>
          <p14:tracePt t="212615" x="2582863" y="5143500"/>
          <p14:tracePt t="212632" x="2613025" y="5143500"/>
          <p14:tracePt t="212647" x="2628900" y="5143500"/>
          <p14:tracePt t="212662" x="2659063" y="5143500"/>
          <p14:tracePt t="212678" x="2697163" y="5143500"/>
          <p14:tracePt t="212695" x="2743200" y="5143500"/>
          <p14:tracePt t="212711" x="2835275" y="5135563"/>
          <p14:tracePt t="212728" x="2917825" y="5121275"/>
          <p14:tracePt t="212746" x="2941638" y="5121275"/>
          <p14:tracePt t="212760" x="2979738" y="5121275"/>
          <p14:tracePt t="212775" x="3025775" y="5121275"/>
          <p14:tracePt t="212792" x="3078163" y="5105400"/>
          <p14:tracePt t="212809" x="3086100" y="5105400"/>
          <p14:tracePt t="212825" x="3094038" y="5105400"/>
          <p14:tracePt t="212863" x="3108325" y="5105400"/>
          <p14:tracePt t="212880" x="3154363" y="5083175"/>
          <p14:tracePt t="212898" x="3192463" y="5083175"/>
          <p14:tracePt t="212912" x="3200400" y="5083175"/>
          <p14:tracePt t="212928" x="3184525" y="5083175"/>
          <p14:tracePt t="212991" x="3170238" y="5083175"/>
          <p14:tracePt t="213010" x="3170238" y="5089525"/>
          <p14:tracePt t="213041" x="3170238" y="5097463"/>
          <p14:tracePt t="213091" x="3178175" y="5097463"/>
          <p14:tracePt t="213490" x="3184525" y="5097463"/>
          <p14:tracePt t="213620" x="3192463" y="5097463"/>
          <p14:tracePt t="213629" x="3200400" y="5097463"/>
          <p14:tracePt t="213678" x="3208338" y="5097463"/>
          <p14:tracePt t="213707" x="3216275" y="5097463"/>
          <p14:tracePt t="213757" x="3230563" y="5097463"/>
          <p14:tracePt t="214103" x="3238500" y="5097463"/>
          <p14:tracePt t="214129" x="3260725" y="5097463"/>
          <p14:tracePt t="214147" x="3314700" y="5097463"/>
          <p14:tracePt t="214162" x="3421063" y="5075238"/>
          <p14:tracePt t="214177" x="3581400" y="5029200"/>
          <p14:tracePt t="214194" x="3794125" y="4983163"/>
          <p14:tracePt t="214210" x="4098925" y="4906963"/>
          <p14:tracePt t="214227" x="4465638" y="4846638"/>
          <p14:tracePt t="214244" x="4724400" y="4754563"/>
          <p14:tracePt t="214260" x="4868863" y="4716463"/>
          <p14:tracePt t="214277" x="4968875" y="4664075"/>
          <p14:tracePt t="214292" x="5059363" y="4618038"/>
          <p14:tracePt t="214309" x="5189538" y="4541838"/>
          <p14:tracePt t="214325" x="5349875" y="4465638"/>
          <p14:tracePt t="214341" x="5494338" y="4419600"/>
          <p14:tracePt t="214358" x="5608638" y="4351338"/>
          <p14:tracePt t="214358" x="5646738" y="4351338"/>
          <p14:tracePt t="214375" x="5668963" y="4327525"/>
          <p14:tracePt t="214375" x="5676900" y="4327525"/>
          <p14:tracePt t="214400" x="5676900" y="4321175"/>
          <p14:tracePt t="214416" x="5684838" y="4321175"/>
          <p14:tracePt t="214428" x="5737225" y="4289425"/>
          <p14:tracePt t="214444" x="5845175" y="4244975"/>
          <p14:tracePt t="214460" x="5951538" y="4213225"/>
          <p14:tracePt t="214477" x="6035675" y="4191000"/>
          <p14:tracePt t="214494" x="6065838" y="4183063"/>
          <p14:tracePt t="214513" x="6103938" y="4175125"/>
          <p14:tracePt t="214539" x="6240463" y="4160838"/>
          <p14:tracePt t="214554" x="6438900" y="4106863"/>
          <p14:tracePt t="214571" x="6599238" y="4084638"/>
          <p14:tracePt t="214588" x="6667500" y="4046538"/>
          <p14:tracePt t="214604" x="6689725" y="4022725"/>
          <p14:tracePt t="214620" x="6697663" y="4008438"/>
          <p14:tracePt t="214630" x="6697663" y="3970338"/>
          <p14:tracePt t="214647" x="6697663" y="3932238"/>
          <p14:tracePt t="214663" x="6689725" y="3916363"/>
          <p14:tracePt t="214676" x="6689725" y="3902075"/>
          <p14:tracePt t="214693" x="6689725" y="3886200"/>
          <p14:tracePt t="214710" x="6651625" y="3840163"/>
          <p14:tracePt t="214727" x="6621463" y="3825875"/>
          <p14:tracePt t="214744" x="6591300" y="3787775"/>
          <p14:tracePt t="214760" x="6569075" y="3756025"/>
          <p14:tracePt t="214776" x="6530975" y="3717925"/>
          <p14:tracePt t="214793" x="6492875" y="3679825"/>
          <p14:tracePt t="214807" x="6454775" y="3649663"/>
          <p14:tracePt t="214826" x="6416675" y="3627438"/>
          <p14:tracePt t="214841" x="6362700" y="3597275"/>
          <p14:tracePt t="214858" x="6308725" y="3573463"/>
          <p14:tracePt t="214874" x="6226175" y="3543300"/>
          <p14:tracePt t="214891" x="6172200" y="3513138"/>
          <p14:tracePt t="214910" x="6096000" y="3482975"/>
          <p14:tracePt t="214927" x="6042025" y="3459163"/>
          <p14:tracePt t="214943" x="5989638" y="3436938"/>
          <p14:tracePt t="214960" x="5905500" y="3413125"/>
          <p14:tracePt t="214976" x="5783263" y="3406775"/>
          <p14:tracePt t="214993" x="5654675" y="3390900"/>
          <p14:tracePt t="215009" x="5570538" y="3390900"/>
          <p14:tracePt t="215028" x="5508625" y="3390900"/>
          <p14:tracePt t="215041" x="5470525" y="3390900"/>
          <p14:tracePt t="215058" x="5440363" y="3390900"/>
          <p14:tracePt t="215074" x="5364163" y="3390900"/>
          <p14:tracePt t="215091" x="5303838" y="3390900"/>
          <p14:tracePt t="215107" x="5203825" y="3390900"/>
          <p14:tracePt t="215124" x="5135563" y="3413125"/>
          <p14:tracePt t="215124" x="5089525" y="3436938"/>
          <p14:tracePt t="215142" x="5051425" y="3475038"/>
          <p14:tracePt t="215163" x="5021263" y="3505200"/>
          <p14:tracePt t="215176" x="4991100" y="3551238"/>
          <p14:tracePt t="215192" x="4953000" y="3611563"/>
          <p14:tracePt t="215210" x="4937125" y="3657600"/>
          <p14:tracePt t="215226" x="4914900" y="3711575"/>
          <p14:tracePt t="215243" x="4892675" y="3771900"/>
          <p14:tracePt t="215260" x="4876800" y="3825875"/>
          <p14:tracePt t="215276" x="4876800" y="3878263"/>
          <p14:tracePt t="215293" x="4876800" y="3932238"/>
          <p14:tracePt t="215310" x="4876800" y="3978275"/>
          <p14:tracePt t="215324" x="4876800" y="4016375"/>
          <p14:tracePt t="215340" x="4876800" y="4030663"/>
          <p14:tracePt t="215368" x="4892675" y="4054475"/>
          <p14:tracePt t="215382" x="4930775" y="4092575"/>
          <p14:tracePt t="215398" x="4968875" y="4114800"/>
          <p14:tracePt t="215410" x="4991100" y="4137025"/>
          <p14:tracePt t="215426" x="5029200" y="4152900"/>
          <p14:tracePt t="215443" x="5075238" y="4175125"/>
          <p14:tracePt t="215459" x="5105400" y="4191000"/>
          <p14:tracePt t="215479" x="5143500" y="4191000"/>
          <p14:tracePt t="215492" x="5165725" y="4206875"/>
          <p14:tracePt t="215509" x="5211763" y="4229100"/>
          <p14:tracePt t="215525" x="5257800" y="4244975"/>
          <p14:tracePt t="215540" x="5303838" y="4251325"/>
          <p14:tracePt t="215557" x="5356225" y="4259263"/>
          <p14:tracePt t="215574" x="5486400" y="4267200"/>
          <p14:tracePt t="215589" x="5622925" y="4267200"/>
          <p14:tracePt t="215606" x="5730875" y="4267200"/>
          <p14:tracePt t="215623" x="5791200" y="4267200"/>
          <p14:tracePt t="215640" x="5859463" y="4267200"/>
          <p14:tracePt t="215640" x="5905500" y="4267200"/>
          <p14:tracePt t="215657" x="5973763" y="4267200"/>
          <p14:tracePt t="215677" x="6049963" y="4267200"/>
          <p14:tracePt t="215693" x="6164263" y="4259263"/>
          <p14:tracePt t="215709" x="6278563" y="4259263"/>
          <p14:tracePt t="215726" x="6392863" y="4244975"/>
          <p14:tracePt t="215743" x="6507163" y="4237038"/>
          <p14:tracePt t="215759" x="6553200" y="4229100"/>
          <p14:tracePt t="215776" x="6607175" y="4213225"/>
          <p14:tracePt t="215792" x="6629400" y="4206875"/>
          <p14:tracePt t="215806" x="6689725" y="4183063"/>
          <p14:tracePt t="215822" x="6765925" y="4137025"/>
          <p14:tracePt t="215841" x="6865938" y="4084638"/>
          <p14:tracePt t="215841" x="6911975" y="4054475"/>
          <p14:tracePt t="215857" x="6972300" y="4022725"/>
          <p14:tracePt t="215873" x="6980238" y="4008438"/>
          <p14:tracePt t="215890" x="6988175" y="3970338"/>
          <p14:tracePt t="215913" x="6988175" y="3940175"/>
          <p14:tracePt t="215926" x="6994525" y="3908425"/>
          <p14:tracePt t="215943" x="7002463" y="3825875"/>
          <p14:tracePt t="215959" x="7002463" y="3779838"/>
          <p14:tracePt t="215976" x="7002463" y="3725863"/>
          <p14:tracePt t="215992" x="7002463" y="3673475"/>
          <p14:tracePt t="216009" x="7002463" y="3635375"/>
          <p14:tracePt t="216027" x="6988175" y="3603625"/>
          <p14:tracePt t="216041" x="6942138" y="3559175"/>
          <p14:tracePt t="216057" x="6888163" y="3505200"/>
          <p14:tracePt t="216076" x="6827838" y="3459163"/>
          <p14:tracePt t="216090" x="6781800" y="3429000"/>
          <p14:tracePt t="216106" x="6751638" y="3406775"/>
          <p14:tracePt t="216123" x="6713538" y="3382963"/>
          <p14:tracePt t="216140" x="6659563" y="3368675"/>
          <p14:tracePt t="216140" x="6629400" y="3352800"/>
          <p14:tracePt t="216157" x="6575425" y="3344863"/>
          <p14:tracePt t="216176" x="6530975" y="3330575"/>
          <p14:tracePt t="216192" x="6469063" y="3314700"/>
          <p14:tracePt t="216209" x="6392863" y="3306763"/>
          <p14:tracePt t="216225" x="6332538" y="3298825"/>
          <p14:tracePt t="216242" x="6294438" y="3298825"/>
          <p14:tracePt t="216259" x="6188075" y="3276600"/>
          <p14:tracePt t="216275" x="6096000" y="3268663"/>
          <p14:tracePt t="216292" x="5997575" y="3268663"/>
          <p14:tracePt t="216309" x="5921375" y="3268663"/>
          <p14:tracePt t="216324" x="5859463" y="3268663"/>
          <p14:tracePt t="216340" x="5807075" y="3268663"/>
          <p14:tracePt t="216340" x="5783263" y="3268663"/>
          <p14:tracePt t="216361" x="5715000" y="3268663"/>
          <p14:tracePt t="216385" x="5592763" y="3276600"/>
          <p14:tracePt t="216395" x="5470525" y="3314700"/>
          <p14:tracePt t="216412" x="5394325" y="3336925"/>
          <p14:tracePt t="216428" x="5326063" y="3360738"/>
          <p14:tracePt t="216442" x="5273675" y="3382963"/>
          <p14:tracePt t="216458" x="5249863" y="3398838"/>
          <p14:tracePt t="216475" x="5227638" y="3421063"/>
          <p14:tracePt t="216492" x="5219700" y="3436938"/>
          <p14:tracePt t="216508" x="5181600" y="3482975"/>
          <p14:tracePt t="216527" x="5159375" y="3513138"/>
          <p14:tracePt t="216541" x="5113338" y="3551238"/>
          <p14:tracePt t="216557" x="5075238" y="3573463"/>
          <p14:tracePt t="216575" x="5051425" y="3603625"/>
          <p14:tracePt t="216589" x="5021263" y="3627438"/>
          <p14:tracePt t="216606" x="5021263" y="3641725"/>
          <p14:tracePt t="216622" x="5013325" y="3649663"/>
          <p14:tracePt t="216639" x="5013325" y="3695700"/>
          <p14:tracePt t="216655" x="5006975" y="3717925"/>
          <p14:tracePt t="216672" x="5006975" y="3779838"/>
          <p14:tracePt t="216689" x="5006975" y="3810000"/>
          <p14:tracePt t="216709" x="5006975" y="3840163"/>
          <p14:tracePt t="216726" x="5006975" y="3863975"/>
          <p14:tracePt t="216741" x="5006975" y="3870325"/>
          <p14:tracePt t="216758" x="5006975" y="3886200"/>
          <p14:tracePt t="216774" x="5021263" y="3916363"/>
          <p14:tracePt t="216791" x="5051425" y="3954463"/>
          <p14:tracePt t="216808" x="5075238" y="3978275"/>
          <p14:tracePt t="216824" x="5097463" y="3992563"/>
          <p14:tracePt t="216838" x="5121275" y="4008438"/>
          <p14:tracePt t="216838" x="5135563" y="4016375"/>
          <p14:tracePt t="216858" x="5173663" y="4046538"/>
          <p14:tracePt t="216873" x="5203825" y="4054475"/>
          <p14:tracePt t="216888" x="5227638" y="4060825"/>
          <p14:tracePt t="216905" x="5287963" y="4076700"/>
          <p14:tracePt t="216921" x="5380038" y="4084638"/>
          <p14:tracePt t="216944" x="5410200" y="4084638"/>
          <p14:tracePt t="216958" x="5508625" y="4084638"/>
          <p14:tracePt t="216974" x="5570538" y="4092575"/>
          <p14:tracePt t="216990" x="5654675" y="4092575"/>
          <p14:tracePt t="217007" x="5722938" y="4092575"/>
          <p14:tracePt t="217024" x="5799138" y="4092575"/>
          <p14:tracePt t="217041" x="5883275" y="4092575"/>
          <p14:tracePt t="217057" x="5965825" y="4092575"/>
          <p14:tracePt t="217075" x="6049963" y="4092575"/>
          <p14:tracePt t="217089" x="6103938" y="4092575"/>
          <p14:tracePt t="217105" x="6149975" y="4084638"/>
          <p14:tracePt t="217122" x="6232525" y="4076700"/>
          <p14:tracePt t="217138" x="6324600" y="4054475"/>
          <p14:tracePt t="217155" x="6446838" y="4030663"/>
          <p14:tracePt t="217155" x="6484938" y="4030663"/>
          <p14:tracePt t="217172" x="6569075" y="4016375"/>
          <p14:tracePt t="217192" x="6613525" y="4000500"/>
          <p14:tracePt t="217207" x="6645275" y="3984625"/>
          <p14:tracePt t="217224" x="6667500" y="3946525"/>
          <p14:tracePt t="217240" x="6683375" y="3916363"/>
          <p14:tracePt t="217257" x="6683375" y="3870325"/>
          <p14:tracePt t="217275" x="6683375" y="3832225"/>
          <p14:tracePt t="217293" x="6683375" y="3779838"/>
          <p14:tracePt t="217307" x="6675438" y="3717925"/>
          <p14:tracePt t="217324" x="6659563" y="3695700"/>
          <p14:tracePt t="217340" x="6629400" y="3641725"/>
          <p14:tracePt t="217355" x="6591300" y="3581400"/>
          <p14:tracePt t="217372" x="6553200" y="3543300"/>
          <p14:tracePt t="217388" x="6507163" y="3513138"/>
          <p14:tracePt t="217406" x="6461125" y="3467100"/>
          <p14:tracePt t="217421" x="6430963" y="3444875"/>
          <p14:tracePt t="217421" x="6423025" y="3436938"/>
          <p14:tracePt t="217438" x="6400800" y="3421063"/>
          <p14:tracePt t="217458" x="6370638" y="3413125"/>
          <p14:tracePt t="217474" x="6316663" y="3398838"/>
          <p14:tracePt t="217491" x="6240463" y="3368675"/>
          <p14:tracePt t="217507" x="6164263" y="3368675"/>
          <p14:tracePt t="217523" x="6103938" y="3368675"/>
          <p14:tracePt t="217523" x="6073775" y="3368675"/>
          <p14:tracePt t="217543" x="6049963" y="3368675"/>
          <p14:tracePt t="217556" x="6019800" y="3368675"/>
          <p14:tracePt t="217573" x="5973763" y="3368675"/>
          <p14:tracePt t="217589" x="5927725" y="3368675"/>
          <p14:tracePt t="217605" x="5845175" y="3368675"/>
          <p14:tracePt t="217621" x="5783263" y="3368675"/>
          <p14:tracePt t="217638" x="5699125" y="3368675"/>
          <p14:tracePt t="217654" x="5622925" y="3368675"/>
          <p14:tracePt t="217671" x="5554663" y="3368675"/>
          <p14:tracePt t="217671" x="5524500" y="3368675"/>
          <p14:tracePt t="217688" x="5440363" y="3390900"/>
          <p14:tracePt t="217708" x="5341938" y="3406775"/>
          <p14:tracePt t="217724" x="5295900" y="3406775"/>
          <p14:tracePt t="217741" x="5227638" y="3436938"/>
          <p14:tracePt t="217757" x="5135563" y="3459163"/>
          <p14:tracePt t="217774" x="5089525" y="3467100"/>
          <p14:tracePt t="217790" x="5037138" y="3513138"/>
          <p14:tracePt t="217807" x="4999038" y="3543300"/>
          <p14:tracePt t="217823" x="4953000" y="3611563"/>
          <p14:tracePt t="217840" x="4937125" y="3627438"/>
          <p14:tracePt t="217854" x="4892675" y="3679825"/>
          <p14:tracePt t="217871" x="4868863" y="3725863"/>
          <p14:tracePt t="217887" x="4838700" y="3787775"/>
          <p14:tracePt t="217904" x="4838700" y="3817938"/>
          <p14:tracePt t="217922" x="4838700" y="3825875"/>
          <p14:tracePt t="217942" x="4838700" y="3832225"/>
          <p14:tracePt t="218552" x="4816475" y="3856038"/>
          <p14:tracePt t="218602" x="4746625" y="3870325"/>
          <p14:tracePt t="218621" x="4678363" y="3878263"/>
          <p14:tracePt t="218633" x="4556125" y="3902075"/>
          <p14:tracePt t="218650" x="4343400" y="3916363"/>
          <p14:tracePt t="218667" x="4259263" y="3940175"/>
          <p14:tracePt t="218676" x="4076700" y="3962400"/>
          <p14:tracePt t="218693" x="3924300" y="3962400"/>
          <p14:tracePt t="218710" x="3817938" y="4016375"/>
          <p14:tracePt t="218723" x="3665538" y="4016375"/>
          <p14:tracePt t="218740" x="3475038" y="4022725"/>
          <p14:tracePt t="218756" x="3276600" y="4022725"/>
          <p14:tracePt t="218773" x="3178175" y="4022725"/>
          <p14:tracePt t="218789" x="3063875" y="4038600"/>
          <p14:tracePt t="218806" x="2873375" y="4008438"/>
          <p14:tracePt t="218823" x="2781300" y="3992563"/>
          <p14:tracePt t="218840" x="2620963" y="3992563"/>
          <p14:tracePt t="218856" x="2522538" y="3992563"/>
          <p14:tracePt t="218870" x="2316163" y="3992563"/>
          <p14:tracePt t="218887" x="2103438" y="3992563"/>
          <p14:tracePt t="218903" x="1920875" y="3992563"/>
          <p14:tracePt t="218920" x="1798638" y="3992563"/>
          <p14:tracePt t="218920" x="1774825" y="3984625"/>
          <p14:tracePt t="218938" x="1736725" y="3984625"/>
          <p14:tracePt t="218959" x="1698625" y="3984625"/>
          <p14:tracePt t="218976" x="1638300" y="3984625"/>
          <p14:tracePt t="218989" x="1508125" y="3970338"/>
          <p14:tracePt t="219006" x="1341438" y="3962400"/>
          <p14:tracePt t="219024" x="1203325" y="3946525"/>
          <p14:tracePt t="219037" x="1150938" y="3940175"/>
          <p14:tracePt t="219053" x="1112838" y="3940175"/>
          <p14:tracePt t="219073" x="1096963" y="3932238"/>
          <p14:tracePt t="219089" x="1050925" y="3924300"/>
          <p14:tracePt t="219106" x="1028700" y="3924300"/>
          <p14:tracePt t="219120" x="974725" y="3924300"/>
          <p14:tracePt t="219137" x="930275" y="3916363"/>
          <p14:tracePt t="219154" x="914400" y="3916363"/>
          <p14:tracePt t="219222" x="906463" y="3908425"/>
          <p14:tracePt t="219288" x="914400" y="3902075"/>
          <p14:tracePt t="219303" x="930275" y="3902075"/>
          <p14:tracePt t="219351" x="944563" y="3902075"/>
          <p14:tracePt t="219381" x="960438" y="3902075"/>
          <p14:tracePt t="219399" x="968375" y="3902075"/>
          <p14:tracePt t="219416" x="982663" y="3902075"/>
          <p14:tracePt t="219432" x="990600" y="3902075"/>
          <p14:tracePt t="219464" x="1012825" y="3902075"/>
          <p14:tracePt t="219490" x="1020763" y="3902075"/>
          <p14:tracePt t="219508" x="1028700" y="3902075"/>
          <p14:tracePt t="219521" x="1044575" y="3902075"/>
          <p14:tracePt t="219553" x="1066800" y="3902075"/>
          <p14:tracePt t="219570" x="1089025" y="3902075"/>
          <p14:tracePt t="219586" x="1104900" y="3902075"/>
          <p14:tracePt t="219604" x="1112838" y="3902075"/>
          <p14:tracePt t="219616" x="1120775" y="3902075"/>
          <p14:tracePt t="219649" x="1127125" y="3902075"/>
          <p14:tracePt t="219666" x="1165225" y="3902075"/>
          <p14:tracePt t="219675" x="1211263" y="3902075"/>
          <p14:tracePt t="219692" x="1241425" y="3902075"/>
          <p14:tracePt t="219708" x="1249363" y="3902075"/>
          <p14:tracePt t="219725" x="1273175" y="3902075"/>
          <p14:tracePt t="219788" x="1295400" y="3902075"/>
          <p14:tracePt t="219802" x="1303338" y="3908425"/>
          <p14:tracePt t="219819" x="1317625" y="3908425"/>
          <p14:tracePt t="219836" x="1317625" y="3916363"/>
          <p14:tracePt t="220054" x="1325563" y="3916363"/>
          <p14:tracePt t="220184" x="1325563" y="3924300"/>
          <p14:tracePt t="220230" x="1325563" y="3932238"/>
          <p14:tracePt t="220287" x="1325563" y="3946525"/>
          <p14:tracePt t="220504" x="1325563" y="3962400"/>
          <p14:tracePt t="220617" x="1311275" y="3978275"/>
          <p14:tracePt t="220650" x="1311275" y="3992563"/>
          <p14:tracePt t="220679" x="1311275" y="4000500"/>
          <p14:tracePt t="220697" x="1311275" y="4008438"/>
          <p14:tracePt t="220706" x="1303338" y="4008438"/>
          <p14:tracePt t="220739" x="1279525" y="4008438"/>
          <p14:tracePt t="220756" x="1257300" y="4008438"/>
          <p14:tracePt t="220772" x="1249363" y="4008438"/>
          <p14:tracePt t="220900" x="1241425" y="4008438"/>
          <p14:tracePt t="220918" x="1249363" y="4008438"/>
          <p14:tracePt t="221399" x="1257300" y="4008438"/>
          <p14:tracePt t="221569" x="1273175" y="4008438"/>
          <p14:tracePt t="221584" x="1287463" y="4008438"/>
          <p14:tracePt t="221602" x="1317625" y="4008438"/>
          <p14:tracePt t="221618" x="1317625" y="4000500"/>
          <p14:tracePt t="221635" x="1325563" y="4000500"/>
          <p14:tracePt t="221648" x="1341438" y="3992563"/>
          <p14:tracePt t="221699" x="1355725" y="3992563"/>
          <p14:tracePt t="221713" x="1387475" y="3992563"/>
          <p14:tracePt t="221730" x="1401763" y="3992563"/>
          <p14:tracePt t="221739" x="1409700" y="3992563"/>
          <p14:tracePt t="221786" x="1425575" y="3992563"/>
          <p14:tracePt t="221801" x="1455738" y="3992563"/>
          <p14:tracePt t="221817" x="1531938" y="3992563"/>
          <p14:tracePt t="221835" x="1638300" y="3992563"/>
          <p14:tracePt t="221852" x="1668463" y="3992563"/>
          <p14:tracePt t="221868" x="1660525" y="3992563"/>
          <p14:tracePt t="221949" x="1630363" y="3984625"/>
          <p14:tracePt t="221963" x="1622425" y="3984625"/>
          <p14:tracePt t="221980" x="1616075" y="3984625"/>
          <p14:tracePt t="222036" x="1608138" y="3984625"/>
          <p14:tracePt t="222070" x="1600200" y="3984625"/>
          <p14:tracePt t="222084" x="1584325" y="3984625"/>
          <p14:tracePt t="222132" x="1531938" y="3984625"/>
          <p14:tracePt t="222152" x="1516063" y="3984625"/>
          <p14:tracePt t="222164" x="1493838" y="3984625"/>
          <p14:tracePt t="222180" x="1470025" y="3984625"/>
          <p14:tracePt t="222197" x="1431925" y="3992563"/>
          <p14:tracePt t="222213" x="1379538" y="3992563"/>
          <p14:tracePt t="222230" x="1311275" y="4000500"/>
          <p14:tracePt t="222239" x="1265238" y="4000500"/>
          <p14:tracePt t="222256" x="1219200" y="4000500"/>
          <p14:tracePt t="222272" x="1203325" y="4000500"/>
          <p14:tracePt t="222335" x="1189038" y="4000500"/>
          <p14:tracePt t="222353" x="1135063" y="4016375"/>
          <p14:tracePt t="222367" x="1074738" y="4016375"/>
          <p14:tracePt t="222384" x="1066800" y="4016375"/>
          <p14:tracePt t="222401" x="1074738" y="4016375"/>
          <p14:tracePt t="222777" x="1082675" y="4016375"/>
          <p14:tracePt t="222786" x="1096963" y="4016375"/>
          <p14:tracePt t="222817" x="1120775" y="4016375"/>
          <p14:tracePt t="222833" x="1127125" y="4016375"/>
          <p14:tracePt t="222851" x="1158875" y="4016375"/>
          <p14:tracePt t="222867" x="1173163" y="4016375"/>
          <p14:tracePt t="222883" x="1189038" y="4016375"/>
          <p14:tracePt t="222931" x="1219200" y="4016375"/>
          <p14:tracePt t="222950" x="1257300" y="4016375"/>
          <p14:tracePt t="222962" x="1287463" y="4016375"/>
          <p14:tracePt t="222979" x="1303338" y="4016375"/>
          <p14:tracePt t="222989" x="1317625" y="4016375"/>
          <p14:tracePt t="223085" x="1349375" y="4016375"/>
          <p14:tracePt t="223100" x="1417638" y="4016375"/>
          <p14:tracePt t="223119" x="1431925" y="4016375"/>
          <p14:tracePt t="223132" x="1470025" y="4016375"/>
          <p14:tracePt t="223151" x="1477963" y="4016375"/>
          <p14:tracePt t="223260" x="1485900" y="4016375"/>
          <p14:tracePt t="223269" x="1508125" y="4016375"/>
          <p14:tracePt t="223288" x="1431925" y="4016375"/>
          <p14:tracePt t="223447" x="1401763" y="4030663"/>
          <p14:tracePt t="223465" x="1393825" y="4030663"/>
          <p14:tracePt t="223478" x="1387475" y="4030663"/>
          <p14:tracePt t="223487" x="1371600" y="4038600"/>
          <p14:tracePt t="223505" x="1349375" y="4038600"/>
          <p14:tracePt t="223523" x="1317625" y="4046538"/>
          <p14:tracePt t="223536" x="1279525" y="4054475"/>
          <p14:tracePt t="223553" x="1265238" y="4054475"/>
          <p14:tracePt t="223569" x="1249363" y="4054475"/>
          <p14:tracePt t="223599" x="1241425" y="4054475"/>
          <p14:tracePt t="223647" x="1273175" y="4054475"/>
          <p14:tracePt t="223776" x="1325563" y="4054475"/>
          <p14:tracePt t="223787" x="1401763" y="4054475"/>
          <p14:tracePt t="223801" x="1463675" y="4046538"/>
          <p14:tracePt t="223817" x="1508125" y="4046538"/>
          <p14:tracePt t="223834" x="1508125" y="4038600"/>
          <p14:tracePt t="223880" x="1524000" y="4038600"/>
          <p14:tracePt t="223899" x="1539875" y="4038600"/>
          <p14:tracePt t="223915" x="1554163" y="4038600"/>
          <p14:tracePt t="223932" x="1600200" y="4030663"/>
          <p14:tracePt t="223948" x="1622425" y="4030663"/>
          <p14:tracePt t="223965" x="1600200" y="4030663"/>
          <p14:tracePt t="224147" x="1584325" y="4030663"/>
          <p14:tracePt t="224165" x="1577975" y="4030663"/>
          <p14:tracePt t="224213" x="1546225" y="4030663"/>
          <p14:tracePt t="224228" x="1493838" y="4030663"/>
          <p14:tracePt t="224245" x="1477963" y="4030663"/>
          <p14:tracePt t="224254" x="1447800" y="4022725"/>
          <p14:tracePt t="224271" x="1417638" y="4022725"/>
          <p14:tracePt t="224317" x="1363663" y="4016375"/>
          <p14:tracePt t="224335" x="1333500" y="4016375"/>
          <p14:tracePt t="224356" x="1303338" y="4016375"/>
          <p14:tracePt t="224370" x="1273175" y="4000500"/>
          <p14:tracePt t="224382" x="1265238" y="3992563"/>
          <p14:tracePt t="224416" x="1257300" y="3992563"/>
          <p14:tracePt t="224447" x="1241425" y="3992563"/>
          <p14:tracePt t="224465" x="1227138" y="3992563"/>
          <p14:tracePt t="224492" x="1219200" y="3984625"/>
          <p14:tracePt t="224583" x="1219200" y="3978275"/>
          <p14:tracePt t="224598" x="1227138" y="3978275"/>
          <p14:tracePt t="224598" x="1235075" y="3978275"/>
          <p14:tracePt t="224616" x="1249363" y="3978275"/>
          <p14:tracePt t="224663" x="1273175" y="3978275"/>
          <p14:tracePt t="224681" x="1325563" y="3978275"/>
          <p14:tracePt t="224698" x="1349375" y="3978275"/>
          <p14:tracePt t="224710" x="1371600" y="3978275"/>
          <p14:tracePt t="224727" x="1393825" y="3978275"/>
          <p14:tracePt t="224743" x="1409700" y="3978275"/>
          <p14:tracePt t="224760" x="1417638" y="3978275"/>
          <p14:tracePt t="224770" x="1447800" y="3978275"/>
          <p14:tracePt t="224786" x="1477963" y="3978275"/>
          <p14:tracePt t="224803" x="1508125" y="3978275"/>
          <p14:tracePt t="224816" x="1546225" y="3978275"/>
          <p14:tracePt t="224833" x="1584325" y="3978275"/>
          <p14:tracePt t="224849" x="1592263" y="3978275"/>
          <p14:tracePt t="224867" x="1600200" y="3978275"/>
          <p14:tracePt t="224946" x="1600200" y="3984625"/>
          <p14:tracePt t="224979" x="1600200" y="3992563"/>
          <p14:tracePt t="225025" x="1600200" y="4000500"/>
          <p14:tracePt t="225099" x="1600200" y="4008438"/>
          <p14:tracePt t="225246" x="1592263" y="4008438"/>
          <p14:tracePt t="225745" x="1584325" y="4008438"/>
          <p14:tracePt t="225774" x="1570038" y="4016375"/>
          <p14:tracePt t="225793" x="1554163" y="4022725"/>
          <p14:tracePt t="225802" x="1539875" y="4038600"/>
          <p14:tracePt t="225819" x="1524000" y="4054475"/>
          <p14:tracePt t="225836" x="1508125" y="4068763"/>
          <p14:tracePt t="225848" x="1485900" y="4092575"/>
          <p14:tracePt t="225866" x="1477963" y="4106863"/>
          <p14:tracePt t="225883" x="1477963" y="4122738"/>
          <p14:tracePt t="225899" x="1470025" y="4137025"/>
          <p14:tracePt t="225916" x="1463675" y="4183063"/>
          <p14:tracePt t="225931" x="1431925" y="4237038"/>
          <p14:tracePt t="225948" x="1409700" y="4275138"/>
          <p14:tracePt t="225964" x="1387475" y="4327525"/>
          <p14:tracePt t="225980" x="1379538" y="4359275"/>
          <p14:tracePt t="225996" x="1379538" y="4435475"/>
          <p14:tracePt t="226013" x="1379538" y="4487863"/>
          <p14:tracePt t="226030" x="1379538" y="4533900"/>
          <p14:tracePt t="226046" x="1387475" y="4572000"/>
          <p14:tracePt t="226062" x="1387475" y="4618038"/>
          <p14:tracePt t="226062" x="1387475" y="4648200"/>
          <p14:tracePt t="226080" x="1387475" y="4732338"/>
          <p14:tracePt t="226100" x="1387475" y="4792663"/>
          <p14:tracePt t="226116" x="1387475" y="4846638"/>
          <p14:tracePt t="226133" x="1409700" y="4899025"/>
          <p14:tracePt t="226150" x="1417638" y="4953000"/>
          <p14:tracePt t="226164" x="1417638" y="4991100"/>
          <p14:tracePt t="226180" x="1425575" y="5059363"/>
          <p14:tracePt t="226196" x="1455738" y="5097463"/>
          <p14:tracePt t="226213" x="1516063" y="5135563"/>
          <p14:tracePt t="226230" x="1562100" y="5235575"/>
          <p14:tracePt t="226248" x="1584325" y="5303838"/>
          <p14:tracePt t="226263" x="1592263" y="5334000"/>
          <p14:tracePt t="226279" x="1600200" y="5372100"/>
          <p14:tracePt t="226296" x="1608138" y="5394325"/>
          <p14:tracePt t="226312" x="1630363" y="5432425"/>
          <p14:tracePt t="226332" x="1668463" y="5486400"/>
          <p14:tracePt t="226349" x="1698625" y="5516563"/>
          <p14:tracePt t="226349" x="1706563" y="5532438"/>
          <p14:tracePt t="226367" x="1714500" y="5554663"/>
          <p14:tracePt t="226383" x="1722438" y="5570538"/>
          <p14:tracePt t="226399" x="1730375" y="5592763"/>
          <p14:tracePt t="226431" x="1744663" y="5608638"/>
          <p14:tracePt t="226447" x="1760538" y="5622925"/>
          <p14:tracePt t="226459" x="1790700" y="5646738"/>
          <p14:tracePt t="226480" x="1812925" y="5654675"/>
          <p14:tracePt t="226492" x="1820863" y="5654675"/>
          <p14:tracePt t="226508" x="1828800" y="5661025"/>
          <p14:tracePt t="226527" x="1836738" y="5661025"/>
          <p14:tracePt t="226536" x="1858963" y="5668963"/>
          <p14:tracePt t="226552" x="1866900" y="5676900"/>
          <p14:tracePt t="226568" x="1874838" y="5676900"/>
          <p14:tracePt t="226585" x="1882775" y="5676900"/>
          <p14:tracePt t="226601" x="1889125" y="5676900"/>
          <p14:tracePt t="226678" x="1912938" y="5684838"/>
          <p14:tracePt t="226696" x="1912938" y="5692775"/>
          <p14:tracePt t="226777" x="1912938" y="5699125"/>
          <p14:tracePt t="226806" x="1912938" y="5707063"/>
          <p14:tracePt t="227106" x="1912938" y="5730875"/>
          <p14:tracePt t="227118" x="1912938" y="5768975"/>
          <p14:tracePt t="227132" x="1912938" y="5783263"/>
          <p14:tracePt t="227148" x="1912938" y="5813425"/>
          <p14:tracePt t="227163" x="1912938" y="5829300"/>
          <p14:tracePt t="227180" x="1912938" y="5845175"/>
          <p14:tracePt t="227196" x="1912938" y="5859463"/>
          <p14:tracePt t="227212" x="1920875" y="5883275"/>
          <p14:tracePt t="227228" x="1943100" y="5921375"/>
          <p14:tracePt t="227244" x="1943100" y="5935663"/>
          <p14:tracePt t="227262" x="1965325" y="5965825"/>
          <p14:tracePt t="227279" x="1973263" y="5973763"/>
          <p14:tracePt t="227302" x="1958975" y="5981700"/>
          <p14:tracePt t="227647" x="1943100" y="5981700"/>
          <p14:tracePt t="227677" x="1927225" y="5981700"/>
          <p14:tracePt t="227695" x="1897063" y="5973763"/>
          <p14:tracePt t="227711" x="1889125" y="5973763"/>
          <p14:tracePt t="227728" x="1889125" y="5965825"/>
          <p14:tracePt t="227913" x="1897063" y="5965825"/>
          <p14:tracePt t="227927" x="1905000" y="5959475"/>
          <p14:tracePt t="227976" x="1927225" y="5959475"/>
          <p14:tracePt t="227994" x="1958975" y="5943600"/>
          <p14:tracePt t="228012" x="1965325" y="5943600"/>
          <p14:tracePt t="228026" x="1997075" y="5927725"/>
          <p14:tracePt t="228035" x="2003425" y="5927725"/>
          <p14:tracePt t="228052" x="2003425" y="5921375"/>
          <p14:tracePt t="228071" x="2019300" y="5921375"/>
          <p14:tracePt t="228129" x="2065338" y="5913438"/>
          <p14:tracePt t="228148" x="2117725" y="5913438"/>
          <p14:tracePt t="228161" x="2155825" y="5905500"/>
          <p14:tracePt t="228178" x="2209800" y="5889625"/>
          <p14:tracePt t="228195" x="2247900" y="5883275"/>
          <p14:tracePt t="228212" x="2263775" y="5883275"/>
          <p14:tracePt t="228228" x="2278063" y="5875338"/>
          <p14:tracePt t="228309" x="2286000" y="5875338"/>
          <p14:tracePt t="228323" x="2308225" y="5859463"/>
          <p14:tracePt t="228333" x="2324100" y="5859463"/>
          <p14:tracePt t="229271" x="2332038" y="5859463"/>
          <p14:tracePt t="229558" x="2354263" y="5859463"/>
          <p14:tracePt t="229620" x="2362200" y="5859463"/>
          <p14:tracePt t="229630" x="2378075" y="5851525"/>
          <p14:tracePt t="229648" x="2384425" y="5845175"/>
          <p14:tracePt t="229661" x="2392363" y="5845175"/>
          <p14:tracePt t="229927" x="2400300" y="5845175"/>
          <p14:tracePt t="229957" x="2416175" y="5845175"/>
          <p14:tracePt t="229976" x="2430463" y="5829300"/>
          <p14:tracePt t="229993" x="2446338" y="5829300"/>
          <p14:tracePt t="230025" x="2460625" y="5829300"/>
          <p14:tracePt t="230042" x="2484438" y="5821363"/>
          <p14:tracePt t="230055" x="2492375" y="5821363"/>
          <p14:tracePt t="230072" x="2498725" y="5821363"/>
          <p14:tracePt t="230082" x="2506663" y="5821363"/>
          <p14:tracePt t="230119" x="2522538" y="5821363"/>
          <p14:tracePt t="230129" x="2536825" y="5821363"/>
          <p14:tracePt t="230163" x="2552700" y="5821363"/>
          <p14:tracePt t="230195" x="2568575" y="5821363"/>
          <p14:tracePt t="230209" x="2574925" y="5821363"/>
          <p14:tracePt t="230226" x="2590800" y="5821363"/>
          <p14:tracePt t="230340" x="2598738" y="5821363"/>
          <p14:tracePt t="230990" x="2613025" y="5821363"/>
          <p14:tracePt t="231008" x="2620963" y="5821363"/>
          <p14:tracePt t="231073" x="2651125" y="5829300"/>
          <p14:tracePt t="231087" x="2682875" y="5837238"/>
          <p14:tracePt t="231104" x="2705100" y="5837238"/>
          <p14:tracePt t="231120" x="2713038" y="5837238"/>
          <p14:tracePt t="231131" x="2720975" y="5845175"/>
          <p14:tracePt t="231147" x="2727325" y="5845175"/>
          <p14:tracePt t="231209" x="2743200" y="5845175"/>
          <p14:tracePt t="231225" x="2765425" y="5851525"/>
          <p14:tracePt t="231241" x="2773363" y="5859463"/>
          <p14:tracePt t="231258" x="2789238" y="5859463"/>
          <p14:tracePt t="231274" x="2827338" y="5889625"/>
          <p14:tracePt t="231292" x="2849563" y="5913438"/>
          <p14:tracePt t="231304" x="2865438" y="5913438"/>
          <p14:tracePt t="231320" x="2879725" y="5913438"/>
          <p14:tracePt t="231337" x="2887663" y="5913438"/>
          <p14:tracePt t="231353" x="2903538" y="5913438"/>
          <p14:tracePt t="231426" x="2911475" y="5913438"/>
          <p14:tracePt t="232005" x="2917825" y="5913438"/>
          <p14:tracePt t="232024" x="2925763" y="5913438"/>
          <p14:tracePt t="232041" x="2949575" y="5905500"/>
          <p14:tracePt t="232072" x="2955925" y="5905500"/>
          <p14:tracePt t="232090" x="2963863" y="5905500"/>
          <p14:tracePt t="232103" x="2971800" y="5897563"/>
          <p14:tracePt t="232119" x="2994025" y="5889625"/>
          <p14:tracePt t="232192" x="3025775" y="5883275"/>
          <p14:tracePt t="232208" x="3055938" y="5883275"/>
          <p14:tracePt t="232224" x="3055938" y="5875338"/>
          <p14:tracePt t="232371" x="3063875" y="5875338"/>
          <p14:tracePt t="232418" x="3070225" y="5875338"/>
          <p14:tracePt t="232428" x="3078163" y="5875338"/>
          <p14:tracePt t="232475" x="3078163" y="5867400"/>
          <p14:tracePt t="232491" x="3086100" y="5867400"/>
          <p14:tracePt t="232509" x="3101975" y="5867400"/>
          <p14:tracePt t="232838" x="3124200" y="5867400"/>
          <p14:tracePt t="232856" x="3146425" y="5867400"/>
          <p14:tracePt t="232869" x="3178175" y="5867400"/>
          <p14:tracePt t="232885" x="3208338" y="5867400"/>
          <p14:tracePt t="232895" x="3230563" y="5867400"/>
          <p14:tracePt t="232911" x="3238500" y="5867400"/>
          <p14:tracePt t="232928" x="3260725" y="5867400"/>
          <p14:tracePt t="232991" x="3292475" y="5867400"/>
          <p14:tracePt t="233006" x="3475038" y="5867400"/>
          <p14:tracePt t="233023" x="3551238" y="5867400"/>
          <p14:tracePt t="233040" x="3565525" y="5867400"/>
          <p14:tracePt t="233056" x="3559175" y="5867400"/>
          <p14:tracePt t="233555" x="3543300" y="5867400"/>
          <p14:tracePt t="233573" x="3505200" y="5867400"/>
          <p14:tracePt t="233603" x="3482975" y="5867400"/>
          <p14:tracePt t="233622" x="3459163" y="5867400"/>
          <p14:tracePt t="233635" x="3451225" y="5875338"/>
          <p14:tracePt t="233666" x="3436938" y="5875338"/>
          <p14:tracePt t="233692" x="3421063" y="5875338"/>
          <p14:tracePt t="233709" x="3382963" y="5875338"/>
          <p14:tracePt t="233726" x="3368675" y="5867400"/>
          <p14:tracePt t="233739" x="3344863" y="5867400"/>
          <p14:tracePt t="233756" x="3330575" y="5867400"/>
          <p14:tracePt t="233773" x="3314700" y="5867400"/>
          <p14:tracePt t="233789" x="3306763" y="5867400"/>
          <p14:tracePt t="233806" x="3268663" y="5867400"/>
          <p14:tracePt t="233822" x="3192463" y="5867400"/>
          <p14:tracePt t="233838" x="3154363" y="5867400"/>
          <p14:tracePt t="233851" x="3132138" y="5867400"/>
          <p14:tracePt t="233868" x="3116263" y="5867400"/>
          <p14:tracePt t="233884" x="3116263" y="5859463"/>
          <p14:tracePt t="233965" x="3116263" y="5851525"/>
          <p14:tracePt t="234006" x="3116263" y="5845175"/>
          <p14:tracePt t="234069" x="3132138" y="5837238"/>
          <p14:tracePt t="234103" x="3146425" y="5829300"/>
          <p14:tracePt t="234165" x="3162300" y="5821363"/>
          <p14:tracePt t="234184" x="3184525" y="5821363"/>
          <p14:tracePt t="234193" x="3200400" y="5813425"/>
          <p14:tracePt t="234207" x="3216275" y="5807075"/>
          <p14:tracePt t="234223" x="3222625" y="5807075"/>
          <p14:tracePt t="234240" x="3230563" y="5807075"/>
          <p14:tracePt t="234286" x="3284538" y="5783263"/>
          <p14:tracePt t="234305" x="3314700" y="5783263"/>
          <p14:tracePt t="234321" x="3368675" y="5775325"/>
          <p14:tracePt t="234338" x="3390900" y="5775325"/>
          <p14:tracePt t="234355" x="3413125" y="5775325"/>
          <p14:tracePt t="234367" x="3429000" y="5768975"/>
          <p14:tracePt t="234389" x="3475038" y="5768975"/>
          <p14:tracePt t="234417" x="3581400" y="5768975"/>
          <p14:tracePt t="234427" x="3673475" y="5768975"/>
          <p14:tracePt t="234443" x="3756025" y="5768975"/>
          <p14:tracePt t="234460" x="3794125" y="5768975"/>
          <p14:tracePt t="234473" x="3802063" y="5768975"/>
          <p14:tracePt t="234490" x="3787775" y="5768975"/>
          <p14:tracePt t="234819" x="3771900" y="5768975"/>
          <p14:tracePt t="234837" x="3756025" y="5775325"/>
          <p14:tracePt t="234869" x="3695700" y="5775325"/>
          <p14:tracePt t="234888" x="3627438" y="5753100"/>
          <p14:tracePt t="234900" x="3551238" y="5730875"/>
          <p14:tracePt t="234917" x="3489325" y="5707063"/>
          <p14:tracePt t="234926" x="3292475" y="5684838"/>
          <p14:tracePt t="234943" x="3208338" y="5668963"/>
          <p14:tracePt t="234959" x="3192463" y="5668963"/>
          <p14:tracePt t="234976" x="3184525" y="5661025"/>
          <p14:tracePt t="234989" x="3178175" y="5630863"/>
          <p14:tracePt t="235006" x="3116263" y="5470525"/>
          <p14:tracePt t="235024" x="3101975" y="5380038"/>
          <p14:tracePt t="235040" x="3101975" y="5326063"/>
          <p14:tracePt t="235057" x="3101975" y="5311775"/>
          <p14:tracePt t="235071" x="3086100" y="5235575"/>
          <p14:tracePt t="235088" x="3078163" y="5181600"/>
          <p14:tracePt t="235104" x="3063875" y="5105400"/>
          <p14:tracePt t="235120" x="3063875" y="5045075"/>
          <p14:tracePt t="235138" x="3063875" y="5013325"/>
          <p14:tracePt t="235153" x="3063875" y="4983163"/>
          <p14:tracePt t="235170" x="3063875" y="4945063"/>
          <p14:tracePt t="235187" x="3063875" y="4892675"/>
          <p14:tracePt t="235187" x="3063875" y="4860925"/>
          <p14:tracePt t="235203" x="3055938" y="4838700"/>
          <p14:tracePt t="235223" x="3040063" y="4816475"/>
          <p14:tracePt t="235239" x="3040063" y="4808538"/>
          <p14:tracePt t="235256" x="3032125" y="4784725"/>
          <p14:tracePt t="235272" x="3025775" y="4762500"/>
          <p14:tracePt t="235289" x="3017838" y="4754563"/>
          <p14:tracePt t="235305" x="3009900" y="4740275"/>
          <p14:tracePt t="235322" x="3009900" y="4724400"/>
          <p14:tracePt t="235354" x="2987675" y="4708525"/>
          <p14:tracePt t="235386" x="2971800" y="4694238"/>
          <p14:tracePt t="235399" x="2955925" y="4678363"/>
          <p14:tracePt t="235419" x="2949575" y="4678363"/>
          <p14:tracePt t="235433" x="2949575" y="4670425"/>
          <p14:tracePt t="235480" x="2925763" y="4656138"/>
          <p14:tracePt t="235524" x="2917825" y="4648200"/>
          <p14:tracePt t="235537" x="2895600" y="4640263"/>
          <p14:tracePt t="236054" x="2887663" y="4640263"/>
          <p14:tracePt t="236084" x="2879725" y="4640263"/>
          <p14:tracePt t="236134" x="2873375" y="4640263"/>
          <p14:tracePt t="236163" x="2865438" y="4640263"/>
          <p14:tracePt t="236196" x="2857500" y="4640263"/>
          <p14:tracePt t="236215" x="2849563" y="4640263"/>
          <p14:tracePt t="236288" x="2841625" y="4640263"/>
          <p14:tracePt t="236317" x="2835275" y="4640263"/>
          <p14:tracePt t="236336" x="2827338" y="4640263"/>
          <p14:tracePt t="236353" x="2827338" y="4632325"/>
          <p14:tracePt t="236463" x="2835275" y="4632325"/>
          <p14:tracePt t="236522" x="2841625" y="4625975"/>
          <p14:tracePt t="236536" x="2849563" y="4625975"/>
          <p14:tracePt t="236575" x="2865438" y="4618038"/>
          <p14:tracePt t="236589" x="2879725" y="4610100"/>
          <p14:tracePt t="236619" x="2903538" y="4610100"/>
          <p14:tracePt t="236636" x="2895600" y="4610100"/>
          <p14:tracePt t="236787" x="2879725" y="4610100"/>
          <p14:tracePt t="236802" x="2865438" y="4610100"/>
          <p14:tracePt t="236819" x="2849563" y="4610100"/>
          <p14:tracePt t="236836" x="2835275" y="4610100"/>
          <p14:tracePt t="236884" x="2827338" y="4610100"/>
          <p14:tracePt t="236917" x="2811463" y="4610100"/>
          <p14:tracePt t="236945" x="2803525" y="4610100"/>
          <p14:tracePt t="237037" x="2811463" y="4610100"/>
          <p14:tracePt t="237167" x="2819400" y="4610100"/>
          <p14:tracePt t="237195" x="2827338" y="4610100"/>
          <p14:tracePt t="237229" x="2835275" y="4610100"/>
          <p14:tracePt t="237238" x="2841625" y="4610100"/>
          <p14:tracePt t="237257" x="2849563" y="4610100"/>
          <p14:tracePt t="237270" x="2865438" y="4602163"/>
          <p14:tracePt t="237370" x="2873375" y="4602163"/>
          <p14:tracePt t="237401" x="2879725" y="4602163"/>
          <p14:tracePt t="237425" x="2873375" y="4602163"/>
          <p14:tracePt t="238304" x="2865438" y="4602163"/>
          <p14:tracePt t="238335" x="2857500" y="4602163"/>
          <p14:tracePt t="239285" x="2835275" y="4587875"/>
          <p14:tracePt t="239647" x="2803525" y="4587875"/>
          <p14:tracePt t="239666" x="2765425" y="4579938"/>
          <p14:tracePt t="239682" x="2720975" y="4579938"/>
          <p14:tracePt t="239695" x="2644775" y="4572000"/>
          <p14:tracePt t="239712" x="2606675" y="4564063"/>
          <p14:tracePt t="239728" x="2560638" y="4564063"/>
          <p14:tracePt t="239745" x="2522538" y="4564063"/>
          <p14:tracePt t="239755" x="2506663" y="4564063"/>
          <p14:tracePt t="239771" x="2492375" y="4564063"/>
          <p14:tracePt t="239788" x="2468563" y="4564063"/>
          <p14:tracePt t="239803" x="2454275" y="4564063"/>
          <p14:tracePt t="239820" x="2422525" y="4579938"/>
          <p14:tracePt t="239833" x="2408238" y="4579938"/>
          <p14:tracePt t="239850" x="2384425" y="4579938"/>
          <p14:tracePt t="239868" x="2370138" y="4579938"/>
          <p14:tracePt t="239884" x="2354263" y="4579938"/>
          <p14:tracePt t="239902" x="2339975" y="4579938"/>
          <p14:tracePt t="239917" x="2332038" y="4594225"/>
          <p14:tracePt t="239935" x="2316163" y="4594225"/>
          <p14:tracePt t="239961" x="2286000" y="4594225"/>
          <p14:tracePt t="239978" x="2255838" y="4594225"/>
          <p14:tracePt t="239994" x="2239963" y="4610100"/>
          <p14:tracePt t="240004" x="2209800" y="4610100"/>
          <p14:tracePt t="240025" x="2187575" y="4618038"/>
          <p14:tracePt t="240037" x="2179638" y="4625975"/>
          <p14:tracePt t="240054" x="2149475" y="4625975"/>
          <p14:tracePt t="240067" x="2133600" y="4625975"/>
          <p14:tracePt t="240084" x="2117725" y="4625975"/>
          <p14:tracePt t="240101" x="2079625" y="4640263"/>
          <p14:tracePt t="240117" x="2035175" y="4640263"/>
          <p14:tracePt t="240134" x="1997075" y="4656138"/>
          <p14:tracePt t="240151" x="1973263" y="4656138"/>
          <p14:tracePt t="240168" x="1965325" y="4656138"/>
          <p14:tracePt t="240181" x="1951038" y="4664075"/>
          <p14:tracePt t="240198" x="1943100" y="4664075"/>
          <p14:tracePt t="240242" x="1935163" y="4664075"/>
          <p14:tracePt t="240261" x="1920875" y="4664075"/>
          <p14:tracePt t="240285" x="1912938" y="4664075"/>
          <p14:tracePt t="240302" x="1951038" y="4664075"/>
          <p14:tracePt t="240600" x="1989138" y="4664075"/>
          <p14:tracePt t="240600" x="2003425" y="4664075"/>
          <p14:tracePt t="240615" x="2035175" y="4664075"/>
          <p14:tracePt t="240632" x="2057400" y="4664075"/>
          <p14:tracePt t="240649" x="2079625" y="4678363"/>
          <p14:tracePt t="240665" x="2095500" y="4678363"/>
          <p14:tracePt t="240682" x="2103438" y="4686300"/>
          <p14:tracePt t="240698" x="2125663" y="4686300"/>
          <p14:tracePt t="240710" x="2179638" y="4686300"/>
          <p14:tracePt t="240727" x="2239963" y="4686300"/>
          <p14:tracePt t="240744" x="2293938" y="4686300"/>
          <p14:tracePt t="240753" x="2339975" y="4686300"/>
          <p14:tracePt t="240770" x="2346325" y="4686300"/>
          <p14:tracePt t="240787" x="2354263" y="4686300"/>
          <p14:tracePt t="240816" x="2370138" y="4686300"/>
          <p14:tracePt t="240835" x="2392363" y="4686300"/>
          <p14:tracePt t="240849" x="2422525" y="4686300"/>
          <p14:tracePt t="240865" x="2438400" y="4686300"/>
          <p14:tracePt t="240881" x="2454275" y="4686300"/>
          <p14:tracePt t="240898" x="2446338" y="4686300"/>
          <p14:tracePt t="240992" x="2438400" y="4686300"/>
          <p14:tracePt t="241010" x="2430463" y="4686300"/>
          <p14:tracePt t="241021" x="2422525" y="4686300"/>
          <p14:tracePt t="241035" x="2384425" y="4686300"/>
          <p14:tracePt t="241052" x="2346325" y="4686300"/>
          <p14:tracePt t="241068" x="2301875" y="4678363"/>
          <p14:tracePt t="241084" x="2270125" y="4678363"/>
          <p14:tracePt t="241100" x="2255838" y="4678363"/>
          <p14:tracePt t="241117" x="2217738" y="4678363"/>
          <p14:tracePt t="241134" x="2171700" y="4678363"/>
          <p14:tracePt t="241151" x="2103438" y="4678363"/>
          <p14:tracePt t="241167" x="2073275" y="4678363"/>
          <p14:tracePt t="241184" x="2041525" y="4678363"/>
          <p14:tracePt t="241210" x="2011363" y="4678363"/>
          <p14:tracePt t="241227" x="1997075" y="4678363"/>
          <p14:tracePt t="241244" x="1965325" y="4678363"/>
          <p14:tracePt t="241260" x="1958975" y="4686300"/>
          <p14:tracePt t="241270" x="1920875" y="4694238"/>
          <p14:tracePt t="241287" x="1905000" y="4694238"/>
          <p14:tracePt t="241303" x="1889125" y="4694238"/>
          <p14:tracePt t="241334" x="1882775" y="4694238"/>
          <p14:tracePt t="241383" x="1874838" y="4694238"/>
          <p14:tracePt t="241397" x="1858963" y="4694238"/>
          <p14:tracePt t="241415" x="1844675" y="4694238"/>
          <p14:tracePt t="241433" x="1844675" y="4702175"/>
          <p14:tracePt t="241582" x="1858963" y="4702175"/>
          <p14:tracePt t="241632" x="1882775" y="4702175"/>
          <p14:tracePt t="241647" x="1889125" y="4694238"/>
          <p14:tracePt t="241665" x="1920875" y="4694238"/>
          <p14:tracePt t="241681" x="1951038" y="4694238"/>
          <p14:tracePt t="241697" x="1973263" y="4694238"/>
          <p14:tracePt t="241710" x="1989138" y="4694238"/>
          <p14:tracePt t="241726" x="2035175" y="4686300"/>
          <p14:tracePt t="241743" x="2065338" y="4686300"/>
          <p14:tracePt t="241759" x="2111375" y="4686300"/>
          <p14:tracePt t="241769" x="2133600" y="4686300"/>
          <p14:tracePt t="241786" x="2141538" y="4686300"/>
          <p14:tracePt t="241802" x="2149475" y="4686300"/>
          <p14:tracePt t="241833" x="2179638" y="4686300"/>
          <p14:tracePt t="241850" x="2255838" y="4686300"/>
          <p14:tracePt t="241864" x="2332038" y="4686300"/>
          <p14:tracePt t="241881" x="2378075" y="4686300"/>
          <p14:tracePt t="241897" x="2392363" y="4686300"/>
          <p14:tracePt t="241913" x="2362200" y="4686300"/>
          <p14:tracePt t="242090" x="2263775" y="4686300"/>
          <p14:tracePt t="242100" x="2155825" y="4686300"/>
          <p14:tracePt t="242115" x="2073275" y="4686300"/>
          <p14:tracePt t="242132" x="2035175" y="4686300"/>
          <p14:tracePt t="242149" x="2027238" y="4686300"/>
          <p14:tracePt t="242165" x="2003425" y="4686300"/>
          <p14:tracePt t="242245" x="1989138" y="4686300"/>
          <p14:tracePt t="242258" x="1958975" y="4686300"/>
          <p14:tracePt t="242276" x="1989138" y="4686300"/>
          <p14:tracePt t="242632" x="2041525" y="4686300"/>
          <p14:tracePt t="242647" x="2111375" y="4686300"/>
          <p14:tracePt t="242664" x="2149475" y="4670425"/>
          <p14:tracePt t="242679" x="2163763" y="4670425"/>
          <p14:tracePt t="242696" x="2179638" y="4670425"/>
          <p14:tracePt t="242713" x="2193925" y="4670425"/>
          <p14:tracePt t="242761" x="2217738" y="4670425"/>
          <p14:tracePt t="242790" x="2225675" y="4670425"/>
          <p14:tracePt t="242808" x="2255838" y="4670425"/>
          <p14:tracePt t="243044" x="2286000" y="4670425"/>
          <p14:tracePt t="243058" x="2378075" y="4670425"/>
          <p14:tracePt t="243068" x="2492375" y="4670425"/>
          <p14:tracePt t="243084" x="2582863" y="4670425"/>
          <p14:tracePt t="243101" x="2636838" y="4670425"/>
          <p14:tracePt t="243114" x="2667000" y="4670425"/>
          <p14:tracePt t="243131" x="2674938" y="4670425"/>
          <p14:tracePt t="243147" x="2682875" y="4670425"/>
          <p14:tracePt t="243164" x="2713038" y="4670425"/>
          <p14:tracePt t="243181" x="2803525" y="4670425"/>
          <p14:tracePt t="243198" x="2987675" y="4670425"/>
          <p14:tracePt t="243214" x="3154363" y="4686300"/>
          <p14:tracePt t="243230" x="3260725" y="4716463"/>
          <p14:tracePt t="243245" x="3306763" y="4716463"/>
          <p14:tracePt t="243262" x="3314700" y="4716463"/>
          <p14:tracePt t="243427" x="3314700" y="4732338"/>
          <p14:tracePt t="243880" x="3314700" y="4740275"/>
          <p14:tracePt t="243895" x="3314700" y="4784725"/>
          <p14:tracePt t="243913" x="3298825" y="4816475"/>
          <p14:tracePt t="243929" x="3292475" y="4854575"/>
          <p14:tracePt t="243945" x="3292475" y="4892675"/>
          <p14:tracePt t="243961" x="3292475" y="4953000"/>
          <p14:tracePt t="243978" x="3292475" y="5059363"/>
          <p14:tracePt t="243994" x="3292475" y="5181600"/>
          <p14:tracePt t="244011" x="3292475" y="5249863"/>
          <p14:tracePt t="244026" x="3292475" y="5341938"/>
          <p14:tracePt t="244036" x="3268663" y="5456238"/>
          <p14:tracePt t="244052" x="3254375" y="5532438"/>
          <p14:tracePt t="244068" x="3254375" y="5630863"/>
          <p14:tracePt t="244084" x="3254375" y="5699125"/>
          <p14:tracePt t="244100" x="3254375" y="5753100"/>
          <p14:tracePt t="244117" x="3276600" y="5799138"/>
          <p14:tracePt t="244130" x="3276600" y="5807075"/>
          <p14:tracePt t="244146" x="3276600" y="5813425"/>
          <p14:tracePt t="244163" x="3276600" y="5821363"/>
          <p14:tracePt t="244209" x="3276600" y="5829300"/>
          <p14:tracePt t="245278" x="3268663" y="5829300"/>
          <p14:tracePt t="245694" x="3268663" y="5821363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85" name="Group 77"/>
          <p:cNvGraphicFramePr>
            <a:graphicFrameLocks noGrp="1"/>
          </p:cNvGraphicFramePr>
          <p:nvPr/>
        </p:nvGraphicFramePr>
        <p:xfrm>
          <a:off x="304800" y="152400"/>
          <a:ext cx="8534400" cy="6882048"/>
        </p:xfrm>
        <a:graphic>
          <a:graphicData uri="http://schemas.openxmlformats.org/drawingml/2006/table">
            <a:tbl>
              <a:tblPr/>
              <a:tblGrid>
                <a:gridCol w="4897438"/>
                <a:gridCol w="1744662"/>
                <a:gridCol w="1892300"/>
              </a:tblGrid>
              <a:tr h="7009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kcija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edeksp faktor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6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x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x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x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x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1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x10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6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804" name="Object 54"/>
          <p:cNvGraphicFramePr>
            <a:graphicFrameLocks noChangeAspect="1"/>
          </p:cNvGraphicFramePr>
          <p:nvPr/>
        </p:nvGraphicFramePr>
        <p:xfrm>
          <a:off x="6858000" y="304800"/>
          <a:ext cx="190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5" imgW="825500" imgH="203200" progId="Equation.3">
                  <p:embed/>
                </p:oleObj>
              </mc:Choice>
              <mc:Fallback>
                <p:oleObj name="Equation" r:id="rId5" imgW="825500" imgH="2032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4800"/>
                        <a:ext cx="1905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5" name="Object 57"/>
          <p:cNvGraphicFramePr>
            <a:graphicFrameLocks noChangeAspect="1"/>
          </p:cNvGraphicFramePr>
          <p:nvPr/>
        </p:nvGraphicFramePr>
        <p:xfrm>
          <a:off x="1066800" y="838200"/>
          <a:ext cx="32766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7" imgW="1624895" imgH="495085" progId="Equation.3">
                  <p:embed/>
                </p:oleObj>
              </mc:Choice>
              <mc:Fallback>
                <p:oleObj name="Equation" r:id="rId7" imgW="1624895" imgH="495085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38200"/>
                        <a:ext cx="32766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6" name="Object 58"/>
          <p:cNvGraphicFramePr>
            <a:graphicFrameLocks noChangeAspect="1"/>
          </p:cNvGraphicFramePr>
          <p:nvPr/>
        </p:nvGraphicFramePr>
        <p:xfrm>
          <a:off x="914400" y="1905000"/>
          <a:ext cx="3581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9" imgW="1752600" imgH="495300" progId="Equation.3">
                  <p:embed/>
                </p:oleObj>
              </mc:Choice>
              <mc:Fallback>
                <p:oleObj name="Equation" r:id="rId9" imgW="1752600" imgH="4953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3581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7" name="Object 59"/>
          <p:cNvGraphicFramePr>
            <a:graphicFrameLocks noChangeAspect="1"/>
          </p:cNvGraphicFramePr>
          <p:nvPr/>
        </p:nvGraphicFramePr>
        <p:xfrm>
          <a:off x="685800" y="2895600"/>
          <a:ext cx="41910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11" imgW="1854200" imgH="495300" progId="Equation.3">
                  <p:embed/>
                </p:oleObj>
              </mc:Choice>
              <mc:Fallback>
                <p:oleObj name="Equation" r:id="rId11" imgW="1854200" imgH="4953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41910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8" name="Object 61"/>
          <p:cNvGraphicFramePr>
            <a:graphicFrameLocks noChangeAspect="1"/>
          </p:cNvGraphicFramePr>
          <p:nvPr/>
        </p:nvGraphicFramePr>
        <p:xfrm>
          <a:off x="914400" y="3962400"/>
          <a:ext cx="3581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13" imgW="1548728" imgH="495085" progId="Equation.3">
                  <p:embed/>
                </p:oleObj>
              </mc:Choice>
              <mc:Fallback>
                <p:oleObj name="Equation" r:id="rId13" imgW="1548728" imgH="495085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35814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9" name="Object 64"/>
          <p:cNvGraphicFramePr>
            <a:graphicFrameLocks noChangeAspect="1"/>
          </p:cNvGraphicFramePr>
          <p:nvPr/>
        </p:nvGraphicFramePr>
        <p:xfrm>
          <a:off x="914400" y="5943600"/>
          <a:ext cx="32004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15" imgW="1193800" imgH="495300" progId="Equation.3">
                  <p:embed/>
                </p:oleObj>
              </mc:Choice>
              <mc:Fallback>
                <p:oleObj name="Equation" r:id="rId15" imgW="1193800" imgH="4953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43600"/>
                        <a:ext cx="32004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0" name="Object 70"/>
          <p:cNvGraphicFramePr>
            <a:graphicFrameLocks noChangeAspect="1"/>
          </p:cNvGraphicFramePr>
          <p:nvPr/>
        </p:nvGraphicFramePr>
        <p:xfrm>
          <a:off x="1066800" y="4953000"/>
          <a:ext cx="26670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17" imgW="1079032" imgH="495085" progId="Equation.3">
                  <p:embed/>
                </p:oleObj>
              </mc:Choice>
              <mc:Fallback>
                <p:oleObj name="Equation" r:id="rId17" imgW="1079032" imgH="495085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26670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1" name="Oval 79"/>
          <p:cNvSpPr>
            <a:spLocks noChangeArrowheads="1"/>
          </p:cNvSpPr>
          <p:nvPr/>
        </p:nvSpPr>
        <p:spPr bwMode="auto">
          <a:xfrm>
            <a:off x="6096000" y="29718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12" name="Oval 85"/>
          <p:cNvSpPr>
            <a:spLocks noChangeArrowheads="1"/>
          </p:cNvSpPr>
          <p:nvPr/>
        </p:nvSpPr>
        <p:spPr bwMode="auto">
          <a:xfrm>
            <a:off x="4191000" y="41910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13" name="Oval 86"/>
          <p:cNvSpPr>
            <a:spLocks noChangeArrowheads="1"/>
          </p:cNvSpPr>
          <p:nvPr/>
        </p:nvSpPr>
        <p:spPr bwMode="auto">
          <a:xfrm>
            <a:off x="4267200" y="20574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14" name="Oval 87"/>
          <p:cNvSpPr>
            <a:spLocks noChangeArrowheads="1"/>
          </p:cNvSpPr>
          <p:nvPr/>
        </p:nvSpPr>
        <p:spPr bwMode="auto">
          <a:xfrm>
            <a:off x="6096000" y="19050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15" name="Oval 88"/>
          <p:cNvSpPr>
            <a:spLocks noChangeArrowheads="1"/>
          </p:cNvSpPr>
          <p:nvPr/>
        </p:nvSpPr>
        <p:spPr bwMode="auto">
          <a:xfrm>
            <a:off x="2743200" y="20574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16" name="Oval 89"/>
          <p:cNvSpPr>
            <a:spLocks noChangeArrowheads="1"/>
          </p:cNvSpPr>
          <p:nvPr/>
        </p:nvSpPr>
        <p:spPr bwMode="auto">
          <a:xfrm>
            <a:off x="4038600" y="10668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17" name="Oval 90"/>
          <p:cNvSpPr>
            <a:spLocks noChangeArrowheads="1"/>
          </p:cNvSpPr>
          <p:nvPr/>
        </p:nvSpPr>
        <p:spPr bwMode="auto">
          <a:xfrm>
            <a:off x="5715000" y="9144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18" name="Oval 91"/>
          <p:cNvSpPr>
            <a:spLocks noChangeArrowheads="1"/>
          </p:cNvSpPr>
          <p:nvPr/>
        </p:nvSpPr>
        <p:spPr bwMode="auto">
          <a:xfrm>
            <a:off x="2514600" y="9906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19" name="Oval 92"/>
          <p:cNvSpPr>
            <a:spLocks noChangeArrowheads="1"/>
          </p:cNvSpPr>
          <p:nvPr/>
        </p:nvSpPr>
        <p:spPr bwMode="auto">
          <a:xfrm>
            <a:off x="2590800" y="42672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0" name="Oval 93"/>
          <p:cNvSpPr>
            <a:spLocks noChangeArrowheads="1"/>
          </p:cNvSpPr>
          <p:nvPr/>
        </p:nvSpPr>
        <p:spPr bwMode="auto">
          <a:xfrm>
            <a:off x="4419600" y="31242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1" name="Oval 94"/>
          <p:cNvSpPr>
            <a:spLocks noChangeArrowheads="1"/>
          </p:cNvSpPr>
          <p:nvPr/>
        </p:nvSpPr>
        <p:spPr bwMode="auto">
          <a:xfrm>
            <a:off x="6019800" y="6019800"/>
            <a:ext cx="4572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2" name="Oval 95"/>
          <p:cNvSpPr>
            <a:spLocks noChangeArrowheads="1"/>
          </p:cNvSpPr>
          <p:nvPr/>
        </p:nvSpPr>
        <p:spPr bwMode="auto">
          <a:xfrm>
            <a:off x="1676400" y="52578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3" name="Oval 96"/>
          <p:cNvSpPr>
            <a:spLocks noChangeArrowheads="1"/>
          </p:cNvSpPr>
          <p:nvPr/>
        </p:nvSpPr>
        <p:spPr bwMode="auto">
          <a:xfrm>
            <a:off x="3429000" y="52578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4" name="Oval 97"/>
          <p:cNvSpPr>
            <a:spLocks noChangeArrowheads="1"/>
          </p:cNvSpPr>
          <p:nvPr/>
        </p:nvSpPr>
        <p:spPr bwMode="auto">
          <a:xfrm>
            <a:off x="6096000" y="40386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5" name="Oval 98"/>
          <p:cNvSpPr>
            <a:spLocks noChangeArrowheads="1"/>
          </p:cNvSpPr>
          <p:nvPr/>
        </p:nvSpPr>
        <p:spPr bwMode="auto">
          <a:xfrm>
            <a:off x="6019800" y="49530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6" name="Oval 99"/>
          <p:cNvSpPr>
            <a:spLocks noChangeArrowheads="1"/>
          </p:cNvSpPr>
          <p:nvPr/>
        </p:nvSpPr>
        <p:spPr bwMode="auto">
          <a:xfrm>
            <a:off x="3733800" y="62484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7" name="Oval 100"/>
          <p:cNvSpPr>
            <a:spLocks noChangeArrowheads="1"/>
          </p:cNvSpPr>
          <p:nvPr/>
        </p:nvSpPr>
        <p:spPr bwMode="auto">
          <a:xfrm>
            <a:off x="1600200" y="6248400"/>
            <a:ext cx="381000" cy="304800"/>
          </a:xfrm>
          <a:prstGeom prst="ellipse">
            <a:avLst/>
          </a:prstGeom>
          <a:noFill/>
          <a:ln w="9525">
            <a:solidFill>
              <a:srgbClr val="F51A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8" name="AutoShape 102"/>
          <p:cNvSpPr>
            <a:spLocks noChangeArrowheads="1"/>
          </p:cNvSpPr>
          <p:nvPr/>
        </p:nvSpPr>
        <p:spPr bwMode="auto">
          <a:xfrm>
            <a:off x="6705600" y="838200"/>
            <a:ext cx="152400" cy="5791200"/>
          </a:xfrm>
          <a:prstGeom prst="upArrow">
            <a:avLst>
              <a:gd name="adj1" fmla="val 50000"/>
              <a:gd name="adj2" fmla="val 950000"/>
            </a:avLst>
          </a:prstGeom>
          <a:solidFill>
            <a:srgbClr val="F51A03"/>
          </a:solidFill>
          <a:ln w="9525">
            <a:solidFill>
              <a:srgbClr val="F51A03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829" name="AutoShape 103"/>
          <p:cNvSpPr>
            <a:spLocks noChangeArrowheads="1"/>
          </p:cNvSpPr>
          <p:nvPr/>
        </p:nvSpPr>
        <p:spPr bwMode="auto">
          <a:xfrm>
            <a:off x="8305800" y="838200"/>
            <a:ext cx="152400" cy="5791200"/>
          </a:xfrm>
          <a:prstGeom prst="upArrow">
            <a:avLst>
              <a:gd name="adj1" fmla="val 50000"/>
              <a:gd name="adj2" fmla="val 950000"/>
            </a:avLst>
          </a:prstGeom>
          <a:solidFill>
            <a:srgbClr val="F51A03"/>
          </a:solidFill>
          <a:ln w="9525">
            <a:solidFill>
              <a:srgbClr val="F51A03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94942"/>
              </p:ext>
            </p:extLst>
          </p:nvPr>
        </p:nvGraphicFramePr>
        <p:xfrm>
          <a:off x="1821043" y="442913"/>
          <a:ext cx="3215914" cy="40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19" imgW="2590800" imgH="330200" progId="Equation.DSMT4">
                  <p:embed/>
                </p:oleObj>
              </mc:Choice>
              <mc:Fallback>
                <p:oleObj name="Equation" r:id="rId19" imgW="2590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043" y="442913"/>
                        <a:ext cx="3215914" cy="409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3276600" y="5821363"/>
          <p14:tracePt t="15" x="3276600" y="5813425"/>
          <p14:tracePt t="851" x="3276600" y="5807075"/>
          <p14:tracePt t="860" x="3276600" y="5799138"/>
          <p14:tracePt t="878" x="3276600" y="5775325"/>
          <p14:tracePt t="894" x="3276600" y="5753100"/>
          <p14:tracePt t="912" x="3276600" y="5715000"/>
          <p14:tracePt t="938" x="3268663" y="5668963"/>
          <p14:tracePt t="956" x="3238500" y="5592763"/>
          <p14:tracePt t="974" x="3230563" y="5570538"/>
          <p14:tracePt t="985" x="3230563" y="5532438"/>
          <p14:tracePt t="1004" x="3222625" y="5486400"/>
          <p14:tracePt t="1020" x="3200400" y="5387975"/>
          <p14:tracePt t="1037" x="3200400" y="5334000"/>
          <p14:tracePt t="1054" x="3200400" y="5311775"/>
          <p14:tracePt t="1068" x="3200400" y="5249863"/>
          <p14:tracePt t="1085" x="3200400" y="5197475"/>
          <p14:tracePt t="1102" x="3200400" y="5143500"/>
          <p14:tracePt t="1118" x="3200400" y="5089525"/>
          <p14:tracePt t="1134" x="3200400" y="5013325"/>
          <p14:tracePt t="1152" x="3200400" y="4960938"/>
          <p14:tracePt t="1152" x="3200400" y="4930775"/>
          <p14:tracePt t="1169" x="3216275" y="4876800"/>
          <p14:tracePt t="1190" x="3216275" y="4846638"/>
          <p14:tracePt t="1204" x="3216275" y="4800600"/>
          <p14:tracePt t="1220" x="3216275" y="4732338"/>
          <p14:tracePt t="1238" x="3230563" y="4694238"/>
          <p14:tracePt t="1255" x="3238500" y="4640263"/>
          <p14:tracePt t="1271" x="3254375" y="4564063"/>
          <p14:tracePt t="1288" x="3254375" y="4518025"/>
          <p14:tracePt t="1301" x="3254375" y="4419600"/>
          <p14:tracePt t="1318" x="3254375" y="4183063"/>
          <p14:tracePt t="1335" x="3222625" y="4038600"/>
          <p14:tracePt t="1352" x="3208338" y="3894138"/>
          <p14:tracePt t="1368" x="3184525" y="3733800"/>
          <p14:tracePt t="1384" x="3178175" y="3611563"/>
          <p14:tracePt t="1400" x="3154363" y="3444875"/>
          <p14:tracePt t="1417" x="3108325" y="3268663"/>
          <p14:tracePt t="1434" x="3086100" y="3101975"/>
          <p14:tracePt t="1434" x="3078163" y="3055938"/>
          <p14:tracePt t="1450" x="3040063" y="2925763"/>
          <p14:tracePt t="1471" x="3009900" y="2835275"/>
          <p14:tracePt t="1488" x="2987675" y="2765425"/>
          <p14:tracePt t="1504" x="2987675" y="2705100"/>
          <p14:tracePt t="1524" x="2987675" y="2620963"/>
          <p14:tracePt t="1538" x="2979738" y="2530475"/>
          <p14:tracePt t="1551" x="2971800" y="2454275"/>
          <p14:tracePt t="1569" x="2963863" y="2408238"/>
          <p14:tracePt t="1585" x="2949575" y="2370138"/>
          <p14:tracePt t="1602" x="2941638" y="2332038"/>
          <p14:tracePt t="1617" x="2933700" y="2308225"/>
          <p14:tracePt t="1634" x="2925763" y="2286000"/>
          <p14:tracePt t="1634" x="2925763" y="2270125"/>
          <p14:tracePt t="1655" x="2925763" y="2247900"/>
          <p14:tracePt t="1673" x="2917825" y="2217738"/>
          <p14:tracePt t="1690" x="2911475" y="2201863"/>
          <p14:tracePt t="1704" x="2895600" y="2171700"/>
          <p14:tracePt t="1720" x="2887663" y="2155825"/>
          <p14:tracePt t="1736" x="2879725" y="2149475"/>
          <p14:tracePt t="1753" x="2873375" y="2141538"/>
          <p14:tracePt t="1768" x="2849563" y="2103438"/>
          <p14:tracePt t="1832" x="2835275" y="2079625"/>
          <p14:tracePt t="1851" x="2797175" y="2041525"/>
          <p14:tracePt t="1864" x="2765425" y="2027238"/>
          <p14:tracePt t="1880" x="2759075" y="2019300"/>
          <p14:tracePt t="1890" x="2751138" y="2011363"/>
          <p14:tracePt t="1907" x="2743200" y="2003425"/>
          <p14:tracePt t="2033" x="2743200" y="1997075"/>
          <p14:tracePt t="2427" x="2743200" y="1981200"/>
          <p14:tracePt t="2446" x="2735263" y="1981200"/>
          <p14:tracePt t="2455" x="2735263" y="1973263"/>
          <p14:tracePt t="2535" x="2735263" y="1965325"/>
          <p14:tracePt t="2582" x="2735263" y="1951038"/>
          <p14:tracePt t="2648" x="2735263" y="1927225"/>
          <p14:tracePt t="2969" x="2713038" y="1874838"/>
          <p14:tracePt t="2987" x="2674938" y="1806575"/>
          <p14:tracePt t="3004" x="2644775" y="1744663"/>
          <p14:tracePt t="3016" x="2574925" y="1684338"/>
          <p14:tracePt t="3035" x="2560638" y="1622425"/>
          <p14:tracePt t="3052" x="2514600" y="1508125"/>
          <p14:tracePt t="3069" x="2484438" y="1455738"/>
          <p14:tracePt t="3086" x="2430463" y="1393825"/>
          <p14:tracePt t="3102" x="2430463" y="1363663"/>
          <p14:tracePt t="3116" x="2400300" y="1325563"/>
          <p14:tracePt t="3134" x="2354263" y="1279525"/>
          <p14:tracePt t="3149" x="2308225" y="1235075"/>
          <p14:tracePt t="3166" x="2278063" y="1203325"/>
          <p14:tracePt t="3183" x="2201863" y="1127125"/>
          <p14:tracePt t="3199" x="2155825" y="1082675"/>
          <p14:tracePt t="3219" x="2133600" y="1058863"/>
          <p14:tracePt t="3236" x="2111375" y="1036638"/>
          <p14:tracePt t="3253" x="2095500" y="1020763"/>
          <p14:tracePt t="3269" x="2079625" y="1006475"/>
          <p14:tracePt t="3286" x="2057400" y="982663"/>
          <p14:tracePt t="3302" x="2035175" y="960438"/>
          <p14:tracePt t="3318" x="1965325" y="898525"/>
          <p14:tracePt t="3335" x="1920875" y="854075"/>
          <p14:tracePt t="3351" x="1889125" y="822325"/>
          <p14:tracePt t="3368" x="1882775" y="815975"/>
          <p14:tracePt t="3395" x="1874838" y="800100"/>
          <p14:tracePt t="3412" x="1866900" y="792163"/>
          <p14:tracePt t="3518" x="1866900" y="777875"/>
          <p14:tracePt t="3913" x="1874838" y="769938"/>
          <p14:tracePt t="3942" x="1882775" y="769938"/>
          <p14:tracePt t="3992" x="1912938" y="769938"/>
          <p14:tracePt t="4064" x="1927225" y="769938"/>
          <p14:tracePt t="4082" x="1965325" y="762000"/>
          <p14:tracePt t="4099" x="1989138" y="762000"/>
          <p14:tracePt t="4115" x="2003425" y="762000"/>
          <p14:tracePt t="4132" x="2019300" y="762000"/>
          <p14:tracePt t="4180" x="2035175" y="762000"/>
          <p14:tracePt t="4194" x="2041525" y="762000"/>
          <p14:tracePt t="4203" x="2079625" y="762000"/>
          <p14:tracePt t="4220" x="2087563" y="762000"/>
          <p14:tracePt t="4236" x="2125663" y="762000"/>
          <p14:tracePt t="4253" x="2141538" y="762000"/>
          <p14:tracePt t="4282" x="2149475" y="762000"/>
          <p14:tracePt t="4298" x="2187575" y="762000"/>
          <p14:tracePt t="4315" x="2209800" y="762000"/>
          <p14:tracePt t="4331" x="2225675" y="762000"/>
          <p14:tracePt t="4348" x="2255838" y="762000"/>
          <p14:tracePt t="4365" x="2286000" y="762000"/>
          <p14:tracePt t="4382" x="2301875" y="762000"/>
          <p14:tracePt t="4394" x="2339975" y="762000"/>
          <p14:tracePt t="4411" x="2370138" y="754063"/>
          <p14:tracePt t="4427" x="2408238" y="754063"/>
          <p14:tracePt t="4444" x="2422525" y="754063"/>
          <p14:tracePt t="4454" x="2446338" y="754063"/>
          <p14:tracePt t="4471" x="2498725" y="754063"/>
          <p14:tracePt t="4487" x="2552700" y="754063"/>
          <p14:tracePt t="4504" x="2568575" y="739775"/>
          <p14:tracePt t="4518" x="2613025" y="739775"/>
          <p14:tracePt t="4535" x="2620963" y="739775"/>
          <p14:tracePt t="4551" x="2636838" y="739775"/>
          <p14:tracePt t="4567" x="2667000" y="739775"/>
          <p14:tracePt t="4584" x="2713038" y="739775"/>
          <p14:tracePt t="4600" x="2727325" y="739775"/>
          <p14:tracePt t="4618" x="2765425" y="739775"/>
          <p14:tracePt t="4634" x="2811463" y="762000"/>
          <p14:tracePt t="4634" x="2819400" y="762000"/>
          <p14:tracePt t="4649" x="2835275" y="762000"/>
          <p14:tracePt t="4667" x="2849563" y="769938"/>
          <p14:tracePt t="4682" x="2879725" y="777875"/>
          <p14:tracePt t="4697" x="2933700" y="777875"/>
          <p14:tracePt t="4714" x="2987675" y="777875"/>
          <p14:tracePt t="4731" x="3025775" y="784225"/>
          <p14:tracePt t="4731" x="3048000" y="784225"/>
          <p14:tracePt t="4749" x="3070225" y="784225"/>
          <p14:tracePt t="4768" x="3094038" y="784225"/>
          <p14:tracePt t="4784" x="3124200" y="784225"/>
          <p14:tracePt t="4800" x="3154363" y="784225"/>
          <p14:tracePt t="4817" x="3184525" y="784225"/>
          <p14:tracePt t="4834" x="3230563" y="784225"/>
          <p14:tracePt t="4850" x="3276600" y="784225"/>
          <p14:tracePt t="4867" x="3306763" y="784225"/>
          <p14:tracePt t="4882" x="3322638" y="784225"/>
          <p14:tracePt t="4898" x="3344863" y="784225"/>
          <p14:tracePt t="4916" x="3382963" y="784225"/>
          <p14:tracePt t="4945" x="3459163" y="784225"/>
          <p14:tracePt t="4954" x="3565525" y="784225"/>
          <p14:tracePt t="4971" x="3657600" y="784225"/>
          <p14:tracePt t="4987" x="3733800" y="784225"/>
          <p14:tracePt t="5004" x="3771900" y="784225"/>
          <p14:tracePt t="5020" x="3817938" y="784225"/>
          <p14:tracePt t="5034" x="3856038" y="784225"/>
          <p14:tracePt t="5050" x="3894138" y="784225"/>
          <p14:tracePt t="5068" x="3946525" y="777875"/>
          <p14:tracePt t="5084" x="3978275" y="777875"/>
          <p14:tracePt t="5100" x="4016375" y="777875"/>
          <p14:tracePt t="5117" x="4038600" y="777875"/>
          <p14:tracePt t="5134" x="4054475" y="777875"/>
          <p14:tracePt t="5147" x="4068763" y="777875"/>
          <p14:tracePt t="5165" x="4084638" y="777875"/>
          <p14:tracePt t="5181" x="4092575" y="777875"/>
          <p14:tracePt t="5197" x="4098925" y="777875"/>
          <p14:tracePt t="5214" x="4098925" y="769938"/>
          <p14:tracePt t="5329" x="4092575" y="769938"/>
          <p14:tracePt t="5379" x="4054475" y="769938"/>
          <p14:tracePt t="5398" x="4030663" y="769938"/>
          <p14:tracePt t="5411" x="3978275" y="769938"/>
          <p14:tracePt t="5427" x="3916363" y="769938"/>
          <p14:tracePt t="5444" x="3848100" y="769938"/>
          <p14:tracePt t="5460" x="3756025" y="769938"/>
          <p14:tracePt t="5470" x="3687763" y="769938"/>
          <p14:tracePt t="5486" x="3603625" y="769938"/>
          <p14:tracePt t="5503" x="3589338" y="769938"/>
          <p14:tracePt t="5517" x="3459163" y="769938"/>
          <p14:tracePt t="5535" x="3382963" y="769938"/>
          <p14:tracePt t="5551" x="3322638" y="769938"/>
          <p14:tracePt t="5567" x="3268663" y="769938"/>
          <p14:tracePt t="5583" x="3216275" y="769938"/>
          <p14:tracePt t="5600" x="3184525" y="769938"/>
          <p14:tracePt t="5617" x="3140075" y="769938"/>
          <p14:tracePt t="5633" x="3108325" y="769938"/>
          <p14:tracePt t="5633" x="3078163" y="769938"/>
          <p14:tracePt t="5649" x="3025775" y="769938"/>
          <p14:tracePt t="5664" x="2971800" y="769938"/>
          <p14:tracePt t="5681" x="2941638" y="769938"/>
          <p14:tracePt t="5700" x="2903538" y="769938"/>
          <p14:tracePt t="5714" x="2865438" y="777875"/>
          <p14:tracePt t="5730" x="2819400" y="777875"/>
          <p14:tracePt t="5747" x="2781300" y="777875"/>
          <p14:tracePt t="5747" x="2765425" y="777875"/>
          <p14:tracePt t="5764" x="2735263" y="777875"/>
          <p14:tracePt t="5783" x="2705100" y="777875"/>
          <p14:tracePt t="5799" x="2620963" y="777875"/>
          <p14:tracePt t="5816" x="2590800" y="777875"/>
          <p14:tracePt t="5833" x="2568575" y="777875"/>
          <p14:tracePt t="5849" x="2544763" y="784225"/>
          <p14:tracePt t="5866" x="2506663" y="784225"/>
          <p14:tracePt t="5883" x="2484438" y="784225"/>
          <p14:tracePt t="5899" x="2430463" y="784225"/>
          <p14:tracePt t="5914" x="2354263" y="784225"/>
          <p14:tracePt t="5930" x="2286000" y="784225"/>
          <p14:tracePt t="5947" x="2201863" y="784225"/>
          <p14:tracePt t="5964" x="2149475" y="784225"/>
          <p14:tracePt t="5980" x="2095500" y="784225"/>
          <p14:tracePt t="5997" x="2073275" y="784225"/>
          <p14:tracePt t="6013" x="2065338" y="784225"/>
          <p14:tracePt t="6112" x="2079625" y="784225"/>
          <p14:tracePt t="6212" x="2117725" y="769938"/>
          <p14:tracePt t="6226" x="2133600" y="769938"/>
          <p14:tracePt t="6236" x="2171700" y="769938"/>
          <p14:tracePt t="6252" x="2209800" y="746125"/>
          <p14:tracePt t="6269" x="2232025" y="746125"/>
          <p14:tracePt t="6286" x="2255838" y="746125"/>
          <p14:tracePt t="6299" x="2308225" y="746125"/>
          <p14:tracePt t="6316" x="2378075" y="746125"/>
          <p14:tracePt t="6332" x="2430463" y="746125"/>
          <p14:tracePt t="6349" x="2498725" y="746125"/>
          <p14:tracePt t="6366" x="2536825" y="746125"/>
          <p14:tracePt t="6382" x="2590800" y="746125"/>
          <p14:tracePt t="6399" x="2644775" y="746125"/>
          <p14:tracePt t="6416" x="2697163" y="746125"/>
          <p14:tracePt t="6443" x="2751138" y="746125"/>
          <p14:tracePt t="6459" x="2857500" y="746125"/>
          <p14:tracePt t="6476" x="2963863" y="746125"/>
          <p14:tracePt t="6486" x="3070225" y="746125"/>
          <p14:tracePt t="6502" x="3132138" y="746125"/>
          <p14:tracePt t="6518" x="3184525" y="746125"/>
          <p14:tracePt t="6535" x="3208338" y="746125"/>
          <p14:tracePt t="6549" x="3276600" y="746125"/>
          <p14:tracePt t="6566" x="3382963" y="746125"/>
          <p14:tracePt t="6582" x="3467100" y="746125"/>
          <p14:tracePt t="6599" x="3513138" y="746125"/>
          <p14:tracePt t="6615" x="3589338" y="746125"/>
          <p14:tracePt t="6632" x="3657600" y="746125"/>
          <p14:tracePt t="6651" x="3763963" y="746125"/>
          <p14:tracePt t="6665" x="3848100" y="746125"/>
          <p14:tracePt t="6680" x="3894138" y="746125"/>
          <p14:tracePt t="6695" x="3962400" y="739775"/>
          <p14:tracePt t="6713" x="4008438" y="739775"/>
          <p14:tracePt t="6774" x="4098925" y="739775"/>
          <p14:tracePt t="6783" x="4206875" y="739775"/>
          <p14:tracePt t="6801" x="4267200" y="739775"/>
          <p14:tracePt t="6815" x="4283075" y="739775"/>
          <p14:tracePt t="6831" x="4259263" y="739775"/>
          <p14:tracePt t="7024" x="4191000" y="739775"/>
          <p14:tracePt t="7034" x="4122738" y="739775"/>
          <p14:tracePt t="7048" x="4046538" y="739775"/>
          <p14:tracePt t="7064" x="3984625" y="739775"/>
          <p14:tracePt t="7081" x="3940175" y="739775"/>
          <p14:tracePt t="7098" x="3902075" y="739775"/>
          <p14:tracePt t="7115" x="3856038" y="731838"/>
          <p14:tracePt t="7131" x="3802063" y="731838"/>
          <p14:tracePt t="7148" x="3756025" y="731838"/>
          <p14:tracePt t="7166" x="3711575" y="731838"/>
          <p14:tracePt t="7179" x="3695700" y="731838"/>
          <p14:tracePt t="7196" x="3673475" y="731838"/>
          <p14:tracePt t="7213" x="3627438" y="731838"/>
          <p14:tracePt t="7229" x="3581400" y="731838"/>
          <p14:tracePt t="7245" x="3497263" y="731838"/>
          <p14:tracePt t="7261" x="3413125" y="754063"/>
          <p14:tracePt t="7261" x="3360738" y="754063"/>
          <p14:tracePt t="7279" x="3298825" y="769938"/>
          <p14:tracePt t="7298" x="3276600" y="777875"/>
          <p14:tracePt t="7315" x="3268663" y="777875"/>
          <p14:tracePt t="7331" x="3260725" y="777875"/>
          <p14:tracePt t="7444" x="3254375" y="777875"/>
          <p14:tracePt t="9562" x="3254375" y="769938"/>
          <p14:tracePt t="10378" x="3260725" y="769938"/>
          <p14:tracePt t="10663" x="3268663" y="769938"/>
          <p14:tracePt t="10741" x="3246438" y="784225"/>
          <p14:tracePt t="10759" x="3222625" y="792163"/>
          <p14:tracePt t="10772" x="3184525" y="808038"/>
          <p14:tracePt t="10788" x="3184525" y="830263"/>
          <p14:tracePt t="10798" x="3162300" y="838200"/>
          <p14:tracePt t="10815" x="3140075" y="854075"/>
          <p14:tracePt t="10830" x="3124200" y="860425"/>
          <p14:tracePt t="10848" x="3086100" y="884238"/>
          <p14:tracePt t="10864" x="3078163" y="884238"/>
          <p14:tracePt t="10880" x="3063875" y="898525"/>
          <p14:tracePt t="10894" x="3040063" y="914400"/>
          <p14:tracePt t="10911" x="3032125" y="936625"/>
          <p14:tracePt t="10928" x="3025775" y="968375"/>
          <p14:tracePt t="10944" x="3009900" y="990600"/>
          <p14:tracePt t="10961" x="2994025" y="1020763"/>
          <p14:tracePt t="10977" x="2979738" y="1036638"/>
          <p14:tracePt t="10991" x="2963863" y="1066800"/>
          <p14:tracePt t="11009" x="2963863" y="1074738"/>
          <p14:tracePt t="11026" x="2949575" y="1082675"/>
          <p14:tracePt t="11055" x="2949575" y="1089025"/>
          <p14:tracePt t="11064" x="2949575" y="1120775"/>
          <p14:tracePt t="11081" x="2949575" y="1143000"/>
          <p14:tracePt t="11096" x="2949575" y="1158875"/>
          <p14:tracePt t="11112" x="2933700" y="1181100"/>
          <p14:tracePt t="11129" x="2933700" y="1203325"/>
          <p14:tracePt t="11145" x="2933700" y="1219200"/>
          <p14:tracePt t="11162" x="2925763" y="1227138"/>
          <p14:tracePt t="11178" x="2925763" y="1235075"/>
          <p14:tracePt t="11208" x="2917825" y="1241425"/>
          <p14:tracePt t="11225" x="2917825" y="1265238"/>
          <p14:tracePt t="11242" x="2911475" y="1273175"/>
          <p14:tracePt t="11255" x="2911475" y="1279525"/>
          <p14:tracePt t="11273" x="2903538" y="1279525"/>
          <p14:tracePt t="11619" x="2895600" y="1279525"/>
          <p14:tracePt t="11628" x="2887663" y="1287463"/>
          <p14:tracePt t="11659" x="2879725" y="1287463"/>
          <p14:tracePt t="11739" x="2873375" y="1287463"/>
          <p14:tracePt t="11758" x="2865438" y="1287463"/>
          <p14:tracePt t="11771" x="2849563" y="1295400"/>
          <p14:tracePt t="11792" x="2841625" y="1295400"/>
          <p14:tracePt t="11868" x="2835275" y="1303338"/>
          <p14:tracePt t="11895" x="2827338" y="1303338"/>
          <p14:tracePt t="11956" x="2811463" y="1303338"/>
          <p14:tracePt t="11975" x="2803525" y="1303338"/>
          <p14:tracePt t="11991" x="2797175" y="1303338"/>
          <p14:tracePt t="16075" x="2797175" y="1311275"/>
          <p14:tracePt t="16239" x="2789238" y="1311275"/>
          <p14:tracePt t="17729" x="2803525" y="1295400"/>
          <p14:tracePt t="17800" x="2819400" y="1295400"/>
          <p14:tracePt t="17818" x="2841625" y="1295400"/>
          <p14:tracePt t="17835" x="2857500" y="1279525"/>
          <p14:tracePt t="17848" x="2879725" y="1279525"/>
          <p14:tracePt t="17867" x="2887663" y="1279525"/>
          <p14:tracePt t="17876" x="2895600" y="1279525"/>
          <p14:tracePt t="17891" x="2903538" y="1279525"/>
          <p14:tracePt t="17907" x="2949575" y="1265238"/>
          <p14:tracePt t="17923" x="3063875" y="1265238"/>
          <p14:tracePt t="17940" x="3246438" y="1265238"/>
          <p14:tracePt t="17957" x="3298825" y="1265238"/>
          <p14:tracePt t="17970" x="3429000" y="1265238"/>
          <p14:tracePt t="17987" x="3513138" y="1265238"/>
          <p14:tracePt t="18004" x="3565525" y="1265238"/>
          <p14:tracePt t="18021" x="3589338" y="1265238"/>
          <p14:tracePt t="18039" x="3603625" y="1265238"/>
          <p14:tracePt t="18051" x="3627438" y="1265238"/>
          <p14:tracePt t="18068" x="3687763" y="1265238"/>
          <p14:tracePt t="18084" x="3779838" y="1265238"/>
          <p14:tracePt t="18101" x="3932238" y="1265238"/>
          <p14:tracePt t="18117" x="4060825" y="1265238"/>
          <p14:tracePt t="18134" x="4168775" y="1265238"/>
          <p14:tracePt t="18134" x="4213225" y="1265238"/>
          <p14:tracePt t="18152" x="4244975" y="1265238"/>
          <p14:tracePt t="18168" x="4275138" y="1273175"/>
          <p14:tracePt t="18183" x="4289425" y="1279525"/>
          <p14:tracePt t="18221" x="4335463" y="1295400"/>
          <p14:tracePt t="18238" x="4373563" y="1303338"/>
          <p14:tracePt t="18252" x="4465638" y="1317625"/>
          <p14:tracePt t="18269" x="4511675" y="1325563"/>
          <p14:tracePt t="18285" x="4525963" y="1333500"/>
          <p14:tracePt t="18302" x="4533900" y="1349375"/>
          <p14:tracePt t="18366" x="4541838" y="1355725"/>
          <p14:tracePt t="18469" x="4541838" y="1349375"/>
          <p14:tracePt t="18533" x="4541838" y="1341438"/>
          <p14:tracePt t="18551" x="4541838" y="1333500"/>
          <p14:tracePt t="18569" x="4541838" y="1325563"/>
          <p14:tracePt t="18601" x="4541838" y="1303338"/>
          <p14:tracePt t="18632" x="4533900" y="1287463"/>
          <p14:tracePt t="18657" x="4525963" y="1265238"/>
          <p14:tracePt t="18680" x="4518025" y="1249363"/>
          <p14:tracePt t="18690" x="4518025" y="1241425"/>
          <p14:tracePt t="18706" x="4503738" y="1219200"/>
          <p14:tracePt t="18725" x="4503738" y="1211263"/>
          <p14:tracePt t="18755" x="4495800" y="1203325"/>
          <p14:tracePt t="18768" x="4487863" y="1196975"/>
          <p14:tracePt t="18784" x="4479925" y="1189038"/>
          <p14:tracePt t="18801" x="4473575" y="1181100"/>
          <p14:tracePt t="18818" x="4465638" y="1173163"/>
          <p14:tracePt t="18835" x="4457700" y="1165225"/>
          <p14:tracePt t="18851" x="4441825" y="1150938"/>
          <p14:tracePt t="18866" x="4411663" y="1143000"/>
          <p14:tracePt t="18898" x="4403725" y="1135063"/>
          <p14:tracePt t="18912" x="4389438" y="1135063"/>
          <p14:tracePt t="18984" x="4381500" y="1135063"/>
          <p14:tracePt t="19003" x="4373563" y="1135063"/>
          <p14:tracePt t="19017" x="4365625" y="1135063"/>
          <p14:tracePt t="19033" x="4359275" y="1135063"/>
          <p14:tracePt t="19050" x="4343400" y="1135063"/>
          <p14:tracePt t="19067" x="4335463" y="1135063"/>
          <p14:tracePt t="19098" x="4327525" y="1135063"/>
          <p14:tracePt t="19116" x="4321175" y="1135063"/>
          <p14:tracePt t="19129" x="4313238" y="1135063"/>
          <p14:tracePt t="19158" x="4305300" y="1135063"/>
          <p14:tracePt t="19178" x="4289425" y="1135063"/>
          <p14:tracePt t="19227" x="4283075" y="1135063"/>
          <p14:tracePt t="19266" x="4275138" y="1135063"/>
          <p14:tracePt t="19298" x="4267200" y="1135063"/>
          <p14:tracePt t="19316" x="4259263" y="1135063"/>
          <p14:tracePt t="19333" x="4251325" y="1150938"/>
          <p14:tracePt t="19349" x="4244975" y="1150938"/>
          <p14:tracePt t="19366" x="4244975" y="1158875"/>
          <p14:tracePt t="19378" x="4244975" y="1173163"/>
          <p14:tracePt t="19414" x="4244975" y="1181100"/>
          <p14:tracePt t="19428" x="4229100" y="1181100"/>
          <p14:tracePt t="19767" x="4175125" y="1181100"/>
          <p14:tracePt t="19782" x="4084638" y="1181100"/>
          <p14:tracePt t="19799" x="3970338" y="1181100"/>
          <p14:tracePt t="19816" x="3848100" y="1181100"/>
          <p14:tracePt t="19832" x="3763963" y="1181100"/>
          <p14:tracePt t="19849" x="3695700" y="1181100"/>
          <p14:tracePt t="19866" x="3641725" y="1181100"/>
          <p14:tracePt t="19882" x="3627438" y="1181100"/>
          <p14:tracePt t="19895" x="3573463" y="1181100"/>
          <p14:tracePt t="19913" x="3543300" y="1181100"/>
          <p14:tracePt t="19942" x="3535363" y="1181100"/>
          <p14:tracePt t="19954" x="3521075" y="1181100"/>
          <p14:tracePt t="19971" x="3505200" y="1181100"/>
          <p14:tracePt t="19987" x="3489325" y="1181100"/>
          <p14:tracePt t="20001" x="3436938" y="1181100"/>
          <p14:tracePt t="20017" x="3382963" y="1181100"/>
          <p14:tracePt t="20034" x="3352800" y="1181100"/>
          <p14:tracePt t="20051" x="3298825" y="1181100"/>
          <p14:tracePt t="20067" x="3246438" y="1181100"/>
          <p14:tracePt t="20084" x="3216275" y="1189038"/>
          <p14:tracePt t="20100" x="3178175" y="1203325"/>
          <p14:tracePt t="20117" x="3146425" y="1203325"/>
          <p14:tracePt t="20134" x="3116263" y="1211263"/>
          <p14:tracePt t="20162" x="3101975" y="1219200"/>
          <p14:tracePt t="20178" x="3070225" y="1219200"/>
          <p14:tracePt t="20194" x="3055938" y="1219200"/>
          <p14:tracePt t="20219" x="3040063" y="1219200"/>
          <p14:tracePt t="20235" x="3001963" y="1219200"/>
          <p14:tracePt t="20253" x="2994025" y="1219200"/>
          <p14:tracePt t="20267" x="2955925" y="1227138"/>
          <p14:tracePt t="20283" x="2933700" y="1235075"/>
          <p14:tracePt t="20300" x="2925763" y="1235075"/>
          <p14:tracePt t="20316" x="2941638" y="1235075"/>
          <p14:tracePt t="20597" x="2971800" y="1235075"/>
          <p14:tracePt t="20615" x="2994025" y="1235075"/>
          <p14:tracePt t="20633" x="3025775" y="1235075"/>
          <p14:tracePt t="20659" x="3040063" y="1235075"/>
          <p14:tracePt t="20696" x="3086100" y="1235075"/>
          <p14:tracePt t="20710" x="3108325" y="1235075"/>
          <p14:tracePt t="20720" x="3162300" y="1235075"/>
          <p14:tracePt t="20738" x="3178175" y="1235075"/>
          <p14:tracePt t="20751" x="3200400" y="1235075"/>
          <p14:tracePt t="20767" x="3216275" y="1235075"/>
          <p14:tracePt t="20783" x="3238500" y="1235075"/>
          <p14:tracePt t="20799" x="3260725" y="1235075"/>
          <p14:tracePt t="20816" x="3322638" y="1235075"/>
          <p14:tracePt t="20834" x="3413125" y="1235075"/>
          <p14:tracePt t="20852" x="3505200" y="1235075"/>
          <p14:tracePt t="20866" x="3573463" y="1235075"/>
          <p14:tracePt t="20882" x="3603625" y="1235075"/>
          <p14:tracePt t="20898" x="3619500" y="1235075"/>
          <p14:tracePt t="20913" x="3641725" y="1235075"/>
          <p14:tracePt t="20930" x="3657600" y="1235075"/>
          <p14:tracePt t="20946" x="3703638" y="1235075"/>
          <p14:tracePt t="20970" x="3749675" y="1235075"/>
          <p14:tracePt t="20986" x="3794125" y="1235075"/>
          <p14:tracePt t="21002" x="3848100" y="1235075"/>
          <p14:tracePt t="21022" x="3856038" y="1235075"/>
          <p14:tracePt t="21035" x="3870325" y="1235075"/>
          <p14:tracePt t="21051" x="3886200" y="1235075"/>
          <p14:tracePt t="21067" x="3916363" y="1235075"/>
          <p14:tracePt t="21083" x="3992563" y="1235075"/>
          <p14:tracePt t="21100" x="4022725" y="1235075"/>
          <p14:tracePt t="21116" x="4046538" y="1235075"/>
          <p14:tracePt t="21133" x="4060825" y="1235075"/>
          <p14:tracePt t="21149" x="4068763" y="1235075"/>
          <p14:tracePt t="21191" x="4084638" y="1235075"/>
          <p14:tracePt t="21241" x="4092575" y="1235075"/>
          <p14:tracePt t="21267" x="4114800" y="1235075"/>
          <p14:tracePt t="21284" x="4122738" y="1235075"/>
          <p14:tracePt t="21362" x="4114800" y="1235075"/>
          <p14:tracePt t="21491" x="4060825" y="1235075"/>
          <p14:tracePt t="21501" x="3992563" y="1227138"/>
          <p14:tracePt t="21518" x="3970338" y="1227138"/>
          <p14:tracePt t="21533" x="3878263" y="1203325"/>
          <p14:tracePt t="21549" x="3825875" y="1203325"/>
          <p14:tracePt t="21566" x="3749675" y="1181100"/>
          <p14:tracePt t="21583" x="3679825" y="1173163"/>
          <p14:tracePt t="21600" x="3627438" y="1165225"/>
          <p14:tracePt t="21616" x="3573463" y="1165225"/>
          <p14:tracePt t="21633" x="3543300" y="1158875"/>
          <p14:tracePt t="21647" x="3489325" y="1158875"/>
          <p14:tracePt t="21666" x="3436938" y="1158875"/>
          <p14:tracePt t="21680" x="3382963" y="1158875"/>
          <p14:tracePt t="21697" x="3336925" y="1158875"/>
          <p14:tracePt t="21713" x="3298825" y="1158875"/>
          <p14:tracePt t="21730" x="3268663" y="1158875"/>
          <p14:tracePt t="21746" x="3238500" y="1158875"/>
          <p14:tracePt t="21746" x="3230563" y="1158875"/>
          <p14:tracePt t="21763" x="3216275" y="1158875"/>
          <p14:tracePt t="21782" x="3184525" y="1158875"/>
          <p14:tracePt t="21799" x="3146425" y="1158875"/>
          <p14:tracePt t="21816" x="3101975" y="1158875"/>
          <p14:tracePt t="21832" x="3070225" y="1173163"/>
          <p14:tracePt t="21848" x="3055938" y="1173163"/>
          <p14:tracePt t="21865" x="3040063" y="1173163"/>
          <p14:tracePt t="21882" x="3017838" y="1181100"/>
          <p14:tracePt t="21896" x="2987675" y="1181100"/>
          <p14:tracePt t="21926" x="2963863" y="1189038"/>
          <p14:tracePt t="21943" x="2933700" y="1196975"/>
          <p14:tracePt t="21959" x="2895600" y="1203325"/>
          <p14:tracePt t="21969" x="2873375" y="1211263"/>
          <p14:tracePt t="21985" x="2857500" y="1219200"/>
          <p14:tracePt t="22002" x="2841625" y="1227138"/>
          <p14:tracePt t="22016" x="2827338" y="1227138"/>
          <p14:tracePt t="22034" x="2819400" y="1227138"/>
          <p14:tracePt t="23647" x="2835275" y="1203325"/>
          <p14:tracePt t="23814" x="2849563" y="1189038"/>
          <p14:tracePt t="23847" x="2857500" y="1173163"/>
          <p14:tracePt t="23862" x="2873375" y="1158875"/>
          <p14:tracePt t="23878" x="2879725" y="1158875"/>
          <p14:tracePt t="23895" x="2887663" y="1143000"/>
          <p14:tracePt t="23912" x="2895600" y="1127125"/>
          <p14:tracePt t="23959" x="2903538" y="1104900"/>
          <p14:tracePt t="23973" x="2917825" y="1096963"/>
          <p14:tracePt t="23990" x="2941638" y="1089025"/>
          <p14:tracePt t="24000" x="2963863" y="1066800"/>
          <p14:tracePt t="24016" x="2979738" y="1044575"/>
          <p14:tracePt t="24033" x="3001963" y="1006475"/>
          <p14:tracePt t="24050" x="3009900" y="990600"/>
          <p14:tracePt t="24063" x="3032125" y="952500"/>
          <p14:tracePt t="24079" x="3055938" y="930275"/>
          <p14:tracePt t="24096" x="3070225" y="914400"/>
          <p14:tracePt t="24114" x="3086100" y="898525"/>
          <p14:tracePt t="24129" x="3094038" y="876300"/>
          <p14:tracePt t="24147" x="3094038" y="860425"/>
          <p14:tracePt t="24163" x="3108325" y="846138"/>
          <p14:tracePt t="24180" x="3124200" y="846138"/>
          <p14:tracePt t="24194" x="3132138" y="830263"/>
          <p14:tracePt t="24210" x="3132138" y="822325"/>
          <p14:tracePt t="24227" x="3140075" y="808038"/>
          <p14:tracePt t="24250" x="3146425" y="800100"/>
          <p14:tracePt t="24266" x="3170238" y="784225"/>
          <p14:tracePt t="24283" x="3178175" y="784225"/>
          <p14:tracePt t="24299" x="3192463" y="777875"/>
          <p14:tracePt t="24316" x="3192463" y="769938"/>
          <p14:tracePt t="24329" x="3200400" y="769938"/>
          <p14:tracePt t="24346" x="3208338" y="762000"/>
          <p14:tracePt t="24362" x="3216275" y="754063"/>
          <p14:tracePt t="24409" x="3222625" y="754063"/>
          <p14:tracePt t="25095" x="3246438" y="754063"/>
          <p14:tracePt t="25111" x="3260725" y="754063"/>
          <p14:tracePt t="25128" x="3276600" y="754063"/>
          <p14:tracePt t="25144" x="3292475" y="754063"/>
          <p14:tracePt t="25161" x="3322638" y="754063"/>
          <p14:tracePt t="25241" x="3330575" y="754063"/>
          <p14:tracePt t="25260" x="3336925" y="754063"/>
          <p14:tracePt t="25273" x="3352800" y="762000"/>
          <p14:tracePt t="25282" x="3368675" y="769938"/>
          <p14:tracePt t="25329" x="3382963" y="769938"/>
          <p14:tracePt t="25347" x="3413125" y="769938"/>
          <p14:tracePt t="25360" x="3429000" y="769938"/>
          <p14:tracePt t="25377" x="3444875" y="777875"/>
          <p14:tracePt t="25393" x="3451225" y="777875"/>
          <p14:tracePt t="25491" x="3459163" y="777875"/>
          <p14:tracePt t="25510" x="3467100" y="777875"/>
          <p14:tracePt t="25570" x="3475038" y="777875"/>
          <p14:tracePt t="25628" x="3489325" y="777875"/>
          <p14:tracePt t="25643" x="3521075" y="777875"/>
          <p14:tracePt t="25659" x="3527425" y="777875"/>
          <p14:tracePt t="25675" x="3543300" y="777875"/>
          <p14:tracePt t="25693" x="3543300" y="784225"/>
          <p14:tracePt t="26024" x="3527425" y="784225"/>
          <p14:tracePt t="26053" x="3521075" y="792163"/>
          <p14:tracePt t="26062" x="3513138" y="800100"/>
          <p14:tracePt t="26080" x="3505200" y="800100"/>
          <p14:tracePt t="26144" x="3497263" y="808038"/>
          <p14:tracePt t="26160" x="3482975" y="808038"/>
          <p14:tracePt t="26176" x="3467100" y="815975"/>
          <p14:tracePt t="26193" x="3451225" y="830263"/>
          <p14:tracePt t="26224" x="3444875" y="838200"/>
          <p14:tracePt t="26243" x="3436938" y="846138"/>
          <p14:tracePt t="26255" x="3421063" y="860425"/>
          <p14:tracePt t="26272" x="3413125" y="860425"/>
          <p14:tracePt t="26281" x="3390900" y="884238"/>
          <p14:tracePt t="26297" x="3368675" y="898525"/>
          <p14:tracePt t="26314" x="3360738" y="898525"/>
          <p14:tracePt t="26331" x="3322638" y="922338"/>
          <p14:tracePt t="26347" x="3284538" y="944563"/>
          <p14:tracePt t="26360" x="3246438" y="968375"/>
          <p14:tracePt t="26378" x="3230563" y="982663"/>
          <p14:tracePt t="26393" x="3222625" y="982663"/>
          <p14:tracePt t="26410" x="3216275" y="990600"/>
          <p14:tracePt t="26442" x="3208338" y="998538"/>
          <p14:tracePt t="26459" x="3200400" y="1006475"/>
          <p14:tracePt t="26475" x="3170238" y="1028700"/>
          <p14:tracePt t="26492" x="3116263" y="1050925"/>
          <p14:tracePt t="26505" x="3094038" y="1066800"/>
          <p14:tracePt t="26522" x="3063875" y="1082675"/>
          <p14:tracePt t="26533" x="3055938" y="1089025"/>
          <p14:tracePt t="26562" x="3040063" y="1096963"/>
          <p14:tracePt t="26603" x="3032125" y="1096963"/>
          <p14:tracePt t="26612" x="3009900" y="1127125"/>
          <p14:tracePt t="26627" x="2994025" y="1127125"/>
          <p14:tracePt t="26644" x="2941638" y="1150938"/>
          <p14:tracePt t="26662" x="2925763" y="1158875"/>
          <p14:tracePt t="26677" x="2911475" y="1158875"/>
          <p14:tracePt t="26694" x="2895600" y="1165225"/>
          <p14:tracePt t="26714" x="2887663" y="1173163"/>
          <p14:tracePt t="26726" x="2879725" y="1181100"/>
          <p14:tracePt t="26754" x="2873375" y="1181100"/>
          <p14:tracePt t="26771" x="2857500" y="1196975"/>
          <p14:tracePt t="26788" x="2857500" y="1203325"/>
          <p14:tracePt t="26797" x="2849563" y="1203325"/>
          <p14:tracePt t="27735" x="2857500" y="1203325"/>
          <p14:tracePt t="27926" x="2873375" y="1203325"/>
          <p14:tracePt t="27955" x="2887663" y="1203325"/>
          <p14:tracePt t="28023" x="2903538" y="1203325"/>
          <p14:tracePt t="28051" x="2925763" y="1203325"/>
          <p14:tracePt t="28069" x="2949575" y="1203325"/>
          <p14:tracePt t="28079" x="2955925" y="1203325"/>
          <p14:tracePt t="28127" x="2979738" y="1203325"/>
          <p14:tracePt t="28144" x="3001963" y="1203325"/>
          <p14:tracePt t="28158" x="3032125" y="1189038"/>
          <p14:tracePt t="28174" x="3078163" y="1189038"/>
          <p14:tracePt t="28191" x="3124200" y="1189038"/>
          <p14:tracePt t="28207" x="3140075" y="1189038"/>
          <p14:tracePt t="28224" x="3154363" y="1189038"/>
          <p14:tracePt t="28240" x="3162300" y="1189038"/>
          <p14:tracePt t="28272" x="3178175" y="1189038"/>
          <p14:tracePt t="28290" x="3192463" y="1189038"/>
          <p14:tracePt t="28303" x="3246438" y="1189038"/>
          <p14:tracePt t="28312" x="3306763" y="1189038"/>
          <p14:tracePt t="28328" x="3368675" y="1189038"/>
          <p14:tracePt t="28345" x="3375025" y="1189038"/>
          <p14:tracePt t="28361" x="3390900" y="1189038"/>
          <p14:tracePt t="28378" x="3398838" y="1189038"/>
          <p14:tracePt t="28426" x="3444875" y="1203325"/>
          <p14:tracePt t="28440" x="3497263" y="1203325"/>
          <p14:tracePt t="28457" x="3535363" y="1219200"/>
          <p14:tracePt t="28473" x="3559175" y="1219200"/>
          <p14:tracePt t="28490" x="3565525" y="1219200"/>
          <p14:tracePt t="28507" x="3573463" y="1219200"/>
          <p14:tracePt t="28520" x="3589338" y="1219200"/>
          <p14:tracePt t="28537" x="3611563" y="1219200"/>
          <p14:tracePt t="28567" x="3641725" y="1219200"/>
          <p14:tracePt t="28581" x="3673475" y="1235075"/>
          <p14:tracePt t="28596" x="3679825" y="1241425"/>
          <p14:tracePt t="28627" x="3687763" y="1249363"/>
          <p14:tracePt t="28643" x="3703638" y="1249363"/>
          <p14:tracePt t="28662" x="3717925" y="1249363"/>
          <p14:tracePt t="28704" x="3733800" y="1249363"/>
          <p14:tracePt t="28738" x="3749675" y="1249363"/>
          <p14:tracePt t="28757" x="3763963" y="1249363"/>
          <p14:tracePt t="28769" x="3787775" y="1249363"/>
          <p14:tracePt t="28805" x="3825875" y="1249363"/>
          <p14:tracePt t="28818" x="3863975" y="1265238"/>
          <p14:tracePt t="28835" x="3916363" y="1265238"/>
          <p14:tracePt t="28845" x="3962400" y="1265238"/>
          <p14:tracePt t="28861" x="4000500" y="1265238"/>
          <p14:tracePt t="28878" x="4016375" y="1265238"/>
          <p14:tracePt t="28891" x="4000500" y="1265238"/>
          <p14:tracePt t="29304" x="3962400" y="1249363"/>
          <p14:tracePt t="29318" x="3946525" y="1249363"/>
          <p14:tracePt t="29329" x="3894138" y="1235075"/>
          <p14:tracePt t="29345" x="3810000" y="1211263"/>
          <p14:tracePt t="29361" x="3711575" y="1165225"/>
          <p14:tracePt t="29378" x="3657600" y="1165225"/>
          <p14:tracePt t="29394" x="3535363" y="1143000"/>
          <p14:tracePt t="29407" x="3497263" y="1143000"/>
          <p14:tracePt t="29424" x="3413125" y="1120775"/>
          <p14:tracePt t="29442" x="3360738" y="1112838"/>
          <p14:tracePt t="29457" x="3298825" y="1104900"/>
          <p14:tracePt t="29473" x="3268663" y="1096963"/>
          <p14:tracePt t="29489" x="3238500" y="1082675"/>
          <p14:tracePt t="29507" x="3200400" y="1082675"/>
          <p14:tracePt t="29525" x="3178175" y="1066800"/>
          <p14:tracePt t="29539" x="3146425" y="1050925"/>
          <p14:tracePt t="29555" x="3108325" y="1044575"/>
          <p14:tracePt t="29571" x="3070225" y="1036638"/>
          <p14:tracePt t="29588" x="3009900" y="990600"/>
          <p14:tracePt t="29605" x="2987675" y="974725"/>
          <p14:tracePt t="29621" x="2963863" y="960438"/>
          <p14:tracePt t="29638" x="2949575" y="922338"/>
          <p14:tracePt t="29659" x="2925763" y="892175"/>
          <p14:tracePt t="29675" x="2917825" y="876300"/>
          <p14:tracePt t="29691" x="2903538" y="854075"/>
          <p14:tracePt t="29710" x="2895600" y="838200"/>
          <p14:tracePt t="29724" x="2887663" y="815975"/>
          <p14:tracePt t="29740" x="2879725" y="792163"/>
          <p14:tracePt t="29757" x="2841625" y="746125"/>
          <p14:tracePt t="29790" x="2835275" y="746125"/>
          <p14:tracePt t="29801" x="2819400" y="731838"/>
          <p14:tracePt t="29829" x="2797175" y="701675"/>
          <p14:tracePt t="29866" x="2789238" y="693738"/>
          <p14:tracePt t="29907" x="2781300" y="677863"/>
          <p14:tracePt t="29956" x="2781300" y="669925"/>
          <p14:tracePt t="29973" x="2781300" y="663575"/>
          <p14:tracePt t="30021" x="2781300" y="655638"/>
          <p14:tracePt t="30087" x="2781300" y="647700"/>
          <p14:tracePt t="31065" x="2797175" y="647700"/>
          <p14:tracePt t="32051" x="2811463" y="655638"/>
          <p14:tracePt t="32101" x="2811463" y="663575"/>
          <p14:tracePt t="32147" x="2819400" y="669925"/>
          <p14:tracePt t="32188" x="2835275" y="669925"/>
          <p14:tracePt t="32206" x="2857500" y="685800"/>
          <p14:tracePt t="32237" x="2873375" y="693738"/>
          <p14:tracePt t="32253" x="2895600" y="701675"/>
          <p14:tracePt t="32270" x="2911475" y="701675"/>
          <p14:tracePt t="32334" x="2911475" y="708025"/>
          <p14:tracePt t="32353" x="2917825" y="715963"/>
          <p14:tracePt t="32365" x="2933700" y="723900"/>
          <p14:tracePt t="32375" x="2941638" y="723900"/>
          <p14:tracePt t="32392" x="2955925" y="731838"/>
          <p14:tracePt t="33579" x="2979738" y="731838"/>
          <p14:tracePt t="34423" x="3048000" y="731838"/>
          <p14:tracePt t="34437" x="3178175" y="731838"/>
          <p14:tracePt t="34455" x="3292475" y="731838"/>
          <p14:tracePt t="34469" x="3330575" y="731838"/>
          <p14:tracePt t="34485" x="3406775" y="731838"/>
          <p14:tracePt t="34502" x="3413125" y="731838"/>
          <p14:tracePt t="34519" x="3436938" y="739775"/>
          <p14:tracePt t="34536" x="3467100" y="746125"/>
          <p14:tracePt t="34552" x="3565525" y="746125"/>
          <p14:tracePt t="34569" x="3711575" y="746125"/>
          <p14:tracePt t="34586" x="3832225" y="746125"/>
          <p14:tracePt t="34602" x="3992563" y="746125"/>
          <p14:tracePt t="34616" x="4054475" y="746125"/>
          <p14:tracePt t="34633" x="4092575" y="746125"/>
          <p14:tracePt t="34649" x="4130675" y="754063"/>
          <p14:tracePt t="34649" x="4144963" y="762000"/>
          <p14:tracePt t="34669" x="4198938" y="762000"/>
          <p14:tracePt t="34690" x="4289425" y="769938"/>
          <p14:tracePt t="34705" x="4411663" y="777875"/>
          <p14:tracePt t="34719" x="4525963" y="808038"/>
          <p14:tracePt t="34737" x="4724400" y="808038"/>
          <p14:tracePt t="34754" x="4937125" y="808038"/>
          <p14:tracePt t="34770" x="5105400" y="808038"/>
          <p14:tracePt t="34786" x="5249863" y="808038"/>
          <p14:tracePt t="34802" x="5318125" y="822325"/>
          <p14:tracePt t="34819" x="5387975" y="830263"/>
          <p14:tracePt t="34835" x="5464175" y="846138"/>
          <p14:tracePt t="34851" x="5540375" y="868363"/>
          <p14:tracePt t="34868" x="5646738" y="892175"/>
          <p14:tracePt t="34882" x="5730875" y="906463"/>
          <p14:tracePt t="34899" x="5829300" y="930275"/>
          <p14:tracePt t="34916" x="5989638" y="960438"/>
          <p14:tracePt t="34933" x="6111875" y="968375"/>
          <p14:tracePt t="34949" x="6264275" y="1006475"/>
          <p14:tracePt t="34949" x="6324600" y="1012825"/>
          <p14:tracePt t="34966" x="6392863" y="1036638"/>
          <p14:tracePt t="34986" x="6438900" y="1044575"/>
          <p14:tracePt t="35004" x="6492875" y="1066800"/>
          <p14:tracePt t="35018" x="6583363" y="1096963"/>
          <p14:tracePt t="35036" x="6743700" y="1143000"/>
          <p14:tracePt t="35053" x="6797675" y="1158875"/>
          <p14:tracePt t="35066" x="6926263" y="1196975"/>
          <p14:tracePt t="35085" x="6956425" y="1211263"/>
          <p14:tracePt t="35102" x="6994525" y="1249363"/>
          <p14:tracePt t="35129" x="7032625" y="1273175"/>
          <p14:tracePt t="35146" x="7108825" y="1295400"/>
          <p14:tracePt t="35162" x="7140575" y="1317625"/>
          <p14:tracePt t="35162" x="7192963" y="1317625"/>
          <p14:tracePt t="35173" x="7292975" y="1341438"/>
          <p14:tracePt t="35189" x="7375525" y="1379538"/>
          <p14:tracePt t="35205" x="7421563" y="1387475"/>
          <p14:tracePt t="35221" x="7445375" y="1393825"/>
          <p14:tracePt t="35238" x="7451725" y="1393825"/>
          <p14:tracePt t="35252" x="7483475" y="1409700"/>
          <p14:tracePt t="35268" x="7505700" y="1409700"/>
          <p14:tracePt t="35285" x="7535863" y="1425575"/>
          <p14:tracePt t="35301" x="7551738" y="1425575"/>
          <p14:tracePt t="35318" x="7559675" y="1425575"/>
          <p14:tracePt t="35443" x="7566025" y="1425575"/>
          <p14:tracePt t="35470" x="7566025" y="1409700"/>
          <p14:tracePt t="36243" x="7566025" y="1387475"/>
          <p14:tracePt t="36269" x="7566025" y="1355725"/>
          <p14:tracePt t="36285" x="7559675" y="1325563"/>
          <p14:tracePt t="36313" x="7543800" y="1287463"/>
          <p14:tracePt t="36332" x="7521575" y="1235075"/>
          <p14:tracePt t="36349" x="7505700" y="1189038"/>
          <p14:tracePt t="36365" x="7497763" y="1158875"/>
          <p14:tracePt t="36382" x="7497763" y="1143000"/>
          <p14:tracePt t="36397" x="7489825" y="1082675"/>
          <p14:tracePt t="36415" x="7489825" y="1066800"/>
          <p14:tracePt t="36428" x="7475538" y="1036638"/>
          <p14:tracePt t="36437" x="7445375" y="1006475"/>
          <p14:tracePt t="36454" x="7429500" y="990600"/>
          <p14:tracePt t="36471" x="7399338" y="960438"/>
          <p14:tracePt t="36487" x="7375525" y="922338"/>
          <p14:tracePt t="36503" x="7369175" y="914400"/>
          <p14:tracePt t="36503" x="7361238" y="898525"/>
          <p14:tracePt t="36518" x="7353300" y="884238"/>
          <p14:tracePt t="36532" x="7337425" y="868363"/>
          <p14:tracePt t="36552" x="7331075" y="846138"/>
          <p14:tracePt t="36568" x="7315200" y="830263"/>
          <p14:tracePt t="36584" x="7299325" y="815975"/>
          <p14:tracePt t="36601" x="7277100" y="800100"/>
          <p14:tracePt t="36617" x="7261225" y="784225"/>
          <p14:tracePt t="36633" x="7254875" y="769938"/>
          <p14:tracePt t="36651" x="7200900" y="754063"/>
          <p14:tracePt t="36665" x="7170738" y="746125"/>
          <p14:tracePt t="36680" x="7146925" y="731838"/>
          <p14:tracePt t="36697" x="7124700" y="723900"/>
          <p14:tracePt t="36713" x="7116763" y="715963"/>
          <p14:tracePt t="36730" x="7108825" y="715963"/>
          <p14:tracePt t="36754" x="7102475" y="715963"/>
          <p14:tracePt t="36766" x="7094538" y="715963"/>
          <p14:tracePt t="36783" x="7086600" y="715963"/>
          <p14:tracePt t="36800" x="7078663" y="715963"/>
          <p14:tracePt t="36830" x="7056438" y="715963"/>
          <p14:tracePt t="36848" x="7056438" y="708025"/>
          <p14:tracePt t="36925" x="7064375" y="708025"/>
          <p14:tracePt t="37032" x="7070725" y="701675"/>
          <p14:tracePt t="37066" x="7070725" y="693738"/>
          <p14:tracePt t="37096" x="7094538" y="693738"/>
          <p14:tracePt t="37112" x="7108825" y="677863"/>
          <p14:tracePt t="37128" x="7116763" y="677863"/>
          <p14:tracePt t="37148" x="7132638" y="677863"/>
          <p14:tracePt t="37160" x="7140575" y="677863"/>
          <p14:tracePt t="37177" x="7192963" y="677863"/>
          <p14:tracePt t="37208" x="7269163" y="663575"/>
          <p14:tracePt t="37226" x="7337425" y="663575"/>
          <p14:tracePt t="37237" x="7353300" y="655638"/>
          <p14:tracePt t="37253" x="7369175" y="655638"/>
          <p14:tracePt t="37265" x="7383463" y="655638"/>
          <p14:tracePt t="37282" x="7391400" y="655638"/>
          <p14:tracePt t="37314" x="7421563" y="655638"/>
          <p14:tracePt t="37331" x="7489825" y="655638"/>
          <p14:tracePt t="37347" x="7581900" y="655638"/>
          <p14:tracePt t="37365" x="7604125" y="655638"/>
          <p14:tracePt t="37381" x="7620000" y="655638"/>
          <p14:tracePt t="37394" x="7627938" y="655638"/>
          <p14:tracePt t="37410" x="7635875" y="655638"/>
          <p14:tracePt t="37427" x="7650163" y="655638"/>
          <p14:tracePt t="37443" x="7666038" y="655638"/>
          <p14:tracePt t="37460" x="7680325" y="647700"/>
          <p14:tracePt t="37472" x="7650163" y="647700"/>
          <p14:tracePt t="37646" x="7627938" y="647700"/>
          <p14:tracePt t="37662" x="7559675" y="647700"/>
          <p14:tracePt t="37678" x="7483475" y="647700"/>
          <p14:tracePt t="37687" x="7413625" y="647700"/>
          <p14:tracePt t="37703" x="7375525" y="647700"/>
          <p14:tracePt t="37719" x="7361238" y="647700"/>
          <p14:tracePt t="37735" x="7345363" y="647700"/>
          <p14:tracePt t="37752" x="7331075" y="647700"/>
          <p14:tracePt t="37769" x="7292975" y="655638"/>
          <p14:tracePt t="37782" x="7231063" y="655638"/>
          <p14:tracePt t="37799" x="7170738" y="685800"/>
          <p14:tracePt t="37816" x="7070725" y="701675"/>
          <p14:tracePt t="37831" x="7026275" y="701675"/>
          <p14:tracePt t="37849" x="7010400" y="701675"/>
          <p14:tracePt t="37880" x="7002463" y="701675"/>
          <p14:tracePt t="37897" x="6994525" y="701675"/>
          <p14:tracePt t="37912" x="6956425" y="715963"/>
          <p14:tracePt t="37928" x="6942138" y="723900"/>
          <p14:tracePt t="37938" x="6911975" y="739775"/>
          <p14:tracePt t="37954" x="6880225" y="762000"/>
          <p14:tracePt t="37974" x="6865938" y="769938"/>
          <p14:tracePt t="37985" x="6873875" y="769938"/>
          <p14:tracePt t="38178" x="6888163" y="769938"/>
          <p14:tracePt t="38192" x="6950075" y="769938"/>
          <p14:tracePt t="38209" x="6972300" y="769938"/>
          <p14:tracePt t="38219" x="7002463" y="769938"/>
          <p14:tracePt t="38236" x="7026275" y="769938"/>
          <p14:tracePt t="38252" x="7086600" y="769938"/>
          <p14:tracePt t="38269" x="7108825" y="769938"/>
          <p14:tracePt t="38283" x="7162800" y="769938"/>
          <p14:tracePt t="38299" x="7192963" y="769938"/>
          <p14:tracePt t="38315" x="7223125" y="762000"/>
          <p14:tracePt t="38332" x="7254875" y="762000"/>
          <p14:tracePt t="38348" x="7269163" y="762000"/>
          <p14:tracePt t="38365" x="7285038" y="762000"/>
          <p14:tracePt t="38382" x="7292975" y="762000"/>
          <p14:tracePt t="38398" x="7307263" y="762000"/>
          <p14:tracePt t="38412" x="7369175" y="762000"/>
          <p14:tracePt t="38430" x="7451725" y="762000"/>
          <p14:tracePt t="38445" x="7527925" y="762000"/>
          <p14:tracePt t="38462" x="7566025" y="762000"/>
          <p14:tracePt t="38478" x="7573963" y="762000"/>
          <p14:tracePt t="38495" x="7589838" y="762000"/>
          <p14:tracePt t="38565" x="7612063" y="762000"/>
          <p14:tracePt t="38580" x="7597775" y="762000"/>
          <p14:tracePt t="39244" x="7521575" y="762000"/>
          <p14:tracePt t="39258" x="7459663" y="762000"/>
          <p14:tracePt t="39267" x="7315200" y="769938"/>
          <p14:tracePt t="39285" x="7292975" y="784225"/>
          <p14:tracePt t="39297" x="7254875" y="784225"/>
          <p14:tracePt t="39314" x="7223125" y="784225"/>
          <p14:tracePt t="39331" x="7208838" y="784225"/>
          <p14:tracePt t="39361" x="7178675" y="784225"/>
          <p14:tracePt t="39393" x="7154863" y="784225"/>
          <p14:tracePt t="39412" x="7132638" y="784225"/>
          <p14:tracePt t="39428" x="7124700" y="784225"/>
          <p14:tracePt t="39445" x="7116763" y="784225"/>
          <p14:tracePt t="39489" x="7108825" y="784225"/>
          <p14:tracePt t="39507" x="7102475" y="784225"/>
          <p14:tracePt t="39517" x="7102475" y="777875"/>
          <p14:tracePt t="39789" x="7116763" y="769938"/>
          <p14:tracePt t="39847" x="7170738" y="769938"/>
          <p14:tracePt t="39862" x="7223125" y="769938"/>
          <p14:tracePt t="39878" x="7269163" y="762000"/>
          <p14:tracePt t="39895" x="7285038" y="762000"/>
          <p14:tracePt t="39911" x="7299325" y="754063"/>
          <p14:tracePt t="39945" x="7331075" y="754063"/>
          <p14:tracePt t="39972" x="7407275" y="731838"/>
          <p14:tracePt t="39995" x="7451725" y="731838"/>
          <p14:tracePt t="40008" x="7459663" y="731838"/>
          <p14:tracePt t="40021" x="7475538" y="731838"/>
          <p14:tracePt t="40032" x="7467600" y="731838"/>
          <p14:tracePt t="40942" x="7459663" y="731838"/>
          <p14:tracePt t="41021" x="7451725" y="731838"/>
          <p14:tracePt t="41047" x="7421563" y="731838"/>
          <p14:tracePt t="41064" x="7375525" y="731838"/>
          <p14:tracePt t="41081" x="7337425" y="731838"/>
          <p14:tracePt t="41097" x="7323138" y="739775"/>
          <p14:tracePt t="41111" x="7315200" y="739775"/>
          <p14:tracePt t="41143" x="7307263" y="739775"/>
          <p14:tracePt t="41161" x="7285038" y="739775"/>
          <p14:tracePt t="41178" x="7246938" y="746125"/>
          <p14:tracePt t="41194" x="7231063" y="754063"/>
          <p14:tracePt t="41211" x="7216775" y="754063"/>
          <p14:tracePt t="41275" x="7200900" y="754063"/>
          <p14:tracePt t="41297" x="7178675" y="754063"/>
          <p14:tracePt t="41314" x="7162800" y="754063"/>
          <p14:tracePt t="41331" x="7154863" y="754063"/>
          <p14:tracePt t="41345" x="7146925" y="754063"/>
          <p14:tracePt t="41361" x="7132638" y="762000"/>
          <p14:tracePt t="41378" x="7124700" y="762000"/>
          <p14:tracePt t="41396" x="7108825" y="762000"/>
          <p14:tracePt t="41427" x="7086600" y="762000"/>
          <p14:tracePt t="41444" x="7070725" y="762000"/>
          <p14:tracePt t="41456" x="7064375" y="762000"/>
          <p14:tracePt t="41472" x="7056438" y="769938"/>
          <p14:tracePt t="41628" x="7048500" y="769938"/>
          <p14:tracePt t="43635" x="7040563" y="769938"/>
          <p14:tracePt t="44118" x="7040563" y="777875"/>
          <p14:tracePt t="47569" x="7056438" y="762000"/>
          <p14:tracePt t="47768" x="7078663" y="754063"/>
          <p14:tracePt t="47787" x="7094538" y="739775"/>
          <p14:tracePt t="47804" x="7094538" y="723900"/>
          <p14:tracePt t="47864" x="7116763" y="708025"/>
          <p14:tracePt t="47882" x="7132638" y="693738"/>
          <p14:tracePt t="47892" x="7154863" y="655638"/>
          <p14:tracePt t="47918" x="7162800" y="655638"/>
          <p14:tracePt t="47940" x="7154863" y="655638"/>
          <p14:tracePt t="48118" x="7140575" y="655638"/>
          <p14:tracePt t="48141" x="7108825" y="663575"/>
          <p14:tracePt t="48165" x="7086600" y="677863"/>
          <p14:tracePt t="48177" x="7064375" y="685800"/>
          <p14:tracePt t="48191" x="7048500" y="693738"/>
          <p14:tracePt t="48207" x="7040563" y="693738"/>
          <p14:tracePt t="48221" x="7040563" y="701675"/>
          <p14:tracePt t="48238" x="7032625" y="701675"/>
          <p14:tracePt t="48255" x="7018338" y="715963"/>
          <p14:tracePt t="48271" x="7010400" y="715963"/>
          <p14:tracePt t="48368" x="7018338" y="731838"/>
          <p14:tracePt t="48501" x="7032625" y="739775"/>
          <p14:tracePt t="48520" x="7048500" y="739775"/>
          <p14:tracePt t="48538" x="7064375" y="739775"/>
          <p14:tracePt t="48553" x="7094538" y="739775"/>
          <p14:tracePt t="48569" x="7108825" y="739775"/>
          <p14:tracePt t="48582" x="7192963" y="731838"/>
          <p14:tracePt t="48601" x="7208838" y="723900"/>
          <p14:tracePt t="48615" x="7223125" y="723900"/>
          <p14:tracePt t="48629" x="7231063" y="723900"/>
          <p14:tracePt t="48644" x="7239000" y="715963"/>
          <p14:tracePt t="48690" x="7246938" y="715963"/>
          <p14:tracePt t="48708" x="7261225" y="715963"/>
          <p14:tracePt t="48736" x="7192963" y="715963"/>
          <p14:tracePt t="49333" x="7132638" y="715963"/>
          <p14:tracePt t="49352" x="7070725" y="715963"/>
          <p14:tracePt t="49364" x="6926263" y="739775"/>
          <p14:tracePt t="49382" x="6705600" y="762000"/>
          <p14:tracePt t="49391" x="6423025" y="822325"/>
          <p14:tracePt t="49407" x="5883275" y="898525"/>
          <p14:tracePt t="49425" x="5546725" y="998538"/>
          <p14:tracePt t="49442" x="5211763" y="1096963"/>
          <p14:tracePt t="49458" x="5006975" y="1143000"/>
          <p14:tracePt t="49471" x="4762500" y="1196975"/>
          <p14:tracePt t="49486" x="4632325" y="1227138"/>
          <p14:tracePt t="49504" x="4579938" y="1241425"/>
          <p14:tracePt t="49522" x="4564063" y="1249363"/>
          <p14:tracePt t="49536" x="4525963" y="1257300"/>
          <p14:tracePt t="49553" x="4359275" y="1311275"/>
          <p14:tracePt t="49569" x="4060825" y="1409700"/>
          <p14:tracePt t="49586" x="3673475" y="1516063"/>
          <p14:tracePt t="49602" x="3260725" y="1608138"/>
          <p14:tracePt t="49619" x="2994025" y="1668463"/>
          <p14:tracePt t="49635" x="2895600" y="1676400"/>
          <p14:tracePt t="49653" x="2879725" y="1676400"/>
          <p14:tracePt t="49668" x="2857500" y="1654175"/>
          <p14:tracePt t="49737" x="2811463" y="1630363"/>
          <p14:tracePt t="49752" x="2781300" y="1600200"/>
          <p14:tracePt t="49771" x="2765425" y="1584325"/>
          <p14:tracePt t="49784" x="2765425" y="1562100"/>
          <p14:tracePt t="49803" x="2751138" y="1539875"/>
          <p14:tracePt t="49819" x="2751138" y="1531938"/>
          <p14:tracePt t="49836" x="2751138" y="1508125"/>
          <p14:tracePt t="49849" x="2751138" y="1485900"/>
          <p14:tracePt t="49865" x="2727325" y="1439863"/>
          <p14:tracePt t="49881" x="2713038" y="1417638"/>
          <p14:tracePt t="49898" x="2713038" y="1409700"/>
          <p14:tracePt t="49923" x="2705100" y="1401763"/>
          <p14:tracePt t="49963" x="2727325" y="1401763"/>
          <p14:tracePt t="50167" x="2743200" y="1401763"/>
          <p14:tracePt t="50181" x="2759075" y="1387475"/>
          <p14:tracePt t="50190" x="2781300" y="1387475"/>
          <p14:tracePt t="50255" x="2811463" y="1387475"/>
          <p14:tracePt t="50286" x="2819400" y="1387475"/>
          <p14:tracePt t="50317" x="2827338" y="1387475"/>
          <p14:tracePt t="50367" x="2835275" y="1387475"/>
          <p14:tracePt t="50379" x="2849563" y="1387475"/>
          <p14:tracePt t="50413" x="2879725" y="1393825"/>
          <p14:tracePt t="50486" x="2887663" y="1401763"/>
          <p14:tracePt t="50501" x="2895600" y="1401763"/>
          <p14:tracePt t="50519" x="2903538" y="1401763"/>
          <p14:tracePt t="50554" x="2911475" y="1401763"/>
          <p14:tracePt t="50567" x="2925763" y="1409700"/>
          <p14:tracePt t="50584" x="2949575" y="1417638"/>
          <p14:tracePt t="50602" x="2955925" y="1417638"/>
          <p14:tracePt t="50614" x="2994025" y="1425575"/>
          <p14:tracePt t="50633" x="3001963" y="1425575"/>
          <p14:tracePt t="50646" x="3032125" y="1425575"/>
          <p14:tracePt t="50656" x="3078163" y="1425575"/>
          <p14:tracePt t="50673" x="3146425" y="1425575"/>
          <p14:tracePt t="50689" x="3216275" y="1425575"/>
          <p14:tracePt t="50705" x="3306763" y="1425575"/>
          <p14:tracePt t="50723" x="3421063" y="1425575"/>
          <p14:tracePt t="50735" x="3521075" y="1425575"/>
          <p14:tracePt t="50758" x="3565525" y="1425575"/>
          <p14:tracePt t="50771" x="3573463" y="1425575"/>
          <p14:tracePt t="50784" x="3611563" y="1425575"/>
          <p14:tracePt t="50849" x="3703638" y="1425575"/>
          <p14:tracePt t="50867" x="3756025" y="1425575"/>
          <p14:tracePt t="50879" x="3870325" y="1425575"/>
          <p14:tracePt t="50896" x="3902075" y="1425575"/>
          <p14:tracePt t="50906" x="3940175" y="1425575"/>
          <p14:tracePt t="50922" x="3978275" y="1417638"/>
          <p14:tracePt t="50938" x="3970338" y="1417638"/>
          <p14:tracePt t="51165" x="3962400" y="1417638"/>
          <p14:tracePt t="51210" x="3954463" y="1417638"/>
          <p14:tracePt t="51220" x="3946525" y="1417638"/>
          <p14:tracePt t="51253" x="3940175" y="1417638"/>
          <p14:tracePt t="51267" x="3924300" y="1417638"/>
          <p14:tracePt t="51286" x="3902075" y="1417638"/>
          <p14:tracePt t="51301" x="3886200" y="1425575"/>
          <p14:tracePt t="51318" x="3863975" y="1425575"/>
          <p14:tracePt t="51333" x="3848100" y="1425575"/>
          <p14:tracePt t="51350" x="3840163" y="1425575"/>
          <p14:tracePt t="51362" x="3825875" y="1425575"/>
          <p14:tracePt t="51383" x="3817938" y="1425575"/>
          <p14:tracePt t="51396" x="3779838" y="1425575"/>
          <p14:tracePt t="51412" x="3711575" y="1425575"/>
          <p14:tracePt t="51429" x="3619500" y="1425575"/>
          <p14:tracePt t="51439" x="3513138" y="1425575"/>
          <p14:tracePt t="51455" x="3451225" y="1425575"/>
          <p14:tracePt t="51471" x="3406775" y="1439863"/>
          <p14:tracePt t="51488" x="3368675" y="1439863"/>
          <p14:tracePt t="51501" x="3352800" y="1439863"/>
          <p14:tracePt t="51519" x="3306763" y="1455738"/>
          <p14:tracePt t="51537" x="3238500" y="1463675"/>
          <p14:tracePt t="51553" x="3184525" y="1470025"/>
          <p14:tracePt t="51568" x="3101975" y="1477963"/>
          <p14:tracePt t="51584" x="3055938" y="1477963"/>
          <p14:tracePt t="51602" x="3025775" y="1477963"/>
          <p14:tracePt t="51616" x="2994025" y="1493838"/>
          <p14:tracePt t="51633" x="2987675" y="1493838"/>
          <p14:tracePt t="51665" x="2941638" y="1493838"/>
          <p14:tracePt t="51680" x="2925763" y="1493838"/>
          <p14:tracePt t="51690" x="2895600" y="1493838"/>
          <p14:tracePt t="51705" x="2887663" y="1493838"/>
          <p14:tracePt t="51721" x="2873375" y="1493838"/>
          <p14:tracePt t="51737" x="2865438" y="1493838"/>
          <p14:tracePt t="51784" x="2857500" y="1493838"/>
          <p14:tracePt t="51814" x="2849563" y="1493838"/>
          <p14:tracePt t="51832" x="2835275" y="1485900"/>
          <p14:tracePt t="51864" x="2827338" y="1485900"/>
          <p14:tracePt t="51883" x="2811463" y="1485900"/>
          <p14:tracePt t="51895" x="2720975" y="1485900"/>
          <p14:tracePt t="51912" x="2674938" y="1485900"/>
          <p14:tracePt t="51928" x="2659063" y="1485900"/>
          <p14:tracePt t="51939" x="2620963" y="1477963"/>
          <p14:tracePt t="51955" x="2613025" y="1477963"/>
          <p14:tracePt t="51971" x="2606675" y="1477963"/>
          <p14:tracePt t="51987" x="2598738" y="1470025"/>
          <p14:tracePt t="52001" x="2606675" y="1470025"/>
          <p14:tracePt t="52251" x="2651125" y="1470025"/>
          <p14:tracePt t="52269" x="2659063" y="1470025"/>
          <p14:tracePt t="52297" x="2682875" y="1470025"/>
          <p14:tracePt t="52317" x="2697163" y="1470025"/>
          <p14:tracePt t="52332" x="2765425" y="1470025"/>
          <p14:tracePt t="52349" x="2849563" y="1470025"/>
          <p14:tracePt t="52366" x="2895600" y="1470025"/>
          <p14:tracePt t="52378" x="2994025" y="1470025"/>
          <p14:tracePt t="52394" x="3063875" y="1470025"/>
          <p14:tracePt t="52411" x="3086100" y="1470025"/>
          <p14:tracePt t="52428" x="3101975" y="1470025"/>
          <p14:tracePt t="52438" x="3116263" y="1470025"/>
          <p14:tracePt t="52453" x="3132138" y="1470025"/>
          <p14:tracePt t="52471" x="3184525" y="1470025"/>
          <p14:tracePt t="52487" x="3284538" y="1470025"/>
          <p14:tracePt t="52504" x="3375025" y="1470025"/>
          <p14:tracePt t="52519" x="3429000" y="1470025"/>
          <p14:tracePt t="52538" x="3444875" y="1470025"/>
          <p14:tracePt t="52550" x="3459163" y="1470025"/>
          <p14:tracePt t="52565" x="3482975" y="1470025"/>
          <p14:tracePt t="52583" x="3521075" y="1470025"/>
          <p14:tracePt t="52601" x="3597275" y="1470025"/>
          <p14:tracePt t="52618" x="3649663" y="1470025"/>
          <p14:tracePt t="52631" x="3703638" y="1470025"/>
          <p14:tracePt t="52649" x="3717925" y="1470025"/>
          <p14:tracePt t="52670" x="3749675" y="1470025"/>
          <p14:tracePt t="52695" x="3802063" y="1470025"/>
          <p14:tracePt t="52705" x="3886200" y="1470025"/>
          <p14:tracePt t="52721" x="3962400" y="1470025"/>
          <p14:tracePt t="52738" x="4008438" y="1470025"/>
          <p14:tracePt t="52756" x="4016375" y="1470025"/>
          <p14:tracePt t="52769" x="4000500" y="1470025"/>
          <p14:tracePt t="53009" x="3992563" y="1470025"/>
          <p14:tracePt t="53019" x="3954463" y="1470025"/>
          <p14:tracePt t="53034" x="3916363" y="1470025"/>
          <p14:tracePt t="53051" x="3886200" y="1470025"/>
          <p14:tracePt t="53067" x="3856038" y="1470025"/>
          <p14:tracePt t="53085" x="3825875" y="1470025"/>
          <p14:tracePt t="53101" x="3787775" y="1470025"/>
          <p14:tracePt t="53117" x="3695700" y="1470025"/>
          <p14:tracePt t="53134" x="3657600" y="1470025"/>
          <p14:tracePt t="53148" x="3573463" y="1470025"/>
          <p14:tracePt t="53165" x="3459163" y="1470025"/>
          <p14:tracePt t="53182" x="3375025" y="1470025"/>
          <p14:tracePt t="53198" x="3292475" y="1470025"/>
          <p14:tracePt t="53214" x="3216275" y="1470025"/>
          <p14:tracePt t="53231" x="3108325" y="1470025"/>
          <p14:tracePt t="53248" x="3063875" y="1470025"/>
          <p14:tracePt t="53268" x="2987675" y="1463675"/>
          <p14:tracePt t="53284" x="2925763" y="1463675"/>
          <p14:tracePt t="53301" x="2803525" y="1463675"/>
          <p14:tracePt t="53318" x="2720975" y="1463675"/>
          <p14:tracePt t="53335" x="2651125" y="1463675"/>
          <p14:tracePt t="53352" x="2606675" y="1463675"/>
          <p14:tracePt t="53366" x="2568575" y="1455738"/>
          <p14:tracePt t="53383" x="2552700" y="1455738"/>
          <p14:tracePt t="53398" x="2552700" y="1447800"/>
          <p14:tracePt t="53597" x="2552700" y="1439863"/>
          <p14:tracePt t="53697" x="2568575" y="1439863"/>
          <p14:tracePt t="53716" x="2590800" y="1439863"/>
          <p14:tracePt t="53736" x="2620963" y="1431925"/>
          <p14:tracePt t="53751" x="2674938" y="1431925"/>
          <p14:tracePt t="53769" x="2743200" y="1431925"/>
          <p14:tracePt t="53785" x="2797175" y="1431925"/>
          <p14:tracePt t="53799" x="2879725" y="1431925"/>
          <p14:tracePt t="53815" x="2963863" y="1431925"/>
          <p14:tracePt t="53832" x="3055938" y="1431925"/>
          <p14:tracePt t="53849" x="3116263" y="1431925"/>
          <p14:tracePt t="53864" x="3246438" y="1431925"/>
          <p14:tracePt t="53882" x="3421063" y="1431925"/>
          <p14:tracePt t="53898" x="3505200" y="1431925"/>
          <p14:tracePt t="53911" x="3679825" y="1431925"/>
          <p14:tracePt t="53927" x="3825875" y="1431925"/>
          <p14:tracePt t="53944" x="3908425" y="1431925"/>
          <p14:tracePt t="53960" x="3924300" y="1431925"/>
          <p14:tracePt t="53970" x="3932238" y="1431925"/>
          <p14:tracePt t="54033" x="3962400" y="1447800"/>
          <p14:tracePt t="54052" x="3978275" y="1455738"/>
          <p14:tracePt t="54064" x="3984625" y="1455738"/>
          <p14:tracePt t="54080" x="4000500" y="1455738"/>
          <p14:tracePt t="54097" x="4008438" y="1455738"/>
          <p14:tracePt t="57092" x="4016375" y="1463675"/>
          <p14:tracePt t="57908" x="4022725" y="1463675"/>
          <p14:tracePt t="57992" x="4030663" y="1463675"/>
          <p14:tracePt t="58011" x="4038600" y="1463675"/>
          <p14:tracePt t="58024" x="4046538" y="1463675"/>
          <p14:tracePt t="58033" x="4060825" y="1463675"/>
          <p14:tracePt t="58088" x="4084638" y="1447800"/>
          <p14:tracePt t="58110" x="4092575" y="1439863"/>
          <p14:tracePt t="58128" x="4122738" y="1425575"/>
          <p14:tracePt t="58144" x="4168775" y="1401763"/>
          <p14:tracePt t="58161" x="4198938" y="1387475"/>
          <p14:tracePt t="58177" x="4251325" y="1379538"/>
          <p14:tracePt t="58195" x="4275138" y="1371600"/>
          <p14:tracePt t="58207" x="4327525" y="1363663"/>
          <p14:tracePt t="58223" x="4389438" y="1349375"/>
          <p14:tracePt t="58239" x="4511675" y="1325563"/>
          <p14:tracePt t="58256" x="4754563" y="1295400"/>
          <p14:tracePt t="58273" x="4808538" y="1279525"/>
          <p14:tracePt t="58283" x="4914900" y="1249363"/>
          <p14:tracePt t="58298" x="5006975" y="1235075"/>
          <p14:tracePt t="58316" x="5105400" y="1227138"/>
          <p14:tracePt t="58332" x="5257800" y="1203325"/>
          <p14:tracePt t="58345" x="5486400" y="1203325"/>
          <p14:tracePt t="58362" x="5745163" y="1203325"/>
          <p14:tracePt t="58379" x="5973763" y="1189038"/>
          <p14:tracePt t="58396" x="6111875" y="1181100"/>
          <p14:tracePt t="58413" x="6308725" y="1150938"/>
          <p14:tracePt t="58430" x="6370638" y="1150938"/>
          <p14:tracePt t="58443" x="6515100" y="1135063"/>
          <p14:tracePt t="58460" x="6659563" y="1135063"/>
          <p14:tracePt t="58476" x="6804025" y="1112838"/>
          <p14:tracePt t="58493" x="6888163" y="1082675"/>
          <p14:tracePt t="58509" x="6964363" y="1082675"/>
          <p14:tracePt t="58526" x="6994525" y="1074738"/>
          <p14:tracePt t="58542" x="7018338" y="1074738"/>
          <p14:tracePt t="58542" x="7048500" y="1074738"/>
          <p14:tracePt t="58559" x="7208838" y="1074738"/>
          <p14:tracePt t="58582" x="7337425" y="1074738"/>
          <p14:tracePt t="58598" x="7375525" y="1074738"/>
          <p14:tracePt t="58612" x="7475538" y="1050925"/>
          <p14:tracePt t="58628" x="7551738" y="1050925"/>
          <p14:tracePt t="58645" x="7566025" y="1050925"/>
          <p14:tracePt t="58666" x="7573963" y="1050925"/>
          <p14:tracePt t="58666" x="7581900" y="1044575"/>
          <p14:tracePt t="58694" x="7589838" y="1020763"/>
          <p14:tracePt t="58775" x="7589838" y="1012825"/>
          <p14:tracePt t="58789" x="7597775" y="990600"/>
          <p14:tracePt t="58798" x="7597775" y="968375"/>
          <p14:tracePt t="58816" x="7597775" y="944563"/>
          <p14:tracePt t="58832" x="7589838" y="930275"/>
          <p14:tracePt t="58849" x="7581900" y="914400"/>
          <p14:tracePt t="58894" x="7573963" y="892175"/>
          <p14:tracePt t="58910" x="7566025" y="884238"/>
          <p14:tracePt t="58941" x="7566025" y="876300"/>
          <p14:tracePt t="58959" x="7543800" y="846138"/>
          <p14:tracePt t="58977" x="7527925" y="830263"/>
          <p14:tracePt t="59008" x="7513638" y="815975"/>
          <p14:tracePt t="59022" x="7505700" y="808038"/>
          <p14:tracePt t="59039" x="7505700" y="800100"/>
          <p14:tracePt t="59049" x="7489825" y="784225"/>
          <p14:tracePt t="59065" x="7489825" y="777875"/>
          <p14:tracePt t="59096" x="7483475" y="777875"/>
          <p14:tracePt t="59113" x="7475538" y="769938"/>
          <p14:tracePt t="59224" x="7475538" y="762000"/>
          <p14:tracePt t="59243" x="7467600" y="746125"/>
          <p14:tracePt t="59274" x="7451725" y="746125"/>
          <p14:tracePt t="59303" x="7429500" y="739775"/>
          <p14:tracePt t="59321" x="7413625" y="715963"/>
          <p14:tracePt t="59331" x="7399338" y="708025"/>
          <p14:tracePt t="59349" x="7383463" y="685800"/>
          <p14:tracePt t="59363" x="7369175" y="677863"/>
          <p14:tracePt t="59379" x="7361238" y="663575"/>
          <p14:tracePt t="59395" x="7345363" y="647700"/>
          <p14:tracePt t="59412" x="7337425" y="639763"/>
          <p14:tracePt t="59428" x="7331075" y="639763"/>
          <p14:tracePt t="59445" x="7323138" y="631825"/>
          <p14:tracePt t="59461" x="7315200" y="625475"/>
          <p14:tracePt t="59474" x="7307263" y="617538"/>
          <p14:tracePt t="59491" x="7299325" y="609600"/>
          <p14:tracePt t="59536" x="7285038" y="601663"/>
          <p14:tracePt t="59549" x="7292975" y="609600"/>
          <p14:tracePt t="60240" x="7299325" y="617538"/>
          <p14:tracePt t="60258" x="7299325" y="625475"/>
          <p14:tracePt t="60271" x="7307263" y="647700"/>
          <p14:tracePt t="60335" x="7315200" y="655638"/>
          <p14:tracePt t="60345" x="7323138" y="669925"/>
          <p14:tracePt t="60378" x="7331075" y="685800"/>
          <p14:tracePt t="60410" x="7337425" y="701675"/>
          <p14:tracePt t="60439" x="7345363" y="708025"/>
          <p14:tracePt t="60458" x="7345363" y="723900"/>
          <p14:tracePt t="60488" x="7353300" y="739775"/>
          <p14:tracePt t="60508" x="7361238" y="754063"/>
          <p14:tracePt t="60520" x="7361238" y="762000"/>
          <p14:tracePt t="60537" x="7369175" y="777875"/>
          <p14:tracePt t="60554" x="7369175" y="784225"/>
          <p14:tracePt t="60563" x="7369175" y="800100"/>
          <p14:tracePt t="60580" x="7375525" y="815975"/>
          <p14:tracePt t="60597" x="7375525" y="838200"/>
          <p14:tracePt t="60614" x="7375525" y="854075"/>
          <p14:tracePt t="60627" x="7375525" y="868363"/>
          <p14:tracePt t="60643" x="7375525" y="898525"/>
          <p14:tracePt t="60660" x="7375525" y="914400"/>
          <p14:tracePt t="60678" x="7375525" y="930275"/>
          <p14:tracePt t="60692" x="7375525" y="944563"/>
          <p14:tracePt t="60692" x="7375525" y="960438"/>
          <p14:tracePt t="60710" x="7383463" y="982663"/>
          <p14:tracePt t="60727" x="7383463" y="998538"/>
          <p14:tracePt t="60743" x="7383463" y="1012825"/>
          <p14:tracePt t="60760" x="7391400" y="1028700"/>
          <p14:tracePt t="60787" x="7391400" y="1044575"/>
          <p14:tracePt t="60818" x="7399338" y="1050925"/>
          <p14:tracePt t="60837" x="7399338" y="1066800"/>
          <p14:tracePt t="60846" x="7407275" y="1074738"/>
          <p14:tracePt t="60862" x="7407275" y="1089025"/>
          <p14:tracePt t="60880" x="7421563" y="1096963"/>
          <p14:tracePt t="60893" x="7429500" y="1127125"/>
          <p14:tracePt t="60924" x="7437438" y="1127125"/>
          <p14:tracePt t="60941" x="7445375" y="1150938"/>
          <p14:tracePt t="60957" x="7445375" y="1165225"/>
          <p14:tracePt t="60974" x="7451725" y="1173163"/>
          <p14:tracePt t="60991" x="7451725" y="1196975"/>
          <p14:tracePt t="61024" x="7467600" y="1203325"/>
          <p14:tracePt t="61051" x="7467600" y="1196975"/>
          <p14:tracePt t="61555" x="7467600" y="1181100"/>
          <p14:tracePt t="61569" x="7407275" y="1096963"/>
          <p14:tracePt t="61586" x="7391400" y="1074738"/>
          <p14:tracePt t="61596" x="7345363" y="1020763"/>
          <p14:tracePt t="61612" x="7269163" y="936625"/>
          <p14:tracePt t="61629" x="7231063" y="892175"/>
          <p14:tracePt t="61642" x="7185025" y="830263"/>
          <p14:tracePt t="61660" x="7162800" y="800100"/>
          <p14:tracePt t="61675" x="7146925" y="777875"/>
          <p14:tracePt t="61692" x="7146925" y="762000"/>
          <p14:tracePt t="61708" x="7140575" y="754063"/>
          <p14:tracePt t="61724" x="7124700" y="723900"/>
          <p14:tracePt t="61742" x="7116763" y="708025"/>
          <p14:tracePt t="61759" x="7108825" y="685800"/>
          <p14:tracePt t="61773" x="7102475" y="669925"/>
          <p14:tracePt t="61790" x="7102475" y="663575"/>
          <p14:tracePt t="61790" x="7094538" y="647700"/>
          <p14:tracePt t="61808" x="7124700" y="677863"/>
          <p14:tracePt t="62038" x="7146925" y="723900"/>
          <p14:tracePt t="62056" x="7162800" y="754063"/>
          <p14:tracePt t="62069" x="7185025" y="784225"/>
          <p14:tracePt t="62086" x="7200900" y="830263"/>
          <p14:tracePt t="62095" x="7216775" y="860425"/>
          <p14:tracePt t="62112" x="7231063" y="914400"/>
          <p14:tracePt t="62128" x="7231063" y="930275"/>
          <p14:tracePt t="62144" x="7239000" y="960438"/>
          <p14:tracePt t="62158" x="7254875" y="990600"/>
          <p14:tracePt t="62190" x="7254875" y="1028700"/>
          <p14:tracePt t="62207" x="7261225" y="1058863"/>
          <p14:tracePt t="62224" x="7269163" y="1089025"/>
          <p14:tracePt t="62240" x="7269163" y="1120775"/>
          <p14:tracePt t="62257" x="7269163" y="1150938"/>
          <p14:tracePt t="62272" x="7285038" y="1181100"/>
          <p14:tracePt t="62289" x="7285038" y="1189038"/>
          <p14:tracePt t="62302" x="7285038" y="1196975"/>
          <p14:tracePt t="62318" x="7292975" y="1203325"/>
          <p14:tracePt t="63223" x="7277100" y="1203325"/>
          <p14:tracePt t="63604" x="7246938" y="1203325"/>
          <p14:tracePt t="63617" x="7231063" y="1203325"/>
          <p14:tracePt t="63627" x="7192963" y="1203325"/>
          <p14:tracePt t="63643" x="7154863" y="1203325"/>
          <p14:tracePt t="63660" x="7116763" y="1203325"/>
          <p14:tracePt t="63677" x="7078663" y="1203325"/>
          <p14:tracePt t="63691" x="7040563" y="1203325"/>
          <p14:tracePt t="63707" x="6994525" y="1203325"/>
          <p14:tracePt t="63724" x="6911975" y="1203325"/>
          <p14:tracePt t="63740" x="6827838" y="1203325"/>
          <p14:tracePt t="63756" x="6727825" y="1203325"/>
          <p14:tracePt t="63773" x="6637338" y="1203325"/>
          <p14:tracePt t="63790" x="6545263" y="1203325"/>
          <p14:tracePt t="63804" x="6438900" y="1203325"/>
          <p14:tracePt t="63820" x="6384925" y="1203325"/>
          <p14:tracePt t="63837" x="6346825" y="1227138"/>
          <p14:tracePt t="63853" x="6316663" y="1227138"/>
          <p14:tracePt t="63870" x="6278563" y="1227138"/>
          <p14:tracePt t="63887" x="6218238" y="1241425"/>
          <p14:tracePt t="63904" x="6164263" y="1257300"/>
          <p14:tracePt t="63924" x="6096000" y="1273175"/>
          <p14:tracePt t="63942" x="6049963" y="1303338"/>
          <p14:tracePt t="63958" x="5989638" y="1303338"/>
          <p14:tracePt t="63974" x="5943600" y="1303338"/>
          <p14:tracePt t="63990" x="5897563" y="1311275"/>
          <p14:tracePt t="64006" x="5845175" y="1317625"/>
          <p14:tracePt t="64023" x="5821363" y="1333500"/>
          <p14:tracePt t="64039" x="5783263" y="1333500"/>
          <p14:tracePt t="64056" x="5761038" y="1333500"/>
          <p14:tracePt t="64069" x="5730875" y="1333500"/>
          <p14:tracePt t="64086" x="5699125" y="1349375"/>
          <p14:tracePt t="64104" x="5654675" y="1349375"/>
          <p14:tracePt t="64120" x="5638800" y="1349375"/>
          <p14:tracePt t="64137" x="5616575" y="1363663"/>
          <p14:tracePt t="64153" x="5592763" y="1363663"/>
          <p14:tracePt t="64177" x="5578475" y="1371600"/>
          <p14:tracePt t="64189" x="5516563" y="1379538"/>
          <p14:tracePt t="64207" x="5494338" y="1379538"/>
          <p14:tracePt t="64224" x="5478463" y="1387475"/>
          <p14:tracePt t="64240" x="5470525" y="1387475"/>
          <p14:tracePt t="64285" x="5464175" y="1387475"/>
          <p14:tracePt t="64319" x="5456238" y="1387475"/>
          <p14:tracePt t="64337" x="5448300" y="1387475"/>
          <p14:tracePt t="64361" x="5440363" y="1387475"/>
          <p14:tracePt t="64439" x="5440363" y="1379538"/>
          <p14:tracePt t="64664" x="5448300" y="1379538"/>
          <p14:tracePt t="64664" x="5456238" y="1379538"/>
          <p14:tracePt t="64685" x="5464175" y="1379538"/>
          <p14:tracePt t="64704" x="5470525" y="1379538"/>
          <p14:tracePt t="64721" x="5486400" y="1379538"/>
          <p14:tracePt t="64737" x="5494338" y="1371600"/>
          <p14:tracePt t="64754" x="5502275" y="1371600"/>
          <p14:tracePt t="64770" x="5524500" y="1371600"/>
          <p14:tracePt t="64787" x="5540375" y="1371600"/>
          <p14:tracePt t="64804" x="5554663" y="1371600"/>
          <p14:tracePt t="64819" x="5570538" y="1371600"/>
          <p14:tracePt t="64835" x="5584825" y="1371600"/>
          <p14:tracePt t="64850" x="5608638" y="1371600"/>
          <p14:tracePt t="64938" x="5622925" y="1371600"/>
          <p14:tracePt t="64958" x="5630863" y="1371600"/>
          <p14:tracePt t="64971" x="5638800" y="1371600"/>
          <p14:tracePt t="65004" x="5646738" y="1371600"/>
          <p14:tracePt t="65023" x="5654675" y="1371600"/>
          <p14:tracePt t="65035" x="5668963" y="1371600"/>
          <p14:tracePt t="65051" x="5684838" y="1371600"/>
          <p14:tracePt t="65067" x="5699125" y="1371600"/>
          <p14:tracePt t="66129" x="5692775" y="1371600"/>
          <p14:tracePt t="66350" x="5676900" y="1379538"/>
          <p14:tracePt t="67083" x="5668963" y="1379538"/>
          <p14:tracePt t="67134" x="5661025" y="1379538"/>
          <p14:tracePt t="67316" x="5654675" y="1387475"/>
          <p14:tracePt t="67334" x="5646738" y="1387475"/>
          <p14:tracePt t="67445" x="5638800" y="1387475"/>
          <p14:tracePt t="67582" x="5630863" y="1387475"/>
          <p14:tracePt t="67728" x="5622925" y="1387475"/>
          <p14:tracePt t="67785" x="5616575" y="1387475"/>
          <p14:tracePt t="67882" x="5600700" y="1393825"/>
          <p14:tracePt t="67931" x="5592763" y="1393825"/>
          <p14:tracePt t="68065" x="5584825" y="1393825"/>
          <p14:tracePt t="68083" x="5578475" y="1393825"/>
          <p14:tracePt t="68148" x="5562600" y="1393825"/>
          <p14:tracePt t="68157" x="5546725" y="1401763"/>
          <p14:tracePt t="68173" x="5532438" y="1401763"/>
          <p14:tracePt t="68211" x="5516563" y="1401763"/>
          <p14:tracePt t="68244" x="5502275" y="1401763"/>
          <p14:tracePt t="68444" x="5502275" y="1409700"/>
          <p14:tracePt t="68471" x="5494338" y="1409700"/>
          <p14:tracePt t="68501" x="5478463" y="1409700"/>
          <p14:tracePt t="68520" x="5470525" y="1409700"/>
          <p14:tracePt t="68533" x="5448300" y="1401763"/>
          <p14:tracePt t="68550" x="5432425" y="1401763"/>
          <p14:tracePt t="68567" x="5372100" y="1409700"/>
          <p14:tracePt t="68583" x="5273675" y="1439863"/>
          <p14:tracePt t="68600" x="5121275" y="1508125"/>
          <p14:tracePt t="68616" x="4991100" y="1570038"/>
          <p14:tracePt t="68633" x="4922838" y="1592263"/>
          <p14:tracePt t="68645" x="4792663" y="1630363"/>
          <p14:tracePt t="68662" x="4740275" y="1654175"/>
          <p14:tracePt t="68679" x="4664075" y="1676400"/>
          <p14:tracePt t="68688" x="4632325" y="1698625"/>
          <p14:tracePt t="68705" x="4594225" y="1706563"/>
          <p14:tracePt t="68705" x="4587875" y="1714500"/>
          <p14:tracePt t="68730" x="4564063" y="1722438"/>
          <p14:tracePt t="68739" x="4541838" y="1744663"/>
          <p14:tracePt t="68752" x="4487863" y="1774825"/>
          <p14:tracePt t="68768" x="4435475" y="1798638"/>
          <p14:tracePt t="68784" x="4397375" y="1812925"/>
          <p14:tracePt t="68801" x="4365625" y="1820863"/>
          <p14:tracePt t="68817" x="4335463" y="1836738"/>
          <p14:tracePt t="68834" x="4327525" y="1844675"/>
          <p14:tracePt t="68851" x="4313238" y="1851025"/>
          <p14:tracePt t="68868" x="4297363" y="1858963"/>
          <p14:tracePt t="68885" x="4283075" y="1874838"/>
          <p14:tracePt t="68899" x="4267200" y="1882775"/>
          <p14:tracePt t="68915" x="4244975" y="1897063"/>
          <p14:tracePt t="68932" x="4221163" y="1912938"/>
          <p14:tracePt t="68949" x="4198938" y="1920875"/>
          <p14:tracePt t="68965" x="4183063" y="1927225"/>
          <p14:tracePt t="68982" x="4175125" y="1943100"/>
          <p14:tracePt t="69004" x="4137025" y="1965325"/>
          <p14:tracePt t="69019" x="4106863" y="1989138"/>
          <p14:tracePt t="69033" x="4076700" y="2003425"/>
          <p14:tracePt t="69051" x="4038600" y="2019300"/>
          <p14:tracePt t="69068" x="4000500" y="2027238"/>
          <p14:tracePt t="69084" x="3970338" y="2049463"/>
          <p14:tracePt t="69101" x="3908425" y="2073275"/>
          <p14:tracePt t="69118" x="3894138" y="2079625"/>
          <p14:tracePt t="69131" x="3863975" y="2095500"/>
          <p14:tracePt t="69148" x="3817938" y="2111375"/>
          <p14:tracePt t="69165" x="3771900" y="2125663"/>
          <p14:tracePt t="69181" x="3703638" y="2133600"/>
          <p14:tracePt t="69198" x="3635375" y="2163763"/>
          <p14:tracePt t="69214" x="3589338" y="2171700"/>
          <p14:tracePt t="69214" x="3559175" y="2193925"/>
          <p14:tracePt t="69233" x="3489325" y="2209800"/>
          <p14:tracePt t="69253" x="3451225" y="2225675"/>
          <p14:tracePt t="69268" x="3390900" y="2255838"/>
          <p14:tracePt t="69285" x="3360738" y="2263775"/>
          <p14:tracePt t="69301" x="3260725" y="2293938"/>
          <p14:tracePt t="69318" x="3178175" y="2308225"/>
          <p14:tracePt t="69334" x="3094038" y="2346325"/>
          <p14:tracePt t="69351" x="3009900" y="2362200"/>
          <p14:tracePt t="69368" x="2987675" y="2370138"/>
          <p14:tracePt t="69381" x="2949575" y="2384425"/>
          <p14:tracePt t="69398" x="2887663" y="2400300"/>
          <p14:tracePt t="69414" x="2857500" y="2408238"/>
          <p14:tracePt t="69432" x="2841625" y="2408238"/>
          <p14:tracePt t="69455" x="2849563" y="2408238"/>
          <p14:tracePt t="69783" x="2857500" y="2408238"/>
          <p14:tracePt t="70701" x="2865438" y="2408238"/>
          <p14:tracePt t="70727" x="2873375" y="2408238"/>
          <p14:tracePt t="70737" x="2879725" y="2408238"/>
          <p14:tracePt t="70753" x="2887663" y="2408238"/>
          <p14:tracePt t="70784" x="2895600" y="2408238"/>
          <p14:tracePt t="70801" x="2903538" y="2408238"/>
          <p14:tracePt t="70814" x="2917825" y="2408238"/>
          <p14:tracePt t="70831" x="2925763" y="2408238"/>
          <p14:tracePt t="70847" x="2941638" y="2392363"/>
          <p14:tracePt t="70864" x="2949575" y="2392363"/>
          <p14:tracePt t="70929" x="2955925" y="2392363"/>
          <p14:tracePt t="72157" x="2963863" y="2384425"/>
          <p14:tracePt t="73055" x="2963863" y="2378075"/>
          <p14:tracePt t="73065" x="2955925" y="2354263"/>
          <p14:tracePt t="73084" x="2949575" y="2339975"/>
          <p14:tracePt t="73096" x="2941638" y="2316163"/>
          <p14:tracePt t="73114" x="2941638" y="2308225"/>
          <p14:tracePt t="73130" x="2933700" y="2308225"/>
          <p14:tracePt t="74145" x="2925763" y="2301875"/>
          <p14:tracePt t="74526" x="2925763" y="2293938"/>
          <p14:tracePt t="74554" x="2933700" y="2293938"/>
          <p14:tracePt t="74742" x="2941638" y="2293938"/>
          <p14:tracePt t="74774" x="2949575" y="2293938"/>
          <p14:tracePt t="74804" x="2963863" y="2293938"/>
          <p14:tracePt t="74822" x="2971800" y="2301875"/>
          <p14:tracePt t="74847" x="2971800" y="2308225"/>
          <p14:tracePt t="74876" x="2987675" y="2324100"/>
          <p14:tracePt t="74896" x="3001963" y="2332038"/>
          <p14:tracePt t="74925" x="3009900" y="2346325"/>
          <p14:tracePt t="74943" x="3017838" y="2346325"/>
          <p14:tracePt t="74992" x="3025775" y="2354263"/>
          <p14:tracePt t="75010" x="3032125" y="2354263"/>
          <p14:tracePt t="76143" x="3040063" y="2354263"/>
          <p14:tracePt t="76473" x="3055938" y="2354263"/>
          <p14:tracePt t="76491" x="3070225" y="2354263"/>
          <p14:tracePt t="76508" x="3086100" y="2354263"/>
          <p14:tracePt t="76520" x="3116263" y="2354263"/>
          <p14:tracePt t="76537" x="3146425" y="2354263"/>
          <p14:tracePt t="76555" x="3162300" y="2354263"/>
          <p14:tracePt t="76566" x="3192463" y="2354263"/>
          <p14:tracePt t="76581" x="3208338" y="2354263"/>
          <p14:tracePt t="76597" x="3230563" y="2354263"/>
          <p14:tracePt t="76628" x="3284538" y="2362200"/>
          <p14:tracePt t="76646" x="3322638" y="2362200"/>
          <p14:tracePt t="76657" x="3398838" y="2362200"/>
          <p14:tracePt t="76678" x="3451225" y="2362200"/>
          <p14:tracePt t="76691" x="3513138" y="2370138"/>
          <p14:tracePt t="76710" x="3521075" y="2370138"/>
          <p14:tracePt t="76726" x="3535363" y="2370138"/>
          <p14:tracePt t="76759" x="3565525" y="2370138"/>
          <p14:tracePt t="76789" x="3619500" y="2370138"/>
          <p14:tracePt t="76804" x="3673475" y="2370138"/>
          <p14:tracePt t="76820" x="3725863" y="2370138"/>
          <p14:tracePt t="76829" x="3763963" y="2370138"/>
          <p14:tracePt t="76846" x="3794125" y="2370138"/>
          <p14:tracePt t="76864" x="3825875" y="2370138"/>
          <p14:tracePt t="76909" x="3848100" y="2370138"/>
          <p14:tracePt t="76925" x="3902075" y="2370138"/>
          <p14:tracePt t="76941" x="3984625" y="2378075"/>
          <p14:tracePt t="76958" x="4008438" y="2384425"/>
          <p14:tracePt t="76975" x="4016375" y="2384425"/>
          <p14:tracePt t="77006" x="4030663" y="2384425"/>
          <p14:tracePt t="77025" x="4038600" y="2384425"/>
          <p14:tracePt t="77038" x="4076700" y="2384425"/>
          <p14:tracePt t="77054" x="4114800" y="2384425"/>
          <p14:tracePt t="77064" x="4144963" y="2384425"/>
          <p14:tracePt t="77080" x="4160838" y="2392363"/>
          <p14:tracePt t="77096" x="4168775" y="2400300"/>
          <p14:tracePt t="77142" x="4175125" y="2400300"/>
          <p14:tracePt t="77175" x="4183063" y="2400300"/>
          <p14:tracePt t="79157" x="4191000" y="2400300"/>
          <p14:tracePt t="79665" x="4198938" y="2400300"/>
          <p14:tracePt t="79685" x="4206875" y="2400300"/>
          <p14:tracePt t="79720" x="4213225" y="2400300"/>
          <p14:tracePt t="79738" x="4229100" y="2400300"/>
          <p14:tracePt t="79755" x="4259263" y="2400300"/>
          <p14:tracePt t="79772" x="4275138" y="2400300"/>
          <p14:tracePt t="79788" x="4289425" y="2400300"/>
          <p14:tracePt t="79806" x="4297363" y="2400300"/>
          <p14:tracePt t="79819" x="4335463" y="2400300"/>
          <p14:tracePt t="79836" x="4389438" y="2400300"/>
          <p14:tracePt t="79849" x="4457700" y="2392363"/>
          <p14:tracePt t="79865" x="4533900" y="2392363"/>
          <p14:tracePt t="79879" x="4564063" y="2392363"/>
          <p14:tracePt t="79892" x="4625975" y="2384425"/>
          <p14:tracePt t="79909" x="4716463" y="2370138"/>
          <p14:tracePt t="79926" x="4792663" y="2370138"/>
          <p14:tracePt t="79942" x="4884738" y="2346325"/>
          <p14:tracePt t="79960" x="4922838" y="2339975"/>
          <p14:tracePt t="79973" x="5006975" y="2339975"/>
          <p14:tracePt t="79989" x="5135563" y="2316163"/>
          <p14:tracePt t="80006" x="5235575" y="2301875"/>
          <p14:tracePt t="80023" x="5295900" y="2301875"/>
          <p14:tracePt t="80037" x="5464175" y="2293938"/>
          <p14:tracePt t="80054" x="5715000" y="2293938"/>
          <p14:tracePt t="80070" x="6019800" y="2263775"/>
          <p14:tracePt t="80086" x="6332538" y="2232025"/>
          <p14:tracePt t="80104" x="6430963" y="2232025"/>
          <p14:tracePt t="80120" x="6461125" y="2232025"/>
          <p14:tracePt t="80137" x="6499225" y="2232025"/>
          <p14:tracePt t="80154" x="6599238" y="2232025"/>
          <p14:tracePt t="80177" x="6659563" y="2232025"/>
          <p14:tracePt t="80190" x="6697663" y="2232025"/>
          <p14:tracePt t="80206" x="6873875" y="2217738"/>
          <p14:tracePt t="80223" x="6964363" y="2217738"/>
          <p14:tracePt t="80240" x="7048500" y="2217738"/>
          <p14:tracePt t="80256" x="7154863" y="2217738"/>
          <p14:tracePt t="80273" x="7246938" y="2217738"/>
          <p14:tracePt t="80289" x="7375525" y="2209800"/>
          <p14:tracePt t="80304" x="7459663" y="2232025"/>
          <p14:tracePt t="80320" x="7559675" y="2247900"/>
          <p14:tracePt t="80337" x="7597775" y="2247900"/>
          <p14:tracePt t="80353" x="7604125" y="2247900"/>
          <p14:tracePt t="80370" x="7612063" y="2247900"/>
          <p14:tracePt t="80392" x="7642225" y="2247900"/>
          <p14:tracePt t="80424" x="7658100" y="2247900"/>
          <p14:tracePt t="80456" x="7666038" y="2232025"/>
          <p14:tracePt t="80802" x="7666038" y="2217738"/>
          <p14:tracePt t="80836" x="7666038" y="2201863"/>
          <p14:tracePt t="80864" x="7666038" y="2187575"/>
          <p14:tracePt t="80897" x="7666038" y="2171700"/>
          <p14:tracePt t="80916" x="7666038" y="2155825"/>
          <p14:tracePt t="80957" x="7666038" y="2141538"/>
          <p14:tracePt t="80970" x="7666038" y="2125663"/>
          <p14:tracePt t="81001" x="7650163" y="2111375"/>
          <p14:tracePt t="81035" x="7642225" y="2095500"/>
          <p14:tracePt t="81053" x="7635875" y="2095500"/>
          <p14:tracePt t="81070" x="7627938" y="2087563"/>
          <p14:tracePt t="82154" x="7612063" y="2087563"/>
          <p14:tracePt t="82267" x="7604125" y="2087563"/>
          <p14:tracePt t="82286" x="7573963" y="2087563"/>
          <p14:tracePt t="82303" x="7559675" y="2087563"/>
          <p14:tracePt t="82319" x="7551738" y="2087563"/>
          <p14:tracePt t="82336" x="7543800" y="2087563"/>
          <p14:tracePt t="82367" x="7535863" y="2087563"/>
          <p14:tracePt t="82396" x="7505700" y="2087563"/>
          <p14:tracePt t="82414" x="7483475" y="2087563"/>
          <p14:tracePt t="82423" x="7429500" y="2087563"/>
          <p14:tracePt t="82441" x="7399338" y="2079625"/>
          <p14:tracePt t="82458" x="7383463" y="2049463"/>
          <p14:tracePt t="82471" x="7369175" y="2035175"/>
          <p14:tracePt t="82487" x="7361238" y="2027238"/>
          <p14:tracePt t="82520" x="7345363" y="2011363"/>
          <p14:tracePt t="82536" x="7331075" y="2003425"/>
          <p14:tracePt t="82552" x="7307263" y="2003425"/>
          <p14:tracePt t="82569" x="7292975" y="2003425"/>
          <p14:tracePt t="82586" x="7277100" y="2003425"/>
          <p14:tracePt t="82598" x="7261225" y="2003425"/>
          <p14:tracePt t="82614" x="7246938" y="2003425"/>
          <p14:tracePt t="82645" x="7239000" y="2003425"/>
          <p14:tracePt t="82658" x="7239000" y="2011363"/>
          <p14:tracePt t="82682" x="7216775" y="2027238"/>
          <p14:tracePt t="82706" x="7208838" y="2041525"/>
          <p14:tracePt t="82725" x="7208838" y="2065338"/>
          <p14:tracePt t="82737" x="7200900" y="2073275"/>
          <p14:tracePt t="82754" x="7200900" y="2079625"/>
          <p14:tracePt t="82786" x="7200900" y="2087563"/>
          <p14:tracePt t="82804" x="7185025" y="2095500"/>
          <p14:tracePt t="82819" x="7185025" y="2111375"/>
          <p14:tracePt t="82837" x="7178675" y="2125663"/>
          <p14:tracePt t="82863" x="7178675" y="2133600"/>
          <p14:tracePt t="82885" x="7178675" y="2141538"/>
          <p14:tracePt t="83003" x="7178675" y="2155825"/>
          <p14:tracePt t="83050" x="7185025" y="2163763"/>
          <p14:tracePt t="83069" x="7192963" y="2171700"/>
          <p14:tracePt t="83099" x="7200900" y="2179638"/>
          <p14:tracePt t="83133" x="7200900" y="2187575"/>
          <p14:tracePt t="83151" x="7208838" y="2187575"/>
          <p14:tracePt t="83164" x="7208838" y="2193925"/>
          <p14:tracePt t="83173" x="7216775" y="2193925"/>
          <p14:tracePt t="83737" x="7216775" y="2179638"/>
          <p14:tracePt t="83911" x="7216775" y="2141538"/>
          <p14:tracePt t="83944" x="7223125" y="2133600"/>
          <p14:tracePt t="83954" x="7223125" y="2111375"/>
          <p14:tracePt t="83972" x="7223125" y="2079625"/>
          <p14:tracePt t="83986" x="7239000" y="2019300"/>
          <p14:tracePt t="84003" x="7246938" y="1951038"/>
          <p14:tracePt t="84019" x="7269163" y="1905000"/>
          <p14:tracePt t="84036" x="7285038" y="1828800"/>
          <p14:tracePt t="84053" x="7285038" y="1798638"/>
          <p14:tracePt t="84069" x="7285038" y="1768475"/>
          <p14:tracePt t="84086" x="7299325" y="1736725"/>
          <p14:tracePt t="84102" x="7299325" y="1692275"/>
          <p14:tracePt t="84134" x="7299325" y="1668463"/>
          <p14:tracePt t="84157" x="7299325" y="1622425"/>
          <p14:tracePt t="84179" x="7323138" y="1592263"/>
          <p14:tracePt t="84189" x="7331075" y="1546225"/>
          <p14:tracePt t="84205" x="7337425" y="1501775"/>
          <p14:tracePt t="84222" x="7353300" y="1470025"/>
          <p14:tracePt t="84239" x="7353300" y="1455738"/>
          <p14:tracePt t="84253" x="7353300" y="1425575"/>
          <p14:tracePt t="84269" x="7353300" y="1401763"/>
          <p14:tracePt t="84285" x="7369175" y="1341438"/>
          <p14:tracePt t="84302" x="7369175" y="1311275"/>
          <p14:tracePt t="84318" x="7391400" y="1279525"/>
          <p14:tracePt t="84335" x="7391400" y="1257300"/>
          <p14:tracePt t="84351" x="7391400" y="1227138"/>
          <p14:tracePt t="84368" x="7391400" y="1211263"/>
          <p14:tracePt t="84397" x="7391400" y="1203325"/>
          <p14:tracePt t="84413" x="7399338" y="1211263"/>
          <p14:tracePt t="84520" x="7399338" y="1219200"/>
          <p14:tracePt t="84565" x="7399338" y="1235075"/>
          <p14:tracePt t="84583" x="7399338" y="1241425"/>
          <p14:tracePt t="84615" x="7391400" y="1257300"/>
          <p14:tracePt t="84634" x="7391400" y="1265238"/>
          <p14:tracePt t="84646" x="7391400" y="1279525"/>
          <p14:tracePt t="84662" x="7391400" y="1311275"/>
          <p14:tracePt t="84675" x="7391400" y="1333500"/>
          <p14:tracePt t="84689" x="7391400" y="1341438"/>
          <p14:tracePt t="84705" x="7391400" y="1355725"/>
          <p14:tracePt t="84722" x="7391400" y="1379538"/>
          <p14:tracePt t="84737" x="7383463" y="1401763"/>
          <p14:tracePt t="84752" x="7383463" y="1431925"/>
          <p14:tracePt t="84768" x="7375525" y="1463675"/>
          <p14:tracePt t="84785" x="7361238" y="1493838"/>
          <p14:tracePt t="84802" x="7353300" y="1531938"/>
          <p14:tracePt t="84818" x="7337425" y="1562100"/>
          <p14:tracePt t="84835" x="7323138" y="1592263"/>
          <p14:tracePt t="84854" x="7323138" y="1608138"/>
          <p14:tracePt t="84866" x="7315200" y="1630363"/>
          <p14:tracePt t="84886" x="7307263" y="1646238"/>
          <p14:tracePt t="84900" x="7307263" y="1668463"/>
          <p14:tracePt t="84915" x="7299325" y="1676400"/>
          <p14:tracePt t="84932" x="7292975" y="1692275"/>
          <p14:tracePt t="84949" x="7292975" y="1714500"/>
          <p14:tracePt t="84965" x="7277100" y="1744663"/>
          <p14:tracePt t="84987" x="7277100" y="1760538"/>
          <p14:tracePt t="85004" x="7261225" y="1790700"/>
          <p14:tracePt t="85021" x="7254875" y="1820863"/>
          <p14:tracePt t="85034" x="7254875" y="1844675"/>
          <p14:tracePt t="85051" x="7239000" y="1889125"/>
          <p14:tracePt t="85069" x="7231063" y="1920875"/>
          <p14:tracePt t="85100" x="7223125" y="1935163"/>
          <p14:tracePt t="85118" x="7223125" y="1965325"/>
          <p14:tracePt t="85132" x="7223125" y="2003425"/>
          <p14:tracePt t="85147" x="7223125" y="2019300"/>
          <p14:tracePt t="85163" x="7223125" y="2027238"/>
          <p14:tracePt t="85172" x="7216775" y="2041525"/>
          <p14:tracePt t="85195" x="7216775" y="2049463"/>
          <p14:tracePt t="85227" x="7216775" y="2057400"/>
          <p14:tracePt t="85237" x="7216775" y="2073275"/>
          <p14:tracePt t="85254" x="7216775" y="2117725"/>
          <p14:tracePt t="85286" x="7208838" y="2125663"/>
          <p14:tracePt t="85299" x="7208838" y="2149475"/>
          <p14:tracePt t="85316" x="7200900" y="2179638"/>
          <p14:tracePt t="85333" x="7200900" y="2193925"/>
          <p14:tracePt t="85349" x="7200900" y="2217738"/>
          <p14:tracePt t="85365" x="7192963" y="2239963"/>
          <p14:tracePt t="85382" x="7192963" y="2247900"/>
          <p14:tracePt t="85395" x="7185025" y="2247900"/>
          <p14:tracePt t="85742" x="7178675" y="2239963"/>
          <p14:tracePt t="85752" x="7154863" y="2217738"/>
          <p14:tracePt t="85767" x="7078663" y="2193925"/>
          <p14:tracePt t="85784" x="6934200" y="2163763"/>
          <p14:tracePt t="85800" x="6765925" y="2125663"/>
          <p14:tracePt t="85817" x="6583363" y="2065338"/>
          <p14:tracePt t="85834" x="6477000" y="1989138"/>
          <p14:tracePt t="85851" x="6308725" y="1951038"/>
          <p14:tracePt t="85867" x="6142038" y="1889125"/>
          <p14:tracePt t="85884" x="5981700" y="1844675"/>
          <p14:tracePt t="85898" x="5807075" y="1798638"/>
          <p14:tracePt t="85916" x="5608638" y="1768475"/>
          <p14:tracePt t="85931" x="5440363" y="1736725"/>
          <p14:tracePt t="85948" x="5295900" y="1714500"/>
          <p14:tracePt t="85964" x="5211763" y="1706563"/>
          <p14:tracePt t="85981" x="5127625" y="1706563"/>
          <p14:tracePt t="85981" x="5089525" y="1706563"/>
          <p14:tracePt t="85998" x="4983163" y="1706563"/>
          <p14:tracePt t="86018" x="4822825" y="1706563"/>
          <p14:tracePt t="86037" x="4778375" y="1698625"/>
          <p14:tracePt t="86050" x="4708525" y="1676400"/>
          <p14:tracePt t="86067" x="4648200" y="1668463"/>
          <p14:tracePt t="86083" x="4602163" y="1646238"/>
          <p14:tracePt t="86100" x="4549775" y="1638300"/>
          <p14:tracePt t="86116" x="4495800" y="1622425"/>
          <p14:tracePt t="86133" x="4457700" y="1600200"/>
          <p14:tracePt t="86150" x="4449763" y="1592263"/>
          <p14:tracePt t="86164" x="4441825" y="1584325"/>
          <p14:tracePt t="86194" x="4435475" y="1562100"/>
          <p14:tracePt t="86211" x="4427538" y="1562100"/>
          <p14:tracePt t="86220" x="4403725" y="1531938"/>
          <p14:tracePt t="86238" x="4397375" y="1508125"/>
          <p14:tracePt t="86254" x="4389438" y="1501775"/>
          <p14:tracePt t="86267" x="4381500" y="1485900"/>
          <p14:tracePt t="86283" x="4381500" y="1477963"/>
          <p14:tracePt t="86300" x="4381500" y="1470025"/>
          <p14:tracePt t="86331" x="4373563" y="1470025"/>
          <p14:tracePt t="86364" x="4381500" y="1470025"/>
          <p14:tracePt t="86846" x="4389438" y="1477963"/>
          <p14:tracePt t="86865" x="4403725" y="1524000"/>
          <p14:tracePt t="86881" x="4403725" y="1584325"/>
          <p14:tracePt t="86898" x="4403725" y="1646238"/>
          <p14:tracePt t="86916" x="4403725" y="1698625"/>
          <p14:tracePt t="86931" x="4419600" y="1736725"/>
          <p14:tracePt t="86942" x="4419600" y="1782763"/>
          <p14:tracePt t="86958" x="4427538" y="1798638"/>
          <p14:tracePt t="86976" x="4427538" y="1820863"/>
          <p14:tracePt t="86987" x="4427538" y="1844675"/>
          <p14:tracePt t="87003" x="4427538" y="1858963"/>
          <p14:tracePt t="87019" x="4427538" y="1889125"/>
          <p14:tracePt t="87033" x="4427538" y="1927225"/>
          <p14:tracePt t="87050" x="4427538" y="1965325"/>
          <p14:tracePt t="87066" x="4427538" y="2019300"/>
          <p14:tracePt t="87083" x="4427538" y="2049463"/>
          <p14:tracePt t="87099" x="4419600" y="2079625"/>
          <p14:tracePt t="87118" x="4419600" y="2111375"/>
          <p14:tracePt t="87131" x="4411663" y="2133600"/>
          <p14:tracePt t="87147" x="4411663" y="2149475"/>
          <p14:tracePt t="87163" x="4411663" y="2163763"/>
          <p14:tracePt t="87180" x="4403725" y="2171700"/>
          <p14:tracePt t="87196" x="4403725" y="2201863"/>
          <p14:tracePt t="87213" x="4397375" y="2217738"/>
          <p14:tracePt t="87229" x="4397375" y="2255838"/>
          <p14:tracePt t="87247" x="4397375" y="2286000"/>
          <p14:tracePt t="87247" x="4389438" y="2301875"/>
          <p14:tracePt t="87263" x="4381500" y="2316163"/>
          <p14:tracePt t="87283" x="4381500" y="2324100"/>
          <p14:tracePt t="87299" x="4381500" y="2332038"/>
          <p14:tracePt t="87566" x="4389438" y="2324100"/>
          <p14:tracePt t="87728" x="4389438" y="2316163"/>
          <p14:tracePt t="87743" x="4411663" y="2316163"/>
          <p14:tracePt t="87753" x="4441825" y="2316163"/>
          <p14:tracePt t="87769" x="4487863" y="2308225"/>
          <p14:tracePt t="87785" x="4525963" y="2301875"/>
          <p14:tracePt t="87798" x="4640263" y="2278063"/>
          <p14:tracePt t="87815" x="4830763" y="2278063"/>
          <p14:tracePt t="87832" x="5037138" y="2278063"/>
          <p14:tracePt t="87848" x="5203825" y="2278063"/>
          <p14:tracePt t="87865" x="5364163" y="2232025"/>
          <p14:tracePt t="87882" x="5508625" y="2232025"/>
          <p14:tracePt t="87898" x="5616575" y="2232025"/>
          <p14:tracePt t="87915" x="5722938" y="2232025"/>
          <p14:tracePt t="87932" x="5775325" y="2232025"/>
          <p14:tracePt t="87946" x="5867400" y="2232025"/>
          <p14:tracePt t="87963" x="6011863" y="2232025"/>
          <p14:tracePt t="87979" x="6142038" y="2232025"/>
          <p14:tracePt t="87995" x="6264275" y="2232025"/>
          <p14:tracePt t="88012" x="6469063" y="2232025"/>
          <p14:tracePt t="88012" x="6583363" y="2209800"/>
          <p14:tracePt t="88029" x="6804025" y="2209800"/>
          <p14:tracePt t="88052" x="6972300" y="2187575"/>
          <p14:tracePt t="88067" x="7056438" y="2187575"/>
          <p14:tracePt t="88083" x="7064375" y="2187575"/>
          <p14:tracePt t="88099" x="7070725" y="2187575"/>
          <p14:tracePt t="88129" x="7078663" y="2187575"/>
          <p14:tracePt t="88147" x="7094538" y="2179638"/>
          <p14:tracePt t="88163" x="7124700" y="2179638"/>
          <p14:tracePt t="88180" x="7162800" y="2179638"/>
          <p14:tracePt t="88193" x="7178675" y="2179638"/>
          <p14:tracePt t="88209" x="7185025" y="2179638"/>
          <p14:tracePt t="88275" x="7208838" y="2179638"/>
          <p14:tracePt t="88285" x="7231063" y="2179638"/>
          <p14:tracePt t="88298" x="7246938" y="2179638"/>
          <p14:tracePt t="88314" x="7254875" y="2179638"/>
          <p14:tracePt t="88331" x="7261225" y="2179638"/>
          <p14:tracePt t="89143" x="7285038" y="2179638"/>
          <p14:tracePt t="89162" x="7337425" y="2187575"/>
          <p14:tracePt t="89179" x="7399338" y="2193925"/>
          <p14:tracePt t="89195" x="7407275" y="2193925"/>
          <p14:tracePt t="89208" x="7421563" y="2201863"/>
          <p14:tracePt t="89224" x="7445375" y="2209800"/>
          <p14:tracePt t="89289" x="7459663" y="2225675"/>
          <p14:tracePt t="89298" x="7467600" y="2232025"/>
          <p14:tracePt t="89393" x="7483475" y="2255838"/>
          <p14:tracePt t="89555" x="7497763" y="2255838"/>
          <p14:tracePt t="89565" x="7505700" y="2239963"/>
          <p14:tracePt t="89599" x="7521575" y="2232025"/>
          <p14:tracePt t="89611" x="7527925" y="2217738"/>
          <p14:tracePt t="89628" x="7535863" y="2209800"/>
          <p14:tracePt t="89644" x="7535863" y="2193925"/>
          <p14:tracePt t="89693" x="7535863" y="2187575"/>
          <p14:tracePt t="89711" x="7543800" y="2179638"/>
          <p14:tracePt t="89724" x="7543800" y="2171700"/>
          <p14:tracePt t="89742" x="7543800" y="2155825"/>
          <p14:tracePt t="89759" x="7543800" y="2133600"/>
          <p14:tracePt t="89768" x="7543800" y="2111375"/>
          <p14:tracePt t="89784" x="7543800" y="2103438"/>
          <p14:tracePt t="89799" x="7543800" y="2065338"/>
          <p14:tracePt t="89817" x="7543800" y="2049463"/>
          <p14:tracePt t="89848" x="7543800" y="2041525"/>
          <p14:tracePt t="89861" x="7543800" y="2035175"/>
          <p14:tracePt t="89879" x="7543800" y="2019300"/>
          <p14:tracePt t="89895" x="7543800" y="2011363"/>
          <p14:tracePt t="89911" x="7527925" y="1997075"/>
          <p14:tracePt t="89928" x="7513638" y="1989138"/>
          <p14:tracePt t="89944" x="7513638" y="1981200"/>
          <p14:tracePt t="89961" x="7505700" y="1981200"/>
          <p14:tracePt t="90042" x="7489825" y="1981200"/>
          <p14:tracePt t="90067" x="7459663" y="1981200"/>
          <p14:tracePt t="90083" x="7445375" y="1981200"/>
          <p14:tracePt t="90096" x="7429500" y="1981200"/>
          <p14:tracePt t="90113" x="7413625" y="1981200"/>
          <p14:tracePt t="90130" x="7407275" y="1973263"/>
          <p14:tracePt t="90161" x="7391400" y="1973263"/>
          <p14:tracePt t="90178" x="7383463" y="1973263"/>
          <p14:tracePt t="90194" x="7375525" y="1973263"/>
          <p14:tracePt t="90211" x="7361238" y="1973263"/>
          <p14:tracePt t="90223" x="7323138" y="1973263"/>
          <p14:tracePt t="90223" x="7292975" y="1973263"/>
          <p14:tracePt t="90240" x="7269163" y="1973263"/>
          <p14:tracePt t="90256" x="7223125" y="1973263"/>
          <p14:tracePt t="90273" x="7200900" y="1973263"/>
          <p14:tracePt t="90379" x="7192963" y="1973263"/>
          <p14:tracePt t="90394" x="7178675" y="1973263"/>
          <p14:tracePt t="90410" x="7170738" y="1973263"/>
          <p14:tracePt t="90427" x="7154863" y="1981200"/>
          <p14:tracePt t="90508" x="7146925" y="1997075"/>
          <p14:tracePt t="90538" x="7132638" y="2003425"/>
          <p14:tracePt t="90579" x="7132638" y="2011363"/>
          <p14:tracePt t="90597" x="7132638" y="2019300"/>
          <p14:tracePt t="90629" x="7132638" y="2035175"/>
          <p14:tracePt t="90659" x="7116763" y="2049463"/>
          <p14:tracePt t="90678" x="7116763" y="2057400"/>
          <p14:tracePt t="90742" x="7108825" y="2057400"/>
          <p14:tracePt t="90756" x="7108825" y="2065338"/>
          <p14:tracePt t="90782" x="7102475" y="2073275"/>
          <p14:tracePt t="90806" x="7102475" y="2079625"/>
          <p14:tracePt t="90830" x="7094538" y="2087563"/>
          <p14:tracePt t="90847" x="7094538" y="2103438"/>
          <p14:tracePt t="90958" x="7086600" y="2111375"/>
          <p14:tracePt t="90977" x="7086600" y="2117725"/>
          <p14:tracePt t="90995" x="7086600" y="2125663"/>
          <p14:tracePt t="91043" x="7086600" y="2133600"/>
          <p14:tracePt t="91050" x="7078663" y="2141538"/>
          <p14:tracePt t="91064" x="7078663" y="2149475"/>
          <p14:tracePt t="91176" x="7078663" y="2155825"/>
          <p14:tracePt t="91211" x="7078663" y="2171700"/>
          <p14:tracePt t="91240" x="7078663" y="2187575"/>
          <p14:tracePt t="91260" x="7086600" y="2201863"/>
          <p14:tracePt t="91337" x="7086600" y="2209800"/>
          <p14:tracePt t="91365" x="7094538" y="2217738"/>
          <p14:tracePt t="91380" x="7102475" y="2225675"/>
          <p14:tracePt t="91397" x="7108825" y="2232025"/>
          <p14:tracePt t="91411" x="7124700" y="2247900"/>
          <p14:tracePt t="91429" x="7132638" y="2255838"/>
          <p14:tracePt t="91443" x="7146925" y="2255838"/>
          <p14:tracePt t="91461" x="7146925" y="2263775"/>
          <p14:tracePt t="91506" x="7154863" y="2263775"/>
          <p14:tracePt t="92425" x="7178675" y="2270125"/>
          <p14:tracePt t="92444" x="7185025" y="2270125"/>
          <p14:tracePt t="92458" x="7216775" y="2270125"/>
          <p14:tracePt t="92476" x="7223125" y="2270125"/>
          <p14:tracePt t="92541" x="7231063" y="2270125"/>
          <p14:tracePt t="92555" x="7239000" y="2270125"/>
          <p14:tracePt t="92579" x="7246938" y="2270125"/>
          <p14:tracePt t="92610" x="7254875" y="2270125"/>
          <p14:tracePt t="92628" x="7269163" y="2270125"/>
          <p14:tracePt t="92657" x="7285038" y="2270125"/>
          <p14:tracePt t="92723" x="7292975" y="2270125"/>
          <p14:tracePt t="92739" x="7307263" y="2270125"/>
          <p14:tracePt t="92756" x="7315200" y="2270125"/>
          <p14:tracePt t="92771" x="7323138" y="2270125"/>
          <p14:tracePt t="92852" x="7337425" y="2263775"/>
          <p14:tracePt t="92878" x="7369175" y="2232025"/>
          <p14:tracePt t="92895" x="7375525" y="2225675"/>
          <p14:tracePt t="92908" x="7407275" y="2209800"/>
          <p14:tracePt t="92925" x="7421563" y="2201863"/>
          <p14:tracePt t="92940" x="7429500" y="2201863"/>
          <p14:tracePt t="92958" x="7437438" y="2201863"/>
          <p14:tracePt t="92974" x="7437438" y="2193925"/>
          <p14:tracePt t="93023" x="7437438" y="2179638"/>
          <p14:tracePt t="93053" x="7437438" y="2171700"/>
          <p14:tracePt t="93065" x="7437438" y="2149475"/>
          <p14:tracePt t="93080" x="7437438" y="2133600"/>
          <p14:tracePt t="93095" x="7429500" y="2117725"/>
          <p14:tracePt t="93112" x="7421563" y="2111375"/>
          <p14:tracePt t="93129" x="7413625" y="2095500"/>
          <p14:tracePt t="93158" x="7407275" y="2095500"/>
          <p14:tracePt t="93175" x="7399338" y="2087563"/>
          <p14:tracePt t="93191" x="7369175" y="2065338"/>
          <p14:tracePt t="93208" x="7353300" y="2057400"/>
          <p14:tracePt t="93225" x="7353300" y="2049463"/>
          <p14:tracePt t="93241" x="7337425" y="2041525"/>
          <p14:tracePt t="93258" x="7315200" y="2041525"/>
          <p14:tracePt t="93291" x="7292975" y="2035175"/>
          <p14:tracePt t="93339" x="7269163" y="2027238"/>
          <p14:tracePt t="93368" x="7261225" y="2027238"/>
          <p14:tracePt t="93377" x="7254875" y="2027238"/>
          <p14:tracePt t="93393" x="7239000" y="2027238"/>
          <p14:tracePt t="93424" x="7231063" y="2027238"/>
          <p14:tracePt t="93472" x="7223125" y="2027238"/>
          <p14:tracePt t="93491" x="7216775" y="2027238"/>
          <p14:tracePt t="93507" x="7208838" y="2035175"/>
          <p14:tracePt t="93536" x="7200900" y="2035175"/>
          <p14:tracePt t="93553" x="7192963" y="2049463"/>
          <p14:tracePt t="93570" x="7185025" y="2049463"/>
          <p14:tracePt t="93579" x="7178675" y="2057400"/>
          <p14:tracePt t="93611" x="7170738" y="2065338"/>
          <p14:tracePt t="93627" x="7162800" y="2073275"/>
          <p14:tracePt t="93644" x="7154863" y="2079625"/>
          <p14:tracePt t="93657" x="7154863" y="2087563"/>
          <p14:tracePt t="93680" x="7146925" y="2103438"/>
          <p14:tracePt t="93707" x="7146925" y="2111375"/>
          <p14:tracePt t="93756" x="7132638" y="2117725"/>
          <p14:tracePt t="93774" x="7132638" y="2133600"/>
          <p14:tracePt t="93805" x="7124700" y="2141538"/>
          <p14:tracePt t="93819" x="7124700" y="2155825"/>
          <p14:tracePt t="93867" x="7124700" y="2163763"/>
          <p14:tracePt t="93893" x="7124700" y="2179638"/>
          <p14:tracePt t="93910" x="7124700" y="2187575"/>
          <p14:tracePt t="93942" x="7124700" y="2193925"/>
          <p14:tracePt t="93957" x="7124700" y="2201863"/>
          <p14:tracePt t="93972" x="7140575" y="2209800"/>
          <p14:tracePt t="93990" x="7140575" y="2217738"/>
          <p14:tracePt t="95786" x="7154863" y="2217738"/>
          <p14:tracePt t="97164" x="7154863" y="2225675"/>
          <p14:tracePt t="97287" x="7162800" y="2225675"/>
          <p14:tracePt t="97369" x="7170738" y="2225675"/>
          <p14:tracePt t="97447" x="7170738" y="2217738"/>
          <p14:tracePt t="97470" x="7178675" y="2217738"/>
          <p14:tracePt t="97585" x="7185025" y="2217738"/>
          <p14:tracePt t="99149" x="7170738" y="2217738"/>
          <p14:tracePt t="99899" x="7132638" y="2232025"/>
          <p14:tracePt t="99913" x="7010400" y="2263775"/>
          <p14:tracePt t="99924" x="6888163" y="2286000"/>
          <p14:tracePt t="99940" x="6751638" y="2308225"/>
          <p14:tracePt t="99956" x="6507163" y="2354263"/>
          <p14:tracePt t="99974" x="6400800" y="2378075"/>
          <p14:tracePt t="99988" x="6194425" y="2416175"/>
          <p14:tracePt t="100004" x="5943600" y="2438400"/>
          <p14:tracePt t="100020" x="5646738" y="2492375"/>
          <p14:tracePt t="100036" x="5456238" y="2544763"/>
          <p14:tracePt t="100051" x="5235575" y="2568575"/>
          <p14:tracePt t="100068" x="5059363" y="2598738"/>
          <p14:tracePt t="100084" x="4899025" y="2620963"/>
          <p14:tracePt t="100100" x="4740275" y="2651125"/>
          <p14:tracePt t="100117" x="4587875" y="2674938"/>
          <p14:tracePt t="100133" x="4427538" y="2689225"/>
          <p14:tracePt t="100150" x="4297363" y="2727325"/>
          <p14:tracePt t="100166" x="4106863" y="2751138"/>
          <p14:tracePt t="100182" x="3749675" y="2751138"/>
          <p14:tracePt t="100200" x="3368675" y="2751138"/>
          <p14:tracePt t="100223" x="3192463" y="2751138"/>
          <p14:tracePt t="100239" x="3116263" y="2751138"/>
          <p14:tracePt t="100253" x="2994025" y="2751138"/>
          <p14:tracePt t="100269" x="2819400" y="2751138"/>
          <p14:tracePt t="100286" x="2743200" y="2727325"/>
          <p14:tracePt t="100302" x="2689225" y="2705100"/>
          <p14:tracePt t="100319" x="2659063" y="2682875"/>
          <p14:tracePt t="100335" x="2628900" y="2667000"/>
          <p14:tracePt t="100353" x="2606675" y="2651125"/>
          <p14:tracePt t="100365" x="2582863" y="2644775"/>
          <p14:tracePt t="100382" x="2492375" y="2620963"/>
          <p14:tracePt t="100400" x="2430463" y="2613025"/>
          <p14:tracePt t="100416" x="2416175" y="2598738"/>
          <p14:tracePt t="100433" x="2430463" y="2598738"/>
          <p14:tracePt t="100582" x="2476500" y="2598738"/>
          <p14:tracePt t="100600" x="2530475" y="2598738"/>
          <p14:tracePt t="100617" x="2544763" y="2598738"/>
          <p14:tracePt t="100629" x="2628900" y="2598738"/>
          <p14:tracePt t="100648" x="2720975" y="2598738"/>
          <p14:tracePt t="100656" x="2841625" y="2598738"/>
          <p14:tracePt t="100678" x="2963863" y="2598738"/>
          <p14:tracePt t="100691" x="3055938" y="2590800"/>
          <p14:tracePt t="100712" x="3132138" y="2590800"/>
          <p14:tracePt t="100721" x="3184525" y="2590800"/>
          <p14:tracePt t="100738" x="3222625" y="2582863"/>
          <p14:tracePt t="100752" x="3336925" y="2582863"/>
          <p14:tracePt t="100769" x="3475038" y="2574925"/>
          <p14:tracePt t="100785" x="3611563" y="2574925"/>
          <p14:tracePt t="100802" x="3779838" y="2574925"/>
          <p14:tracePt t="100818" x="3924300" y="2574925"/>
          <p14:tracePt t="100835" x="4054475" y="2574925"/>
          <p14:tracePt t="100851" x="4144963" y="2574925"/>
          <p14:tracePt t="100869" x="4206875" y="2560638"/>
          <p14:tracePt t="100882" x="4267200" y="2552700"/>
          <p14:tracePt t="100899" x="4343400" y="2552700"/>
          <p14:tracePt t="100916" x="4435475" y="2552700"/>
          <p14:tracePt t="100932" x="4518025" y="2552700"/>
          <p14:tracePt t="100949" x="4610100" y="2536825"/>
          <p14:tracePt t="100966" x="4694238" y="2530475"/>
          <p14:tracePt t="100966" x="4740275" y="2530475"/>
          <p14:tracePt t="100982" x="4808538" y="2530475"/>
          <p14:tracePt t="101002" x="4822825" y="2530475"/>
          <p14:tracePt t="101019" x="4822825" y="2522538"/>
          <p14:tracePt t="101098" x="4822825" y="2514600"/>
          <p14:tracePt t="101129" x="4808538" y="2506663"/>
          <p14:tracePt t="101145" x="4754563" y="2506663"/>
          <p14:tracePt t="101162" x="4724400" y="2506663"/>
          <p14:tracePt t="101179" x="4708525" y="2492375"/>
          <p14:tracePt t="101188" x="4656138" y="2492375"/>
          <p14:tracePt t="101204" x="4495800" y="2492375"/>
          <p14:tracePt t="101221" x="4327525" y="2492375"/>
          <p14:tracePt t="101238" x="4092575" y="2492375"/>
          <p14:tracePt t="101255" x="3992563" y="2492375"/>
          <p14:tracePt t="101268" x="3810000" y="2492375"/>
          <p14:tracePt t="101285" x="3673475" y="2492375"/>
          <p14:tracePt t="101300" x="3551238" y="2492375"/>
          <p14:tracePt t="101318" x="3497263" y="2492375"/>
          <p14:tracePt t="101334" x="3421063" y="2492375"/>
          <p14:tracePt t="101351" x="3330575" y="2492375"/>
          <p14:tracePt t="101368" x="3260725" y="2492375"/>
          <p14:tracePt t="101381" x="3116263" y="2492375"/>
          <p14:tracePt t="101399" x="3001963" y="2506663"/>
          <p14:tracePt t="101414" x="2759075" y="2506663"/>
          <p14:tracePt t="101432" x="2628900" y="2506663"/>
          <p14:tracePt t="101449" x="2568575" y="2506663"/>
          <p14:tracePt t="101465" x="2552700" y="2506663"/>
          <p14:tracePt t="101481" x="2568575" y="2506663"/>
          <p14:tracePt t="101664" x="2582863" y="2506663"/>
          <p14:tracePt t="101678" x="2620963" y="2506663"/>
          <p14:tracePt t="101695" x="2697163" y="2514600"/>
          <p14:tracePt t="101704" x="2759075" y="2530475"/>
          <p14:tracePt t="101721" x="2835275" y="2536825"/>
          <p14:tracePt t="101738" x="2917825" y="2552700"/>
          <p14:tracePt t="101752" x="2979738" y="2552700"/>
          <p14:tracePt t="101768" x="3086100" y="2552700"/>
          <p14:tracePt t="101784" x="3178175" y="2552700"/>
          <p14:tracePt t="101801" x="3306763" y="2552700"/>
          <p14:tracePt t="101818" x="3429000" y="2552700"/>
          <p14:tracePt t="101834" x="3565525" y="2552700"/>
          <p14:tracePt t="101851" x="3649663" y="2552700"/>
          <p14:tracePt t="101866" x="3679825" y="2552700"/>
          <p14:tracePt t="101884" x="3703638" y="2552700"/>
          <p14:tracePt t="101898" x="3733800" y="2552700"/>
          <p14:tracePt t="101915" x="3763963" y="2552700"/>
          <p14:tracePt t="101931" x="3832225" y="2552700"/>
          <p14:tracePt t="101948" x="3946525" y="2552700"/>
          <p14:tracePt t="101964" x="4098925" y="2552700"/>
          <p14:tracePt t="101981" x="4259263" y="2552700"/>
          <p14:tracePt t="101981" x="4327525" y="2552700"/>
          <p14:tracePt t="101998" x="4441825" y="2552700"/>
          <p14:tracePt t="102019" x="4473575" y="2568575"/>
          <p14:tracePt t="102036" x="4473575" y="2574925"/>
          <p14:tracePt t="102962" x="4473575" y="2582863"/>
          <p14:tracePt t="102991" x="4473575" y="2598738"/>
          <p14:tracePt t="103001" x="4465638" y="2613025"/>
          <p14:tracePt t="103035" x="4457700" y="2636838"/>
          <p14:tracePt t="103051" x="4449763" y="2682875"/>
          <p14:tracePt t="103065" x="4435475" y="2727325"/>
          <p14:tracePt t="103082" x="4411663" y="2803525"/>
          <p14:tracePt t="103103" x="4397375" y="2873375"/>
          <p14:tracePt t="103117" x="4351338" y="3025775"/>
          <p14:tracePt t="103135" x="4327525" y="3070225"/>
          <p14:tracePt t="103149" x="4283075" y="3140075"/>
          <p14:tracePt t="103164" x="4251325" y="3238500"/>
          <p14:tracePt t="103182" x="4206875" y="3360738"/>
          <p14:tracePt t="103198" x="4152900" y="3497263"/>
          <p14:tracePt t="103214" x="4076700" y="3641725"/>
          <p14:tracePt t="103230" x="3970338" y="3840163"/>
          <p14:tracePt t="103230" x="3916363" y="3916363"/>
          <p14:tracePt t="103248" x="3817938" y="4084638"/>
          <p14:tracePt t="103268" x="3741738" y="4244975"/>
          <p14:tracePt t="103285" x="3635375" y="4427538"/>
          <p14:tracePt t="103301" x="3627438" y="4457700"/>
          <p14:tracePt t="103315" x="3559175" y="4525963"/>
          <p14:tracePt t="103334" x="3535363" y="4549775"/>
          <p14:tracePt t="103350" x="3482975" y="4587875"/>
          <p14:tracePt t="103366" x="3382963" y="4602163"/>
          <p14:tracePt t="103382" x="3230563" y="4632325"/>
          <p14:tracePt t="103399" x="3124200" y="4656138"/>
          <p14:tracePt t="103413" x="2987675" y="4670425"/>
          <p14:tracePt t="103429" x="2827338" y="4686300"/>
          <p14:tracePt t="103446" x="2743200" y="4702175"/>
          <p14:tracePt t="103462" x="2689225" y="4702175"/>
          <p14:tracePt t="103480" x="2659063" y="4702175"/>
          <p14:tracePt t="103496" x="2651125" y="4702175"/>
          <p14:tracePt t="103519" x="2644775" y="4702175"/>
          <p14:tracePt t="103535" x="2636838" y="4702175"/>
          <p14:tracePt t="103549" x="2620963" y="4702175"/>
          <p14:tracePt t="103566" x="2606675" y="4694238"/>
          <p14:tracePt t="103582" x="2568575" y="4670425"/>
          <p14:tracePt t="103614" x="2552700" y="4670425"/>
          <p14:tracePt t="103631" x="2544763" y="4656138"/>
          <p14:tracePt t="103647" x="2536825" y="4656138"/>
          <p14:tracePt t="103695" x="2530475" y="4640263"/>
          <p14:tracePt t="103815" x="2506663" y="4640263"/>
          <p14:tracePt t="103878" x="2522538" y="4640263"/>
          <p14:tracePt t="104298" x="2530475" y="4640263"/>
          <p14:tracePt t="104331" x="2536825" y="4640263"/>
          <p14:tracePt t="104346" x="2544763" y="4640263"/>
          <p14:tracePt t="104363" x="2582863" y="4640263"/>
          <p14:tracePt t="104379" x="2613025" y="4640263"/>
          <p14:tracePt t="104397" x="2628900" y="4640263"/>
          <p14:tracePt t="104413" x="2644775" y="4640263"/>
          <p14:tracePt t="104495" x="2667000" y="4625975"/>
          <p14:tracePt t="104504" x="2674938" y="4625975"/>
          <p14:tracePt t="104525" x="2689225" y="4625975"/>
          <p14:tracePt t="104534" x="2697163" y="4625975"/>
          <p14:tracePt t="104550" x="2727325" y="4610100"/>
          <p14:tracePt t="104597" x="2743200" y="4610100"/>
          <p14:tracePt t="104613" x="2803525" y="4602163"/>
          <p14:tracePt t="104630" x="2903538" y="4602163"/>
          <p14:tracePt t="104646" x="2979738" y="4594225"/>
          <p14:tracePt t="104663" x="3025775" y="4594225"/>
          <p14:tracePt t="104680" x="3040063" y="4594225"/>
          <p14:tracePt t="104692" x="3094038" y="4594225"/>
          <p14:tracePt t="104709" x="3140075" y="4594225"/>
          <p14:tracePt t="104726" x="3178175" y="4594225"/>
          <p14:tracePt t="104738" x="3230563" y="4594225"/>
          <p14:tracePt t="104758" x="3306763" y="4594225"/>
          <p14:tracePt t="104768" x="3390900" y="4594225"/>
          <p14:tracePt t="104784" x="3482975" y="4594225"/>
          <p14:tracePt t="104800" x="3581400" y="4594225"/>
          <p14:tracePt t="104814" x="3649663" y="4594225"/>
          <p14:tracePt t="104831" x="3703638" y="4594225"/>
          <p14:tracePt t="104848" x="3749675" y="4594225"/>
          <p14:tracePt t="104863" x="3779838" y="4594225"/>
          <p14:tracePt t="104881" x="3817938" y="4594225"/>
          <p14:tracePt t="104898" x="3848100" y="4594225"/>
          <p14:tracePt t="104912" x="3902075" y="4594225"/>
          <p14:tracePt t="104929" x="3954463" y="4594225"/>
          <p14:tracePt t="104946" x="4016375" y="4594225"/>
          <p14:tracePt t="104962" x="4068763" y="4594225"/>
          <p14:tracePt t="104978" x="4122738" y="4594225"/>
          <p14:tracePt t="104995" x="4152900" y="4594225"/>
          <p14:tracePt t="105011" x="4160838" y="4594225"/>
          <p14:tracePt t="105028" x="4168775" y="4594225"/>
          <p14:tracePt t="105066" x="4183063" y="4594225"/>
          <p14:tracePt t="105083" x="4237038" y="4594225"/>
          <p14:tracePt t="105097" x="4289425" y="4594225"/>
          <p14:tracePt t="105113" x="4343400" y="4594225"/>
          <p14:tracePt t="105130" x="4365625" y="4594225"/>
          <p14:tracePt t="105146" x="4373563" y="4594225"/>
          <p14:tracePt t="105307" x="4359275" y="4594225"/>
          <p14:tracePt t="105332" x="4289425" y="4602163"/>
          <p14:tracePt t="105345" x="4206875" y="4610100"/>
          <p14:tracePt t="105363" x="4137025" y="4610100"/>
          <p14:tracePt t="105379" x="4106863" y="4610100"/>
          <p14:tracePt t="105396" x="4076700" y="4610100"/>
          <p14:tracePt t="105412" x="4008438" y="4610100"/>
          <p14:tracePt t="105429" x="3848100" y="4610100"/>
          <p14:tracePt t="105446" x="3771900" y="4610100"/>
          <p14:tracePt t="105458" x="3641725" y="4625975"/>
          <p14:tracePt t="105474" x="3505200" y="4625975"/>
          <p14:tracePt t="105491" x="3413125" y="4625975"/>
          <p14:tracePt t="105507" x="3344863" y="4625975"/>
          <p14:tracePt t="105517" x="3292475" y="4625975"/>
          <p14:tracePt t="105534" x="3254375" y="4625975"/>
          <p14:tracePt t="105550" x="3216275" y="4610100"/>
          <p14:tracePt t="105567" x="3162300" y="4602163"/>
          <p14:tracePt t="105583" x="3132138" y="4594225"/>
          <p14:tracePt t="105596" x="3078163" y="4579938"/>
          <p14:tracePt t="105614" x="3063875" y="4579938"/>
          <p14:tracePt t="105630" x="3048000" y="4572000"/>
          <p14:tracePt t="105647" x="3170238" y="4572000"/>
          <p14:tracePt t="105910" x="3260725" y="4572000"/>
          <p14:tracePt t="105928" x="3336925" y="4572000"/>
          <p14:tracePt t="105945" x="3368675" y="4572000"/>
          <p14:tracePt t="105957" x="3429000" y="4572000"/>
          <p14:tracePt t="105974" x="3482975" y="4572000"/>
          <p14:tracePt t="105990" x="3543300" y="4572000"/>
          <p14:tracePt t="106007" x="3649663" y="4572000"/>
          <p14:tracePt t="106018" x="3756025" y="4572000"/>
          <p14:tracePt t="106032" x="3878263" y="4572000"/>
          <p14:tracePt t="106049" x="3992563" y="4572000"/>
          <p14:tracePt t="106066" x="4068763" y="4572000"/>
          <p14:tracePt t="106083" x="4152900" y="4572000"/>
          <p14:tracePt t="106097" x="4206875" y="4572000"/>
          <p14:tracePt t="106113" x="4244975" y="4572000"/>
          <p14:tracePt t="106130" x="4275138" y="4572000"/>
          <p14:tracePt t="106147" x="4289425" y="4572000"/>
          <p14:tracePt t="106163" x="4297363" y="4572000"/>
          <p14:tracePt t="106193" x="4289425" y="4572000"/>
          <p14:tracePt t="106409" x="4237038" y="4572000"/>
          <p14:tracePt t="106427" x="4183063" y="4572000"/>
          <p14:tracePt t="106445" x="4168775" y="4572000"/>
          <p14:tracePt t="106457" x="4144963" y="4572000"/>
          <p14:tracePt t="106473" x="4122738" y="4572000"/>
          <p14:tracePt t="106490" x="4068763" y="4572000"/>
          <p14:tracePt t="106507" x="3984625" y="4572000"/>
          <p14:tracePt t="106523" x="3946525" y="4572000"/>
          <p14:tracePt t="106532" x="3794125" y="4572000"/>
          <p14:tracePt t="106549" x="3711575" y="4572000"/>
          <p14:tracePt t="106566" x="3657600" y="4572000"/>
          <p14:tracePt t="106582" x="3635375" y="4572000"/>
          <p14:tracePt t="106596" x="3559175" y="4572000"/>
          <p14:tracePt t="106612" x="3451225" y="4572000"/>
          <p14:tracePt t="106629" x="3336925" y="4572000"/>
          <p14:tracePt t="106645" x="3192463" y="4572000"/>
          <p14:tracePt t="106663" x="3116263" y="4572000"/>
          <p14:tracePt t="106682" x="3070225" y="4572000"/>
          <p14:tracePt t="106695" x="3032125" y="4572000"/>
          <p14:tracePt t="106712" x="3017838" y="4572000"/>
          <p14:tracePt t="106725" x="2994025" y="4572000"/>
          <p14:tracePt t="106742" x="2987675" y="4587875"/>
          <p14:tracePt t="106759" x="2971800" y="4587875"/>
          <p14:tracePt t="106798" x="2949575" y="4587875"/>
          <p14:tracePt t="106813" x="2933700" y="4587875"/>
          <p14:tracePt t="106832" x="2911475" y="4587875"/>
          <p14:tracePt t="106846" x="2879725" y="4587875"/>
          <p14:tracePt t="106862" x="2879725" y="4579938"/>
          <p14:tracePt t="106879" x="2917825" y="4579938"/>
          <p14:tracePt t="107026" x="2925763" y="4579938"/>
          <p14:tracePt t="107039" x="3001963" y="4579938"/>
          <p14:tracePt t="107049" x="3086100" y="4579938"/>
          <p14:tracePt t="107065" x="3154363" y="4579938"/>
          <p14:tracePt t="107081" x="3222625" y="4579938"/>
          <p14:tracePt t="107095" x="3254375" y="4579938"/>
          <p14:tracePt t="107112" x="3306763" y="4579938"/>
          <p14:tracePt t="107128" x="3336925" y="4579938"/>
          <p14:tracePt t="107144" x="3390900" y="4579938"/>
          <p14:tracePt t="107162" x="3482975" y="4579938"/>
          <p14:tracePt t="107178" x="3589338" y="4594225"/>
          <p14:tracePt t="107194" x="3687763" y="4594225"/>
          <p14:tracePt t="107211" x="3763963" y="4594225"/>
          <p14:tracePt t="107226" x="3810000" y="4594225"/>
          <p14:tracePt t="107242" x="3825875" y="4594225"/>
          <p14:tracePt t="107259" x="3832225" y="4594225"/>
          <p14:tracePt t="107289" x="3840163" y="4594225"/>
          <p14:tracePt t="107299" x="3863975" y="4594225"/>
          <p14:tracePt t="107314" x="3894138" y="4594225"/>
          <p14:tracePt t="107332" x="3924300" y="4594225"/>
          <p14:tracePt t="107347" x="3940175" y="4594225"/>
          <p14:tracePt t="107361" x="3924300" y="4594225"/>
          <p14:tracePt t="108224" x="3894138" y="4564063"/>
          <p14:tracePt t="108242" x="3878263" y="4549775"/>
          <p14:tracePt t="108255" x="3825875" y="4495800"/>
          <p14:tracePt t="108273" x="3779838" y="4449763"/>
          <p14:tracePt t="108284" x="3711575" y="4373563"/>
          <p14:tracePt t="108299" x="3673475" y="4297363"/>
          <p14:tracePt t="108314" x="3603625" y="4206875"/>
          <p14:tracePt t="108330" x="3521075" y="4054475"/>
          <p14:tracePt t="108347" x="3451225" y="3878263"/>
          <p14:tracePt t="108361" x="3375025" y="3756025"/>
          <p14:tracePt t="108377" x="3322638" y="3589338"/>
          <p14:tracePt t="108394" x="3268663" y="3413125"/>
          <p14:tracePt t="108410" x="3222625" y="3246438"/>
          <p14:tracePt t="108427" x="3200400" y="3078163"/>
          <p14:tracePt t="108444" x="3200400" y="2941638"/>
          <p14:tracePt t="108461" x="3200400" y="2765425"/>
          <p14:tracePt t="108477" x="3200400" y="2552700"/>
          <p14:tracePt t="108496" x="3200400" y="2484438"/>
          <p14:tracePt t="108509" x="3222625" y="2370138"/>
          <p14:tracePt t="108525" x="3268663" y="2239963"/>
          <p14:tracePt t="108541" x="3298825" y="2163763"/>
          <p14:tracePt t="108557" x="3322638" y="2057400"/>
          <p14:tracePt t="108574" x="3336925" y="1989138"/>
          <p14:tracePt t="108591" x="3344863" y="1905000"/>
          <p14:tracePt t="108591" x="3360738" y="1844675"/>
          <p14:tracePt t="108608" x="3368675" y="1730375"/>
          <p14:tracePt t="108628" x="3390900" y="1630363"/>
          <p14:tracePt t="108645" x="3413125" y="1524000"/>
          <p14:tracePt t="108665" x="3421063" y="1455738"/>
          <p14:tracePt t="108679" x="3421063" y="1401763"/>
          <p14:tracePt t="108692" x="3413125" y="1303338"/>
          <p14:tracePt t="108711" x="3406775" y="1249363"/>
          <p14:tracePt t="108727" x="3390900" y="1196975"/>
          <p14:tracePt t="108743" x="3390900" y="1173163"/>
          <p14:tracePt t="108757" x="3382963" y="1127125"/>
          <p14:tracePt t="108757" x="3368675" y="1104900"/>
          <p14:tracePt t="108775" x="3368675" y="1089025"/>
          <p14:tracePt t="108790" x="3368675" y="1050925"/>
          <p14:tracePt t="108807" x="3352800" y="990600"/>
          <p14:tracePt t="108827" x="3336925" y="960438"/>
          <p14:tracePt t="108846" x="3330575" y="906463"/>
          <p14:tracePt t="108865" x="3322638" y="876300"/>
          <p14:tracePt t="108879" x="3314700" y="854075"/>
          <p14:tracePt t="108897" x="3314700" y="822325"/>
          <p14:tracePt t="108910" x="3314700" y="792163"/>
          <p14:tracePt t="108927" x="3298825" y="739775"/>
          <p14:tracePt t="108944" x="3292475" y="715963"/>
          <p14:tracePt t="108960" x="3292475" y="701675"/>
          <p14:tracePt t="108976" x="3292475" y="685800"/>
          <p14:tracePt t="108992" x="3284538" y="669925"/>
          <p14:tracePt t="109009" x="3284538" y="663575"/>
          <p14:tracePt t="109025" x="3276600" y="639763"/>
          <p14:tracePt t="109040" x="3292475" y="639763"/>
          <p14:tracePt t="109539" x="3314700" y="639763"/>
          <p14:tracePt t="109553" x="3336925" y="639763"/>
          <p14:tracePt t="109570" x="3352800" y="647700"/>
          <p14:tracePt t="109580" x="3375025" y="655638"/>
          <p14:tracePt t="109597" x="3390900" y="663575"/>
          <p14:tracePt t="109614" x="3398838" y="663575"/>
          <p14:tracePt t="109630" x="3406775" y="663575"/>
          <p14:tracePt t="109643" x="3413125" y="663575"/>
          <p14:tracePt t="109659" x="3421063" y="663575"/>
          <p14:tracePt t="109676" x="3413125" y="655638"/>
          <p14:tracePt t="109693" x="3467100" y="639763"/>
          <p14:tracePt t="109710" x="3489325" y="647700"/>
          <p14:tracePt t="109726" x="3551238" y="655638"/>
          <p14:tracePt t="109743" x="3573463" y="663575"/>
          <p14:tracePt t="109757" x="3573463" y="669925"/>
          <p14:tracePt t="109773" x="3581400" y="669925"/>
          <p14:tracePt t="109791" x="3589338" y="669925"/>
          <p14:tracePt t="109884" x="3597275" y="669925"/>
          <p14:tracePt t="109912" x="3589338" y="677863"/>
          <p14:tracePt t="110141" x="3581400" y="677863"/>
          <p14:tracePt t="110160" x="3565525" y="677863"/>
          <p14:tracePt t="110175" x="3559175" y="677863"/>
          <p14:tracePt t="110191" x="3551238" y="677863"/>
          <p14:tracePt t="110208" x="3543300" y="693738"/>
          <p14:tracePt t="110240" x="3527425" y="693738"/>
          <p14:tracePt t="110257" x="3513138" y="693738"/>
          <p14:tracePt t="110289" x="3497263" y="693738"/>
          <p14:tracePt t="110334" x="3482975" y="693738"/>
          <p14:tracePt t="110352" x="3467100" y="693738"/>
          <p14:tracePt t="110362" x="3451225" y="693738"/>
          <p14:tracePt t="110378" x="3444875" y="693738"/>
          <p14:tracePt t="110425" x="3436938" y="693738"/>
          <p14:tracePt t="110440" x="3413125" y="685800"/>
          <p14:tracePt t="110457" x="3406775" y="685800"/>
          <p14:tracePt t="110473" x="3390900" y="685800"/>
          <p14:tracePt t="110490" x="3382963" y="685800"/>
          <p14:tracePt t="110507" x="3360738" y="677863"/>
          <p14:tracePt t="110526" x="3352800" y="677863"/>
          <p14:tracePt t="110540" x="3344863" y="663575"/>
          <p14:tracePt t="111271" x="3336925" y="663575"/>
          <p14:tracePt t="112215" x="3322638" y="663575"/>
          <p14:tracePt t="112287" x="3306763" y="663575"/>
          <p14:tracePt t="112332" x="3292475" y="663575"/>
          <p14:tracePt t="112350" x="3276600" y="663575"/>
          <p14:tracePt t="112367" x="3268663" y="663575"/>
          <p14:tracePt t="112377" x="3254375" y="663575"/>
          <p14:tracePt t="112440" x="3246438" y="663575"/>
          <p14:tracePt t="112473" x="3238500" y="663575"/>
          <p14:tracePt t="112488" x="3222625" y="663575"/>
          <p14:tracePt t="112506" x="3200400" y="663575"/>
          <p14:tracePt t="112521" x="3192463" y="669925"/>
          <p14:tracePt t="112538" x="3178175" y="669925"/>
          <p14:tracePt t="112554" x="3162300" y="669925"/>
          <p14:tracePt t="112571" x="3140075" y="677863"/>
          <p14:tracePt t="112583" x="3132138" y="677863"/>
          <p14:tracePt t="112600" x="3116263" y="677863"/>
          <p14:tracePt t="112617" x="3108325" y="677863"/>
          <p14:tracePt t="112641" x="3094038" y="685800"/>
          <p14:tracePt t="112658" x="3086100" y="693738"/>
          <p14:tracePt t="112674" x="3078163" y="693738"/>
          <p14:tracePt t="112705" x="3070225" y="693738"/>
          <p14:tracePt t="112769" x="3055938" y="693738"/>
          <p14:tracePt t="112769" x="3048000" y="693738"/>
          <p14:tracePt t="112790" x="3040063" y="685800"/>
          <p14:tracePt t="112819" x="3025775" y="685800"/>
          <p14:tracePt t="112837" x="3017838" y="677863"/>
          <p14:tracePt t="112850" x="3009900" y="677863"/>
          <p14:tracePt t="112861" x="2994025" y="677863"/>
          <p14:tracePt t="112881" x="2987675" y="677863"/>
          <p14:tracePt t="112891" x="2963863" y="669925"/>
          <p14:tracePt t="112911" x="2949575" y="669925"/>
          <p14:tracePt t="112924" x="2933700" y="655638"/>
          <p14:tracePt t="112940" x="2925763" y="655638"/>
          <p14:tracePt t="112956" x="2911475" y="655638"/>
          <p14:tracePt t="112972" x="2895600" y="655638"/>
          <p14:tracePt t="112989" x="2879725" y="655638"/>
          <p14:tracePt t="113006" x="2865438" y="655638"/>
          <p14:tracePt t="113022" x="2849563" y="655638"/>
          <p14:tracePt t="113038" x="2835275" y="655638"/>
          <p14:tracePt t="113081" x="2827338" y="663575"/>
          <p14:tracePt t="113164" x="2811463" y="669925"/>
          <p14:tracePt t="113190" x="2803525" y="677863"/>
          <p14:tracePt t="113269" x="2789238" y="693738"/>
          <p14:tracePt t="113320" x="2789238" y="701675"/>
          <p14:tracePt t="114263" x="2773363" y="708025"/>
          <p14:tracePt t="114663" x="2773363" y="715963"/>
          <p14:tracePt t="114680" x="2759075" y="731838"/>
          <p14:tracePt t="114691" x="2759075" y="754063"/>
          <p14:tracePt t="114707" x="2751138" y="754063"/>
          <p14:tracePt t="114721" x="2735263" y="762000"/>
          <p14:tracePt t="114736" x="2713038" y="769938"/>
          <p14:tracePt t="114754" x="2689225" y="769938"/>
          <p14:tracePt t="114771" x="2682875" y="777875"/>
          <p14:tracePt t="114788" x="2674938" y="777875"/>
          <p14:tracePt t="114833" x="2636838" y="777875"/>
          <p14:tracePt t="114900" x="2606675" y="777875"/>
          <p14:tracePt t="114914" x="2598738" y="777875"/>
          <p14:tracePt t="114924" x="2574925" y="777875"/>
          <p14:tracePt t="114944" x="2568575" y="777875"/>
          <p14:tracePt t="114988" x="2560638" y="769938"/>
          <p14:tracePt t="115033" x="2544763" y="762000"/>
          <p14:tracePt t="115051" x="2544763" y="739775"/>
          <p14:tracePt t="115084" x="2544763" y="723900"/>
          <p14:tracePt t="115129" x="2544763" y="708025"/>
          <p14:tracePt t="115162" x="2544763" y="701675"/>
          <p14:tracePt t="115181" x="2544763" y="685800"/>
          <p14:tracePt t="115192" x="2544763" y="669925"/>
          <p14:tracePt t="115222" x="2544763" y="655638"/>
          <p14:tracePt t="115239" x="2544763" y="625475"/>
          <p14:tracePt t="115270" x="2544763" y="593725"/>
          <p14:tracePt t="115299" x="2544763" y="579438"/>
          <p14:tracePt t="115318" x="2544763" y="563563"/>
          <p14:tracePt t="115350" x="2544763" y="549275"/>
          <p14:tracePt t="115368" x="2544763" y="533400"/>
          <p14:tracePt t="115381" x="2530475" y="517525"/>
          <p14:tracePt t="115412" x="2530475" y="495300"/>
          <p14:tracePt t="115425" x="2514600" y="487363"/>
          <p14:tracePt t="115440" x="2514600" y="479425"/>
          <p14:tracePt t="115457" x="2498725" y="465138"/>
          <p14:tracePt t="115473" x="2492375" y="457200"/>
          <p14:tracePt t="115501" x="2476500" y="449263"/>
          <p14:tracePt t="115519" x="2454275" y="441325"/>
          <p14:tracePt t="115536" x="2416175" y="427038"/>
          <p14:tracePt t="115552" x="2378075" y="419100"/>
          <p14:tracePt t="115567" x="2332038" y="403225"/>
          <p14:tracePt t="115585" x="2293938" y="403225"/>
          <p14:tracePt t="115601" x="2286000" y="403225"/>
          <p14:tracePt t="115614" x="2270125" y="403225"/>
          <p14:tracePt t="115629" x="2263775" y="403225"/>
          <p14:tracePt t="115643" x="2209800" y="388938"/>
          <p14:tracePt t="115658" x="2117725" y="388938"/>
          <p14:tracePt t="115682" x="2095500" y="388938"/>
          <p14:tracePt t="115691" x="2041525" y="388938"/>
          <p14:tracePt t="115704" x="2003425" y="388938"/>
          <p14:tracePt t="115720" x="1981200" y="388938"/>
          <p14:tracePt t="115736" x="1965325" y="388938"/>
          <p14:tracePt t="115753" x="1958975" y="388938"/>
          <p14:tracePt t="115769" x="1943100" y="388938"/>
          <p14:tracePt t="115787" x="1920875" y="388938"/>
          <p14:tracePt t="115803" x="1889125" y="388938"/>
          <p14:tracePt t="115820" x="1866900" y="396875"/>
          <p14:tracePt t="115836" x="1828800" y="396875"/>
          <p14:tracePt t="115851" x="1812925" y="403225"/>
          <p14:tracePt t="115895" x="1806575" y="411163"/>
          <p14:tracePt t="115913" x="1790700" y="419100"/>
          <p14:tracePt t="115923" x="1782763" y="434975"/>
          <p14:tracePt t="115939" x="1774825" y="441325"/>
          <p14:tracePt t="115956" x="1760538" y="449263"/>
          <p14:tracePt t="115973" x="1744663" y="465138"/>
          <p14:tracePt t="115986" x="1730375" y="479425"/>
          <p14:tracePt t="116002" x="1722438" y="487363"/>
          <p14:tracePt t="116019" x="1714500" y="495300"/>
          <p14:tracePt t="116051" x="1698625" y="511175"/>
          <p14:tracePt t="116082" x="1692275" y="525463"/>
          <p14:tracePt t="116101" x="1692275" y="541338"/>
          <p14:tracePt t="116114" x="1684338" y="549275"/>
          <p14:tracePt t="116130" x="1676400" y="563563"/>
          <p14:tracePt t="116145" x="1676400" y="579438"/>
          <p14:tracePt t="116174" x="1676400" y="593725"/>
          <p14:tracePt t="116270" x="1676400" y="601663"/>
          <p14:tracePt t="116300" x="1676400" y="609600"/>
          <p14:tracePt t="116317" x="1676400" y="617538"/>
          <p14:tracePt t="116334" x="1684338" y="625475"/>
          <p14:tracePt t="116350" x="1692275" y="631825"/>
          <p14:tracePt t="116382" x="1692275" y="639763"/>
          <p14:tracePt t="116400" x="1714500" y="655638"/>
          <p14:tracePt t="116411" x="1722438" y="663575"/>
          <p14:tracePt t="116429" x="1730375" y="663575"/>
          <p14:tracePt t="116439" x="1736725" y="677863"/>
          <p14:tracePt t="116456" x="1744663" y="677863"/>
          <p14:tracePt t="116486" x="1752600" y="685800"/>
          <p14:tracePt t="116502" x="1760538" y="701675"/>
          <p14:tracePt t="116519" x="1782763" y="708025"/>
          <p14:tracePt t="116536" x="1790700" y="723900"/>
          <p14:tracePt t="116549" x="1812925" y="739775"/>
          <p14:tracePt t="116568" x="1828800" y="739775"/>
          <p14:tracePt t="116585" x="1836738" y="754063"/>
          <p14:tracePt t="116615" x="1844675" y="754063"/>
          <p14:tracePt t="116649" x="1851025" y="762000"/>
          <p14:tracePt t="116662" x="1858963" y="762000"/>
          <p14:tracePt t="116679" x="1858963" y="769938"/>
          <p14:tracePt t="116689" x="1874838" y="777875"/>
          <p14:tracePt t="116704" x="1882775" y="777875"/>
          <p14:tracePt t="116721" x="1889125" y="784225"/>
          <p14:tracePt t="116737" x="1897063" y="792163"/>
          <p14:tracePt t="116754" x="1912938" y="792163"/>
          <p14:tracePt t="116770" x="1935163" y="800100"/>
          <p14:tracePt t="116786" x="1943100" y="808038"/>
          <p14:tracePt t="116831" x="1965325" y="808038"/>
          <p14:tracePt t="116850" x="1973263" y="808038"/>
          <p14:tracePt t="116867" x="1989138" y="815975"/>
          <p14:tracePt t="116879" x="2011363" y="822325"/>
          <p14:tracePt t="116915" x="2019300" y="822325"/>
          <p14:tracePt t="116929" x="2035175" y="830263"/>
          <p14:tracePt t="116938" x="2049463" y="838200"/>
          <p14:tracePt t="116955" x="2057400" y="838200"/>
          <p14:tracePt t="116985" x="2065338" y="838200"/>
          <p14:tracePt t="117018" x="2079625" y="838200"/>
          <p14:tracePt t="117033" x="2087563" y="838200"/>
          <p14:tracePt t="117051" x="2103438" y="838200"/>
          <p14:tracePt t="117081" x="2111375" y="846138"/>
          <p14:tracePt t="117099" x="2117725" y="846138"/>
          <p14:tracePt t="117117" x="2125663" y="846138"/>
          <p14:tracePt t="117130" x="2133600" y="846138"/>
          <p14:tracePt t="117147" x="2149475" y="846138"/>
          <p14:tracePt t="117163" x="2163763" y="854075"/>
          <p14:tracePt t="117194" x="2171700" y="854075"/>
          <p14:tracePt t="117212" x="2187575" y="854075"/>
          <p14:tracePt t="117222" x="2193925" y="854075"/>
          <p14:tracePt t="117238" x="2209800" y="854075"/>
          <p14:tracePt t="117268" x="2225675" y="854075"/>
          <p14:tracePt t="117285" x="2239963" y="854075"/>
          <p14:tracePt t="117302" x="2247900" y="854075"/>
          <p14:tracePt t="117316" x="2278063" y="868363"/>
          <p14:tracePt t="117334" x="2293938" y="868363"/>
          <p14:tracePt t="117350" x="2301875" y="868363"/>
          <p14:tracePt t="117381" x="2316163" y="868363"/>
          <p14:tracePt t="117407" x="2332038" y="868363"/>
          <p14:tracePt t="117443" x="2339975" y="868363"/>
          <p14:tracePt t="117461" x="2354263" y="868363"/>
          <p14:tracePt t="117471" x="2370138" y="868363"/>
          <p14:tracePt t="117488" x="2378075" y="868363"/>
          <p14:tracePt t="117504" x="2392363" y="854075"/>
          <p14:tracePt t="117519" x="2416175" y="854075"/>
          <p14:tracePt t="117551" x="2422525" y="846138"/>
          <p14:tracePt t="117568" x="2438400" y="846138"/>
          <p14:tracePt t="117630" x="2446338" y="846138"/>
          <p14:tracePt t="117650" x="2454275" y="846138"/>
          <p14:tracePt t="117661" x="2460625" y="830263"/>
          <p14:tracePt t="117683" x="2468563" y="830263"/>
          <p14:tracePt t="117695" x="2468563" y="822325"/>
          <p14:tracePt t="117705" x="2476500" y="815975"/>
          <p14:tracePt t="117721" x="2492375" y="808038"/>
          <p14:tracePt t="117737" x="2492375" y="800100"/>
          <p14:tracePt t="117754" x="2492375" y="792163"/>
          <p14:tracePt t="117783" x="2492375" y="777875"/>
          <p14:tracePt t="117799" x="2498725" y="762000"/>
          <p14:tracePt t="117816" x="2506663" y="762000"/>
          <p14:tracePt t="117832" x="2506663" y="754063"/>
          <p14:tracePt t="117849" x="2506663" y="746125"/>
          <p14:tracePt t="117880" x="2506663" y="739775"/>
          <p14:tracePt t="117930" x="2506663" y="731838"/>
          <p14:tracePt t="117944" x="2506663" y="723900"/>
          <p14:tracePt t="117976" x="2506663" y="715963"/>
          <p14:tracePt t="118130" x="2506663" y="708025"/>
          <p14:tracePt t="118151" x="2506663" y="701675"/>
          <p14:tracePt t="118259" x="2506663" y="685800"/>
          <p14:tracePt t="118330" x="2498725" y="669925"/>
          <p14:tracePt t="118349" x="2498725" y="655638"/>
          <p14:tracePt t="118379" x="2492375" y="631825"/>
          <p14:tracePt t="118413" x="2492375" y="625475"/>
          <p14:tracePt t="118442" x="2484438" y="609600"/>
          <p14:tracePt t="118460" x="2484438" y="601663"/>
          <p14:tracePt t="118470" x="2484438" y="587375"/>
          <p14:tracePt t="118487" x="2484438" y="579438"/>
          <p14:tracePt t="118503" x="2468563" y="555625"/>
          <p14:tracePt t="118517" x="2468563" y="541338"/>
          <p14:tracePt t="118549" x="2468563" y="525463"/>
          <p14:tracePt t="118581" x="2454275" y="517525"/>
          <p14:tracePt t="118596" x="2454275" y="511175"/>
          <p14:tracePt t="118616" x="2438400" y="503238"/>
          <p14:tracePt t="118632" x="2438400" y="495300"/>
          <p14:tracePt t="118649" x="2438400" y="479425"/>
          <p14:tracePt t="118663" x="2430463" y="479425"/>
          <p14:tracePt t="118677" x="2422525" y="473075"/>
          <p14:tracePt t="118694" x="2400300" y="465138"/>
          <p14:tracePt t="118725" x="2384425" y="465138"/>
          <p14:tracePt t="118735" x="2354263" y="465138"/>
          <p14:tracePt t="118754" x="2339975" y="449263"/>
          <p14:tracePt t="118770" x="2308225" y="449263"/>
          <p14:tracePt t="118783" x="2301875" y="441325"/>
          <p14:tracePt t="118800" x="2286000" y="441325"/>
          <p14:tracePt t="118816" x="2263775" y="434975"/>
          <p14:tracePt t="118833" x="2232025" y="434975"/>
          <p14:tracePt t="118851" x="2217738" y="434975"/>
          <p14:tracePt t="118867" x="2209800" y="427038"/>
          <p14:tracePt t="118883" x="2193925" y="427038"/>
          <p14:tracePt t="118899" x="2187575" y="427038"/>
          <p14:tracePt t="118916" x="2171700" y="427038"/>
          <p14:tracePt t="118944" x="2149475" y="427038"/>
          <p14:tracePt t="118960" x="2111375" y="427038"/>
          <p14:tracePt t="118970" x="2073275" y="427038"/>
          <p14:tracePt t="118987" x="2041525" y="427038"/>
          <p14:tracePt t="119002" x="2035175" y="419100"/>
          <p14:tracePt t="119036" x="2019300" y="419100"/>
          <p14:tracePt t="119065" x="2003425" y="419100"/>
          <p14:tracePt t="119082" x="1989138" y="419100"/>
          <p14:tracePt t="119098" x="1973263" y="419100"/>
          <p14:tracePt t="119115" x="1965325" y="419100"/>
          <p14:tracePt t="119132" x="1958975" y="419100"/>
          <p14:tracePt t="119148" x="1943100" y="434975"/>
          <p14:tracePt t="119160" x="1927225" y="434975"/>
          <p14:tracePt t="119177" x="1905000" y="434975"/>
          <p14:tracePt t="119193" x="1897063" y="449263"/>
          <p14:tracePt t="119210" x="1882775" y="457200"/>
          <p14:tracePt t="119227" x="1858963" y="473075"/>
          <p14:tracePt t="119252" x="1851025" y="479425"/>
          <p14:tracePt t="119269" x="1828800" y="487363"/>
          <p14:tracePt t="119287" x="1812925" y="503238"/>
          <p14:tracePt t="119314" x="1798638" y="525463"/>
          <p14:tracePt t="119347" x="1790700" y="541338"/>
          <p14:tracePt t="119365" x="1782763" y="549275"/>
          <p14:tracePt t="119381" x="1782763" y="555625"/>
          <p14:tracePt t="119397" x="1782763" y="563563"/>
          <p14:tracePt t="119414" x="1782763" y="571500"/>
          <p14:tracePt t="119445" x="1782763" y="587375"/>
          <p14:tracePt t="119475" x="1782763" y="593725"/>
          <p14:tracePt t="119493" x="1782763" y="617538"/>
          <p14:tracePt t="119503" x="1782763" y="631825"/>
          <p14:tracePt t="119520" x="1782763" y="639763"/>
          <p14:tracePt t="119533" x="1782763" y="663575"/>
          <p14:tracePt t="119549" x="1782763" y="669925"/>
          <p14:tracePt t="119565" x="1782763" y="693738"/>
          <p14:tracePt t="119583" x="1790700" y="701675"/>
          <p14:tracePt t="119615" x="1806575" y="715963"/>
          <p14:tracePt t="119631" x="1820863" y="715963"/>
          <p14:tracePt t="119648" x="1836738" y="723900"/>
          <p14:tracePt t="119661" x="1851025" y="731838"/>
          <p14:tracePt t="119679" x="1851025" y="739775"/>
          <p14:tracePt t="119690" x="1858963" y="739775"/>
          <p14:tracePt t="119705" x="1882775" y="739775"/>
          <p14:tracePt t="119746" x="1897063" y="746125"/>
          <p14:tracePt t="119759" x="1905000" y="746125"/>
          <p14:tracePt t="119770" x="1920875" y="746125"/>
          <p14:tracePt t="119785" x="1927225" y="746125"/>
          <p14:tracePt t="119799" x="1935163" y="754063"/>
          <p14:tracePt t="119815" x="1951038" y="754063"/>
          <p14:tracePt t="119832" x="1958975" y="754063"/>
          <p14:tracePt t="119849" x="1973263" y="754063"/>
          <p14:tracePt t="119866" x="1989138" y="754063"/>
          <p14:tracePt t="119897" x="2011363" y="762000"/>
          <p14:tracePt t="119914" x="2027238" y="762000"/>
          <p14:tracePt t="119946" x="2035175" y="769938"/>
          <p14:tracePt t="119959" x="2041525" y="769938"/>
          <p14:tracePt t="119990" x="2049463" y="769938"/>
          <p14:tracePt t="120009" x="2073275" y="784225"/>
          <p14:tracePt t="120019" x="2087563" y="792163"/>
          <p14:tracePt t="120036" x="2103438" y="800100"/>
          <p14:tracePt t="120049" x="2117725" y="808038"/>
          <p14:tracePt t="120066" x="2133600" y="815975"/>
          <p14:tracePt t="120082" x="2141538" y="815975"/>
          <p14:tracePt t="120114" x="2149475" y="815975"/>
          <p14:tracePt t="120132" x="2163763" y="822325"/>
          <p14:tracePt t="120146" x="2187575" y="822325"/>
          <p14:tracePt t="120164" x="2225675" y="838200"/>
          <p14:tracePt t="120196" x="2232025" y="838200"/>
          <p14:tracePt t="120209" x="2247900" y="838200"/>
          <p14:tracePt t="120299" x="2255838" y="838200"/>
          <p14:tracePt t="120317" x="2263775" y="838200"/>
          <p14:tracePt t="120330" x="2270125" y="838200"/>
          <p14:tracePt t="120347" x="2278063" y="838200"/>
          <p14:tracePt t="120380" x="2293938" y="838200"/>
          <p14:tracePt t="120397" x="2301875" y="838200"/>
          <p14:tracePt t="120414" x="2308225" y="830263"/>
          <p14:tracePt t="120427" x="2316163" y="822325"/>
          <p14:tracePt t="120457" x="2324100" y="822325"/>
          <p14:tracePt t="120475" x="2324100" y="815975"/>
          <p14:tracePt t="120492" x="2339975" y="815975"/>
          <p14:tracePt t="120598" x="2346325" y="815975"/>
          <p14:tracePt t="120628" x="2354263" y="815975"/>
          <p14:tracePt t="120740" x="2370138" y="815975"/>
          <p14:tracePt t="120790" x="2392363" y="838200"/>
          <p14:tracePt t="121273" x="2416175" y="860425"/>
          <p14:tracePt t="121284" x="2492375" y="936625"/>
          <p14:tracePt t="121302" x="2530475" y="960438"/>
          <p14:tracePt t="121315" x="2606675" y="1028700"/>
          <p14:tracePt t="121333" x="2727325" y="1173163"/>
          <p14:tracePt t="121350" x="2781300" y="1219200"/>
          <p14:tracePt t="121363" x="2887663" y="1363663"/>
          <p14:tracePt t="121379" x="3086100" y="1546225"/>
          <p14:tracePt t="121399" x="3154363" y="1592263"/>
          <p14:tracePt t="121413" x="3314700" y="1736725"/>
          <p14:tracePt t="121429" x="3436938" y="1874838"/>
          <p14:tracePt t="121447" x="3543300" y="2011363"/>
          <p14:tracePt t="121462" x="3665538" y="2149475"/>
          <p14:tracePt t="121478" x="3771900" y="2270125"/>
          <p14:tracePt t="121494" x="3878263" y="2408238"/>
          <p14:tracePt t="121511" x="4054475" y="2620963"/>
          <p14:tracePt t="121528" x="4213225" y="2781300"/>
          <p14:tracePt t="121549" x="4427538" y="3001963"/>
          <p14:tracePt t="121566" x="4572000" y="3124200"/>
          <p14:tracePt t="121583" x="4716463" y="3268663"/>
          <p14:tracePt t="121599" x="4838700" y="3390900"/>
          <p14:tracePt t="121614" x="4945063" y="3497263"/>
          <p14:tracePt t="121631" x="5045075" y="3581400"/>
          <p14:tracePt t="121648" x="5113338" y="3649663"/>
          <p14:tracePt t="121665" x="5219700" y="3741738"/>
          <p14:tracePt t="121681" x="5280025" y="3810000"/>
          <p14:tracePt t="121694" x="5410200" y="3924300"/>
          <p14:tracePt t="121711" x="5516563" y="4038600"/>
          <p14:tracePt t="121711" x="5562600" y="4098925"/>
          <p14:tracePt t="121728" x="5654675" y="4221163"/>
          <p14:tracePt t="121744" x="5707063" y="4327525"/>
          <p14:tracePt t="121761" x="5768975" y="4403725"/>
          <p14:tracePt t="121777" x="5807075" y="4457700"/>
          <p14:tracePt t="121800" x="5845175" y="4511675"/>
          <p14:tracePt t="121817" x="5867400" y="4533900"/>
          <p14:tracePt t="121830" x="5889625" y="4572000"/>
          <p14:tracePt t="121847" x="5951538" y="4632325"/>
          <p14:tracePt t="121864" x="6011863" y="4670425"/>
          <p14:tracePt t="121880" x="6057900" y="4708525"/>
          <p14:tracePt t="121897" x="6111875" y="4770438"/>
          <p14:tracePt t="121914" x="6180138" y="4816475"/>
          <p14:tracePt t="121930" x="6202363" y="4846638"/>
          <p14:tracePt t="121946" x="6248400" y="4868863"/>
          <p14:tracePt t="121964" x="6316663" y="4906963"/>
          <p14:tracePt t="121977" x="6346825" y="4922838"/>
          <p14:tracePt t="121994" x="6392863" y="4922838"/>
          <p14:tracePt t="122018" x="6454775" y="4922838"/>
          <p14:tracePt t="122032" x="6569075" y="4922838"/>
          <p14:tracePt t="122051" x="6713538" y="4914900"/>
          <p14:tracePt t="122067" x="6827838" y="4876800"/>
          <p14:tracePt t="122080" x="6994525" y="4854575"/>
          <p14:tracePt t="122096" x="7078663" y="4822825"/>
          <p14:tracePt t="122113" x="7132638" y="4800600"/>
          <p14:tracePt t="122130" x="7178675" y="4770438"/>
          <p14:tracePt t="122146" x="7246938" y="4746625"/>
          <p14:tracePt t="122163" x="7337425" y="4708525"/>
          <p14:tracePt t="122180" x="7315200" y="4686300"/>
          <p14:tracePt t="122194" x="7331075" y="4656138"/>
          <p14:tracePt t="122210" x="7345363" y="4625975"/>
          <p14:tracePt t="122255" x="7337425" y="4587875"/>
          <p14:tracePt t="122268" x="7375525" y="4572000"/>
          <p14:tracePt t="122284" x="7399338" y="4549775"/>
          <p14:tracePt t="122284" x="7407275" y="4549775"/>
          <p14:tracePt t="122301" x="7421563" y="4533900"/>
          <p14:tracePt t="122331" x="7413625" y="4518025"/>
          <p14:tracePt t="122348" x="7407275" y="4487863"/>
          <p14:tracePt t="122361" x="7399338" y="4473575"/>
          <p14:tracePt t="122378" x="7399338" y="4465638"/>
          <p14:tracePt t="122444" x="7399338" y="4449763"/>
          <p14:tracePt t="122461" x="7399338" y="4427538"/>
          <p14:tracePt t="122474" x="7407275" y="4419600"/>
          <p14:tracePt t="122490" x="7407275" y="4411663"/>
          <p14:tracePt t="122507" x="7407275" y="4403725"/>
          <p14:tracePt t="122726" x="7413625" y="4397375"/>
          <p14:tracePt t="122908" x="7437438" y="4389438"/>
          <p14:tracePt t="123192" x="7445375" y="4381500"/>
          <p14:tracePt t="123208" x="7467600" y="4373563"/>
          <p14:tracePt t="123223" x="7483475" y="4351338"/>
          <p14:tracePt t="123239" x="7505700" y="4327525"/>
          <p14:tracePt t="123256" x="7535863" y="4305300"/>
          <p14:tracePt t="123272" x="7551738" y="4275138"/>
          <p14:tracePt t="123283" x="7581900" y="4244975"/>
          <p14:tracePt t="123300" x="7604125" y="4206875"/>
          <p14:tracePt t="123316" x="7597775" y="4016375"/>
          <p14:tracePt t="123332" x="7604125" y="4060825"/>
          <p14:tracePt t="123345" x="7604125" y="4046538"/>
          <p14:tracePt t="123362" x="7589838" y="4030663"/>
          <p14:tracePt t="123379" x="7559675" y="4000500"/>
          <p14:tracePt t="123395" x="7535863" y="3984625"/>
          <p14:tracePt t="123427" x="7527925" y="3978275"/>
          <p14:tracePt t="123444" x="7513638" y="3970338"/>
          <p14:tracePt t="123460" x="7483475" y="3954463"/>
          <p14:tracePt t="123477" x="7445375" y="3954463"/>
          <p14:tracePt t="123489" x="7421563" y="3940175"/>
          <p14:tracePt t="123506" x="7399338" y="3932238"/>
          <p14:tracePt t="123523" x="7383463" y="3932238"/>
          <p14:tracePt t="123570" x="7369175" y="3932238"/>
          <p14:tracePt t="123580" x="7353300" y="3932238"/>
          <p14:tracePt t="123599" x="7337425" y="3932238"/>
          <p14:tracePt t="123627" x="7315200" y="3932238"/>
          <p14:tracePt t="123643" x="7299325" y="3940175"/>
          <p14:tracePt t="123660" x="7269163" y="3962400"/>
          <p14:tracePt t="123682" x="7246938" y="3978275"/>
          <p14:tracePt t="123694" x="7239000" y="3984625"/>
          <p14:tracePt t="123711" x="7231063" y="4008438"/>
          <p14:tracePt t="123728" x="7223125" y="4008438"/>
          <p14:tracePt t="123742" x="7208838" y="4038600"/>
          <p14:tracePt t="123760" x="7185025" y="4084638"/>
          <p14:tracePt t="123776" x="7170738" y="4122738"/>
          <p14:tracePt t="123792" x="7154863" y="4160838"/>
          <p14:tracePt t="123809" x="7154863" y="4213225"/>
          <p14:tracePt t="123830" x="7146925" y="4229100"/>
          <p14:tracePt t="123847" x="7146925" y="4237038"/>
          <p14:tracePt t="123863" x="7146925" y="4244975"/>
          <p14:tracePt t="123880" x="7146925" y="4251325"/>
          <p14:tracePt t="123893" x="7146925" y="4283075"/>
          <p14:tracePt t="123911" x="7146925" y="4297363"/>
          <p14:tracePt t="123927" x="7146925" y="4321175"/>
          <p14:tracePt t="123945" x="7146925" y="4327525"/>
          <p14:tracePt t="123961" x="7146925" y="4351338"/>
          <p14:tracePt t="123978" x="7146925" y="4359275"/>
          <p14:tracePt t="124005" x="7154863" y="4381500"/>
          <p14:tracePt t="124025" x="7162800" y="4381500"/>
          <p14:tracePt t="124035" x="7162800" y="4389438"/>
          <p14:tracePt t="124050" x="7170738" y="4397375"/>
          <p14:tracePt t="124066" x="7170738" y="4403725"/>
          <p14:tracePt t="124082" x="7170738" y="4419600"/>
          <p14:tracePt t="124113" x="7178675" y="4427538"/>
          <p14:tracePt t="124191" x="7146925" y="4427538"/>
          <p14:tracePt t="125091" x="6972300" y="4403725"/>
          <p14:tracePt t="125091" x="6942138" y="4403725"/>
          <p14:tracePt t="125107" x="6811963" y="4397375"/>
          <p14:tracePt t="125127" x="6659563" y="4351338"/>
          <p14:tracePt t="125144" x="6492875" y="4335463"/>
          <p14:tracePt t="125160" x="6354763" y="4327525"/>
          <p14:tracePt t="125177" x="6264275" y="4321175"/>
          <p14:tracePt t="125194" x="6202363" y="4321175"/>
          <p14:tracePt t="125211" x="6103938" y="4321175"/>
          <p14:tracePt t="125225" x="5973763" y="4283075"/>
          <p14:tracePt t="125241" x="5821363" y="4283075"/>
          <p14:tracePt t="125258" x="5668963" y="4297363"/>
          <p14:tracePt t="125274" x="5562600" y="4283075"/>
          <p14:tracePt t="125291" x="5464175" y="4283075"/>
          <p14:tracePt t="125307" x="5356225" y="4259263"/>
          <p14:tracePt t="125324" x="5257800" y="4259263"/>
          <p14:tracePt t="125340" x="5159375" y="4259263"/>
          <p14:tracePt t="125340" x="5121275" y="4259263"/>
          <p14:tracePt t="125357" x="5021263" y="4259263"/>
          <p14:tracePt t="125377" x="4937125" y="4275138"/>
          <p14:tracePt t="125394" x="4808538" y="4275138"/>
          <p14:tracePt t="125410" x="4694238" y="4275138"/>
          <p14:tracePt t="125426" x="4610100" y="4275138"/>
          <p14:tracePt t="125443" x="4564063" y="4283075"/>
          <p14:tracePt t="125459" x="4549775" y="4289425"/>
          <p14:tracePt t="125477" x="4495800" y="4289425"/>
          <p14:tracePt t="125493" x="4359275" y="4289425"/>
          <p14:tracePt t="125510" x="4297363" y="4289425"/>
          <p14:tracePt t="125525" x="4160838" y="4297363"/>
          <p14:tracePt t="125540" x="4054475" y="4351338"/>
          <p14:tracePt t="125557" x="3954463" y="4359275"/>
          <p14:tracePt t="125573" x="3870325" y="4359275"/>
          <p14:tracePt t="125590" x="3787775" y="4365625"/>
          <p14:tracePt t="125590" x="3717925" y="4365625"/>
          <p14:tracePt t="125607" x="3589338" y="4365625"/>
          <p14:tracePt t="125627" x="3444875" y="4365625"/>
          <p14:tracePt t="125644" x="3360738" y="4389438"/>
          <p14:tracePt t="125662" x="3292475" y="4403725"/>
          <p14:tracePt t="125678" x="3284538" y="4403725"/>
          <p14:tracePt t="125692" x="3268663" y="4403725"/>
          <p14:tracePt t="125709" x="3246438" y="4403725"/>
          <p14:tracePt t="125726" x="3200400" y="4411663"/>
          <p14:tracePt t="125746" x="3192463" y="4427538"/>
          <p14:tracePt t="125757" x="3170238" y="4427538"/>
          <p14:tracePt t="126721" x="3170238" y="4435475"/>
          <p14:tracePt t="126867" x="3184525" y="4435475"/>
          <p14:tracePt t="127133" x="3192463" y="4435475"/>
          <p14:tracePt t="127144" x="3208338" y="4435475"/>
          <p14:tracePt t="127158" x="3230563" y="4435475"/>
          <p14:tracePt t="127175" x="3254375" y="4427538"/>
          <p14:tracePt t="127192" x="3292475" y="4427538"/>
          <p14:tracePt t="127208" x="3336925" y="4427538"/>
          <p14:tracePt t="127225" x="3368675" y="4427538"/>
          <p14:tracePt t="127242" x="3406775" y="4427538"/>
          <p14:tracePt t="127259" x="3444875" y="4427538"/>
          <p14:tracePt t="127273" x="3475038" y="4427538"/>
          <p14:tracePt t="127288" x="3527425" y="4419600"/>
          <p14:tracePt t="127306" x="3603625" y="4419600"/>
          <p14:tracePt t="127323" x="3665538" y="4419600"/>
          <p14:tracePt t="127339" x="3779838" y="4419600"/>
          <p14:tracePt t="127355" x="3878263" y="4419600"/>
          <p14:tracePt t="127372" x="3962400" y="4419600"/>
          <p14:tracePt t="127372" x="4000500" y="4419600"/>
          <p14:tracePt t="127389" x="4068763" y="4419600"/>
          <p14:tracePt t="127409" x="4152900" y="4427538"/>
          <p14:tracePt t="127426" x="4267200" y="4441825"/>
          <p14:tracePt t="127442" x="4397375" y="4449763"/>
          <p14:tracePt t="127459" x="4518025" y="4465638"/>
          <p14:tracePt t="127476" x="4618038" y="4465638"/>
          <p14:tracePt t="127492" x="4686300" y="4465638"/>
          <p14:tracePt t="127509" x="4762500" y="4465638"/>
          <p14:tracePt t="127522" x="4854575" y="4465638"/>
          <p14:tracePt t="127538" x="4983163" y="4465638"/>
          <p14:tracePt t="127555" x="5097463" y="4465638"/>
          <p14:tracePt t="127571" x="5189538" y="4465638"/>
          <p14:tracePt t="127589" x="5295900" y="4473575"/>
          <p14:tracePt t="127605" x="5410200" y="4487863"/>
          <p14:tracePt t="127621" x="5532438" y="4487863"/>
          <p14:tracePt t="127638" x="5668963" y="4511675"/>
          <p14:tracePt t="127638" x="5715000" y="4518025"/>
          <p14:tracePt t="127655" x="5821363" y="4533900"/>
          <p14:tracePt t="127676" x="5913438" y="4533900"/>
          <p14:tracePt t="127691" x="6011863" y="4541838"/>
          <p14:tracePt t="127707" x="6202363" y="4556125"/>
          <p14:tracePt t="127724" x="6484938" y="4594225"/>
          <p14:tracePt t="127742" x="6804025" y="4656138"/>
          <p14:tracePt t="127755" x="7086600" y="4716463"/>
          <p14:tracePt t="127771" x="7239000" y="4732338"/>
          <p14:tracePt t="127788" x="7331075" y="4732338"/>
          <p14:tracePt t="127805" x="7369175" y="4740275"/>
          <p14:tracePt t="127822" x="7383463" y="4724400"/>
          <p14:tracePt t="127838" x="7459663" y="4740275"/>
          <p14:tracePt t="127855" x="7696200" y="4740275"/>
          <p14:tracePt t="127855" x="7772400" y="4746625"/>
          <p14:tracePt t="127872" x="8115300" y="4746625"/>
          <p14:tracePt t="127895" x="8131175" y="4732338"/>
          <p14:tracePt t="127907" x="8161338" y="4716463"/>
          <p14:tracePt t="127923" x="8161338" y="4724400"/>
          <p14:tracePt t="127955" x="8161338" y="4708525"/>
          <p14:tracePt t="128003" x="8191500" y="4670425"/>
          <p14:tracePt t="128023" x="8191500" y="4656138"/>
          <p14:tracePt t="128036" x="8207375" y="4664075"/>
          <p14:tracePt t="128052" x="8183563" y="4556125"/>
          <p14:tracePt t="128086" x="8137525" y="4479925"/>
          <p14:tracePt t="128115" x="8039100" y="4479925"/>
          <p14:tracePt t="128134" x="8008938" y="4389438"/>
          <p14:tracePt t="128143" x="7924800" y="4343400"/>
          <p14:tracePt t="128160" x="7856538" y="4283075"/>
          <p14:tracePt t="128178" x="7848600" y="4283075"/>
          <p14:tracePt t="128191" x="7802563" y="4251325"/>
          <p14:tracePt t="128207" x="7756525" y="4221163"/>
          <p14:tracePt t="128224" x="7704138" y="4198938"/>
          <p14:tracePt t="128240" x="7635875" y="4191000"/>
          <p14:tracePt t="128257" x="7597775" y="4160838"/>
          <p14:tracePt t="128274" x="7566025" y="4137025"/>
          <p14:tracePt t="128288" x="7497763" y="4092575"/>
          <p14:tracePt t="128305" x="7437438" y="4046538"/>
          <p14:tracePt t="128322" x="7383463" y="4022725"/>
          <p14:tracePt t="128338" x="7337425" y="4008438"/>
          <p14:tracePt t="128354" x="7331075" y="4008438"/>
          <p14:tracePt t="128370" x="7323138" y="4000500"/>
          <p14:tracePt t="128409" x="7269163" y="4022725"/>
          <p14:tracePt t="128440" x="7192963" y="4060825"/>
          <p14:tracePt t="128455" x="7124700" y="4054475"/>
          <p14:tracePt t="128472" x="7078663" y="4022725"/>
          <p14:tracePt t="128488" x="6980238" y="3992563"/>
          <p14:tracePt t="128506" x="6980238" y="4038600"/>
          <p14:tracePt t="128524" x="6972300" y="4068763"/>
          <p14:tracePt t="128538" x="6964363" y="4114800"/>
          <p14:tracePt t="128555" x="6956425" y="4137025"/>
          <p14:tracePt t="128567" x="6956425" y="4198938"/>
          <p14:tracePt t="128584" x="6956425" y="4283075"/>
          <p14:tracePt t="128601" x="6956425" y="4305300"/>
          <p14:tracePt t="128611" x="6956425" y="4335463"/>
          <p14:tracePt t="128627" x="6956425" y="4351338"/>
          <p14:tracePt t="128643" x="6964363" y="4365625"/>
          <p14:tracePt t="128659" x="6980238" y="4389438"/>
          <p14:tracePt t="128676" x="6988175" y="4397375"/>
          <p14:tracePt t="128690" x="6994525" y="4397375"/>
          <p14:tracePt t="128706" x="7002463" y="4403725"/>
          <p14:tracePt t="128724" x="7002463" y="4411663"/>
          <p14:tracePt t="128724" x="7010400" y="4411663"/>
          <p14:tracePt t="128750" x="7018338" y="4411663"/>
          <p14:tracePt t="129718" x="7026275" y="4411663"/>
          <p14:tracePt t="130696" x="7048500" y="4397375"/>
          <p14:tracePt t="130707" x="7064375" y="4381500"/>
          <p14:tracePt t="130721" x="7132638" y="4321175"/>
          <p14:tracePt t="130738" x="7208838" y="4237038"/>
          <p14:tracePt t="130754" x="7246938" y="4168775"/>
          <p14:tracePt t="130771" x="7331075" y="4054475"/>
          <p14:tracePt t="130788" x="7391400" y="3954463"/>
          <p14:tracePt t="130805" x="7437438" y="3817938"/>
          <p14:tracePt t="130819" x="7459663" y="3657600"/>
          <p14:tracePt t="130836" x="7483475" y="3475038"/>
          <p14:tracePt t="130852" x="7467600" y="3314700"/>
          <p14:tracePt t="130868" x="7437438" y="3170238"/>
          <p14:tracePt t="130884" x="7399338" y="3048000"/>
          <p14:tracePt t="130901" x="7399338" y="2955925"/>
          <p14:tracePt t="130918" x="7369175" y="2849563"/>
          <p14:tracePt t="130918" x="7369175" y="2797175"/>
          <p14:tracePt t="130935" x="7345363" y="2682875"/>
          <p14:tracePt t="130955" x="7331075" y="2574925"/>
          <p14:tracePt t="130972" x="7323138" y="2484438"/>
          <p14:tracePt t="130989" x="7299325" y="2408238"/>
          <p14:tracePt t="131006" x="7299325" y="2378075"/>
          <p14:tracePt t="131022" x="7285038" y="2324100"/>
          <p14:tracePt t="131037" x="7269163" y="2225675"/>
          <p14:tracePt t="131054" x="7261225" y="2179638"/>
          <p14:tracePt t="131071" x="7246938" y="2149475"/>
          <p14:tracePt t="131085" x="7231063" y="2095500"/>
          <p14:tracePt t="131102" x="7231063" y="2057400"/>
          <p14:tracePt t="131118" x="7223125" y="2019300"/>
          <p14:tracePt t="131134" x="7216775" y="1958975"/>
          <p14:tracePt t="131151" x="7208838" y="1927225"/>
          <p14:tracePt t="131168" x="7208838" y="1882775"/>
          <p14:tracePt t="131185" x="7208838" y="1858963"/>
          <p14:tracePt t="131206" x="7208838" y="1836738"/>
          <p14:tracePt t="131222" x="7216775" y="1820863"/>
          <p14:tracePt t="131239" x="7216775" y="1798638"/>
          <p14:tracePt t="131255" x="7223125" y="1782763"/>
          <p14:tracePt t="131272" x="7231063" y="1744663"/>
          <p14:tracePt t="131288" x="7239000" y="1714500"/>
          <p14:tracePt t="131306" x="7254875" y="1698625"/>
          <p14:tracePt t="131318" x="7292975" y="1668463"/>
          <p14:tracePt t="131334" x="7307263" y="1646238"/>
          <p14:tracePt t="131351" x="7323138" y="1616075"/>
          <p14:tracePt t="131367" x="7337425" y="1584325"/>
          <p14:tracePt t="131386" x="7337425" y="1554163"/>
          <p14:tracePt t="131400" x="7345363" y="1539875"/>
          <p14:tracePt t="131417" x="7345363" y="1524000"/>
          <p14:tracePt t="131455" x="7345363" y="1539875"/>
          <p14:tracePt t="131770" x="7353300" y="1554163"/>
          <p14:tracePt t="131785" x="7369175" y="1584325"/>
          <p14:tracePt t="131801" x="7369175" y="1600200"/>
          <p14:tracePt t="131819" x="7375525" y="1638300"/>
          <p14:tracePt t="131834" x="7391400" y="1676400"/>
          <p14:tracePt t="131851" x="7399338" y="1698625"/>
          <p14:tracePt t="131864" x="7407275" y="1774825"/>
          <p14:tracePt t="131880" x="7429500" y="1820863"/>
          <p14:tracePt t="131897" x="7429500" y="1889125"/>
          <p14:tracePt t="131914" x="7437438" y="1927225"/>
          <p14:tracePt t="131923" x="7445375" y="1997075"/>
          <p14:tracePt t="131939" x="7445375" y="2079625"/>
          <p14:tracePt t="131956" x="7445375" y="2163763"/>
          <p14:tracePt t="131974" x="7445375" y="2201863"/>
          <p14:tracePt t="131986" x="7445375" y="2232025"/>
          <p14:tracePt t="132004" x="7459663" y="2316163"/>
          <p14:tracePt t="132022" x="7467600" y="2354263"/>
          <p14:tracePt t="132039" x="7467600" y="2392363"/>
          <p14:tracePt t="132054" x="7467600" y="2492375"/>
          <p14:tracePt t="132069" x="7467600" y="2574925"/>
          <p14:tracePt t="132085" x="7483475" y="2682875"/>
          <p14:tracePt t="132102" x="7483475" y="2713038"/>
          <p14:tracePt t="132117" x="7489825" y="2759075"/>
          <p14:tracePt t="132134" x="7489825" y="2819400"/>
          <p14:tracePt t="132150" x="7489825" y="2835275"/>
          <p14:tracePt t="132167" x="7497763" y="2873375"/>
          <p14:tracePt t="132183" x="7505700" y="2949575"/>
          <p14:tracePt t="132199" x="7521575" y="3009900"/>
          <p14:tracePt t="132223" x="7521575" y="3055938"/>
          <p14:tracePt t="132255" x="7521575" y="3070225"/>
          <p14:tracePt t="132268" x="7521575" y="3094038"/>
          <p14:tracePt t="132285" x="7521575" y="3140075"/>
          <p14:tracePt t="132301" x="7527925" y="3216275"/>
          <p14:tracePt t="132319" x="7527925" y="3246438"/>
          <p14:tracePt t="132335" x="7527925" y="3298825"/>
          <p14:tracePt t="132351" x="7527925" y="3322638"/>
          <p14:tracePt t="132364" x="7527925" y="3368675"/>
          <p14:tracePt t="132380" x="7535863" y="3413125"/>
          <p14:tracePt t="132396" x="7535863" y="3451225"/>
          <p14:tracePt t="132413" x="7551738" y="3489325"/>
          <p14:tracePt t="132423" x="7551738" y="3543300"/>
          <p14:tracePt t="132439" x="7551738" y="3589338"/>
          <p14:tracePt t="132456" x="7551738" y="3641725"/>
          <p14:tracePt t="132472" x="7551738" y="3673475"/>
          <p14:tracePt t="132486" x="7551738" y="3711575"/>
          <p14:tracePt t="132503" x="7551738" y="3725863"/>
          <p14:tracePt t="132520" x="7551738" y="3741738"/>
          <p14:tracePt t="132534" x="7559675" y="3756025"/>
          <p14:tracePt t="132552" x="7566025" y="3756025"/>
          <p14:tracePt t="132569" x="7573963" y="3763963"/>
          <p14:tracePt t="132585" x="7581900" y="3763963"/>
          <p14:tracePt t="132617" x="7589838" y="3779838"/>
          <p14:tracePt t="132648" x="7581900" y="3771900"/>
          <p14:tracePt t="132944" x="7581900" y="3763963"/>
          <p14:tracePt t="133614" x="7573963" y="3749675"/>
          <p14:tracePt t="133682" x="7566025" y="3749675"/>
          <p14:tracePt t="133726" x="7566025" y="3741738"/>
          <p14:tracePt t="133736" x="7551738" y="3733800"/>
          <p14:tracePt t="133784" x="7551738" y="3725863"/>
          <p14:tracePt t="133815" x="7543800" y="3717925"/>
          <p14:tracePt t="133833" x="7535863" y="3711575"/>
          <p14:tracePt t="133897" x="7527925" y="3703638"/>
          <p14:tracePt t="133926" x="7521575" y="3679825"/>
          <p14:tracePt t="134034" x="7513638" y="3673475"/>
          <p14:tracePt t="134049" x="7505700" y="3673475"/>
          <p14:tracePt t="134065" x="7505700" y="3665538"/>
          <p14:tracePt t="134131" x="7497763" y="3649663"/>
          <p14:tracePt t="134252" x="7489825" y="3649663"/>
          <p14:tracePt t="134284" x="7489825" y="3657600"/>
          <p14:tracePt t="135196" x="7497763" y="3649663"/>
          <p14:tracePt t="135429" x="7505700" y="3603625"/>
          <p14:tracePt t="135447" x="7505700" y="3565525"/>
          <p14:tracePt t="135460" x="7505700" y="3551238"/>
          <p14:tracePt t="135470" x="7551738" y="3527425"/>
          <p14:tracePt t="135486" x="7527925" y="3375025"/>
          <p14:tracePt t="135502" x="7475538" y="3192463"/>
          <p14:tracePt t="135520" x="7475538" y="2979738"/>
          <p14:tracePt t="135536" x="7475538" y="2887663"/>
          <p14:tracePt t="135549" x="7475538" y="2697163"/>
          <p14:tracePt t="135566" x="7459663" y="2606675"/>
          <p14:tracePt t="135583" x="7437438" y="2492375"/>
          <p14:tracePt t="135599" x="7429500" y="2378075"/>
          <p14:tracePt t="135616" x="7369175" y="2339975"/>
          <p14:tracePt t="135633" x="7323138" y="2217738"/>
          <p14:tracePt t="135649" x="7292975" y="2155825"/>
          <p14:tracePt t="135668" x="7277100" y="2095500"/>
          <p14:tracePt t="135681" x="7261225" y="2041525"/>
          <p14:tracePt t="135697" x="7261225" y="1973263"/>
          <p14:tracePt t="135713" x="7239000" y="1905000"/>
          <p14:tracePt t="135730" x="7231063" y="1851025"/>
          <p14:tracePt t="135747" x="7223125" y="1798638"/>
          <p14:tracePt t="135747" x="7216775" y="1774825"/>
          <p14:tracePt t="135764" x="7192963" y="1676400"/>
          <p14:tracePt t="135784" x="7162800" y="1616075"/>
          <p14:tracePt t="135802" x="7124700" y="1531938"/>
          <p14:tracePt t="135816" x="7102475" y="1455738"/>
          <p14:tracePt t="135833" x="7078663" y="1349375"/>
          <p14:tracePt t="135850" x="7048500" y="1257300"/>
          <p14:tracePt t="135866" x="7032625" y="1203325"/>
          <p14:tracePt t="135882" x="7018338" y="1173163"/>
          <p14:tracePt t="135899" x="6994525" y="1127125"/>
          <p14:tracePt t="135912" x="6988175" y="1082675"/>
          <p14:tracePt t="135930" x="6980238" y="1044575"/>
          <p14:tracePt t="135947" x="6950075" y="1012825"/>
          <p14:tracePt t="135963" x="6942138" y="974725"/>
          <p14:tracePt t="135979" x="6926263" y="960438"/>
          <p14:tracePt t="135997" x="6926263" y="944563"/>
          <p14:tracePt t="136019" x="6926263" y="930275"/>
          <p14:tracePt t="136036" x="6918325" y="922338"/>
          <p14:tracePt t="136048" x="6918325" y="906463"/>
          <p14:tracePt t="136065" x="6911975" y="898525"/>
          <p14:tracePt t="136082" x="6904038" y="898525"/>
          <p14:tracePt t="136113" x="6904038" y="892175"/>
          <p14:tracePt t="136145" x="6904038" y="884238"/>
          <p14:tracePt t="136178" x="6904038" y="876300"/>
          <p14:tracePt t="136728" x="6904038" y="868363"/>
          <p14:tracePt t="136742" x="6904038" y="860425"/>
          <p14:tracePt t="136751" x="6911975" y="860425"/>
          <p14:tracePt t="136769" x="6934200" y="846138"/>
          <p14:tracePt t="136785" x="6942138" y="846138"/>
          <p14:tracePt t="136802" x="6950075" y="846138"/>
          <p14:tracePt t="136815" x="6956425" y="846138"/>
          <p14:tracePt t="136831" x="6956425" y="838200"/>
          <p14:tracePt t="136864" x="6964363" y="838200"/>
          <p14:tracePt t="136880" x="6988175" y="838200"/>
          <p14:tracePt t="136911" x="7018338" y="830263"/>
          <p14:tracePt t="136930" x="7026275" y="830263"/>
          <p14:tracePt t="136941" x="7032625" y="830263"/>
          <p14:tracePt t="136962" x="7040563" y="830263"/>
          <p14:tracePt t="137056" x="7056438" y="830263"/>
          <p14:tracePt t="137227" x="7064375" y="830263"/>
          <p14:tracePt t="137256" x="7078663" y="830263"/>
          <p14:tracePt t="137274" x="7086600" y="822325"/>
          <p14:tracePt t="137314" x="7094538" y="822325"/>
          <p14:tracePt t="137332" x="7108825" y="815975"/>
          <p14:tracePt t="137346" x="7124700" y="815975"/>
          <p14:tracePt t="137362" x="7170738" y="800100"/>
          <p14:tracePt t="137379" x="7192963" y="800100"/>
          <p14:tracePt t="137396" x="7216775" y="784225"/>
          <p14:tracePt t="137412" x="7239000" y="784225"/>
          <p14:tracePt t="137495" x="7246938" y="784225"/>
          <p14:tracePt t="137508" x="7269163" y="784225"/>
          <p14:tracePt t="137518" x="7277100" y="784225"/>
          <p14:tracePt t="137534" x="7285038" y="784225"/>
          <p14:tracePt t="137773" x="7292975" y="784225"/>
          <p14:tracePt t="137782" x="7307263" y="784225"/>
          <p14:tracePt t="137830" x="7315200" y="784225"/>
          <p14:tracePt t="138079" x="7323138" y="784225"/>
          <p14:tracePt t="138113" x="7331075" y="784225"/>
          <p14:tracePt t="138128" x="7345363" y="769938"/>
          <p14:tracePt t="138145" x="7361238" y="769938"/>
          <p14:tracePt t="138162" x="7369175" y="762000"/>
          <p14:tracePt t="138178" x="7383463" y="754063"/>
          <p14:tracePt t="138212" x="7391400" y="754063"/>
          <p14:tracePt t="138224" x="7391400" y="739775"/>
          <p14:tracePt t="138255" x="7399338" y="739775"/>
          <p14:tracePt t="138274" x="7407275" y="739775"/>
          <p14:tracePt t="138284" x="7407275" y="715963"/>
          <p14:tracePt t="138300" x="7421563" y="701675"/>
          <p14:tracePt t="138300" x="7429500" y="701675"/>
          <p14:tracePt t="138318" x="7445375" y="677863"/>
          <p14:tracePt t="138351" x="7451725" y="655638"/>
          <p14:tracePt t="138378" x="7459663" y="647700"/>
          <p14:tracePt t="138395" x="7467600" y="639763"/>
          <p14:tracePt t="138426" x="7475538" y="625475"/>
          <p14:tracePt t="138445" x="7483475" y="601663"/>
          <p14:tracePt t="138462" x="7483475" y="587375"/>
          <p14:tracePt t="138474" x="7489825" y="579438"/>
          <p14:tracePt t="138490" x="7497763" y="571500"/>
          <p14:tracePt t="138507" x="7505700" y="571500"/>
          <p14:tracePt t="138521" x="7513638" y="555625"/>
          <p14:tracePt t="138536" x="7521575" y="533400"/>
          <p14:tracePt t="138565" x="7521575" y="517525"/>
          <p14:tracePt t="138596" x="7521575" y="503238"/>
          <p14:tracePt t="138611" x="7521575" y="479425"/>
          <p14:tracePt t="138629" x="7521575" y="457200"/>
          <p14:tracePt t="138645" x="7521575" y="434975"/>
          <p14:tracePt t="138660" x="7521575" y="411163"/>
          <p14:tracePt t="138680" x="7521575" y="403225"/>
          <p14:tracePt t="138692" x="7521575" y="396875"/>
          <p14:tracePt t="138708" x="7513638" y="381000"/>
          <p14:tracePt t="138723" x="7505700" y="373063"/>
          <p14:tracePt t="138739" x="7489825" y="365125"/>
          <p14:tracePt t="138755" x="7475538" y="365125"/>
          <p14:tracePt t="138768" x="7451725" y="358775"/>
          <p14:tracePt t="138784" x="7421563" y="350838"/>
          <p14:tracePt t="138798" x="7399338" y="342900"/>
          <p14:tracePt t="138814" x="7383463" y="334963"/>
          <p14:tracePt t="138830" x="7345363" y="320675"/>
          <p14:tracePt t="138846" x="7307263" y="320675"/>
          <p14:tracePt t="138862" x="7261225" y="320675"/>
          <p14:tracePt t="138879" x="7223125" y="320675"/>
          <p14:tracePt t="138894" x="7170738" y="320675"/>
          <p14:tracePt t="138912" x="7108825" y="320675"/>
          <p14:tracePt t="138928" x="7070725" y="320675"/>
          <p14:tracePt t="138945" x="7048500" y="320675"/>
          <p14:tracePt t="138962" x="7032625" y="320675"/>
          <p14:tracePt t="138975" x="7026275" y="320675"/>
          <p14:tracePt t="139005" x="7018338" y="320675"/>
          <p14:tracePt t="139015" x="7002463" y="320675"/>
          <p14:tracePt t="139031" x="6980238" y="320675"/>
          <p14:tracePt t="139048" x="6950075" y="320675"/>
          <p14:tracePt t="139064" x="6926263" y="320675"/>
          <p14:tracePt t="139081" x="6926263" y="327025"/>
          <p14:tracePt t="139098" x="6911975" y="334963"/>
          <p14:tracePt t="139111" x="6904038" y="334963"/>
          <p14:tracePt t="139127" x="6880225" y="342900"/>
          <p14:tracePt t="139144" x="6880225" y="350838"/>
          <p14:tracePt t="139161" x="6865938" y="373063"/>
          <p14:tracePt t="139178" x="6850063" y="403225"/>
          <p14:tracePt t="139194" x="6842125" y="419100"/>
          <p14:tracePt t="139226" x="6842125" y="441325"/>
          <p14:tracePt t="139257" x="6842125" y="457200"/>
          <p14:tracePt t="139287" x="6835775" y="473075"/>
          <p14:tracePt t="139305" x="6835775" y="495300"/>
          <p14:tracePt t="139315" x="6835775" y="503238"/>
          <p14:tracePt t="139331" x="6835775" y="517525"/>
          <p14:tracePt t="139344" x="6835775" y="533400"/>
          <p14:tracePt t="139361" x="6835775" y="541338"/>
          <p14:tracePt t="139378" x="6835775" y="555625"/>
          <p14:tracePt t="139394" x="6835775" y="563563"/>
          <p14:tracePt t="139411" x="6835775" y="571500"/>
          <p14:tracePt t="139427" x="6835775" y="601663"/>
          <p14:tracePt t="139444" x="6835775" y="617538"/>
          <p14:tracePt t="139461" x="6842125" y="625475"/>
          <p14:tracePt t="139475" x="6850063" y="647700"/>
          <p14:tracePt t="139492" x="6858000" y="647700"/>
          <p14:tracePt t="139508" x="6873875" y="663575"/>
          <p14:tracePt t="139526" x="6873875" y="669925"/>
          <p14:tracePt t="139542" x="6888163" y="677863"/>
          <p14:tracePt t="139542" x="6896100" y="677863"/>
          <p14:tracePt t="139558" x="6926263" y="701675"/>
          <p14:tracePt t="139581" x="6934200" y="708025"/>
          <p14:tracePt t="139596" x="6950075" y="715963"/>
          <p14:tracePt t="139611" x="6972300" y="723900"/>
          <p14:tracePt t="139627" x="6994525" y="731838"/>
          <p14:tracePt t="139644" x="7018338" y="731838"/>
          <p14:tracePt t="139661" x="7026275" y="739775"/>
          <p14:tracePt t="139678" x="7048500" y="762000"/>
          <p14:tracePt t="139694" x="7056438" y="769938"/>
          <p14:tracePt t="139711" x="7078663" y="769938"/>
          <p14:tracePt t="139727" x="7094538" y="769938"/>
          <p14:tracePt t="139741" x="7124700" y="777875"/>
          <p14:tracePt t="139758" x="7140575" y="784225"/>
          <p14:tracePt t="139774" x="7146925" y="784225"/>
          <p14:tracePt t="139797" x="7154863" y="784225"/>
          <p14:tracePt t="139814" x="7170738" y="784225"/>
          <p14:tracePt t="139830" x="7185025" y="784225"/>
          <p14:tracePt t="139844" x="7216775" y="792163"/>
          <p14:tracePt t="139861" x="7231063" y="792163"/>
          <p14:tracePt t="139877" x="7239000" y="792163"/>
          <p14:tracePt t="139894" x="7269163" y="792163"/>
          <p14:tracePt t="139926" x="7285038" y="792163"/>
          <p14:tracePt t="139942" x="7331075" y="792163"/>
          <p14:tracePt t="139959" x="7369175" y="792163"/>
          <p14:tracePt t="139976" x="7383463" y="792163"/>
          <p14:tracePt t="140003" x="7391400" y="792163"/>
          <p14:tracePt t="140020" x="7399338" y="784225"/>
          <p14:tracePt t="140052" x="7413625" y="769938"/>
          <p14:tracePt t="140071" x="7437438" y="769938"/>
          <p14:tracePt t="140081" x="7451725" y="746125"/>
          <p14:tracePt t="140097" x="7475538" y="731838"/>
          <p14:tracePt t="140109" x="7489825" y="715963"/>
          <p14:tracePt t="140127" x="7497763" y="708025"/>
          <p14:tracePt t="140143" x="7513638" y="685800"/>
          <p14:tracePt t="140160" x="7513638" y="677863"/>
          <p14:tracePt t="140177" x="7513638" y="655638"/>
          <p14:tracePt t="140191" x="7521575" y="639763"/>
          <p14:tracePt t="140211" x="7521575" y="617538"/>
          <p14:tracePt t="140224" x="7521575" y="601663"/>
          <p14:tracePt t="140224" x="7521575" y="593725"/>
          <p14:tracePt t="140256" x="7521575" y="571500"/>
          <p14:tracePt t="140271" x="7521575" y="563563"/>
          <p14:tracePt t="140287" x="7521575" y="533400"/>
          <p14:tracePt t="140297" x="7497763" y="495300"/>
          <p14:tracePt t="140314" x="7483475" y="479425"/>
          <p14:tracePt t="140330" x="7475538" y="465138"/>
          <p14:tracePt t="140347" x="7467600" y="457200"/>
          <p14:tracePt t="140378" x="7459663" y="441325"/>
          <p14:tracePt t="140391" x="7445375" y="434975"/>
          <p14:tracePt t="140408" x="7429500" y="419100"/>
          <p14:tracePt t="140425" x="7421563" y="411163"/>
          <p14:tracePt t="140441" x="7413625" y="411163"/>
          <p14:tracePt t="140458" x="7407275" y="403225"/>
          <p14:tracePt t="140475" x="7391400" y="396875"/>
          <p14:tracePt t="140492" x="7375525" y="396875"/>
          <p14:tracePt t="140504" x="7345363" y="388938"/>
          <p14:tracePt t="140522" x="7315200" y="381000"/>
          <p14:tracePt t="140552" x="7292975" y="381000"/>
          <p14:tracePt t="140572" x="7231063" y="381000"/>
          <p14:tracePt t="140594" x="7170738" y="381000"/>
          <p14:tracePt t="140611" x="7132638" y="373063"/>
          <p14:tracePt t="140628" x="7108825" y="373063"/>
          <p14:tracePt t="140642" x="7086600" y="373063"/>
          <p14:tracePt t="140660" x="7070725" y="373063"/>
          <p14:tracePt t="140674" x="7056438" y="373063"/>
          <p14:tracePt t="140690" x="7032625" y="373063"/>
          <p14:tracePt t="140709" x="7018338" y="373063"/>
          <p14:tracePt t="140725" x="7002463" y="381000"/>
          <p14:tracePt t="140745" x="6994525" y="381000"/>
          <p14:tracePt t="140758" x="6988175" y="381000"/>
          <p14:tracePt t="140770" x="6980238" y="396875"/>
          <p14:tracePt t="140787" x="6972300" y="396875"/>
          <p14:tracePt t="140797" x="6964363" y="411163"/>
          <p14:tracePt t="140814" x="6950075" y="419100"/>
          <p14:tracePt t="140830" x="6942138" y="434975"/>
          <p14:tracePt t="140846" x="6934200" y="434975"/>
          <p14:tracePt t="140862" x="6934200" y="441325"/>
          <p14:tracePt t="140876" x="6926263" y="449263"/>
          <p14:tracePt t="140894" x="6926263" y="465138"/>
          <p14:tracePt t="140909" x="6918325" y="465138"/>
          <p14:tracePt t="140926" x="6911975" y="487363"/>
          <p14:tracePt t="140943" x="6904038" y="495300"/>
          <p14:tracePt t="140959" x="6896100" y="503238"/>
          <p14:tracePt t="140975" x="6896100" y="511175"/>
          <p14:tracePt t="140992" x="6896100" y="517525"/>
          <p14:tracePt t="141020" x="6896100" y="525463"/>
          <p14:tracePt t="141037" x="6896100" y="533400"/>
          <p14:tracePt t="141046" x="6896100" y="541338"/>
          <p14:tracePt t="141063" x="6896100" y="555625"/>
          <p14:tracePt t="141078" x="6896100" y="563563"/>
          <p14:tracePt t="141111" x="6896100" y="587375"/>
          <p14:tracePt t="141128" x="6904038" y="609600"/>
          <p14:tracePt t="141141" x="6911975" y="617538"/>
          <p14:tracePt t="141157" x="6926263" y="631825"/>
          <p14:tracePt t="141189" x="6942138" y="639763"/>
          <p14:tracePt t="141208" x="6980238" y="663575"/>
          <p14:tracePt t="141224" x="6988175" y="669925"/>
          <p14:tracePt t="141241" x="7002463" y="677863"/>
          <p14:tracePt t="141257" x="7026275" y="693738"/>
          <p14:tracePt t="141270" x="7032625" y="693738"/>
          <p14:tracePt t="141286" x="7064375" y="701675"/>
          <p14:tracePt t="141286" x="7086600" y="715963"/>
          <p14:tracePt t="141304" x="7094538" y="715963"/>
          <p14:tracePt t="141313" x="7116763" y="715963"/>
          <p14:tracePt t="141329" x="7132638" y="715963"/>
          <p14:tracePt t="141345" x="7140575" y="723900"/>
          <p14:tracePt t="141363" x="7146925" y="731838"/>
          <p14:tracePt t="141394" x="7170738" y="731838"/>
          <p14:tracePt t="141407" x="7178675" y="731838"/>
          <p14:tracePt t="141424" x="7200900" y="731838"/>
          <p14:tracePt t="141441" x="7216775" y="731838"/>
          <p14:tracePt t="141458" x="7223125" y="731838"/>
          <p14:tracePt t="141474" x="7239000" y="731838"/>
          <p14:tracePt t="141491" x="7246938" y="731838"/>
          <p14:tracePt t="141538" x="7269163" y="731838"/>
          <p14:tracePt t="141568" x="7292975" y="746125"/>
          <p14:tracePt t="141594" x="7299325" y="746125"/>
          <p14:tracePt t="141611" x="7307263" y="746125"/>
          <p14:tracePt t="141626" x="7315200" y="746125"/>
          <p14:tracePt t="141657" x="7331075" y="746125"/>
          <p14:tracePt t="141689" x="7361238" y="746125"/>
          <p14:tracePt t="141707" x="7375525" y="731838"/>
          <p14:tracePt t="141724" x="7407275" y="731838"/>
          <p14:tracePt t="141741" x="7413625" y="723900"/>
          <p14:tracePt t="141772" x="7429500" y="708025"/>
          <p14:tracePt t="141790" x="7429500" y="693738"/>
          <p14:tracePt t="141803" x="7429500" y="677863"/>
          <p14:tracePt t="141813" x="7437438" y="655638"/>
          <p14:tracePt t="141829" x="7445375" y="647700"/>
          <p14:tracePt t="141845" x="7445375" y="625475"/>
          <p14:tracePt t="141862" x="7445375" y="593725"/>
          <p14:tracePt t="141879" x="7445375" y="587375"/>
          <p14:tracePt t="141892" x="7445375" y="549275"/>
          <p14:tracePt t="141909" x="7445375" y="525463"/>
          <p14:tracePt t="141925" x="7445375" y="517525"/>
          <p14:tracePt t="141941" x="7445375" y="503238"/>
          <p14:tracePt t="141958" x="7445375" y="487363"/>
          <p14:tracePt t="141975" x="7437438" y="473075"/>
          <p14:tracePt t="141992" x="7437438" y="465138"/>
          <p14:tracePt t="142006" x="7437438" y="449263"/>
          <p14:tracePt t="142025" x="7429500" y="434975"/>
          <p14:tracePt t="142038" x="7429500" y="427038"/>
          <p14:tracePt t="142055" x="7421563" y="419100"/>
          <p14:tracePt t="142071" x="7413625" y="411163"/>
          <p14:tracePt t="142111" x="7407275" y="403225"/>
          <p14:tracePt t="142126" x="7399338" y="396875"/>
          <p14:tracePt t="142144" x="7383463" y="388938"/>
          <p14:tracePt t="142158" x="7361238" y="388938"/>
          <p14:tracePt t="142174" x="7345363" y="373063"/>
          <p14:tracePt t="142192" x="7331075" y="373063"/>
          <p14:tracePt t="142207" x="7315200" y="373063"/>
          <p14:tracePt t="142225" x="7299325" y="373063"/>
          <p14:tracePt t="142241" x="7269163" y="373063"/>
          <p14:tracePt t="142273" x="7254875" y="373063"/>
          <p14:tracePt t="142285" x="7208838" y="373063"/>
          <p14:tracePt t="142302" x="7170738" y="373063"/>
          <p14:tracePt t="142318" x="7146925" y="373063"/>
          <p14:tracePt t="142328" x="7124700" y="373063"/>
          <p14:tracePt t="142345" x="7094538" y="373063"/>
          <p14:tracePt t="142361" x="7064375" y="358775"/>
          <p14:tracePt t="142378" x="7056438" y="358775"/>
          <p14:tracePt t="142394" x="7032625" y="358775"/>
          <p14:tracePt t="142408" x="7018338" y="358775"/>
          <p14:tracePt t="142424" x="6994525" y="358775"/>
          <p14:tracePt t="142441" x="6964363" y="365125"/>
          <p14:tracePt t="142458" x="6956425" y="365125"/>
          <p14:tracePt t="142475" x="6950075" y="373063"/>
          <p14:tracePt t="142491" x="6934200" y="381000"/>
          <p14:tracePt t="142507" x="6904038" y="403225"/>
          <p14:tracePt t="142536" x="6888163" y="419100"/>
          <p14:tracePt t="142552" x="6888163" y="427038"/>
          <p14:tracePt t="142568" x="6880225" y="434975"/>
          <p14:tracePt t="142578" x="6880225" y="441325"/>
          <p14:tracePt t="142595" x="6873875" y="457200"/>
          <p14:tracePt t="142614" x="6865938" y="465138"/>
          <p14:tracePt t="142626" x="6865938" y="487363"/>
          <p14:tracePt t="142642" x="6865938" y="503238"/>
          <p14:tracePt t="142658" x="6865938" y="511175"/>
          <p14:tracePt t="142676" x="6865938" y="517525"/>
          <p14:tracePt t="142692" x="6865938" y="525463"/>
          <p14:tracePt t="142708" x="6858000" y="549275"/>
          <p14:tracePt t="142724" x="6858000" y="571500"/>
          <p14:tracePt t="142742" x="6858000" y="587375"/>
          <p14:tracePt t="142755" x="6858000" y="601663"/>
          <p14:tracePt t="142771" x="6858000" y="617538"/>
          <p14:tracePt t="142788" x="6858000" y="625475"/>
          <p14:tracePt t="142805" x="6873875" y="639763"/>
          <p14:tracePt t="142821" x="6873875" y="655638"/>
          <p14:tracePt t="142838" x="6888163" y="669925"/>
          <p14:tracePt t="142855" x="6918325" y="693738"/>
          <p14:tracePt t="142877" x="6942138" y="701675"/>
          <p14:tracePt t="142893" x="6972300" y="715963"/>
          <p14:tracePt t="142909" x="7002463" y="723900"/>
          <p14:tracePt t="142925" x="7010400" y="731838"/>
          <p14:tracePt t="142941" x="7026275" y="739775"/>
          <p14:tracePt t="142957" x="7048500" y="746125"/>
          <p14:tracePt t="142974" x="7064375" y="746125"/>
          <p14:tracePt t="143006" x="7078663" y="746125"/>
          <p14:tracePt t="143022" x="7116763" y="739775"/>
          <p14:tracePt t="143039" x="7154863" y="739775"/>
          <p14:tracePt t="143051" x="7208838" y="731838"/>
          <p14:tracePt t="143068" x="7239000" y="731838"/>
          <p14:tracePt t="143085" x="7254875" y="731838"/>
          <p14:tracePt t="143094" x="7261225" y="723900"/>
          <p14:tracePt t="143149" x="7285038" y="715963"/>
          <p14:tracePt t="143175" x="7292975" y="708025"/>
          <p14:tracePt t="143189" x="7299325" y="708025"/>
          <p14:tracePt t="143205" x="7307263" y="708025"/>
          <p14:tracePt t="144219" x="7315200" y="708025"/>
          <p14:tracePt t="145299" x="7315200" y="715963"/>
          <p14:tracePt t="145681" x="7307263" y="723900"/>
          <p14:tracePt t="145692" x="7299325" y="731838"/>
          <p14:tracePt t="145896" x="7292975" y="739775"/>
          <p14:tracePt t="145954" x="7277100" y="739775"/>
          <p14:tracePt t="145972" x="7261225" y="754063"/>
          <p14:tracePt t="145986" x="7239000" y="762000"/>
          <p14:tracePt t="146003" x="7185025" y="784225"/>
          <p14:tracePt t="146019" x="7108825" y="808038"/>
          <p14:tracePt t="146036" x="7026275" y="822325"/>
          <p14:tracePt t="146036" x="6994525" y="830263"/>
          <p14:tracePt t="146053" x="6896100" y="846138"/>
          <p14:tracePt t="146069" x="6850063" y="854075"/>
          <p14:tracePt t="146082" x="6773863" y="876300"/>
          <p14:tracePt t="146098" x="6697663" y="898525"/>
          <p14:tracePt t="146115" x="6621463" y="922338"/>
          <p14:tracePt t="146132" x="6569075" y="922338"/>
          <p14:tracePt t="146141" x="6499225" y="952500"/>
          <p14:tracePt t="146157" x="6454775" y="960438"/>
          <p14:tracePt t="146173" x="6392863" y="982663"/>
          <p14:tracePt t="146190" x="6362700" y="998538"/>
          <p14:tracePt t="146204" x="6218238" y="1036638"/>
          <p14:tracePt t="146221" x="6134100" y="1058863"/>
          <p14:tracePt t="146237" x="6035675" y="1074738"/>
          <p14:tracePt t="146253" x="5981700" y="1096963"/>
          <p14:tracePt t="146270" x="5935663" y="1104900"/>
          <p14:tracePt t="146287" x="5883275" y="1120775"/>
          <p14:tracePt t="146304" x="5829300" y="1158875"/>
          <p14:tracePt t="146318" x="5768975" y="1181100"/>
          <p14:tracePt t="146335" x="5668963" y="1227138"/>
          <p14:tracePt t="146351" x="5616575" y="1249363"/>
          <p14:tracePt t="146368" x="5570538" y="1265238"/>
          <p14:tracePt t="146385" x="5562600" y="1279525"/>
          <p14:tracePt t="149213" x="5546725" y="1257300"/>
          <p14:tracePt t="149581" x="5508625" y="1227138"/>
          <p14:tracePt t="149598" x="5464175" y="1189038"/>
          <p14:tracePt t="149616" x="5372100" y="1127125"/>
          <p14:tracePt t="149632" x="5326063" y="1096963"/>
          <p14:tracePt t="149645" x="5241925" y="1058863"/>
          <p14:tracePt t="149661" x="5189538" y="1036638"/>
          <p14:tracePt t="149678" x="5151438" y="1020763"/>
          <p14:tracePt t="149687" x="5113338" y="998538"/>
          <p14:tracePt t="149704" x="5083175" y="982663"/>
          <p14:tracePt t="149720" x="5067300" y="968375"/>
          <p14:tracePt t="149756" x="5059363" y="968375"/>
          <p14:tracePt t="149769" x="5045075" y="960438"/>
          <p14:tracePt t="149785" x="5021263" y="936625"/>
          <p14:tracePt t="149801" x="5013325" y="930275"/>
          <p14:tracePt t="149818" x="4999038" y="914400"/>
          <p14:tracePt t="149896" x="4991100" y="914400"/>
          <p14:tracePt t="149925" x="4983163" y="914400"/>
          <p14:tracePt t="149944" x="4960938" y="906463"/>
          <p14:tracePt t="149953" x="4953000" y="898525"/>
          <p14:tracePt t="152813" x="4953000" y="892175"/>
          <p14:tracePt t="153289" x="4953000" y="884238"/>
          <p14:tracePt t="153345" x="4953000" y="876300"/>
          <p14:tracePt t="153909" x="4953000" y="868363"/>
          <p14:tracePt t="154259" x="4960938" y="868363"/>
          <p14:tracePt t="154815" x="4968875" y="868363"/>
          <p14:tracePt t="155022" x="4975225" y="868363"/>
          <p14:tracePt t="165330" x="4983163" y="868363"/>
          <p14:tracePt t="166832" x="4991100" y="860425"/>
          <p14:tracePt t="167748" x="4999038" y="854075"/>
          <p14:tracePt t="168477" x="5006975" y="854075"/>
          <p14:tracePt t="168834" x="5013325" y="854075"/>
          <p14:tracePt t="168849" x="5021263" y="854075"/>
          <p14:tracePt t="169193" x="5029200" y="854075"/>
          <p14:tracePt t="169393" x="5045075" y="854075"/>
          <p14:tracePt t="171291" x="5051425" y="854075"/>
          <p14:tracePt t="174633" x="5045075" y="846138"/>
          <p14:tracePt t="175649" x="5037138" y="846138"/>
          <p14:tracePt t="175659" x="5013325" y="846138"/>
          <p14:tracePt t="175689" x="5006975" y="846138"/>
          <p14:tracePt t="175708" x="4975225" y="838200"/>
          <p14:tracePt t="175726" x="4953000" y="838200"/>
          <p14:tracePt t="175755" x="4945063" y="838200"/>
          <p14:tracePt t="175772" x="4922838" y="838200"/>
          <p14:tracePt t="175789" x="4899025" y="838200"/>
          <p14:tracePt t="175815" x="4854575" y="838200"/>
          <p14:tracePt t="175834" x="4800600" y="838200"/>
          <p14:tracePt t="175850" x="4762500" y="838200"/>
          <p14:tracePt t="175860" x="4716463" y="838200"/>
          <p14:tracePt t="175876" x="4694238" y="838200"/>
          <p14:tracePt t="175893" x="4670425" y="838200"/>
          <p14:tracePt t="175907" x="4632325" y="838200"/>
          <p14:tracePt t="175923" x="4602163" y="838200"/>
          <p14:tracePt t="175940" x="4556125" y="838200"/>
          <p14:tracePt t="175957" x="4525963" y="838200"/>
          <p14:tracePt t="175973" x="4487863" y="830263"/>
          <p14:tracePt t="175990" x="4441825" y="830263"/>
          <p14:tracePt t="176006" x="4403725" y="830263"/>
          <p14:tracePt t="176025" x="4389438" y="830263"/>
          <p14:tracePt t="176037" x="4351338" y="822325"/>
          <p14:tracePt t="176037" x="4335463" y="822325"/>
          <p14:tracePt t="176054" x="4305300" y="822325"/>
          <p14:tracePt t="176071" x="4229100" y="822325"/>
          <p14:tracePt t="176087" x="4191000" y="822325"/>
          <p14:tracePt t="176104" x="4122738" y="822325"/>
          <p14:tracePt t="176121" x="4054475" y="830263"/>
          <p14:tracePt t="176121" x="4022725" y="830263"/>
          <p14:tracePt t="176137" x="3984625" y="830263"/>
          <p14:tracePt t="176160" x="3940175" y="830263"/>
          <p14:tracePt t="176173" x="3902075" y="830263"/>
          <p14:tracePt t="176190" x="3848100" y="830263"/>
          <p14:tracePt t="176206" x="3779838" y="830263"/>
          <p14:tracePt t="176223" x="3687763" y="830263"/>
          <p14:tracePt t="176240" x="3611563" y="830263"/>
          <p14:tracePt t="176256" x="3559175" y="830263"/>
          <p14:tracePt t="176273" x="3521075" y="830263"/>
          <p14:tracePt t="176287" x="3489325" y="822325"/>
          <p14:tracePt t="176304" x="3475038" y="815975"/>
          <p14:tracePt t="176320" x="3406775" y="808038"/>
          <p14:tracePt t="176337" x="3314700" y="792163"/>
          <p14:tracePt t="176354" x="3246438" y="792163"/>
          <p14:tracePt t="176370" x="3154363" y="792163"/>
          <p14:tracePt t="176370" x="3108325" y="792163"/>
          <p14:tracePt t="176388" x="3048000" y="784225"/>
          <p14:tracePt t="176407" x="2987675" y="777875"/>
          <p14:tracePt t="176423" x="2917825" y="777875"/>
          <p14:tracePt t="176440" x="2857500" y="777875"/>
          <p14:tracePt t="176456" x="2797175" y="777875"/>
          <p14:tracePt t="176474" x="2751138" y="777875"/>
          <p14:tracePt t="176490" x="2743200" y="777875"/>
          <p14:tracePt t="176506" x="2720975" y="777875"/>
          <p14:tracePt t="176523" x="2689225" y="777875"/>
          <p14:tracePt t="176539" x="2659063" y="777875"/>
          <p14:tracePt t="176553" x="2620963" y="777875"/>
          <p14:tracePt t="176569" x="2613025" y="777875"/>
          <p14:tracePt t="176586" x="2628900" y="777875"/>
          <p14:tracePt t="176705" x="2659063" y="777875"/>
          <p14:tracePt t="176721" x="2689225" y="777875"/>
          <p14:tracePt t="176739" x="2727325" y="777875"/>
          <p14:tracePt t="176755" x="2765425" y="777875"/>
          <p14:tracePt t="176771" x="2811463" y="777875"/>
          <p14:tracePt t="176790" x="2841625" y="777875"/>
          <p14:tracePt t="176804" x="2873375" y="777875"/>
          <p14:tracePt t="176817" x="2911475" y="777875"/>
          <p14:tracePt t="176833" x="2987675" y="777875"/>
          <p14:tracePt t="176850" x="3032125" y="777875"/>
          <p14:tracePt t="176860" x="3146425" y="777875"/>
          <p14:tracePt t="176876" x="3184525" y="777875"/>
          <p14:tracePt t="176893" x="3216275" y="777875"/>
          <p14:tracePt t="176909" x="3254375" y="777875"/>
          <p14:tracePt t="176926" x="3284538" y="777875"/>
          <p14:tracePt t="176941" x="3330575" y="777875"/>
          <p14:tracePt t="176957" x="3352800" y="777875"/>
          <p14:tracePt t="176971" x="3459163" y="808038"/>
          <p14:tracePt t="176990" x="3551238" y="792163"/>
          <p14:tracePt t="177006" x="3679825" y="808038"/>
          <p14:tracePt t="177025" x="3717925" y="815975"/>
          <p14:tracePt t="177038" x="3749675" y="815975"/>
          <p14:tracePt t="177053" x="3802063" y="822325"/>
          <p14:tracePt t="177069" x="3924300" y="822325"/>
          <p14:tracePt t="177087" x="3970338" y="822325"/>
          <p14:tracePt t="177087" x="4008438" y="822325"/>
          <p14:tracePt t="177103" x="4054475" y="822325"/>
          <p14:tracePt t="177119" x="4092575" y="822325"/>
          <p14:tracePt t="177136" x="4106863" y="822325"/>
          <p14:tracePt t="177152" x="4130675" y="822325"/>
          <p14:tracePt t="177173" x="4160838" y="822325"/>
          <p14:tracePt t="177189" x="4259263" y="822325"/>
          <p14:tracePt t="177206" x="4351338" y="822325"/>
          <p14:tracePt t="177223" x="4435475" y="822325"/>
          <p14:tracePt t="177239" x="4457700" y="822325"/>
          <p14:tracePt t="177256" x="4449763" y="822325"/>
          <p14:tracePt t="177455" x="4435475" y="822325"/>
          <p14:tracePt t="177470" x="4419600" y="822325"/>
          <p14:tracePt t="177487" x="4403725" y="822325"/>
          <p14:tracePt t="177503" x="4381500" y="822325"/>
          <p14:tracePt t="177521" x="4373563" y="822325"/>
          <p14:tracePt t="177538" x="4359275" y="822325"/>
          <p14:tracePt t="177549" x="4343400" y="822325"/>
          <p14:tracePt t="177584" x="4335463" y="822325"/>
          <p14:tracePt t="177599" x="4335463" y="815975"/>
          <p14:tracePt t="177630" x="4327525" y="815975"/>
          <p14:tracePt t="179715" x="4327525" y="822325"/>
          <p14:tracePt t="179849" x="4335463" y="822325"/>
          <p14:tracePt t="179944" x="4343400" y="822325"/>
          <p14:tracePt t="180002" x="4343400" y="815975"/>
          <p14:tracePt t="180098" x="4351338" y="815975"/>
          <p14:tracePt t="180117" x="4359275" y="815975"/>
          <p14:tracePt t="182229" x="4365625" y="808038"/>
          <p14:tracePt t="183162" x="4373563" y="808038"/>
          <p14:tracePt t="183180" x="4373563" y="800100"/>
          <p14:tracePt t="183208" x="4381500" y="800100"/>
          <p14:tracePt t="188236" x="4389438" y="792163"/>
          <p14:tracePt t="188457" x="4397375" y="792163"/>
          <p14:tracePt t="188475" x="4403725" y="792163"/>
          <p14:tracePt t="188525" x="4411663" y="792163"/>
          <p14:tracePt t="188602" x="4419600" y="784225"/>
          <p14:tracePt t="188628" x="4427538" y="777875"/>
          <p14:tracePt t="188644" x="4435475" y="777875"/>
          <p14:tracePt t="188674" x="4457700" y="777875"/>
          <p14:tracePt t="188693" x="4465638" y="777875"/>
          <p14:tracePt t="188739" x="4473575" y="769938"/>
          <p14:tracePt t="188758" x="4479925" y="762000"/>
          <p14:tracePt t="188771" x="4495800" y="754063"/>
          <p14:tracePt t="188781" x="4503738" y="754063"/>
          <p14:tracePt t="188818" x="4511675" y="754063"/>
          <p14:tracePt t="188845" x="4518025" y="754063"/>
          <p14:tracePt t="188862" x="4533900" y="754063"/>
          <p14:tracePt t="188877" x="4549775" y="746125"/>
          <p14:tracePt t="188893" x="4564063" y="746125"/>
          <p14:tracePt t="188910" x="4587875" y="739775"/>
          <p14:tracePt t="188927" x="4610100" y="739775"/>
          <p14:tracePt t="188943" x="4656138" y="739775"/>
          <p14:tracePt t="188960" x="4678363" y="731838"/>
          <p14:tracePt t="188974" x="4800600" y="708025"/>
          <p14:tracePt t="188991" x="4822825" y="708025"/>
          <p14:tracePt t="189008" x="4922838" y="693738"/>
          <p14:tracePt t="189025" x="4999038" y="693738"/>
          <p14:tracePt t="189040" x="5105400" y="677863"/>
          <p14:tracePt t="189057" x="5219700" y="669925"/>
          <p14:tracePt t="189074" x="5334000" y="669925"/>
          <p14:tracePt t="189074" x="5387975" y="669925"/>
          <p14:tracePt t="189090" x="5464175" y="669925"/>
          <p14:tracePt t="189110" x="5540375" y="669925"/>
          <p14:tracePt t="189126" x="5592763" y="669925"/>
          <p14:tracePt t="189143" x="5630863" y="669925"/>
          <p14:tracePt t="189161" x="5661025" y="669925"/>
          <p14:tracePt t="189177" x="5699125" y="669925"/>
          <p14:tracePt t="189194" x="5745163" y="669925"/>
          <p14:tracePt t="189210" x="5775325" y="669925"/>
          <p14:tracePt t="189223" x="5821363" y="669925"/>
          <p14:tracePt t="189240" x="5867400" y="669925"/>
          <p14:tracePt t="189257" x="5921375" y="669925"/>
          <p14:tracePt t="189273" x="5951538" y="669925"/>
          <p14:tracePt t="189290" x="5989638" y="655638"/>
          <p14:tracePt t="189307" x="6003925" y="655638"/>
          <p14:tracePt t="189323" x="6035675" y="655638"/>
          <p14:tracePt t="189323" x="6049963" y="655638"/>
          <p14:tracePt t="189341" x="6103938" y="669925"/>
          <p14:tracePt t="189360" x="6126163" y="669925"/>
          <p14:tracePt t="189376" x="6164263" y="685800"/>
          <p14:tracePt t="189393" x="6202363" y="685800"/>
          <p14:tracePt t="189410" x="6264275" y="701675"/>
          <p14:tracePt t="189427" x="6316663" y="708025"/>
          <p14:tracePt t="189443" x="6370638" y="731838"/>
          <p14:tracePt t="189460" x="6416675" y="746125"/>
          <p14:tracePt t="189476" x="6446838" y="746125"/>
          <p14:tracePt t="189493" x="6454775" y="746125"/>
          <p14:tracePt t="189519" x="6477000" y="746125"/>
          <p14:tracePt t="189538" x="6492875" y="762000"/>
          <p14:tracePt t="189547" x="6515100" y="762000"/>
          <p14:tracePt t="189563" x="6575425" y="769938"/>
          <p14:tracePt t="189579" x="6735763" y="784225"/>
          <p14:tracePt t="189596" x="6842125" y="800100"/>
          <p14:tracePt t="189613" x="6896100" y="808038"/>
          <p14:tracePt t="189626" x="6950075" y="815975"/>
          <p14:tracePt t="189642" x="6964363" y="822325"/>
          <p14:tracePt t="189659" x="6972300" y="822325"/>
          <p14:tracePt t="189706" x="6988175" y="822325"/>
          <p14:tracePt t="189724" x="7040563" y="822325"/>
          <p14:tracePt t="189745" x="7070725" y="830263"/>
          <p14:tracePt t="189757" x="7086600" y="830263"/>
          <p14:tracePt t="189775" x="7094538" y="830263"/>
          <p14:tracePt t="189791" x="7108825" y="830263"/>
          <p14:tracePt t="189806" x="7116763" y="830263"/>
          <p14:tracePt t="189875" x="7124700" y="830263"/>
          <p14:tracePt t="189909" x="7140575" y="830263"/>
          <p14:tracePt t="189938" x="7146925" y="830263"/>
          <p14:tracePt t="189971" x="7154863" y="830263"/>
          <p14:tracePt t="189990" x="7162800" y="815975"/>
          <p14:tracePt t="190084" x="7178675" y="815975"/>
          <p14:tracePt t="190094" x="7192963" y="815975"/>
          <p14:tracePt t="190112" x="7208838" y="815975"/>
          <p14:tracePt t="190159" x="7216775" y="808038"/>
          <p14:tracePt t="190174" x="7239000" y="800100"/>
          <p14:tracePt t="190190" x="7261225" y="800100"/>
          <p14:tracePt t="190207" x="7277100" y="800100"/>
          <p14:tracePt t="190223" x="7292975" y="792163"/>
          <p14:tracePt t="190240" x="7299325" y="792163"/>
          <p14:tracePt t="190256" x="7331075" y="777875"/>
          <p14:tracePt t="190289" x="7353300" y="762000"/>
          <p14:tracePt t="190317" x="7353300" y="754063"/>
          <p14:tracePt t="190331" x="7375525" y="739775"/>
          <p14:tracePt t="190347" x="7391400" y="723900"/>
          <p14:tracePt t="190361" x="7399338" y="715963"/>
          <p14:tracePt t="190378" x="7413625" y="708025"/>
          <p14:tracePt t="190391" x="7421563" y="701675"/>
          <p14:tracePt t="190408" x="7421563" y="685800"/>
          <p14:tracePt t="190425" x="7437438" y="669925"/>
          <p14:tracePt t="190442" x="7451725" y="639763"/>
          <p14:tracePt t="190458" x="7467600" y="617538"/>
          <p14:tracePt t="190476" x="7497763" y="587375"/>
          <p14:tracePt t="190493" x="7505700" y="579438"/>
          <p14:tracePt t="190506" x="7505700" y="563563"/>
          <p14:tracePt t="190524" x="7505700" y="533400"/>
          <p14:tracePt t="190540" x="7505700" y="479425"/>
          <p14:tracePt t="190555" x="7505700" y="449263"/>
          <p14:tracePt t="190572" x="7497763" y="427038"/>
          <p14:tracePt t="190588" x="7483475" y="396875"/>
          <p14:tracePt t="190605" x="7467600" y="373063"/>
          <p14:tracePt t="190628" x="7459663" y="350838"/>
          <p14:tracePt t="190642" x="7445375" y="342900"/>
          <p14:tracePt t="190658" x="7421563" y="327025"/>
          <p14:tracePt t="190675" x="7399338" y="320675"/>
          <p14:tracePt t="190692" x="7383463" y="296863"/>
          <p14:tracePt t="190708" x="7361238" y="288925"/>
          <p14:tracePt t="190725" x="7337425" y="282575"/>
          <p14:tracePt t="190745" x="7323138" y="274638"/>
          <p14:tracePt t="190756" x="7299325" y="266700"/>
          <p14:tracePt t="190772" x="7239000" y="266700"/>
          <p14:tracePt t="190788" x="7178675" y="244475"/>
          <p14:tracePt t="190805" x="7124700" y="244475"/>
          <p14:tracePt t="190822" x="7056438" y="244475"/>
          <p14:tracePt t="190839" x="7018338" y="244475"/>
          <p14:tracePt t="190855" x="6972300" y="244475"/>
          <p14:tracePt t="190872" x="6926263" y="258763"/>
          <p14:tracePt t="190891" x="6888163" y="282575"/>
          <p14:tracePt t="190908" x="6858000" y="296863"/>
          <p14:tracePt t="190924" x="6835775" y="312738"/>
          <p14:tracePt t="190941" x="6827838" y="320675"/>
          <p14:tracePt t="190958" x="6811963" y="350838"/>
          <p14:tracePt t="190975" x="6797675" y="365125"/>
          <p14:tracePt t="190991" x="6789738" y="373063"/>
          <p14:tracePt t="191008" x="6781800" y="373063"/>
          <p14:tracePt t="191021" x="6765925" y="396875"/>
          <p14:tracePt t="191038" x="6759575" y="441325"/>
          <p14:tracePt t="191056" x="6759575" y="473075"/>
          <p14:tracePt t="191072" x="6759575" y="503238"/>
          <p14:tracePt t="191089" x="6773863" y="533400"/>
          <p14:tracePt t="191105" x="6781800" y="549275"/>
          <p14:tracePt t="191105" x="6789738" y="549275"/>
          <p14:tracePt t="191121" x="6811963" y="563563"/>
          <p14:tracePt t="191141" x="6842125" y="593725"/>
          <p14:tracePt t="191158" x="6873875" y="609600"/>
          <p14:tracePt t="191176" x="6896100" y="609600"/>
          <p14:tracePt t="191207" x="6942138" y="631825"/>
          <p14:tracePt t="191223" x="6988175" y="647700"/>
          <p14:tracePt t="191239" x="7010400" y="663575"/>
          <p14:tracePt t="191255" x="7018338" y="663575"/>
          <p14:tracePt t="191272" x="7032625" y="669925"/>
          <p14:tracePt t="191285" x="7040563" y="677863"/>
          <p14:tracePt t="191302" x="7056438" y="677863"/>
          <p14:tracePt t="191318" x="7070725" y="677863"/>
          <p14:tracePt t="191335" x="7102475" y="677863"/>
          <p14:tracePt t="191346" x="7146925" y="677863"/>
          <p14:tracePt t="191361" x="7192963" y="677863"/>
          <p14:tracePt t="191377" x="7239000" y="677863"/>
          <p14:tracePt t="191394" x="7246938" y="677863"/>
          <p14:tracePt t="191407" x="7269163" y="677863"/>
          <p14:tracePt t="191424" x="7277100" y="677863"/>
          <p14:tracePt t="191455" x="7299325" y="677863"/>
          <p14:tracePt t="191472" x="7315200" y="677863"/>
          <p14:tracePt t="191489" x="7337425" y="663575"/>
          <p14:tracePt t="191506" x="7361238" y="663575"/>
          <p14:tracePt t="191524" x="7369175" y="647700"/>
          <p14:tracePt t="191538" x="7375525" y="647700"/>
          <p14:tracePt t="191556" x="7375525" y="639763"/>
          <p14:tracePt t="191569" x="7375525" y="617538"/>
          <p14:tracePt t="191599" x="7369175" y="617538"/>
          <p14:tracePt t="191658" x="7361238" y="617538"/>
          <p14:tracePt t="191969" x="7361238" y="579438"/>
          <p14:tracePt t="191988" x="7407275" y="495300"/>
          <p14:tracePt t="192005" x="7421563" y="411163"/>
          <p14:tracePt t="192023" x="7429500" y="396875"/>
          <p14:tracePt t="192035" x="7429500" y="373063"/>
          <p14:tracePt t="192052" x="7413625" y="358775"/>
          <p14:tracePt t="192067" x="7407275" y="358775"/>
          <p14:tracePt t="192084" x="7399338" y="358775"/>
          <p14:tracePt t="192115" x="7391400" y="358775"/>
          <p14:tracePt t="192125" x="7361238" y="358775"/>
          <p14:tracePt t="192143" x="7345363" y="358775"/>
          <p14:tracePt t="192157" x="7323138" y="358775"/>
          <p14:tracePt t="192173" x="7307263" y="358775"/>
          <p14:tracePt t="192189" x="7285038" y="358775"/>
          <p14:tracePt t="192206" x="7254875" y="358775"/>
          <p14:tracePt t="192222" x="7216775" y="365125"/>
          <p14:tracePt t="192239" x="7170738" y="373063"/>
          <p14:tracePt t="192256" x="7146925" y="396875"/>
          <p14:tracePt t="192274" x="7132638" y="411163"/>
          <p14:tracePt t="192287" x="7108825" y="419100"/>
          <p14:tracePt t="192304" x="7086600" y="427038"/>
          <p14:tracePt t="192334" x="7070725" y="434975"/>
          <p14:tracePt t="192367" x="7070725" y="441325"/>
          <p14:tracePt t="192377" x="7056438" y="465138"/>
          <p14:tracePt t="192393" x="7040563" y="479425"/>
          <p14:tracePt t="192409" x="7032625" y="517525"/>
          <p14:tracePt t="192423" x="7026275" y="525463"/>
          <p14:tracePt t="192439" x="7010400" y="555625"/>
          <p14:tracePt t="192456" x="7010400" y="571500"/>
          <p14:tracePt t="192473" x="7010400" y="587375"/>
          <p14:tracePt t="192503" x="7010400" y="593725"/>
          <p14:tracePt t="192521" x="7010400" y="609600"/>
          <p14:tracePt t="192538" x="7026275" y="617538"/>
          <p14:tracePt t="192555" x="7040563" y="625475"/>
          <p14:tracePt t="192568" x="7094538" y="663575"/>
          <p14:tracePt t="192586" x="7102475" y="669925"/>
          <p14:tracePt t="192595" x="7132638" y="669925"/>
          <p14:tracePt t="192611" x="7170738" y="693738"/>
          <p14:tracePt t="192626" x="7178675" y="693738"/>
          <p14:tracePt t="192642" x="7185025" y="693738"/>
          <p14:tracePt t="192659" x="7185025" y="701675"/>
          <p14:tracePt t="192769" x="7162800" y="701675"/>
          <p14:tracePt t="193502" x="7140575" y="701675"/>
          <p14:tracePt t="193521" x="7108825" y="693738"/>
          <p14:tracePt t="193538" x="7086600" y="693738"/>
          <p14:tracePt t="193550" x="7056438" y="685800"/>
          <p14:tracePt t="193566" x="7018338" y="685800"/>
          <p14:tracePt t="193583" x="6934200" y="685800"/>
          <p14:tracePt t="193599" x="6896100" y="685800"/>
          <p14:tracePt t="193616" x="6880225" y="685800"/>
          <p14:tracePt t="193625" x="6827838" y="685800"/>
          <p14:tracePt t="193644" x="6789738" y="685800"/>
          <p14:tracePt t="193658" x="6743700" y="685800"/>
          <p14:tracePt t="193675" x="6689725" y="685800"/>
          <p14:tracePt t="193691" x="6645275" y="685800"/>
          <p14:tracePt t="193704" x="6607175" y="685800"/>
          <p14:tracePt t="193722" x="6575425" y="685800"/>
          <p14:tracePt t="193741" x="6523038" y="669925"/>
          <p14:tracePt t="193755" x="6469063" y="669925"/>
          <p14:tracePt t="193772" x="6392863" y="669925"/>
          <p14:tracePt t="193788" x="6302375" y="663575"/>
          <p14:tracePt t="193805" x="6286500" y="663575"/>
          <p14:tracePt t="193819" x="6256338" y="663575"/>
          <p14:tracePt t="193836" x="6232525" y="663575"/>
          <p14:tracePt t="193852" x="6164263" y="663575"/>
          <p14:tracePt t="193868" x="6111875" y="647700"/>
          <p14:tracePt t="193886" x="6042025" y="647700"/>
          <p14:tracePt t="193902" x="5943600" y="625475"/>
          <p14:tracePt t="193918" x="5889625" y="617538"/>
          <p14:tracePt t="193939" x="5883275" y="617538"/>
          <p14:tracePt t="193955" x="5875338" y="617538"/>
          <p14:tracePt t="193972" x="5867400" y="617538"/>
          <p14:tracePt t="194003" x="5859463" y="617538"/>
          <p14:tracePt t="194550" x="5851525" y="617538"/>
          <p14:tracePt t="194584" x="5851525" y="625475"/>
          <p14:tracePt t="194613" x="5837238" y="647700"/>
          <p14:tracePt t="194631" x="5837238" y="669925"/>
          <p14:tracePt t="194640" x="5837238" y="685800"/>
          <p14:tracePt t="194657" x="5821363" y="708025"/>
          <p14:tracePt t="194675" x="5807075" y="746125"/>
          <p14:tracePt t="194693" x="5807075" y="754063"/>
          <p14:tracePt t="194706" x="5799138" y="769938"/>
          <p14:tracePt t="194722" x="5799138" y="808038"/>
          <p14:tracePt t="194739" x="5791200" y="815975"/>
          <p14:tracePt t="194754" x="5791200" y="830263"/>
          <p14:tracePt t="194770" x="5775325" y="868363"/>
          <p14:tracePt t="194791" x="5768975" y="884238"/>
          <p14:tracePt t="194804" x="5753100" y="930275"/>
          <p14:tracePt t="194821" x="5753100" y="944563"/>
          <p14:tracePt t="194834" x="5745163" y="974725"/>
          <p14:tracePt t="194851" x="5737225" y="1006475"/>
          <p14:tracePt t="194867" x="5730875" y="1028700"/>
          <p14:tracePt t="194891" x="5722938" y="1044575"/>
          <p14:tracePt t="194907" x="5715000" y="1074738"/>
          <p14:tracePt t="194923" x="5707063" y="1104900"/>
          <p14:tracePt t="194939" x="5676900" y="1135063"/>
          <p14:tracePt t="194955" x="5654675" y="1158875"/>
          <p14:tracePt t="194971" x="5638800" y="1211263"/>
          <p14:tracePt t="194987" x="5622925" y="1265238"/>
          <p14:tracePt t="195004" x="5608638" y="1325563"/>
          <p14:tracePt t="195022" x="5608638" y="1341438"/>
          <p14:tracePt t="195035" x="5600700" y="1355725"/>
          <p14:tracePt t="195052" x="5592763" y="1379538"/>
          <p14:tracePt t="195068" x="5584825" y="1379538"/>
          <p14:tracePt t="195113" x="5584825" y="1393825"/>
          <p14:tracePt t="195146" x="5562600" y="1417638"/>
          <p14:tracePt t="195165" x="5532438" y="1447800"/>
          <p14:tracePt t="195175" x="5524500" y="1455738"/>
          <p14:tracePt t="195190" x="5516563" y="1463675"/>
          <p14:tracePt t="195206" x="5508625" y="1463675"/>
          <p14:tracePt t="195254" x="5502275" y="1463675"/>
          <p14:tracePt t="195268" x="5486400" y="1463675"/>
          <p14:tracePt t="195333" x="5456238" y="1485900"/>
          <p14:tracePt t="195352" x="5432425" y="1485900"/>
          <p14:tracePt t="195381" x="5418138" y="1477963"/>
          <p14:tracePt t="195391" x="5387975" y="1470025"/>
          <p14:tracePt t="195407" x="5380038" y="1470025"/>
          <p14:tracePt t="195445" x="5364163" y="1470025"/>
          <p14:tracePt t="195550" x="5364163" y="1477963"/>
          <p14:tracePt t="195582" x="5380038" y="1477963"/>
          <p14:tracePt t="195649" x="5394325" y="1477963"/>
          <p14:tracePt t="195663" x="5410200" y="1470025"/>
          <p14:tracePt t="195673" x="5432425" y="1470025"/>
          <p14:tracePt t="195690" x="5440363" y="1463675"/>
          <p14:tracePt t="195708" x="5456238" y="1463675"/>
          <p14:tracePt t="195723" x="5478463" y="1463675"/>
          <p14:tracePt t="195736" x="5524500" y="1455738"/>
          <p14:tracePt t="195756" x="5622925" y="1455738"/>
          <p14:tracePt t="195770" x="5753100" y="1425575"/>
          <p14:tracePt t="195787" x="5943600" y="1425575"/>
          <p14:tracePt t="195803" x="6126163" y="1425575"/>
          <p14:tracePt t="195820" x="6286500" y="1417638"/>
          <p14:tracePt t="195837" x="6294438" y="1417638"/>
          <p14:tracePt t="195882" x="6302375" y="1425575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4"/>
          <p:cNvSpPr>
            <a:spLocks noChangeArrowheads="1"/>
          </p:cNvSpPr>
          <p:nvPr/>
        </p:nvSpPr>
        <p:spPr bwMode="auto">
          <a:xfrm>
            <a:off x="381000" y="1143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5" name="Oval 5"/>
          <p:cNvSpPr>
            <a:spLocks noChangeArrowheads="1"/>
          </p:cNvSpPr>
          <p:nvPr/>
        </p:nvSpPr>
        <p:spPr bwMode="auto">
          <a:xfrm>
            <a:off x="381000" y="2667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6" name="Line 8"/>
          <p:cNvSpPr>
            <a:spLocks noChangeShapeType="1"/>
          </p:cNvSpPr>
          <p:nvPr/>
        </p:nvSpPr>
        <p:spPr bwMode="auto">
          <a:xfrm>
            <a:off x="762000" y="2971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7" name="Line 10"/>
          <p:cNvSpPr>
            <a:spLocks noChangeShapeType="1"/>
          </p:cNvSpPr>
          <p:nvPr/>
        </p:nvSpPr>
        <p:spPr bwMode="auto">
          <a:xfrm>
            <a:off x="1371600" y="2133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Text Box 16"/>
          <p:cNvSpPr txBox="1">
            <a:spLocks noChangeArrowheads="1"/>
          </p:cNvSpPr>
          <p:nvPr/>
        </p:nvSpPr>
        <p:spPr bwMode="auto">
          <a:xfrm>
            <a:off x="457200" y="11430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bg1"/>
                </a:solidFill>
              </a:rPr>
              <a:t>+</a:t>
            </a: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33799" name="Text Box 30"/>
          <p:cNvSpPr txBox="1">
            <a:spLocks noChangeArrowheads="1"/>
          </p:cNvSpPr>
          <p:nvPr/>
        </p:nvSpPr>
        <p:spPr bwMode="auto">
          <a:xfrm>
            <a:off x="457200" y="26670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bg1"/>
                </a:solidFill>
              </a:rPr>
              <a:t>+</a:t>
            </a: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33800" name="Oval 34"/>
          <p:cNvSpPr>
            <a:spLocks noChangeArrowheads="1"/>
          </p:cNvSpPr>
          <p:nvPr/>
        </p:nvSpPr>
        <p:spPr bwMode="auto">
          <a:xfrm>
            <a:off x="2667000" y="1066800"/>
            <a:ext cx="1219200" cy="1905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1" name="Oval 35"/>
          <p:cNvSpPr>
            <a:spLocks noChangeArrowheads="1"/>
          </p:cNvSpPr>
          <p:nvPr/>
        </p:nvSpPr>
        <p:spPr bwMode="auto">
          <a:xfrm>
            <a:off x="3048000" y="19812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2" name="Oval 36"/>
          <p:cNvSpPr>
            <a:spLocks noChangeArrowheads="1"/>
          </p:cNvSpPr>
          <p:nvPr/>
        </p:nvSpPr>
        <p:spPr bwMode="auto">
          <a:xfrm>
            <a:off x="3048000" y="1524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3" name="Text Box 37"/>
          <p:cNvSpPr txBox="1">
            <a:spLocks noChangeArrowheads="1"/>
          </p:cNvSpPr>
          <p:nvPr/>
        </p:nvSpPr>
        <p:spPr bwMode="auto">
          <a:xfrm>
            <a:off x="3124200" y="15240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bg1"/>
                </a:solidFill>
              </a:rPr>
              <a:t>+</a:t>
            </a: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33804" name="Text Box 38"/>
          <p:cNvSpPr txBox="1">
            <a:spLocks noChangeArrowheads="1"/>
          </p:cNvSpPr>
          <p:nvPr/>
        </p:nvSpPr>
        <p:spPr bwMode="auto">
          <a:xfrm>
            <a:off x="3124200" y="19812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bg1"/>
                </a:solidFill>
              </a:rPr>
              <a:t>+</a:t>
            </a: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33805" name="Oval 39"/>
          <p:cNvSpPr>
            <a:spLocks noChangeArrowheads="1"/>
          </p:cNvSpPr>
          <p:nvPr/>
        </p:nvSpPr>
        <p:spPr bwMode="auto">
          <a:xfrm>
            <a:off x="457200" y="37338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6" name="Oval 40"/>
          <p:cNvSpPr>
            <a:spLocks noChangeArrowheads="1"/>
          </p:cNvSpPr>
          <p:nvPr/>
        </p:nvSpPr>
        <p:spPr bwMode="auto">
          <a:xfrm>
            <a:off x="457200" y="52578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7" name="Line 41"/>
          <p:cNvSpPr>
            <a:spLocks noChangeShapeType="1"/>
          </p:cNvSpPr>
          <p:nvPr/>
        </p:nvSpPr>
        <p:spPr bwMode="auto">
          <a:xfrm>
            <a:off x="838200" y="5562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8" name="Line 42"/>
          <p:cNvSpPr>
            <a:spLocks noChangeShapeType="1"/>
          </p:cNvSpPr>
          <p:nvPr/>
        </p:nvSpPr>
        <p:spPr bwMode="auto">
          <a:xfrm>
            <a:off x="1447800" y="4724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9" name="Text Box 43"/>
          <p:cNvSpPr txBox="1">
            <a:spLocks noChangeArrowheads="1"/>
          </p:cNvSpPr>
          <p:nvPr/>
        </p:nvSpPr>
        <p:spPr bwMode="auto">
          <a:xfrm>
            <a:off x="533400" y="37338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bg1"/>
                </a:solidFill>
              </a:rPr>
              <a:t>+</a:t>
            </a: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33810" name="Text Box 44"/>
          <p:cNvSpPr txBox="1">
            <a:spLocks noChangeArrowheads="1"/>
          </p:cNvSpPr>
          <p:nvPr/>
        </p:nvSpPr>
        <p:spPr bwMode="auto">
          <a:xfrm>
            <a:off x="533400" y="52578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bg1"/>
                </a:solidFill>
              </a:rPr>
              <a:t>-</a:t>
            </a: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33811" name="Oval 50"/>
          <p:cNvSpPr>
            <a:spLocks noChangeArrowheads="1"/>
          </p:cNvSpPr>
          <p:nvPr/>
        </p:nvSpPr>
        <p:spPr bwMode="auto">
          <a:xfrm>
            <a:off x="2590800" y="4038600"/>
            <a:ext cx="838200" cy="6858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83" name="Oval 51"/>
          <p:cNvSpPr>
            <a:spLocks noChangeArrowheads="1"/>
          </p:cNvSpPr>
          <p:nvPr/>
        </p:nvSpPr>
        <p:spPr bwMode="auto">
          <a:xfrm>
            <a:off x="2590800" y="4724400"/>
            <a:ext cx="762000" cy="6096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3813" name="Oval 52"/>
          <p:cNvSpPr>
            <a:spLocks noChangeArrowheads="1"/>
          </p:cNvSpPr>
          <p:nvPr/>
        </p:nvSpPr>
        <p:spPr bwMode="auto">
          <a:xfrm>
            <a:off x="2743200" y="48006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14" name="Oval 53"/>
          <p:cNvSpPr>
            <a:spLocks noChangeArrowheads="1"/>
          </p:cNvSpPr>
          <p:nvPr/>
        </p:nvSpPr>
        <p:spPr bwMode="auto">
          <a:xfrm>
            <a:off x="2743200" y="41148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15" name="Text Box 54"/>
          <p:cNvSpPr txBox="1">
            <a:spLocks noChangeArrowheads="1"/>
          </p:cNvSpPr>
          <p:nvPr/>
        </p:nvSpPr>
        <p:spPr bwMode="auto">
          <a:xfrm>
            <a:off x="2819400" y="41148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bg1"/>
                </a:solidFill>
              </a:rPr>
              <a:t>+</a:t>
            </a: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33816" name="Text Box 55"/>
          <p:cNvSpPr txBox="1">
            <a:spLocks noChangeArrowheads="1"/>
          </p:cNvSpPr>
          <p:nvPr/>
        </p:nvSpPr>
        <p:spPr bwMode="auto">
          <a:xfrm>
            <a:off x="2819400" y="48006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bg1"/>
                </a:solidFill>
              </a:rPr>
              <a:t>-</a:t>
            </a: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33817" name="Text Box 56"/>
          <p:cNvSpPr txBox="1">
            <a:spLocks noChangeArrowheads="1"/>
          </p:cNvSpPr>
          <p:nvPr/>
        </p:nvSpPr>
        <p:spPr bwMode="auto">
          <a:xfrm>
            <a:off x="4267200" y="990600"/>
            <a:ext cx="48768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Joni </a:t>
            </a:r>
            <a:r>
              <a:rPr lang="en-US" altLang="en-US" sz="2000" dirty="0" err="1"/>
              <a:t>reaktanata</a:t>
            </a:r>
            <a:r>
              <a:rPr lang="en-US" altLang="en-US" sz="2000" dirty="0"/>
              <a:t> </a:t>
            </a:r>
            <a:r>
              <a:rPr lang="sr-Latn-CS" altLang="en-US" sz="2000" dirty="0"/>
              <a:t>su istog znaka</a:t>
            </a:r>
            <a:r>
              <a:rPr lang="en-US" altLang="en-US" sz="2000" dirty="0"/>
              <a:t>;</a:t>
            </a:r>
            <a:r>
              <a:rPr lang="sr-Latn-CS" altLang="en-US" sz="2000" dirty="0"/>
              <a:t> gradi se aktivirani kompleks dvostruko naelektrisan</a:t>
            </a:r>
            <a:r>
              <a:rPr lang="en-US" altLang="en-US" sz="2000" dirty="0"/>
              <a:t>.</a:t>
            </a:r>
            <a:r>
              <a:rPr lang="sr-Latn-CS" altLang="en-US" sz="2000" dirty="0"/>
              <a:t> </a:t>
            </a:r>
            <a:r>
              <a:rPr lang="en-US" altLang="en-US" sz="2000" dirty="0"/>
              <a:t>On </a:t>
            </a:r>
            <a:r>
              <a:rPr lang="sr-Latn-CS" altLang="en-US" sz="2000" dirty="0"/>
              <a:t>više privlači molekule rastvarača, stepen uredjenosti molekula </a:t>
            </a:r>
            <a:r>
              <a:rPr lang="sr-Latn-CS" altLang="en-US" sz="2000" dirty="0" smtClean="0"/>
              <a:t>rastvarača oko A.K.  </a:t>
            </a:r>
            <a:r>
              <a:rPr lang="sr-Latn-CS" altLang="en-US" sz="2000" dirty="0"/>
              <a:t>je veliki</a:t>
            </a:r>
            <a:r>
              <a:rPr lang="en-US" altLang="en-US" sz="2000" dirty="0"/>
              <a:t> u </a:t>
            </a:r>
            <a:r>
              <a:rPr lang="en-US" altLang="en-US" sz="2000" dirty="0" err="1"/>
              <a:t>odnos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aktante</a:t>
            </a:r>
            <a:r>
              <a:rPr lang="en-US" altLang="en-US" sz="2000" dirty="0"/>
              <a:t>.</a:t>
            </a:r>
            <a:r>
              <a:rPr lang="sr-Latn-CS" altLang="en-US" sz="2000" dirty="0"/>
              <a:t> 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P</a:t>
            </a:r>
            <a:r>
              <a:rPr lang="sr-Latn-CS" altLang="en-US" sz="2000" dirty="0"/>
              <a:t>romena entropije je negativna, mali redeksponencijalni faktor.</a:t>
            </a:r>
            <a:endParaRPr lang="en-US" altLang="en-US" sz="2000" dirty="0"/>
          </a:p>
        </p:txBody>
      </p:sp>
      <p:sp>
        <p:nvSpPr>
          <p:cNvPr id="33818" name="Text Box 57"/>
          <p:cNvSpPr txBox="1">
            <a:spLocks noChangeArrowheads="1"/>
          </p:cNvSpPr>
          <p:nvPr/>
        </p:nvSpPr>
        <p:spPr bwMode="auto">
          <a:xfrm>
            <a:off x="284163" y="228600"/>
            <a:ext cx="8801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Interpretacija uticaja solvatacije na enropiju aktiviranja </a:t>
            </a:r>
            <a:endParaRPr lang="en-US" altLang="en-US" sz="2800"/>
          </a:p>
        </p:txBody>
      </p:sp>
      <p:sp>
        <p:nvSpPr>
          <p:cNvPr id="33819" name="Text Box 58"/>
          <p:cNvSpPr txBox="1">
            <a:spLocks noChangeArrowheads="1"/>
          </p:cNvSpPr>
          <p:nvPr/>
        </p:nvSpPr>
        <p:spPr bwMode="auto">
          <a:xfrm>
            <a:off x="4038600" y="3886200"/>
            <a:ext cx="48164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Joni su suprotnog neaelektrisanja</a:t>
            </a:r>
            <a:r>
              <a:rPr lang="en-US" altLang="en-US" sz="2000" dirty="0"/>
              <a:t>.</a:t>
            </a:r>
            <a:r>
              <a:rPr lang="sr-Latn-CS" altLang="en-US" sz="2000" dirty="0"/>
              <a:t> </a:t>
            </a:r>
            <a:r>
              <a:rPr lang="en-US" altLang="en-US" sz="2000" dirty="0"/>
              <a:t>G</a:t>
            </a:r>
            <a:r>
              <a:rPr lang="sr-Latn-CS" altLang="en-US" sz="2000" dirty="0"/>
              <a:t>radjenjem aktiviranog kompleksa opada stepen uredjenosti molekula rastvarača </a:t>
            </a:r>
            <a:r>
              <a:rPr lang="sr-Latn-CS" altLang="en-US" sz="2000" dirty="0" smtClean="0"/>
              <a:t>oko A.K. </a:t>
            </a:r>
            <a:r>
              <a:rPr lang="en-US" altLang="en-US" sz="2000" dirty="0" smtClean="0"/>
              <a:t>u </a:t>
            </a:r>
            <a:r>
              <a:rPr lang="en-US" altLang="en-US" sz="2000" dirty="0" err="1"/>
              <a:t>odnos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aktante</a:t>
            </a:r>
            <a:r>
              <a:rPr lang="en-US" altLang="en-US" sz="2000" dirty="0"/>
              <a:t> </a:t>
            </a:r>
            <a:r>
              <a:rPr lang="sr-Latn-CS" altLang="en-US" sz="2000" dirty="0"/>
              <a:t>tako da </a:t>
            </a:r>
            <a:r>
              <a:rPr lang="en-US" altLang="en-US" sz="2000" dirty="0" err="1"/>
              <a:t>ukupna</a:t>
            </a:r>
            <a:r>
              <a:rPr lang="en-US" altLang="en-US" sz="2000" dirty="0"/>
              <a:t> </a:t>
            </a:r>
            <a:r>
              <a:rPr lang="sr-Latn-CS" altLang="en-US" sz="2000" dirty="0"/>
              <a:t>entropija </a:t>
            </a:r>
            <a:r>
              <a:rPr lang="en-US" altLang="en-US" sz="2000" dirty="0" err="1"/>
              <a:t>aktiviranj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ozitivna</a:t>
            </a:r>
            <a:r>
              <a:rPr lang="en-US" altLang="en-US" sz="2000" dirty="0"/>
              <a:t> I </a:t>
            </a:r>
            <a:r>
              <a:rPr lang="sr-Latn-CS" altLang="en-US" sz="2000" dirty="0"/>
              <a:t>raste</a:t>
            </a:r>
            <a:r>
              <a:rPr lang="en-US" altLang="en-US" sz="2000" dirty="0"/>
              <a:t>.</a:t>
            </a:r>
            <a:r>
              <a:rPr lang="sr-Latn-CS" altLang="en-US" sz="2000" dirty="0"/>
              <a:t> </a:t>
            </a:r>
            <a:r>
              <a:rPr lang="en-US" altLang="en-US" sz="2000" dirty="0"/>
              <a:t>P</a:t>
            </a:r>
            <a:r>
              <a:rPr lang="sr-Latn-CS" altLang="en-US" sz="2000" dirty="0"/>
              <a:t>redeksponenicalni faktor kod takvih reakcija </a:t>
            </a:r>
            <a:r>
              <a:rPr lang="en-US" altLang="en-US" sz="2000" dirty="0"/>
              <a:t>je </a:t>
            </a:r>
            <a:r>
              <a:rPr lang="sr-Latn-CS" altLang="en-US" sz="2000" dirty="0"/>
              <a:t>veliki, i znatno je veći od </a:t>
            </a:r>
            <a:r>
              <a:rPr lang="en-US" altLang="en-US" sz="2000" dirty="0" err="1"/>
              <a:t>teorijsk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rednosti</a:t>
            </a:r>
            <a:r>
              <a:rPr lang="en-US" altLang="en-US" sz="2000" dirty="0"/>
              <a:t>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7" x="6294438" y="1417638"/>
          <p14:tracePt t="1111" x="6294438" y="1409700"/>
          <p14:tracePt t="1129" x="6264275" y="1387475"/>
          <p14:tracePt t="1161" x="6240463" y="1363663"/>
          <p14:tracePt t="1175" x="6226175" y="1363663"/>
          <p14:tracePt t="1184" x="6210300" y="1349375"/>
          <p14:tracePt t="1210" x="6194425" y="1349375"/>
          <p14:tracePt t="1224" x="6188075" y="1341438"/>
          <p14:tracePt t="1234" x="6180138" y="1333500"/>
          <p14:tracePt t="1248" x="6156325" y="1333500"/>
          <p14:tracePt t="1279" x="6149975" y="1325563"/>
          <p14:tracePt t="1295" x="6134100" y="1325563"/>
          <p14:tracePt t="1312" x="6126163" y="1325563"/>
          <p14:tracePt t="1328" x="6111875" y="1311275"/>
          <p14:tracePt t="1345" x="6096000" y="1311275"/>
          <p14:tracePt t="1362" x="6080125" y="1311275"/>
          <p14:tracePt t="1406" x="6073775" y="1295400"/>
          <p14:tracePt t="1424" x="6057900" y="1295400"/>
          <p14:tracePt t="1440" x="6042025" y="1287463"/>
          <p14:tracePt t="1450" x="6027738" y="1265238"/>
          <p14:tracePt t="1467" x="6011863" y="1265238"/>
          <p14:tracePt t="1483" x="5997575" y="1249363"/>
          <p14:tracePt t="1500" x="5981700" y="1249363"/>
          <p14:tracePt t="1513" x="5965825" y="1241425"/>
          <p14:tracePt t="1577" x="5959475" y="1235075"/>
          <p14:tracePt t="1627" x="5943600" y="1227138"/>
          <p14:tracePt t="1659" x="5935663" y="1227138"/>
          <p14:tracePt t="1689" x="5935663" y="1219200"/>
          <p14:tracePt t="1699" x="5935663" y="1211263"/>
          <p14:tracePt t="1876" x="5927725" y="1196975"/>
          <p14:tracePt t="1910" x="5921375" y="1189038"/>
          <p14:tracePt t="2326" x="5913438" y="1181100"/>
          <p14:tracePt t="2344" x="5897563" y="1181100"/>
          <p14:tracePt t="2409" x="5883275" y="1173163"/>
          <p14:tracePt t="2454" x="5875338" y="1165225"/>
          <p14:tracePt t="2487" x="5859463" y="1158875"/>
          <p14:tracePt t="2497" x="5845175" y="1150938"/>
          <p14:tracePt t="2516" x="5837238" y="1143000"/>
          <p14:tracePt t="2576" x="5821363" y="1135063"/>
          <p14:tracePt t="2625" x="5813425" y="1135063"/>
          <p14:tracePt t="2659" x="5799138" y="1127125"/>
          <p14:tracePt t="2677" x="5791200" y="1112838"/>
          <p14:tracePt t="3692" x="5761038" y="1096963"/>
          <p14:tracePt t="3705" x="5753100" y="1096963"/>
          <p14:tracePt t="3715" x="5707063" y="1066800"/>
          <p14:tracePt t="3732" x="5622925" y="1050925"/>
          <p14:tracePt t="3748" x="5418138" y="974725"/>
          <p14:tracePt t="3765" x="5341938" y="960438"/>
          <p14:tracePt t="3779" x="5189538" y="906463"/>
          <p14:tracePt t="3796" x="5059363" y="860425"/>
          <p14:tracePt t="3812" x="5006975" y="822325"/>
          <p14:tracePt t="3812" x="5006975" y="815975"/>
          <p14:tracePt t="3830" x="4968875" y="800100"/>
          <p14:tracePt t="3843" x="4899025" y="777875"/>
          <p14:tracePt t="3862" x="4822825" y="762000"/>
          <p14:tracePt t="3878" x="4770438" y="762000"/>
          <p14:tracePt t="3894" x="4740275" y="762000"/>
          <p14:tracePt t="3908" x="4694238" y="762000"/>
          <p14:tracePt t="3925" x="4648200" y="762000"/>
          <p14:tracePt t="3942" x="4579938" y="762000"/>
          <p14:tracePt t="3958" x="4525963" y="762000"/>
          <p14:tracePt t="3975" x="4479925" y="746125"/>
          <p14:tracePt t="3991" x="4465638" y="746125"/>
          <p14:tracePt t="3991" x="4441825" y="739775"/>
          <p14:tracePt t="4010" x="4427538" y="731838"/>
          <p14:tracePt t="4044" x="4411663" y="731838"/>
          <p14:tracePt t="4060" x="4403725" y="731838"/>
          <p14:tracePt t="4075" x="4381500" y="731838"/>
          <p14:tracePt t="4092" x="4351338" y="739775"/>
          <p14:tracePt t="4109" x="4321175" y="746125"/>
          <p14:tracePt t="4126" x="4289425" y="746125"/>
          <p14:tracePt t="4142" x="4251325" y="746125"/>
          <p14:tracePt t="4159" x="4229100" y="754063"/>
          <p14:tracePt t="4175" x="4213225" y="754063"/>
          <p14:tracePt t="4188" x="4191000" y="754063"/>
          <p14:tracePt t="4207" x="4160838" y="754063"/>
          <p14:tracePt t="4220" x="4130675" y="754063"/>
          <p14:tracePt t="4237" x="4084638" y="754063"/>
          <p14:tracePt t="4247" x="4030663" y="754063"/>
          <p14:tracePt t="4264" x="4000500" y="754063"/>
          <p14:tracePt t="4280" x="3962400" y="754063"/>
          <p14:tracePt t="4294" x="3932238" y="754063"/>
          <p14:tracePt t="4310" x="3916363" y="754063"/>
          <p14:tracePt t="4328" x="3886200" y="754063"/>
          <p14:tracePt t="4344" x="3870325" y="754063"/>
          <p14:tracePt t="4360" x="3848100" y="769938"/>
          <p14:tracePt t="4377" x="3825875" y="769938"/>
          <p14:tracePt t="4393" x="3810000" y="769938"/>
          <p14:tracePt t="4411" x="3787775" y="769938"/>
          <p14:tracePt t="4443" x="3779838" y="769938"/>
          <p14:tracePt t="4454" x="3771900" y="777875"/>
          <p14:tracePt t="4593" x="3771900" y="784225"/>
          <p14:tracePt t="4640" x="3779838" y="784225"/>
          <p14:tracePt t="4659" x="3794125" y="792163"/>
          <p14:tracePt t="4676" x="3802063" y="800100"/>
          <p14:tracePt t="4688" x="3825875" y="800100"/>
          <p14:tracePt t="4991" x="3840163" y="800100"/>
          <p14:tracePt t="5005" x="3848100" y="800100"/>
          <p14:tracePt t="5014" x="3863975" y="800100"/>
          <p14:tracePt t="5030" x="3878263" y="800100"/>
          <p14:tracePt t="5063" x="3924300" y="800100"/>
          <p14:tracePt t="5094" x="3946525" y="800100"/>
          <p14:tracePt t="5109" x="4000500" y="784225"/>
          <p14:tracePt t="5126" x="4114800" y="777875"/>
          <p14:tracePt t="5143" x="4206875" y="762000"/>
          <p14:tracePt t="5160" x="4251325" y="754063"/>
          <p14:tracePt t="5172" x="4343400" y="746125"/>
          <p14:tracePt t="5188" x="4397375" y="739775"/>
          <p14:tracePt t="5205" x="4435475" y="731838"/>
          <p14:tracePt t="5221" x="4479925" y="723900"/>
          <p14:tracePt t="5238" x="4541838" y="723900"/>
          <p14:tracePt t="5254" x="4664075" y="701675"/>
          <p14:tracePt t="5266" x="4778375" y="685800"/>
          <p14:tracePt t="5278" x="4860925" y="663575"/>
          <p14:tracePt t="5297" x="4922838" y="655638"/>
          <p14:tracePt t="5311" x="4968875" y="655638"/>
          <p14:tracePt t="5327" x="4999038" y="655638"/>
          <p14:tracePt t="5344" x="5013325" y="655638"/>
          <p14:tracePt t="5360" x="5029200" y="639763"/>
          <p14:tracePt t="5377" x="5013325" y="639763"/>
          <p14:tracePt t="5577" x="5006975" y="639763"/>
          <p14:tracePt t="5592" x="4999038" y="639763"/>
          <p14:tracePt t="5623" x="5021263" y="639763"/>
          <p14:tracePt t="5740" x="5037138" y="639763"/>
          <p14:tracePt t="5754" x="5105400" y="639763"/>
          <p14:tracePt t="5764" x="5265738" y="631825"/>
          <p14:tracePt t="5780" x="5578475" y="593725"/>
          <p14:tracePt t="5799" x="5676900" y="593725"/>
          <p14:tracePt t="5811" x="5821363" y="571500"/>
          <p14:tracePt t="5827" x="5905500" y="563563"/>
          <p14:tracePt t="5844" x="5935663" y="563563"/>
          <p14:tracePt t="5860" x="6011863" y="563563"/>
          <p14:tracePt t="5877" x="6126163" y="563563"/>
          <p14:tracePt t="5893" x="6248400" y="563563"/>
          <p14:tracePt t="5910" x="6302375" y="563563"/>
          <p14:tracePt t="5927" x="6340475" y="549275"/>
          <p14:tracePt t="5944" x="6346825" y="549275"/>
          <p14:tracePt t="5970" x="6362700" y="563563"/>
          <p14:tracePt t="6126" x="6354763" y="571500"/>
          <p14:tracePt t="6189" x="6346825" y="571500"/>
          <p14:tracePt t="6209" x="6316663" y="571500"/>
          <p14:tracePt t="6224" x="6294438" y="587375"/>
          <p14:tracePt t="6237" x="6256338" y="587375"/>
          <p14:tracePt t="6253" x="6188075" y="593725"/>
          <p14:tracePt t="6263" x="6149975" y="593725"/>
          <p14:tracePt t="6279" x="6126163" y="593725"/>
          <p14:tracePt t="6296" x="6118225" y="601663"/>
          <p14:tracePt t="6592" x="6111875" y="609600"/>
          <p14:tracePt t="6639" x="6096000" y="609600"/>
          <p14:tracePt t="6659" x="6088063" y="609600"/>
          <p14:tracePt t="6739" x="6080125" y="617538"/>
          <p14:tracePt t="6875" x="6065838" y="617538"/>
          <p14:tracePt t="6905" x="6042025" y="639763"/>
          <p14:tracePt t="6924" x="6035675" y="647700"/>
          <p14:tracePt t="6940" x="6027738" y="655638"/>
          <p14:tracePt t="6956" x="6019800" y="655638"/>
          <p14:tracePt t="6974" x="6011863" y="663575"/>
          <p14:tracePt t="6986" x="6019800" y="663575"/>
          <p14:tracePt t="7155" x="6035675" y="663575"/>
          <p14:tracePt t="7188" x="6057900" y="663575"/>
          <p14:tracePt t="7221" x="6088063" y="663575"/>
          <p14:tracePt t="7236" x="6103938" y="663575"/>
          <p14:tracePt t="7252" x="6111875" y="663575"/>
          <p14:tracePt t="7269" x="6126163" y="663575"/>
          <p14:tracePt t="7278" x="6149975" y="663575"/>
          <p14:tracePt t="7295" x="6180138" y="663575"/>
          <p14:tracePt t="7311" x="6232525" y="663575"/>
          <p14:tracePt t="7329" x="6264275" y="663575"/>
          <p14:tracePt t="7329" x="6286500" y="663575"/>
          <p14:tracePt t="7343" x="6362700" y="663575"/>
          <p14:tracePt t="7359" x="6446838" y="663575"/>
          <p14:tracePt t="7375" x="6477000" y="663575"/>
          <p14:tracePt t="7392" x="6523038" y="663575"/>
          <p14:tracePt t="7408" x="6583363" y="663575"/>
          <p14:tracePt t="7425" x="6645275" y="663575"/>
          <p14:tracePt t="7442" x="6727825" y="663575"/>
          <p14:tracePt t="7458" x="6759575" y="663575"/>
          <p14:tracePt t="7471" x="6827838" y="663575"/>
          <p14:tracePt t="7489" x="6865938" y="669925"/>
          <p14:tracePt t="7506" x="6896100" y="677863"/>
          <p14:tracePt t="7523" x="6950075" y="677863"/>
          <p14:tracePt t="7539" x="7018338" y="677863"/>
          <p14:tracePt t="7539" x="7070725" y="677863"/>
          <p14:tracePt t="7556" x="7162800" y="677863"/>
          <p14:tracePt t="7576" x="7277100" y="677863"/>
          <p14:tracePt t="7592" x="7345363" y="677863"/>
          <p14:tracePt t="7608" x="7413625" y="677863"/>
          <p14:tracePt t="7624" x="7483475" y="677863"/>
          <p14:tracePt t="7641" x="7535863" y="677863"/>
          <p14:tracePt t="7658" x="7612063" y="677863"/>
          <p14:tracePt t="7675" x="7788275" y="677863"/>
          <p14:tracePt t="7691" x="7993063" y="677863"/>
          <p14:tracePt t="7708" x="8169275" y="693738"/>
          <p14:tracePt t="7723" x="8251825" y="677863"/>
          <p14:tracePt t="7739" x="8275638" y="677863"/>
          <p14:tracePt t="7755" x="8283575" y="677863"/>
          <p14:tracePt t="7771" x="8267700" y="677863"/>
          <p14:tracePt t="7834" x="8191500" y="677863"/>
          <p14:tracePt t="7845" x="8131175" y="677863"/>
          <p14:tracePt t="7859" x="8023225" y="655638"/>
          <p14:tracePt t="7876" x="7908925" y="655638"/>
          <p14:tracePt t="7892" x="7818438" y="655638"/>
          <p14:tracePt t="7907" x="7704138" y="655638"/>
          <p14:tracePt t="7925" x="7581900" y="655638"/>
          <p14:tracePt t="7941" x="7429500" y="655638"/>
          <p14:tracePt t="7958" x="7277100" y="655638"/>
          <p14:tracePt t="7974" x="7140575" y="655638"/>
          <p14:tracePt t="8002" x="7064375" y="655638"/>
          <p14:tracePt t="8019" x="7018338" y="655638"/>
          <p14:tracePt t="8030" x="6964363" y="655638"/>
          <p14:tracePt t="8046" x="6865938" y="655638"/>
          <p14:tracePt t="8061" x="6713538" y="655638"/>
          <p14:tracePt t="8078" x="6659563" y="655638"/>
          <p14:tracePt t="8094" x="6637338" y="655638"/>
          <p14:tracePt t="8108" x="6561138" y="655638"/>
          <p14:tracePt t="8123" x="6499225" y="655638"/>
          <p14:tracePt t="8140" x="6423025" y="655638"/>
          <p14:tracePt t="8157" x="6362700" y="655638"/>
          <p14:tracePt t="8175" x="6248400" y="655638"/>
          <p14:tracePt t="8191" x="6188075" y="655638"/>
          <p14:tracePt t="8208" x="6126163" y="655638"/>
          <p14:tracePt t="8224" x="6065838" y="655638"/>
          <p14:tracePt t="8240" x="6042025" y="655638"/>
          <p14:tracePt t="8255" x="5989638" y="655638"/>
          <p14:tracePt t="8272" x="5921375" y="655638"/>
          <p14:tracePt t="8289" x="5889625" y="655638"/>
          <p14:tracePt t="8305" x="5851525" y="655638"/>
          <p14:tracePt t="8321" x="5821363" y="655638"/>
          <p14:tracePt t="8321" x="5799138" y="655638"/>
          <p14:tracePt t="8339" x="5768975" y="655638"/>
          <p14:tracePt t="8359" x="5753100" y="655638"/>
          <p14:tracePt t="8375" x="5730875" y="655638"/>
          <p14:tracePt t="8391" x="5722938" y="655638"/>
          <p14:tracePt t="8421" x="5715000" y="655638"/>
          <p14:tracePt t="8438" x="5699125" y="655638"/>
          <p14:tracePt t="8687" x="5692775" y="655638"/>
          <p14:tracePt t="8720" x="5654675" y="655638"/>
          <p14:tracePt t="8739" x="5654675" y="663575"/>
          <p14:tracePt t="8751" x="5616575" y="669925"/>
          <p14:tracePt t="8768" x="5608638" y="669925"/>
          <p14:tracePt t="8906" x="5600700" y="677863"/>
          <p14:tracePt t="9406" x="5584825" y="685800"/>
          <p14:tracePt t="9486" x="5578475" y="685800"/>
          <p14:tracePt t="9504" x="5554663" y="685800"/>
          <p14:tracePt t="9517" x="5540375" y="685800"/>
          <p14:tracePt t="9535" x="5508625" y="685800"/>
          <p14:tracePt t="9544" x="5464175" y="685800"/>
          <p14:tracePt t="9560" x="5432425" y="685800"/>
          <p14:tracePt t="9576" x="5402263" y="685800"/>
          <p14:tracePt t="9592" x="5364163" y="685800"/>
          <p14:tracePt t="9609" x="5318125" y="685800"/>
          <p14:tracePt t="9626" x="5273675" y="685800"/>
          <p14:tracePt t="9639" x="5241925" y="685800"/>
          <p14:tracePt t="9656" x="5227638" y="693738"/>
          <p14:tracePt t="9672" x="5203825" y="693738"/>
          <p14:tracePt t="9689" x="5189538" y="701675"/>
          <p14:tracePt t="9706" x="5159375" y="701675"/>
          <p14:tracePt t="9722" x="5127625" y="701675"/>
          <p14:tracePt t="9738" x="5067300" y="701675"/>
          <p14:tracePt t="9755" x="5006975" y="701675"/>
          <p14:tracePt t="9769" x="4960938" y="701675"/>
          <p14:tracePt t="9786" x="4930775" y="701675"/>
          <p14:tracePt t="9802" x="4906963" y="701675"/>
          <p14:tracePt t="9819" x="4854575" y="701675"/>
          <p14:tracePt t="9819" x="4830763" y="701675"/>
          <p14:tracePt t="9837" x="4762500" y="701675"/>
          <p14:tracePt t="9859" x="4732338" y="701675"/>
          <p14:tracePt t="9871" x="4686300" y="701675"/>
          <p14:tracePt t="9888" x="4656138" y="701675"/>
          <p14:tracePt t="9905" x="4602163" y="701675"/>
          <p14:tracePt t="9922" x="4533900" y="701675"/>
          <p14:tracePt t="9939" x="4479925" y="701675"/>
          <p14:tracePt t="9955" x="4427538" y="701675"/>
          <p14:tracePt t="9971" x="4381500" y="701675"/>
          <p14:tracePt t="9989" x="4343400" y="701675"/>
          <p14:tracePt t="10003" x="4313238" y="701675"/>
          <p14:tracePt t="10020" x="4267200" y="701675"/>
          <p14:tracePt t="10035" x="4213225" y="701675"/>
          <p14:tracePt t="10052" x="4160838" y="701675"/>
          <p14:tracePt t="10069" x="4098925" y="715963"/>
          <p14:tracePt t="10086" x="4046538" y="715963"/>
          <p14:tracePt t="10101" x="3992563" y="715963"/>
          <p14:tracePt t="10101" x="3954463" y="715963"/>
          <p14:tracePt t="10119" x="3902075" y="723900"/>
          <p14:tracePt t="10138" x="3825875" y="739775"/>
          <p14:tracePt t="10155" x="3741738" y="739775"/>
          <p14:tracePt t="10171" x="3665538" y="754063"/>
          <p14:tracePt t="10187" x="3551238" y="754063"/>
          <p14:tracePt t="10210" x="3513138" y="754063"/>
          <p14:tracePt t="10220" x="3429000" y="762000"/>
          <p14:tracePt t="10236" x="3390900" y="762000"/>
          <p14:tracePt t="10251" x="3292475" y="777875"/>
          <p14:tracePt t="10268" x="3216275" y="777875"/>
          <p14:tracePt t="10285" x="3140075" y="784225"/>
          <p14:tracePt t="10302" x="3048000" y="800100"/>
          <p14:tracePt t="10318" x="2994025" y="800100"/>
          <p14:tracePt t="10335" x="2941638" y="800100"/>
          <p14:tracePt t="10335" x="2911475" y="800100"/>
          <p14:tracePt t="10352" x="2835275" y="800100"/>
          <p14:tracePt t="10374" x="2819400" y="800100"/>
          <p14:tracePt t="10388" x="2781300" y="800100"/>
          <p14:tracePt t="10407" x="2759075" y="800100"/>
          <p14:tracePt t="10420" x="2727325" y="800100"/>
          <p14:tracePt t="10438" x="2697163" y="800100"/>
          <p14:tracePt t="10454" x="2667000" y="800100"/>
          <p14:tracePt t="10470" x="2659063" y="800100"/>
          <p14:tracePt t="10596" x="2682875" y="800100"/>
          <p14:tracePt t="10637" x="2720975" y="800100"/>
          <p14:tracePt t="10655" x="2751138" y="800100"/>
          <p14:tracePt t="10672" x="2773363" y="800100"/>
          <p14:tracePt t="10686" x="2811463" y="800100"/>
          <p14:tracePt t="10702" x="2841625" y="800100"/>
          <p14:tracePt t="10719" x="2879725" y="800100"/>
          <p14:tracePt t="10736" x="2911475" y="800100"/>
          <p14:tracePt t="10752" x="2941638" y="800100"/>
          <p14:tracePt t="10768" x="2955925" y="800100"/>
          <p14:tracePt t="10785" x="2987675" y="800100"/>
          <p14:tracePt t="10817" x="3025775" y="800100"/>
          <p14:tracePt t="10831" x="3063875" y="800100"/>
          <p14:tracePt t="10841" x="3086100" y="800100"/>
          <p14:tracePt t="10858" x="3132138" y="800100"/>
          <p14:tracePt t="10873" x="3192463" y="800100"/>
          <p14:tracePt t="10887" x="3330575" y="800100"/>
          <p14:tracePt t="10906" x="3451225" y="800100"/>
          <p14:tracePt t="10920" x="3565525" y="800100"/>
          <p14:tracePt t="10936" x="3635375" y="800100"/>
          <p14:tracePt t="10953" x="3703638" y="800100"/>
          <p14:tracePt t="10970" x="3733800" y="800100"/>
          <p14:tracePt t="10987" x="3794125" y="800100"/>
          <p14:tracePt t="11003" x="3902075" y="800100"/>
          <p14:tracePt t="11022" x="4008438" y="792163"/>
          <p14:tracePt t="11035" x="4144963" y="792163"/>
          <p14:tracePt t="11051" x="4251325" y="792163"/>
          <p14:tracePt t="11068" x="4365625" y="792163"/>
          <p14:tracePt t="11084" x="4479925" y="792163"/>
          <p14:tracePt t="11101" x="4594225" y="792163"/>
          <p14:tracePt t="11101" x="4640263" y="792163"/>
          <p14:tracePt t="11118" x="4716463" y="777875"/>
          <p14:tracePt t="11139" x="4784725" y="777875"/>
          <p14:tracePt t="11155" x="4808538" y="777875"/>
          <p14:tracePt t="11172" x="4838700" y="777875"/>
          <p14:tracePt t="11188" x="4876800" y="777875"/>
          <p14:tracePt t="11205" x="5045075" y="777875"/>
          <p14:tracePt t="11222" x="5197475" y="777875"/>
          <p14:tracePt t="11238" x="5265738" y="777875"/>
          <p14:tracePt t="11253" x="5349875" y="777875"/>
          <p14:tracePt t="11268" x="5372100" y="777875"/>
          <p14:tracePt t="11285" x="5380038" y="777875"/>
          <p14:tracePt t="11301" x="5364163" y="777875"/>
          <p14:tracePt t="11766" x="5356225" y="777875"/>
          <p14:tracePt t="11895" x="5349875" y="777875"/>
          <p14:tracePt t="11904" x="5341938" y="777875"/>
          <p14:tracePt t="11951" x="5334000" y="777875"/>
          <p14:tracePt t="12016" x="5326063" y="777875"/>
          <p14:tracePt t="13843" x="5326063" y="769938"/>
          <p14:tracePt t="18758" x="5311775" y="777875"/>
          <p14:tracePt t="18942" x="5295900" y="784225"/>
          <p14:tracePt t="18956" x="5241925" y="792163"/>
          <p14:tracePt t="18973" x="5151438" y="815975"/>
          <p14:tracePt t="18982" x="5075238" y="830263"/>
          <p14:tracePt t="18999" x="5029200" y="846138"/>
          <p14:tracePt t="19016" x="5006975" y="868363"/>
          <p14:tracePt t="19030" x="4983163" y="868363"/>
          <p14:tracePt t="19045" x="4953000" y="892175"/>
          <p14:tracePt t="19062" x="4922838" y="914400"/>
          <p14:tracePt t="19078" x="4868863" y="944563"/>
          <p14:tracePt t="19095" x="4808538" y="982663"/>
          <p14:tracePt t="19112" x="4770438" y="1020763"/>
          <p14:tracePt t="19128" x="4716463" y="1066800"/>
          <p14:tracePt t="19145" x="4702175" y="1074738"/>
          <p14:tracePt t="19145" x="4664075" y="1104900"/>
          <p14:tracePt t="19160" x="4610100" y="1135063"/>
          <p14:tracePt t="19176" x="4525963" y="1189038"/>
          <p14:tracePt t="19192" x="4487863" y="1235075"/>
          <p14:tracePt t="19209" x="4419600" y="1279525"/>
          <p14:tracePt t="19225" x="4365625" y="1317625"/>
          <p14:tracePt t="19225" x="4343400" y="1341438"/>
          <p14:tracePt t="19244" x="4289425" y="1371600"/>
          <p14:tracePt t="19263" x="4237038" y="1417638"/>
          <p14:tracePt t="19280" x="4144963" y="1470025"/>
          <p14:tracePt t="19296" x="4068763" y="1524000"/>
          <p14:tracePt t="19312" x="4008438" y="1570038"/>
          <p14:tracePt t="19328" x="3954463" y="1608138"/>
          <p14:tracePt t="19345" x="3878263" y="1646238"/>
          <p14:tracePt t="19363" x="3802063" y="1676400"/>
          <p14:tracePt t="19379" x="3763963" y="1706563"/>
          <p14:tracePt t="19393" x="3687763" y="1736725"/>
          <p14:tracePt t="19410" x="3627438" y="1752600"/>
          <p14:tracePt t="19426" x="3535363" y="1798638"/>
          <p14:tracePt t="19443" x="3444875" y="1836738"/>
          <p14:tracePt t="19459" x="3344863" y="1866900"/>
          <p14:tracePt t="19475" x="3254375" y="1882775"/>
          <p14:tracePt t="19475" x="3216275" y="1905000"/>
          <p14:tracePt t="19493" x="3132138" y="1951038"/>
          <p14:tracePt t="19513" x="3032125" y="1989138"/>
          <p14:tracePt t="19529" x="2911475" y="2035175"/>
          <p14:tracePt t="19545" x="2827338" y="2065338"/>
          <p14:tracePt t="19562" x="2743200" y="2079625"/>
          <p14:tracePt t="19578" x="2682875" y="2111375"/>
          <p14:tracePt t="19593" x="2620963" y="2125663"/>
          <p14:tracePt t="19611" x="2590800" y="2125663"/>
          <p14:tracePt t="19628" x="2536825" y="2149475"/>
          <p14:tracePt t="19644" x="2430463" y="2187575"/>
          <p14:tracePt t="19662" x="2378075" y="2209800"/>
          <p14:tracePt t="19677" x="2308225" y="2239963"/>
          <p14:tracePt t="19692" x="2232025" y="2278063"/>
          <p14:tracePt t="19709" x="2155825" y="2308225"/>
          <p14:tracePt t="19725" x="2095500" y="2332038"/>
          <p14:tracePt t="19742" x="2019300" y="2378075"/>
          <p14:tracePt t="19742" x="1981200" y="2378075"/>
          <p14:tracePt t="19759" x="1858963" y="2408238"/>
          <p14:tracePt t="19779" x="1714500" y="2454275"/>
          <p14:tracePt t="19795" x="1554163" y="2468563"/>
          <p14:tracePt t="19811" x="1409700" y="2498725"/>
          <p14:tracePt t="19828" x="1265238" y="2522538"/>
          <p14:tracePt t="19845" x="1096963" y="2530475"/>
          <p14:tracePt t="19864" x="1044575" y="2544763"/>
          <p14:tracePt t="19878" x="990600" y="2544763"/>
          <p14:tracePt t="19894" x="952500" y="2544763"/>
          <p14:tracePt t="19911" x="906463" y="2530475"/>
          <p14:tracePt t="19925" x="854075" y="2514600"/>
          <p14:tracePt t="19942" x="800100" y="2492375"/>
          <p14:tracePt t="19958" x="777875" y="2468563"/>
          <p14:tracePt t="19975" x="754063" y="2430463"/>
          <p14:tracePt t="19992" x="746125" y="2378075"/>
          <p14:tracePt t="20015" x="746125" y="2354263"/>
          <p14:tracePt t="20015" x="746125" y="2316163"/>
          <p14:tracePt t="20030" x="746125" y="2232025"/>
          <p14:tracePt t="20046" x="746125" y="2133600"/>
          <p14:tracePt t="20062" x="723900" y="2035175"/>
          <p14:tracePt t="20078" x="723900" y="1920875"/>
          <p14:tracePt t="20094" x="701675" y="1844675"/>
          <p14:tracePt t="20111" x="677863" y="1774825"/>
          <p14:tracePt t="20127" x="669925" y="1722438"/>
          <p14:tracePt t="20144" x="669925" y="1692275"/>
          <p14:tracePt t="20160" x="655638" y="1668463"/>
          <p14:tracePt t="20175" x="639763" y="1622425"/>
          <p14:tracePt t="20192" x="639763" y="1577975"/>
          <p14:tracePt t="20208" x="625475" y="1508125"/>
          <p14:tracePt t="20225" x="593725" y="1447800"/>
          <p14:tracePt t="20242" x="593725" y="1393825"/>
          <p14:tracePt t="20242" x="593725" y="1355725"/>
          <p14:tracePt t="20261" x="593725" y="1317625"/>
          <p14:tracePt t="20278" x="593725" y="1287463"/>
          <p14:tracePt t="20295" x="579438" y="1265238"/>
          <p14:tracePt t="21241" x="587375" y="1265238"/>
          <p14:tracePt t="21247" x="593725" y="1265238"/>
          <p14:tracePt t="21293" x="609600" y="1279525"/>
          <p14:tracePt t="21360" x="609600" y="1287463"/>
          <p14:tracePt t="21374" x="609600" y="1303338"/>
          <p14:tracePt t="21391" x="617538" y="1317625"/>
          <p14:tracePt t="21408" x="625475" y="1333500"/>
          <p14:tracePt t="21425" x="625475" y="1341438"/>
          <p14:tracePt t="21437" x="625475" y="1363663"/>
          <p14:tracePt t="21453" x="631825" y="1371600"/>
          <p14:tracePt t="21470" x="631825" y="1379538"/>
          <p14:tracePt t="21487" x="631825" y="1387475"/>
          <p14:tracePt t="21503" x="631825" y="1401763"/>
          <p14:tracePt t="21513" x="631825" y="1417638"/>
          <p14:tracePt t="21531" x="631825" y="1439863"/>
          <p14:tracePt t="21546" x="631825" y="1463675"/>
          <p14:tracePt t="21560" x="631825" y="1485900"/>
          <p14:tracePt t="21575" x="631825" y="1493838"/>
          <p14:tracePt t="21593" x="631825" y="1508125"/>
          <p14:tracePt t="21608" x="647700" y="1539875"/>
          <p14:tracePt t="21626" x="655638" y="1570038"/>
          <p14:tracePt t="21642" x="655638" y="1592263"/>
          <p14:tracePt t="21662" x="655638" y="1608138"/>
          <p14:tracePt t="21674" x="655638" y="1616075"/>
          <p14:tracePt t="21689" x="663575" y="1646238"/>
          <p14:tracePt t="21707" x="663575" y="1684338"/>
          <p14:tracePt t="21723" x="669925" y="1706563"/>
          <p14:tracePt t="21740" x="677863" y="1736725"/>
          <p14:tracePt t="21756" x="685800" y="1760538"/>
          <p14:tracePt t="21756" x="685800" y="1774825"/>
          <p14:tracePt t="21775" x="708025" y="1812925"/>
          <p14:tracePt t="21796" x="708025" y="1828800"/>
          <p14:tracePt t="21812" x="708025" y="1844675"/>
          <p14:tracePt t="21827" x="708025" y="1851025"/>
          <p14:tracePt t="21844" x="708025" y="1866900"/>
          <p14:tracePt t="21860" x="708025" y="1874838"/>
          <p14:tracePt t="21876" x="708025" y="1897063"/>
          <p14:tracePt t="21893" x="708025" y="1927225"/>
          <p14:tracePt t="21910" x="708025" y="1935163"/>
          <p14:tracePt t="21926" x="708025" y="1951038"/>
          <p14:tracePt t="21940" x="708025" y="1965325"/>
          <p14:tracePt t="21956" x="708025" y="1981200"/>
          <p14:tracePt t="21973" x="708025" y="1997075"/>
          <p14:tracePt t="21990" x="708025" y="2019300"/>
          <p14:tracePt t="22006" x="708025" y="2035175"/>
          <p14:tracePt t="22023" x="708025" y="2073275"/>
          <p14:tracePt t="22040" x="708025" y="2079625"/>
          <p14:tracePt t="22060" x="708025" y="2111375"/>
          <p14:tracePt t="22076" x="708025" y="2125663"/>
          <p14:tracePt t="22093" x="708025" y="2155825"/>
          <p14:tracePt t="22110" x="708025" y="2171700"/>
          <p14:tracePt t="22126" x="701675" y="2217738"/>
          <p14:tracePt t="22143" x="701675" y="2232025"/>
          <p14:tracePt t="22159" x="701675" y="2247900"/>
          <p14:tracePt t="22176" x="701675" y="2263775"/>
          <p14:tracePt t="22192" x="701675" y="2270125"/>
          <p14:tracePt t="22237" x="701675" y="2278063"/>
          <p14:tracePt t="22252" x="701675" y="2286000"/>
          <p14:tracePt t="22261" x="685800" y="2301875"/>
          <p14:tracePt t="22278" x="685800" y="2308225"/>
          <p14:tracePt t="22295" x="685800" y="2316163"/>
          <p14:tracePt t="22312" x="685800" y="2332038"/>
          <p14:tracePt t="22344" x="677863" y="2354263"/>
          <p14:tracePt t="22390" x="669925" y="2362200"/>
          <p14:tracePt t="22407" x="669925" y="2378075"/>
          <p14:tracePt t="22423" x="663575" y="2400300"/>
          <p14:tracePt t="22440" x="663575" y="2408238"/>
          <p14:tracePt t="22453" x="647700" y="2422525"/>
          <p14:tracePt t="22469" x="631825" y="2430463"/>
          <p14:tracePt t="22486" x="625475" y="2446338"/>
          <p14:tracePt t="22503" x="617538" y="2468563"/>
          <p14:tracePt t="22513" x="617538" y="2484438"/>
          <p14:tracePt t="22532" x="617538" y="2498725"/>
          <p14:tracePt t="22544" x="609600" y="2522538"/>
          <p14:tracePt t="22560" x="609600" y="2530475"/>
          <p14:tracePt t="22590" x="609600" y="2536825"/>
          <p14:tracePt t="22607" x="609600" y="2552700"/>
          <p14:tracePt t="22624" x="609600" y="2568575"/>
          <p14:tracePt t="22641" x="609600" y="2582863"/>
          <p14:tracePt t="22672" x="601663" y="2582863"/>
          <p14:tracePt t="22690" x="601663" y="2590800"/>
          <p14:tracePt t="22702" x="601663" y="2606675"/>
          <p14:tracePt t="22738" x="601663" y="2620963"/>
          <p14:tracePt t="22783" x="593725" y="2636838"/>
          <p14:tracePt t="22810" x="593725" y="2644775"/>
          <p14:tracePt t="22827" x="593725" y="2667000"/>
          <p14:tracePt t="22843" x="593725" y="2682875"/>
          <p14:tracePt t="22857" x="587375" y="2697163"/>
          <p14:tracePt t="22874" x="587375" y="2727325"/>
          <p14:tracePt t="22891" x="587375" y="2751138"/>
          <p14:tracePt t="22908" x="579438" y="2773363"/>
          <p14:tracePt t="22924" x="579438" y="2797175"/>
          <p14:tracePt t="22940" x="579438" y="2849563"/>
          <p14:tracePt t="22955" x="571500" y="2887663"/>
          <p14:tracePt t="22971" x="571500" y="2911475"/>
          <p14:tracePt t="22981" x="563563" y="2949575"/>
          <p14:tracePt t="22999" x="563563" y="2963863"/>
          <p14:tracePt t="23019" x="563563" y="2987675"/>
          <p14:tracePt t="23029" x="563563" y="2994025"/>
          <p14:tracePt t="23091" x="563563" y="2987675"/>
          <p14:tracePt t="23124" x="563563" y="2963863"/>
          <p14:tracePt t="23155" x="563563" y="2949575"/>
          <p14:tracePt t="23172" x="563563" y="2879725"/>
          <p14:tracePt t="23190" x="563563" y="2857500"/>
          <p14:tracePt t="23202" x="563563" y="2781300"/>
          <p14:tracePt t="23223" x="563563" y="2759075"/>
          <p14:tracePt t="23235" x="563563" y="2705100"/>
          <p14:tracePt t="23253" x="563563" y="2628900"/>
          <p14:tracePt t="23266" x="563563" y="2574925"/>
          <p14:tracePt t="23285" x="563563" y="2514600"/>
          <p14:tracePt t="23294" x="563563" y="2454275"/>
          <p14:tracePt t="23310" x="563563" y="2370138"/>
          <p14:tracePt t="23328" x="563563" y="2339975"/>
          <p14:tracePt t="23341" x="563563" y="2278063"/>
          <p14:tracePt t="23359" x="563563" y="2239963"/>
          <p14:tracePt t="23375" x="563563" y="2187575"/>
          <p14:tracePt t="23391" x="563563" y="2133600"/>
          <p14:tracePt t="23407" x="563563" y="2079625"/>
          <p14:tracePt t="23424" x="563563" y="2035175"/>
          <p14:tracePt t="23441" x="563563" y="2003425"/>
          <p14:tracePt t="23454" x="563563" y="1897063"/>
          <p14:tracePt t="23471" x="563563" y="1836738"/>
          <p14:tracePt t="23488" x="563563" y="1760538"/>
          <p14:tracePt t="23504" x="563563" y="1722438"/>
          <p14:tracePt t="23521" x="563563" y="1676400"/>
          <p14:tracePt t="23538" x="563563" y="1646238"/>
          <p14:tracePt t="23554" x="587375" y="1600200"/>
          <p14:tracePt t="23554" x="587375" y="1577975"/>
          <p14:tracePt t="23571" x="587375" y="1524000"/>
          <p14:tracePt t="23591" x="587375" y="1463675"/>
          <p14:tracePt t="23608" x="601663" y="1393825"/>
          <p14:tracePt t="23624" x="601663" y="1371600"/>
          <p14:tracePt t="23640" x="609600" y="1333500"/>
          <p14:tracePt t="23656" x="617538" y="1317625"/>
          <p14:tracePt t="23673" x="617538" y="1295400"/>
          <p14:tracePt t="23690" x="617538" y="1287463"/>
          <p14:tracePt t="23707" x="617538" y="1279525"/>
          <p14:tracePt t="23723" x="617538" y="1287463"/>
          <p14:tracePt t="23840" x="617538" y="1311275"/>
          <p14:tracePt t="23859" x="617538" y="1341438"/>
          <p14:tracePt t="23875" x="617538" y="1387475"/>
          <p14:tracePt t="23890" x="639763" y="1447800"/>
          <p14:tracePt t="23906" x="639763" y="1516063"/>
          <p14:tracePt t="23921" x="655638" y="1584325"/>
          <p14:tracePt t="23941" x="655638" y="1630363"/>
          <p14:tracePt t="23957" x="655638" y="1668463"/>
          <p14:tracePt t="23970" x="669925" y="1714500"/>
          <p14:tracePt t="23987" x="669925" y="1736725"/>
          <p14:tracePt t="24004" x="669925" y="1806575"/>
          <p14:tracePt t="24022" x="677863" y="1858963"/>
          <p14:tracePt t="24038" x="685800" y="1897063"/>
          <p14:tracePt t="24054" x="685800" y="1943100"/>
          <p14:tracePt t="24054" x="693738" y="1973263"/>
          <p14:tracePt t="24071" x="708025" y="2011363"/>
          <p14:tracePt t="24092" x="708025" y="2049463"/>
          <p14:tracePt t="24109" x="708025" y="2111375"/>
          <p14:tracePt t="24126" x="708025" y="2149475"/>
          <p14:tracePt t="24143" x="731838" y="2187575"/>
          <p14:tracePt t="24159" x="731838" y="2201863"/>
          <p14:tracePt t="24172" x="739775" y="2232025"/>
          <p14:tracePt t="24188" x="746125" y="2239963"/>
          <p14:tracePt t="24205" x="746125" y="2263775"/>
          <p14:tracePt t="24221" x="754063" y="2286000"/>
          <p14:tracePt t="24238" x="754063" y="2324100"/>
          <p14:tracePt t="24256" x="754063" y="2346325"/>
          <p14:tracePt t="24277" x="754063" y="2370138"/>
          <p14:tracePt t="24293" x="754063" y="2392363"/>
          <p14:tracePt t="24310" x="754063" y="2416175"/>
          <p14:tracePt t="24327" x="754063" y="2446338"/>
          <p14:tracePt t="24343" x="754063" y="2460625"/>
          <p14:tracePt t="24343" x="754063" y="2492375"/>
          <p14:tracePt t="24358" x="754063" y="2530475"/>
          <p14:tracePt t="24375" x="754063" y="2560638"/>
          <p14:tracePt t="24391" x="754063" y="2574925"/>
          <p14:tracePt t="24407" x="754063" y="2590800"/>
          <p14:tracePt t="24423" x="754063" y="2628900"/>
          <p14:tracePt t="24440" x="746125" y="2682875"/>
          <p14:tracePt t="24456" x="746125" y="2713038"/>
          <p14:tracePt t="24470" x="739775" y="2781300"/>
          <p14:tracePt t="24488" x="731838" y="2797175"/>
          <p14:tracePt t="24504" x="731838" y="2827338"/>
          <p14:tracePt t="24521" x="723900" y="2835275"/>
          <p14:tracePt t="24538" x="723900" y="2841625"/>
          <p14:tracePt t="24554" x="723900" y="2849563"/>
          <p14:tracePt t="25098" x="731838" y="2849563"/>
          <p14:tracePt t="25108" x="739775" y="2849563"/>
          <p14:tracePt t="25137" x="746125" y="2849563"/>
          <p14:tracePt t="25154" x="754063" y="2841625"/>
          <p14:tracePt t="25171" x="762000" y="2835275"/>
          <p14:tracePt t="25188" x="792163" y="2835275"/>
          <p14:tracePt t="25204" x="830263" y="2827338"/>
          <p14:tracePt t="25221" x="846138" y="2819400"/>
          <p14:tracePt t="25237" x="922338" y="2797175"/>
          <p14:tracePt t="25257" x="1143000" y="2773363"/>
          <p14:tracePt t="25285" x="1333500" y="2727325"/>
          <p14:tracePt t="25299" x="1531938" y="2727325"/>
          <p14:tracePt t="25309" x="1752600" y="2674938"/>
          <p14:tracePt t="25326" x="1905000" y="2628900"/>
          <p14:tracePt t="25342" x="2003425" y="2606675"/>
          <p14:tracePt t="25360" x="2027238" y="2598738"/>
          <p14:tracePt t="25374" x="2125663" y="2574925"/>
          <p14:tracePt t="25391" x="2163763" y="2560638"/>
          <p14:tracePt t="25404" x="2324100" y="2536825"/>
          <p14:tracePt t="25423" x="2476500" y="2514600"/>
          <p14:tracePt t="25439" x="2644775" y="2514600"/>
          <p14:tracePt t="25455" x="2789238" y="2498725"/>
          <p14:tracePt t="25472" x="2887663" y="2476500"/>
          <p14:tracePt t="25488" x="2895600" y="2476500"/>
          <p14:tracePt t="25503" x="2911475" y="2476500"/>
          <p14:tracePt t="25597" x="2917825" y="2476500"/>
          <p14:tracePt t="25606" x="2933700" y="2476500"/>
          <p14:tracePt t="25671" x="2949575" y="2498725"/>
          <p14:tracePt t="25687" x="2971800" y="2514600"/>
          <p14:tracePt t="25703" x="2987675" y="2530475"/>
          <p14:tracePt t="25720" x="2994025" y="2536825"/>
          <p14:tracePt t="25736" x="3009900" y="2560638"/>
          <p14:tracePt t="25753" x="3017838" y="2574925"/>
          <p14:tracePt t="25784" x="3032125" y="2582863"/>
          <p14:tracePt t="25830" x="3032125" y="2590800"/>
          <p14:tracePt t="25951" x="3040063" y="2590800"/>
          <p14:tracePt t="26002" x="3055938" y="2590800"/>
          <p14:tracePt t="26068" x="3063875" y="2590800"/>
          <p14:tracePt t="26096" x="3070225" y="2590800"/>
          <p14:tracePt t="26106" x="3078163" y="2590800"/>
          <p14:tracePt t="26124" x="3094038" y="2590800"/>
          <p14:tracePt t="26138" x="3108325" y="2590800"/>
          <p14:tracePt t="26217" x="3124200" y="2590800"/>
          <p14:tracePt t="26236" x="3154363" y="2590800"/>
          <p14:tracePt t="26252" x="3162300" y="2590800"/>
          <p14:tracePt t="26280" x="3170238" y="2590800"/>
          <p14:tracePt t="26298" x="3184525" y="2582863"/>
          <p14:tracePt t="26315" x="3200400" y="2574925"/>
          <p14:tracePt t="26325" x="3246438" y="2560638"/>
          <p14:tracePt t="26341" x="3298825" y="2544763"/>
          <p14:tracePt t="26359" x="3322638" y="2544763"/>
          <p14:tracePt t="26372" x="3360738" y="2522538"/>
          <p14:tracePt t="26389" x="3398838" y="2506663"/>
          <p14:tracePt t="26405" x="3413125" y="2492375"/>
          <p14:tracePt t="26422" x="3421063" y="2468563"/>
          <p14:tracePt t="26438" x="3429000" y="2454275"/>
          <p14:tracePt t="26455" x="3451225" y="2430463"/>
          <p14:tracePt t="26471" x="3475038" y="2408238"/>
          <p14:tracePt t="26488" x="3489325" y="2400300"/>
          <p14:tracePt t="26501" x="3527425" y="2378075"/>
          <p14:tracePt t="26520" x="3543300" y="2362200"/>
          <p14:tracePt t="26535" x="3543300" y="2346325"/>
          <p14:tracePt t="26552" x="3551238" y="2324100"/>
          <p14:tracePt t="26569" x="3551238" y="2308225"/>
          <p14:tracePt t="26585" x="3551238" y="2278063"/>
          <p14:tracePt t="26602" x="3551238" y="2263775"/>
          <p14:tracePt t="26622" x="3551238" y="2247900"/>
          <p14:tracePt t="26640" x="3551238" y="2232025"/>
          <p14:tracePt t="26656" x="3551238" y="2225675"/>
          <p14:tracePt t="26674" x="3551238" y="2209800"/>
          <p14:tracePt t="26686" x="3551238" y="2193925"/>
          <p14:tracePt t="26702" x="3551238" y="2171700"/>
          <p14:tracePt t="26721" x="3551238" y="2155825"/>
          <p14:tracePt t="26737" x="3543300" y="2141538"/>
          <p14:tracePt t="26754" x="3535363" y="2125663"/>
          <p14:tracePt t="26770" x="3535363" y="2111375"/>
          <p14:tracePt t="26784" x="3535363" y="2103438"/>
          <p14:tracePt t="26814" x="3535363" y="2095500"/>
          <p14:tracePt t="26831" x="3535363" y="2079625"/>
          <p14:tracePt t="26846" x="3535363" y="2073275"/>
          <p14:tracePt t="26859" x="3535363" y="2049463"/>
          <p14:tracePt t="26872" x="3535363" y="2019300"/>
          <p14:tracePt t="26888" x="3535363" y="1989138"/>
          <p14:tracePt t="26907" x="3535363" y="1973263"/>
          <p14:tracePt t="26922" x="3535363" y="1951038"/>
          <p14:tracePt t="26937" x="3535363" y="1935163"/>
          <p14:tracePt t="26954" x="3535363" y="1912938"/>
          <p14:tracePt t="26970" x="3535363" y="1889125"/>
          <p14:tracePt t="26987" x="3535363" y="1874838"/>
          <p14:tracePt t="27005" x="3535363" y="1851025"/>
          <p14:tracePt t="27019" x="3535363" y="1844675"/>
          <p14:tracePt t="27036" x="3535363" y="1812925"/>
          <p14:tracePt t="27051" x="3535363" y="1782763"/>
          <p14:tracePt t="27068" x="3535363" y="1752600"/>
          <p14:tracePt t="27092" x="3535363" y="1730375"/>
          <p14:tracePt t="27109" x="3535363" y="1706563"/>
          <p14:tracePt t="27122" x="3535363" y="1698625"/>
          <p14:tracePt t="27138" x="3535363" y="1692275"/>
          <p14:tracePt t="27154" x="3535363" y="1676400"/>
          <p14:tracePt t="27170" x="3535363" y="1660525"/>
          <p14:tracePt t="27187" x="3535363" y="1646238"/>
          <p14:tracePt t="27204" x="3535363" y="1638300"/>
          <p14:tracePt t="27220" x="3521075" y="1616075"/>
          <p14:tracePt t="27242" x="3521075" y="1592263"/>
          <p14:tracePt t="27269" x="3505200" y="1570038"/>
          <p14:tracePt t="27281" x="3505200" y="1554163"/>
          <p14:tracePt t="27297" x="3497263" y="1546225"/>
          <p14:tracePt t="27314" x="3489325" y="1539875"/>
          <p14:tracePt t="27331" x="3482975" y="1531938"/>
          <p14:tracePt t="27340" x="3482975" y="1524000"/>
          <p14:tracePt t="27356" x="3467100" y="1501775"/>
          <p14:tracePt t="27374" x="3467100" y="1493838"/>
          <p14:tracePt t="27405" x="3451225" y="1477963"/>
          <p14:tracePt t="27420" x="3444875" y="1470025"/>
          <p14:tracePt t="27466" x="3429000" y="1463675"/>
          <p14:tracePt t="27485" x="3421063" y="1463675"/>
          <p14:tracePt t="27518" x="3406775" y="1463675"/>
          <p14:tracePt t="27530" x="3390900" y="1463675"/>
          <p14:tracePt t="27547" x="3375025" y="1455738"/>
          <p14:tracePt t="27564" x="3360738" y="1455738"/>
          <p14:tracePt t="27580" x="3344863" y="1455738"/>
          <p14:tracePt t="27590" x="3330575" y="1455738"/>
          <p14:tracePt t="27623" x="3322638" y="1455738"/>
          <p14:tracePt t="27655" x="3314700" y="1455738"/>
          <p14:tracePt t="27671" x="3306763" y="1463675"/>
          <p14:tracePt t="27685" x="3298825" y="1470025"/>
          <p14:tracePt t="27701" x="3268663" y="1493838"/>
          <p14:tracePt t="27718" x="3254375" y="1501775"/>
          <p14:tracePt t="27735" x="3246438" y="1508125"/>
          <p14:tracePt t="27766" x="3238500" y="1516063"/>
          <p14:tracePt t="27784" x="3222625" y="1531938"/>
          <p14:tracePt t="27816" x="3216275" y="1546225"/>
          <p14:tracePt t="27830" x="3208338" y="1562100"/>
          <p14:tracePt t="27846" x="3178175" y="1592263"/>
          <p14:tracePt t="27855" x="3154363" y="1616075"/>
          <p14:tracePt t="27873" x="3124200" y="1654175"/>
          <p14:tracePt t="27889" x="3108325" y="1684338"/>
          <p14:tracePt t="27904" x="3101975" y="1684338"/>
          <p14:tracePt t="27922" x="3101975" y="1692275"/>
          <p14:tracePt t="27938" x="3094038" y="1692275"/>
          <p14:tracePt t="27954" x="3094038" y="1706563"/>
          <p14:tracePt t="27984" x="3094038" y="1714500"/>
          <p14:tracePt t="28000" x="3078163" y="1722438"/>
          <p14:tracePt t="28017" x="3070225" y="1730375"/>
          <p14:tracePt t="28034" x="3055938" y="1744663"/>
          <p14:tracePt t="28051" x="3055938" y="1752600"/>
          <p14:tracePt t="28063" x="3055938" y="1774825"/>
          <p14:tracePt t="28080" x="3040063" y="1806575"/>
          <p14:tracePt t="28097" x="3032125" y="1828800"/>
          <p14:tracePt t="28106" x="3032125" y="1836738"/>
          <p14:tracePt t="28123" x="3025775" y="1858963"/>
          <p14:tracePt t="28139" x="3017838" y="1866900"/>
          <p14:tracePt t="28156" x="3017838" y="1874838"/>
          <p14:tracePt t="28169" x="3009900" y="1882775"/>
          <p14:tracePt t="28186" x="3009900" y="1889125"/>
          <p14:tracePt t="28203" x="3009900" y="1905000"/>
          <p14:tracePt t="28218" x="3001963" y="1920875"/>
          <p14:tracePt t="28235" x="3001963" y="1943100"/>
          <p14:tracePt t="28265" x="2994025" y="1951038"/>
          <p14:tracePt t="28284" x="2994025" y="1965325"/>
          <p14:tracePt t="28296" x="2994025" y="1973263"/>
          <p14:tracePt t="28313" x="2994025" y="1989138"/>
          <p14:tracePt t="28366" x="2994025" y="1997075"/>
          <p14:tracePt t="28380" x="2994025" y="2011363"/>
          <p14:tracePt t="28404" x="2987675" y="2019300"/>
          <p14:tracePt t="28421" x="2987675" y="2027238"/>
          <p14:tracePt t="28434" x="2987675" y="2035175"/>
          <p14:tracePt t="28451" x="2979738" y="2057400"/>
          <p14:tracePt t="28467" x="2979738" y="2065338"/>
          <p14:tracePt t="28485" x="2979738" y="2079625"/>
          <p14:tracePt t="28501" x="2979738" y="2095500"/>
          <p14:tracePt t="28518" x="2979738" y="2111375"/>
          <p14:tracePt t="28549" x="2979738" y="2125663"/>
          <p14:tracePt t="28567" x="2979738" y="2133600"/>
          <p14:tracePt t="28579" x="2979738" y="2149475"/>
          <p14:tracePt t="28596" x="2979738" y="2155825"/>
          <p14:tracePt t="28613" x="2979738" y="2163763"/>
          <p14:tracePt t="28622" x="2979738" y="2179638"/>
          <p14:tracePt t="28638" x="2987675" y="2193925"/>
          <p14:tracePt t="28685" x="3001963" y="2209800"/>
          <p14:tracePt t="28703" x="3009900" y="2225675"/>
          <p14:tracePt t="28732" x="3025775" y="2239963"/>
          <p14:tracePt t="28750" x="3040063" y="2255838"/>
          <p14:tracePt t="28815" x="3063875" y="2270125"/>
          <p14:tracePt t="28849" x="3078163" y="2286000"/>
          <p14:tracePt t="28877" x="3078163" y="2293938"/>
          <p14:tracePt t="28904" x="3086100" y="2308225"/>
          <p14:tracePt t="28919" x="3094038" y="2316163"/>
          <p14:tracePt t="28937" x="3101975" y="2324100"/>
          <p14:tracePt t="28951" x="3101975" y="2332038"/>
          <p14:tracePt t="28967" x="3108325" y="2339975"/>
          <p14:tracePt t="28983" x="3108325" y="2346325"/>
          <p14:tracePt t="29000" x="3108325" y="2354263"/>
          <p14:tracePt t="29049" x="3124200" y="2354263"/>
          <p14:tracePt t="29077" x="3124200" y="2370138"/>
          <p14:tracePt t="29100" x="3140075" y="2378075"/>
          <p14:tracePt t="29112" x="3154363" y="2384425"/>
          <p14:tracePt t="29122" x="3170238" y="2400300"/>
          <p14:tracePt t="29138" x="3184525" y="2400300"/>
          <p14:tracePt t="29154" x="3222625" y="2400300"/>
          <p14:tracePt t="29172" x="3238500" y="2400300"/>
          <p14:tracePt t="29185" x="3268663" y="2400300"/>
          <p14:tracePt t="29201" x="3306763" y="2400300"/>
          <p14:tracePt t="29218" x="3352800" y="2400300"/>
          <p14:tracePt t="29235" x="3390900" y="2392363"/>
          <p14:tracePt t="29257" x="3398838" y="2384425"/>
          <p14:tracePt t="29267" x="3421063" y="2378075"/>
          <p14:tracePt t="29283" x="3429000" y="2370138"/>
          <p14:tracePt t="29312" x="3436938" y="2346325"/>
          <p14:tracePt t="29328" x="3436938" y="2332038"/>
          <p14:tracePt t="29345" x="3444875" y="2324100"/>
          <p14:tracePt t="29362" x="3444875" y="2308225"/>
          <p14:tracePt t="29379" x="3444875" y="2301875"/>
          <p14:tracePt t="29388" x="3444875" y="2293938"/>
          <p14:tracePt t="29404" x="3451225" y="2270125"/>
          <p14:tracePt t="29420" x="3451225" y="2247900"/>
          <p14:tracePt t="29434" x="3451225" y="2239963"/>
          <p14:tracePt t="29451" x="3451225" y="2225675"/>
          <p14:tracePt t="29467" x="3459163" y="2193925"/>
          <p14:tracePt t="29484" x="3467100" y="2187575"/>
          <p14:tracePt t="29501" x="3467100" y="2163763"/>
          <p14:tracePt t="29519" x="3467100" y="2155825"/>
          <p14:tracePt t="29534" x="3467100" y="2149475"/>
          <p14:tracePt t="29549" x="3467100" y="2141538"/>
          <p14:tracePt t="29567" x="3467100" y="2125663"/>
          <p14:tracePt t="29581" x="3467100" y="2111375"/>
          <p14:tracePt t="29598" x="3467100" y="2079625"/>
          <p14:tracePt t="29614" x="3467100" y="2049463"/>
          <p14:tracePt t="29631" x="3467100" y="2027238"/>
          <p14:tracePt t="29670" x="3467100" y="2003425"/>
          <p14:tracePt t="29702" x="3459163" y="1989138"/>
          <p14:tracePt t="29716" x="3451225" y="1973263"/>
          <p14:tracePt t="29733" x="3444875" y="1951038"/>
          <p14:tracePt t="29749" x="3436938" y="1935163"/>
          <p14:tracePt t="29766" x="3429000" y="1935163"/>
          <p14:tracePt t="29783" x="3421063" y="1920875"/>
          <p14:tracePt t="29799" x="3413125" y="1897063"/>
          <p14:tracePt t="29816" x="3413125" y="1889125"/>
          <p14:tracePt t="29827" x="3406775" y="1889125"/>
          <p14:tracePt t="29864" x="3398838" y="1874838"/>
          <p14:tracePt t="29893" x="3390900" y="1874838"/>
          <p14:tracePt t="29903" x="3382963" y="1874838"/>
          <p14:tracePt t="29920" x="3382963" y="1866900"/>
          <p14:tracePt t="29936" x="3382963" y="1851025"/>
          <p14:tracePt t="29970" x="3382963" y="1844675"/>
          <p14:tracePt t="29997" x="3375025" y="1836738"/>
          <p14:tracePt t="30015" x="3375025" y="1828800"/>
          <p14:tracePt t="30032" x="3375025" y="1820863"/>
          <p14:tracePt t="30049" x="3368675" y="1806575"/>
          <p14:tracePt t="30066" x="3368675" y="1798638"/>
          <p14:tracePt t="30113" x="3368675" y="1790700"/>
          <p14:tracePt t="30159" x="3368675" y="1812925"/>
          <p14:tracePt t="30426" x="3368675" y="1828800"/>
          <p14:tracePt t="30436" x="3368675" y="1844675"/>
          <p14:tracePt t="30450" x="3368675" y="1874838"/>
          <p14:tracePt t="30467" x="3368675" y="1905000"/>
          <p14:tracePt t="30484" x="3368675" y="1920875"/>
          <p14:tracePt t="30500" x="3368675" y="1935163"/>
          <p14:tracePt t="30518" x="3360738" y="1965325"/>
          <p14:tracePt t="30532" x="3360738" y="1989138"/>
          <p14:tracePt t="30549" x="3352800" y="2011363"/>
          <p14:tracePt t="30565" x="3352800" y="2027238"/>
          <p14:tracePt t="30582" x="3352800" y="2041525"/>
          <p14:tracePt t="30612" x="3352800" y="2057400"/>
          <p14:tracePt t="30622" x="3352800" y="2065338"/>
          <p14:tracePt t="30638" x="3352800" y="2087563"/>
          <p14:tracePt t="30654" x="3352800" y="2111375"/>
          <p14:tracePt t="30670" x="3352800" y="2125663"/>
          <p14:tracePt t="30687" x="3352800" y="2133600"/>
          <p14:tracePt t="30700" x="3352800" y="2149475"/>
          <p14:tracePt t="30717" x="3352800" y="2171700"/>
          <p14:tracePt t="30734" x="3352800" y="2193925"/>
          <p14:tracePt t="30750" x="3352800" y="2209800"/>
          <p14:tracePt t="30767" x="3352800" y="2225675"/>
          <p14:tracePt t="30783" x="3352800" y="2239963"/>
          <p14:tracePt t="30800" x="3352800" y="2255838"/>
          <p14:tracePt t="30816" x="3352800" y="2270125"/>
          <p14:tracePt t="30844" x="3368675" y="2293938"/>
          <p14:tracePt t="30860" x="3368675" y="2308225"/>
          <p14:tracePt t="30877" x="3368675" y="2324100"/>
          <p14:tracePt t="30887" x="3368675" y="2332038"/>
          <p14:tracePt t="30906" x="3368675" y="2346325"/>
          <p14:tracePt t="30920" x="3368675" y="2354263"/>
          <p14:tracePt t="30950" x="3368675" y="2370138"/>
          <p14:tracePt t="30968" x="3368675" y="2378075"/>
          <p14:tracePt t="30998" x="3368675" y="2384425"/>
          <p14:tracePt t="31015" x="3382963" y="2392363"/>
          <p14:tracePt t="31129" x="3390900" y="2384425"/>
          <p14:tracePt t="31158" x="3390900" y="2378075"/>
          <p14:tracePt t="31171" x="3390900" y="2346325"/>
          <p14:tracePt t="31187" x="3390900" y="2316163"/>
          <p14:tracePt t="31203" x="3390900" y="2270125"/>
          <p14:tracePt t="31216" x="3390900" y="2232025"/>
          <p14:tracePt t="31233" x="3390900" y="2201863"/>
          <p14:tracePt t="31255" x="3390900" y="2187575"/>
          <p14:tracePt t="31268" x="3390900" y="2171700"/>
          <p14:tracePt t="31284" x="3390900" y="2155825"/>
          <p14:tracePt t="31299" x="3390900" y="2141538"/>
          <p14:tracePt t="31316" x="3390900" y="2117725"/>
          <p14:tracePt t="31330" x="3390900" y="2079625"/>
          <p14:tracePt t="31346" x="3390900" y="2041525"/>
          <p14:tracePt t="31364" x="3390900" y="1997075"/>
          <p14:tracePt t="31380" x="3390900" y="1965325"/>
          <p14:tracePt t="31397" x="3390900" y="1935163"/>
          <p14:tracePt t="31420" x="3390900" y="1905000"/>
          <p14:tracePt t="31437" x="3390900" y="1889125"/>
          <p14:tracePt t="31450" x="3390900" y="1874838"/>
          <p14:tracePt t="31466" x="3390900" y="1844675"/>
          <p14:tracePt t="31483" x="3390900" y="1806575"/>
          <p14:tracePt t="31499" x="3390900" y="1774825"/>
          <p14:tracePt t="31517" x="3390900" y="1744663"/>
          <p14:tracePt t="31532" x="3398838" y="1722438"/>
          <p14:tracePt t="31548" x="3398838" y="1698625"/>
          <p14:tracePt t="31566" x="3398838" y="1692275"/>
          <p14:tracePt t="31582" x="3398838" y="1684338"/>
          <p14:tracePt t="31596" x="3398838" y="1676400"/>
          <p14:tracePt t="31613" x="3398838" y="1654175"/>
          <p14:tracePt t="31629" x="3398838" y="1676400"/>
          <p14:tracePt t="31779" x="3398838" y="1722438"/>
          <p14:tracePt t="31798" x="3398838" y="1752600"/>
          <p14:tracePt t="31814" x="3398838" y="1790700"/>
          <p14:tracePt t="31830" x="3398838" y="1820863"/>
          <p14:tracePt t="31849" x="3398838" y="1851025"/>
          <p14:tracePt t="31863" x="3398838" y="1866900"/>
          <p14:tracePt t="31876" x="3398838" y="1882775"/>
          <p14:tracePt t="31893" x="3398838" y="1889125"/>
          <p14:tracePt t="31909" x="3406775" y="1905000"/>
          <p14:tracePt t="31919" x="3406775" y="1912938"/>
          <p14:tracePt t="31936" x="3406775" y="1927225"/>
          <p14:tracePt t="31953" x="3406775" y="1943100"/>
          <p14:tracePt t="31966" x="3406775" y="1965325"/>
          <p14:tracePt t="31982" x="3406775" y="1989138"/>
          <p14:tracePt t="32000" x="3413125" y="2003425"/>
          <p14:tracePt t="32020" x="3413125" y="2027238"/>
          <p14:tracePt t="32037" x="3413125" y="2041525"/>
          <p14:tracePt t="32051" x="3429000" y="2073275"/>
          <p14:tracePt t="32064" x="3429000" y="2079625"/>
          <p14:tracePt t="32080" x="3429000" y="2095500"/>
          <p14:tracePt t="32098" x="3429000" y="2117725"/>
          <p14:tracePt t="32113" x="3429000" y="2149475"/>
          <p14:tracePt t="32130" x="3429000" y="2163763"/>
          <p14:tracePt t="32146" x="3429000" y="2209800"/>
          <p14:tracePt t="32163" x="3429000" y="2239963"/>
          <p14:tracePt t="32187" x="3429000" y="2270125"/>
          <p14:tracePt t="32203" x="3429000" y="2293938"/>
          <p14:tracePt t="32219" x="3429000" y="2308225"/>
          <p14:tracePt t="32232" x="3429000" y="2324100"/>
          <p14:tracePt t="32250" x="3429000" y="2339975"/>
          <p14:tracePt t="32265" x="3429000" y="2346325"/>
          <p14:tracePt t="32282" x="3429000" y="2354263"/>
          <p14:tracePt t="32299" x="3429000" y="2362200"/>
          <p14:tracePt t="32315" x="3429000" y="2370138"/>
          <p14:tracePt t="32332" x="3429000" y="2378075"/>
          <p14:tracePt t="32348" x="3429000" y="2392363"/>
          <p14:tracePt t="32376" x="3429000" y="2408238"/>
          <p14:tracePt t="32393" x="3429000" y="2416175"/>
          <p14:tracePt t="32440" x="3429000" y="2400300"/>
          <p14:tracePt t="32498" x="3429000" y="2370138"/>
          <p14:tracePt t="32513" x="3429000" y="2354263"/>
          <p14:tracePt t="32530" x="3429000" y="2339975"/>
          <p14:tracePt t="32547" x="3429000" y="2324100"/>
          <p14:tracePt t="32564" x="3429000" y="2308225"/>
          <p14:tracePt t="32580" x="3429000" y="2286000"/>
          <p14:tracePt t="32597" x="3429000" y="2247900"/>
          <p14:tracePt t="32609" x="3429000" y="2217738"/>
          <p14:tracePt t="32625" x="3436938" y="2187575"/>
          <p14:tracePt t="32643" x="3436938" y="2163763"/>
          <p14:tracePt t="32659" x="3436938" y="2155825"/>
          <p14:tracePt t="32669" x="3436938" y="2125663"/>
          <p14:tracePt t="32685" x="3429000" y="2111375"/>
          <p14:tracePt t="32701" x="3429000" y="2073275"/>
          <p14:tracePt t="32718" x="3413125" y="2041525"/>
          <p14:tracePt t="32731" x="3413125" y="2027238"/>
          <p14:tracePt t="32748" x="3406775" y="1997075"/>
          <p14:tracePt t="32765" x="3398838" y="1981200"/>
          <p14:tracePt t="32782" x="3375025" y="1973263"/>
          <p14:tracePt t="32799" x="3375025" y="1958975"/>
          <p14:tracePt t="32878" x="3368675" y="1958975"/>
          <p14:tracePt t="32906" x="3368675" y="1951038"/>
          <p14:tracePt t="32925" x="3368675" y="1935163"/>
          <p14:tracePt t="32998" x="3368675" y="1927225"/>
          <p14:tracePt t="33111" x="3368675" y="1920875"/>
          <p14:tracePt t="33160" x="3368675" y="1912938"/>
          <p14:tracePt t="33206" x="3375025" y="1912938"/>
          <p14:tracePt t="33411" x="3382963" y="1912938"/>
          <p14:tracePt t="33473" x="3406775" y="1920875"/>
          <p14:tracePt t="33499" x="3429000" y="1920875"/>
          <p14:tracePt t="33516" x="3505200" y="1927225"/>
          <p14:tracePt t="33530" x="3611563" y="1951038"/>
          <p14:tracePt t="33546" x="3717925" y="1958975"/>
          <p14:tracePt t="33562" x="3771900" y="1965325"/>
          <p14:tracePt t="33579" x="3802063" y="1965325"/>
          <p14:tracePt t="33596" x="3802063" y="1973263"/>
          <p14:tracePt t="33624" x="3856038" y="1973263"/>
          <p14:tracePt t="33656" x="3908425" y="1981200"/>
          <p14:tracePt t="33674" x="3946525" y="1981200"/>
          <p14:tracePt t="33684" x="4000500" y="1981200"/>
          <p14:tracePt t="33700" x="4022725" y="1981200"/>
          <p14:tracePt t="33717" x="4038600" y="1981200"/>
          <p14:tracePt t="33734" x="4054475" y="1989138"/>
          <p14:tracePt t="33747" x="4092575" y="1997075"/>
          <p14:tracePt t="33763" x="4175125" y="1997075"/>
          <p14:tracePt t="33780" x="4289425" y="2003425"/>
          <p14:tracePt t="33797" x="4397375" y="2011363"/>
          <p14:tracePt t="33815" x="4449763" y="2019300"/>
          <p14:tracePt t="33829" x="4541838" y="2035175"/>
          <p14:tracePt t="33846" x="4640263" y="2035175"/>
          <p14:tracePt t="33864" x="4678363" y="2065338"/>
          <p14:tracePt t="33877" x="4694238" y="2073275"/>
          <p14:tracePt t="33925" x="4716463" y="2073275"/>
          <p14:tracePt t="33936" x="4754563" y="2073275"/>
          <p14:tracePt t="33952" x="4800600" y="2079625"/>
          <p14:tracePt t="33966" x="4816475" y="2079625"/>
          <p14:tracePt t="33982" x="4822825" y="2079625"/>
          <p14:tracePt t="34048" x="4830763" y="2079625"/>
          <p14:tracePt t="34063" x="4854575" y="2079625"/>
          <p14:tracePt t="34079" x="4876800" y="2073275"/>
          <p14:tracePt t="34096" x="4884738" y="2065338"/>
          <p14:tracePt t="34112" x="4899025" y="2057400"/>
          <p14:tracePt t="34241" x="4953000" y="2041525"/>
          <p14:tracePt t="34252" x="4975225" y="2019300"/>
          <p14:tracePt t="34265" x="5021263" y="2003425"/>
          <p14:tracePt t="34326" x="5143500" y="1973263"/>
          <p14:tracePt t="34344" x="5303838" y="1951038"/>
          <p14:tracePt t="34362" x="5418138" y="1882775"/>
          <p14:tracePt t="34377" x="5502275" y="1844675"/>
          <p14:tracePt t="34394" x="5540375" y="1812925"/>
          <p14:tracePt t="34405" x="5570538" y="1782763"/>
          <p14:tracePt t="34423" x="5592763" y="1752600"/>
          <p14:tracePt t="34440" x="5622925" y="1722438"/>
          <p14:tracePt t="34450" x="5692775" y="1684338"/>
          <p14:tracePt t="34466" x="5761038" y="1646238"/>
          <p14:tracePt t="34483" x="5837238" y="1630363"/>
          <p14:tracePt t="34499" x="5883275" y="1608138"/>
          <p14:tracePt t="34513" x="5897563" y="1600200"/>
          <p14:tracePt t="34532" x="5913438" y="1600200"/>
          <p14:tracePt t="34593" x="5973763" y="1608138"/>
          <p14:tracePt t="34609" x="6019800" y="1608138"/>
          <p14:tracePt t="34626" x="6103938" y="1646238"/>
          <p14:tracePt t="34641" x="6134100" y="1646238"/>
          <p14:tracePt t="34657" x="6149975" y="1646238"/>
          <p14:tracePt t="34673" x="6180138" y="1660525"/>
          <p14:tracePt t="34721" x="6294438" y="1660525"/>
          <p14:tracePt t="34731" x="6545263" y="1684338"/>
          <p14:tracePt t="34749" x="6607175" y="1692275"/>
          <p14:tracePt t="34763" x="6713538" y="1706563"/>
          <p14:tracePt t="34780" x="6727825" y="1714500"/>
          <p14:tracePt t="34796" x="6735763" y="1714500"/>
          <p14:tracePt t="34828" x="6743700" y="1714500"/>
          <p14:tracePt t="34844" x="6689725" y="1714500"/>
          <p14:tracePt t="34921" x="6613525" y="1714500"/>
          <p14:tracePt t="34939" x="6553200" y="1714500"/>
          <p14:tracePt t="34956" x="6523038" y="1714500"/>
          <p14:tracePt t="34966" x="6461125" y="1714500"/>
          <p14:tracePt t="34983" x="6400800" y="1714500"/>
          <p14:tracePt t="34999" x="6354763" y="1714500"/>
          <p14:tracePt t="35013" x="6202363" y="1730375"/>
          <p14:tracePt t="35030" x="6103938" y="1768475"/>
          <p14:tracePt t="35046" x="5965825" y="1774825"/>
          <p14:tracePt t="35062" x="5875338" y="1798638"/>
          <p14:tracePt t="35080" x="5829300" y="1812925"/>
          <p14:tracePt t="35096" x="5768975" y="1828800"/>
          <p14:tracePt t="35111" x="5699125" y="1851025"/>
          <p14:tracePt t="35129" x="5654675" y="1866900"/>
          <p14:tracePt t="35146" x="5608638" y="1866900"/>
          <p14:tracePt t="35160" x="5524500" y="1882775"/>
          <p14:tracePt t="35177" x="5418138" y="1889125"/>
          <p14:tracePt t="35193" x="5303838" y="1912938"/>
          <p14:tracePt t="35209" x="5203825" y="1943100"/>
          <p14:tracePt t="35209" x="5159375" y="1943100"/>
          <p14:tracePt t="35227" x="5097463" y="1958975"/>
          <p14:tracePt t="35227" x="5083175" y="1958975"/>
          <p14:tracePt t="35259" x="5051425" y="1958975"/>
          <p14:tracePt t="35279" x="5006975" y="1958975"/>
          <p14:tracePt t="35297" x="4960938" y="1958975"/>
          <p14:tracePt t="35310" x="4899025" y="1958975"/>
          <p14:tracePt t="35327" x="4816475" y="1958975"/>
          <p14:tracePt t="35343" x="4762500" y="1965325"/>
          <p14:tracePt t="35360" x="4708525" y="1973263"/>
          <p14:tracePt t="35377" x="4678363" y="1981200"/>
          <p14:tracePt t="35395" x="4664075" y="1981200"/>
          <p14:tracePt t="35407" x="4640263" y="1981200"/>
          <p14:tracePt t="35423" x="4618038" y="1989138"/>
          <p14:tracePt t="35439" x="4564063" y="1989138"/>
          <p14:tracePt t="35456" x="4503738" y="1989138"/>
          <p14:tracePt t="35465" x="4473575" y="1989138"/>
          <p14:tracePt t="35482" x="4435475" y="1989138"/>
          <p14:tracePt t="35497" x="4373563" y="1989138"/>
          <p14:tracePt t="35825" x="4229100" y="1997075"/>
          <p14:tracePt t="35843" x="4060825" y="2019300"/>
          <p14:tracePt t="35860" x="3916363" y="2041525"/>
          <p14:tracePt t="35877" x="3779838" y="2073275"/>
          <p14:tracePt t="35877" x="3725863" y="2087563"/>
          <p14:tracePt t="35894" x="3695700" y="2087563"/>
          <p14:tracePt t="35906" x="3657600" y="2087563"/>
          <p14:tracePt t="35922" x="3641725" y="2087563"/>
          <p14:tracePt t="35939" x="3635375" y="2065338"/>
          <p14:tracePt t="36125" x="3627438" y="2035175"/>
          <p14:tracePt t="36143" x="3627438" y="2019300"/>
          <p14:tracePt t="36159" x="3627438" y="2003425"/>
          <p14:tracePt t="36171" x="3627438" y="1989138"/>
          <p14:tracePt t="36188" x="3627438" y="1965325"/>
          <p14:tracePt t="36205" x="3627438" y="1927225"/>
          <p14:tracePt t="36215" x="3619500" y="1905000"/>
          <p14:tracePt t="36231" x="3603625" y="1858963"/>
          <p14:tracePt t="36249" x="3589338" y="1844675"/>
          <p14:tracePt t="36263" x="3589338" y="1828800"/>
          <p14:tracePt t="36279" x="3573463" y="1820863"/>
          <p14:tracePt t="36295" x="3573463" y="1806575"/>
          <p14:tracePt t="36311" x="3559175" y="1798638"/>
          <p14:tracePt t="36328" x="3543300" y="1790700"/>
          <p14:tracePt t="36345" x="3505200" y="1782763"/>
          <p14:tracePt t="36361" x="3467100" y="1774825"/>
          <p14:tracePt t="36378" x="3421063" y="1760538"/>
          <p14:tracePt t="36395" x="3390900" y="1752600"/>
          <p14:tracePt t="36409" x="3390900" y="1744663"/>
          <p14:tracePt t="36426" x="3375025" y="1744663"/>
          <p14:tracePt t="36456" x="3352800" y="1744663"/>
          <p14:tracePt t="36465" x="3336925" y="1744663"/>
          <p14:tracePt t="36481" x="3314700" y="1752600"/>
          <p14:tracePt t="36498" x="3292475" y="1752600"/>
          <p14:tracePt t="36514" x="3268663" y="1768475"/>
          <p14:tracePt t="36531" x="3246438" y="1790700"/>
          <p14:tracePt t="36544" x="3230563" y="1820863"/>
          <p14:tracePt t="36561" x="3222625" y="1844675"/>
          <p14:tracePt t="36577" x="3208338" y="1866900"/>
          <p14:tracePt t="36594" x="3200400" y="1882775"/>
          <p14:tracePt t="36611" x="3200400" y="1912938"/>
          <p14:tracePt t="36628" x="3200400" y="1927225"/>
          <p14:tracePt t="36644" x="3200400" y="1958975"/>
          <p14:tracePt t="36658" x="3200400" y="1989138"/>
          <p14:tracePt t="36675" x="3200400" y="2019300"/>
          <p14:tracePt t="36720" x="3192463" y="2065338"/>
          <p14:tracePt t="36738" x="3192463" y="2079625"/>
          <p14:tracePt t="36747" x="3208338" y="2117725"/>
          <p14:tracePt t="36764" x="3254375" y="2193925"/>
          <p14:tracePt t="36781" x="3284538" y="2232025"/>
          <p14:tracePt t="36794" x="3314700" y="2270125"/>
          <p14:tracePt t="36811" x="3330575" y="2286000"/>
          <p14:tracePt t="36827" x="3344863" y="2286000"/>
          <p14:tracePt t="36844" x="3360738" y="2286000"/>
          <p14:tracePt t="36861" x="3368675" y="2286000"/>
          <p14:tracePt t="36877" x="3375025" y="2270125"/>
          <p14:tracePt t="36908" x="3375025" y="2263775"/>
          <p14:tracePt t="36925" x="3375025" y="2255838"/>
          <p14:tracePt t="36944" x="3375025" y="2247900"/>
          <p14:tracePt t="36956" x="3382963" y="2239963"/>
          <p14:tracePt t="36965" x="3390900" y="2239963"/>
          <p14:tracePt t="36981" x="3406775" y="2225675"/>
          <p14:tracePt t="36997" x="3406775" y="2217738"/>
          <p14:tracePt t="37013" x="3406775" y="2201863"/>
          <p14:tracePt t="37032" x="3413125" y="2193925"/>
          <p14:tracePt t="37593" x="3421063" y="2193925"/>
          <p14:tracePt t="37607" x="3429000" y="2193925"/>
          <p14:tracePt t="37625" x="3429000" y="2187575"/>
          <p14:tracePt t="37641" x="3436938" y="2171700"/>
          <p14:tracePt t="37658" x="3451225" y="2163763"/>
          <p14:tracePt t="37674" x="3467100" y="2163763"/>
          <p14:tracePt t="37691" x="3482975" y="2163763"/>
          <p14:tracePt t="37703" x="3521075" y="2155825"/>
          <p14:tracePt t="37720" x="3543300" y="2149475"/>
          <p14:tracePt t="37737" x="3551238" y="2149475"/>
          <p14:tracePt t="37746" x="3597275" y="2133600"/>
          <p14:tracePt t="37763" x="3665538" y="2125663"/>
          <p14:tracePt t="37780" x="3763963" y="2111375"/>
          <p14:tracePt t="37796" x="3856038" y="2103438"/>
          <p14:tracePt t="37813" x="3940175" y="2087563"/>
          <p14:tracePt t="37828" x="4008438" y="2079625"/>
          <p14:tracePt t="37842" x="4076700" y="2057400"/>
          <p14:tracePt t="37860" x="4160838" y="2057400"/>
          <p14:tracePt t="37876" x="4213225" y="2041525"/>
          <p14:tracePt t="37876" x="4244975" y="2027238"/>
          <p14:tracePt t="37894" x="4305300" y="2027238"/>
          <p14:tracePt t="37906" x="4365625" y="2019300"/>
          <p14:tracePt t="37924" x="4449763" y="2019300"/>
          <p14:tracePt t="37924" x="4495800" y="2003425"/>
          <p14:tracePt t="37942" x="4533900" y="2003425"/>
          <p14:tracePt t="37957" x="4618038" y="1997075"/>
          <p14:tracePt t="37973" x="4678363" y="1989138"/>
          <p14:tracePt t="37989" x="4708525" y="1981200"/>
          <p14:tracePt t="38007" x="4740275" y="1981200"/>
          <p14:tracePt t="38022" x="4778375" y="1965325"/>
          <p14:tracePt t="38040" x="4800600" y="1965325"/>
          <p14:tracePt t="38059" x="4808538" y="1965325"/>
          <p14:tracePt t="38076" x="4830763" y="1965325"/>
          <p14:tracePt t="38093" x="4868863" y="1965325"/>
          <p14:tracePt t="38108" x="4914900" y="1965325"/>
          <p14:tracePt t="38125" x="4983163" y="1965325"/>
          <p14:tracePt t="38143" x="4999038" y="1965325"/>
          <p14:tracePt t="38158" x="5013325" y="1965325"/>
          <p14:tracePt t="38222" x="5029200" y="1965325"/>
          <p14:tracePt t="38236" x="5075238" y="1965325"/>
          <p14:tracePt t="38248" x="5113338" y="1965325"/>
          <p14:tracePt t="38267" x="5127625" y="1965325"/>
          <p14:tracePt t="38277" x="5159375" y="1965325"/>
          <p14:tracePt t="38296" x="5173663" y="1965325"/>
          <p14:tracePt t="38312" x="5189538" y="1965325"/>
          <p14:tracePt t="38325" x="5203825" y="1965325"/>
          <p14:tracePt t="38407" x="5219700" y="1965325"/>
          <p14:tracePt t="38424" x="5227638" y="1965325"/>
          <p14:tracePt t="38489" x="5235575" y="1958975"/>
          <p14:tracePt t="38497" x="5235575" y="1951038"/>
          <p14:tracePt t="38550" x="5235575" y="1943100"/>
          <p14:tracePt t="38592" x="5241925" y="1943100"/>
          <p14:tracePt t="38607" x="5257800" y="1943100"/>
          <p14:tracePt t="38623" x="5287963" y="1943100"/>
          <p14:tracePt t="38640" x="5318125" y="1943100"/>
          <p14:tracePt t="38656" x="5356225" y="1943100"/>
          <p14:tracePt t="38673" x="5387975" y="1943100"/>
          <p14:tracePt t="38690" x="5410200" y="1943100"/>
          <p14:tracePt t="38703" x="5432425" y="1943100"/>
          <p14:tracePt t="38719" x="5440363" y="1935163"/>
          <p14:tracePt t="38735" x="5448300" y="1935163"/>
          <p14:tracePt t="38752" x="5456238" y="1935163"/>
          <p14:tracePt t="38784" x="5470525" y="1935163"/>
          <p14:tracePt t="38793" x="5494338" y="1935163"/>
          <p14:tracePt t="38812" x="5524500" y="1935163"/>
          <p14:tracePt t="38828" x="5532438" y="1935163"/>
          <p14:tracePt t="38888" x="5554663" y="1935163"/>
          <p14:tracePt t="39005" x="5592763" y="1935163"/>
          <p14:tracePt t="39019" x="5630863" y="1935163"/>
          <p14:tracePt t="39029" x="5654675" y="1935163"/>
          <p14:tracePt t="39045" x="5661025" y="1935163"/>
          <p14:tracePt t="39061" x="5676900" y="1927225"/>
          <p14:tracePt t="39125" x="5684838" y="1927225"/>
          <p14:tracePt t="39142" x="5699125" y="1927225"/>
          <p14:tracePt t="39155" x="5730875" y="1920875"/>
          <p14:tracePt t="39174" x="5737225" y="1920875"/>
          <p14:tracePt t="39190" x="5745163" y="1920875"/>
          <p14:tracePt t="39283" x="5761038" y="1920875"/>
          <p14:tracePt t="39296" x="5768975" y="1920875"/>
          <p14:tracePt t="39308" x="5807075" y="1912938"/>
          <p14:tracePt t="39328" x="5813425" y="1912938"/>
          <p14:tracePt t="39359" x="5829300" y="1905000"/>
          <p14:tracePt t="39405" x="5859463" y="1905000"/>
          <p14:tracePt t="39422" x="5883275" y="1889125"/>
          <p14:tracePt t="39439" x="5889625" y="1889125"/>
          <p14:tracePt t="39455" x="5905500" y="1889125"/>
          <p14:tracePt t="39472" x="5921375" y="1889125"/>
          <p14:tracePt t="39670" x="5927725" y="1889125"/>
          <p14:tracePt t="39689" x="5943600" y="1889125"/>
          <p14:tracePt t="39770" x="5951538" y="1889125"/>
          <p14:tracePt t="39816" x="5959475" y="1889125"/>
          <p14:tracePt t="39842" x="5973763" y="1889125"/>
          <p14:tracePt t="39859" x="5997575" y="1905000"/>
          <p14:tracePt t="39872" x="6027738" y="1905000"/>
          <p14:tracePt t="39889" x="6035675" y="1905000"/>
          <p14:tracePt t="39922" x="6049963" y="1905000"/>
          <p14:tracePt t="40082" x="6057900" y="1905000"/>
          <p14:tracePt t="40092" x="6065838" y="1905000"/>
          <p14:tracePt t="40140" x="6073775" y="1912938"/>
          <p14:tracePt t="40155" x="6073775" y="1920875"/>
          <p14:tracePt t="40187" x="6073775" y="1927225"/>
          <p14:tracePt t="40205" x="6080125" y="1927225"/>
          <p14:tracePt t="40250" x="6080125" y="1935163"/>
          <p14:tracePt t="40267" x="6096000" y="1943100"/>
          <p14:tracePt t="40340" x="6103938" y="1951038"/>
          <p14:tracePt t="40360" x="6118225" y="1951038"/>
          <p14:tracePt t="40873" x="6126163" y="1951038"/>
          <p14:tracePt t="40906" x="6149975" y="1951038"/>
          <p14:tracePt t="40986" x="6156325" y="1951038"/>
          <p14:tracePt t="41036" x="6188075" y="1951038"/>
          <p14:tracePt t="41050" x="6210300" y="1951038"/>
          <p14:tracePt t="41060" x="6226175" y="1951038"/>
          <p14:tracePt t="41076" x="6256338" y="1951038"/>
          <p14:tracePt t="41157" x="6278563" y="1951038"/>
          <p14:tracePt t="41171" x="6286500" y="1951038"/>
          <p14:tracePt t="41188" x="6294438" y="1951038"/>
          <p14:tracePt t="41219" x="6332538" y="1951038"/>
          <p14:tracePt t="41238" x="6346825" y="1951038"/>
          <p14:tracePt t="41252" x="6392863" y="1951038"/>
          <p14:tracePt t="41267" x="6430963" y="1951038"/>
          <p14:tracePt t="41284" x="6461125" y="1951038"/>
          <p14:tracePt t="41296" x="6492875" y="1958975"/>
          <p14:tracePt t="41326" x="6523038" y="1958975"/>
          <p14:tracePt t="41341" x="6537325" y="1958975"/>
          <p14:tracePt t="41359" x="6553200" y="1958975"/>
          <p14:tracePt t="41372" x="6583363" y="1958975"/>
          <p14:tracePt t="41389" x="6637338" y="1965325"/>
          <p14:tracePt t="41406" x="6667500" y="1965325"/>
          <p14:tracePt t="41422" x="6697663" y="1965325"/>
          <p14:tracePt t="41438" x="6721475" y="1965325"/>
          <p14:tracePt t="41453" x="6751638" y="1965325"/>
          <p14:tracePt t="41472" x="6797675" y="1965325"/>
          <p14:tracePt t="41488" x="6811963" y="1965325"/>
          <p14:tracePt t="41502" x="6865938" y="1965325"/>
          <p14:tracePt t="41521" x="6918325" y="1973263"/>
          <p14:tracePt t="41536" x="6956425" y="1973263"/>
          <p14:tracePt t="41559" x="6988175" y="1973263"/>
          <p14:tracePt t="41576" x="7018338" y="1973263"/>
          <p14:tracePt t="41592" x="7032625" y="1973263"/>
          <p14:tracePt t="41609" x="7064375" y="1973263"/>
          <p14:tracePt t="41622" x="7078663" y="1973263"/>
          <p14:tracePt t="41638" x="7108825" y="1973263"/>
          <p14:tracePt t="41657" x="7132638" y="1973263"/>
          <p14:tracePt t="41673" x="7162800" y="1973263"/>
          <p14:tracePt t="41689" x="7246938" y="1958975"/>
          <p14:tracePt t="41706" x="7261225" y="1951038"/>
          <p14:tracePt t="41720" x="7307263" y="1943100"/>
          <p14:tracePt t="41736" x="7337425" y="1943100"/>
          <p14:tracePt t="41753" x="7345363" y="1943100"/>
          <p14:tracePt t="41797" x="7369175" y="1943100"/>
          <p14:tracePt t="41816" x="7399338" y="1943100"/>
          <p14:tracePt t="41825" x="7451725" y="1943100"/>
          <p14:tracePt t="41842" x="7527925" y="1943100"/>
          <p14:tracePt t="41859" x="7535863" y="1943100"/>
          <p14:tracePt t="41877" x="7581900" y="1943100"/>
          <p14:tracePt t="41890" x="7604125" y="1943100"/>
          <p14:tracePt t="41906" x="7620000" y="1943100"/>
          <p14:tracePt t="41937" x="7642225" y="1943100"/>
          <p14:tracePt t="41954" x="7650163" y="1951038"/>
          <p14:tracePt t="41985" x="7696200" y="1951038"/>
          <p14:tracePt t="42019" x="7718425" y="1951038"/>
          <p14:tracePt t="42019" x="7756525" y="1951038"/>
          <p14:tracePt t="42032" x="7788275" y="1951038"/>
          <p14:tracePt t="42049" x="7788275" y="1958975"/>
          <p14:tracePt t="42218" x="7794625" y="1965325"/>
          <p14:tracePt t="42237" x="7794625" y="1973263"/>
          <p14:tracePt t="42254" x="7794625" y="1981200"/>
          <p14:tracePt t="42388" x="7794625" y="1989138"/>
          <p14:tracePt t="42450" x="7788275" y="1989138"/>
          <p14:tracePt t="42469" x="7764463" y="1997075"/>
          <p14:tracePt t="42503" x="7756525" y="1997075"/>
          <p14:tracePt t="42515" x="7742238" y="1997075"/>
          <p14:tracePt t="42532" x="7712075" y="1997075"/>
          <p14:tracePt t="42548" x="7627938" y="1981200"/>
          <p14:tracePt t="42565" x="7612063" y="1965325"/>
          <p14:tracePt t="42582" x="7581900" y="1965325"/>
          <p14:tracePt t="42591" x="7551738" y="1965325"/>
          <p14:tracePt t="42608" x="7521575" y="1965325"/>
          <p14:tracePt t="42624" x="7489825" y="1965325"/>
          <p14:tracePt t="42637" x="7467600" y="1965325"/>
          <p14:tracePt t="42654" x="7429500" y="1965325"/>
          <p14:tracePt t="42670" x="7369175" y="1965325"/>
          <p14:tracePt t="42687" x="7307263" y="1965325"/>
          <p14:tracePt t="42704" x="7254875" y="1965325"/>
          <p14:tracePt t="42721" x="7208838" y="1965325"/>
          <p14:tracePt t="42737" x="7170738" y="1965325"/>
          <p14:tracePt t="42754" x="7140575" y="1965325"/>
          <p14:tracePt t="42768" x="7108825" y="1965325"/>
          <p14:tracePt t="42786" x="7056438" y="1965325"/>
          <p14:tracePt t="42802" x="6964363" y="1965325"/>
          <p14:tracePt t="42818" x="6911975" y="1965325"/>
          <p14:tracePt t="42835" x="6827838" y="1965325"/>
          <p14:tracePt t="42851" x="6773863" y="1965325"/>
          <p14:tracePt t="42851" x="6759575" y="1965325"/>
          <p14:tracePt t="42868" x="6721475" y="1981200"/>
          <p14:tracePt t="42891" x="6697663" y="1981200"/>
          <p14:tracePt t="42907" x="6659563" y="1989138"/>
          <p14:tracePt t="42919" x="6599238" y="1997075"/>
          <p14:tracePt t="42936" x="6553200" y="2019300"/>
          <p14:tracePt t="42952" x="6499225" y="2019300"/>
          <p14:tracePt t="42971" x="6461125" y="2019300"/>
          <p14:tracePt t="42988" x="6408738" y="2019300"/>
          <p14:tracePt t="43004" x="6354763" y="2019300"/>
          <p14:tracePt t="43018" x="6324600" y="2019300"/>
          <p14:tracePt t="43036" x="6286500" y="2027238"/>
          <p14:tracePt t="43051" x="6240463" y="2035175"/>
          <p14:tracePt t="43067" x="6180138" y="2035175"/>
          <p14:tracePt t="43084" x="6126163" y="2035175"/>
          <p14:tracePt t="43101" x="6080125" y="2041525"/>
          <p14:tracePt t="43117" x="6035675" y="2049463"/>
          <p14:tracePt t="43117" x="5997575" y="2057400"/>
          <p14:tracePt t="43135" x="5927725" y="2057400"/>
          <p14:tracePt t="43155" x="5859463" y="2079625"/>
          <p14:tracePt t="43172" x="5791200" y="2095500"/>
          <p14:tracePt t="43190" x="5775325" y="2095500"/>
          <p14:tracePt t="43202" x="5699125" y="2117725"/>
          <p14:tracePt t="43222" x="5646738" y="2133600"/>
          <p14:tracePt t="43222" x="5600700" y="2149475"/>
          <p14:tracePt t="43244" x="5524500" y="2171700"/>
          <p14:tracePt t="43265" x="5448300" y="2201863"/>
          <p14:tracePt t="43281" x="5387975" y="2209800"/>
          <p14:tracePt t="43298" x="5341938" y="2217738"/>
          <p14:tracePt t="43314" x="5311775" y="2232025"/>
          <p14:tracePt t="43331" x="5303838" y="2232025"/>
          <p14:tracePt t="43341" x="5257800" y="2232025"/>
          <p14:tracePt t="43357" x="5219700" y="2247900"/>
          <p14:tracePt t="43375" x="5203825" y="2247900"/>
          <p14:tracePt t="43375" x="5173663" y="2255838"/>
          <p14:tracePt t="43391" x="5159375" y="2263775"/>
          <p14:tracePt t="43404" x="5143500" y="2263775"/>
          <p14:tracePt t="43420" x="5089525" y="2278063"/>
          <p14:tracePt t="43437" x="5051425" y="2278063"/>
          <p14:tracePt t="43454" x="4999038" y="2278063"/>
          <p14:tracePt t="43470" x="4892675" y="2278063"/>
          <p14:tracePt t="43487" x="4800600" y="2278063"/>
          <p14:tracePt t="43503" x="4746625" y="2278063"/>
          <p14:tracePt t="43520" x="4716463" y="2278063"/>
          <p14:tracePt t="43533" x="4656138" y="2278063"/>
          <p14:tracePt t="43550" x="4625975" y="2278063"/>
          <p14:tracePt t="43567" x="4572000" y="2278063"/>
          <p14:tracePt t="43584" x="4533900" y="2278063"/>
          <p14:tracePt t="43600" x="4511675" y="2278063"/>
          <p14:tracePt t="43600" x="4487863" y="2278063"/>
          <p14:tracePt t="43618" x="4473575" y="2278063"/>
          <p14:tracePt t="43637" x="4465638" y="2278063"/>
          <p14:tracePt t="43653" x="4457700" y="2286000"/>
          <p14:tracePt t="43886" x="4457700" y="2293938"/>
          <p14:tracePt t="44411" x="4457700" y="2301875"/>
          <p14:tracePt t="44686" x="4457700" y="2308225"/>
          <p14:tracePt t="45804" x="4457700" y="2316163"/>
          <p14:tracePt t="45840" x="4457700" y="2324100"/>
          <p14:tracePt t="45862" x="4465638" y="2324100"/>
          <p14:tracePt t="46718" x="4473575" y="2324100"/>
          <p14:tracePt t="46846" x="4479925" y="2324100"/>
          <p14:tracePt t="46875" x="4487863" y="2324100"/>
          <p14:tracePt t="46894" x="4495800" y="2324100"/>
          <p14:tracePt t="46950" x="4503738" y="2324100"/>
          <p14:tracePt t="46969" x="4518025" y="2324100"/>
          <p14:tracePt t="46998" x="4533900" y="2324100"/>
          <p14:tracePt t="47046" x="4549775" y="2324100"/>
          <p14:tracePt t="47064" x="4594225" y="2316163"/>
          <p14:tracePt t="47082" x="4656138" y="2316163"/>
          <p14:tracePt t="47097" x="4694238" y="2308225"/>
          <p14:tracePt t="47107" x="4732338" y="2293938"/>
          <p14:tracePt t="47128" x="4762500" y="2293938"/>
          <p14:tracePt t="47137" x="4808538" y="2293938"/>
          <p14:tracePt t="47153" x="4854575" y="2293938"/>
          <p14:tracePt t="47169" x="4906963" y="2278063"/>
          <p14:tracePt t="47187" x="4975225" y="2278063"/>
          <p14:tracePt t="47199" x="5029200" y="2278063"/>
          <p14:tracePt t="47220" x="5045075" y="2278063"/>
          <p14:tracePt t="47232" x="5051425" y="2278063"/>
          <p14:tracePt t="47252" x="5075238" y="2278063"/>
          <p14:tracePt t="47265" x="5121275" y="2278063"/>
          <p14:tracePt t="47283" x="5211763" y="2293938"/>
          <p14:tracePt t="47299" x="5295900" y="2293938"/>
          <p14:tracePt t="47316" x="5334000" y="2293938"/>
          <p14:tracePt t="47332" x="5349875" y="2293938"/>
          <p14:tracePt t="48344" x="5356225" y="2293938"/>
          <p14:tracePt t="49236" x="5402263" y="2293938"/>
          <p14:tracePt t="49249" x="5448300" y="2293938"/>
          <p14:tracePt t="49265" x="5470525" y="2293938"/>
          <p14:tracePt t="49282" x="5516563" y="2293938"/>
          <p14:tracePt t="49298" x="5562600" y="2293938"/>
          <p14:tracePt t="49314" x="5646738" y="2293938"/>
          <p14:tracePt t="49330" x="5707063" y="2293938"/>
          <p14:tracePt t="49346" x="5761038" y="2293938"/>
          <p14:tracePt t="49364" x="5829300" y="2293938"/>
          <p14:tracePt t="49378" x="5851525" y="2293938"/>
          <p14:tracePt t="49394" x="5867400" y="2293938"/>
          <p14:tracePt t="49419" x="5883275" y="2293938"/>
          <p14:tracePt t="49435" x="5897563" y="2293938"/>
          <p14:tracePt t="49450" x="5943600" y="2293938"/>
          <p14:tracePt t="49467" x="6035675" y="2293938"/>
          <p14:tracePt t="49484" x="6126163" y="2293938"/>
          <p14:tracePt t="49497" x="6188075" y="2293938"/>
          <p14:tracePt t="49514" x="6226175" y="2293938"/>
          <p14:tracePt t="49533" x="6232525" y="2293938"/>
          <p14:tracePt t="50442" x="6248400" y="2293938"/>
          <p14:tracePt t="50505" x="6264275" y="2278063"/>
          <p14:tracePt t="50530" x="6278563" y="2278063"/>
          <p14:tracePt t="50544" x="6294438" y="2278063"/>
          <p14:tracePt t="50561" x="6308725" y="2278063"/>
          <p14:tracePt t="50578" x="6362700" y="2278063"/>
          <p14:tracePt t="50594" x="6416675" y="2278063"/>
          <p14:tracePt t="50611" x="6469063" y="2278063"/>
          <p14:tracePt t="50628" x="6499225" y="2270125"/>
          <p14:tracePt t="50640" x="6523038" y="2270125"/>
          <p14:tracePt t="50656" x="6537325" y="2270125"/>
          <p14:tracePt t="50709" x="6569075" y="2270125"/>
          <p14:tracePt t="50723" x="6629400" y="2255838"/>
          <p14:tracePt t="50733" x="6721475" y="2239963"/>
          <p14:tracePt t="50749" x="6765925" y="2232025"/>
          <p14:tracePt t="50763" x="6842125" y="2232025"/>
          <p14:tracePt t="50778" x="6888163" y="2232025"/>
          <p14:tracePt t="50796" x="6926263" y="2232025"/>
          <p14:tracePt t="50813" x="6972300" y="2232025"/>
          <p14:tracePt t="50829" x="7018338" y="2239963"/>
          <p14:tracePt t="50846" x="7064375" y="2239963"/>
          <p14:tracePt t="50862" x="7132638" y="2247900"/>
          <p14:tracePt t="50879" x="7200900" y="2255838"/>
          <p14:tracePt t="50894" x="7337425" y="2255838"/>
          <p14:tracePt t="50910" x="7459663" y="2255838"/>
          <p14:tracePt t="50927" x="7543800" y="2247900"/>
          <p14:tracePt t="50943" x="7573963" y="2247900"/>
          <p14:tracePt t="50960" x="7581900" y="2247900"/>
          <p14:tracePt t="51029" x="7589838" y="2255838"/>
          <p14:tracePt t="51125" x="7620000" y="2255838"/>
          <p14:tracePt t="51143" x="7635875" y="2255838"/>
          <p14:tracePt t="51156" x="7650163" y="2255838"/>
          <p14:tracePt t="51173" x="7666038" y="2255838"/>
          <p14:tracePt t="51189" x="7696200" y="2255838"/>
          <p14:tracePt t="51240" x="7734300" y="2255838"/>
          <p14:tracePt t="51252" x="7788275" y="2255838"/>
          <p14:tracePt t="51263" x="7840663" y="2255838"/>
          <p14:tracePt t="51281" x="7870825" y="2255838"/>
          <p14:tracePt t="51295" x="7908925" y="2255838"/>
          <p14:tracePt t="51312" x="7916863" y="2255838"/>
          <p14:tracePt t="51329" x="7932738" y="2255838"/>
          <p14:tracePt t="52307" x="7902575" y="2255838"/>
          <p14:tracePt t="52608" x="7832725" y="2270125"/>
          <p14:tracePt t="52626" x="7742238" y="2293938"/>
          <p14:tracePt t="52643" x="7642225" y="2308225"/>
          <p14:tracePt t="52660" x="7612063" y="2316163"/>
          <p14:tracePt t="52672" x="7559675" y="2316163"/>
          <p14:tracePt t="52688" x="7521575" y="2324100"/>
          <p14:tracePt t="52705" x="7483475" y="2339975"/>
          <p14:tracePt t="52722" x="7467600" y="2339975"/>
          <p14:tracePt t="52731" x="7399338" y="2362200"/>
          <p14:tracePt t="52748" x="7307263" y="2392363"/>
          <p14:tracePt t="52764" x="7231063" y="2430463"/>
          <p14:tracePt t="52781" x="7146925" y="2438400"/>
          <p14:tracePt t="52794" x="7086600" y="2454275"/>
          <p14:tracePt t="52811" x="7064375" y="2454275"/>
          <p14:tracePt t="52828" x="7040563" y="2468563"/>
          <p14:tracePt t="52845" x="7026275" y="2468563"/>
          <p14:tracePt t="52861" x="6988175" y="2506663"/>
          <p14:tracePt t="52878" x="6956425" y="2522538"/>
          <p14:tracePt t="52894" x="6918325" y="2536825"/>
          <p14:tracePt t="52911" x="6911975" y="2536825"/>
          <p14:tracePt t="52925" x="6888163" y="2552700"/>
          <p14:tracePt t="52942" x="6865938" y="2560638"/>
          <p14:tracePt t="52958" x="6850063" y="2574925"/>
          <p14:tracePt t="52974" x="6827838" y="2574925"/>
          <p14:tracePt t="52997" x="6804025" y="2590800"/>
          <p14:tracePt t="53014" x="6789738" y="2590800"/>
          <p14:tracePt t="53032" x="6781800" y="2598738"/>
          <p14:tracePt t="53045" x="6765925" y="2598738"/>
          <p14:tracePt t="53063" x="6751638" y="2613025"/>
          <p14:tracePt t="53080" x="6743700" y="2613025"/>
          <p14:tracePt t="53093" x="6713538" y="2644775"/>
          <p14:tracePt t="53110" x="6705600" y="2651125"/>
          <p14:tracePt t="53127" x="6675438" y="2651125"/>
          <p14:tracePt t="53144" x="6659563" y="2659063"/>
          <p14:tracePt t="53157" x="6645275" y="2667000"/>
          <p14:tracePt t="53175" x="6629400" y="2667000"/>
          <p14:tracePt t="53190" x="6621463" y="2667000"/>
          <p14:tracePt t="53236" x="6613525" y="2667000"/>
          <p14:tracePt t="53311" x="6607175" y="2674938"/>
          <p14:tracePt t="53391" x="6607175" y="2667000"/>
          <p14:tracePt t="53561" x="6607175" y="2659063"/>
          <p14:tracePt t="53579" x="6607175" y="2651125"/>
          <p14:tracePt t="53593" x="6613525" y="2644775"/>
          <p14:tracePt t="53609" x="6613525" y="2628900"/>
          <p14:tracePt t="53626" x="6613525" y="2613025"/>
          <p14:tracePt t="53642" x="6621463" y="2598738"/>
          <p14:tracePt t="53660" x="6621463" y="2582863"/>
          <p14:tracePt t="53676" x="6621463" y="2568575"/>
          <p14:tracePt t="53693" x="6637338" y="2582863"/>
          <p14:tracePt t="53705" x="6637338" y="2574925"/>
          <p14:tracePt t="53721" x="6651625" y="2568575"/>
          <p14:tracePt t="53803" x="6651625" y="2544763"/>
          <p14:tracePt t="53829" x="6645275" y="2530475"/>
          <p14:tracePt t="53842" x="6637338" y="2522538"/>
          <p14:tracePt t="53859" x="6637338" y="2514600"/>
          <p14:tracePt t="53876" x="6629400" y="2484438"/>
          <p14:tracePt t="53892" x="6629400" y="2476500"/>
          <p14:tracePt t="53909" x="6621463" y="2460625"/>
          <p14:tracePt t="53927" x="6613525" y="2454275"/>
          <p14:tracePt t="53939" x="6591300" y="2416175"/>
          <p14:tracePt t="53957" x="6583363" y="2400300"/>
          <p14:tracePt t="53969" x="6561138" y="2378075"/>
          <p14:tracePt t="53983" x="6553200" y="2370138"/>
          <p14:tracePt t="54000" x="6537325" y="2362200"/>
          <p14:tracePt t="54029" x="6515100" y="2339975"/>
          <p14:tracePt t="54046" x="6477000" y="2301875"/>
          <p14:tracePt t="54062" x="6461125" y="2293938"/>
          <p14:tracePt t="54079" x="6454775" y="2293938"/>
          <p14:tracePt t="54093" x="6423025" y="2286000"/>
          <p14:tracePt t="54111" x="6408738" y="2278063"/>
          <p14:tracePt t="54124" x="6400800" y="2270125"/>
          <p14:tracePt t="54142" x="6384925" y="2270125"/>
          <p14:tracePt t="54159" x="6370638" y="2255838"/>
          <p14:tracePt t="54176" x="6354763" y="2255838"/>
          <p14:tracePt t="54188" x="6332538" y="2255838"/>
          <p14:tracePt t="54223" x="6324600" y="2255838"/>
          <p14:tracePt t="54237" x="6308725" y="2255838"/>
          <p14:tracePt t="54253" x="6294438" y="2255838"/>
          <p14:tracePt t="54264" x="6286500" y="2255838"/>
          <p14:tracePt t="54280" x="6264275" y="2255838"/>
          <p14:tracePt t="54297" x="6256338" y="2255838"/>
          <p14:tracePt t="54312" x="6194425" y="2255838"/>
          <p14:tracePt t="54327" x="6164263" y="2255838"/>
          <p14:tracePt t="54343" x="6134100" y="2255838"/>
          <p14:tracePt t="54360" x="6111875" y="2270125"/>
          <p14:tracePt t="54376" x="6088063" y="2270125"/>
          <p14:tracePt t="54393" x="6073775" y="2286000"/>
          <p14:tracePt t="54410" x="6065838" y="2286000"/>
          <p14:tracePt t="54426" x="6049963" y="2293938"/>
          <p14:tracePt t="54443" x="6035675" y="2324100"/>
          <p14:tracePt t="54457" x="6019800" y="2339975"/>
          <p14:tracePt t="54474" x="6019800" y="2362200"/>
          <p14:tracePt t="54490" x="6019800" y="2370138"/>
          <p14:tracePt t="54513" x="6019800" y="2384425"/>
          <p14:tracePt t="54531" x="6019800" y="2392363"/>
          <p14:tracePt t="54561" x="6011863" y="2416175"/>
          <p14:tracePt t="54578" x="6011863" y="2422525"/>
          <p14:tracePt t="54592" x="6011863" y="2438400"/>
          <p14:tracePt t="54608" x="6011863" y="2446338"/>
          <p14:tracePt t="54625" x="6011863" y="2454275"/>
          <p14:tracePt t="54641" x="6011863" y="2468563"/>
          <p14:tracePt t="54658" x="6011863" y="2476500"/>
          <p14:tracePt t="54675" x="6011863" y="2484438"/>
          <p14:tracePt t="54691" x="6011863" y="2498725"/>
          <p14:tracePt t="54704" x="6011863" y="2514600"/>
          <p14:tracePt t="54735" x="6011863" y="2530475"/>
          <p14:tracePt t="54754" x="6011863" y="2544763"/>
          <p14:tracePt t="54801" x="6042025" y="2560638"/>
          <p14:tracePt t="54843" x="6073775" y="2574925"/>
          <p14:tracePt t="54857" x="6118225" y="2590800"/>
          <p14:tracePt t="54874" x="6134100" y="2598738"/>
          <p14:tracePt t="54891" x="6172200" y="2628900"/>
          <p14:tracePt t="54906" x="6180138" y="2628900"/>
          <p14:tracePt t="54926" x="6188075" y="2628900"/>
          <p14:tracePt t="54939" x="6202363" y="2628900"/>
          <p14:tracePt t="54957" x="6218238" y="2628900"/>
          <p14:tracePt t="54970" x="6232525" y="2628900"/>
          <p14:tracePt t="54987" x="6248400" y="2628900"/>
          <p14:tracePt t="55004" x="6264275" y="2628900"/>
          <p14:tracePt t="55013" x="6278563" y="2628900"/>
          <p14:tracePt t="55029" x="6294438" y="2628900"/>
          <p14:tracePt t="55093" x="6308725" y="2628900"/>
          <p14:tracePt t="55108" x="6340475" y="2628900"/>
          <p14:tracePt t="55127" x="6392863" y="2620963"/>
          <p14:tracePt t="55143" x="6400800" y="2620963"/>
          <p14:tracePt t="55800" x="6416675" y="2636838"/>
          <p14:tracePt t="55842" x="6430963" y="2613025"/>
          <p14:tracePt t="55860" x="6438900" y="2613025"/>
          <p14:tracePt t="55873" x="6484938" y="2613025"/>
          <p14:tracePt t="55890" x="6492875" y="2613025"/>
          <p14:tracePt t="55905" x="6499225" y="2613025"/>
          <p14:tracePt t="55936" x="6507163" y="2620963"/>
          <p14:tracePt t="55971" x="6515100" y="2620963"/>
          <p14:tracePt t="55986" x="6530975" y="2620963"/>
          <p14:tracePt t="56002" x="6537325" y="2620963"/>
          <p14:tracePt t="56034" x="6553200" y="2620963"/>
          <p14:tracePt t="56052" x="6561138" y="2620963"/>
          <p14:tracePt t="56092" x="6583363" y="2620963"/>
          <p14:tracePt t="56110" x="6599238" y="2620963"/>
          <p14:tracePt t="56123" x="6629400" y="2620963"/>
          <p14:tracePt t="56140" x="6659563" y="2620963"/>
          <p14:tracePt t="56157" x="6675438" y="2620963"/>
          <p14:tracePt t="56173" x="6683375" y="2620963"/>
          <p14:tracePt t="56190" x="6689725" y="2620963"/>
          <p14:tracePt t="56221" x="6705600" y="2620963"/>
          <p14:tracePt t="56243" x="6721475" y="2620963"/>
          <p14:tracePt t="56267" x="6735763" y="2620963"/>
          <p14:tracePt t="56280" x="6751638" y="2620963"/>
          <p14:tracePt t="56296" x="6759575" y="2613025"/>
          <p14:tracePt t="56311" x="6765925" y="2613025"/>
          <p14:tracePt t="56328" x="6773863" y="2613025"/>
          <p14:tracePt t="56343" x="6781800" y="2613025"/>
          <p14:tracePt t="56359" x="6789738" y="2613025"/>
          <p14:tracePt t="56374" x="6819900" y="2606675"/>
          <p14:tracePt t="56391" x="6858000" y="2598738"/>
          <p14:tracePt t="56408" x="6904038" y="2590800"/>
          <p14:tracePt t="56425" x="6918325" y="2590800"/>
          <p14:tracePt t="56441" x="6956425" y="2613025"/>
          <p14:tracePt t="56487" x="6972300" y="2613025"/>
          <p14:tracePt t="56506" x="6980238" y="2606675"/>
          <p14:tracePt t="56518" x="6994525" y="2606675"/>
          <p14:tracePt t="56548" x="7010400" y="2606675"/>
          <p14:tracePt t="56594" x="7048500" y="2606675"/>
          <p14:tracePt t="56610" x="7078663" y="2606675"/>
          <p14:tracePt t="56626" x="7116763" y="2606675"/>
          <p14:tracePt t="56644" x="7132638" y="2606675"/>
          <p14:tracePt t="56673" x="7146925" y="2606675"/>
          <p14:tracePt t="56704" x="7170738" y="2606675"/>
          <p14:tracePt t="56722" x="7192963" y="2606675"/>
          <p14:tracePt t="56740" x="7200900" y="2606675"/>
          <p14:tracePt t="56754" x="7223125" y="2606675"/>
          <p14:tracePt t="56803" x="7239000" y="2606675"/>
          <p14:tracePt t="56818" x="7269163" y="2606675"/>
          <p14:tracePt t="56827" x="7323138" y="2606675"/>
          <p14:tracePt t="56844" x="7353300" y="2613025"/>
          <p14:tracePt t="56857" x="7369175" y="2613025"/>
          <p14:tracePt t="56905" x="7391400" y="2613025"/>
          <p14:tracePt t="56923" x="7399338" y="2613025"/>
          <p14:tracePt t="56939" x="7407275" y="2613025"/>
          <p14:tracePt t="56956" x="7407275" y="2598738"/>
          <p14:tracePt t="57021" x="7399338" y="2582863"/>
          <p14:tracePt t="57034" x="7413625" y="2606675"/>
          <p14:tracePt t="57044" x="7421563" y="2598738"/>
          <p14:tracePt t="57060" x="7399338" y="2590800"/>
          <p14:tracePt t="57077" x="7437438" y="2590800"/>
          <p14:tracePt t="57989" x="7421563" y="2590800"/>
          <p14:tracePt t="58286" x="7437438" y="2628900"/>
          <p14:tracePt t="58304" x="7361238" y="2628900"/>
          <p14:tracePt t="58390" x="7315200" y="2628900"/>
          <p14:tracePt t="58404" x="7261225" y="2628900"/>
          <p14:tracePt t="58421" x="7208838" y="2644775"/>
          <p14:tracePt t="58421" x="7162800" y="2644775"/>
          <p14:tracePt t="58439" x="7064375" y="2644775"/>
          <p14:tracePt t="58456" x="6942138" y="2674938"/>
          <p14:tracePt t="58472" x="6880225" y="2674938"/>
          <p14:tracePt t="58485" x="6789738" y="2689225"/>
          <p14:tracePt t="58501" x="6645275" y="2689225"/>
          <p14:tracePt t="58518" x="6332538" y="2697163"/>
          <p14:tracePt t="58537" x="6226175" y="2713038"/>
          <p14:tracePt t="58550" x="5943600" y="2713038"/>
          <p14:tracePt t="58566" x="5699125" y="2713038"/>
          <p14:tracePt t="58576" x="5532438" y="2713038"/>
          <p14:tracePt t="58592" x="5394325" y="2713038"/>
          <p14:tracePt t="58609" x="5273675" y="2713038"/>
          <p14:tracePt t="58626" x="5135563" y="2713038"/>
          <p14:tracePt t="58638" x="5006975" y="2713038"/>
          <p14:tracePt t="58656" x="4868863" y="2720975"/>
          <p14:tracePt t="58671" x="4800600" y="2720975"/>
          <p14:tracePt t="58687" x="4525963" y="2720975"/>
          <p14:tracePt t="58707" x="4365625" y="2720975"/>
          <p14:tracePt t="58724" x="4213225" y="2720975"/>
          <p14:tracePt t="58737" x="4098925" y="2720975"/>
          <p14:tracePt t="58754" x="4046538" y="2720975"/>
          <p14:tracePt t="58771" x="4038600" y="2720975"/>
          <p14:tracePt t="58799" x="4030663" y="2727325"/>
          <p14:tracePt t="58888" x="4030663" y="2735263"/>
          <p14:tracePt t="58985" x="4030663" y="2743200"/>
          <p14:tracePt t="59846" x="4030663" y="2751138"/>
          <p14:tracePt t="59864" x="4016375" y="2759075"/>
          <p14:tracePt t="59874" x="4008438" y="2759075"/>
          <p14:tracePt t="59891" x="3992563" y="2773363"/>
          <p14:tracePt t="59908" x="3940175" y="2797175"/>
          <p14:tracePt t="59920" x="3870325" y="2803525"/>
          <p14:tracePt t="59938" x="3817938" y="2835275"/>
          <p14:tracePt t="59955" x="3749675" y="2865438"/>
          <p14:tracePt t="59974" x="3703638" y="2879725"/>
          <p14:tracePt t="59987" x="3665538" y="2895600"/>
          <p14:tracePt t="60004" x="3603625" y="2903538"/>
          <p14:tracePt t="60022" x="3535363" y="2917825"/>
          <p14:tracePt t="60035" x="3467100" y="2917825"/>
          <p14:tracePt t="60051" x="3375025" y="2941638"/>
          <p14:tracePt t="60068" x="3268663" y="2955925"/>
          <p14:tracePt t="60084" x="3162300" y="2963863"/>
          <p14:tracePt t="60101" x="3101975" y="2963863"/>
          <p14:tracePt t="60118" x="3048000" y="2963863"/>
          <p14:tracePt t="60118" x="3025775" y="2979738"/>
          <p14:tracePt t="60134" x="2963863" y="2979738"/>
          <p14:tracePt t="60158" x="2849563" y="2979738"/>
          <p14:tracePt t="60170" x="2689225" y="2979738"/>
          <p14:tracePt t="60187" x="2522538" y="2979738"/>
          <p14:tracePt t="60204" x="2384425" y="2979738"/>
          <p14:tracePt t="60221" x="2239963" y="2979738"/>
          <p14:tracePt t="60237" x="2087563" y="2979738"/>
          <p14:tracePt t="60256" x="2049463" y="2979738"/>
          <p14:tracePt t="60268" x="1973263" y="2979738"/>
          <p14:tracePt t="60284" x="1905000" y="2955925"/>
          <p14:tracePt t="60301" x="1828800" y="2941638"/>
          <p14:tracePt t="60318" x="1736725" y="2917825"/>
          <p14:tracePt t="60334" x="1676400" y="2895600"/>
          <p14:tracePt t="60351" x="1616075" y="2879725"/>
          <p14:tracePt t="60368" x="1562100" y="2841625"/>
          <p14:tracePt t="60385" x="1539875" y="2819400"/>
          <p14:tracePt t="60405" x="1508125" y="2781300"/>
          <p14:tracePt t="60422" x="1485900" y="2743200"/>
          <p14:tracePt t="60439" x="1455738" y="2713038"/>
          <p14:tracePt t="60456" x="1439863" y="2689225"/>
          <p14:tracePt t="60486" x="1425575" y="2674938"/>
          <p14:tracePt t="60503" x="1417638" y="2636838"/>
          <p14:tracePt t="60520" x="1417638" y="2620963"/>
          <p14:tracePt t="60534" x="1409700" y="2590800"/>
          <p14:tracePt t="60549" x="1409700" y="2560638"/>
          <p14:tracePt t="60565" x="1409700" y="2536825"/>
          <p14:tracePt t="60581" x="1393825" y="2492375"/>
          <p14:tracePt t="60598" x="1393825" y="2454275"/>
          <p14:tracePt t="60607" x="1393825" y="2422525"/>
          <p14:tracePt t="60624" x="1393825" y="2378075"/>
          <p14:tracePt t="60640" x="1379538" y="2346325"/>
          <p14:tracePt t="60654" x="1371600" y="2278063"/>
          <p14:tracePt t="60671" x="1371600" y="2232025"/>
          <p14:tracePt t="60687" x="1371600" y="2179638"/>
          <p14:tracePt t="60703" x="1371600" y="2095500"/>
          <p14:tracePt t="60720" x="1363663" y="2049463"/>
          <p14:tracePt t="60737" x="1325563" y="2011363"/>
          <p14:tracePt t="60753" x="1317625" y="1981200"/>
          <p14:tracePt t="60770" x="1303338" y="1965325"/>
          <p14:tracePt t="60784" x="1303338" y="1920875"/>
          <p14:tracePt t="60800" x="1287463" y="1874838"/>
          <p14:tracePt t="60818" x="1287463" y="1836738"/>
          <p14:tracePt t="60841" x="1287463" y="1790700"/>
          <p14:tracePt t="60858" x="1273175" y="1730375"/>
          <p14:tracePt t="60874" x="1265238" y="1692275"/>
          <p14:tracePt t="60889" x="1265238" y="1646238"/>
          <p14:tracePt t="60906" x="1265238" y="1608138"/>
          <p14:tracePt t="60919" x="1265238" y="1562100"/>
          <p14:tracePt t="60937" x="1265238" y="1524000"/>
          <p14:tracePt t="60953" x="1265238" y="1485900"/>
          <p14:tracePt t="60970" x="1265238" y="1447800"/>
          <p14:tracePt t="60987" x="1265238" y="1409700"/>
          <p14:tracePt t="61003" x="1265238" y="1355725"/>
          <p14:tracePt t="61020" x="1265238" y="1303338"/>
          <p14:tracePt t="61036" x="1249363" y="1249363"/>
          <p14:tracePt t="61053" x="1235075" y="1203325"/>
          <p14:tracePt t="61067" x="1219200" y="1158875"/>
          <p14:tracePt t="61084" x="1181100" y="1104900"/>
          <p14:tracePt t="61100" x="1158875" y="1082675"/>
          <p14:tracePt t="61117" x="1104900" y="1028700"/>
          <p14:tracePt t="61133" x="1074738" y="982663"/>
          <p14:tracePt t="61133" x="1044575" y="952500"/>
          <p14:tracePt t="61151" x="974725" y="906463"/>
          <p14:tracePt t="61169" x="936625" y="868363"/>
          <p14:tracePt t="61186" x="892175" y="838200"/>
          <p14:tracePt t="61203" x="860425" y="808038"/>
          <p14:tracePt t="61219" x="815975" y="784225"/>
          <p14:tracePt t="61236" x="723900" y="731838"/>
          <p14:tracePt t="61257" x="708025" y="715963"/>
          <p14:tracePt t="61270" x="631825" y="701675"/>
          <p14:tracePt t="61286" x="533400" y="701675"/>
          <p14:tracePt t="61300" x="434975" y="701675"/>
          <p14:tracePt t="61317" x="381000" y="701675"/>
          <p14:tracePt t="61334" x="334963" y="701675"/>
          <p14:tracePt t="61349" x="282575" y="701675"/>
          <p14:tracePt t="61368" x="228600" y="731838"/>
          <p14:tracePt t="61383" x="136525" y="769938"/>
          <p14:tracePt t="61400" x="68263" y="800100"/>
          <p14:tracePt t="61416" x="15875" y="830263"/>
          <p14:tracePt t="61437" x="0" y="2682875"/>
          <p14:tracePt t="62019" x="22225" y="2773363"/>
          <p14:tracePt t="62035" x="46038" y="2865438"/>
          <p14:tracePt t="62051" x="68263" y="2911475"/>
          <p14:tracePt t="62063" x="152400" y="3017838"/>
          <p14:tracePt t="62079" x="182563" y="3078163"/>
          <p14:tracePt t="62096" x="220663" y="3132138"/>
          <p14:tracePt t="62113" x="266700" y="3184525"/>
          <p14:tracePt t="62122" x="327025" y="3254375"/>
          <p14:tracePt t="62138" x="365125" y="3306763"/>
          <p14:tracePt t="62155" x="411163" y="3368675"/>
          <p14:tracePt t="62171" x="434975" y="3398838"/>
          <p14:tracePt t="62186" x="441325" y="3421063"/>
          <p14:tracePt t="62202" x="457200" y="3436938"/>
          <p14:tracePt t="62218" x="479425" y="3451225"/>
          <p14:tracePt t="62235" x="525463" y="3467100"/>
          <p14:tracePt t="62259" x="579438" y="3497263"/>
          <p14:tracePt t="62268" x="617538" y="3497263"/>
          <p14:tracePt t="62284" x="663575" y="3482975"/>
          <p14:tracePt t="62301" x="693738" y="3336925"/>
          <p14:tracePt t="62319" x="723900" y="3276600"/>
          <p14:tracePt t="62332" x="777875" y="3154363"/>
          <p14:tracePt t="62349" x="854075" y="3094038"/>
          <p14:tracePt t="62365" x="930275" y="2987675"/>
          <p14:tracePt t="62382" x="1006475" y="2887663"/>
          <p14:tracePt t="62399" x="1074738" y="2765425"/>
          <p14:tracePt t="62399" x="1096963" y="2697163"/>
          <p14:tracePt t="62416" x="1143000" y="2514600"/>
          <p14:tracePt t="62439" x="1165225" y="2468563"/>
          <p14:tracePt t="62451" x="1196975" y="2370138"/>
          <p14:tracePt t="62468" x="1257300" y="2255838"/>
          <p14:tracePt t="62485" x="1273175" y="2125663"/>
          <p14:tracePt t="62503" x="1341438" y="1920875"/>
          <p14:tracePt t="62521" x="1355725" y="1858963"/>
          <p14:tracePt t="62533" x="1393825" y="1744663"/>
          <p14:tracePt t="62549" x="1431925" y="1646238"/>
          <p14:tracePt t="62565" x="1447800" y="1516063"/>
          <p14:tracePt t="62582" x="1447800" y="1439863"/>
          <p14:tracePt t="62598" x="1425575" y="1393825"/>
          <p14:tracePt t="62615" x="1371600" y="1325563"/>
          <p14:tracePt t="62631" x="1333500" y="1273175"/>
          <p14:tracePt t="62649" x="1287463" y="1219200"/>
          <p14:tracePt t="62666" x="1211263" y="1120775"/>
          <p14:tracePt t="62688" x="1135063" y="1044575"/>
          <p14:tracePt t="62705" x="1096963" y="1012825"/>
          <p14:tracePt t="62717" x="968375" y="906463"/>
          <p14:tracePt t="62737" x="930275" y="892175"/>
          <p14:tracePt t="62753" x="892175" y="860425"/>
          <p14:tracePt t="62769" x="876300" y="830263"/>
          <p14:tracePt t="62784" x="846138" y="815975"/>
          <p14:tracePt t="62801" x="784225" y="800100"/>
          <p14:tracePt t="62818" x="746125" y="777875"/>
          <p14:tracePt t="62831" x="647700" y="762000"/>
          <p14:tracePt t="62849" x="593725" y="762000"/>
          <p14:tracePt t="62865" x="549275" y="762000"/>
          <p14:tracePt t="62882" x="503238" y="762000"/>
          <p14:tracePt t="62899" x="441325" y="784225"/>
          <p14:tracePt t="62915" x="396875" y="815975"/>
          <p14:tracePt t="62915" x="365125" y="838200"/>
          <p14:tracePt t="62932" x="334963" y="860425"/>
          <p14:tracePt t="62952" x="320675" y="876300"/>
          <p14:tracePt t="62968" x="304800" y="892175"/>
          <p14:tracePt t="62984" x="296863" y="906463"/>
          <p14:tracePt t="63000" x="282575" y="936625"/>
          <p14:tracePt t="63019" x="266700" y="952500"/>
          <p14:tracePt t="63033" x="258763" y="968375"/>
          <p14:tracePt t="63049" x="258763" y="998538"/>
          <p14:tracePt t="63065" x="244475" y="1028700"/>
          <p14:tracePt t="63081" x="220663" y="1066800"/>
          <p14:tracePt t="63098" x="190500" y="1112838"/>
          <p14:tracePt t="63115" x="182563" y="1135063"/>
          <p14:tracePt t="63132" x="168275" y="1189038"/>
          <p14:tracePt t="63148" x="168275" y="1211263"/>
          <p14:tracePt t="63148" x="152400" y="1249363"/>
          <p14:tracePt t="63166" x="144463" y="1279525"/>
          <p14:tracePt t="63188" x="136525" y="1325563"/>
          <p14:tracePt t="63204" x="130175" y="1349375"/>
          <p14:tracePt t="63217" x="130175" y="1379538"/>
          <p14:tracePt t="63237" x="130175" y="1425575"/>
          <p14:tracePt t="63251" x="130175" y="1463675"/>
          <p14:tracePt t="63267" x="130175" y="1493838"/>
          <p14:tracePt t="63284" x="130175" y="1516063"/>
          <p14:tracePt t="63300" x="130175" y="1531938"/>
          <p14:tracePt t="63317" x="130175" y="1539875"/>
          <p14:tracePt t="63334" x="144463" y="1554163"/>
          <p14:tracePt t="63361" x="182563" y="1577975"/>
          <p14:tracePt t="63378" x="198438" y="1584325"/>
          <p14:tracePt t="63387" x="228600" y="1608138"/>
          <p14:tracePt t="63405" x="266700" y="1630363"/>
          <p14:tracePt t="63421" x="304800" y="1646238"/>
          <p14:tracePt t="63437" x="396875" y="1714500"/>
          <p14:tracePt t="63455" x="434975" y="1714500"/>
          <p14:tracePt t="63468" x="441325" y="1722438"/>
          <p14:tracePt t="63484" x="465138" y="1744663"/>
          <p14:tracePt t="63501" x="495300" y="1744663"/>
          <p14:tracePt t="63520" x="511175" y="1760538"/>
          <p14:tracePt t="63534" x="541338" y="1760538"/>
          <p14:tracePt t="63551" x="579438" y="1760538"/>
          <p14:tracePt t="63568" x="601663" y="1768475"/>
          <p14:tracePt t="63581" x="639763" y="1774825"/>
          <p14:tracePt t="63598" x="663575" y="1774825"/>
          <p14:tracePt t="63615" x="693738" y="1774825"/>
          <p14:tracePt t="63631" x="723900" y="1774825"/>
          <p14:tracePt t="63648" x="769938" y="1774825"/>
          <p14:tracePt t="63665" x="808038" y="1752600"/>
          <p14:tracePt t="63681" x="860425" y="1714500"/>
          <p14:tracePt t="63704" x="876300" y="1706563"/>
          <p14:tracePt t="63717" x="884238" y="1692275"/>
          <p14:tracePt t="63734" x="898525" y="1676400"/>
          <p14:tracePt t="63750" x="922338" y="1630363"/>
          <p14:tracePt t="63767" x="952500" y="1570038"/>
          <p14:tracePt t="63784" x="968375" y="1508125"/>
          <p14:tracePt t="63800" x="982663" y="1477963"/>
          <p14:tracePt t="63817" x="990600" y="1447800"/>
          <p14:tracePt t="63834" x="998538" y="1425575"/>
          <p14:tracePt t="63848" x="1006475" y="1355725"/>
          <p14:tracePt t="63865" x="1012825" y="1311275"/>
          <p14:tracePt t="63881" x="1020763" y="1257300"/>
          <p14:tracePt t="63898" x="1020763" y="1219200"/>
          <p14:tracePt t="63914" x="1020763" y="1203325"/>
          <p14:tracePt t="63930" x="1020763" y="1189038"/>
          <p14:tracePt t="63954" x="1020763" y="1181100"/>
          <p14:tracePt t="63967" x="1020763" y="1173163"/>
          <p14:tracePt t="63983" x="1006475" y="1165225"/>
          <p14:tracePt t="64000" x="982663" y="1143000"/>
          <p14:tracePt t="64018" x="974725" y="1127125"/>
          <p14:tracePt t="64032" x="952500" y="1120775"/>
          <p14:tracePt t="64048" x="906463" y="1089025"/>
          <p14:tracePt t="64067" x="846138" y="1074738"/>
          <p14:tracePt t="64081" x="822325" y="1066800"/>
          <p14:tracePt t="64098" x="731838" y="1028700"/>
          <p14:tracePt t="64116" x="708025" y="1012825"/>
          <p14:tracePt t="64130" x="685800" y="998538"/>
          <p14:tracePt t="64146" x="663575" y="998538"/>
          <p14:tracePt t="64170" x="639763" y="990600"/>
          <p14:tracePt t="64187" x="617538" y="974725"/>
          <p14:tracePt t="64203" x="593725" y="974725"/>
          <p14:tracePt t="64216" x="579438" y="974725"/>
          <p14:tracePt t="64233" x="555625" y="974725"/>
          <p14:tracePt t="64250" x="541338" y="974725"/>
          <p14:tracePt t="64266" x="525463" y="974725"/>
          <p14:tracePt t="64283" x="511175" y="974725"/>
          <p14:tracePt t="64298" x="487363" y="974725"/>
          <p14:tracePt t="64316" x="449263" y="1036638"/>
          <p14:tracePt t="64333" x="419100" y="1074738"/>
          <p14:tracePt t="64349" x="388938" y="1096963"/>
          <p14:tracePt t="64364" x="365125" y="1112838"/>
          <p14:tracePt t="64380" x="358775" y="1127125"/>
          <p14:tracePt t="64397" x="342900" y="1150938"/>
          <p14:tracePt t="64414" x="327025" y="1173163"/>
          <p14:tracePt t="64414" x="320675" y="1173163"/>
          <p14:tracePt t="64431" x="304800" y="1196975"/>
          <p14:tracePt t="64431" x="304800" y="1203325"/>
          <p14:tracePt t="64455" x="288925" y="1227138"/>
          <p14:tracePt t="64467" x="282575" y="1241425"/>
          <p14:tracePt t="64483" x="274638" y="1273175"/>
          <p14:tracePt t="64499" x="258763" y="1303338"/>
          <p14:tracePt t="64517" x="258763" y="1341438"/>
          <p14:tracePt t="64534" x="244475" y="1371600"/>
          <p14:tracePt t="64552" x="244475" y="1387475"/>
          <p14:tracePt t="64565" x="236538" y="1401763"/>
          <p14:tracePt t="64581" x="236538" y="1409700"/>
          <p14:tracePt t="64598" x="236538" y="1431925"/>
          <p14:tracePt t="64614" x="236538" y="1463675"/>
          <p14:tracePt t="64630" x="244475" y="1501775"/>
          <p14:tracePt t="64647" x="258763" y="1531938"/>
          <p14:tracePt t="64663" x="282575" y="1554163"/>
          <p14:tracePt t="64680" x="304800" y="1584325"/>
          <p14:tracePt t="64697" x="334963" y="1608138"/>
          <p14:tracePt t="64717" x="365125" y="1638300"/>
          <p14:tracePt t="64734" x="411163" y="1668463"/>
          <p14:tracePt t="64751" x="441325" y="1698625"/>
          <p14:tracePt t="64767" x="473075" y="1706563"/>
          <p14:tracePt t="64783" x="563563" y="1744663"/>
          <p14:tracePt t="64799" x="601663" y="1744663"/>
          <p14:tracePt t="64816" x="639763" y="1752600"/>
          <p14:tracePt t="64832" x="655638" y="1760538"/>
          <p14:tracePt t="64849" x="669925" y="1760538"/>
          <p14:tracePt t="64863" x="701675" y="1760538"/>
          <p14:tracePt t="64879" x="754063" y="1760538"/>
          <p14:tracePt t="64897" x="784225" y="1760538"/>
          <p14:tracePt t="64919" x="808038" y="1752600"/>
          <p14:tracePt t="64936" x="838200" y="1730375"/>
          <p14:tracePt t="64951" x="854075" y="1706563"/>
          <p14:tracePt t="64970" x="876300" y="1668463"/>
          <p14:tracePt t="64984" x="884238" y="1654175"/>
          <p14:tracePt t="65000" x="884238" y="1646238"/>
          <p14:tracePt t="65017" x="884238" y="1660525"/>
          <p14:tracePt t="65231" x="884238" y="1692275"/>
          <p14:tracePt t="65253" x="884238" y="1730375"/>
          <p14:tracePt t="65265" x="884238" y="1798638"/>
          <p14:tracePt t="65282" x="884238" y="1858963"/>
          <p14:tracePt t="65299" x="884238" y="1912938"/>
          <p14:tracePt t="65315" x="884238" y="1997075"/>
          <p14:tracePt t="65331" x="884238" y="2079625"/>
          <p14:tracePt t="65348" x="876300" y="2141538"/>
          <p14:tracePt t="65365" x="876300" y="2209800"/>
          <p14:tracePt t="65379" x="868363" y="2270125"/>
          <p14:tracePt t="65396" x="854075" y="2332038"/>
          <p14:tracePt t="65412" x="854075" y="2378075"/>
          <p14:tracePt t="65429" x="854075" y="2408238"/>
          <p14:tracePt t="65453" x="854075" y="2422525"/>
          <p14:tracePt t="65484" x="854075" y="2430463"/>
          <p14:tracePt t="65499" x="854075" y="2446338"/>
          <p14:tracePt t="65595" x="854075" y="2454275"/>
          <p14:tracePt t="65613" x="854075" y="2468563"/>
          <p14:tracePt t="65626" x="860425" y="2460625"/>
          <p14:tracePt t="65657" x="854075" y="2422525"/>
          <p14:tracePt t="65675" x="838200" y="2408238"/>
          <p14:tracePt t="65685" x="815975" y="2384425"/>
          <p14:tracePt t="65701" x="800100" y="2370138"/>
          <p14:tracePt t="65718" x="784225" y="2370138"/>
          <p14:tracePt t="65765" x="777875" y="2370138"/>
          <p14:tracePt t="65779" x="754063" y="2370138"/>
          <p14:tracePt t="65797" x="715963" y="2370138"/>
          <p14:tracePt t="65813" x="647700" y="2370138"/>
          <p14:tracePt t="65830" x="555625" y="2370138"/>
          <p14:tracePt t="65846" x="434975" y="2392363"/>
          <p14:tracePt t="65863" x="388938" y="2416175"/>
          <p14:tracePt t="65879" x="365125" y="2438400"/>
          <p14:tracePt t="65892" x="327025" y="2460625"/>
          <p14:tracePt t="65909" x="304800" y="2484438"/>
          <p14:tracePt t="65925" x="274638" y="2514600"/>
          <p14:tracePt t="65935" x="250825" y="2530475"/>
          <p14:tracePt t="65959" x="244475" y="2544763"/>
          <p14:tracePt t="65968" x="228600" y="2552700"/>
          <p14:tracePt t="65985" x="228600" y="2560638"/>
          <p14:tracePt t="65998" x="228600" y="2590800"/>
          <p14:tracePt t="66016" x="212725" y="2598738"/>
          <p14:tracePt t="66031" x="212725" y="2659063"/>
          <p14:tracePt t="66050" x="212725" y="2682875"/>
          <p14:tracePt t="66063" x="212725" y="2720975"/>
          <p14:tracePt t="66081" x="212725" y="2727325"/>
          <p14:tracePt t="66098" x="206375" y="2743200"/>
          <p14:tracePt t="66115" x="182563" y="2727325"/>
          <p14:tracePt t="66131" x="168275" y="2720975"/>
          <p14:tracePt t="66145" x="168275" y="2743200"/>
          <p14:tracePt t="66162" x="168275" y="2773363"/>
          <p14:tracePt t="66178" x="182563" y="2803525"/>
          <p14:tracePt t="66195" x="198438" y="2873375"/>
          <p14:tracePt t="66211" x="198438" y="2917825"/>
          <p14:tracePt t="66211" x="198438" y="2933700"/>
          <p14:tracePt t="66229" x="198438" y="2979738"/>
          <p14:tracePt t="66253" x="198438" y="3017838"/>
          <p14:tracePt t="66265" x="220663" y="3055938"/>
          <p14:tracePt t="66281" x="236538" y="3078163"/>
          <p14:tracePt t="66297" x="266700" y="3116263"/>
          <p14:tracePt t="66314" x="304800" y="3154363"/>
          <p14:tracePt t="66331" x="350838" y="3200400"/>
          <p14:tracePt t="66348" x="381000" y="3222625"/>
          <p14:tracePt t="66365" x="403225" y="3230563"/>
          <p14:tracePt t="66381" x="427038" y="3246438"/>
          <p14:tracePt t="66395" x="441325" y="3260725"/>
          <p14:tracePt t="66412" x="473075" y="3260725"/>
          <p14:tracePt t="66428" x="495300" y="3268663"/>
          <p14:tracePt t="66428" x="511175" y="3268663"/>
          <p14:tracePt t="66450" x="555625" y="3284538"/>
          <p14:tracePt t="66471" x="587375" y="3284538"/>
          <p14:tracePt t="66486" x="631825" y="3284538"/>
          <p14:tracePt t="66502" x="669925" y="3284538"/>
          <p14:tracePt t="66518" x="685800" y="3284538"/>
          <p14:tracePt t="66533" x="701675" y="3284538"/>
          <p14:tracePt t="66549" x="731838" y="3268663"/>
          <p14:tracePt t="66565" x="754063" y="3246438"/>
          <p14:tracePt t="66580" x="854075" y="3184525"/>
          <p14:tracePt t="66601" x="930275" y="3178175"/>
          <p14:tracePt t="66616" x="952500" y="3162300"/>
          <p14:tracePt t="66631" x="990600" y="3146425"/>
          <p14:tracePt t="66647" x="990600" y="3124200"/>
          <p14:tracePt t="66664" x="1012825" y="3070225"/>
          <p14:tracePt t="66680" x="1028700" y="3001963"/>
          <p14:tracePt t="66680" x="1028700" y="2971800"/>
          <p14:tracePt t="66698" x="1028700" y="2903538"/>
          <p14:tracePt t="66718" x="1050925" y="2849563"/>
          <p14:tracePt t="66732" x="1066800" y="2819400"/>
          <p14:tracePt t="66751" x="1074738" y="2797175"/>
          <p14:tracePt t="66766" x="1074738" y="2765425"/>
          <p14:tracePt t="66785" x="1074738" y="2705100"/>
          <p14:tracePt t="66799" x="1058863" y="2674938"/>
          <p14:tracePt t="66815" x="990600" y="2606675"/>
          <p14:tracePt t="66829" x="936625" y="2560638"/>
          <p14:tracePt t="66851" x="914400" y="2536825"/>
          <p14:tracePt t="66865" x="906463" y="2530475"/>
          <p14:tracePt t="66879" x="876300" y="2498725"/>
          <p14:tracePt t="66895" x="846138" y="2484438"/>
          <p14:tracePt t="66911" x="800100" y="2454275"/>
          <p14:tracePt t="66929" x="731838" y="2416175"/>
          <p14:tracePt t="66946" x="715963" y="2408238"/>
          <p14:tracePt t="66946" x="708025" y="2408238"/>
          <p14:tracePt t="66964" x="677863" y="2408238"/>
          <p14:tracePt t="66990" x="655638" y="2408238"/>
          <p14:tracePt t="67001" x="639763" y="2408238"/>
          <p14:tracePt t="67017" x="593725" y="2416175"/>
          <p14:tracePt t="67033" x="555625" y="2416175"/>
          <p14:tracePt t="67048" x="541338" y="2430463"/>
          <p14:tracePt t="67064" x="517525" y="2438400"/>
          <p14:tracePt t="67080" x="487363" y="2468563"/>
          <p14:tracePt t="67097" x="457200" y="2498725"/>
          <p14:tracePt t="67113" x="419100" y="2530475"/>
          <p14:tracePt t="67133" x="388938" y="2574925"/>
          <p14:tracePt t="67146" x="358775" y="2620963"/>
          <p14:tracePt t="67162" x="350838" y="2651125"/>
          <p14:tracePt t="67179" x="327025" y="2697163"/>
          <p14:tracePt t="67195" x="320675" y="2727325"/>
          <p14:tracePt t="67195" x="312738" y="2735263"/>
          <p14:tracePt t="67213" x="312738" y="2759075"/>
          <p14:tracePt t="67232" x="312738" y="2789238"/>
          <p14:tracePt t="67255" x="296863" y="2819400"/>
          <p14:tracePt t="67267" x="296863" y="2841625"/>
          <p14:tracePt t="67281" x="288925" y="2857500"/>
          <p14:tracePt t="67301" x="282575" y="2865438"/>
          <p14:tracePt t="67315" x="282575" y="2887663"/>
          <p14:tracePt t="67331" x="282575" y="2903538"/>
          <p14:tracePt t="67346" x="282575" y="2933700"/>
          <p14:tracePt t="67363" x="282575" y="2955925"/>
          <p14:tracePt t="67382" x="282575" y="2987675"/>
          <p14:tracePt t="67396" x="282575" y="3017838"/>
          <p14:tracePt t="67411" x="288925" y="3048000"/>
          <p14:tracePt t="67440" x="312738" y="3063875"/>
          <p14:tracePt t="67452" x="350838" y="3101975"/>
          <p14:tracePt t="67473" x="403225" y="3146425"/>
          <p14:tracePt t="67486" x="449263" y="3178175"/>
          <p14:tracePt t="67499" x="525463" y="3200400"/>
          <p14:tracePt t="67521" x="549275" y="3222625"/>
          <p14:tracePt t="67534" x="587375" y="3222625"/>
          <p14:tracePt t="67549" x="631825" y="3238500"/>
          <p14:tracePt t="67563" x="685800" y="3238500"/>
          <p14:tracePt t="67582" x="731838" y="3238500"/>
          <p14:tracePt t="67596" x="808038" y="3238500"/>
          <p14:tracePt t="67616" x="830263" y="3238500"/>
          <p14:tracePt t="67632" x="838200" y="3222625"/>
          <p14:tracePt t="67661" x="846138" y="3200400"/>
          <p14:tracePt t="67677" x="860425" y="3146425"/>
          <p14:tracePt t="67691" x="860425" y="3108325"/>
          <p14:tracePt t="67707" x="868363" y="3094038"/>
          <p14:tracePt t="67718" x="884238" y="3070225"/>
          <p14:tracePt t="67733" x="898525" y="3055938"/>
          <p14:tracePt t="67750" x="898525" y="3048000"/>
          <p14:tracePt t="67782" x="906463" y="3001963"/>
          <p14:tracePt t="67799" x="906463" y="2955925"/>
          <p14:tracePt t="67814" x="906463" y="2873375"/>
          <p14:tracePt t="67833" x="906463" y="2841625"/>
          <p14:tracePt t="67861" x="906463" y="2827338"/>
          <p14:tracePt t="67881" x="906463" y="2811463"/>
          <p14:tracePt t="67896" x="906463" y="2797175"/>
          <p14:tracePt t="67912" x="906463" y="2751138"/>
          <p14:tracePt t="67927" x="892175" y="2713038"/>
          <p14:tracePt t="67942" x="868363" y="2689225"/>
          <p14:tracePt t="67959" x="854075" y="2682875"/>
          <p14:tracePt t="69876" x="846138" y="2667000"/>
          <p14:tracePt t="70456" x="838200" y="2651125"/>
          <p14:tracePt t="70476" x="808038" y="2620963"/>
          <p14:tracePt t="70487" x="777875" y="2598738"/>
          <p14:tracePt t="70504" x="754063" y="2582863"/>
          <p14:tracePt t="70513" x="731838" y="2568575"/>
          <p14:tracePt t="70530" x="715963" y="2560638"/>
          <p14:tracePt t="70547" x="685800" y="2552700"/>
          <p14:tracePt t="70563" x="663575" y="2536825"/>
          <p14:tracePt t="70577" x="631825" y="2514600"/>
          <p14:tracePt t="70593" x="601663" y="2506663"/>
          <p14:tracePt t="70610" x="587375" y="2492375"/>
          <p14:tracePt t="70625" x="571500" y="2492375"/>
          <p14:tracePt t="70642" x="563563" y="2484438"/>
          <p14:tracePt t="70659" x="555625" y="2484438"/>
          <p14:tracePt t="70676" x="541338" y="2484438"/>
          <p14:tracePt t="70693" x="533400" y="2476500"/>
          <p14:tracePt t="70707" x="495300" y="2460625"/>
          <p14:tracePt t="70724" x="479425" y="2460625"/>
          <p14:tracePt t="70754" x="465138" y="2468563"/>
          <p14:tracePt t="70763" x="434975" y="2484438"/>
          <p14:tracePt t="70779" x="419100" y="2484438"/>
          <p14:tracePt t="70796" x="411163" y="2492375"/>
          <p14:tracePt t="70813" x="381000" y="2498725"/>
          <p14:tracePt t="70826" x="381000" y="2522538"/>
          <p14:tracePt t="70844" x="373063" y="2530475"/>
          <p14:tracePt t="70861" x="358775" y="2544763"/>
          <p14:tracePt t="70877" x="342900" y="2552700"/>
          <p14:tracePt t="70893" x="320675" y="2582863"/>
          <p14:tracePt t="70910" x="312738" y="2582863"/>
          <p14:tracePt t="70926" x="282575" y="2606675"/>
          <p14:tracePt t="70943" x="266700" y="2620963"/>
          <p14:tracePt t="70943" x="266700" y="2636838"/>
          <p14:tracePt t="70975" x="258763" y="2644775"/>
          <p14:tracePt t="70987" x="258763" y="2659063"/>
          <p14:tracePt t="71003" x="258763" y="2667000"/>
          <p14:tracePt t="71020" x="258763" y="2682875"/>
          <p14:tracePt t="71031" x="250825" y="2705100"/>
          <p14:tracePt t="71077" x="250825" y="2713038"/>
          <p14:tracePt t="71109" x="250825" y="2727325"/>
          <p14:tracePt t="71124" x="250825" y="2743200"/>
          <p14:tracePt t="71141" x="250825" y="2751138"/>
          <p14:tracePt t="71158" x="244475" y="2773363"/>
          <p14:tracePt t="71173" x="236538" y="2797175"/>
          <p14:tracePt t="71190" x="236538" y="2827338"/>
          <p14:tracePt t="71207" x="236538" y="2857500"/>
          <p14:tracePt t="71239" x="228600" y="2865438"/>
          <p14:tracePt t="71255" x="228600" y="2879725"/>
          <p14:tracePt t="71268" x="220663" y="2903538"/>
          <p14:tracePt t="71278" x="220663" y="2917825"/>
          <p14:tracePt t="71296" x="220663" y="2941638"/>
          <p14:tracePt t="71313" x="220663" y="2971800"/>
          <p14:tracePt t="71329" x="228600" y="2987675"/>
          <p14:tracePt t="71343" x="236538" y="3009900"/>
          <p14:tracePt t="71359" x="236538" y="3032125"/>
          <p14:tracePt t="71376" x="250825" y="3048000"/>
          <p14:tracePt t="71407" x="258763" y="3055938"/>
          <p14:tracePt t="71424" x="274638" y="3070225"/>
          <p14:tracePt t="71440" x="274638" y="3086100"/>
          <p14:tracePt t="71457" x="288925" y="3101975"/>
          <p14:tracePt t="71474" x="327025" y="3132138"/>
          <p14:tracePt t="71503" x="342900" y="3154363"/>
          <p14:tracePt t="71520" x="358775" y="3154363"/>
          <p14:tracePt t="71535" x="381000" y="3170238"/>
          <p14:tracePt t="71545" x="388938" y="3170238"/>
          <p14:tracePt t="71562" x="403225" y="3184525"/>
          <p14:tracePt t="71579" x="411163" y="3184525"/>
          <p14:tracePt t="71592" x="434975" y="3200400"/>
          <p14:tracePt t="71609" x="457200" y="3200400"/>
          <p14:tracePt t="71625" x="503238" y="3238500"/>
          <p14:tracePt t="71641" x="541338" y="3238500"/>
          <p14:tracePt t="71657" x="579438" y="3238500"/>
          <p14:tracePt t="71676" x="609600" y="3238500"/>
          <p14:tracePt t="71692" x="631825" y="3238500"/>
          <p14:tracePt t="71708" x="655638" y="3238500"/>
          <p14:tracePt t="71722" x="685800" y="3238500"/>
          <p14:tracePt t="71740" x="701675" y="3238500"/>
          <p14:tracePt t="71756" x="723900" y="3238500"/>
          <p14:tracePt t="71772" x="746125" y="3238500"/>
          <p14:tracePt t="71772" x="754063" y="3238500"/>
          <p14:tracePt t="71790" x="762000" y="3238500"/>
          <p14:tracePt t="71813" x="777875" y="3238500"/>
          <p14:tracePt t="71826" x="808038" y="3238500"/>
          <p14:tracePt t="71861" x="822325" y="3238500"/>
          <p14:tracePt t="71873" x="854075" y="3222625"/>
          <p14:tracePt t="71891" x="876300" y="3208338"/>
          <p14:tracePt t="71909" x="884238" y="3200400"/>
          <p14:tracePt t="71925" x="898525" y="3184525"/>
          <p14:tracePt t="71939" x="906463" y="3170238"/>
          <p14:tracePt t="71956" x="914400" y="3146425"/>
          <p14:tracePt t="71974" x="914400" y="3124200"/>
          <p14:tracePt t="71986" x="914400" y="3116263"/>
          <p14:tracePt t="72003" x="930275" y="3094038"/>
          <p14:tracePt t="72020" x="936625" y="3078163"/>
          <p14:tracePt t="72034" x="944563" y="3070225"/>
          <p14:tracePt t="72045" x="960438" y="3048000"/>
          <p14:tracePt t="72061" x="968375" y="3017838"/>
          <p14:tracePt t="72078" x="968375" y="3009900"/>
          <p14:tracePt t="72092" x="968375" y="2987675"/>
          <p14:tracePt t="72108" x="974725" y="2955925"/>
          <p14:tracePt t="72125" x="974725" y="2941638"/>
          <p14:tracePt t="72142" x="974725" y="2911475"/>
          <p14:tracePt t="72158" x="974725" y="2895600"/>
          <p14:tracePt t="72175" x="974725" y="2879725"/>
          <p14:tracePt t="72191" x="974725" y="2873375"/>
          <p14:tracePt t="72208" x="974725" y="2849563"/>
          <p14:tracePt t="72225" x="974725" y="2841625"/>
          <p14:tracePt t="72238" x="974725" y="2811463"/>
          <p14:tracePt t="72258" x="974725" y="2797175"/>
          <p14:tracePt t="72285" x="974725" y="2765425"/>
          <p14:tracePt t="72295" x="974725" y="2751138"/>
          <p14:tracePt t="72311" x="974725" y="2720975"/>
          <p14:tracePt t="72328" x="968375" y="2713038"/>
          <p14:tracePt t="72360" x="960438" y="2705100"/>
          <p14:tracePt t="72391" x="952500" y="2697163"/>
          <p14:tracePt t="72406" x="936625" y="2682875"/>
          <p14:tracePt t="72423" x="930275" y="2667000"/>
          <p14:tracePt t="72439" x="914400" y="2659063"/>
          <p14:tracePt t="72456" x="898525" y="2644775"/>
          <p14:tracePt t="72488" x="892175" y="2628900"/>
          <p14:tracePt t="72502" x="868363" y="2613025"/>
          <p14:tracePt t="72518" x="854075" y="2598738"/>
          <p14:tracePt t="72533" x="808038" y="2574925"/>
          <p14:tracePt t="72547" x="800100" y="2574925"/>
          <p14:tracePt t="72562" x="792163" y="2568575"/>
          <p14:tracePt t="72578" x="784225" y="2560638"/>
          <p14:tracePt t="72593" x="769938" y="2552700"/>
          <p14:tracePt t="72609" x="746125" y="2544763"/>
          <p14:tracePt t="72625" x="715963" y="2530475"/>
          <p14:tracePt t="72641" x="701675" y="2522538"/>
          <p14:tracePt t="72658" x="693738" y="2514600"/>
          <p14:tracePt t="72674" x="685800" y="2514600"/>
          <p14:tracePt t="72705" x="677863" y="2514600"/>
          <p14:tracePt t="72719" x="647700" y="2506663"/>
          <p14:tracePt t="72754" x="631825" y="2506663"/>
          <p14:tracePt t="72763" x="625475" y="2498725"/>
          <p14:tracePt t="72779" x="609600" y="2498725"/>
          <p14:tracePt t="72828" x="601663" y="2498725"/>
          <p14:tracePt t="72842" x="593725" y="2498725"/>
          <p14:tracePt t="72858" x="579438" y="2498725"/>
          <p14:tracePt t="72874" x="563563" y="2506663"/>
          <p14:tracePt t="72891" x="555625" y="2514600"/>
          <p14:tracePt t="72908" x="549275" y="2514600"/>
          <p14:tracePt t="72926" x="533400" y="2530475"/>
          <p14:tracePt t="72939" x="511175" y="2530475"/>
          <p14:tracePt t="72955" x="503238" y="2536825"/>
          <p14:tracePt t="72989" x="503238" y="2530475"/>
          <p14:tracePt t="73453" x="503238" y="2522538"/>
          <p14:tracePt t="73472" x="511175" y="2498725"/>
          <p14:tracePt t="73488" x="511175" y="2476500"/>
          <p14:tracePt t="73501" x="517525" y="2460625"/>
          <p14:tracePt t="73518" x="517525" y="2430463"/>
          <p14:tracePt t="73534" x="517525" y="2392363"/>
          <p14:tracePt t="73550" x="533400" y="2346325"/>
          <p14:tracePt t="73562" x="533400" y="2308225"/>
          <p14:tracePt t="73577" x="549275" y="2263775"/>
          <p14:tracePt t="73593" x="549275" y="2217738"/>
          <p14:tracePt t="73606" x="549275" y="2163763"/>
          <p14:tracePt t="73623" x="549275" y="2117725"/>
          <p14:tracePt t="73640" x="549275" y="2079625"/>
          <p14:tracePt t="73656" x="563563" y="2041525"/>
          <p14:tracePt t="73673" x="563563" y="2011363"/>
          <p14:tracePt t="73690" x="563563" y="1965325"/>
          <p14:tracePt t="73706" x="563563" y="1951038"/>
          <p14:tracePt t="73723" x="563563" y="1920875"/>
          <p14:tracePt t="73740" x="571500" y="1882775"/>
          <p14:tracePt t="73754" x="571500" y="1851025"/>
          <p14:tracePt t="73771" x="571500" y="1836738"/>
          <p14:tracePt t="73787" x="571500" y="1806575"/>
          <p14:tracePt t="73804" x="571500" y="1790700"/>
          <p14:tracePt t="73820" x="571500" y="1752600"/>
          <p14:tracePt t="73837" x="571500" y="1714500"/>
          <p14:tracePt t="73837" x="579438" y="1706563"/>
          <p14:tracePt t="73854" x="579438" y="1684338"/>
          <p14:tracePt t="73874" x="587375" y="1668463"/>
          <p14:tracePt t="73891" x="587375" y="1654175"/>
          <p14:tracePt t="73922" x="587375" y="1638300"/>
          <p14:tracePt t="73938" x="587375" y="1622425"/>
          <p14:tracePt t="73955" x="593725" y="1600200"/>
          <p14:tracePt t="73987" x="593725" y="1592263"/>
          <p14:tracePt t="74005" x="593725" y="1584325"/>
          <p14:tracePt t="74032" x="593725" y="1577975"/>
          <p14:tracePt t="74115" x="601663" y="1570038"/>
          <p14:tracePt t="74319" x="609600" y="1570038"/>
          <p14:tracePt t="74333" x="631825" y="1539875"/>
          <p14:tracePt t="74342" x="631825" y="1531938"/>
          <p14:tracePt t="74359" x="647700" y="1501775"/>
          <p14:tracePt t="74376" x="647700" y="1470025"/>
          <p14:tracePt t="74390" x="663575" y="1439863"/>
          <p14:tracePt t="74405" x="708025" y="1333500"/>
          <p14:tracePt t="74424" x="715963" y="1273175"/>
          <p14:tracePt t="74439" x="715963" y="1203325"/>
          <p14:tracePt t="74457" x="715963" y="1150938"/>
          <p14:tracePt t="74472" x="715963" y="1112838"/>
          <p14:tracePt t="74489" x="715963" y="1096963"/>
          <p14:tracePt t="74507" x="715963" y="1082675"/>
          <p14:tracePt t="74520" x="715963" y="1058863"/>
          <p14:tracePt t="74536" x="708025" y="1044575"/>
          <p14:tracePt t="74566" x="708025" y="1036638"/>
          <p14:tracePt t="74576" x="701675" y="1020763"/>
          <p14:tracePt t="74592" x="701675" y="1012825"/>
          <p14:tracePt t="74609" x="685800" y="998538"/>
          <p14:tracePt t="74623" x="677863" y="998538"/>
          <p14:tracePt t="74640" x="655638" y="974725"/>
          <p14:tracePt t="74656" x="647700" y="968375"/>
          <p14:tracePt t="74672" x="639763" y="960438"/>
          <p14:tracePt t="74688" x="617538" y="960438"/>
          <p14:tracePt t="74720" x="593725" y="968375"/>
          <p14:tracePt t="74737" x="579438" y="974725"/>
          <p14:tracePt t="74754" x="555625" y="990600"/>
          <p14:tracePt t="74785" x="549275" y="990600"/>
          <p14:tracePt t="74804" x="541338" y="998538"/>
          <p14:tracePt t="74831" x="517525" y="1006475"/>
          <p14:tracePt t="74849" x="511175" y="1020763"/>
          <p14:tracePt t="74858" x="487363" y="1036638"/>
          <p14:tracePt t="74875" x="473075" y="1044575"/>
          <p14:tracePt t="74889" x="457200" y="1058863"/>
          <p14:tracePt t="74905" x="457200" y="1066800"/>
          <p14:tracePt t="74922" x="449263" y="1074738"/>
          <p14:tracePt t="74939" x="449263" y="1082675"/>
          <p14:tracePt t="74955" x="434975" y="1089025"/>
          <p14:tracePt t="74971" x="403225" y="1104900"/>
          <p14:tracePt t="74991" x="381000" y="1127125"/>
          <p14:tracePt t="75006" x="373063" y="1143000"/>
          <p14:tracePt t="75021" x="358775" y="1143000"/>
          <p14:tracePt t="75036" x="358775" y="1150938"/>
          <p14:tracePt t="75052" x="342900" y="1165225"/>
          <p14:tracePt t="75069" x="312738" y="1196975"/>
          <p14:tracePt t="75092" x="304800" y="1211263"/>
          <p14:tracePt t="75108" x="296863" y="1219200"/>
          <p14:tracePt t="75125" x="288925" y="1227138"/>
          <p14:tracePt t="75157" x="274638" y="1241425"/>
          <p14:tracePt t="75185" x="258763" y="1265238"/>
          <p14:tracePt t="75203" x="258763" y="1273175"/>
          <p14:tracePt t="75220" x="244475" y="1311275"/>
          <p14:tracePt t="75243" x="244475" y="1333500"/>
          <p14:tracePt t="75252" x="236538" y="1349375"/>
          <p14:tracePt t="75269" x="236538" y="1363663"/>
          <p14:tracePt t="75286" x="236538" y="1379538"/>
          <p14:tracePt t="75302" x="236538" y="1393825"/>
          <p14:tracePt t="75319" x="236538" y="1401763"/>
          <p14:tracePt t="75335" x="236538" y="1431925"/>
          <p14:tracePt t="75352" x="236538" y="1463675"/>
          <p14:tracePt t="75369" x="236538" y="1477963"/>
          <p14:tracePt t="75389" x="236538" y="1493838"/>
          <p14:tracePt t="75404" x="244475" y="1508125"/>
          <p14:tracePt t="75421" x="244475" y="1516063"/>
          <p14:tracePt t="75437" x="274638" y="1562100"/>
          <p14:tracePt t="75455" x="288925" y="1592263"/>
          <p14:tracePt t="75472" x="296863" y="1616075"/>
          <p14:tracePt t="75488" x="312738" y="1638300"/>
          <p14:tracePt t="75505" x="320675" y="1646238"/>
          <p14:tracePt t="75520" x="334963" y="1654175"/>
          <p14:tracePt t="75535" x="381000" y="1692275"/>
          <p14:tracePt t="75552" x="441325" y="1698625"/>
          <p14:tracePt t="75576" x="495300" y="1706563"/>
          <p14:tracePt t="75593" x="525463" y="1706563"/>
          <p14:tracePt t="75609" x="533400" y="1706563"/>
          <p14:tracePt t="75624" x="541338" y="1706563"/>
          <p14:tracePt t="75641" x="555625" y="1706563"/>
          <p14:tracePt t="75655" x="587375" y="1706563"/>
          <p14:tracePt t="75670" x="617538" y="1706563"/>
          <p14:tracePt t="75687" x="639763" y="1706563"/>
          <p14:tracePt t="75705" x="663575" y="1706563"/>
          <p14:tracePt t="75721" x="677863" y="1706563"/>
          <p14:tracePt t="75737" x="685800" y="1698625"/>
          <p14:tracePt t="75754" x="693738" y="1698625"/>
          <p14:tracePt t="75771" x="708025" y="1692275"/>
          <p14:tracePt t="75785" x="731838" y="1684338"/>
          <p14:tracePt t="75802" x="746125" y="1676400"/>
          <p14:tracePt t="75818" x="762000" y="1676400"/>
          <p14:tracePt t="75835" x="769938" y="1668463"/>
          <p14:tracePt t="75851" x="784225" y="1660525"/>
          <p14:tracePt t="75868" x="830263" y="1638300"/>
          <p14:tracePt t="75868" x="854075" y="1616075"/>
          <p14:tracePt t="75885" x="892175" y="1584325"/>
          <p14:tracePt t="75904" x="930275" y="1570038"/>
          <p14:tracePt t="75921" x="968375" y="1554163"/>
          <p14:tracePt t="75937" x="990600" y="1539875"/>
          <p14:tracePt t="75954" x="1006475" y="1508125"/>
          <p14:tracePt t="75986" x="1006475" y="1470025"/>
          <p14:tracePt t="76002" x="1028700" y="1401763"/>
          <p14:tracePt t="76020" x="1028700" y="1379538"/>
          <p14:tracePt t="76033" x="1036638" y="1325563"/>
          <p14:tracePt t="76051" x="1036638" y="1295400"/>
          <p14:tracePt t="76067" x="1036638" y="1265238"/>
          <p14:tracePt t="76096" x="1036638" y="1235075"/>
          <p14:tracePt t="76115" x="1036638" y="1181100"/>
          <p14:tracePt t="76124" x="1036638" y="1165225"/>
          <p14:tracePt t="76141" x="1028700" y="1127125"/>
          <p14:tracePt t="76154" x="1012825" y="1112838"/>
          <p14:tracePt t="76171" x="998538" y="1096963"/>
          <p14:tracePt t="76187" x="974725" y="1082675"/>
          <p14:tracePt t="76204" x="936625" y="1066800"/>
          <p14:tracePt t="76221" x="892175" y="1058863"/>
          <p14:tracePt t="76238" x="854075" y="1058863"/>
          <p14:tracePt t="76253" x="815975" y="1050925"/>
          <p14:tracePt t="76270" x="762000" y="1044575"/>
          <p14:tracePt t="76287" x="754063" y="1044575"/>
          <p14:tracePt t="76300" x="723900" y="1044575"/>
          <p14:tracePt t="76317" x="685800" y="1036638"/>
          <p14:tracePt t="76335" x="655638" y="1036638"/>
          <p14:tracePt t="76351" x="639763" y="1036638"/>
          <p14:tracePt t="76368" x="609600" y="1036638"/>
          <p14:tracePt t="76390" x="593725" y="1036638"/>
          <p14:tracePt t="76404" x="555625" y="1036638"/>
          <p14:tracePt t="76420" x="517525" y="1036638"/>
          <p14:tracePt t="76440" x="503238" y="1036638"/>
          <p14:tracePt t="76456" x="495300" y="1036638"/>
          <p14:tracePt t="76469" x="473075" y="1044575"/>
          <p14:tracePt t="76486" x="441325" y="1058863"/>
          <p14:tracePt t="76501" x="388938" y="1058863"/>
          <p14:tracePt t="76521" x="373063" y="1074738"/>
          <p14:tracePt t="76552" x="350838" y="1089025"/>
          <p14:tracePt t="76579" x="320675" y="1112838"/>
          <p14:tracePt t="76597" x="282575" y="1135063"/>
          <p14:tracePt t="76607" x="266700" y="1150938"/>
          <p14:tracePt t="76623" x="250825" y="1165225"/>
          <p14:tracePt t="76641" x="236538" y="1189038"/>
          <p14:tracePt t="76657" x="228600" y="1219200"/>
          <p14:tracePt t="76671" x="220663" y="1235075"/>
          <p14:tracePt t="76687" x="220663" y="1249363"/>
          <p14:tracePt t="76703" x="220663" y="1279525"/>
          <p14:tracePt t="76720" x="220663" y="1311275"/>
          <p14:tracePt t="76737" x="220663" y="1341438"/>
          <p14:tracePt t="76755" x="220663" y="1363663"/>
          <p14:tracePt t="76769" x="220663" y="1379538"/>
          <p14:tracePt t="76785" x="220663" y="1393825"/>
          <p14:tracePt t="76802" x="220663" y="1447800"/>
          <p14:tracePt t="76817" x="220663" y="1477963"/>
          <p14:tracePt t="76835" x="258763" y="1524000"/>
          <p14:tracePt t="76850" x="288925" y="1546225"/>
          <p14:tracePt t="76867" x="312738" y="1570038"/>
          <p14:tracePt t="76867" x="334963" y="1592263"/>
          <p14:tracePt t="76884" x="350838" y="1608138"/>
          <p14:tracePt t="76907" x="365125" y="1608138"/>
          <p14:tracePt t="76920" x="388938" y="1630363"/>
          <p14:tracePt t="76936" x="403225" y="1638300"/>
          <p14:tracePt t="76954" x="427038" y="1654175"/>
          <p14:tracePt t="76971" x="465138" y="1654175"/>
          <p14:tracePt t="76987" x="473075" y="1654175"/>
          <p14:tracePt t="77033" x="473075" y="1646238"/>
          <p14:tracePt t="77378" x="465138" y="1638300"/>
          <p14:tracePt t="77388" x="457200" y="1646238"/>
          <p14:tracePt t="77407" x="457200" y="1698625"/>
          <p14:tracePt t="77423" x="457200" y="1812925"/>
          <p14:tracePt t="77439" x="457200" y="1958975"/>
          <p14:tracePt t="77455" x="457200" y="2087563"/>
          <p14:tracePt t="77472" x="457200" y="2155825"/>
          <p14:tracePt t="77485" x="457200" y="2278063"/>
          <p14:tracePt t="77500" x="457200" y="2438400"/>
          <p14:tracePt t="77521" x="457200" y="2468563"/>
          <p14:tracePt t="77534" x="479425" y="2522538"/>
          <p14:tracePt t="77550" x="487363" y="2544763"/>
          <p14:tracePt t="77566" x="487363" y="2552700"/>
          <p14:tracePt t="77583" x="495300" y="2568575"/>
          <p14:tracePt t="77601" x="503238" y="2606675"/>
          <p14:tracePt t="77617" x="517525" y="2644775"/>
          <p14:tracePt t="77633" x="533400" y="2667000"/>
          <p14:tracePt t="77657" x="541338" y="2674938"/>
          <p14:tracePt t="77673" x="563563" y="2682875"/>
          <p14:tracePt t="77704" x="571500" y="2682875"/>
          <p14:tracePt t="77718" x="579438" y="2667000"/>
          <p14:tracePt t="77734" x="579438" y="2636838"/>
          <p14:tracePt t="77751" x="579438" y="2628900"/>
          <p14:tracePt t="77767" x="579438" y="2620963"/>
          <p14:tracePt t="77784" x="579438" y="2613025"/>
          <p14:tracePt t="77815" x="579438" y="2606675"/>
          <p14:tracePt t="77878" x="555625" y="2606675"/>
          <p14:tracePt t="77896" x="533400" y="2606675"/>
          <p14:tracePt t="77905" x="511175" y="2606675"/>
          <p14:tracePt t="77922" x="503238" y="2606675"/>
          <p14:tracePt t="77939" x="495300" y="2606675"/>
          <p14:tracePt t="77952" x="487363" y="2606675"/>
          <p14:tracePt t="77970" x="457200" y="2606675"/>
          <p14:tracePt t="78000" x="419100" y="2613025"/>
          <p14:tracePt t="78017" x="381000" y="2628900"/>
          <p14:tracePt t="78033" x="365125" y="2628900"/>
          <p14:tracePt t="78051" x="358775" y="2636838"/>
          <p14:tracePt t="78063" x="350838" y="2644775"/>
          <p14:tracePt t="78079" x="342900" y="2659063"/>
          <p14:tracePt t="78108" x="334963" y="2667000"/>
          <p14:tracePt t="78126" x="312738" y="2705100"/>
          <p14:tracePt t="78137" x="304800" y="2735263"/>
          <p14:tracePt t="78154" x="288925" y="2759075"/>
          <p14:tracePt t="78170" x="274638" y="2789238"/>
          <p14:tracePt t="78186" x="274638" y="2803525"/>
          <p14:tracePt t="78217" x="266700" y="2827338"/>
          <p14:tracePt t="78234" x="250825" y="2865438"/>
          <p14:tracePt t="78258" x="250825" y="2887663"/>
          <p14:tracePt t="78266" x="250825" y="2925763"/>
          <p14:tracePt t="78285" x="250825" y="2949575"/>
          <p14:tracePt t="78301" x="250825" y="2994025"/>
          <p14:tracePt t="78318" x="266700" y="3032125"/>
          <p14:tracePt t="78346" x="282575" y="3048000"/>
          <p14:tracePt t="78362" x="304800" y="3063875"/>
          <p14:tracePt t="78379" x="312738" y="3070225"/>
          <p14:tracePt t="78389" x="327025" y="3070225"/>
          <p14:tracePt t="78405" x="327025" y="3078163"/>
          <p14:tracePt t="78421" x="358775" y="3101975"/>
          <p14:tracePt t="78438" x="365125" y="3101975"/>
          <p14:tracePt t="78452" x="388938" y="3108325"/>
          <p14:tracePt t="78469" x="411163" y="3116263"/>
          <p14:tracePt t="78485" x="427038" y="3132138"/>
          <p14:tracePt t="78502" x="449263" y="3140075"/>
          <p14:tracePt t="78520" x="473075" y="3146425"/>
          <p14:tracePt t="78550" x="495300" y="3154363"/>
          <p14:tracePt t="78567" x="503238" y="3154363"/>
          <p14:tracePt t="78579" x="533400" y="3154363"/>
          <p14:tracePt t="78596" x="549275" y="3162300"/>
          <p14:tracePt t="78612" x="571500" y="3162300"/>
          <p14:tracePt t="78629" x="601663" y="3162300"/>
          <p14:tracePt t="78645" x="625475" y="3162300"/>
          <p14:tracePt t="78655" x="639763" y="3162300"/>
          <p14:tracePt t="78671" x="655638" y="3162300"/>
          <p14:tracePt t="78703" x="677863" y="3162300"/>
          <p14:tracePt t="78719" x="685800" y="3162300"/>
          <p14:tracePt t="78735" x="701675" y="3162300"/>
          <p14:tracePt t="78764" x="723900" y="3162300"/>
          <p14:tracePt t="78783" x="746125" y="3162300"/>
          <p14:tracePt t="78800" x="777875" y="3146425"/>
          <p14:tracePt t="78816" x="815975" y="3132138"/>
          <p14:tracePt t="78832" x="822325" y="3124200"/>
          <p14:tracePt t="78846" x="846138" y="3124200"/>
          <p14:tracePt t="78862" x="854075" y="3116263"/>
          <p14:tracePt t="78872" x="860425" y="3101975"/>
          <p14:tracePt t="78889" x="860425" y="3094038"/>
          <p14:tracePt t="78934" x="860425" y="3086100"/>
          <p14:tracePt t="78953" x="860425" y="3078163"/>
          <p14:tracePt t="78970" x="860425" y="3063875"/>
          <p14:tracePt t="79946" x="868363" y="3055938"/>
          <p14:tracePt t="82382" x="876300" y="3055938"/>
          <p14:tracePt t="82764" x="884238" y="3048000"/>
          <p14:tracePt t="82810" x="892175" y="3032125"/>
          <p14:tracePt t="82845" x="898525" y="3017838"/>
          <p14:tracePt t="82862" x="898525" y="2994025"/>
          <p14:tracePt t="82879" x="906463" y="2979738"/>
          <p14:tracePt t="82895" x="906463" y="2963863"/>
          <p14:tracePt t="82923" x="906463" y="2955925"/>
          <p14:tracePt t="82956" x="914400" y="2955925"/>
          <p14:tracePt t="82974" x="914400" y="2949575"/>
          <p14:tracePt t="82984" x="922338" y="2949575"/>
          <p14:tracePt t="83813" x="936625" y="2949575"/>
          <p14:tracePt t="83860" x="968375" y="2933700"/>
          <p14:tracePt t="83876" x="1028700" y="2911475"/>
          <p14:tracePt t="83892" x="1203325" y="2879725"/>
          <p14:tracePt t="83908" x="1447800" y="2803525"/>
          <p14:tracePt t="83924" x="1844675" y="2735263"/>
          <p14:tracePt t="83940" x="2049463" y="2682875"/>
          <p14:tracePt t="83957" x="2141538" y="2651125"/>
          <p14:tracePt t="83967" x="2187575" y="2606675"/>
          <p14:tracePt t="83983" x="2239963" y="2574925"/>
          <p14:tracePt t="83999" x="2362200" y="2530475"/>
          <p14:tracePt t="84017" x="2446338" y="2506663"/>
          <p14:tracePt t="84031" x="2879725" y="2460625"/>
          <p14:tracePt t="84047" x="3162300" y="2400300"/>
          <p14:tracePt t="84063" x="3322638" y="2384425"/>
          <p14:tracePt t="84079" x="3375025" y="2378075"/>
          <p14:tracePt t="84096" x="3406775" y="2370138"/>
          <p14:tracePt t="84128" x="3489325" y="2346325"/>
          <p14:tracePt t="84144" x="3603625" y="2339975"/>
          <p14:tracePt t="84160" x="3641725" y="2339975"/>
          <p14:tracePt t="84174" x="3665538" y="2339975"/>
          <p14:tracePt t="84189" x="3673475" y="2332038"/>
          <p14:tracePt t="84771" x="3673475" y="2324100"/>
          <p14:tracePt t="84797" x="3679825" y="2308225"/>
          <p14:tracePt t="84810" x="3679825" y="2301875"/>
          <p14:tracePt t="84842" x="3679825" y="2270125"/>
          <p14:tracePt t="84860" x="3687763" y="2255838"/>
          <p14:tracePt t="84877" x="3687763" y="2247900"/>
          <p14:tracePt t="84893" x="3687763" y="2239963"/>
          <p14:tracePt t="84910" x="3695700" y="2239963"/>
          <p14:tracePt t="84921" x="3695700" y="2217738"/>
          <p14:tracePt t="84944" x="3695700" y="2209800"/>
          <p14:tracePt t="84956" x="3703638" y="2193925"/>
          <p14:tracePt t="84972" x="3711575" y="2171700"/>
          <p14:tracePt t="84972" x="3711575" y="2163763"/>
          <p14:tracePt t="84998" x="3711575" y="2155825"/>
          <p14:tracePt t="85034" x="3711575" y="2149475"/>
          <p14:tracePt t="85045" x="3711575" y="2141538"/>
          <p14:tracePt t="85061" x="3711575" y="2117725"/>
          <p14:tracePt t="85081" x="3711575" y="2103438"/>
          <p14:tracePt t="85095" x="3711575" y="2087563"/>
          <p14:tracePt t="85111" x="3711575" y="2073275"/>
          <p14:tracePt t="85128" x="3711575" y="2065338"/>
          <p14:tracePt t="85144" x="3711575" y="2049463"/>
          <p14:tracePt t="85163" x="3711575" y="2027238"/>
          <p14:tracePt t="85189" x="3711575" y="2019300"/>
          <p14:tracePt t="85205" x="3711575" y="2003425"/>
          <p14:tracePt t="85220" x="3703638" y="1981200"/>
          <p14:tracePt t="85240" x="3703638" y="1973263"/>
          <p14:tracePt t="85253" x="3695700" y="1951038"/>
          <p14:tracePt t="85263" x="3687763" y="1927225"/>
          <p14:tracePt t="85281" x="3687763" y="1912938"/>
          <p14:tracePt t="85297" x="3679825" y="1897063"/>
          <p14:tracePt t="85311" x="3673475" y="1874838"/>
          <p14:tracePt t="85328" x="3673475" y="1858963"/>
          <p14:tracePt t="85360" x="3657600" y="1828800"/>
          <p14:tracePt t="85376" x="3657600" y="1820863"/>
          <p14:tracePt t="85393" x="3649663" y="1798638"/>
          <p14:tracePt t="85409" x="3649663" y="1782763"/>
          <p14:tracePt t="85426" x="3635375" y="1782763"/>
          <p14:tracePt t="85442" x="3635375" y="1760538"/>
          <p14:tracePt t="85455" x="3627438" y="1752600"/>
          <p14:tracePt t="85503" x="3619500" y="1736725"/>
          <p14:tracePt t="85513" x="3611563" y="1730375"/>
          <p14:tracePt t="85532" x="3603625" y="1722438"/>
          <p14:tracePt t="85577" x="3597275" y="1714500"/>
          <p14:tracePt t="85592" x="3597275" y="1706563"/>
          <p14:tracePt t="85609" x="3589338" y="1706563"/>
          <p14:tracePt t="85675" x="3581400" y="1698625"/>
          <p14:tracePt t="85693" x="3573463" y="1684338"/>
          <p14:tracePt t="85857" x="3573463" y="1676400"/>
          <p14:tracePt t="85907" x="3565525" y="1676400"/>
          <p14:tracePt t="85925" x="3551238" y="1646238"/>
          <p14:tracePt t="85943" x="3551238" y="1638300"/>
          <p14:tracePt t="85955" x="3535363" y="1630363"/>
          <p14:tracePt t="85972" x="3535363" y="1622425"/>
          <p14:tracePt t="85988" x="3527425" y="1616075"/>
          <p14:tracePt t="85998" x="3521075" y="1600200"/>
          <p14:tracePt t="86014" x="3521075" y="1592263"/>
          <p14:tracePt t="86031" x="3505200" y="1577975"/>
          <p14:tracePt t="86048" x="3497263" y="1570038"/>
          <p14:tracePt t="86060" x="3489325" y="1562100"/>
          <p14:tracePt t="86077" x="3482975" y="1554163"/>
          <p14:tracePt t="86094" x="3475038" y="1554163"/>
          <p14:tracePt t="86110" x="3467100" y="1539875"/>
          <p14:tracePt t="86126" x="3459163" y="1524000"/>
          <p14:tracePt t="86144" x="3451225" y="1516063"/>
          <p14:tracePt t="86176" x="3444875" y="1516063"/>
          <p14:tracePt t="86191" x="3429000" y="1501775"/>
          <p14:tracePt t="86208" x="3413125" y="1493838"/>
          <p14:tracePt t="86236" x="3406775" y="1493838"/>
          <p14:tracePt t="86278" x="3390900" y="1493838"/>
          <p14:tracePt t="86295" x="3382963" y="1493838"/>
          <p14:tracePt t="86312" x="3344863" y="1493838"/>
          <p14:tracePt t="86329" x="3330575" y="1508125"/>
          <p14:tracePt t="86342" x="3314700" y="1516063"/>
          <p14:tracePt t="86358" x="3306763" y="1524000"/>
          <p14:tracePt t="86375" x="3298825" y="1524000"/>
          <p14:tracePt t="86440" x="3292475" y="1539875"/>
          <p14:tracePt t="86458" x="3276600" y="1554163"/>
          <p14:tracePt t="86491" x="3260725" y="1554163"/>
          <p14:tracePt t="86501" x="3254375" y="1562100"/>
          <p14:tracePt t="86515" x="3246438" y="1562100"/>
          <p14:tracePt t="86530" x="3246438" y="1570038"/>
          <p14:tracePt t="86547" x="3238500" y="1577975"/>
          <p14:tracePt t="86560" x="3230563" y="1577975"/>
          <p14:tracePt t="86591" x="3178175" y="1600200"/>
          <p14:tracePt t="86608" x="3132138" y="1630363"/>
          <p14:tracePt t="86625" x="3116263" y="1630363"/>
          <p14:tracePt t="86640" x="3108325" y="1646238"/>
          <p14:tracePt t="86659" x="3101975" y="1646238"/>
          <p14:tracePt t="86675" x="3078163" y="1660525"/>
          <p14:tracePt t="86690" x="3055938" y="1676400"/>
          <p14:tracePt t="86708" x="3048000" y="1692275"/>
          <p14:tracePt t="86721" x="3001963" y="1714500"/>
          <p14:tracePt t="86737" x="2971800" y="1752600"/>
          <p14:tracePt t="86754" x="2963863" y="1768475"/>
          <p14:tracePt t="86764" x="2949575" y="1790700"/>
          <p14:tracePt t="86780" x="2925763" y="1820863"/>
          <p14:tracePt t="86796" x="2903538" y="1851025"/>
          <p14:tracePt t="86813" x="2903538" y="1866900"/>
          <p14:tracePt t="86828" x="2903538" y="1874838"/>
          <p14:tracePt t="86845" x="2903538" y="1882775"/>
          <p14:tracePt t="86875" x="2903538" y="1897063"/>
          <p14:tracePt t="86891" x="2903538" y="1912938"/>
          <p14:tracePt t="86908" x="2903538" y="1943100"/>
          <p14:tracePt t="86925" x="2903538" y="1973263"/>
          <p14:tracePt t="86937" x="2903538" y="1989138"/>
          <p14:tracePt t="86958" x="2903538" y="2003425"/>
          <p14:tracePt t="86971" x="2903538" y="2027238"/>
          <p14:tracePt t="86999" x="2903538" y="2035175"/>
          <p14:tracePt t="87014" x="2917825" y="2065338"/>
          <p14:tracePt t="87030" x="2917825" y="2095500"/>
          <p14:tracePt t="87047" x="2917825" y="2125663"/>
          <p14:tracePt t="87063" x="2933700" y="2133600"/>
          <p14:tracePt t="87079" x="2933700" y="2163763"/>
          <p14:tracePt t="87095" x="2933700" y="2171700"/>
          <p14:tracePt t="87125" x="2955925" y="2201863"/>
          <p14:tracePt t="87141" x="2963863" y="2232025"/>
          <p14:tracePt t="87158" x="2971800" y="2247900"/>
          <p14:tracePt t="87175" x="2979738" y="2270125"/>
          <p14:tracePt t="87192" x="2979738" y="2286000"/>
          <p14:tracePt t="87204" x="2994025" y="2308225"/>
          <p14:tracePt t="87220" x="3009900" y="2332038"/>
          <p14:tracePt t="87240" x="3017838" y="2354263"/>
          <p14:tracePt t="87256" x="3025775" y="2370138"/>
          <p14:tracePt t="87264" x="3040063" y="2384425"/>
          <p14:tracePt t="87280" x="3048000" y="2392363"/>
          <p14:tracePt t="87297" x="3055938" y="2400300"/>
          <p14:tracePt t="87313" x="3070225" y="2422525"/>
          <p14:tracePt t="87329" x="3094038" y="2446338"/>
          <p14:tracePt t="87343" x="3101975" y="2446338"/>
          <p14:tracePt t="87358" x="3132138" y="2460625"/>
          <p14:tracePt t="87376" x="3140075" y="2468563"/>
          <p14:tracePt t="87392" x="3162300" y="2468563"/>
          <p14:tracePt t="87410" x="3184525" y="2476500"/>
          <p14:tracePt t="87427" x="3200400" y="2476500"/>
          <p14:tracePt t="87440" x="3222625" y="2476500"/>
          <p14:tracePt t="87457" x="3246438" y="2476500"/>
          <p14:tracePt t="87473" x="3268663" y="2476500"/>
          <p14:tracePt t="87490" x="3292475" y="2476500"/>
          <p14:tracePt t="87507" x="3314700" y="2476500"/>
          <p14:tracePt t="87524" x="3336925" y="2468563"/>
          <p14:tracePt t="87539" x="3360738" y="2460625"/>
          <p14:tracePt t="87539" x="3368675" y="2460625"/>
          <p14:tracePt t="87558" x="3375025" y="2454275"/>
          <p14:tracePt t="87577" x="3382963" y="2446338"/>
          <p14:tracePt t="87593" x="3398838" y="2430463"/>
          <p14:tracePt t="87624" x="3406775" y="2422525"/>
          <p14:tracePt t="87640" x="3421063" y="2408238"/>
          <p14:tracePt t="87657" x="3429000" y="2408238"/>
          <p14:tracePt t="88538" x="3444875" y="2408238"/>
          <p14:tracePt t="88552" x="3497263" y="2408238"/>
          <p14:tracePt t="88561" x="3527425" y="2408238"/>
          <p14:tracePt t="88578" x="3543300" y="2408238"/>
          <p14:tracePt t="88591" x="3551238" y="2408238"/>
          <p14:tracePt t="88608" x="3581400" y="2408238"/>
          <p14:tracePt t="88671" x="3603625" y="2408238"/>
          <p14:tracePt t="88690" x="3635375" y="2408238"/>
          <p14:tracePt t="88706" x="3687763" y="2400300"/>
          <p14:tracePt t="88723" x="3703638" y="2384425"/>
          <p14:tracePt t="88739" x="3711575" y="2384425"/>
          <p14:tracePt t="88787" x="3717925" y="2384425"/>
          <p14:tracePt t="88801" x="3733800" y="2370138"/>
          <p14:tracePt t="88811" x="3763963" y="2370138"/>
          <p14:tracePt t="88828" x="3779838" y="2362200"/>
          <p14:tracePt t="88844" x="3787775" y="2354263"/>
          <p14:tracePt t="88859" x="3802063" y="2354263"/>
          <p14:tracePt t="88875" x="3810000" y="2354263"/>
          <p14:tracePt t="88891" x="3817938" y="2346325"/>
          <p14:tracePt t="88907" x="3832225" y="2346325"/>
          <p14:tracePt t="88922" x="3863975" y="2339975"/>
          <p14:tracePt t="88942" x="3894138" y="2324100"/>
          <p14:tracePt t="88942" x="3916363" y="2324100"/>
          <p14:tracePt t="88958" x="3970338" y="2293938"/>
          <p14:tracePt t="88975" x="3984625" y="2286000"/>
          <p14:tracePt t="88988" x="4008438" y="2278063"/>
          <p14:tracePt t="89005" x="4016375" y="2270125"/>
          <p14:tracePt t="89023" x="4030663" y="2263775"/>
          <p14:tracePt t="89038" x="4084638" y="2239963"/>
          <p14:tracePt t="89054" x="4191000" y="2217738"/>
          <p14:tracePt t="89071" x="4321175" y="2171700"/>
          <p14:tracePt t="89071" x="4365625" y="2141538"/>
          <p14:tracePt t="89088" x="4495800" y="2117725"/>
          <p14:tracePt t="89108" x="4572000" y="2087563"/>
          <p14:tracePt t="89124" x="4625975" y="2057400"/>
          <p14:tracePt t="89141" x="4694238" y="2041525"/>
          <p14:tracePt t="89157" x="4762500" y="2003425"/>
          <p14:tracePt t="89175" x="4846638" y="1965325"/>
          <p14:tracePt t="89191" x="4930775" y="1935163"/>
          <p14:tracePt t="89208" x="5045075" y="1920875"/>
          <p14:tracePt t="89224" x="5089525" y="1912938"/>
          <p14:tracePt t="89237" x="5189538" y="1889125"/>
          <p14:tracePt t="89254" x="5303838" y="1866900"/>
          <p14:tracePt t="89254" x="5326063" y="1851025"/>
          <p14:tracePt t="89275" x="5364163" y="1828800"/>
          <p14:tracePt t="89295" x="5372100" y="1828800"/>
          <p14:tracePt t="89310" x="5387975" y="1820863"/>
          <p14:tracePt t="89327" x="5402263" y="1820863"/>
          <p14:tracePt t="89342" x="5448300" y="1812925"/>
          <p14:tracePt t="89361" x="5486400" y="1812925"/>
          <p14:tracePt t="89374" x="5616575" y="1790700"/>
          <p14:tracePt t="89391" x="5646738" y="1790700"/>
          <p14:tracePt t="89407" x="5661025" y="1774825"/>
          <p14:tracePt t="89423" x="5707063" y="1774825"/>
          <p14:tracePt t="89471" x="5761038" y="1774825"/>
          <p14:tracePt t="89488" x="5791200" y="1774825"/>
          <p14:tracePt t="89501" x="5859463" y="1774825"/>
          <p14:tracePt t="89518" x="5897563" y="1774825"/>
          <p14:tracePt t="89529" x="5927725" y="1768475"/>
          <p14:tracePt t="89547" x="5951538" y="1752600"/>
          <p14:tracePt t="89577" x="5959475" y="1744663"/>
          <p14:tracePt t="89591" x="5997575" y="1736725"/>
          <p14:tracePt t="89610" x="6035675" y="1730375"/>
          <p14:tracePt t="89624" x="6096000" y="1714500"/>
          <p14:tracePt t="89640" x="6164263" y="1706563"/>
          <p14:tracePt t="89656" x="6240463" y="1698625"/>
          <p14:tracePt t="89674" x="6294438" y="1692275"/>
          <p14:tracePt t="89689" x="6354763" y="1676400"/>
          <p14:tracePt t="89707" x="6423025" y="1654175"/>
          <p14:tracePt t="89727" x="6446838" y="1654175"/>
          <p14:tracePt t="89739" x="6454775" y="1654175"/>
          <p14:tracePt t="89753" x="6454775" y="1646238"/>
          <p14:tracePt t="89804" x="6446838" y="1646238"/>
          <p14:tracePt t="89890" x="6430963" y="1646238"/>
          <p14:tracePt t="89905" x="6400800" y="1646238"/>
          <p14:tracePt t="89921" x="6346825" y="1646238"/>
          <p14:tracePt t="89937" x="6308725" y="1654175"/>
          <p14:tracePt t="89956" x="6232525" y="1676400"/>
          <p14:tracePt t="89972" x="6149975" y="1676400"/>
          <p14:tracePt t="89988" x="6103938" y="1692275"/>
          <p14:tracePt t="90001" x="5989638" y="1698625"/>
          <p14:tracePt t="90017" x="5951538" y="1714500"/>
          <p14:tracePt t="90029" x="5883275" y="1714500"/>
          <p14:tracePt t="90049" x="5807075" y="1730375"/>
          <p14:tracePt t="90062" x="5737225" y="1736725"/>
          <p14:tracePt t="90075" x="5646738" y="1760538"/>
          <p14:tracePt t="90091" x="5540375" y="1774825"/>
          <p14:tracePt t="90107" x="5464175" y="1798638"/>
          <p14:tracePt t="90124" x="5387975" y="1806575"/>
          <p14:tracePt t="90139" x="5311775" y="1820863"/>
          <p14:tracePt t="90156" x="5241925" y="1836738"/>
          <p14:tracePt t="90173" x="5173663" y="1836738"/>
          <p14:tracePt t="90190" x="5121275" y="1844675"/>
          <p14:tracePt t="90207" x="5045075" y="1851025"/>
          <p14:tracePt t="90223" x="4983163" y="1874838"/>
          <p14:tracePt t="90239" x="4906963" y="1882775"/>
          <p14:tracePt t="90258" x="4860925" y="1882775"/>
          <p14:tracePt t="90270" x="4792663" y="1882775"/>
          <p14:tracePt t="90287" x="4770438" y="1882775"/>
          <p14:tracePt t="90306" x="4648200" y="1897063"/>
          <p14:tracePt t="90306" x="4594225" y="1897063"/>
          <p14:tracePt t="90323" x="4556125" y="1897063"/>
          <p14:tracePt t="90342" x="4511675" y="1897063"/>
          <p14:tracePt t="90359" x="4487863" y="1897063"/>
          <p14:tracePt t="90373" x="4427538" y="1897063"/>
          <p14:tracePt t="90390" x="4397375" y="1897063"/>
          <p14:tracePt t="90406" x="4289425" y="1897063"/>
          <p14:tracePt t="90423" x="4237038" y="1897063"/>
          <p14:tracePt t="90440" x="4206875" y="1897063"/>
          <p14:tracePt t="90456" x="4175125" y="1897063"/>
          <p14:tracePt t="90472" x="4152900" y="1897063"/>
          <p14:tracePt t="90490" x="4144963" y="1897063"/>
          <p14:tracePt t="90585" x="4175125" y="1897063"/>
          <p14:tracePt t="90585" x="4191000" y="1897063"/>
          <p14:tracePt t="90703" x="4237038" y="1897063"/>
          <p14:tracePt t="90722" x="4251325" y="1897063"/>
          <p14:tracePt t="90749" x="4267200" y="1897063"/>
          <p14:tracePt t="90770" x="4297363" y="1897063"/>
          <p14:tracePt t="90802" x="4313238" y="1897063"/>
          <p14:tracePt t="90816" x="4351338" y="1897063"/>
          <p14:tracePt t="90825" x="4389438" y="1897063"/>
          <p14:tracePt t="90842" x="4427538" y="1897063"/>
          <p14:tracePt t="90858" x="4457700" y="1897063"/>
          <p14:tracePt t="90874" x="4473575" y="1897063"/>
          <p14:tracePt t="90890" x="4525963" y="1920875"/>
          <p14:tracePt t="90906" x="4587875" y="1920875"/>
          <p14:tracePt t="90923" x="4648200" y="1920875"/>
          <p14:tracePt t="90938" x="4702175" y="1958975"/>
          <p14:tracePt t="90956" x="4732338" y="1958975"/>
          <p14:tracePt t="90973" x="4762500" y="1958975"/>
          <p14:tracePt t="90989" x="4778375" y="1958975"/>
          <p14:tracePt t="91006" x="4846638" y="1973263"/>
          <p14:tracePt t="91034" x="4884738" y="1973263"/>
          <p14:tracePt t="91049" x="4906963" y="1973263"/>
          <p14:tracePt t="91066" x="4914900" y="1981200"/>
          <p14:tracePt t="91138" x="4906963" y="1989138"/>
          <p14:tracePt t="91268" x="4892675" y="1989138"/>
          <p14:tracePt t="91888" x="4884738" y="1997075"/>
          <p14:tracePt t="91968" x="4876800" y="1997075"/>
          <p14:tracePt t="92357" x="4854575" y="1997075"/>
          <p14:tracePt t="92373" x="4808538" y="1997075"/>
          <p14:tracePt t="92390" x="4770438" y="1997075"/>
          <p14:tracePt t="92407" x="4754563" y="1997075"/>
          <p14:tracePt t="92421" x="4694238" y="1997075"/>
          <p14:tracePt t="92437" x="4610100" y="1997075"/>
          <p14:tracePt t="92455" x="4479925" y="1997075"/>
          <p14:tracePt t="92470" x="4251325" y="1997075"/>
          <p14:tracePt t="92488" x="4084638" y="1997075"/>
          <p14:tracePt t="92504" x="3970338" y="1997075"/>
          <p14:tracePt t="92520" x="3894138" y="1997075"/>
          <p14:tracePt t="92537" x="3870325" y="1997075"/>
          <p14:tracePt t="92550" x="3840163" y="1997075"/>
          <p14:tracePt t="92568" x="3817938" y="1997075"/>
          <p14:tracePt t="92585" x="3794125" y="1997075"/>
          <p14:tracePt t="92601" x="3771900" y="1997075"/>
          <p14:tracePt t="92618" x="3733800" y="2003425"/>
          <p14:tracePt t="92634" x="3657600" y="1989138"/>
          <p14:tracePt t="92657" x="3611563" y="1981200"/>
          <p14:tracePt t="92671" x="3565525" y="1989138"/>
          <p14:tracePt t="92687" x="3559175" y="1981200"/>
          <p14:tracePt t="92703" x="3535363" y="1958975"/>
          <p14:tracePt t="92720" x="3527425" y="1951038"/>
          <p14:tracePt t="92737" x="3527425" y="1973263"/>
          <p14:tracePt t="92784" x="3535363" y="1973263"/>
          <p14:tracePt t="92920" x="3543300" y="1965325"/>
          <p14:tracePt t="92938" x="3565525" y="1935163"/>
          <p14:tracePt t="92952" x="3565525" y="1905000"/>
          <p14:tracePt t="92968" x="3581400" y="1882775"/>
          <p14:tracePt t="92985" x="3581400" y="1874838"/>
          <p14:tracePt t="93002" x="3597275" y="1851025"/>
          <p14:tracePt t="93019" x="3597275" y="1844675"/>
          <p14:tracePt t="93033" x="3603625" y="1828800"/>
          <p14:tracePt t="93049" x="3603625" y="1812925"/>
          <p14:tracePt t="93064" x="3603625" y="1798638"/>
          <p14:tracePt t="93116" x="3611563" y="1798638"/>
          <p14:tracePt t="93138" x="3611563" y="1782763"/>
          <p14:tracePt t="93155" x="3597275" y="1782763"/>
          <p14:tracePt t="93172" x="3589338" y="1782763"/>
          <p14:tracePt t="93204" x="3573463" y="1774825"/>
          <p14:tracePt t="93233" x="3559175" y="1768475"/>
          <p14:tracePt t="93253" x="3559175" y="1760538"/>
          <p14:tracePt t="93269" x="3551238" y="1752600"/>
          <p14:tracePt t="93285" x="3543300" y="1744663"/>
          <p14:tracePt t="93301" x="3527425" y="1730375"/>
          <p14:tracePt t="93314" x="3489325" y="1706563"/>
          <p14:tracePt t="93330" x="3451225" y="1676400"/>
          <p14:tracePt t="93347" x="3436938" y="1668463"/>
          <p14:tracePt t="93357" x="3413125" y="1654175"/>
          <p14:tracePt t="93374" x="3413125" y="1646238"/>
          <p14:tracePt t="93389" x="3398838" y="1638300"/>
          <p14:tracePt t="93406" x="3398838" y="1630363"/>
          <p14:tracePt t="93453" x="3382963" y="1622425"/>
          <p14:tracePt t="93467" x="3352800" y="1600200"/>
          <p14:tracePt t="93484" x="3336925" y="1584325"/>
          <p14:tracePt t="93502" x="3322638" y="1577975"/>
          <p14:tracePt t="93519" x="3306763" y="1577975"/>
          <p14:tracePt t="93534" x="3292475" y="1562100"/>
          <p14:tracePt t="93549" x="3276600" y="1562100"/>
          <p14:tracePt t="93564" x="3268663" y="1562100"/>
          <p14:tracePt t="93580" x="3260725" y="1562100"/>
          <p14:tracePt t="93611" x="3254375" y="1562100"/>
          <p14:tracePt t="93630" x="3238500" y="1562100"/>
          <p14:tracePt t="93639" x="3222625" y="1562100"/>
          <p14:tracePt t="93656" x="3208338" y="1570038"/>
          <p14:tracePt t="93669" x="3192463" y="1577975"/>
          <p14:tracePt t="93687" x="3170238" y="1600200"/>
          <p14:tracePt t="93703" x="3154363" y="1616075"/>
          <p14:tracePt t="93719" x="3146425" y="1638300"/>
          <p14:tracePt t="93736" x="3124200" y="1654175"/>
          <p14:tracePt t="93753" x="3108325" y="1684338"/>
          <p14:tracePt t="93769" x="3108325" y="1714500"/>
          <p14:tracePt t="93786" x="3094038" y="1744663"/>
          <p14:tracePt t="93801" x="3078163" y="1760538"/>
          <p14:tracePt t="93818" x="3055938" y="1798638"/>
          <p14:tracePt t="93833" x="3048000" y="1828800"/>
          <p14:tracePt t="93850" x="3040063" y="1836738"/>
          <p14:tracePt t="93867" x="3040063" y="1851025"/>
          <p14:tracePt t="93883" x="3032125" y="1858963"/>
          <p14:tracePt t="93883" x="3032125" y="1866900"/>
          <p14:tracePt t="93900" x="3032125" y="1882775"/>
          <p14:tracePt t="93920" x="3032125" y="1897063"/>
          <p14:tracePt t="93935" x="3017838" y="1912938"/>
          <p14:tracePt t="93952" x="3017838" y="1943100"/>
          <p14:tracePt t="93969" x="3017838" y="1981200"/>
          <p14:tracePt t="93986" x="3001963" y="2011363"/>
          <p14:tracePt t="94003" x="2994025" y="2035175"/>
          <p14:tracePt t="94019" x="2987675" y="2065338"/>
          <p14:tracePt t="94035" x="2979738" y="2087563"/>
          <p14:tracePt t="94052" x="2979738" y="2103438"/>
          <p14:tracePt t="94066" x="2979738" y="2133600"/>
          <p14:tracePt t="94083" x="2979738" y="2141538"/>
          <p14:tracePt t="94099" x="2971800" y="2149475"/>
          <p14:tracePt t="94116" x="2971800" y="2163763"/>
          <p14:tracePt t="94133" x="2971800" y="2179638"/>
          <p14:tracePt t="94149" x="2971800" y="2187575"/>
          <p14:tracePt t="94149" x="2971800" y="2193925"/>
          <p14:tracePt t="94166" x="2971800" y="2209800"/>
          <p14:tracePt t="94186" x="2971800" y="2232025"/>
          <p14:tracePt t="94202" x="2971800" y="2255838"/>
          <p14:tracePt t="94219" x="2971800" y="2263775"/>
          <p14:tracePt t="94235" x="2971800" y="2278063"/>
          <p14:tracePt t="94256" x="2979738" y="2286000"/>
          <p14:tracePt t="94268" x="2987675" y="2301875"/>
          <p14:tracePt t="94284" x="2994025" y="2324100"/>
          <p14:tracePt t="94300" x="3001963" y="2324100"/>
          <p14:tracePt t="94316" x="3017838" y="2346325"/>
          <p14:tracePt t="94332" x="3032125" y="2370138"/>
          <p14:tracePt t="94349" x="3055938" y="2392363"/>
          <p14:tracePt t="94366" x="3063875" y="2408238"/>
          <p14:tracePt t="94382" x="3078163" y="2416175"/>
          <p14:tracePt t="94399" x="3086100" y="2422525"/>
          <p14:tracePt t="94415" x="3101975" y="2430463"/>
          <p14:tracePt t="94439" x="3108325" y="2438400"/>
          <p14:tracePt t="94485" x="3124200" y="2438400"/>
          <p14:tracePt t="94501" x="3146425" y="2454275"/>
          <p14:tracePt t="94518" x="3178175" y="2468563"/>
          <p14:tracePt t="94535" x="3184525" y="2468563"/>
          <p14:tracePt t="94547" x="3208338" y="2468563"/>
          <p14:tracePt t="94568" x="3222625" y="2468563"/>
          <p14:tracePt t="94581" x="3246438" y="2468563"/>
          <p14:tracePt t="94593" x="3268663" y="2468563"/>
          <p14:tracePt t="94607" x="3284538" y="2468563"/>
          <p14:tracePt t="94623" x="3298825" y="2468563"/>
          <p14:tracePt t="94638" x="3322638" y="2468563"/>
          <p14:tracePt t="94655" x="3344863" y="2468563"/>
          <p14:tracePt t="94672" x="3368675" y="2454275"/>
          <p14:tracePt t="94688" x="3375025" y="2446338"/>
          <p14:tracePt t="94702" x="3390900" y="2430463"/>
          <p14:tracePt t="94719" x="3406775" y="2422525"/>
          <p14:tracePt t="94735" x="3406775" y="2400300"/>
          <p14:tracePt t="94752" x="3413125" y="2392363"/>
          <p14:tracePt t="94768" x="3429000" y="2370138"/>
          <p14:tracePt t="94784" x="3436938" y="2362200"/>
          <p14:tracePt t="94800" x="3436938" y="2346325"/>
          <p14:tracePt t="94818" x="3444875" y="2346325"/>
          <p14:tracePt t="94845" x="3451225" y="2332038"/>
          <p14:tracePt t="94862" x="3451225" y="2324100"/>
          <p14:tracePt t="95902" x="3467100" y="2324100"/>
          <p14:tracePt t="96234" x="3475038" y="2324100"/>
          <p14:tracePt t="96254" x="3482975" y="2332038"/>
          <p14:tracePt t="96266" x="3489325" y="2339975"/>
          <p14:tracePt t="96283" x="3505200" y="2339975"/>
          <p14:tracePt t="96330" x="3521075" y="2339975"/>
          <p14:tracePt t="96348" x="3527425" y="2339975"/>
          <p14:tracePt t="96365" x="3551238" y="2339975"/>
          <p14:tracePt t="96377" x="3565525" y="2301875"/>
          <p14:tracePt t="96394" x="3565525" y="2293938"/>
          <p14:tracePt t="96404" x="3581400" y="2263775"/>
          <p14:tracePt t="96420" x="3581400" y="2239963"/>
          <p14:tracePt t="96437" x="3589338" y="2225675"/>
          <p14:tracePt t="97407" x="3597275" y="2217738"/>
          <p14:tracePt t="97748" x="3603625" y="2217738"/>
          <p14:tracePt t="98411" x="3611563" y="2217738"/>
          <p14:tracePt t="98561" x="3619500" y="2217738"/>
          <p14:tracePt t="98579" x="3627438" y="2209800"/>
          <p14:tracePt t="98610" x="3627438" y="2201863"/>
          <p14:tracePt t="98629" x="3635375" y="2193925"/>
          <p14:tracePt t="98647" x="3641725" y="2187575"/>
          <p14:tracePt t="98659" x="3649663" y="2163763"/>
          <p14:tracePt t="98675" x="3649663" y="2149475"/>
          <p14:tracePt t="98691" x="3657600" y="2125663"/>
          <p14:tracePt t="98701" x="3665538" y="2125663"/>
          <p14:tracePt t="98733" x="3665538" y="2117725"/>
          <p14:tracePt t="98764" x="3665538" y="2103438"/>
          <p14:tracePt t="98779" x="3679825" y="2073275"/>
          <p14:tracePt t="98795" x="3679825" y="2057400"/>
          <p14:tracePt t="98813" x="3687763" y="2041525"/>
          <p14:tracePt t="98829" x="3695700" y="2035175"/>
          <p14:tracePt t="98846" x="3695700" y="2027238"/>
          <p14:tracePt t="98862" x="3703638" y="1997075"/>
          <p14:tracePt t="98879" x="3711575" y="1981200"/>
          <p14:tracePt t="98895" x="3717925" y="1965325"/>
          <p14:tracePt t="98923" x="3717925" y="1958975"/>
          <p14:tracePt t="98941" x="3717925" y="1943100"/>
          <p14:tracePt t="98951" x="3717925" y="1927225"/>
          <p14:tracePt t="98967" x="3717925" y="1912938"/>
          <p14:tracePt t="99014" x="3717925" y="1905000"/>
          <p14:tracePt t="99030" x="3717925" y="1889125"/>
          <p14:tracePt t="99046" x="3711575" y="1866900"/>
          <p14:tracePt t="99062" x="3711575" y="1851025"/>
          <p14:tracePt t="99079" x="3703638" y="1828800"/>
          <p14:tracePt t="99096" x="3695700" y="1798638"/>
          <p14:tracePt t="99114" x="3687763" y="1774825"/>
          <p14:tracePt t="99127" x="3687763" y="1760538"/>
          <p14:tracePt t="99142" x="3679825" y="1744663"/>
          <p14:tracePt t="99158" x="3673475" y="1730375"/>
          <p14:tracePt t="99174" x="3673475" y="1722438"/>
          <p14:tracePt t="99191" x="3657600" y="1692275"/>
          <p14:tracePt t="99200" x="3649663" y="1676400"/>
          <p14:tracePt t="99217" x="3649663" y="1654175"/>
          <p14:tracePt t="99234" x="3611563" y="1622425"/>
          <p14:tracePt t="99251" x="3611563" y="1616075"/>
          <p14:tracePt t="99280" x="3597275" y="1584325"/>
          <p14:tracePt t="99295" x="3589338" y="1570038"/>
          <p14:tracePt t="99312" x="3573463" y="1554163"/>
          <p14:tracePt t="99327" x="3573463" y="1531938"/>
          <p14:tracePt t="99345" x="3565525" y="1531938"/>
          <p14:tracePt t="99361" x="3565525" y="1524000"/>
          <p14:tracePt t="99378" x="3565525" y="1516063"/>
          <p14:tracePt t="99395" x="3559175" y="1516063"/>
          <p14:tracePt t="99407" x="3551238" y="1501775"/>
          <p14:tracePt t="99439" x="3535363" y="1485900"/>
          <p14:tracePt t="99457" x="3513138" y="1470025"/>
          <p14:tracePt t="99467" x="3489325" y="1447800"/>
          <p14:tracePt t="99484" x="3475038" y="1447800"/>
          <p14:tracePt t="99501" x="3459163" y="1431925"/>
          <p14:tracePt t="99514" x="3451225" y="1431925"/>
          <p14:tracePt t="99531" x="3429000" y="1431925"/>
          <p14:tracePt t="99547" x="3421063" y="1431925"/>
          <p14:tracePt t="99563" x="3413125" y="1431925"/>
          <p14:tracePt t="99580" x="3398838" y="1431925"/>
          <p14:tracePt t="99597" x="3390900" y="1431925"/>
          <p14:tracePt t="99614" x="3375025" y="1431925"/>
          <p14:tracePt t="99629" x="3360738" y="1431925"/>
          <p14:tracePt t="99646" x="3330575" y="1431925"/>
          <p14:tracePt t="99674" x="3314700" y="1417638"/>
          <p14:tracePt t="99722" x="3306763" y="1417638"/>
          <p14:tracePt t="99740" x="3276600" y="1417638"/>
          <p14:tracePt t="99750" x="3260725" y="1417638"/>
          <p14:tracePt t="99766" x="3238500" y="1417638"/>
          <p14:tracePt t="99780" x="3216275" y="1417638"/>
          <p14:tracePt t="99796" x="3192463" y="1417638"/>
          <p14:tracePt t="99814" x="3162300" y="1417638"/>
          <p14:tracePt t="99831" x="3124200" y="1439863"/>
          <p14:tracePt t="99847" x="3101975" y="1455738"/>
          <p14:tracePt t="99863" x="3063875" y="1455738"/>
          <p14:tracePt t="99880" x="3055938" y="1463675"/>
          <p14:tracePt t="99895" x="3032125" y="1470025"/>
          <p14:tracePt t="99913" x="3025775" y="1477963"/>
          <p14:tracePt t="99939" x="3009900" y="1501775"/>
          <p14:tracePt t="99957" x="2987675" y="1524000"/>
          <p14:tracePt t="99967" x="2963863" y="1554163"/>
          <p14:tracePt t="99982" x="2949575" y="1577975"/>
          <p14:tracePt t="100000" x="2933700" y="1608138"/>
          <p14:tracePt t="100016" x="2933700" y="1616075"/>
          <p14:tracePt t="100030" x="2925763" y="1630363"/>
          <p14:tracePt t="100048" x="2917825" y="1638300"/>
          <p14:tracePt t="100065" x="2917825" y="1654175"/>
          <p14:tracePt t="100078" x="2911475" y="1676400"/>
          <p14:tracePt t="100095" x="2903538" y="1706563"/>
          <p14:tracePt t="100130" x="2895600" y="1722438"/>
          <p14:tracePt t="100130" x="2895600" y="1736725"/>
          <p14:tracePt t="100145" x="2879725" y="1774825"/>
          <p14:tracePt t="100176" x="2879725" y="1806575"/>
          <p14:tracePt t="100195" x="2879725" y="1820863"/>
          <p14:tracePt t="100208" x="2879725" y="1836738"/>
          <p14:tracePt t="100217" x="2879725" y="1858963"/>
          <p14:tracePt t="100233" x="2879725" y="1874838"/>
          <p14:tracePt t="100249" x="2879725" y="1882775"/>
          <p14:tracePt t="100266" x="2879725" y="1889125"/>
          <p14:tracePt t="100298" x="2879725" y="1905000"/>
          <p14:tracePt t="100311" x="2879725" y="1920875"/>
          <p14:tracePt t="100330" x="2879725" y="1943100"/>
          <p14:tracePt t="100344" x="2879725" y="1965325"/>
          <p14:tracePt t="100361" x="2879725" y="1989138"/>
          <p14:tracePt t="100377" x="2879725" y="2019300"/>
          <p14:tracePt t="100394" x="2879725" y="2035175"/>
          <p14:tracePt t="100411" x="2879725" y="2049463"/>
          <p14:tracePt t="100423" x="2879725" y="2065338"/>
          <p14:tracePt t="100439" x="2879725" y="2079625"/>
          <p14:tracePt t="100456" x="2887663" y="2103438"/>
          <p14:tracePt t="100466" x="2895600" y="2117725"/>
          <p14:tracePt t="100482" x="2895600" y="2133600"/>
          <p14:tracePt t="100499" x="2903538" y="2163763"/>
          <p14:tracePt t="100516" x="2911475" y="2187575"/>
          <p14:tracePt t="100530" x="2911475" y="2193925"/>
          <p14:tracePt t="100546" x="2917825" y="2225675"/>
          <p14:tracePt t="100563" x="2925763" y="2239963"/>
          <p14:tracePt t="100578" x="2925763" y="2255838"/>
          <p14:tracePt t="100595" x="2933700" y="2263775"/>
          <p14:tracePt t="100612" x="2933700" y="2286000"/>
          <p14:tracePt t="100628" x="2941638" y="2293938"/>
          <p14:tracePt t="100646" x="2949575" y="2301875"/>
          <p14:tracePt t="100661" x="2955925" y="2324100"/>
          <p14:tracePt t="100676" x="2979738" y="2354263"/>
          <p14:tracePt t="100693" x="3001963" y="2392363"/>
          <p14:tracePt t="100716" x="3017838" y="2416175"/>
          <p14:tracePt t="100732" x="3017838" y="2430463"/>
          <p14:tracePt t="100749" x="3025775" y="2454275"/>
          <p14:tracePt t="100765" x="3032125" y="2460625"/>
          <p14:tracePt t="100779" x="3032125" y="2468563"/>
          <p14:tracePt t="100795" x="3040063" y="2468563"/>
          <p14:tracePt t="100811" x="3048000" y="2484438"/>
          <p14:tracePt t="100829" x="3063875" y="2506663"/>
          <p14:tracePt t="100845" x="3078163" y="2506663"/>
          <p14:tracePt t="100861" x="3101975" y="2522538"/>
          <p14:tracePt t="100879" x="3116263" y="2522538"/>
          <p14:tracePt t="100895" x="3132138" y="2530475"/>
          <p14:tracePt t="100911" x="3140075" y="2536825"/>
          <p14:tracePt t="100925" x="3146425" y="2536825"/>
          <p14:tracePt t="100942" x="3162300" y="2536825"/>
          <p14:tracePt t="100959" x="3178175" y="2536825"/>
          <p14:tracePt t="100975" x="3200400" y="2544763"/>
          <p14:tracePt t="100992" x="3230563" y="2552700"/>
          <p14:tracePt t="101016" x="3254375" y="2568575"/>
          <p14:tracePt t="101030" x="3268663" y="2568575"/>
          <p14:tracePt t="101046" x="3322638" y="2582863"/>
          <p14:tracePt t="101063" x="3344863" y="2582863"/>
          <p14:tracePt t="101079" x="3352800" y="2582863"/>
          <p14:tracePt t="101095" x="3368675" y="2582863"/>
          <p14:tracePt t="101127" x="3375025" y="2582863"/>
          <p14:tracePt t="101144" x="3413125" y="2574925"/>
          <p14:tracePt t="101161" x="3475038" y="2544763"/>
          <p14:tracePt t="101176" x="3497263" y="2544763"/>
          <p14:tracePt t="101189" x="3543300" y="2514600"/>
          <p14:tracePt t="101205" x="3565525" y="2484438"/>
          <p14:tracePt t="101222" x="3589338" y="2460625"/>
          <p14:tracePt t="101239" x="3603625" y="2430463"/>
          <p14:tracePt t="101248" x="3603625" y="2416175"/>
          <p14:tracePt t="101265" x="3603625" y="2408238"/>
          <p14:tracePt t="101282" x="3603625" y="2400300"/>
          <p14:tracePt t="101298" x="3619500" y="2392363"/>
          <p14:tracePt t="101311" x="3619500" y="2378075"/>
          <p14:tracePt t="101328" x="3619500" y="2362200"/>
          <p14:tracePt t="101344" x="3635375" y="2332038"/>
          <p14:tracePt t="101360" x="3641725" y="2301875"/>
          <p14:tracePt t="101378" x="3649663" y="2270125"/>
          <p14:tracePt t="101395" x="3665538" y="2232025"/>
          <p14:tracePt t="101411" x="3673475" y="2209800"/>
          <p14:tracePt t="101428" x="3673475" y="2187575"/>
          <p14:tracePt t="101455" x="3679825" y="2171700"/>
          <p14:tracePt t="101472" x="3679825" y="2149475"/>
          <p14:tracePt t="101481" x="3687763" y="2125663"/>
          <p14:tracePt t="101499" x="3695700" y="2103438"/>
          <p14:tracePt t="101515" x="3703638" y="2057400"/>
          <p14:tracePt t="101531" x="3703638" y="2003425"/>
          <p14:tracePt t="101545" x="3711575" y="1965325"/>
          <p14:tracePt t="101561" x="3717925" y="1912938"/>
          <p14:tracePt t="101578" x="3733800" y="1874838"/>
          <p14:tracePt t="101595" x="3733800" y="1844675"/>
          <p14:tracePt t="101611" x="3733800" y="1828800"/>
          <p14:tracePt t="101626" x="3733800" y="1820863"/>
          <p14:tracePt t="101644" x="3733800" y="1806575"/>
          <p14:tracePt t="101661" x="3733800" y="1782763"/>
          <p14:tracePt t="101675" x="3733800" y="1760538"/>
          <p14:tracePt t="101692" x="3733800" y="1730375"/>
          <p14:tracePt t="101709" x="3725863" y="1698625"/>
          <p14:tracePt t="101725" x="3703638" y="1668463"/>
          <p14:tracePt t="101741" x="3679825" y="1646238"/>
          <p14:tracePt t="101759" x="3679825" y="1622425"/>
          <p14:tracePt t="101759" x="3657600" y="1622425"/>
          <p14:tracePt t="101775" x="3635375" y="1592263"/>
          <p14:tracePt t="101795" x="3627438" y="1584325"/>
          <p14:tracePt t="101829" x="3603625" y="1562100"/>
          <p14:tracePt t="101842" x="3597275" y="1554163"/>
          <p14:tracePt t="101874" x="3581400" y="1546225"/>
          <p14:tracePt t="101893" x="3565525" y="1539875"/>
          <p14:tracePt t="101908" x="3551238" y="1531938"/>
          <p14:tracePt t="101923" x="3535363" y="1524000"/>
          <p14:tracePt t="101939" x="3527425" y="1516063"/>
          <p14:tracePt t="101955" x="3497263" y="1501775"/>
          <p14:tracePt t="101971" x="3489325" y="1501775"/>
          <p14:tracePt t="101988" x="3489325" y="1493838"/>
          <p14:tracePt t="101997" x="3467100" y="1477963"/>
          <p14:tracePt t="102015" x="3451225" y="1477963"/>
          <p14:tracePt t="102047" x="3444875" y="1470025"/>
          <p14:tracePt t="102062" x="3429000" y="1470025"/>
          <p14:tracePt t="102077" x="3421063" y="1455738"/>
          <p14:tracePt t="102111" x="3406775" y="1455738"/>
          <p14:tracePt t="102127" x="3390900" y="1439863"/>
          <p14:tracePt t="102143" x="3375025" y="1425575"/>
          <p14:tracePt t="102159" x="3360738" y="1425575"/>
          <p14:tracePt t="102176" x="3352800" y="1425575"/>
          <p14:tracePt t="102192" x="3344863" y="1425575"/>
          <p14:tracePt t="102205" x="3336925" y="1425575"/>
          <p14:tracePt t="102222" x="3330575" y="1425575"/>
          <p14:tracePt t="102233" x="3322638" y="1425575"/>
          <p14:tracePt t="102265" x="3284538" y="1425575"/>
          <p14:tracePt t="102279" x="3268663" y="1431925"/>
          <p14:tracePt t="102297" x="3222625" y="1439863"/>
          <p14:tracePt t="102313" x="3208338" y="1455738"/>
          <p14:tracePt t="102330" x="3178175" y="1470025"/>
          <p14:tracePt t="102344" x="3154363" y="1477963"/>
          <p14:tracePt t="102360" x="3140075" y="1493838"/>
          <p14:tracePt t="102377" x="3108325" y="1508125"/>
          <p14:tracePt t="102394" x="3101975" y="1516063"/>
          <p14:tracePt t="102409" x="3094038" y="1524000"/>
          <p14:tracePt t="102426" x="3070225" y="1531938"/>
          <p14:tracePt t="102443" x="3055938" y="1539875"/>
          <p14:tracePt t="102471" x="3048000" y="1554163"/>
          <p14:tracePt t="102488" x="3017838" y="1570038"/>
          <p14:tracePt t="102504" x="2987675" y="1584325"/>
          <p14:tracePt t="102515" x="2955925" y="1608138"/>
          <p14:tracePt t="102532" x="2941638" y="1622425"/>
          <p14:tracePt t="102548" x="2925763" y="1646238"/>
          <p14:tracePt t="102561" x="2917825" y="1646238"/>
          <p14:tracePt t="102576" x="2917825" y="1654175"/>
          <p14:tracePt t="102594" x="2917825" y="1668463"/>
          <p14:tracePt t="102610" x="2911475" y="1684338"/>
          <p14:tracePt t="102627" x="2903538" y="1698625"/>
          <p14:tracePt t="102643" x="2903538" y="1722438"/>
          <p14:tracePt t="102660" x="2903538" y="1752600"/>
          <p14:tracePt t="102677" x="2887663" y="1768475"/>
          <p14:tracePt t="102691" x="2887663" y="1782763"/>
          <p14:tracePt t="102707" x="2873375" y="1806575"/>
          <p14:tracePt t="102723" x="2873375" y="1828800"/>
          <p14:tracePt t="102740" x="2873375" y="1858963"/>
          <p14:tracePt t="102757" x="2873375" y="1889125"/>
          <p14:tracePt t="102774" x="2873375" y="1912938"/>
          <p14:tracePt t="102774" x="2873375" y="1927225"/>
          <p14:tracePt t="102791" x="2873375" y="1943100"/>
          <p14:tracePt t="102811" x="2873375" y="1973263"/>
          <p14:tracePt t="102826" x="2873375" y="1997075"/>
          <p14:tracePt t="102844" x="2887663" y="2019300"/>
          <p14:tracePt t="102860" x="2887663" y="2049463"/>
          <p14:tracePt t="102877" x="2895600" y="2095500"/>
          <p14:tracePt t="102893" x="2903538" y="2103438"/>
          <p14:tracePt t="102893" x="2903538" y="2117725"/>
          <p14:tracePt t="102910" x="2903538" y="2125663"/>
          <p14:tracePt t="102927" x="2917825" y="2125663"/>
          <p14:tracePt t="102940" x="2917825" y="2149475"/>
          <p14:tracePt t="102957" x="2933700" y="2155825"/>
          <p14:tracePt t="102973" x="2955925" y="2187575"/>
          <p14:tracePt t="103004" x="2963863" y="2193925"/>
          <p14:tracePt t="103013" x="2987675" y="2239963"/>
          <p14:tracePt t="103030" x="3009900" y="2263775"/>
          <p14:tracePt t="103047" x="3025775" y="2286000"/>
          <p14:tracePt t="103063" x="3048000" y="2301875"/>
          <p14:tracePt t="103076" x="3055938" y="2316163"/>
          <p14:tracePt t="103093" x="3063875" y="2316163"/>
          <p14:tracePt t="104005" x="3055938" y="2324100"/>
          <p14:tracePt t="104921" x="3040063" y="2324100"/>
          <p14:tracePt t="104939" x="3017838" y="2324100"/>
          <p14:tracePt t="104956" x="2971800" y="2324100"/>
          <p14:tracePt t="104973" x="2865438" y="2324100"/>
          <p14:tracePt t="104990" x="2689225" y="2324100"/>
          <p14:tracePt t="105001" x="2522538" y="2324100"/>
          <p14:tracePt t="105019" x="2430463" y="2324100"/>
          <p14:tracePt t="105031" x="2232025" y="2324100"/>
          <p14:tracePt t="105051" x="2163763" y="2324100"/>
          <p14:tracePt t="105063" x="2087563" y="2324100"/>
          <p14:tracePt t="105078" x="2011363" y="2324100"/>
          <p14:tracePt t="105091" x="1889125" y="2324100"/>
          <p14:tracePt t="105107" x="1774825" y="2324100"/>
          <p14:tracePt t="105124" x="1668463" y="2324100"/>
          <p14:tracePt t="105141" x="1616075" y="2324100"/>
          <p14:tracePt t="105157" x="1600200" y="2324100"/>
          <p14:tracePt t="105157" x="1592263" y="2324100"/>
          <p14:tracePt t="105174" x="1570038" y="2324100"/>
          <p14:tracePt t="105220" x="1463675" y="2308225"/>
          <p14:tracePt t="105239" x="1425575" y="2301875"/>
          <p14:tracePt t="105251" x="1363663" y="2278063"/>
          <p14:tracePt t="105268" x="1317625" y="2263775"/>
          <p14:tracePt t="105289" x="1295400" y="2255838"/>
          <p14:tracePt t="105301" x="1279525" y="2239963"/>
          <p14:tracePt t="105310" x="1273175" y="2232025"/>
          <p14:tracePt t="105327" x="1257300" y="2209800"/>
          <p14:tracePt t="105344" x="1241425" y="2193925"/>
          <p14:tracePt t="105357" x="1235075" y="2163763"/>
          <p14:tracePt t="105357" x="1235075" y="2149475"/>
          <p14:tracePt t="105375" x="1227138" y="2087563"/>
          <p14:tracePt t="105391" x="1227138" y="2035175"/>
          <p14:tracePt t="105407" x="1227138" y="1981200"/>
          <p14:tracePt t="105424" x="1227138" y="1935163"/>
          <p14:tracePt t="105442" x="1227138" y="1912938"/>
          <p14:tracePt t="105456" x="1227138" y="1866900"/>
          <p14:tracePt t="105474" x="1227138" y="1851025"/>
          <p14:tracePt t="105488" x="1227138" y="1806575"/>
          <p14:tracePt t="105505" x="1227138" y="1768475"/>
          <p14:tracePt t="105523" x="1227138" y="1736725"/>
          <p14:tracePt t="105538" x="1227138" y="1698625"/>
          <p14:tracePt t="105554" x="1227138" y="1654175"/>
          <p14:tracePt t="105571" x="1227138" y="1616075"/>
          <p14:tracePt t="105587" x="1227138" y="1584325"/>
          <p14:tracePt t="105607" x="1219200" y="1570038"/>
          <p14:tracePt t="105624" x="1211263" y="1524000"/>
          <p14:tracePt t="105640" x="1211263" y="1485900"/>
          <p14:tracePt t="105657" x="1196975" y="1431925"/>
          <p14:tracePt t="105673" x="1181100" y="1401763"/>
          <p14:tracePt t="105690" x="1165225" y="1371600"/>
          <p14:tracePt t="105707" x="1165225" y="1355725"/>
          <p14:tracePt t="105724" x="1150938" y="1311275"/>
          <p14:tracePt t="105737" x="1143000" y="1295400"/>
          <p14:tracePt t="105755" x="1127125" y="1265238"/>
          <p14:tracePt t="105770" x="1112838" y="1235075"/>
          <p14:tracePt t="105788" x="1089025" y="1203325"/>
          <p14:tracePt t="105805" x="1074738" y="1189038"/>
          <p14:tracePt t="105821" x="1058863" y="1165225"/>
          <p14:tracePt t="105821" x="1058863" y="1150938"/>
          <p14:tracePt t="105838" x="1044575" y="1143000"/>
          <p14:tracePt t="105858" x="1028700" y="1120775"/>
          <p14:tracePt t="105875" x="1006475" y="1104900"/>
          <p14:tracePt t="105892" x="982663" y="1089025"/>
          <p14:tracePt t="105909" x="960438" y="1074738"/>
          <p14:tracePt t="105925" x="930275" y="1058863"/>
          <p14:tracePt t="105941" x="892175" y="1036638"/>
          <p14:tracePt t="105957" x="868363" y="1020763"/>
          <p14:tracePt t="105974" x="830263" y="1006475"/>
          <p14:tracePt t="105990" x="822325" y="1006475"/>
          <p14:tracePt t="106004" x="800100" y="990600"/>
          <p14:tracePt t="106021" x="777875" y="982663"/>
          <p14:tracePt t="106038" x="754063" y="974725"/>
          <p14:tracePt t="106054" x="731838" y="960438"/>
          <p14:tracePt t="106071" x="715963" y="944563"/>
          <p14:tracePt t="106087" x="708025" y="944563"/>
          <p14:tracePt t="106087" x="693738" y="936625"/>
          <p14:tracePt t="106104" x="685800" y="936625"/>
          <p14:tracePt t="106123" x="669925" y="936625"/>
          <p14:tracePt t="106140" x="663575" y="936625"/>
          <p14:tracePt t="106155" x="647700" y="936625"/>
          <p14:tracePt t="106173" x="617538" y="936625"/>
          <p14:tracePt t="106190" x="563563" y="936625"/>
          <p14:tracePt t="106207" x="533400" y="944563"/>
          <p14:tracePt t="106223" x="511175" y="960438"/>
          <p14:tracePt t="106236" x="473075" y="974725"/>
          <p14:tracePt t="106253" x="449263" y="990600"/>
          <p14:tracePt t="106274" x="419100" y="1006475"/>
          <p14:tracePt t="106300" x="388938" y="1028700"/>
          <p14:tracePt t="106310" x="358775" y="1050925"/>
          <p14:tracePt t="106326" x="320675" y="1074738"/>
          <p14:tracePt t="106342" x="304800" y="1089025"/>
          <p14:tracePt t="106359" x="296863" y="1104900"/>
          <p14:tracePt t="106373" x="258763" y="1127125"/>
          <p14:tracePt t="106389" x="236538" y="1173163"/>
          <p14:tracePt t="106407" x="212725" y="1196975"/>
          <p14:tracePt t="106423" x="198438" y="1227138"/>
          <p14:tracePt t="106439" x="190500" y="1257300"/>
          <p14:tracePt t="106456" x="182563" y="1287463"/>
          <p14:tracePt t="106473" x="182563" y="1317625"/>
          <p14:tracePt t="106487" x="174625" y="1349375"/>
          <p14:tracePt t="106487" x="160338" y="1371600"/>
          <p14:tracePt t="106504" x="160338" y="1387475"/>
          <p14:tracePt t="106524" x="160338" y="1439863"/>
          <p14:tracePt t="106539" x="144463" y="1485900"/>
          <p14:tracePt t="106554" x="144463" y="1508125"/>
          <p14:tracePt t="106571" x="144463" y="1546225"/>
          <p14:tracePt t="106587" x="144463" y="1584325"/>
          <p14:tracePt t="106587" x="144463" y="1600200"/>
          <p14:tracePt t="106605" x="144463" y="1616075"/>
          <p14:tracePt t="106625" x="144463" y="1646238"/>
          <p14:tracePt t="106641" x="144463" y="1660525"/>
          <p14:tracePt t="106658" x="168275" y="1698625"/>
          <p14:tracePt t="106675" x="198438" y="1706563"/>
          <p14:tracePt t="106692" x="258763" y="1774825"/>
          <p14:tracePt t="106706" x="296863" y="1806575"/>
          <p14:tracePt t="106724" x="320675" y="1828800"/>
          <p14:tracePt t="106738" x="358775" y="1844675"/>
          <p14:tracePt t="106754" x="381000" y="1851025"/>
          <p14:tracePt t="106771" x="411163" y="1851025"/>
          <p14:tracePt t="106788" x="441325" y="1851025"/>
          <p14:tracePt t="106815" x="479425" y="1851025"/>
          <p14:tracePt t="106826" x="525463" y="1851025"/>
          <p14:tracePt t="106842" x="549275" y="1851025"/>
          <p14:tracePt t="106857" x="571500" y="1851025"/>
          <p14:tracePt t="106874" x="587375" y="1851025"/>
          <p14:tracePt t="106904" x="601663" y="1851025"/>
          <p14:tracePt t="106921" x="631825" y="1844675"/>
          <p14:tracePt t="106937" x="685800" y="1836738"/>
          <p14:tracePt t="106954" x="739775" y="1836738"/>
          <p14:tracePt t="106970" x="754063" y="1836738"/>
          <p14:tracePt t="106987" x="762000" y="1828800"/>
          <p14:tracePt t="107020" x="769938" y="1828800"/>
          <p14:tracePt t="107048" x="777875" y="1828800"/>
          <p14:tracePt t="107114" x="769938" y="1844675"/>
          <p14:tracePt t="107281" x="769938" y="1905000"/>
          <p14:tracePt t="107301" x="754063" y="1951038"/>
          <p14:tracePt t="107311" x="731838" y="2087563"/>
          <p14:tracePt t="107327" x="715963" y="2201863"/>
          <p14:tracePt t="107343" x="715963" y="2286000"/>
          <p14:tracePt t="107359" x="715963" y="2324100"/>
          <p14:tracePt t="107375" x="715963" y="2354263"/>
          <p14:tracePt t="107392" x="715963" y="2392363"/>
          <p14:tracePt t="107420" x="715963" y="2438400"/>
          <p14:tracePt t="107437" x="715963" y="2468563"/>
          <p14:tracePt t="107454" x="723900" y="2536825"/>
          <p14:tracePt t="107470" x="731838" y="2568575"/>
          <p14:tracePt t="107488" x="746125" y="2574925"/>
          <p14:tracePt t="107500" x="746125" y="2598738"/>
          <p14:tracePt t="107522" x="762000" y="2606675"/>
          <p14:tracePt t="107534" x="762000" y="2613025"/>
          <p14:tracePt t="107549" x="777875" y="2620963"/>
          <p14:tracePt t="107566" x="777875" y="2628900"/>
          <p14:tracePt t="107577" x="784225" y="2628900"/>
          <p14:tracePt t="107593" x="784225" y="2620963"/>
          <p14:tracePt t="107622" x="792163" y="2590800"/>
          <p14:tracePt t="107640" x="792163" y="2582863"/>
          <p14:tracePt t="107718" x="784225" y="2582863"/>
          <p14:tracePt t="107751" x="769938" y="2598738"/>
          <p14:tracePt t="107769" x="754063" y="2613025"/>
          <p14:tracePt t="107786" x="739775" y="2620963"/>
          <p14:tracePt t="107810" x="731838" y="2636838"/>
          <p14:tracePt t="107832" x="731838" y="2651125"/>
          <p14:tracePt t="107841" x="723900" y="2659063"/>
          <p14:tracePt t="107858" x="723900" y="2667000"/>
          <p14:tracePt t="107905" x="723900" y="2682875"/>
          <p14:tracePt t="107922" x="723900" y="2720975"/>
          <p14:tracePt t="107937" x="723900" y="2727325"/>
          <p14:tracePt t="107953" x="723900" y="2735263"/>
          <p14:tracePt t="108903" x="746125" y="2727325"/>
          <p14:tracePt t="108922" x="762000" y="2713038"/>
          <p14:tracePt t="108936" x="777875" y="2705100"/>
          <p14:tracePt t="108952" x="792163" y="2697163"/>
          <p14:tracePt t="108968" x="822325" y="2697163"/>
          <p14:tracePt t="108986" x="898525" y="2667000"/>
          <p14:tracePt t="109002" x="1020763" y="2644775"/>
          <p14:tracePt t="109018" x="1165225" y="2606675"/>
          <p14:tracePt t="109035" x="1181100" y="2598738"/>
          <p14:tracePt t="109048" x="1295400" y="2560638"/>
          <p14:tracePt t="109064" x="1371600" y="2530475"/>
          <p14:tracePt t="109081" x="1470025" y="2498725"/>
          <p14:tracePt t="109097" x="1493838" y="2492375"/>
          <p14:tracePt t="109107" x="1554163" y="2476500"/>
          <p14:tracePt t="109124" x="1668463" y="2454275"/>
          <p14:tracePt t="109140" x="1798638" y="2446338"/>
          <p14:tracePt t="109157" x="1927225" y="2408238"/>
          <p14:tracePt t="109170" x="2003425" y="2384425"/>
          <p14:tracePt t="109186" x="2103438" y="2354263"/>
          <p14:tracePt t="109202" x="2232025" y="2316163"/>
          <p14:tracePt t="109222" x="2278063" y="2316163"/>
          <p14:tracePt t="109235" x="2422525" y="2293938"/>
          <p14:tracePt t="109254" x="2514600" y="2293938"/>
          <p14:tracePt t="109254" x="2544763" y="2293938"/>
          <p14:tracePt t="109276" x="2644775" y="2293938"/>
          <p14:tracePt t="109298" x="2689225" y="2278063"/>
          <p14:tracePt t="109314" x="2713038" y="2278063"/>
          <p14:tracePt t="109330" x="2743200" y="2270125"/>
          <p14:tracePt t="109395" x="2751138" y="2270125"/>
          <p14:tracePt t="109405" x="2765425" y="2270125"/>
          <p14:tracePt t="112409" x="2773363" y="2270125"/>
          <p14:tracePt t="112925" x="2773363" y="2263775"/>
          <p14:tracePt t="112944" x="2773363" y="2247900"/>
          <p14:tracePt t="112984" x="2781300" y="2247900"/>
          <p14:tracePt t="113029" x="2789238" y="2247900"/>
          <p14:tracePt t="113079" x="2797175" y="2247900"/>
          <p14:tracePt t="114007" x="2797175" y="2239963"/>
          <p14:tracePt t="115506" x="2803525" y="2247900"/>
          <p14:tracePt t="116417" x="2811463" y="2247900"/>
          <p14:tracePt t="116426" x="2819400" y="2247900"/>
          <p14:tracePt t="116471" x="2835275" y="2247900"/>
          <p14:tracePt t="116497" x="2879725" y="2247900"/>
          <p14:tracePt t="116515" x="2933700" y="2247900"/>
          <p14:tracePt t="116531" x="2949575" y="2247900"/>
          <p14:tracePt t="116549" x="2955925" y="2239963"/>
          <p14:tracePt t="119410" x="2963863" y="2239963"/>
          <p14:tracePt t="120138" x="2979738" y="2239963"/>
          <p14:tracePt t="120189" x="2994025" y="2239963"/>
          <p14:tracePt t="120207" x="3009900" y="2239963"/>
          <p14:tracePt t="120238" x="3017838" y="2239963"/>
          <p14:tracePt t="120267" x="3032125" y="2247900"/>
          <p14:tracePt t="120291" x="3040063" y="2247900"/>
          <p14:tracePt t="120311" x="3063875" y="2255838"/>
          <p14:tracePt t="120327" x="3086100" y="2263775"/>
          <p14:tracePt t="120343" x="3140075" y="2270125"/>
          <p14:tracePt t="120361" x="3184525" y="2278063"/>
          <p14:tracePt t="120373" x="3268663" y="2316163"/>
          <p14:tracePt t="120391" x="3276600" y="2316163"/>
          <p14:tracePt t="120407" x="3292475" y="2332038"/>
          <p14:tracePt t="120471" x="3330575" y="2354263"/>
          <p14:tracePt t="120490" x="3336925" y="2362200"/>
          <p14:tracePt t="120502" x="3360738" y="2384425"/>
          <p14:tracePt t="120519" x="3398838" y="2400300"/>
          <p14:tracePt t="120531" x="3421063" y="2430463"/>
          <p14:tracePt t="120547" x="3451225" y="2438400"/>
          <p14:tracePt t="120562" x="3467100" y="2454275"/>
          <p14:tracePt t="120578" x="3489325" y="2460625"/>
          <p14:tracePt t="120591" x="3513138" y="2476500"/>
          <p14:tracePt t="120608" x="3565525" y="2506663"/>
          <p14:tracePt t="120624" x="3657600" y="2552700"/>
          <p14:tracePt t="120641" x="3763963" y="2613025"/>
          <p14:tracePt t="120658" x="3863975" y="2659063"/>
          <p14:tracePt t="120675" x="3908425" y="2667000"/>
          <p14:tracePt t="120691" x="3940175" y="2682875"/>
          <p14:tracePt t="120708" x="3970338" y="2705100"/>
          <p14:tracePt t="120725" x="4008438" y="2727325"/>
          <p14:tracePt t="120739" x="4060825" y="2781300"/>
          <p14:tracePt t="120756" x="4098925" y="2819400"/>
          <p14:tracePt t="120772" x="4122738" y="2857500"/>
          <p14:tracePt t="120789" x="4168775" y="2887663"/>
          <p14:tracePt t="120806" x="4213225" y="2917825"/>
          <p14:tracePt t="120806" x="4221163" y="2925763"/>
          <p14:tracePt t="120822" x="4283075" y="2979738"/>
          <p14:tracePt t="120842" x="4343400" y="3032125"/>
          <p14:tracePt t="120858" x="4381500" y="3055938"/>
          <p14:tracePt t="120875" x="4419600" y="3086100"/>
          <p14:tracePt t="120891" x="4457700" y="3116263"/>
          <p14:tracePt t="120908" x="4465638" y="3132138"/>
          <p14:tracePt t="120924" x="4487863" y="3154363"/>
          <p14:tracePt t="120941" x="4518025" y="3208338"/>
          <p14:tracePt t="120958" x="4556125" y="3238500"/>
          <p14:tracePt t="120985" x="4579938" y="3268663"/>
          <p14:tracePt t="121002" x="4594225" y="3284538"/>
          <p14:tracePt t="121019" x="4602163" y="3292475"/>
          <p14:tracePt t="121028" x="4610100" y="3306763"/>
          <p14:tracePt t="121045" x="4625975" y="3330575"/>
          <p14:tracePt t="121061" x="4632325" y="3336925"/>
          <p14:tracePt t="121078" x="4632325" y="3352800"/>
          <p14:tracePt t="121091" x="4640263" y="3352800"/>
          <p14:tracePt t="121107" x="4648200" y="3352800"/>
          <p14:tracePt t="121124" x="4656138" y="3360738"/>
          <p14:tracePt t="121141" x="4656138" y="3375025"/>
          <p14:tracePt t="121157" x="4664075" y="3413125"/>
          <p14:tracePt t="121175" x="4664075" y="3421063"/>
          <p14:tracePt t="121191" x="4664075" y="3429000"/>
          <p14:tracePt t="121237" x="4664075" y="3444875"/>
          <p14:tracePt t="121256" x="4656138" y="3444875"/>
          <p14:tracePt t="121284" x="4632325" y="3451225"/>
          <p14:tracePt t="121301" x="4610100" y="3459163"/>
          <p14:tracePt t="121311" x="4594225" y="3467100"/>
          <p14:tracePt t="121328" x="4579938" y="3467100"/>
          <p14:tracePt t="121345" x="4556125" y="3475038"/>
          <p14:tracePt t="121360" x="4549775" y="3482975"/>
          <p14:tracePt t="121389" x="4533900" y="3489325"/>
          <p14:tracePt t="121406" x="4518025" y="3489325"/>
          <p14:tracePt t="121423" x="4511675" y="3497263"/>
          <p14:tracePt t="121454" x="4503738" y="3505200"/>
          <p14:tracePt t="121474" x="4495800" y="3505200"/>
          <p14:tracePt t="121486" x="4503738" y="3505200"/>
          <p14:tracePt t="121640" x="4518025" y="3505200"/>
          <p14:tracePt t="121655" x="4533900" y="3505200"/>
          <p14:tracePt t="121672" x="4579938" y="3497263"/>
          <p14:tracePt t="121689" x="4602163" y="3489325"/>
          <p14:tracePt t="121705" x="4625975" y="3489325"/>
          <p14:tracePt t="121722" x="4640263" y="3489325"/>
          <p14:tracePt t="121738" x="4648200" y="3482975"/>
          <p14:tracePt t="121766" x="4694238" y="3482975"/>
          <p14:tracePt t="121784" x="4724400" y="3482975"/>
          <p14:tracePt t="121801" x="4770438" y="3482975"/>
          <p14:tracePt t="121811" x="4816475" y="3482975"/>
          <p14:tracePt t="121827" x="4868863" y="3482975"/>
          <p14:tracePt t="121844" x="4906963" y="3482975"/>
          <p14:tracePt t="121860" x="4930775" y="3467100"/>
          <p14:tracePt t="121873" x="4953000" y="3459163"/>
          <p14:tracePt t="121890" x="4999038" y="3459163"/>
          <p14:tracePt t="121908" x="5037138" y="3459163"/>
          <p14:tracePt t="121925" x="5089525" y="3459163"/>
          <p14:tracePt t="121941" x="5127625" y="3459163"/>
          <p14:tracePt t="121957" x="5181600" y="3459163"/>
          <p14:tracePt t="121974" x="5219700" y="3459163"/>
          <p14:tracePt t="121987" x="5257800" y="3459163"/>
          <p14:tracePt t="122006" x="5287963" y="3459163"/>
          <p14:tracePt t="122006" x="5295900" y="3459163"/>
          <p14:tracePt t="122026" x="5372100" y="3459163"/>
          <p14:tracePt t="122051" x="5426075" y="3459163"/>
          <p14:tracePt t="122062" x="5540375" y="3444875"/>
          <p14:tracePt t="122078" x="5622925" y="3444875"/>
          <p14:tracePt t="122094" x="5661025" y="3436938"/>
          <p14:tracePt t="122110" x="5692775" y="3459163"/>
          <p14:tracePt t="122122" x="5737225" y="3459163"/>
          <p14:tracePt t="122143" x="5791200" y="3475038"/>
          <p14:tracePt t="122161" x="5807075" y="3475038"/>
          <p14:tracePt t="122174" x="5829300" y="3475038"/>
          <p14:tracePt t="122189" x="5875338" y="3482975"/>
          <p14:tracePt t="122206" x="5959475" y="3475038"/>
          <p14:tracePt t="122223" x="6011863" y="3475038"/>
          <p14:tracePt t="122239" x="6035675" y="3475038"/>
          <p14:tracePt t="122254" x="6096000" y="3475038"/>
          <p14:tracePt t="122270" x="6149975" y="3475038"/>
          <p14:tracePt t="122288" x="6218238" y="3475038"/>
          <p14:tracePt t="122303" x="6294438" y="3475038"/>
          <p14:tracePt t="122320" x="6332538" y="3475038"/>
          <p14:tracePt t="122337" x="6370638" y="3467100"/>
          <p14:tracePt t="122360" x="6416675" y="3459163"/>
          <p14:tracePt t="122374" x="6523038" y="3436938"/>
          <p14:tracePt t="122390" x="6599238" y="3459163"/>
          <p14:tracePt t="122406" x="6621463" y="3459163"/>
          <p14:tracePt t="122423" x="6629400" y="3459163"/>
          <p14:tracePt t="122440" x="6621463" y="3429000"/>
          <p14:tracePt t="122456" x="6645275" y="3436938"/>
          <p14:tracePt t="122473" x="6675438" y="3436938"/>
          <p14:tracePt t="122489" x="6713538" y="3467100"/>
          <p14:tracePt t="122503" x="6827838" y="3559175"/>
          <p14:tracePt t="122503" x="6873875" y="3559175"/>
          <p14:tracePt t="122525" x="6911975" y="3551238"/>
          <p14:tracePt t="122565" x="6896100" y="3551238"/>
          <p14:tracePt t="122686" x="6888163" y="3551238"/>
          <p14:tracePt t="122705" x="6880225" y="3551238"/>
          <p14:tracePt t="122720" x="6865938" y="3559175"/>
          <p14:tracePt t="122737" x="6850063" y="3559175"/>
          <p14:tracePt t="122752" x="6789738" y="3543300"/>
          <p14:tracePt t="122768" x="6781800" y="3551238"/>
          <p14:tracePt t="122783" x="6759575" y="3565525"/>
          <p14:tracePt t="122800" x="6759575" y="3573463"/>
          <p14:tracePt t="122816" x="6743700" y="3573463"/>
          <p14:tracePt t="122826" x="6689725" y="3573463"/>
          <p14:tracePt t="122842" x="6613525" y="3573463"/>
          <p14:tracePt t="122859" x="6530975" y="3573463"/>
          <p14:tracePt t="122873" x="6446838" y="3573463"/>
          <p14:tracePt t="122890" x="6346825" y="3573463"/>
          <p14:tracePt t="122906" x="6264275" y="3573463"/>
          <p14:tracePt t="122922" x="6172200" y="3573463"/>
          <p14:tracePt t="122939" x="6073775" y="3573463"/>
          <p14:tracePt t="122956" x="5981700" y="3589338"/>
          <p14:tracePt t="122972" x="5875338" y="3597275"/>
          <p14:tracePt t="122988" x="5753100" y="3597275"/>
          <p14:tracePt t="123004" x="5622925" y="3597275"/>
          <p14:tracePt t="123020" x="5502275" y="3573463"/>
          <p14:tracePt t="123036" x="5478463" y="3581400"/>
          <p14:tracePt t="123053" x="5380038" y="3535363"/>
          <p14:tracePt t="123069" x="5280025" y="3527425"/>
          <p14:tracePt t="123086" x="5165725" y="3513138"/>
          <p14:tracePt t="123103" x="5059363" y="3513138"/>
          <p14:tracePt t="123103" x="5021263" y="3505200"/>
          <p14:tracePt t="123120" x="4960938" y="3489325"/>
          <p14:tracePt t="123140" x="4906963" y="3482975"/>
          <p14:tracePt t="123155" x="4816475" y="3467100"/>
          <p14:tracePt t="123171" x="4625975" y="3444875"/>
          <p14:tracePt t="123190" x="4594225" y="3444875"/>
          <p14:tracePt t="123206" x="4411663" y="3444875"/>
          <p14:tracePt t="123223" x="4335463" y="3429000"/>
          <p14:tracePt t="123239" x="4313238" y="3429000"/>
          <p14:tracePt t="123253" x="4275138" y="3421063"/>
          <p14:tracePt t="123271" x="4251325" y="3390900"/>
          <p14:tracePt t="123287" x="4259263" y="3390900"/>
          <p14:tracePt t="123439" x="4275138" y="3390900"/>
          <p14:tracePt t="123454" x="4305300" y="3390900"/>
          <p14:tracePt t="123470" x="4359275" y="3390900"/>
          <p14:tracePt t="123485" x="4419600" y="3398838"/>
          <p14:tracePt t="123501" x="4465638" y="3436938"/>
          <p14:tracePt t="123517" x="4564063" y="3475038"/>
          <p14:tracePt t="123538" x="4587875" y="3489325"/>
          <p14:tracePt t="123552" x="4656138" y="3497263"/>
          <p14:tracePt t="123565" x="4754563" y="3521075"/>
          <p14:tracePt t="123583" x="4868863" y="3543300"/>
          <p14:tracePt t="123592" x="4983163" y="3551238"/>
          <p14:tracePt t="123609" x="5089525" y="3573463"/>
          <p14:tracePt t="123625" x="5151438" y="3573463"/>
          <p14:tracePt t="123639" x="5197475" y="3573463"/>
          <p14:tracePt t="123656" x="5235575" y="3589338"/>
          <p14:tracePt t="123673" x="5280025" y="3589338"/>
          <p14:tracePt t="123687" x="5508625" y="3635375"/>
          <p14:tracePt t="123703" x="5562600" y="3589338"/>
          <p14:tracePt t="123723" x="5630863" y="3611563"/>
          <p14:tracePt t="123739" x="5646738" y="3611563"/>
          <p14:tracePt t="123754" x="5684838" y="3619500"/>
          <p14:tracePt t="123771" x="5722938" y="3619500"/>
          <p14:tracePt t="123798" x="5807075" y="3635375"/>
          <p14:tracePt t="123813" x="5859463" y="3635375"/>
          <p14:tracePt t="123827" x="5997575" y="3635375"/>
          <p14:tracePt t="123843" x="6073775" y="3603625"/>
          <p14:tracePt t="123858" x="6149975" y="3603625"/>
          <p14:tracePt t="123875" x="6226175" y="3603625"/>
          <p14:tracePt t="123888" x="6232525" y="3603625"/>
          <p14:tracePt t="123905" x="6264275" y="3611563"/>
          <p14:tracePt t="123921" x="6430963" y="3641725"/>
          <p14:tracePt t="123939" x="6477000" y="3641725"/>
          <p14:tracePt t="123955" x="6515100" y="3641725"/>
          <p14:tracePt t="123971" x="6545263" y="3641725"/>
          <p14:tracePt t="123987" x="6553200" y="3641725"/>
          <p14:tracePt t="124005" x="6591300" y="3657600"/>
          <p14:tracePt t="124019" x="6637338" y="3657600"/>
          <p14:tracePt t="124036" x="6667500" y="3641725"/>
          <p14:tracePt t="124052" x="6675438" y="3641725"/>
          <p14:tracePt t="124217" x="6675438" y="3627438"/>
          <p14:tracePt t="124236" x="6659563" y="3627438"/>
          <p14:tracePt t="124380" x="6621463" y="3627438"/>
          <p14:tracePt t="125436" x="6591300" y="3627438"/>
          <p14:tracePt t="125517" x="6599238" y="3627438"/>
          <p14:tracePt t="125535" x="6591300" y="3627438"/>
          <p14:tracePt t="125562" x="6545263" y="3627438"/>
          <p14:tracePt t="125584" x="6530975" y="3627438"/>
          <p14:tracePt t="125597" x="6469063" y="3627438"/>
          <p14:tracePt t="125608" x="6430963" y="3627438"/>
          <p14:tracePt t="125625" x="6384925" y="3611563"/>
          <p14:tracePt t="125638" x="6324600" y="3603625"/>
          <p14:tracePt t="125657" x="6308725" y="3589338"/>
          <p14:tracePt t="125669" x="6264275" y="3589338"/>
          <p14:tracePt t="125687" x="6194425" y="3589338"/>
          <p14:tracePt t="125703" x="6134100" y="3589338"/>
          <p14:tracePt t="125719" x="6096000" y="3589338"/>
          <p14:tracePt t="125735" x="5989638" y="3573463"/>
          <p14:tracePt t="125751" x="5837238" y="3565525"/>
          <p14:tracePt t="125770" x="5676900" y="3543300"/>
          <p14:tracePt t="125787" x="5540375" y="3527425"/>
          <p14:tracePt t="125801" x="5426075" y="3521075"/>
          <p14:tracePt t="125818" x="5341938" y="3505200"/>
          <p14:tracePt t="125833" x="5280025" y="3497263"/>
          <p14:tracePt t="125851" x="5235575" y="3497263"/>
          <p14:tracePt t="125868" x="5181600" y="3497263"/>
          <p14:tracePt t="125868" x="5159375" y="3497263"/>
          <p14:tracePt t="125884" x="5075238" y="3505200"/>
          <p14:tracePt t="125905" x="4991100" y="3505200"/>
          <p14:tracePt t="125922" x="4930775" y="3505200"/>
          <p14:tracePt t="125936" x="4854575" y="3513138"/>
          <p14:tracePt t="125953" x="4784725" y="3513138"/>
          <p14:tracePt t="125970" x="4754563" y="3513138"/>
          <p14:tracePt t="125986" x="4732338" y="3513138"/>
          <p14:tracePt t="126003" x="4724400" y="3513138"/>
          <p14:tracePt t="126020" x="4708525" y="3521075"/>
          <p14:tracePt t="126034" x="4678363" y="3527425"/>
          <p14:tracePt t="126064" x="4664075" y="3543300"/>
          <p14:tracePt t="126080" x="4632325" y="3565525"/>
          <p14:tracePt t="126096" x="4556125" y="3597275"/>
          <p14:tracePt t="126114" x="4518025" y="3603625"/>
          <p14:tracePt t="126123" x="4479925" y="3603625"/>
          <p14:tracePt t="126139" x="4449763" y="3603625"/>
          <p14:tracePt t="126156" x="4435475" y="3603625"/>
          <p14:tracePt t="126169" x="4435475" y="3611563"/>
          <p14:tracePt t="126204" x="4427538" y="3611563"/>
          <p14:tracePt t="126232" x="4435475" y="3611563"/>
          <p14:tracePt t="126516" x="4441825" y="3611563"/>
          <p14:tracePt t="126582" x="4449763" y="3611563"/>
          <p14:tracePt t="126678" x="4457700" y="3597275"/>
          <p14:tracePt t="126798" x="4465638" y="3589338"/>
          <p14:tracePt t="126865" x="4479925" y="3589338"/>
          <p14:tracePt t="126894" x="4503738" y="3589338"/>
          <p14:tracePt t="126912" x="4525963" y="3589338"/>
          <p14:tracePt t="126923" x="4556125" y="3573463"/>
          <p14:tracePt t="126935" x="4610100" y="3573463"/>
          <p14:tracePt t="126952" x="4664075" y="3559175"/>
          <p14:tracePt t="126967" x="4716463" y="3559175"/>
          <p14:tracePt t="126985" x="4746625" y="3543300"/>
          <p14:tracePt t="127002" x="4784725" y="3543300"/>
          <p14:tracePt t="127019" x="4830763" y="3543300"/>
          <p14:tracePt t="127035" x="4884738" y="3543300"/>
          <p14:tracePt t="127052" x="4922838" y="3543300"/>
          <p14:tracePt t="127065" x="4983163" y="3543300"/>
          <p14:tracePt t="127098" x="5006975" y="3543300"/>
          <p14:tracePt t="127107" x="5037138" y="3543300"/>
          <p14:tracePt t="127123" x="5051425" y="3543300"/>
          <p14:tracePt t="127138" x="5067300" y="3543300"/>
          <p14:tracePt t="128047" x="5059363" y="3543300"/>
          <p14:tracePt t="128547" x="5045075" y="3543300"/>
          <p14:tracePt t="128565" x="5006975" y="3543300"/>
          <p14:tracePt t="128581" x="4930775" y="3543300"/>
          <p14:tracePt t="128598" x="4868863" y="3543300"/>
          <p14:tracePt t="128611" x="4724400" y="3565525"/>
          <p14:tracePt t="128628" x="4579938" y="3581400"/>
          <p14:tracePt t="128644" x="4473575" y="3611563"/>
          <p14:tracePt t="128661" x="4389438" y="3619500"/>
          <p14:tracePt t="128670" x="4321175" y="3649663"/>
          <p14:tracePt t="128687" x="4168775" y="3649663"/>
          <p14:tracePt t="128703" x="4038600" y="3679825"/>
          <p14:tracePt t="128717" x="3711575" y="3711575"/>
          <p14:tracePt t="128733" x="3360738" y="3756025"/>
          <p14:tracePt t="128751" x="3040063" y="3817938"/>
          <p14:tracePt t="128768" x="2895600" y="3856038"/>
          <p14:tracePt t="128785" x="2789238" y="3878263"/>
          <p14:tracePt t="128801" x="2689225" y="3886200"/>
          <p14:tracePt t="128817" x="2590800" y="3908425"/>
          <p14:tracePt t="128833" x="2536825" y="3908425"/>
          <p14:tracePt t="128847" x="2392363" y="3932238"/>
          <p14:tracePt t="128864" x="2201863" y="3954463"/>
          <p14:tracePt t="128881" x="2087563" y="3978275"/>
          <p14:tracePt t="128897" x="1965325" y="4008438"/>
          <p14:tracePt t="128914" x="1836738" y="4022725"/>
          <p14:tracePt t="128930" x="1714500" y="4046538"/>
          <p14:tracePt t="128930" x="1668463" y="4054475"/>
          <p14:tracePt t="128948" x="1554163" y="4068763"/>
          <p14:tracePt t="128967" x="1508125" y="4068763"/>
          <p14:tracePt t="128983" x="1493838" y="4084638"/>
          <p14:tracePt t="129000" x="1455738" y="4084638"/>
          <p14:tracePt t="129016" x="1371600" y="4098925"/>
          <p14:tracePt t="129035" x="1227138" y="4122738"/>
          <p14:tracePt t="129050" x="1066800" y="4130675"/>
          <p14:tracePt t="129066" x="974725" y="4152900"/>
          <p14:tracePt t="129083" x="922338" y="4152900"/>
          <p14:tracePt t="129097" x="914400" y="4168775"/>
          <p14:tracePt t="129114" x="892175" y="4183063"/>
          <p14:tracePt t="129131" x="830263" y="4183063"/>
          <p14:tracePt t="129147" x="708025" y="4183063"/>
          <p14:tracePt t="129163" x="587375" y="4183063"/>
          <p14:tracePt t="129180" x="503238" y="4168775"/>
          <p14:tracePt t="129196" x="495300" y="4160838"/>
          <p14:tracePt t="129219" x="503238" y="4144963"/>
          <p14:tracePt t="129296" x="511175" y="4144963"/>
          <p14:tracePt t="129315" x="517525" y="4144963"/>
          <p14:tracePt t="129362" x="525463" y="4137025"/>
          <p14:tracePt t="129381" x="541338" y="4137025"/>
          <p14:tracePt t="129408" x="563563" y="4137025"/>
          <p14:tracePt t="129426" x="593725" y="4144963"/>
          <p14:tracePt t="129436" x="617538" y="4144963"/>
          <p14:tracePt t="129453" x="663575" y="4144963"/>
          <p14:tracePt t="129453" x="669925" y="4144963"/>
          <p14:tracePt t="129470" x="685800" y="4144963"/>
          <p14:tracePt t="129497" x="715963" y="4144963"/>
          <p14:tracePt t="129514" x="731838" y="4144963"/>
          <p14:tracePt t="129533" x="769938" y="4144963"/>
          <p14:tracePt t="129549" x="792163" y="4137025"/>
          <p14:tracePt t="129565" x="815975" y="4130675"/>
          <p14:tracePt t="129581" x="830263" y="4130675"/>
          <p14:tracePt t="129596" x="846138" y="4130675"/>
          <p14:tracePt t="129614" x="846138" y="4122738"/>
          <p14:tracePt t="130474" x="846138" y="4098925"/>
          <p14:tracePt t="130483" x="846138" y="4092575"/>
          <p14:tracePt t="130497" x="846138" y="4084638"/>
          <p14:tracePt t="130530" x="846138" y="4060825"/>
          <p14:tracePt t="130563" x="838200" y="4054475"/>
          <p14:tracePt t="130594" x="838200" y="4038600"/>
          <p14:tracePt t="130613" x="838200" y="4016375"/>
          <p14:tracePt t="130645" x="838200" y="4000500"/>
          <p14:tracePt t="130645" x="830263" y="3992563"/>
          <p14:tracePt t="130673" x="822325" y="3992563"/>
          <p14:tracePt t="130692" x="815975" y="3992563"/>
          <p14:tracePt t="130845" x="808038" y="3992563"/>
          <p14:tracePt t="130878" x="800100" y="4000500"/>
          <p14:tracePt t="130896" x="800100" y="4008438"/>
          <p14:tracePt t="130923" x="800100" y="4016375"/>
          <p14:tracePt t="130941" x="800100" y="4030663"/>
          <p14:tracePt t="130951" x="800100" y="4038600"/>
          <p14:tracePt t="130968" x="800100" y="4060825"/>
          <p14:tracePt t="130984" x="800100" y="4084638"/>
          <p14:tracePt t="131001" x="800100" y="4114800"/>
          <p14:tracePt t="131032" x="800100" y="4144963"/>
          <p14:tracePt t="131047" x="800100" y="4152900"/>
          <p14:tracePt t="131063" x="800100" y="4175125"/>
          <p14:tracePt t="131079" x="800100" y="4191000"/>
          <p14:tracePt t="131096" x="800100" y="4206875"/>
          <p14:tracePt t="131112" x="800100" y="4221163"/>
          <p14:tracePt t="131129" x="800100" y="4251325"/>
          <p14:tracePt t="131145" x="808038" y="4283075"/>
          <p14:tracePt t="131158" x="808038" y="4289425"/>
          <p14:tracePt t="131173" x="815975" y="4305300"/>
          <p14:tracePt t="131191" x="815975" y="4321175"/>
          <p14:tracePt t="131201" x="815975" y="4335463"/>
          <p14:tracePt t="131217" x="815975" y="4351338"/>
          <p14:tracePt t="131234" x="815975" y="4365625"/>
          <p14:tracePt t="131248" x="815975" y="4397375"/>
          <p14:tracePt t="131264" x="815975" y="4427538"/>
          <p14:tracePt t="131280" x="815975" y="4457700"/>
          <p14:tracePt t="131313" x="815975" y="4473575"/>
          <p14:tracePt t="131329" x="815975" y="4487863"/>
          <p14:tracePt t="131346" x="822325" y="4511675"/>
          <p14:tracePt t="131361" x="822325" y="4541838"/>
          <p14:tracePt t="131377" x="830263" y="4572000"/>
          <p14:tracePt t="131392" x="830263" y="4587875"/>
          <p14:tracePt t="131408" x="846138" y="4632325"/>
          <p14:tracePt t="131425" x="846138" y="4664075"/>
          <p14:tracePt t="131441" x="846138" y="4694238"/>
          <p14:tracePt t="131451" x="846138" y="4724400"/>
          <p14:tracePt t="131467" x="846138" y="4746625"/>
          <p14:tracePt t="131484" x="846138" y="4770438"/>
          <p14:tracePt t="131497" x="846138" y="4808538"/>
          <p14:tracePt t="131516" x="846138" y="4830763"/>
          <p14:tracePt t="131531" x="846138" y="4860925"/>
          <p14:tracePt t="131547" x="846138" y="4876800"/>
          <p14:tracePt t="131564" x="846138" y="4922838"/>
          <p14:tracePt t="131580" x="830263" y="4968875"/>
          <p14:tracePt t="131597" x="830263" y="5006975"/>
          <p14:tracePt t="131613" x="822325" y="5051425"/>
          <p14:tracePt t="131631" x="808038" y="5089525"/>
          <p14:tracePt t="131644" x="808038" y="5113338"/>
          <p14:tracePt t="131661" x="808038" y="5127625"/>
          <p14:tracePt t="131677" x="792163" y="5151438"/>
          <p14:tracePt t="131694" x="792163" y="5203825"/>
          <p14:tracePt t="131711" x="777875" y="5257800"/>
          <p14:tracePt t="131728" x="762000" y="5326063"/>
          <p14:tracePt t="131744" x="754063" y="5356225"/>
          <p14:tracePt t="131764" x="746125" y="5372100"/>
          <p14:tracePt t="131780" x="739775" y="5394325"/>
          <p14:tracePt t="131797" x="739775" y="5432425"/>
          <p14:tracePt t="131813" x="723900" y="5470525"/>
          <p14:tracePt t="131813" x="723900" y="5502275"/>
          <p14:tracePt t="131831" x="723900" y="5546725"/>
          <p14:tracePt t="131847" x="715963" y="5578475"/>
          <p14:tracePt t="131864" x="708025" y="5592763"/>
          <p14:tracePt t="131878" x="708025" y="5616575"/>
          <p14:tracePt t="131894" x="708025" y="5630863"/>
          <p14:tracePt t="131911" x="708025" y="5638800"/>
          <p14:tracePt t="131938" x="708025" y="5646738"/>
          <p14:tracePt t="131951" x="708025" y="5630863"/>
          <p14:tracePt t="132005" x="708025" y="5616575"/>
          <p14:tracePt t="132015" x="708025" y="5600700"/>
          <p14:tracePt t="132045" x="708025" y="5584825"/>
          <p14:tracePt t="132061" x="715963" y="5532438"/>
          <p14:tracePt t="132079" x="715963" y="5494338"/>
          <p14:tracePt t="132095" x="715963" y="5432425"/>
          <p14:tracePt t="132113" x="715963" y="5387975"/>
          <p14:tracePt t="132125" x="708025" y="5349875"/>
          <p14:tracePt t="132140" x="708025" y="5311775"/>
          <p14:tracePt t="132161" x="708025" y="5287963"/>
          <p14:tracePt t="132177" x="708025" y="5257800"/>
          <p14:tracePt t="132191" x="708025" y="5173663"/>
          <p14:tracePt t="132207" x="708025" y="5135563"/>
          <p14:tracePt t="132217" x="708025" y="5075238"/>
          <p14:tracePt t="132233" x="708025" y="5013325"/>
          <p14:tracePt t="132250" x="708025" y="4960938"/>
          <p14:tracePt t="132266" x="715963" y="4914900"/>
          <p14:tracePt t="132288" x="746125" y="4838700"/>
          <p14:tracePt t="132299" x="762000" y="4770438"/>
          <p14:tracePt t="132313" x="762000" y="4708525"/>
          <p14:tracePt t="132329" x="784225" y="4625975"/>
          <p14:tracePt t="132346" x="800100" y="4533900"/>
          <p14:tracePt t="132363" x="822325" y="4449763"/>
          <p14:tracePt t="132380" x="830263" y="4397375"/>
          <p14:tracePt t="132393" x="846138" y="4313238"/>
          <p14:tracePt t="132410" x="854075" y="4237038"/>
          <p14:tracePt t="132427" x="860425" y="4198938"/>
          <p14:tracePt t="132443" x="860425" y="4160838"/>
          <p14:tracePt t="132460" x="860425" y="4130675"/>
          <p14:tracePt t="132477" x="860425" y="4106863"/>
          <p14:tracePt t="132493" x="868363" y="4084638"/>
          <p14:tracePt t="132493" x="868363" y="4054475"/>
          <p14:tracePt t="132510" x="868363" y="4046538"/>
          <p14:tracePt t="132533" x="876300" y="4022725"/>
          <p14:tracePt t="132546" x="876300" y="4000500"/>
          <p14:tracePt t="132563" x="876300" y="3984625"/>
          <p14:tracePt t="132578" x="876300" y="3978275"/>
          <p14:tracePt t="132596" x="876300" y="3984625"/>
          <p14:tracePt t="132708" x="876300" y="4022725"/>
          <p14:tracePt t="132738" x="868363" y="4030663"/>
          <p14:tracePt t="132748" x="860425" y="4092575"/>
          <p14:tracePt t="132766" x="860425" y="4114800"/>
          <p14:tracePt t="132779" x="860425" y="4191000"/>
          <p14:tracePt t="132795" x="860425" y="4267200"/>
          <p14:tracePt t="132811" x="860425" y="4321175"/>
          <p14:tracePt t="132830" x="854075" y="4335463"/>
          <p14:tracePt t="132846" x="854075" y="4373563"/>
          <p14:tracePt t="132863" x="846138" y="4397375"/>
          <p14:tracePt t="132879" x="846138" y="4411663"/>
          <p14:tracePt t="132897" x="838200" y="4449763"/>
          <p14:tracePt t="132923" x="830263" y="4495800"/>
          <p14:tracePt t="132940" x="830263" y="4572000"/>
          <p14:tracePt t="132956" x="808038" y="4625975"/>
          <p14:tracePt t="132973" x="800100" y="4686300"/>
          <p14:tracePt t="132982" x="800100" y="4740275"/>
          <p14:tracePt t="132999" x="792163" y="4778375"/>
          <p14:tracePt t="133015" x="792163" y="4822825"/>
          <p14:tracePt t="133031" x="792163" y="4846638"/>
          <p14:tracePt t="133046" x="792163" y="4914900"/>
          <p14:tracePt t="133063" x="792163" y="4960938"/>
          <p14:tracePt t="133079" x="792163" y="4975225"/>
          <p14:tracePt t="133079" x="792163" y="4991100"/>
          <p14:tracePt t="133095" x="792163" y="5013325"/>
          <p14:tracePt t="133112" x="792163" y="5045075"/>
          <p14:tracePt t="133129" x="792163" y="5075238"/>
          <p14:tracePt t="133145" x="792163" y="5083175"/>
          <p14:tracePt t="133162" x="808038" y="5121275"/>
          <p14:tracePt t="133176" x="808038" y="5159375"/>
          <p14:tracePt t="133194" x="808038" y="5211763"/>
          <p14:tracePt t="133210" x="808038" y="5227638"/>
          <p14:tracePt t="133226" x="808038" y="5249863"/>
          <p14:tracePt t="133242" x="808038" y="5265738"/>
          <p14:tracePt t="133259" x="808038" y="5295900"/>
          <p14:tracePt t="133259" x="808038" y="5318125"/>
          <p14:tracePt t="133280" x="808038" y="5349875"/>
          <p14:tracePt t="133297" x="815975" y="5387975"/>
          <p14:tracePt t="133311" x="822325" y="5440363"/>
          <p14:tracePt t="133328" x="822325" y="5494338"/>
          <p14:tracePt t="133345" x="822325" y="5516563"/>
          <p14:tracePt t="133361" x="822325" y="5532438"/>
          <p14:tracePt t="133378" x="822325" y="5540375"/>
          <p14:tracePt t="133395" x="830263" y="5540375"/>
          <p14:tracePt t="133411" x="830263" y="5554663"/>
          <p14:tracePt t="133439" x="838200" y="5554663"/>
          <p14:tracePt t="133487" x="846138" y="5554663"/>
          <p14:tracePt t="133591" x="846138" y="5546725"/>
          <p14:tracePt t="133795" x="854075" y="5546725"/>
          <p14:tracePt t="134094" x="868363" y="5540375"/>
          <p14:tracePt t="134174" x="876300" y="5532438"/>
          <p14:tracePt t="134204" x="884238" y="5532438"/>
          <p14:tracePt t="134236" x="892175" y="5524500"/>
          <p14:tracePt t="134255" x="906463" y="5524500"/>
          <p14:tracePt t="134264" x="930275" y="5502275"/>
          <p14:tracePt t="134281" x="968375" y="5494338"/>
          <p14:tracePt t="134302" x="1020763" y="5486400"/>
          <p14:tracePt t="134316" x="1082675" y="5486400"/>
          <p14:tracePt t="134328" x="1165225" y="5464175"/>
          <p14:tracePt t="134344" x="1265238" y="5448300"/>
          <p14:tracePt t="134360" x="1363663" y="5440363"/>
          <p14:tracePt t="134377" x="1477963" y="5432425"/>
          <p14:tracePt t="134394" x="1592263" y="5394325"/>
          <p14:tracePt t="134411" x="1736725" y="5372100"/>
          <p14:tracePt t="134425" x="1851025" y="5349875"/>
          <p14:tracePt t="134443" x="1951038" y="5334000"/>
          <p14:tracePt t="134458" x="2027238" y="5311775"/>
          <p14:tracePt t="134474" x="2133600" y="5287963"/>
          <p14:tracePt t="134491" x="2193925" y="5287963"/>
          <p14:tracePt t="134508" x="2316163" y="5241925"/>
          <p14:tracePt t="134508" x="2378075" y="5241925"/>
          <p14:tracePt t="134526" x="2506663" y="5219700"/>
          <p14:tracePt t="134545" x="2582863" y="5211763"/>
          <p14:tracePt t="134561" x="2644775" y="5211763"/>
          <p14:tracePt t="134577" x="2651125" y="5197475"/>
          <p14:tracePt t="134594" x="2674938" y="5197475"/>
          <p14:tracePt t="134611" x="2682875" y="5173663"/>
          <p14:tracePt t="134626" x="2705100" y="5159375"/>
          <p14:tracePt t="134643" x="2727325" y="5121275"/>
          <p14:tracePt t="134660" x="2751138" y="5105400"/>
          <p14:tracePt t="134677" x="2773363" y="5083175"/>
          <p14:tracePt t="134691" x="2803525" y="5067300"/>
          <p14:tracePt t="134707" x="2835275" y="5051425"/>
          <p14:tracePt t="134725" x="2849563" y="5037138"/>
          <p14:tracePt t="134747" x="2873375" y="5013325"/>
          <p14:tracePt t="134763" x="2887663" y="4983163"/>
          <p14:tracePt t="134781" x="2911475" y="4945063"/>
          <p14:tracePt t="134797" x="2949575" y="4914900"/>
          <p14:tracePt t="134810" x="2979738" y="4860925"/>
          <p14:tracePt t="134827" x="3048000" y="4822825"/>
          <p14:tracePt t="134843" x="3070225" y="4800600"/>
          <p14:tracePt t="134860" x="3094038" y="4770438"/>
          <p14:tracePt t="134877" x="3108325" y="4746625"/>
          <p14:tracePt t="134894" x="3108325" y="4716463"/>
          <p14:tracePt t="134911" x="3108325" y="4625975"/>
          <p14:tracePt t="134927" x="3116263" y="4625975"/>
          <p14:tracePt t="134940" x="3140075" y="4648200"/>
          <p14:tracePt t="134957" x="3140075" y="4618038"/>
          <p14:tracePt t="134975" x="3192463" y="4610100"/>
          <p14:tracePt t="134991" x="3192463" y="4572000"/>
          <p14:tracePt t="135008" x="3200400" y="4541838"/>
          <p14:tracePt t="135008" x="3208338" y="4525963"/>
          <p14:tracePt t="135027" x="3216275" y="4503738"/>
          <p14:tracePt t="135047" x="3222625" y="4487863"/>
          <p14:tracePt t="135060" x="3260725" y="4427538"/>
          <p14:tracePt t="135079" x="3284538" y="4411663"/>
          <p14:tracePt t="135095" x="3344863" y="4473575"/>
          <p14:tracePt t="135110" x="3344863" y="4465638"/>
          <p14:tracePt t="135128" x="3336925" y="4449763"/>
          <p14:tracePt t="135158" x="3330575" y="4441825"/>
          <p14:tracePt t="135175" x="3314700" y="4441825"/>
          <p14:tracePt t="135203" x="3298825" y="4435475"/>
          <p14:tracePt t="135224" x="3284538" y="4427538"/>
          <p14:tracePt t="135252" x="3268663" y="4419600"/>
          <p14:tracePt t="135270" x="3254375" y="4403725"/>
          <p14:tracePt t="135270" x="3246438" y="4403725"/>
          <p14:tracePt t="135292" x="3230563" y="4397375"/>
          <p14:tracePt t="135312" x="3200400" y="4397375"/>
          <p14:tracePt t="135329" x="3184525" y="4397375"/>
          <p14:tracePt t="135344" x="3170238" y="4389438"/>
          <p14:tracePt t="135358" x="3162300" y="4389438"/>
          <p14:tracePt t="135374" x="3146425" y="4389438"/>
          <p14:tracePt t="135391" x="3140075" y="4389438"/>
          <p14:tracePt t="135408" x="3124200" y="4381500"/>
          <p14:tracePt t="135424" x="3108325" y="4373563"/>
          <p14:tracePt t="135441" x="3101975" y="4373563"/>
          <p14:tracePt t="135458" x="3094038" y="4365625"/>
          <p14:tracePt t="135470" x="3086100" y="4365625"/>
          <p14:tracePt t="135487" x="3078163" y="4351338"/>
          <p14:tracePt t="135504" x="3063875" y="4343400"/>
          <p14:tracePt t="135513" x="3048000" y="4327525"/>
          <p14:tracePt t="135531" x="3032125" y="4327525"/>
          <p14:tracePt t="135547" x="3025775" y="4321175"/>
          <p14:tracePt t="135562" x="3009900" y="4321175"/>
          <p14:tracePt t="135626" x="3001963" y="4321175"/>
          <p14:tracePt t="135641" x="2987675" y="4321175"/>
          <p14:tracePt t="135658" x="2979738" y="4321175"/>
          <p14:tracePt t="135706" x="2971800" y="4321175"/>
          <p14:tracePt t="135724" x="2971800" y="4327525"/>
          <p14:tracePt t="135737" x="2963863" y="4327525"/>
          <p14:tracePt t="135768" x="2949575" y="4327525"/>
          <p14:tracePt t="135786" x="2925763" y="4335463"/>
          <p14:tracePt t="135796" x="2903538" y="4335463"/>
          <p14:tracePt t="135813" x="2887663" y="4343400"/>
          <p14:tracePt t="135829" x="2879725" y="4351338"/>
          <p14:tracePt t="135842" x="2865438" y="4359275"/>
          <p14:tracePt t="135859" x="2849563" y="4365625"/>
          <p14:tracePt t="135876" x="2835275" y="4381500"/>
          <p14:tracePt t="135893" x="2819400" y="4397375"/>
          <p14:tracePt t="135909" x="2803525" y="4411663"/>
          <p14:tracePt t="135926" x="2781300" y="4435475"/>
          <p14:tracePt t="135943" x="2759075" y="4457700"/>
          <p14:tracePt t="135978" x="2727325" y="4487863"/>
          <p14:tracePt t="136001" x="2720975" y="4503738"/>
          <p14:tracePt t="136019" x="2713038" y="4518025"/>
          <p14:tracePt t="136029" x="2697163" y="4525963"/>
          <p14:tracePt t="136045" x="2697163" y="4549775"/>
          <p14:tracePt t="136061" x="2682875" y="4572000"/>
          <p14:tracePt t="136078" x="2682875" y="4579938"/>
          <p14:tracePt t="136090" x="2667000" y="4594225"/>
          <p14:tracePt t="136108" x="2651125" y="4625975"/>
          <p14:tracePt t="136125" x="2651125" y="4640263"/>
          <p14:tracePt t="136141" x="2636838" y="4678363"/>
          <p14:tracePt t="136157" x="2636838" y="4702175"/>
          <p14:tracePt t="136174" x="2636838" y="4716463"/>
          <p14:tracePt t="136191" x="2636838" y="4732338"/>
          <p14:tracePt t="136206" x="2636838" y="4770438"/>
          <p14:tracePt t="136223" x="2636838" y="4808538"/>
          <p14:tracePt t="136239" x="2636838" y="4846638"/>
          <p14:tracePt t="136255" x="2636838" y="4860925"/>
          <p14:tracePt t="136273" x="2636838" y="4876800"/>
          <p14:tracePt t="136289" x="2636838" y="4899025"/>
          <p14:tracePt t="136312" x="2636838" y="4914900"/>
          <p14:tracePt t="136328" x="2636838" y="4953000"/>
          <p14:tracePt t="136360" x="2636838" y="4968875"/>
          <p14:tracePt t="136388" x="2636838" y="4991100"/>
          <p14:tracePt t="136406" x="2644775" y="5013325"/>
          <p14:tracePt t="136423" x="2659063" y="5029200"/>
          <p14:tracePt t="136439" x="2682875" y="5045075"/>
          <p14:tracePt t="136457" x="2697163" y="5045075"/>
          <p14:tracePt t="136468" x="2735263" y="5075238"/>
          <p14:tracePt t="136485" x="2765425" y="5105400"/>
          <p14:tracePt t="136502" x="2789238" y="5113338"/>
          <p14:tracePt t="136519" x="2803525" y="5121275"/>
          <p14:tracePt t="136531" x="2835275" y="5135563"/>
          <p14:tracePt t="136546" x="2873375" y="5151438"/>
          <p14:tracePt t="136562" x="2895600" y="5151438"/>
          <p14:tracePt t="136576" x="2911475" y="5151438"/>
          <p14:tracePt t="136592" x="2925763" y="5151438"/>
          <p14:tracePt t="136608" x="2941638" y="5151438"/>
          <p14:tracePt t="136639" x="2941638" y="5121275"/>
          <p14:tracePt t="136671" x="2941638" y="5097463"/>
          <p14:tracePt t="136690" x="2941638" y="5083175"/>
          <p14:tracePt t="136706" x="2955925" y="5067300"/>
          <p14:tracePt t="136723" x="2987675" y="5021263"/>
          <p14:tracePt t="136753" x="2994025" y="4999038"/>
          <p14:tracePt t="136783" x="3001963" y="4991100"/>
          <p14:tracePt t="136797" x="3001963" y="4975225"/>
          <p14:tracePt t="136812" x="3001963" y="4968875"/>
          <p14:tracePt t="136825" x="3001963" y="4945063"/>
          <p14:tracePt t="136840" x="3001963" y="4922838"/>
          <p14:tracePt t="136857" x="3009900" y="4914900"/>
          <p14:tracePt t="136874" x="3009900" y="4892675"/>
          <p14:tracePt t="136890" x="3009900" y="4876800"/>
          <p14:tracePt t="136907" x="3009900" y="4860925"/>
          <p14:tracePt t="136924" x="3009900" y="4854575"/>
          <p14:tracePt t="136940" x="3009900" y="4838700"/>
          <p14:tracePt t="136955" x="3009900" y="4816475"/>
          <p14:tracePt t="136972" x="3009900" y="4770438"/>
          <p14:tracePt t="136987" x="3017838" y="4716463"/>
          <p14:tracePt t="137005" x="3032125" y="4678363"/>
          <p14:tracePt t="137022" x="3032125" y="4640263"/>
          <p14:tracePt t="137037" x="3048000" y="4610100"/>
          <p14:tracePt t="137054" x="3048000" y="4594225"/>
          <p14:tracePt t="137077" x="3048000" y="4579938"/>
          <p14:tracePt t="137091" x="3048000" y="4564063"/>
          <p14:tracePt t="137107" x="3055938" y="4525963"/>
          <p14:tracePt t="137125" x="3070225" y="4487863"/>
          <p14:tracePt t="137140" x="3094038" y="4427538"/>
          <p14:tracePt t="137158" x="3094038" y="4419600"/>
          <p14:tracePt t="137174" x="3094038" y="4403725"/>
          <p14:tracePt t="137191" x="3101975" y="4389438"/>
          <p14:tracePt t="137207" x="3101975" y="4381500"/>
          <p14:tracePt t="137220" x="3101975" y="4359275"/>
          <p14:tracePt t="137237" x="3101975" y="4351338"/>
          <p14:tracePt t="137267" x="3101975" y="4327525"/>
          <p14:tracePt t="137284" x="3101975" y="4321175"/>
          <p14:tracePt t="137314" x="3101975" y="4313238"/>
          <p14:tracePt t="138431" x="3101975" y="4321175"/>
          <p14:tracePt t="139138" x="3101975" y="4365625"/>
          <p14:tracePt t="139154" x="3101975" y="4389438"/>
          <p14:tracePt t="139170" x="3101975" y="4427538"/>
          <p14:tracePt t="139186" x="3101975" y="4465638"/>
          <p14:tracePt t="139203" x="3101975" y="4503738"/>
          <p14:tracePt t="139220" x="3101975" y="4533900"/>
          <p14:tracePt t="139236" x="3101975" y="4541838"/>
          <p14:tracePt t="139253" x="3101975" y="4579938"/>
          <p14:tracePt t="139270" x="3101975" y="4587875"/>
          <p14:tracePt t="139286" x="3094038" y="4625975"/>
          <p14:tracePt t="139301" x="3086100" y="4632325"/>
          <p14:tracePt t="139310" x="3078163" y="4664075"/>
          <p14:tracePt t="139326" x="3078163" y="4670425"/>
          <p14:tracePt t="139342" x="3070225" y="4686300"/>
          <p14:tracePt t="139358" x="3070225" y="4702175"/>
          <p14:tracePt t="139375" x="3070225" y="4708525"/>
          <p14:tracePt t="139387" x="3070225" y="4732338"/>
          <p14:tracePt t="139405" x="3070225" y="4778375"/>
          <p14:tracePt t="139422" x="3070225" y="4808538"/>
          <p14:tracePt t="139438" x="3070225" y="4830763"/>
          <p14:tracePt t="139454" x="3070225" y="4854575"/>
          <p14:tracePt t="139471" x="3070225" y="4884738"/>
          <p14:tracePt t="139489" x="3070225" y="4914900"/>
          <p14:tracePt t="139521" x="3070225" y="4930775"/>
          <p14:tracePt t="139535" x="3070225" y="4937125"/>
          <p14:tracePt t="139546" x="3070225" y="4945063"/>
          <p14:tracePt t="139559" x="3070225" y="4953000"/>
          <p14:tracePt t="139575" x="3070225" y="4968875"/>
          <p14:tracePt t="139591" x="3070225" y="4983163"/>
          <p14:tracePt t="139607" x="3070225" y="4991100"/>
          <p14:tracePt t="139624" x="3078163" y="4991100"/>
          <p14:tracePt t="139638" x="3086100" y="4999038"/>
          <p14:tracePt t="139717" x="3094038" y="4999038"/>
          <p14:tracePt t="139751" x="3101975" y="5013325"/>
          <p14:tracePt t="139863" x="3108325" y="5013325"/>
          <p14:tracePt t="139920" x="3116263" y="5013325"/>
          <p14:tracePt t="139935" x="3116263" y="5006975"/>
          <p14:tracePt t="139967" x="3116263" y="4999038"/>
          <p14:tracePt t="139986" x="3116263" y="4983163"/>
          <p14:tracePt t="140002" x="3124200" y="4960938"/>
          <p14:tracePt t="140020" x="3124200" y="4914900"/>
          <p14:tracePt t="140033" x="3124200" y="4860925"/>
          <p14:tracePt t="140048" x="3108325" y="4822825"/>
          <p14:tracePt t="140064" x="3108325" y="4792663"/>
          <p14:tracePt t="140081" x="3108325" y="4746625"/>
          <p14:tracePt t="140106" x="3108325" y="4732338"/>
          <p14:tracePt t="140123" x="3108325" y="4678363"/>
          <p14:tracePt t="140142" x="3108325" y="4656138"/>
          <p14:tracePt t="140154" x="3108325" y="4632325"/>
          <p14:tracePt t="140172" x="3108325" y="4610100"/>
          <p14:tracePt t="140187" x="3108325" y="4587875"/>
          <p14:tracePt t="140205" x="3101975" y="4572000"/>
          <p14:tracePt t="140219" x="3101975" y="4556125"/>
          <p14:tracePt t="140237" x="3101975" y="4511675"/>
          <p14:tracePt t="140255" x="3101975" y="4479925"/>
          <p14:tracePt t="140281" x="3101975" y="4449763"/>
          <p14:tracePt t="140297" x="3101975" y="4435475"/>
          <p14:tracePt t="140316" x="3101975" y="4427538"/>
          <p14:tracePt t="140340" x="3094038" y="4419600"/>
          <p14:tracePt t="140364" x="3086100" y="4397375"/>
          <p14:tracePt t="140467" x="3078163" y="4381500"/>
          <p14:tracePt t="140485" x="3070225" y="4373563"/>
          <p14:tracePt t="140550" x="3063875" y="4373563"/>
          <p14:tracePt t="140645" x="3063875" y="4397375"/>
          <p14:tracePt t="140654" x="3055938" y="4435475"/>
          <p14:tracePt t="140670" x="3055938" y="4473575"/>
          <p14:tracePt t="140687" x="3055938" y="4495800"/>
          <p14:tracePt t="140704" x="3055938" y="4511675"/>
          <p14:tracePt t="140720" x="3055938" y="4518025"/>
          <p14:tracePt t="140736" x="3055938" y="4533900"/>
          <p14:tracePt t="140752" x="3055938" y="4564063"/>
          <p14:tracePt t="140769" x="3055938" y="4594225"/>
          <p14:tracePt t="140785" x="3055938" y="4625975"/>
          <p14:tracePt t="140800" x="3055938" y="4664075"/>
          <p14:tracePt t="140817" x="3055938" y="4686300"/>
          <p14:tracePt t="140840" x="3055938" y="4702175"/>
          <p14:tracePt t="140857" x="3055938" y="4708525"/>
          <p14:tracePt t="140873" x="3055938" y="4716463"/>
          <p14:tracePt t="140889" x="3055938" y="4724400"/>
          <p14:tracePt t="140906" x="3055938" y="4732338"/>
          <p14:tracePt t="140921" x="3055938" y="4762500"/>
          <p14:tracePt t="140938" x="3055938" y="4792663"/>
          <p14:tracePt t="140953" x="3055938" y="4808538"/>
          <p14:tracePt t="140970" x="3055938" y="4846638"/>
          <p14:tracePt t="140986" x="3055938" y="4876800"/>
          <p14:tracePt t="141003" x="3055938" y="4899025"/>
          <p14:tracePt t="141020" x="3055938" y="4922838"/>
          <p14:tracePt t="141035" x="3055938" y="4937125"/>
          <p14:tracePt t="141051" x="3055938" y="4960938"/>
          <p14:tracePt t="141067" x="3055938" y="4983163"/>
          <p14:tracePt t="141084" x="3055938" y="5006975"/>
          <p14:tracePt t="141100" x="3055938" y="5037138"/>
          <p14:tracePt t="141117" x="3055938" y="5051425"/>
          <p14:tracePt t="141140" x="3055938" y="5067300"/>
          <p14:tracePt t="141156" x="3055938" y="5089525"/>
          <p14:tracePt t="141169" x="3055938" y="5113338"/>
          <p14:tracePt t="141186" x="3055938" y="5121275"/>
          <p14:tracePt t="141203" x="3048000" y="5089525"/>
          <p14:tracePt t="141345" x="3048000" y="5075238"/>
          <p14:tracePt t="141411" x="3048000" y="5067300"/>
          <p14:tracePt t="141420" x="3048000" y="5037138"/>
          <p14:tracePt t="141435" x="3048000" y="4975225"/>
          <p14:tracePt t="141453" x="3048000" y="4930775"/>
          <p14:tracePt t="141469" x="3063875" y="4892675"/>
          <p14:tracePt t="141486" x="3063875" y="4860925"/>
          <p14:tracePt t="141502" x="3070225" y="4822825"/>
          <p14:tracePt t="141520" x="3078163" y="4822825"/>
          <p14:tracePt t="141534" x="3078163" y="4792663"/>
          <p14:tracePt t="141550" x="3094038" y="4746625"/>
          <p14:tracePt t="141566" x="3108325" y="4678363"/>
          <p14:tracePt t="141583" x="3116263" y="4640263"/>
          <p14:tracePt t="141599" x="3132138" y="4618038"/>
          <p14:tracePt t="141617" x="3132138" y="4610100"/>
          <p14:tracePt t="141633" x="3132138" y="4594225"/>
          <p14:tracePt t="141649" x="3132138" y="4564063"/>
          <p14:tracePt t="141669" x="3132138" y="4541838"/>
          <p14:tracePt t="141686" x="3132138" y="4518025"/>
          <p14:tracePt t="141702" x="3132138" y="4495800"/>
          <p14:tracePt t="141719" x="3132138" y="4465638"/>
          <p14:tracePt t="141750" x="3132138" y="4449763"/>
          <p14:tracePt t="141782" x="3132138" y="4435475"/>
          <p14:tracePt t="141800" x="3132138" y="4427538"/>
          <p14:tracePt t="141911" x="3132138" y="4441825"/>
          <p14:tracePt t="142048" x="3132138" y="4465638"/>
          <p14:tracePt t="142067" x="3132138" y="4479925"/>
          <p14:tracePt t="142079" x="3132138" y="4495800"/>
          <p14:tracePt t="142096" x="3132138" y="4525963"/>
          <p14:tracePt t="142112" x="3132138" y="4533900"/>
          <p14:tracePt t="142122" x="3132138" y="4541838"/>
          <p14:tracePt t="142140" x="3132138" y="4564063"/>
          <p14:tracePt t="142155" x="3132138" y="4587875"/>
          <p14:tracePt t="142172" x="3132138" y="4618038"/>
          <p14:tracePt t="142184" x="3132138" y="4640263"/>
          <p14:tracePt t="142203" x="3132138" y="4664075"/>
          <p14:tracePt t="142219" x="3132138" y="4702175"/>
          <p14:tracePt t="142235" x="3132138" y="4740275"/>
          <p14:tracePt t="142252" x="3132138" y="4770438"/>
          <p14:tracePt t="142272" x="3132138" y="4808538"/>
          <p14:tracePt t="142286" x="3132138" y="4822825"/>
          <p14:tracePt t="142299" x="3132138" y="4854575"/>
          <p14:tracePt t="142317" x="3132138" y="4868863"/>
          <p14:tracePt t="142332" x="3132138" y="4899025"/>
          <p14:tracePt t="142349" x="3132138" y="4930775"/>
          <p14:tracePt t="142372" x="3132138" y="4968875"/>
          <p14:tracePt t="142388" x="3132138" y="4983163"/>
          <p14:tracePt t="142405" x="3132138" y="4991100"/>
          <p14:tracePt t="142418" x="3132138" y="5006975"/>
          <p14:tracePt t="142434" x="3132138" y="5013325"/>
          <p14:tracePt t="142452" x="3132138" y="5037138"/>
          <p14:tracePt t="142468" x="3132138" y="5045075"/>
          <p14:tracePt t="142484" x="3132138" y="5051425"/>
          <p14:tracePt t="143433" x="3140075" y="5051425"/>
          <p14:tracePt t="143797" x="3154363" y="5051425"/>
          <p14:tracePt t="143847" x="3162300" y="5051425"/>
          <p14:tracePt t="143875" x="3170238" y="5051425"/>
          <p14:tracePt t="143909" x="3178175" y="5067300"/>
          <p14:tracePt t="143950" x="3184525" y="5067300"/>
          <p14:tracePt t="144030" x="3184525" y="5075238"/>
          <p14:tracePt t="144329" x="3200400" y="5075238"/>
          <p14:tracePt t="144466" x="3216275" y="5067300"/>
          <p14:tracePt t="144497" x="3222625" y="5059363"/>
          <p14:tracePt t="144515" x="3254375" y="5037138"/>
          <p14:tracePt t="144515" x="3268663" y="5029200"/>
          <p14:tracePt t="144534" x="3268663" y="5013325"/>
          <p14:tracePt t="144547" x="3306763" y="4968875"/>
          <p14:tracePt t="144561" x="3344863" y="4953000"/>
          <p14:tracePt t="144581" x="3344863" y="4945063"/>
          <p14:tracePt t="144594" x="3360738" y="4930775"/>
          <p14:tracePt t="144610" x="3368675" y="4922838"/>
          <p14:tracePt t="144627" x="3390900" y="4899025"/>
          <p14:tracePt t="144643" x="3406775" y="4876800"/>
          <p14:tracePt t="144675" x="3413125" y="4860925"/>
          <p14:tracePt t="144700" x="3382963" y="4770438"/>
          <p14:tracePt t="144718" x="3421063" y="4784725"/>
          <p14:tracePt t="144733" x="3451225" y="4754563"/>
          <p14:tracePt t="144749" x="3467100" y="4716463"/>
          <p14:tracePt t="144779" x="3482975" y="4678363"/>
          <p14:tracePt t="144797" x="3497263" y="4648200"/>
          <p14:tracePt t="144814" x="3521075" y="4618038"/>
          <p14:tracePt t="144830" x="3521075" y="4579938"/>
          <p14:tracePt t="144843" x="3527425" y="4556125"/>
          <p14:tracePt t="144860" x="3535363" y="4541838"/>
          <p14:tracePt t="144876" x="3535363" y="4533900"/>
          <p14:tracePt t="144893" x="3543300" y="4495800"/>
          <p14:tracePt t="144902" x="3551238" y="4479925"/>
          <p14:tracePt t="144919" x="3551238" y="4473575"/>
          <p14:tracePt t="144936" x="3559175" y="4457700"/>
          <p14:tracePt t="144952" x="3559175" y="4441825"/>
          <p14:tracePt t="145015" x="3559175" y="4435475"/>
          <p14:tracePt t="145061" x="3559175" y="4419600"/>
          <p14:tracePt t="145191" x="3559175" y="4411663"/>
          <p14:tracePt t="145200" x="3559175" y="4389438"/>
          <p14:tracePt t="145234" x="3559175" y="4351338"/>
          <p14:tracePt t="145262" x="3559175" y="4335463"/>
          <p14:tracePt t="145285" x="3559175" y="4327525"/>
          <p14:tracePt t="145296" x="3551238" y="4313238"/>
          <p14:tracePt t="145330" x="3543300" y="4305300"/>
          <p14:tracePt t="145361" x="3543300" y="4297363"/>
          <p14:tracePt t="145413" x="3543300" y="4289425"/>
          <p14:tracePt t="145426" x="3535363" y="4283075"/>
          <p14:tracePt t="145450" x="3535363" y="4275138"/>
          <p14:tracePt t="145482" x="3527425" y="4267200"/>
          <p14:tracePt t="145496" x="3521075" y="4251325"/>
          <p14:tracePt t="145514" x="3513138" y="4251325"/>
          <p14:tracePt t="145532" x="3505200" y="4244975"/>
          <p14:tracePt t="145594" x="3505200" y="4229100"/>
          <p14:tracePt t="145628" x="3497263" y="4221163"/>
          <p14:tracePt t="145646" x="3489325" y="4206875"/>
          <p14:tracePt t="145669" x="3482975" y="4198938"/>
          <p14:tracePt t="145683" x="3475038" y="4191000"/>
          <p14:tracePt t="145701" x="3467100" y="4191000"/>
          <p14:tracePt t="145718" x="3467100" y="4175125"/>
          <p14:tracePt t="145732" x="3467100" y="4168775"/>
          <p14:tracePt t="145748" x="3451225" y="4168775"/>
          <p14:tracePt t="145765" x="3451225" y="4152900"/>
          <p14:tracePt t="145781" x="3436938" y="4144963"/>
          <p14:tracePt t="145797" x="3436938" y="4130675"/>
          <p14:tracePt t="145814" x="3421063" y="4122738"/>
          <p14:tracePt t="145831" x="3421063" y="4114800"/>
          <p14:tracePt t="145848" x="3413125" y="4106863"/>
          <p14:tracePt t="145879" x="3406775" y="4098925"/>
          <p14:tracePt t="145892" x="3398838" y="4092575"/>
          <p14:tracePt t="145908" x="3390900" y="4084638"/>
          <p14:tracePt t="145940" x="3382963" y="4076700"/>
          <p14:tracePt t="145966" x="3375025" y="4076700"/>
          <p14:tracePt t="145983" x="3375025" y="4060825"/>
          <p14:tracePt t="145999" x="3360738" y="4054475"/>
          <p14:tracePt t="146078" x="3352800" y="4054475"/>
          <p14:tracePt t="146096" x="3352800" y="4046538"/>
          <p14:tracePt t="146113" x="3344863" y="4046538"/>
          <p14:tracePt t="146144" x="3336925" y="4046538"/>
          <p14:tracePt t="146153" x="3330575" y="4046538"/>
          <p14:tracePt t="146168" x="3322638" y="4038600"/>
          <p14:tracePt t="146223" x="3306763" y="4038600"/>
          <p14:tracePt t="146233" x="3298825" y="4038600"/>
          <p14:tracePt t="146266" x="3292475" y="4038600"/>
          <p14:tracePt t="146281" x="3276600" y="4022725"/>
          <p14:tracePt t="146310" x="3238500" y="4008438"/>
          <p14:tracePt t="146329" x="3222625" y="4000500"/>
          <p14:tracePt t="146358" x="3216275" y="3992563"/>
          <p14:tracePt t="146379" x="3208338" y="3984625"/>
          <p14:tracePt t="146406" x="3200400" y="3984625"/>
          <p14:tracePt t="146456" x="3192463" y="3984625"/>
          <p14:tracePt t="146466" x="3178175" y="3984625"/>
          <p14:tracePt t="146484" x="3162300" y="3984625"/>
          <p14:tracePt t="146515" x="3132138" y="3984625"/>
          <p14:tracePt t="146530" x="3101975" y="3984625"/>
          <p14:tracePt t="146546" x="3086100" y="3984625"/>
          <p14:tracePt t="146562" x="3070225" y="3984625"/>
          <p14:tracePt t="146579" x="3063875" y="3984625"/>
          <p14:tracePt t="146610" x="3055938" y="3984625"/>
          <p14:tracePt t="146628" x="3032125" y="3984625"/>
          <p14:tracePt t="146641" x="3009900" y="4000500"/>
          <p14:tracePt t="146658" x="2987675" y="4000500"/>
          <p14:tracePt t="146674" x="2955925" y="4030663"/>
          <p14:tracePt t="146691" x="2949575" y="4030663"/>
          <p14:tracePt t="146715" x="2941638" y="4038600"/>
          <p14:tracePt t="146732" x="2925763" y="4038600"/>
          <p14:tracePt t="146749" x="2903538" y="4046538"/>
          <p14:tracePt t="146765" x="2895600" y="4046538"/>
          <p14:tracePt t="146778" x="2879725" y="4054475"/>
          <p14:tracePt t="146795" x="2873375" y="4054475"/>
          <p14:tracePt t="146827" x="2857500" y="4068763"/>
          <p14:tracePt t="146860" x="2819400" y="4084638"/>
          <p14:tracePt t="146878" x="2811463" y="4092575"/>
          <p14:tracePt t="146891" x="2789238" y="4092575"/>
          <p14:tracePt t="146907" x="2781300" y="4098925"/>
          <p14:tracePt t="146924" x="2765425" y="4114800"/>
          <p14:tracePt t="146941" x="2743200" y="4137025"/>
          <p14:tracePt t="146950" x="2735263" y="4137025"/>
          <p14:tracePt t="146968" x="2720975" y="4152900"/>
          <p14:tracePt t="146984" x="2705100" y="4168775"/>
          <p14:tracePt t="146997" x="2682875" y="4183063"/>
          <p14:tracePt t="147014" x="2674938" y="4198938"/>
          <p14:tracePt t="147032" x="2659063" y="4213225"/>
          <p14:tracePt t="147048" x="2628900" y="4244975"/>
          <p14:tracePt t="147064" x="2628900" y="4259263"/>
          <p14:tracePt t="147080" x="2620963" y="4267200"/>
          <p14:tracePt t="147097" x="2620963" y="4283075"/>
          <p14:tracePt t="147114" x="2613025" y="4297363"/>
          <p14:tracePt t="147127" x="2606675" y="4313238"/>
          <p14:tracePt t="147158" x="2598738" y="4321175"/>
          <p14:tracePt t="147174" x="2590800" y="4359275"/>
          <p14:tracePt t="147190" x="2574925" y="4373563"/>
          <p14:tracePt t="147201" x="2574925" y="4403725"/>
          <p14:tracePt t="147222" x="2568575" y="4419600"/>
          <p14:tracePt t="147232" x="2552700" y="4449763"/>
          <p14:tracePt t="147250" x="2544763" y="4465638"/>
          <p14:tracePt t="147263" x="2536825" y="4465638"/>
          <p14:tracePt t="147283" x="2536825" y="4473575"/>
          <p14:tracePt t="147296" x="2536825" y="4495800"/>
          <p14:tracePt t="147313" x="2536825" y="4511675"/>
          <p14:tracePt t="147331" x="2530475" y="4541838"/>
          <p14:tracePt t="147346" x="2522538" y="4564063"/>
          <p14:tracePt t="147363" x="2522538" y="4594225"/>
          <p14:tracePt t="147380" x="2522538" y="4602163"/>
          <p14:tracePt t="147394" x="2514600" y="4625975"/>
          <p14:tracePt t="147410" x="2514600" y="4648200"/>
          <p14:tracePt t="147427" x="2514600" y="4664075"/>
          <p14:tracePt t="147444" x="2506663" y="4678363"/>
          <p14:tracePt t="147461" x="2498725" y="4708525"/>
          <p14:tracePt t="147481" x="2498725" y="4724400"/>
          <p14:tracePt t="147497" x="2498725" y="4740275"/>
          <p14:tracePt t="147513" x="2498725" y="4746625"/>
          <p14:tracePt t="147530" x="2498725" y="4762500"/>
          <p14:tracePt t="147546" x="2498725" y="4784725"/>
          <p14:tracePt t="147563" x="2498725" y="4792663"/>
          <p14:tracePt t="147580" x="2498725" y="4808538"/>
          <p14:tracePt t="147596" x="2498725" y="4822825"/>
          <p14:tracePt t="147612" x="2498725" y="4846638"/>
          <p14:tracePt t="147630" x="2498725" y="4860925"/>
          <p14:tracePt t="147657" x="2498725" y="4876800"/>
          <p14:tracePt t="147673" x="2498725" y="4892675"/>
          <p14:tracePt t="147722" x="2498725" y="4899025"/>
          <p14:tracePt t="147731" x="2498725" y="4922838"/>
          <p14:tracePt t="147749" x="2498725" y="4945063"/>
          <p14:tracePt t="147781" x="2498725" y="4960938"/>
          <p14:tracePt t="147810" x="2498725" y="4968875"/>
          <p14:tracePt t="147827" x="2506663" y="4975225"/>
          <p14:tracePt t="147844" x="2506663" y="4983163"/>
          <p14:tracePt t="147860" x="2514600" y="4991100"/>
          <p14:tracePt t="147878" x="2514600" y="4999038"/>
          <p14:tracePt t="147890" x="2522538" y="5013325"/>
          <p14:tracePt t="147926" x="2522538" y="5021263"/>
          <p14:tracePt t="147939" x="2522538" y="5045075"/>
          <p14:tracePt t="147949" x="2536825" y="5075238"/>
          <p14:tracePt t="147966" x="2544763" y="5097463"/>
          <p14:tracePt t="147983" x="2544763" y="5105400"/>
          <p14:tracePt t="147999" x="2552700" y="5105400"/>
          <p14:tracePt t="148013" x="2560638" y="5121275"/>
          <p14:tracePt t="148031" x="2568575" y="5127625"/>
          <p14:tracePt t="148047" x="2568575" y="5143500"/>
          <p14:tracePt t="148063" x="2574925" y="5151438"/>
          <p14:tracePt t="148078" x="2574925" y="5165725"/>
          <p14:tracePt t="148095" x="2582863" y="5181600"/>
          <p14:tracePt t="148112" x="2590800" y="5189538"/>
          <p14:tracePt t="148129" x="2590800" y="5203825"/>
          <p14:tracePt t="148145" x="2606675" y="5211763"/>
          <p14:tracePt t="148159" x="2606675" y="5227638"/>
          <p14:tracePt t="148178" x="2606675" y="5235575"/>
          <p14:tracePt t="148206" x="2613025" y="5249863"/>
          <p14:tracePt t="148216" x="2620963" y="5249863"/>
          <p14:tracePt t="148232" x="2636838" y="5273675"/>
          <p14:tracePt t="148249" x="2651125" y="5287963"/>
          <p14:tracePt t="148279" x="2667000" y="5303838"/>
          <p14:tracePt t="148312" x="2674938" y="5311775"/>
          <p14:tracePt t="148327" x="2682875" y="5326063"/>
          <p14:tracePt t="148344" x="2705100" y="5341938"/>
          <p14:tracePt t="148361" x="2720975" y="5341938"/>
          <p14:tracePt t="148389" x="2720975" y="5410200"/>
          <p14:tracePt t="148410" x="2720975" y="5426075"/>
          <p14:tracePt t="148423" x="2720975" y="5418138"/>
          <p14:tracePt t="148439" x="2765425" y="5418138"/>
          <p14:tracePt t="148471" x="2765425" y="5426075"/>
          <p14:tracePt t="148482" x="2765425" y="5440363"/>
          <p14:tracePt t="148499" x="2743200" y="5426075"/>
          <p14:tracePt t="148512" x="2743200" y="5402263"/>
          <p14:tracePt t="148531" x="2773363" y="5394325"/>
          <p14:tracePt t="148575" x="2827338" y="5394325"/>
          <p14:tracePt t="148593" x="2873375" y="5394325"/>
          <p14:tracePt t="148610" x="2911475" y="5394325"/>
          <p14:tracePt t="148627" x="2925763" y="5394325"/>
          <p14:tracePt t="148643" x="2933700" y="5394325"/>
          <p14:tracePt t="148660" x="2949575" y="5394325"/>
          <p14:tracePt t="148687" x="3001963" y="5380038"/>
          <p14:tracePt t="148717" x="3017838" y="5387975"/>
          <p14:tracePt t="148732" x="3040063" y="5394325"/>
          <p14:tracePt t="148748" x="3070225" y="5326063"/>
          <p14:tracePt t="149004" x="3116263" y="5273675"/>
          <p14:tracePt t="149014" x="3116263" y="5257800"/>
          <p14:tracePt t="149030" x="3124200" y="5241925"/>
          <p14:tracePt t="149046" x="3124200" y="5227638"/>
          <p14:tracePt t="149062" x="3116263" y="5203825"/>
          <p14:tracePt t="149108" x="3140075" y="5181600"/>
          <p14:tracePt t="149126" x="3184525" y="5135563"/>
          <p14:tracePt t="149143" x="3222625" y="5067300"/>
          <p14:tracePt t="149159" x="3216275" y="5059363"/>
          <p14:tracePt t="149253" x="3208338" y="5045075"/>
          <p14:tracePt t="149263" x="3200400" y="5029200"/>
          <p14:tracePt t="149296" x="3200400" y="5013325"/>
          <p14:tracePt t="149328" x="3192463" y="5013325"/>
          <p14:tracePt t="149686" x="3184525" y="5013325"/>
          <p14:tracePt t="149705" x="3140075" y="5013325"/>
          <p14:tracePt t="149721" x="3094038" y="5013325"/>
          <p14:tracePt t="149731" x="2987675" y="5013325"/>
          <p14:tracePt t="149748" x="2803525" y="5013325"/>
          <p14:tracePt t="149763" x="2697163" y="5013325"/>
          <p14:tracePt t="149781" x="2574925" y="5013325"/>
          <p14:tracePt t="149794" x="2476500" y="5013325"/>
          <p14:tracePt t="149811" x="2293938" y="5013325"/>
          <p14:tracePt t="149828" x="2057400" y="5013325"/>
          <p14:tracePt t="149844" x="1882775" y="5013325"/>
          <p14:tracePt t="149859" x="1744663" y="5013325"/>
          <p14:tracePt t="149875" x="1654175" y="5013325"/>
          <p14:tracePt t="149891" x="1600200" y="5013325"/>
          <p14:tracePt t="149910" x="1592263" y="5013325"/>
          <p14:tracePt t="149924" x="1554163" y="5013325"/>
          <p14:tracePt t="149941" x="1463675" y="5029200"/>
          <p14:tracePt t="149957" x="1325563" y="5029200"/>
          <p14:tracePt t="149974" x="1143000" y="5029200"/>
          <p14:tracePt t="149991" x="1112838" y="5029200"/>
          <p14:tracePt t="150008" x="1112838" y="5006975"/>
          <p14:tracePt t="150140" x="1112838" y="4999038"/>
          <p14:tracePt t="150159" x="1112838" y="4991100"/>
          <p14:tracePt t="150187" x="1127125" y="4983163"/>
          <p14:tracePt t="150204" x="1127125" y="4960938"/>
          <p14:tracePt t="150220" x="1135063" y="4960938"/>
          <p14:tracePt t="150237" x="1150938" y="4953000"/>
          <p14:tracePt t="150250" x="1158875" y="4937125"/>
          <p14:tracePt t="150262" x="1165225" y="4937125"/>
          <p14:tracePt t="150279" x="1173163" y="4914900"/>
          <p14:tracePt t="150306" x="1189038" y="4899025"/>
          <p14:tracePt t="150331" x="1196975" y="4892675"/>
          <p14:tracePt t="150342" x="1196975" y="4884738"/>
          <p14:tracePt t="150362" x="1211263" y="4854575"/>
          <p14:tracePt t="150376" x="1235075" y="4830763"/>
          <p14:tracePt t="150392" x="1249363" y="4822825"/>
          <p14:tracePt t="150409" x="1273175" y="4800600"/>
          <p14:tracePt t="150425" x="1287463" y="4784725"/>
          <p14:tracePt t="150442" x="1303338" y="4762500"/>
          <p14:tracePt t="150458" x="1311275" y="4762500"/>
          <p14:tracePt t="150474" x="1317625" y="4746625"/>
          <p14:tracePt t="150490" x="1325563" y="4716463"/>
          <p14:tracePt t="150507" x="1341438" y="4686300"/>
          <p14:tracePt t="150531" x="1349375" y="4678363"/>
          <p14:tracePt t="150547" x="1355725" y="4656138"/>
          <p14:tracePt t="150560" x="1363663" y="4640263"/>
          <p14:tracePt t="150576" x="1363663" y="4618038"/>
          <p14:tracePt t="150592" x="1371600" y="4602163"/>
          <p14:tracePt t="150610" x="1393825" y="4579938"/>
          <p14:tracePt t="150628" x="1393825" y="4564063"/>
          <p14:tracePt t="150644" x="1401763" y="4533900"/>
          <p14:tracePt t="150660" x="1409700" y="4518025"/>
          <p14:tracePt t="150676" x="1431925" y="4487863"/>
          <p14:tracePt t="150690" x="1447800" y="4473575"/>
          <p14:tracePt t="150706" x="1447800" y="4457700"/>
          <p14:tracePt t="150724" x="1447800" y="4449763"/>
          <p14:tracePt t="150740" x="1447800" y="4419600"/>
          <p14:tracePt t="150757" x="1447800" y="4397375"/>
          <p14:tracePt t="150773" x="1447800" y="4381500"/>
          <p14:tracePt t="150796" x="1447800" y="4335463"/>
          <p14:tracePt t="150809" x="1447800" y="4297363"/>
          <p14:tracePt t="150826" x="1447800" y="4267200"/>
          <p14:tracePt t="150858" x="1447800" y="4244975"/>
          <p14:tracePt t="150874" x="1439863" y="4229100"/>
          <p14:tracePt t="150906" x="1439863" y="4213225"/>
          <p14:tracePt t="150924" x="1431925" y="4191000"/>
          <p14:tracePt t="150941" x="1431925" y="4160838"/>
          <p14:tracePt t="150972" x="1425575" y="4130675"/>
          <p14:tracePt t="150998" x="1425575" y="4106863"/>
          <p14:tracePt t="151030" x="1425575" y="4084638"/>
          <p14:tracePt t="151045" x="1425575" y="4068763"/>
          <p14:tracePt t="151063" x="1417638" y="4054475"/>
          <p14:tracePt t="151076" x="1417638" y="4038600"/>
          <p14:tracePt t="151092" x="1417638" y="4030663"/>
          <p14:tracePt t="151125" x="1409700" y="4016375"/>
          <p14:tracePt t="151156" x="1401763" y="3984625"/>
          <p14:tracePt t="151174" x="1393825" y="3970338"/>
          <p14:tracePt t="151191" x="1393825" y="3962400"/>
          <p14:tracePt t="151203" x="1393825" y="3954463"/>
          <p14:tracePt t="151220" x="1387475" y="3940175"/>
          <p14:tracePt t="151236" x="1379538" y="3924300"/>
          <p14:tracePt t="151246" x="1379538" y="3916363"/>
          <p14:tracePt t="151269" x="1379538" y="3908425"/>
          <p14:tracePt t="151281" x="1371600" y="3894138"/>
          <p14:tracePt t="151295" x="1371600" y="3886200"/>
          <p14:tracePt t="151311" x="1363663" y="3863975"/>
          <p14:tracePt t="151327" x="1355725" y="3863975"/>
          <p14:tracePt t="151343" x="1355725" y="3848100"/>
          <p14:tracePt t="151405" x="1341438" y="3825875"/>
          <p14:tracePt t="151455" x="1325563" y="3810000"/>
          <p14:tracePt t="151473" x="1317625" y="3802063"/>
          <p14:tracePt t="151501" x="1311275" y="3787775"/>
          <p14:tracePt t="151519" x="1295400" y="3779838"/>
          <p14:tracePt t="151530" x="1295400" y="3771900"/>
          <p14:tracePt t="151546" x="1287463" y="3756025"/>
          <p14:tracePt t="151563" x="1279525" y="3756025"/>
          <p14:tracePt t="151576" x="1265238" y="3741738"/>
          <p14:tracePt t="151593" x="1265238" y="3733800"/>
          <p14:tracePt t="151609" x="1257300" y="3725863"/>
          <p14:tracePt t="151640" x="1241425" y="3717925"/>
          <p14:tracePt t="151658" x="1241425" y="3711575"/>
          <p14:tracePt t="151675" x="1227138" y="3703638"/>
          <p14:tracePt t="151705" x="1219200" y="3695700"/>
          <p14:tracePt t="151731" x="1203325" y="3687763"/>
          <p14:tracePt t="151752" x="1196975" y="3679825"/>
          <p14:tracePt t="151762" x="1181100" y="3673475"/>
          <p14:tracePt t="151779" x="1173163" y="3665538"/>
          <p14:tracePt t="151905" x="1158875" y="3657600"/>
          <p14:tracePt t="151923" x="1150938" y="3649663"/>
          <p14:tracePt t="151940" x="1135063" y="3635375"/>
          <p14:tracePt t="151957" x="1127125" y="3635375"/>
          <p14:tracePt t="151969" x="1120775" y="3635375"/>
          <p14:tracePt t="151985" x="1112838" y="3627438"/>
          <p14:tracePt t="152003" x="1066800" y="3597275"/>
          <p14:tracePt t="152031" x="1050925" y="3597275"/>
          <p14:tracePt t="152138" x="1036638" y="3597275"/>
          <p14:tracePt t="152158" x="1020763" y="3597275"/>
          <p14:tracePt t="152174" x="1006475" y="3597275"/>
          <p14:tracePt t="152205" x="998538" y="3589338"/>
          <p14:tracePt t="152223" x="990600" y="3589338"/>
          <p14:tracePt t="152238" x="974725" y="3589338"/>
          <p14:tracePt t="152247" x="960438" y="3581400"/>
          <p14:tracePt t="152262" x="952500" y="3581400"/>
          <p14:tracePt t="152293" x="936625" y="3565525"/>
          <p14:tracePt t="152309" x="930275" y="3565525"/>
          <p14:tracePt t="152326" x="922338" y="3565525"/>
          <p14:tracePt t="152343" x="914400" y="3565525"/>
          <p14:tracePt t="152375" x="898525" y="3565525"/>
          <p14:tracePt t="152390" x="876300" y="3551238"/>
          <p14:tracePt t="152406" x="854075" y="3551238"/>
          <p14:tracePt t="152423" x="815975" y="3535363"/>
          <p14:tracePt t="152440" x="784225" y="3527425"/>
          <p14:tracePt t="152469" x="769938" y="3521075"/>
          <p14:tracePt t="152485" x="754063" y="3521075"/>
          <p14:tracePt t="152518" x="731838" y="3521075"/>
          <p14:tracePt t="152532" x="708025" y="3521075"/>
          <p14:tracePt t="152545" x="693738" y="3521075"/>
          <p14:tracePt t="152561" x="685800" y="3521075"/>
          <p14:tracePt t="152593" x="669925" y="3521075"/>
          <p14:tracePt t="152606" x="655638" y="3521075"/>
          <p14:tracePt t="152623" x="631825" y="3521075"/>
          <p14:tracePt t="152639" x="609600" y="3521075"/>
          <p14:tracePt t="152656" x="601663" y="3521075"/>
          <p14:tracePt t="152674" x="593725" y="3521075"/>
          <p14:tracePt t="152690" x="587375" y="3521075"/>
          <p14:tracePt t="152707" x="579438" y="3521075"/>
          <p14:tracePt t="152718" x="549275" y="3551238"/>
          <p14:tracePt t="152735" x="533400" y="3551238"/>
          <p14:tracePt t="152752" x="473075" y="3581400"/>
          <p14:tracePt t="152768" x="457200" y="3603625"/>
          <p14:tracePt t="152799" x="449263" y="3603625"/>
          <p14:tracePt t="152809" x="441325" y="3611563"/>
          <p14:tracePt t="152827" x="434975" y="3611563"/>
          <p14:tracePt t="152840" x="427038" y="3627438"/>
          <p14:tracePt t="152857" x="419100" y="3635375"/>
          <p14:tracePt t="152889" x="411163" y="3641725"/>
          <p14:tracePt t="152906" x="403225" y="3641725"/>
          <p14:tracePt t="152922" x="396875" y="3641725"/>
          <p14:tracePt t="152939" x="396875" y="3649663"/>
          <p14:tracePt t="152956" x="388938" y="3657600"/>
          <p14:tracePt t="153004" x="381000" y="3657600"/>
          <p14:tracePt t="153004" x="381000" y="3665538"/>
          <p14:tracePt t="153018" x="373063" y="3665538"/>
          <p14:tracePt t="153049" x="358775" y="3673475"/>
          <p14:tracePt t="153107" x="350838" y="3673475"/>
          <p14:tracePt t="153122" x="342900" y="3687763"/>
          <p14:tracePt t="153138" x="334963" y="3687763"/>
          <p14:tracePt t="153170" x="320675" y="3695700"/>
          <p14:tracePt t="153220" x="304800" y="3717925"/>
          <p14:tracePt t="153238" x="288925" y="3741738"/>
          <p14:tracePt t="153269" x="282575" y="3741738"/>
          <p14:tracePt t="153294" x="282575" y="3756025"/>
          <p14:tracePt t="153309" x="266700" y="3756025"/>
          <p14:tracePt t="153326" x="266700" y="3763963"/>
          <p14:tracePt t="153343" x="266700" y="3779838"/>
          <p14:tracePt t="153359" x="258763" y="3794125"/>
          <p14:tracePt t="153374" x="244475" y="3810000"/>
          <p14:tracePt t="153390" x="244475" y="3825875"/>
          <p14:tracePt t="153407" x="228600" y="3840163"/>
          <p14:tracePt t="153423" x="228600" y="3848100"/>
          <p14:tracePt t="153440" x="228600" y="3878263"/>
          <p14:tracePt t="153456" x="212725" y="3894138"/>
          <p14:tracePt t="153472" x="212725" y="3902075"/>
          <p14:tracePt t="153501" x="212725" y="3908425"/>
          <p14:tracePt t="153517" x="212725" y="3924300"/>
          <p14:tracePt t="153534" x="212725" y="3940175"/>
          <p14:tracePt t="153544" x="212725" y="3946525"/>
          <p14:tracePt t="153560" x="212725" y="3962400"/>
          <p14:tracePt t="153577" x="212725" y="3970338"/>
          <p14:tracePt t="153594" x="212725" y="3978275"/>
          <p14:tracePt t="153607" x="212725" y="3992563"/>
          <p14:tracePt t="153623" x="212725" y="4008438"/>
          <p14:tracePt t="153655" x="212725" y="4016375"/>
          <p14:tracePt t="153672" x="212725" y="4030663"/>
          <p14:tracePt t="153689" x="212725" y="4038600"/>
          <p14:tracePt t="153719" x="212725" y="4054475"/>
          <p14:tracePt t="153735" x="212725" y="4068763"/>
          <p14:tracePt t="153750" x="212725" y="4084638"/>
          <p14:tracePt t="153767" x="212725" y="4098925"/>
          <p14:tracePt t="153798" x="212725" y="4106863"/>
          <p14:tracePt t="153817" x="220663" y="4122738"/>
          <p14:tracePt t="153826" x="228600" y="4137025"/>
          <p14:tracePt t="153843" x="228600" y="4152900"/>
          <p14:tracePt t="153856" x="228600" y="4160838"/>
          <p14:tracePt t="153873" x="236538" y="4160838"/>
          <p14:tracePt t="153889" x="244475" y="4191000"/>
          <p14:tracePt t="153906" x="250825" y="4198938"/>
          <p14:tracePt t="153921" x="258763" y="4229100"/>
          <p14:tracePt t="153940" x="274638" y="4237038"/>
          <p14:tracePt t="153956" x="282575" y="4244975"/>
          <p14:tracePt t="153973" x="296863" y="4259263"/>
          <p14:tracePt t="153990" x="304800" y="4275138"/>
          <p14:tracePt t="154032" x="312738" y="4283075"/>
          <p14:tracePt t="154045" x="334963" y="4297363"/>
          <p14:tracePt t="154082" x="350838" y="4305300"/>
          <p14:tracePt t="154108" x="350838" y="4313238"/>
          <p14:tracePt t="154124" x="365125" y="4321175"/>
          <p14:tracePt t="154137" x="373063" y="4321175"/>
          <p14:tracePt t="155051" x="373063" y="4327525"/>
          <p14:tracePt t="155080" x="388938" y="4335463"/>
          <p14:tracePt t="155251" x="388938" y="4343400"/>
          <p14:tracePt t="155270" x="403225" y="4359275"/>
          <p14:tracePt t="155297" x="419100" y="4365625"/>
          <p14:tracePt t="155315" x="434975" y="4381500"/>
          <p14:tracePt t="155332" x="434975" y="4389438"/>
          <p14:tracePt t="155342" x="449263" y="4397375"/>
          <p14:tracePt t="155375" x="457200" y="4403725"/>
          <p14:tracePt t="155390" x="473075" y="4411663"/>
          <p14:tracePt t="155420" x="495300" y="4427538"/>
          <p14:tracePt t="155436" x="511175" y="4441825"/>
          <p14:tracePt t="155454" x="541338" y="4465638"/>
          <p14:tracePt t="155470" x="555625" y="4479925"/>
          <p14:tracePt t="155486" x="571500" y="4487863"/>
          <p14:tracePt t="155503" x="587375" y="4495800"/>
          <p14:tracePt t="155515" x="601663" y="4503738"/>
          <p14:tracePt t="155533" x="609600" y="4503738"/>
          <p14:tracePt t="155549" x="617538" y="4503738"/>
          <p14:tracePt t="155565" x="631825" y="4503738"/>
          <p14:tracePt t="155574" x="663575" y="4503738"/>
          <p14:tracePt t="155592" x="701675" y="4503738"/>
          <p14:tracePt t="155607" x="746125" y="4503738"/>
          <p14:tracePt t="155622" x="830263" y="4479925"/>
          <p14:tracePt t="155638" x="884238" y="4473575"/>
          <p14:tracePt t="155654" x="906463" y="4465638"/>
          <p14:tracePt t="155671" x="906463" y="4457700"/>
          <p14:tracePt t="155719" x="922338" y="4441825"/>
          <p14:tracePt t="155737" x="974725" y="4411663"/>
          <p14:tracePt t="155753" x="1028700" y="4389438"/>
          <p14:tracePt t="155765" x="1096963" y="4365625"/>
          <p14:tracePt t="155782" x="1150938" y="4351338"/>
          <p14:tracePt t="155798" x="1165225" y="4343400"/>
          <p14:tracePt t="155815" x="1181100" y="4335463"/>
          <p14:tracePt t="155825" x="1189038" y="4321175"/>
          <p14:tracePt t="155844" x="1203325" y="4297363"/>
          <p14:tracePt t="155858" x="1235075" y="4251325"/>
          <p14:tracePt t="155874" x="1249363" y="4206875"/>
          <p14:tracePt t="155888" x="1279525" y="4160838"/>
          <p14:tracePt t="155904" x="1317625" y="4122738"/>
          <p14:tracePt t="155921" x="1333500" y="4106863"/>
          <p14:tracePt t="155937" x="1349375" y="4084638"/>
          <p14:tracePt t="155954" x="1355725" y="4046538"/>
          <p14:tracePt t="155970" x="1355725" y="3984625"/>
          <p14:tracePt t="155987" x="1355725" y="3932238"/>
          <p14:tracePt t="156003" x="1349375" y="3894138"/>
          <p14:tracePt t="156020" x="1325563" y="3848100"/>
          <p14:tracePt t="156035" x="1317625" y="3817938"/>
          <p14:tracePt t="156053" x="1295400" y="3787775"/>
          <p14:tracePt t="156069" x="1273175" y="3749675"/>
          <p14:tracePt t="156085" x="1249363" y="3733800"/>
          <p14:tracePt t="156101" x="1227138" y="3717925"/>
          <p14:tracePt t="156101" x="1196975" y="3695700"/>
          <p14:tracePt t="156118" x="1181100" y="3679825"/>
          <p14:tracePt t="156138" x="1143000" y="3673475"/>
          <p14:tracePt t="156154" x="1127125" y="3665538"/>
          <p14:tracePt t="156171" x="1096963" y="3649663"/>
          <p14:tracePt t="156187" x="1050925" y="3635375"/>
          <p14:tracePt t="156204" x="1012825" y="3619500"/>
          <p14:tracePt t="156220" x="944563" y="3603625"/>
          <p14:tracePt t="156237" x="906463" y="3597275"/>
          <p14:tracePt t="156254" x="892175" y="3589338"/>
          <p14:tracePt t="156268" x="876300" y="3581400"/>
          <p14:tracePt t="156294" x="860425" y="3581400"/>
          <p14:tracePt t="156309" x="830263" y="3581400"/>
          <p14:tracePt t="156325" x="815975" y="3581400"/>
          <p14:tracePt t="156340" x="762000" y="3581400"/>
          <p14:tracePt t="156356" x="693738" y="3581400"/>
          <p14:tracePt t="156373" x="677863" y="3581400"/>
          <p14:tracePt t="156387" x="647700" y="3581400"/>
          <p14:tracePt t="156404" x="631825" y="3581400"/>
          <p14:tracePt t="156422" x="601663" y="3581400"/>
          <p14:tracePt t="156438" x="587375" y="3581400"/>
          <p14:tracePt t="156454" x="555625" y="3589338"/>
          <p14:tracePt t="156470" x="541338" y="3589338"/>
          <p14:tracePt t="156485" x="495300" y="3619500"/>
          <p14:tracePt t="156501" x="449263" y="3665538"/>
          <p14:tracePt t="156517" x="396875" y="3717925"/>
          <p14:tracePt t="156517" x="350838" y="3756025"/>
          <p14:tracePt t="156535" x="312738" y="3787775"/>
          <p14:tracePt t="156551" x="296863" y="3794125"/>
          <p14:tracePt t="156568" x="266700" y="3856038"/>
          <p14:tracePt t="156585" x="244475" y="3902075"/>
          <p14:tracePt t="156601" x="220663" y="3946525"/>
          <p14:tracePt t="156617" x="198438" y="4000500"/>
          <p14:tracePt t="156638" x="198438" y="4038600"/>
          <p14:tracePt t="156654" x="198438" y="4060825"/>
          <p14:tracePt t="156670" x="198438" y="4098925"/>
          <p14:tracePt t="156686" x="198438" y="4114800"/>
          <p14:tracePt t="156703" x="198438" y="4130675"/>
          <p14:tracePt t="156720" x="198438" y="4137025"/>
          <p14:tracePt t="156737" x="198438" y="4144963"/>
          <p14:tracePt t="156753" x="206375" y="4144963"/>
          <p14:tracePt t="156850" x="236538" y="4175125"/>
          <p14:tracePt t="156859" x="282575" y="4275138"/>
          <p14:tracePt t="156874" x="327025" y="4403725"/>
          <p14:tracePt t="156887" x="358775" y="4518025"/>
          <p14:tracePt t="156904" x="427038" y="4648200"/>
          <p14:tracePt t="156924" x="457200" y="4740275"/>
          <p14:tracePt t="156937" x="511175" y="4808538"/>
          <p14:tracePt t="156953" x="563563" y="4876800"/>
          <p14:tracePt t="156970" x="617538" y="4930775"/>
          <p14:tracePt t="156987" x="663575" y="4983163"/>
          <p14:tracePt t="157001" x="693738" y="5021263"/>
          <p14:tracePt t="157018" x="715963" y="5045075"/>
          <p14:tracePt t="157036" x="723900" y="5051425"/>
          <p14:tracePt t="157050" x="754063" y="5051425"/>
          <p14:tracePt t="157128" x="762000" y="5051425"/>
          <p14:tracePt t="157173" x="769938" y="5051425"/>
          <p14:tracePt t="157187" x="777875" y="5045075"/>
          <p14:tracePt t="157217" x="777875" y="5013325"/>
          <p14:tracePt t="157235" x="777875" y="4968875"/>
          <p14:tracePt t="157252" x="746125" y="4953000"/>
          <p14:tracePt t="157268" x="723900" y="4922838"/>
          <p14:tracePt t="157285" x="715963" y="4922838"/>
          <p14:tracePt t="157297" x="701675" y="4906963"/>
          <p14:tracePt t="157314" x="669925" y="4906963"/>
          <p14:tracePt t="157330" x="639763" y="4906963"/>
          <p14:tracePt t="157347" x="617538" y="4906963"/>
          <p14:tracePt t="157357" x="601663" y="4906963"/>
          <p14:tracePt t="157373" x="587375" y="4906963"/>
          <p14:tracePt t="157389" x="571500" y="4906963"/>
          <p14:tracePt t="157406" x="555625" y="4914900"/>
          <p14:tracePt t="157419" x="541338" y="4922838"/>
          <p14:tracePt t="157435" x="517525" y="4937125"/>
          <p14:tracePt t="157467" x="473075" y="4991100"/>
          <p14:tracePt t="157484" x="457200" y="5013325"/>
          <p14:tracePt t="157501" x="427038" y="5051425"/>
          <p14:tracePt t="157517" x="411163" y="5083175"/>
          <p14:tracePt t="157535" x="411163" y="5089525"/>
          <p14:tracePt t="157547" x="388938" y="5159375"/>
          <p14:tracePt t="157563" x="373063" y="5197475"/>
          <p14:tracePt t="157580" x="365125" y="5227638"/>
          <p14:tracePt t="157596" x="365125" y="5265738"/>
          <p14:tracePt t="157613" x="365125" y="5318125"/>
          <p14:tracePt t="157624" x="358775" y="5356225"/>
          <p14:tracePt t="157640" x="358775" y="5402263"/>
          <p14:tracePt t="157656" x="358775" y="5432425"/>
          <p14:tracePt t="157670" x="358775" y="5448300"/>
          <p14:tracePt t="157686" x="358775" y="5478463"/>
          <p14:tracePt t="157702" x="365125" y="5502275"/>
          <p14:tracePt t="157719" x="388938" y="5540375"/>
          <p14:tracePt t="157736" x="419100" y="5592763"/>
          <p14:tracePt t="157752" x="427038" y="5630863"/>
          <p14:tracePt t="157768" x="441325" y="5661025"/>
          <p14:tracePt t="157786" x="465138" y="5707063"/>
          <p14:tracePt t="157800" x="487363" y="5730875"/>
          <p14:tracePt t="157817" x="503238" y="5768975"/>
          <p14:tracePt t="157833" x="517525" y="5783263"/>
          <p14:tracePt t="157849" x="549275" y="5807075"/>
          <p14:tracePt t="157867" x="593725" y="5837238"/>
          <p14:tracePt t="157867" x="609600" y="5851525"/>
          <p14:tracePt t="157885" x="669925" y="5889625"/>
          <p14:tracePt t="157904" x="715963" y="5913438"/>
          <p14:tracePt t="157920" x="731838" y="5913438"/>
          <p14:tracePt t="157936" x="762000" y="5845175"/>
          <p14:tracePt t="157952" x="762000" y="5829300"/>
          <p14:tracePt t="157968" x="762000" y="5837238"/>
          <p14:tracePt t="158003" x="784225" y="5875338"/>
          <p14:tracePt t="158016" x="830263" y="5875338"/>
          <p14:tracePt t="158034" x="846138" y="5859463"/>
          <p14:tracePt t="158046" x="922338" y="5837238"/>
          <p14:tracePt t="158063" x="1020763" y="5783263"/>
          <p14:tracePt t="158079" x="1074738" y="5775325"/>
          <p14:tracePt t="158089" x="1135063" y="5775325"/>
          <p14:tracePt t="158106" x="1120775" y="5768975"/>
          <p14:tracePt t="158140" x="1082675" y="5722938"/>
          <p14:tracePt t="158154" x="1066800" y="5699125"/>
          <p14:tracePt t="158168" x="1066800" y="5676900"/>
          <p14:tracePt t="158185" x="1066800" y="5654675"/>
          <p14:tracePt t="158202" x="1074738" y="5638800"/>
          <p14:tracePt t="158218" x="1074738" y="5630863"/>
          <p14:tracePt t="158234" x="1066800" y="5608638"/>
          <p14:tracePt t="158252" x="1050925" y="5570538"/>
          <p14:tracePt t="158268" x="1028700" y="5516563"/>
          <p14:tracePt t="158285" x="1020763" y="5494338"/>
          <p14:tracePt t="158299" x="998538" y="5470525"/>
          <p14:tracePt t="158316" x="998538" y="5440363"/>
          <p14:tracePt t="158332" x="998538" y="5426075"/>
          <p14:tracePt t="158350" x="998538" y="5402263"/>
          <p14:tracePt t="158366" x="974725" y="5356225"/>
          <p14:tracePt t="158382" x="952500" y="5303838"/>
          <p14:tracePt t="158399" x="914400" y="5273675"/>
          <p14:tracePt t="158419" x="892175" y="5249863"/>
          <p14:tracePt t="158434" x="884238" y="5241925"/>
          <p14:tracePt t="158451" x="854075" y="5227638"/>
          <p14:tracePt t="158482" x="838200" y="5227638"/>
          <p14:tracePt t="158500" x="822325" y="5227638"/>
          <p14:tracePt t="158519" x="808038" y="5227638"/>
          <p14:tracePt t="158531" x="838200" y="5227638"/>
          <p14:tracePt t="158782" x="876300" y="5227638"/>
          <p14:tracePt t="158799" x="944563" y="5227638"/>
          <p14:tracePt t="158831" x="974725" y="5227638"/>
          <p14:tracePt t="158845" x="1096963" y="5227638"/>
          <p14:tracePt t="158862" x="1265238" y="5203825"/>
          <p14:tracePt t="158878" x="1417638" y="5181600"/>
          <p14:tracePt t="158888" x="1531938" y="5159375"/>
          <p14:tracePt t="158905" x="1668463" y="5151438"/>
          <p14:tracePt t="158921" x="1790700" y="5127625"/>
          <p14:tracePt t="158934" x="1958975" y="5105400"/>
          <p14:tracePt t="158951" x="2133600" y="5097463"/>
          <p14:tracePt t="158967" x="2293938" y="5097463"/>
          <p14:tracePt t="158984" x="2400300" y="5075238"/>
          <p14:tracePt t="159001" x="2460625" y="5059363"/>
          <p14:tracePt t="159018" x="2536825" y="5037138"/>
          <p14:tracePt t="159036" x="2620963" y="4999038"/>
          <p14:tracePt t="159050" x="2689225" y="4945063"/>
          <p14:tracePt t="159067" x="2797175" y="4945063"/>
          <p14:tracePt t="159082" x="2879725" y="4945063"/>
          <p14:tracePt t="159098" x="2895600" y="4945063"/>
          <p14:tracePt t="159115" x="2917825" y="4945063"/>
          <p14:tracePt t="159131" x="2925763" y="4937125"/>
          <p14:tracePt t="159154" x="2987675" y="4914900"/>
          <p14:tracePt t="159171" x="3094038" y="4892675"/>
          <p14:tracePt t="159188" x="3140075" y="4868863"/>
          <p14:tracePt t="159201" x="3154363" y="4860925"/>
          <p14:tracePt t="159217" x="3178175" y="4838700"/>
          <p14:tracePt t="159233" x="3216275" y="4816475"/>
          <p14:tracePt t="159249" x="3238500" y="4800600"/>
          <p14:tracePt t="159272" x="3268663" y="4778375"/>
          <p14:tracePt t="159286" x="3268663" y="4762500"/>
          <p14:tracePt t="159312" x="3268663" y="4716463"/>
          <p14:tracePt t="159328" x="3284538" y="4678363"/>
          <p14:tracePt t="159345" x="3306763" y="4625975"/>
          <p14:tracePt t="159362" x="3336925" y="4602163"/>
          <p14:tracePt t="159371" x="3382963" y="4564063"/>
          <p14:tracePt t="159387" x="3382963" y="4525963"/>
          <p14:tracePt t="159403" x="3398838" y="4479925"/>
          <p14:tracePt t="159420" x="3398838" y="4397375"/>
          <p14:tracePt t="159437" x="3398838" y="4373563"/>
          <p14:tracePt t="159450" x="3398838" y="4321175"/>
          <p14:tracePt t="159467" x="3398838" y="4289425"/>
          <p14:tracePt t="159484" x="3398838" y="4244975"/>
          <p14:tracePt t="159500" x="3436938" y="4221163"/>
          <p14:tracePt t="159519" x="3451225" y="4237038"/>
          <p14:tracePt t="159534" x="3451225" y="4229100"/>
          <p14:tracePt t="159564" x="3421063" y="4213225"/>
          <p14:tracePt t="159579" x="3390900" y="4183063"/>
          <p14:tracePt t="159595" x="3390900" y="4175125"/>
          <p14:tracePt t="159611" x="3375025" y="4168775"/>
          <p14:tracePt t="159628" x="3360738" y="4152900"/>
          <p14:tracePt t="159637" x="3322638" y="4144963"/>
          <p14:tracePt t="159654" x="3284538" y="4122738"/>
          <p14:tracePt t="159671" x="3254375" y="4092575"/>
          <p14:tracePt t="159686" x="3246438" y="4092575"/>
          <p14:tracePt t="159701" x="3230563" y="4076700"/>
          <p14:tracePt t="159717" x="3222625" y="4076700"/>
          <p14:tracePt t="159733" x="3200400" y="4076700"/>
          <p14:tracePt t="159750" x="3170238" y="4068763"/>
          <p14:tracePt t="159767" x="3162300" y="4060825"/>
          <p14:tracePt t="159785" x="3154363" y="4060825"/>
          <p14:tracePt t="159799" x="3146425" y="4060825"/>
          <p14:tracePt t="159816" x="3132138" y="4060825"/>
          <p14:tracePt t="159832" x="3094038" y="4054475"/>
          <p14:tracePt t="159848" x="3063875" y="4046538"/>
          <p14:tracePt t="159864" x="3009900" y="4046538"/>
          <p14:tracePt t="159881" x="2971800" y="4038600"/>
          <p14:tracePt t="159898" x="2941638" y="4038600"/>
          <p14:tracePt t="159898" x="2925763" y="4038600"/>
          <p14:tracePt t="159915" x="2911475" y="4038600"/>
          <p14:tracePt t="159937" x="2873375" y="4038600"/>
          <p14:tracePt t="159968" x="2841625" y="4038600"/>
          <p14:tracePt t="159982" x="2811463" y="4038600"/>
          <p14:tracePt t="159998" x="2781300" y="4038600"/>
          <p14:tracePt t="160017" x="2735263" y="4038600"/>
          <p14:tracePt t="160033" x="2697163" y="4054475"/>
          <p14:tracePt t="160049" x="2659063" y="4076700"/>
          <p14:tracePt t="160065" x="2636838" y="4092575"/>
          <p14:tracePt t="160081" x="2620963" y="4098925"/>
          <p14:tracePt t="160094" x="2568575" y="4152900"/>
          <p14:tracePt t="160113" x="2560638" y="4160838"/>
          <p14:tracePt t="160126" x="2536825" y="4206875"/>
          <p14:tracePt t="160144" x="2506663" y="4244975"/>
          <p14:tracePt t="160153" x="2492375" y="4289425"/>
          <p14:tracePt t="160170" x="2476500" y="4335463"/>
          <p14:tracePt t="160188" x="2454275" y="4381500"/>
          <p14:tracePt t="160201" x="2438400" y="4403725"/>
          <p14:tracePt t="160217" x="2422525" y="4427538"/>
          <p14:tracePt t="160234" x="2416175" y="4465638"/>
          <p14:tracePt t="160249" x="2408238" y="4487863"/>
          <p14:tracePt t="160249" x="2408238" y="4525963"/>
          <p14:tracePt t="160276" x="2392363" y="4572000"/>
          <p14:tracePt t="160298" x="2392363" y="4594225"/>
          <p14:tracePt t="160315" x="2392363" y="4625975"/>
          <p14:tracePt t="160331" x="2392363" y="4648200"/>
          <p14:tracePt t="160343" x="2392363" y="4678363"/>
          <p14:tracePt t="160360" x="2408238" y="4708525"/>
          <p14:tracePt t="160377" x="2430463" y="4746625"/>
          <p14:tracePt t="160393" x="2430463" y="4770438"/>
          <p14:tracePt t="160410" x="2430463" y="4808538"/>
          <p14:tracePt t="160419" x="2438400" y="4816475"/>
          <p14:tracePt t="160436" x="2446338" y="4846638"/>
          <p14:tracePt t="160453" x="2446338" y="4854575"/>
          <p14:tracePt t="160482" x="2446338" y="4868863"/>
          <p14:tracePt t="160498" x="2446338" y="4884738"/>
          <p14:tracePt t="160514" x="2454275" y="4906963"/>
          <p14:tracePt t="160532" x="2454275" y="4930775"/>
          <p14:tracePt t="160548" x="2454275" y="4960938"/>
          <p14:tracePt t="160565" x="2460625" y="4991100"/>
          <p14:tracePt t="160581" x="2468563" y="5029200"/>
          <p14:tracePt t="160597" x="2468563" y="5059363"/>
          <p14:tracePt t="160610" x="2476500" y="5083175"/>
          <p14:tracePt t="160626" x="2492375" y="5089525"/>
          <p14:tracePt t="160643" x="2492375" y="5113338"/>
          <p14:tracePt t="160653" x="2506663" y="5143500"/>
          <p14:tracePt t="160669" x="2506663" y="5165725"/>
          <p14:tracePt t="160686" x="2530475" y="5189538"/>
          <p14:tracePt t="160701" x="2552700" y="5211763"/>
          <p14:tracePt t="160719" x="2568575" y="5227638"/>
          <p14:tracePt t="160733" x="2582863" y="5241925"/>
          <p14:tracePt t="160749" x="2598738" y="5280025"/>
          <p14:tracePt t="160766" x="2628900" y="5311775"/>
          <p14:tracePt t="160783" x="2667000" y="5349875"/>
          <p14:tracePt t="160799" x="2682875" y="5349875"/>
          <p14:tracePt t="160816" x="2697163" y="5364163"/>
          <p14:tracePt t="160832" x="2705100" y="5372100"/>
          <p14:tracePt t="160846" x="2727325" y="5387975"/>
          <p14:tracePt t="160863" x="2743200" y="5402263"/>
          <p14:tracePt t="160893" x="2759075" y="5410200"/>
          <p14:tracePt t="160909" x="2797175" y="5418138"/>
          <p14:tracePt t="160919" x="2811463" y="5426075"/>
          <p14:tracePt t="160936" x="2835275" y="5426075"/>
          <p14:tracePt t="160952" x="2941638" y="5464175"/>
          <p14:tracePt t="160966" x="2963863" y="5502275"/>
          <p14:tracePt t="160982" x="2987675" y="5508625"/>
          <p14:tracePt t="160999" x="3001963" y="5508625"/>
          <p14:tracePt t="161017" x="3009900" y="5516563"/>
          <p14:tracePt t="161035" x="3017838" y="5516563"/>
          <p14:tracePt t="161048" x="3048000" y="5516563"/>
          <p14:tracePt t="161064" x="3063875" y="5516563"/>
          <p14:tracePt t="161093" x="3094038" y="5532438"/>
          <p14:tracePt t="161110" x="3108325" y="5532438"/>
          <p14:tracePt t="161126" x="3132138" y="5532438"/>
          <p14:tracePt t="161143" x="3154363" y="5532438"/>
          <p14:tracePt t="161159" x="3208338" y="5532438"/>
          <p14:tracePt t="161169" x="3230563" y="5532438"/>
          <p14:tracePt t="161185" x="3268663" y="5532438"/>
          <p14:tracePt t="161201" x="3298825" y="5532438"/>
          <p14:tracePt t="161219" x="3314700" y="5532438"/>
          <p14:tracePt t="161250" x="3344863" y="5532438"/>
          <p14:tracePt t="161264" x="3368675" y="5524500"/>
          <p14:tracePt t="161280" x="3368675" y="5516563"/>
          <p14:tracePt t="162423" x="3375025" y="5516563"/>
          <p14:tracePt t="163160" x="3382963" y="5516563"/>
          <p14:tracePt t="163263" x="3390900" y="5516563"/>
          <p14:tracePt t="163309" x="3398838" y="5516563"/>
          <p14:tracePt t="163360" x="3406775" y="5516563"/>
          <p14:tracePt t="163379" x="3413125" y="5516563"/>
          <p14:tracePt t="163455" x="3421063" y="5516563"/>
          <p14:tracePt t="163496" x="3429000" y="5508625"/>
          <p14:tracePt t="163530" x="3429000" y="5502275"/>
          <p14:tracePt t="163544" x="3436938" y="5494338"/>
          <p14:tracePt t="163561" x="3444875" y="5478463"/>
          <p14:tracePt t="163578" x="3451225" y="5478463"/>
          <p14:tracePt t="163595" x="3459163" y="5478463"/>
          <p14:tracePt t="163611" x="3475038" y="5478463"/>
          <p14:tracePt t="163628" x="3482975" y="5464175"/>
          <p14:tracePt t="163640" x="3513138" y="5448300"/>
          <p14:tracePt t="163693" x="3551238" y="5440363"/>
          <p14:tracePt t="163707" x="3559175" y="5426075"/>
          <p14:tracePt t="163716" x="3597275" y="5402263"/>
          <p14:tracePt t="163733" x="3611563" y="5394325"/>
          <p14:tracePt t="163749" x="3611563" y="5387975"/>
          <p14:tracePt t="163763" x="3627438" y="5349875"/>
          <p14:tracePt t="163779" x="3627438" y="5318125"/>
          <p14:tracePt t="163796" x="3635375" y="5265738"/>
          <p14:tracePt t="163813" x="3641725" y="5203825"/>
          <p14:tracePt t="163830" x="3641725" y="5159375"/>
          <p14:tracePt t="163846" x="3657600" y="5121275"/>
          <p14:tracePt t="163863" x="3665538" y="5083175"/>
          <p14:tracePt t="163879" x="3665538" y="5059363"/>
          <p14:tracePt t="163893" x="3679825" y="5006975"/>
          <p14:tracePt t="163910" x="3679825" y="4991100"/>
          <p14:tracePt t="163926" x="3695700" y="4937125"/>
          <p14:tracePt t="163943" x="3717925" y="4899025"/>
          <p14:tracePt t="163959" x="3717925" y="4830763"/>
          <p14:tracePt t="163977" x="3717925" y="4800600"/>
          <p14:tracePt t="163997" x="3717925" y="4762500"/>
          <p14:tracePt t="164013" x="3717925" y="4732338"/>
          <p14:tracePt t="164030" x="3717925" y="4702175"/>
          <p14:tracePt t="164046" x="3717925" y="4664075"/>
          <p14:tracePt t="164062" x="3717925" y="4640263"/>
          <p14:tracePt t="164079" x="3717925" y="4618038"/>
          <p14:tracePt t="164096" x="3717925" y="4594225"/>
          <p14:tracePt t="164114" x="3717925" y="4587875"/>
          <p14:tracePt t="164127" x="3717925" y="4549775"/>
          <p14:tracePt t="164143" x="3711575" y="4518025"/>
          <p14:tracePt t="164173" x="3703638" y="4495800"/>
          <p14:tracePt t="164189" x="3687763" y="4457700"/>
          <p14:tracePt t="164199" x="3687763" y="4435475"/>
          <p14:tracePt t="164216" x="3673475" y="4411663"/>
          <p14:tracePt t="164232" x="3673475" y="4397375"/>
          <p14:tracePt t="164249" x="3673475" y="4381500"/>
          <p14:tracePt t="164263" x="3665538" y="4365625"/>
          <p14:tracePt t="164279" x="3657600" y="4351338"/>
          <p14:tracePt t="164296" x="3649663" y="4335463"/>
          <p14:tracePt t="164312" x="3641725" y="4321175"/>
          <p14:tracePt t="164328" x="3635375" y="4305300"/>
          <p14:tracePt t="164346" x="3627438" y="4283075"/>
          <p14:tracePt t="164364" x="3611563" y="4259263"/>
          <p14:tracePt t="164392" x="3611563" y="4244975"/>
          <p14:tracePt t="164408" x="3603625" y="4244975"/>
          <p14:tracePt t="164438" x="3597275" y="4229100"/>
          <p14:tracePt t="164456" x="3543300" y="4137025"/>
          <p14:tracePt t="164466" x="3527425" y="4114800"/>
          <p14:tracePt t="164482" x="3527425" y="4098925"/>
          <p14:tracePt t="164545" x="3527425" y="4092575"/>
          <p14:tracePt t="164560" x="3527425" y="4076700"/>
          <p14:tracePt t="164577" x="3521075" y="4060825"/>
          <p14:tracePt t="164594" x="3505200" y="4038600"/>
          <p14:tracePt t="164610" x="3497263" y="4022725"/>
          <p14:tracePt t="164627" x="3482975" y="4008438"/>
          <p14:tracePt t="164643" x="3475038" y="4008438"/>
          <p14:tracePt t="164660" x="3475038" y="3992563"/>
          <p14:tracePt t="164672" x="3467100" y="3984625"/>
          <p14:tracePt t="164689" x="3436938" y="3984625"/>
          <p14:tracePt t="164771" x="3429000" y="3984625"/>
          <p14:tracePt t="164780" x="3413125" y="3978275"/>
          <p14:tracePt t="164794" x="3406775" y="3970338"/>
          <p14:tracePt t="164810" x="3398838" y="3970338"/>
          <p14:tracePt t="164858" x="3375025" y="3970338"/>
          <p14:tracePt t="164876" x="3352800" y="3962400"/>
          <p14:tracePt t="164894" x="3336925" y="3962400"/>
          <p14:tracePt t="164906" x="3314700" y="3940175"/>
          <p14:tracePt t="164923" x="3292475" y="3940175"/>
          <p14:tracePt t="164939" x="3284538" y="3932238"/>
          <p14:tracePt t="164955" x="3268663" y="3924300"/>
          <p14:tracePt t="164972" x="3246438" y="3924300"/>
          <p14:tracePt t="164982" x="3238500" y="3924300"/>
          <p14:tracePt t="164998" x="3222625" y="3924300"/>
          <p14:tracePt t="165012" x="3192463" y="3924300"/>
          <p14:tracePt t="165029" x="3178175" y="3924300"/>
          <p14:tracePt t="165078" x="3140075" y="3924300"/>
          <p14:tracePt t="165108" x="3094038" y="3924300"/>
          <p14:tracePt t="165127" x="3086100" y="3924300"/>
          <p14:tracePt t="165143" x="3078163" y="3924300"/>
          <p14:tracePt t="165155" x="3055938" y="3924300"/>
          <p14:tracePt t="165237" x="3032125" y="3924300"/>
          <p14:tracePt t="165246" x="3025775" y="3924300"/>
          <p14:tracePt t="165267" x="3017838" y="3924300"/>
          <p14:tracePt t="165486" x="2971800" y="3924300"/>
          <p14:tracePt t="165591" x="2955925" y="3924300"/>
          <p14:tracePt t="165609" x="2941638" y="3924300"/>
          <p14:tracePt t="165626" x="2933700" y="3924300"/>
          <p14:tracePt t="165707" x="2911475" y="3924300"/>
          <p14:tracePt t="165722" x="2895600" y="3924300"/>
          <p14:tracePt t="165731" x="2865438" y="3924300"/>
          <p14:tracePt t="165748" x="2841625" y="3932238"/>
          <p14:tracePt t="165828" x="2819400" y="3940175"/>
          <p14:tracePt t="165842" x="2797175" y="3946525"/>
          <p14:tracePt t="165859" x="2789238" y="3946525"/>
          <p14:tracePt t="165907" x="2765425" y="3962400"/>
          <p14:tracePt t="165926" x="2751138" y="3978275"/>
          <p14:tracePt t="165938" x="2735263" y="4008438"/>
          <p14:tracePt t="165955" x="2720975" y="4008438"/>
          <p14:tracePt t="165971" x="2713038" y="4016375"/>
          <p14:tracePt t="165988" x="2705100" y="4030663"/>
          <p14:tracePt t="165998" x="2689225" y="4046538"/>
          <p14:tracePt t="166014" x="2689225" y="4054475"/>
          <p14:tracePt t="166029" x="2674938" y="4068763"/>
          <p14:tracePt t="166045" x="2659063" y="4084638"/>
          <p14:tracePt t="166062" x="2651125" y="4092575"/>
          <p14:tracePt t="166077" x="2651125" y="4106863"/>
          <p14:tracePt t="166109" x="2651125" y="4130675"/>
          <p14:tracePt t="166140" x="2636838" y="4160838"/>
          <p14:tracePt t="166158" x="2620963" y="4175125"/>
          <p14:tracePt t="166175" x="2620963" y="4183063"/>
          <p14:tracePt t="166188" x="2620963" y="4191000"/>
          <p14:tracePt t="166204" x="2613025" y="4198938"/>
          <p14:tracePt t="166221" x="2606675" y="4213225"/>
          <p14:tracePt t="166231" x="2606675" y="4229100"/>
          <p14:tracePt t="166247" x="2598738" y="4244975"/>
          <p14:tracePt t="166264" x="2590800" y="4251325"/>
          <p14:tracePt t="166281" x="2590800" y="4267200"/>
          <p14:tracePt t="166297" x="2582863" y="4275138"/>
          <p14:tracePt t="166310" x="2582863" y="4283075"/>
          <p14:tracePt t="166327" x="2574925" y="4289425"/>
          <p14:tracePt t="166344" x="2574925" y="4305300"/>
          <p14:tracePt t="166360" x="2568575" y="4313238"/>
          <p14:tracePt t="166377" x="2568575" y="4321175"/>
          <p14:tracePt t="166440" x="2560638" y="4343400"/>
          <p14:tracePt t="166473" x="2560638" y="4351338"/>
          <p14:tracePt t="166487" x="2560638" y="4373563"/>
          <p14:tracePt t="166497" x="2552700" y="4389438"/>
          <p14:tracePt t="166514" x="2544763" y="4397375"/>
          <p14:tracePt t="166529" x="2536825" y="4411663"/>
          <p14:tracePt t="166548" x="2536825" y="4419600"/>
          <p14:tracePt t="166562" x="2536825" y="4435475"/>
          <p14:tracePt t="166592" x="2536825" y="4441825"/>
          <p14:tracePt t="166639" x="2530475" y="4449763"/>
          <p14:tracePt t="166658" x="2530475" y="4465638"/>
          <p14:tracePt t="166675" x="2522538" y="4479925"/>
          <p14:tracePt t="166692" x="2522538" y="4487863"/>
          <p14:tracePt t="166704" x="2522538" y="4503738"/>
          <p14:tracePt t="166720" x="2522538" y="4518025"/>
          <p14:tracePt t="166737" x="2522538" y="4533900"/>
          <p14:tracePt t="166768" x="2522538" y="4541838"/>
          <p14:tracePt t="166778" x="2522538" y="4549775"/>
          <p14:tracePt t="166812" x="2522538" y="4556125"/>
          <p14:tracePt t="166825" x="2522538" y="4564063"/>
          <p14:tracePt t="166872" x="2522538" y="4572000"/>
          <p14:tracePt t="166892" x="2522538" y="4587875"/>
          <p14:tracePt t="166908" x="2522538" y="4594225"/>
          <p14:tracePt t="166924" x="2530475" y="4602163"/>
          <p14:tracePt t="166941" x="2530475" y="4618038"/>
          <p14:tracePt t="167035" x="2530475" y="4625975"/>
          <p14:tracePt t="167156" x="2530475" y="4632325"/>
          <p14:tracePt t="167206" x="2536825" y="4632325"/>
          <p14:tracePt t="168022" x="2552700" y="4632325"/>
          <p14:tracePt t="168550" x="2560638" y="4632325"/>
          <p14:tracePt t="168561" x="2568575" y="4632325"/>
          <p14:tracePt t="168593" x="2582863" y="4632325"/>
          <p14:tracePt t="168624" x="2590800" y="4632325"/>
          <p14:tracePt t="168640" x="2598738" y="4632325"/>
          <p14:tracePt t="168688" x="2613025" y="4618038"/>
          <p14:tracePt t="168721" x="2613025" y="4610100"/>
          <p14:tracePt t="168739" x="2613025" y="4594225"/>
          <p14:tracePt t="168752" x="2628900" y="4579938"/>
          <p14:tracePt t="168762" x="2628900" y="4556125"/>
          <p14:tracePt t="168777" x="2628900" y="4533900"/>
          <p14:tracePt t="168794" x="2628900" y="4525963"/>
          <p14:tracePt t="168811" x="2628900" y="4518025"/>
          <p14:tracePt t="168828" x="2628900" y="4511675"/>
          <p14:tracePt t="168841" x="2659063" y="4495800"/>
          <p14:tracePt t="168872" x="2659063" y="4465638"/>
          <p14:tracePt t="168890" x="2659063" y="4441825"/>
          <p14:tracePt t="168906" x="2659063" y="4419600"/>
          <p14:tracePt t="168923" x="2659063" y="4411663"/>
          <p14:tracePt t="168939" x="2659063" y="4403725"/>
          <p14:tracePt t="168956" x="2659063" y="4389438"/>
          <p14:tracePt t="168968" x="2651125" y="4365625"/>
          <p14:tracePt t="168985" x="2651125" y="4351338"/>
          <p14:tracePt t="169002" x="2651125" y="4343400"/>
          <p14:tracePt t="169019" x="2651125" y="4335463"/>
          <p14:tracePt t="169030" x="2651125" y="4321175"/>
          <p14:tracePt t="169059" x="2644775" y="4313238"/>
          <p14:tracePt t="169077" x="2644775" y="4297363"/>
          <p14:tracePt t="169092" x="2644775" y="4283075"/>
          <p14:tracePt t="169108" x="2644775" y="4267200"/>
          <p14:tracePt t="169123" x="2644775" y="4251325"/>
          <p14:tracePt t="169139" x="2644775" y="4237038"/>
          <p14:tracePt t="169170" x="2644775" y="4221163"/>
          <p14:tracePt t="169189" x="2644775" y="4206875"/>
          <p14:tracePt t="169206" x="2644775" y="4198938"/>
          <p14:tracePt t="169237" x="2644775" y="4183063"/>
          <p14:tracePt t="169255" x="2644775" y="4144963"/>
          <p14:tracePt t="169283" x="2651125" y="4130675"/>
          <p14:tracePt t="169301" x="2651125" y="4122738"/>
          <p14:tracePt t="169310" x="2659063" y="4122738"/>
          <p14:tracePt t="169327" x="2667000" y="4106863"/>
          <p14:tracePt t="169343" x="2674938" y="4106863"/>
          <p14:tracePt t="169372" x="2682875" y="4092575"/>
          <p14:tracePt t="169388" x="2689225" y="4092575"/>
          <p14:tracePt t="169405" x="2713038" y="4068763"/>
          <p14:tracePt t="169454" x="2727325" y="4060825"/>
          <p14:tracePt t="169472" x="2727325" y="4054475"/>
          <p14:tracePt t="169485" x="2751138" y="4038600"/>
          <p14:tracePt t="169501" x="2759075" y="4030663"/>
          <p14:tracePt t="169518" x="2765425" y="4030663"/>
          <p14:tracePt t="169527" x="2781300" y="4016375"/>
          <p14:tracePt t="169544" x="2789238" y="4008438"/>
          <p14:tracePt t="169624" x="2803525" y="4000500"/>
          <p14:tracePt t="169638" x="2841625" y="4000500"/>
          <p14:tracePt t="169655" x="2873375" y="3992563"/>
          <p14:tracePt t="169672" x="2879725" y="3992563"/>
          <p14:tracePt t="169688" x="2887663" y="3992563"/>
          <p14:tracePt t="169753" x="2903538" y="3992563"/>
          <p14:tracePt t="169782" x="2933700" y="3992563"/>
          <p14:tracePt t="169800" x="2971800" y="3992563"/>
          <p14:tracePt t="169810" x="3001963" y="3992563"/>
          <p14:tracePt t="169827" x="3032125" y="3992563"/>
          <p14:tracePt t="169843" x="3063875" y="3992563"/>
          <p14:tracePt t="169919" x="3101975" y="4000500"/>
          <p14:tracePt t="169938" x="3140075" y="4016375"/>
          <p14:tracePt t="169955" x="3192463" y="4046538"/>
          <p14:tracePt t="169972" x="3208338" y="4054475"/>
          <p14:tracePt t="169984" x="3222625" y="4068763"/>
          <p14:tracePt t="170000" x="3230563" y="4076700"/>
          <p14:tracePt t="170018" x="3246438" y="4084638"/>
          <p14:tracePt t="170030" x="3260725" y="4098925"/>
          <p14:tracePt t="170050" x="3276600" y="4114800"/>
          <p14:tracePt t="170059" x="3292475" y="4130675"/>
          <p14:tracePt t="170076" x="3330575" y="4160838"/>
          <p14:tracePt t="170093" x="3344863" y="4175125"/>
          <p14:tracePt t="170109" x="3360738" y="4191000"/>
          <p14:tracePt t="170125" x="3368675" y="4206875"/>
          <p14:tracePt t="170139" x="3390900" y="4221163"/>
          <p14:tracePt t="170156" x="3398838" y="4229100"/>
          <p14:tracePt t="170173" x="3406775" y="4244975"/>
          <p14:tracePt t="170190" x="3413125" y="4259263"/>
          <p14:tracePt t="170207" x="3421063" y="4267200"/>
          <p14:tracePt t="170220" x="3421063" y="4275138"/>
          <p14:tracePt t="170237" x="3436938" y="4289425"/>
          <p14:tracePt t="170253" x="3444875" y="4297363"/>
          <p14:tracePt t="170283" x="3429000" y="4289425"/>
          <p14:tracePt t="170293" x="3444875" y="4335463"/>
          <p14:tracePt t="170309" x="3444875" y="4343400"/>
          <p14:tracePt t="170326" x="3444875" y="4373563"/>
          <p14:tracePt t="170343" x="3444875" y="4419600"/>
          <p14:tracePt t="170358" x="3444875" y="4449763"/>
          <p14:tracePt t="170375" x="3444875" y="4473575"/>
          <p14:tracePt t="170388" x="3444875" y="4533900"/>
          <p14:tracePt t="170406" x="3444875" y="4572000"/>
          <p14:tracePt t="170422" x="3444875" y="4602163"/>
          <p14:tracePt t="170438" x="3444875" y="4618038"/>
          <p14:tracePt t="170454" x="3444875" y="4632325"/>
          <p14:tracePt t="170470" x="3444875" y="4670425"/>
          <p14:tracePt t="170487" x="3444875" y="4724400"/>
          <p14:tracePt t="170503" x="3444875" y="4770438"/>
          <p14:tracePt t="170521" x="3444875" y="4800600"/>
          <p14:tracePt t="170538" x="3444875" y="4822825"/>
          <p14:tracePt t="170553" x="3444875" y="4846638"/>
          <p14:tracePt t="170570" x="3444875" y="4868863"/>
          <p14:tracePt t="170570" x="3444875" y="4876800"/>
          <p14:tracePt t="170587" x="3444875" y="4899025"/>
          <p14:tracePt t="170607" x="3444875" y="4914900"/>
          <p14:tracePt t="170623" x="3444875" y="4945063"/>
          <p14:tracePt t="170640" x="3436938" y="4991100"/>
          <p14:tracePt t="170656" x="3436938" y="4999038"/>
          <p14:tracePt t="170687" x="3429000" y="5013325"/>
          <p14:tracePt t="170704" x="3421063" y="5037138"/>
          <p14:tracePt t="170720" x="3413125" y="5075238"/>
          <p14:tracePt t="170736" x="3398838" y="5097463"/>
          <p14:tracePt t="170752" x="3398838" y="5121275"/>
          <p14:tracePt t="170769" x="3375025" y="5135563"/>
          <p14:tracePt t="170779" x="3360738" y="5165725"/>
          <p14:tracePt t="170800" x="3344863" y="5181600"/>
          <p14:tracePt t="170810" x="3330575" y="5189538"/>
          <p14:tracePt t="170826" x="3314700" y="5203825"/>
          <p14:tracePt t="170842" x="3292475" y="5227638"/>
          <p14:tracePt t="170856" x="3230563" y="5241925"/>
          <p14:tracePt t="170875" x="3222625" y="5241925"/>
          <p14:tracePt t="170890" x="3208338" y="5257800"/>
          <p14:tracePt t="170906" x="3208338" y="5287963"/>
          <p14:tracePt t="170922" x="3192463" y="5287963"/>
          <p14:tracePt t="170969" x="3154363" y="5287963"/>
          <p14:tracePt t="170987" x="3101975" y="5287963"/>
          <p14:tracePt t="171004" x="3078163" y="5287963"/>
          <p14:tracePt t="171030" x="3063875" y="5287963"/>
          <p14:tracePt t="171049" x="3048000" y="5273675"/>
          <p14:tracePt t="171059" x="3025775" y="5249863"/>
          <p14:tracePt t="171076" x="3009900" y="5241925"/>
          <p14:tracePt t="171092" x="2963863" y="5203825"/>
          <p14:tracePt t="171109" x="2949575" y="5189538"/>
          <p14:tracePt t="171122" x="2917825" y="5173663"/>
          <p14:tracePt t="171139" x="2887663" y="5165725"/>
          <p14:tracePt t="171155" x="2873375" y="5151438"/>
          <p14:tracePt t="171172" x="2849563" y="5105400"/>
          <p14:tracePt t="171188" x="2827338" y="5089525"/>
          <p14:tracePt t="171206" x="2797175" y="5067300"/>
          <p14:tracePt t="171222" x="2789238" y="5029200"/>
          <p14:tracePt t="171254" x="2781300" y="5029200"/>
          <p14:tracePt t="171268" x="2781300" y="5013325"/>
          <p14:tracePt t="171285" x="2759075" y="5013325"/>
          <p14:tracePt t="171293" x="2759075" y="4999038"/>
          <p14:tracePt t="171309" x="2751138" y="4960938"/>
          <p14:tracePt t="171326" x="2751138" y="4906963"/>
          <p14:tracePt t="171342" x="2759075" y="4860925"/>
          <p14:tracePt t="171358" x="2743200" y="4822825"/>
          <p14:tracePt t="171390" x="2743200" y="4792663"/>
          <p14:tracePt t="171422" x="2743200" y="4784725"/>
          <p14:tracePt t="171436" x="2743200" y="4732338"/>
          <p14:tracePt t="171454" x="2743200" y="4694238"/>
          <p14:tracePt t="171470" x="2743200" y="4625975"/>
          <p14:tracePt t="171487" x="2743200" y="4594225"/>
          <p14:tracePt t="171502" x="2743200" y="4572000"/>
          <p14:tracePt t="171513" x="2743200" y="4556125"/>
          <p14:tracePt t="171532" x="2743200" y="4549775"/>
          <p14:tracePt t="171549" x="2743200" y="4533900"/>
          <p14:tracePt t="171558" x="2743200" y="4503738"/>
          <p14:tracePt t="171576" x="2751138" y="4479925"/>
          <p14:tracePt t="171592" x="2759075" y="4473575"/>
          <p14:tracePt t="171608" x="2759075" y="4457700"/>
          <p14:tracePt t="171625" x="2759075" y="4435475"/>
          <p14:tracePt t="171638" x="2773363" y="4427538"/>
          <p14:tracePt t="171654" x="2773363" y="4403725"/>
          <p14:tracePt t="171671" x="2781300" y="4397375"/>
          <p14:tracePt t="171688" x="2789238" y="4381500"/>
          <p14:tracePt t="171719" x="2797175" y="4351338"/>
          <p14:tracePt t="171751" x="2803525" y="4327525"/>
          <p14:tracePt t="171769" x="2811463" y="4313238"/>
          <p14:tracePt t="171782" x="2835275" y="4283075"/>
          <p14:tracePt t="171799" x="2865438" y="4251325"/>
          <p14:tracePt t="171811" x="2887663" y="4221163"/>
          <p14:tracePt t="171828" x="2887663" y="4206875"/>
          <p14:tracePt t="171839" x="2895600" y="4198938"/>
          <p14:tracePt t="171859" x="2911475" y="4183063"/>
          <p14:tracePt t="171890" x="2925763" y="4168775"/>
          <p14:tracePt t="171908" x="2933700" y="4144963"/>
          <p14:tracePt t="171920" x="2933700" y="4137025"/>
          <p14:tracePt t="171937" x="2949575" y="4130675"/>
          <p14:tracePt t="171954" x="2949575" y="4122738"/>
          <p14:tracePt t="171971" x="2963863" y="4114800"/>
          <p14:tracePt t="171986" x="2979738" y="4114800"/>
          <p14:tracePt t="172031" x="2987675" y="4114800"/>
          <p14:tracePt t="172048" x="3025775" y="4106863"/>
          <p14:tracePt t="172065" x="3040063" y="4106863"/>
          <p14:tracePt t="172075" x="3063875" y="4098925"/>
          <p14:tracePt t="172154" x="3101975" y="4098925"/>
          <p14:tracePt t="172169" x="3170238" y="4106863"/>
          <p14:tracePt t="172186" x="3230563" y="4114800"/>
          <p14:tracePt t="172204" x="3268663" y="4130675"/>
          <p14:tracePt t="172220" x="3284538" y="4152900"/>
          <p14:tracePt t="172236" x="3298825" y="4168775"/>
          <p14:tracePt t="172357" x="3306763" y="4175125"/>
          <p14:tracePt t="172372" x="3322638" y="4191000"/>
          <p14:tracePt t="172390" x="3322638" y="4213225"/>
          <p14:tracePt t="172406" x="3330575" y="4213225"/>
          <p14:tracePt t="172422" x="3344863" y="4237038"/>
          <p14:tracePt t="172437" x="3344863" y="4244975"/>
          <p14:tracePt t="172454" x="3344863" y="4283075"/>
          <p14:tracePt t="172470" x="3368675" y="4313238"/>
          <p14:tracePt t="172487" x="3382963" y="4335463"/>
          <p14:tracePt t="172504" x="3398838" y="4351338"/>
          <p14:tracePt t="172518" x="3406775" y="4397375"/>
          <p14:tracePt t="172536" x="3413125" y="4411663"/>
          <p14:tracePt t="172552" x="3429000" y="4449763"/>
          <p14:tracePt t="172568" x="3429000" y="4457700"/>
          <p14:tracePt t="172584" x="3436938" y="4487863"/>
          <p14:tracePt t="172601" x="3451225" y="4511675"/>
          <p14:tracePt t="172601" x="3451225" y="4518025"/>
          <p14:tracePt t="172618" x="3459163" y="4541838"/>
          <p14:tracePt t="172638" x="3475038" y="4572000"/>
          <p14:tracePt t="172654" x="3475038" y="4602163"/>
          <p14:tracePt t="172669" x="3489325" y="4632325"/>
          <p14:tracePt t="172687" x="3489325" y="4670425"/>
          <p14:tracePt t="172704" x="3489325" y="4694238"/>
          <p14:tracePt t="172720" x="3505200" y="4732338"/>
          <p14:tracePt t="172737" x="3505200" y="4784725"/>
          <p14:tracePt t="172754" x="3505200" y="4822825"/>
          <p14:tracePt t="172770" x="3505200" y="4854575"/>
          <p14:tracePt t="172784" x="3505200" y="4884738"/>
          <p14:tracePt t="172801" x="3505200" y="4914900"/>
          <p14:tracePt t="172819" x="3505200" y="4953000"/>
          <p14:tracePt t="172834" x="3497263" y="4991100"/>
          <p14:tracePt t="172834" x="3497263" y="5013325"/>
          <p14:tracePt t="172852" x="3475038" y="5051425"/>
          <p14:tracePt t="172872" x="3467100" y="5075238"/>
          <p14:tracePt t="172888" x="3459163" y="5097463"/>
          <p14:tracePt t="172904" x="3459163" y="5127625"/>
          <p14:tracePt t="172921" x="3436938" y="5151438"/>
          <p14:tracePt t="172938" x="3406775" y="5189538"/>
          <p14:tracePt t="172955" x="3382963" y="5211763"/>
          <p14:tracePt t="172971" x="3344863" y="5235575"/>
          <p14:tracePt t="172987" x="3306763" y="5257800"/>
          <p14:tracePt t="173003" x="3284538" y="5280025"/>
          <p14:tracePt t="173020" x="3268663" y="5295900"/>
          <p14:tracePt t="173034" x="3254375" y="5311775"/>
          <p14:tracePt t="173051" x="3230563" y="5334000"/>
          <p14:tracePt t="173067" x="3216275" y="5349875"/>
          <p14:tracePt t="173084" x="3200400" y="5356225"/>
          <p14:tracePt t="173100" x="3124200" y="5372100"/>
          <p14:tracePt t="173100" x="3101975" y="5394325"/>
          <p14:tracePt t="173118" x="3063875" y="5394325"/>
          <p14:tracePt t="173138" x="3040063" y="5394325"/>
          <p14:tracePt t="173154" x="3025775" y="5394325"/>
          <p14:tracePt t="173170" x="3001963" y="5394325"/>
          <p14:tracePt t="173186" x="2987675" y="5394325"/>
          <p14:tracePt t="173203" x="2949575" y="5364163"/>
          <p14:tracePt t="173219" x="2925763" y="5341938"/>
          <p14:tracePt t="173235" x="2911475" y="5326063"/>
          <p14:tracePt t="173251" x="2887663" y="5303838"/>
          <p14:tracePt t="173267" x="2873375" y="5265738"/>
          <p14:tracePt t="173284" x="2857500" y="5227638"/>
          <p14:tracePt t="173301" x="2835275" y="5181600"/>
          <p14:tracePt t="173317" x="2803525" y="5135563"/>
          <p14:tracePt t="173333" x="2773363" y="5051425"/>
          <p14:tracePt t="173350" x="2765425" y="5029200"/>
          <p14:tracePt t="173350" x="2759075" y="5006975"/>
          <p14:tracePt t="173367" x="2759075" y="4960938"/>
          <p14:tracePt t="173390" x="2743200" y="4906963"/>
          <p14:tracePt t="173406" x="2735263" y="4899025"/>
          <p14:tracePt t="173421" x="2735263" y="4876800"/>
          <p14:tracePt t="173437" x="2735263" y="4854575"/>
          <p14:tracePt t="173453" x="2727325" y="4808538"/>
          <p14:tracePt t="173469" x="2727325" y="4770438"/>
          <p14:tracePt t="173486" x="2720975" y="4732338"/>
          <p14:tracePt t="173503" x="2720975" y="4686300"/>
          <p14:tracePt t="173520" x="2720975" y="4670425"/>
          <p14:tracePt t="173534" x="2720975" y="4648200"/>
          <p14:tracePt t="173550" x="2720975" y="4610100"/>
          <p14:tracePt t="173568" x="2727325" y="4587875"/>
          <p14:tracePt t="173584" x="2735263" y="4564063"/>
          <p14:tracePt t="173600" x="2743200" y="4533900"/>
          <p14:tracePt t="173617" x="2751138" y="4511675"/>
          <p14:tracePt t="173617" x="2751138" y="4495800"/>
          <p14:tracePt t="173634" x="2751138" y="4487863"/>
          <p14:tracePt t="173672" x="2751138" y="4473575"/>
          <p14:tracePt t="173688" x="2759075" y="4441825"/>
          <p14:tracePt t="173701" x="2773363" y="4419600"/>
          <p14:tracePt t="173718" x="2789238" y="4381500"/>
          <p14:tracePt t="173735" x="2803525" y="4365625"/>
          <p14:tracePt t="173751" x="2803525" y="4359275"/>
          <p14:tracePt t="173767" x="2827338" y="4321175"/>
          <p14:tracePt t="173832" x="2835275" y="4321175"/>
          <p14:tracePt t="173846" x="2835275" y="4313238"/>
          <p14:tracePt t="173856" x="2857500" y="4289425"/>
          <p14:tracePt t="173872" x="2873375" y="4289425"/>
          <p14:tracePt t="173889" x="2895600" y="4289425"/>
          <p14:tracePt t="173907" x="2925763" y="4283075"/>
          <p14:tracePt t="173920" x="2971800" y="4283075"/>
          <p14:tracePt t="173937" x="3009900" y="4283075"/>
          <p14:tracePt t="173953" x="3048000" y="4283075"/>
          <p14:tracePt t="173969" x="3063875" y="4283075"/>
          <p14:tracePt t="173985" x="3070225" y="4283075"/>
          <p14:tracePt t="174002" x="3101975" y="4283075"/>
          <p14:tracePt t="174020" x="3116263" y="4283075"/>
          <p14:tracePt t="174033" x="3146425" y="4297363"/>
          <p14:tracePt t="174050" x="3184525" y="4313238"/>
          <p14:tracePt t="174066" x="3208338" y="4335463"/>
          <p14:tracePt t="174083" x="3230563" y="4359275"/>
          <p14:tracePt t="174099" x="3246438" y="4373563"/>
          <p14:tracePt t="174116" x="3260725" y="4389438"/>
          <p14:tracePt t="174116" x="3268663" y="4403725"/>
          <p14:tracePt t="174133" x="3284538" y="4419600"/>
          <p14:tracePt t="174156" x="3314700" y="4465638"/>
          <p14:tracePt t="174169" x="3330575" y="4503738"/>
          <p14:tracePt t="174185" x="3352800" y="4541838"/>
          <p14:tracePt t="174203" x="3382963" y="4602163"/>
          <p14:tracePt t="174218" x="3390900" y="4625975"/>
          <p14:tracePt t="174236" x="3398838" y="4648200"/>
          <p14:tracePt t="174251" x="3406775" y="4670425"/>
          <p14:tracePt t="174268" x="3413125" y="4694238"/>
          <p14:tracePt t="174286" x="3429000" y="4740275"/>
          <p14:tracePt t="174299" x="3444875" y="4784725"/>
          <p14:tracePt t="174316" x="3444875" y="4822825"/>
          <p14:tracePt t="174333" x="3451225" y="4854575"/>
          <p14:tracePt t="174349" x="3459163" y="4922838"/>
          <p14:tracePt t="174373" x="3459163" y="4975225"/>
          <p14:tracePt t="174389" x="3459163" y="5006975"/>
          <p14:tracePt t="174405" x="3459163" y="5021263"/>
          <p14:tracePt t="174418" x="3459163" y="5059363"/>
          <p14:tracePt t="174434" x="3429000" y="5113338"/>
          <p14:tracePt t="174452" x="3390900" y="5159375"/>
          <p14:tracePt t="174468" x="3322638" y="5287963"/>
          <p14:tracePt t="174488" x="3292475" y="5356225"/>
          <p14:tracePt t="174502" x="3276600" y="5364163"/>
          <p14:tracePt t="174534" x="3268663" y="5380038"/>
          <p14:tracePt t="174565" x="3254375" y="5387975"/>
          <p14:tracePt t="174579" x="3208338" y="5402263"/>
          <p14:tracePt t="174596" x="3154363" y="5402263"/>
          <p14:tracePt t="174613" x="3116263" y="5440363"/>
          <p14:tracePt t="174623" x="3078163" y="5440363"/>
          <p14:tracePt t="174638" x="3055938" y="5440363"/>
          <p14:tracePt t="174655" x="3032125" y="5440363"/>
          <p14:tracePt t="174672" x="3009900" y="5426075"/>
          <p14:tracePt t="174685" x="2933700" y="5318125"/>
          <p14:tracePt t="174702" x="2903538" y="5280025"/>
          <p14:tracePt t="174718" x="2879725" y="5241925"/>
          <p14:tracePt t="174735" x="2849563" y="5197475"/>
          <p14:tracePt t="174798" x="2819400" y="5165725"/>
          <p14:tracePt t="174816" x="2819400" y="5135563"/>
          <p14:tracePt t="174829" x="2773363" y="5051425"/>
          <p14:tracePt t="174845" x="2735263" y="4991100"/>
          <p14:tracePt t="174862" x="2735263" y="4968875"/>
          <p14:tracePt t="174871" x="2720975" y="4945063"/>
          <p14:tracePt t="174888" x="2713038" y="4922838"/>
          <p14:tracePt t="174905" x="2705100" y="4892675"/>
          <p14:tracePt t="174922" x="2689225" y="4868863"/>
          <p14:tracePt t="174935" x="2689225" y="4846638"/>
          <p14:tracePt t="174953" x="2689225" y="4816475"/>
          <p14:tracePt t="174971" x="2689225" y="4792663"/>
          <p14:tracePt t="174983" x="2689225" y="4754563"/>
          <p14:tracePt t="175000" x="2689225" y="4724400"/>
          <p14:tracePt t="175017" x="2689225" y="4702175"/>
          <p14:tracePt t="175035" x="2689225" y="4670425"/>
          <p14:tracePt t="175052" x="2689225" y="4640263"/>
          <p14:tracePt t="175079" x="2689225" y="4625975"/>
          <p14:tracePt t="175096" x="2689225" y="4602163"/>
          <p14:tracePt t="175112" x="2697163" y="4587875"/>
          <p14:tracePt t="175122" x="2705100" y="4587875"/>
          <p14:tracePt t="175153" x="2713038" y="4579938"/>
          <p14:tracePt t="175201" x="2713038" y="4572000"/>
          <p14:tracePt t="175217" x="2720975" y="4572000"/>
          <p14:tracePt t="175264" x="2735263" y="4564063"/>
          <p14:tracePt t="175285" x="2743200" y="4556125"/>
          <p14:tracePt t="175330" x="2751138" y="4556125"/>
          <p14:tracePt t="175393" x="2743200" y="4541838"/>
          <p14:tracePt t="176613" x="2743200" y="4549775"/>
          <p14:tracePt t="176749" x="2751138" y="4549775"/>
          <p14:tracePt t="178960" x="2743200" y="4549775"/>
          <p14:tracePt t="179264" x="2727325" y="4549775"/>
          <p14:tracePt t="179279" x="2720975" y="4549775"/>
          <p14:tracePt t="179294" x="2705100" y="4549775"/>
          <p14:tracePt t="179313" x="2674938" y="4533900"/>
          <p14:tracePt t="179330" x="2667000" y="4533900"/>
          <p14:tracePt t="179347" x="2651125" y="4533900"/>
          <p14:tracePt t="179379" x="2613025" y="4495800"/>
          <p14:tracePt t="179427" x="2590800" y="4465638"/>
          <p14:tracePt t="179440" x="2544763" y="4419600"/>
          <p14:tracePt t="179450" x="2514600" y="4365625"/>
          <p14:tracePt t="179467" x="2484438" y="4327525"/>
          <p14:tracePt t="179483" x="2476500" y="4305300"/>
          <p14:tracePt t="179500" x="2468563" y="4283075"/>
          <p14:tracePt t="179513" x="2454275" y="4267200"/>
          <p14:tracePt t="179529" x="2454275" y="4259263"/>
          <p14:tracePt t="179562" x="2454275" y="4244975"/>
          <p14:tracePt t="179578" x="2438400" y="4221163"/>
          <p14:tracePt t="179609" x="2430463" y="4191000"/>
          <p14:tracePt t="179628" x="2430463" y="4160838"/>
          <p14:tracePt t="179640" x="2422525" y="4137025"/>
          <p14:tracePt t="179657" x="2422525" y="4106863"/>
          <p14:tracePt t="179674" x="2422525" y="4084638"/>
          <p14:tracePt t="179690" x="2422525" y="4076700"/>
          <p14:tracePt t="179699" x="2422525" y="4054475"/>
          <p14:tracePt t="179732" x="2422525" y="4038600"/>
          <p14:tracePt t="179748" x="2430463" y="3992563"/>
          <p14:tracePt t="179765" x="2438400" y="3978275"/>
          <p14:tracePt t="179781" x="2438400" y="3962400"/>
          <p14:tracePt t="179795" x="2446338" y="3946525"/>
          <p14:tracePt t="179812" x="2446338" y="3924300"/>
          <p14:tracePt t="179828" x="2460625" y="3894138"/>
          <p14:tracePt t="179845" x="2460625" y="3870325"/>
          <p14:tracePt t="179862" x="2460625" y="3817938"/>
          <p14:tracePt t="179879" x="2468563" y="3817938"/>
          <p14:tracePt t="179890" x="2476500" y="3787775"/>
          <p14:tracePt t="179907" x="2484438" y="3771900"/>
          <p14:tracePt t="179923" x="2492375" y="3733800"/>
          <p14:tracePt t="179939" x="2514600" y="3687763"/>
          <p14:tracePt t="179952" x="2522538" y="3657600"/>
          <p14:tracePt t="179967" x="2530475" y="3641725"/>
          <p14:tracePt t="179983" x="2536825" y="3611563"/>
          <p14:tracePt t="180000" x="2552700" y="3565525"/>
          <p14:tracePt t="180013" x="2574925" y="3543300"/>
          <p14:tracePt t="180031" x="2582863" y="3513138"/>
          <p14:tracePt t="180047" x="2598738" y="3505200"/>
          <p14:tracePt t="180063" x="2606675" y="3489325"/>
          <p14:tracePt t="180079" x="2613025" y="3475038"/>
          <p14:tracePt t="180111" x="2628900" y="3459163"/>
          <p14:tracePt t="180127" x="2644775" y="3444875"/>
          <p14:tracePt t="180144" x="2651125" y="3436938"/>
          <p14:tracePt t="180156" x="2667000" y="3421063"/>
          <p14:tracePt t="180173" x="2682875" y="3413125"/>
          <p14:tracePt t="180188" x="2720975" y="3382963"/>
          <p14:tracePt t="180206" x="2765425" y="3375025"/>
          <p14:tracePt t="180216" x="2781300" y="3375025"/>
          <p14:tracePt t="180235" x="2789238" y="3360738"/>
          <p14:tracePt t="180248" x="2797175" y="3360738"/>
          <p14:tracePt t="180295" x="2827338" y="3360738"/>
          <p14:tracePt t="180311" x="2911475" y="3375025"/>
          <p14:tracePt t="180327" x="3032125" y="3382963"/>
          <p14:tracePt t="180344" x="3140075" y="3406775"/>
          <p14:tracePt t="180360" x="3192463" y="3421063"/>
          <p14:tracePt t="180377" x="3222625" y="3421063"/>
          <p14:tracePt t="180394" x="3254375" y="3436938"/>
          <p14:tracePt t="180442" x="3276600" y="3459163"/>
          <p14:tracePt t="180451" x="3344863" y="3505200"/>
          <p14:tracePt t="180467" x="3413125" y="3573463"/>
          <p14:tracePt t="180482" x="3467100" y="3619500"/>
          <p14:tracePt t="180499" x="3497263" y="3649663"/>
          <p14:tracePt t="180516" x="3559175" y="3703638"/>
          <p14:tracePt t="180530" x="3565525" y="3711575"/>
          <p14:tracePt t="180546" x="3573463" y="3717925"/>
          <p14:tracePt t="180564" x="3573463" y="3741738"/>
          <p14:tracePt t="180580" x="3597275" y="3802063"/>
          <p14:tracePt t="180596" x="3597275" y="3848100"/>
          <p14:tracePt t="180612" x="3635375" y="3946525"/>
          <p14:tracePt t="180629" x="3673475" y="4046538"/>
          <p14:tracePt t="180661" x="3703638" y="4152900"/>
          <p14:tracePt t="180673" x="3749675" y="4244975"/>
          <p14:tracePt t="180690" x="3787775" y="4283075"/>
          <p14:tracePt t="180700" x="3810000" y="4397375"/>
          <p14:tracePt t="180716" x="3817938" y="4511675"/>
          <p14:tracePt t="180732" x="3863975" y="4664075"/>
          <p14:tracePt t="180749" x="3863975" y="4708525"/>
          <p14:tracePt t="180765" x="3863975" y="4762500"/>
          <p14:tracePt t="180779" x="3863975" y="4854575"/>
          <p14:tracePt t="180795" x="3863975" y="4899025"/>
          <p14:tracePt t="180812" x="3863975" y="4983163"/>
          <p14:tracePt t="180828" x="3863975" y="5121275"/>
          <p14:tracePt t="180846" x="3863975" y="5203825"/>
          <p14:tracePt t="180862" x="3832225" y="5287963"/>
          <p14:tracePt t="180879" x="3817938" y="5334000"/>
          <p14:tracePt t="180892" x="3794125" y="5410200"/>
          <p14:tracePt t="180909" x="3763963" y="5486400"/>
          <p14:tracePt t="180926" x="3711575" y="5562600"/>
          <p14:tracePt t="180942" x="3649663" y="5622925"/>
          <p14:tracePt t="180959" x="3589338" y="5676900"/>
          <p14:tracePt t="180976" x="3497263" y="5737225"/>
          <p14:tracePt t="180992" x="3398838" y="5775325"/>
          <p14:tracePt t="181016" x="3375025" y="5783263"/>
          <p14:tracePt t="181029" x="3314700" y="5813425"/>
          <p14:tracePt t="181045" x="3246438" y="5821363"/>
          <p14:tracePt t="181062" x="3140075" y="5837238"/>
          <p14:tracePt t="181078" x="2994025" y="5845175"/>
          <p14:tracePt t="181095" x="2955925" y="5845175"/>
          <p14:tracePt t="181111" x="2903538" y="5837238"/>
          <p14:tracePt t="181128" x="2895600" y="5837238"/>
          <p14:tracePt t="181145" x="2887663" y="5829300"/>
          <p14:tracePt t="181162" x="2835275" y="5813425"/>
          <p14:tracePt t="181176" x="2751138" y="5783263"/>
          <p14:tracePt t="181193" x="2689225" y="5761038"/>
          <p14:tracePt t="181209" x="2651125" y="5715000"/>
          <p14:tracePt t="181226" x="2606675" y="5638800"/>
          <p14:tracePt t="181242" x="2568575" y="5562600"/>
          <p14:tracePt t="181258" x="2514600" y="5478463"/>
          <p14:tracePt t="181258" x="2498725" y="5464175"/>
          <p14:tracePt t="181278" x="2484438" y="5432425"/>
          <p14:tracePt t="181296" x="2454275" y="5364163"/>
          <p14:tracePt t="181315" x="2438400" y="5334000"/>
          <p14:tracePt t="181327" x="2422525" y="5295900"/>
          <p14:tracePt t="181343" x="2422525" y="5227638"/>
          <p14:tracePt t="181360" x="2408238" y="5165725"/>
          <p14:tracePt t="181380" x="2392363" y="5121275"/>
          <p14:tracePt t="181393" x="2384425" y="5051425"/>
          <p14:tracePt t="181409" x="2384425" y="4991100"/>
          <p14:tracePt t="181426" x="2370138" y="4930775"/>
          <p14:tracePt t="181442" x="2370138" y="4868863"/>
          <p14:tracePt t="181458" x="2370138" y="4792663"/>
          <p14:tracePt t="181475" x="2370138" y="4724400"/>
          <p14:tracePt t="181492" x="2370138" y="4640263"/>
          <p14:tracePt t="181492" x="2370138" y="4594225"/>
          <p14:tracePt t="181509" x="2384425" y="4541838"/>
          <p14:tracePt t="181532" x="2384425" y="4449763"/>
          <p14:tracePt t="181544" x="2384425" y="4373563"/>
          <p14:tracePt t="181562" x="2400300" y="4313238"/>
          <p14:tracePt t="181578" x="2400300" y="4259263"/>
          <p14:tracePt t="181595" x="2408238" y="4206875"/>
          <p14:tracePt t="181612" x="2422525" y="4106863"/>
          <p14:tracePt t="181627" x="2446338" y="4022725"/>
          <p14:tracePt t="181645" x="2468563" y="3962400"/>
          <p14:tracePt t="181658" x="2484438" y="3916363"/>
          <p14:tracePt t="181675" x="2484438" y="3848100"/>
          <p14:tracePt t="181692" x="2498725" y="3817938"/>
          <p14:tracePt t="181708" x="2498725" y="3771900"/>
          <p14:tracePt t="181725" x="2506663" y="3756025"/>
          <p14:tracePt t="181741" x="2530475" y="3756025"/>
          <p14:tracePt t="181741" x="2536825" y="3749675"/>
          <p14:tracePt t="181759" x="2560638" y="3725863"/>
          <p14:tracePt t="181778" x="2582863" y="3703638"/>
          <p14:tracePt t="181794" x="2598738" y="3687763"/>
          <p14:tracePt t="181810" x="2651125" y="3641725"/>
          <p14:tracePt t="181829" x="2667000" y="3635375"/>
          <p14:tracePt t="181845" x="2697163" y="3627438"/>
          <p14:tracePt t="181860" x="2727325" y="3611563"/>
          <p14:tracePt t="181877" x="2743200" y="3603625"/>
          <p14:tracePt t="181894" x="2751138" y="3603625"/>
          <p14:tracePt t="181907" x="2759075" y="3597275"/>
          <p14:tracePt t="181925" x="2781300" y="3597275"/>
          <p14:tracePt t="181941" x="2819400" y="3597275"/>
          <p14:tracePt t="181958" x="2887663" y="3597275"/>
          <p14:tracePt t="181975" x="2987675" y="3597275"/>
          <p14:tracePt t="181992" x="3040063" y="3597275"/>
          <p14:tracePt t="182015" x="3070225" y="3603625"/>
          <p14:tracePt t="182030" x="3108325" y="3611563"/>
          <p14:tracePt t="182045" x="3184525" y="3635375"/>
          <p14:tracePt t="182063" x="3208338" y="3657600"/>
          <p14:tracePt t="182076" x="3292475" y="3673475"/>
          <p14:tracePt t="182093" x="3322638" y="3679825"/>
          <p14:tracePt t="182111" x="3344863" y="3695700"/>
          <p14:tracePt t="182128" x="3368675" y="3711575"/>
          <p14:tracePt t="182144" x="3390900" y="3725863"/>
          <p14:tracePt t="182160" x="3413125" y="3741738"/>
          <p14:tracePt t="182174" x="3459163" y="3779838"/>
          <p14:tracePt t="182191" x="3482975" y="3802063"/>
          <p14:tracePt t="182208" x="3521075" y="3825875"/>
          <p14:tracePt t="182225" x="3551238" y="3863975"/>
          <p14:tracePt t="182241" x="3565525" y="3894138"/>
          <p14:tracePt t="182241" x="3573463" y="3924300"/>
          <p14:tracePt t="182258" x="3603625" y="3984625"/>
          <p14:tracePt t="182281" x="3619500" y="4060825"/>
          <p14:tracePt t="182294" x="3627438" y="4106863"/>
          <p14:tracePt t="182312" x="3641725" y="4175125"/>
          <p14:tracePt t="182331" x="3679825" y="4237038"/>
          <p14:tracePt t="182345" x="3687763" y="4259263"/>
          <p14:tracePt t="182362" x="3703638" y="4313238"/>
          <p14:tracePt t="182381" x="3717925" y="4365625"/>
          <p14:tracePt t="182394" x="3749675" y="4449763"/>
          <p14:tracePt t="182410" x="3749675" y="4503738"/>
          <p14:tracePt t="182424" x="3763963" y="4564063"/>
          <p14:tracePt t="182440" x="3771900" y="4610100"/>
          <p14:tracePt t="182457" x="3771900" y="4656138"/>
          <p14:tracePt t="182474" x="3771900" y="4686300"/>
          <p14:tracePt t="182490" x="3771900" y="4724400"/>
          <p14:tracePt t="182490" x="3771900" y="4740275"/>
          <p14:tracePt t="182508" x="3771900" y="4778375"/>
          <p14:tracePt t="182531" x="3763963" y="4838700"/>
          <p14:tracePt t="182544" x="3741738" y="4906963"/>
          <p14:tracePt t="182560" x="3703638" y="4999038"/>
          <p14:tracePt t="182577" x="3679825" y="5059363"/>
          <p14:tracePt t="182594" x="3657600" y="5113338"/>
          <p14:tracePt t="182611" x="3649663" y="5151438"/>
          <p14:tracePt t="182626" x="3641725" y="5181600"/>
          <p14:tracePt t="182644" x="3627438" y="5211763"/>
          <p14:tracePt t="182660" x="3603625" y="5257800"/>
          <p14:tracePt t="182677" x="3573463" y="5318125"/>
          <p14:tracePt t="182690" x="3535363" y="5380038"/>
          <p14:tracePt t="182708" x="3513138" y="5426075"/>
          <p14:tracePt t="182726" x="3505200" y="5456238"/>
          <p14:tracePt t="182740" x="3489325" y="5470525"/>
          <p14:tracePt t="182757" x="3459163" y="5508625"/>
          <p14:tracePt t="182774" x="3444875" y="5524500"/>
          <p14:tracePt t="182774" x="3429000" y="5540375"/>
          <p14:tracePt t="182790" x="3398838" y="5562600"/>
          <p14:tracePt t="182811" x="3390900" y="5562600"/>
          <p14:tracePt t="182827" x="3375025" y="5570538"/>
          <p14:tracePt t="182843" x="3352800" y="5578475"/>
          <p14:tracePt t="182860" x="3284538" y="5578475"/>
          <p14:tracePt t="182877" x="3146425" y="5622925"/>
          <p14:tracePt t="182894" x="3086100" y="5646738"/>
          <p14:tracePt t="182910" x="3063875" y="5654675"/>
          <p14:tracePt t="182926" x="3055938" y="5661025"/>
          <p14:tracePt t="182954" x="3048000" y="5668963"/>
          <p14:tracePt t="182970" x="3040063" y="5668963"/>
          <p14:tracePt t="182987" x="3055938" y="5692775"/>
          <p14:tracePt t="183004" x="3040063" y="5668963"/>
          <p14:tracePt t="183043" x="3009900" y="5646738"/>
          <p14:tracePt t="183062" x="3001963" y="5630863"/>
          <p14:tracePt t="183078" x="2994025" y="5622925"/>
          <p14:tracePt t="183109" x="2994025" y="5616575"/>
          <p14:tracePt t="188950" x="3001963" y="5616575"/>
          <p14:tracePt t="189533" x="3009900" y="5616575"/>
          <p14:tracePt t="189548" x="3017838" y="5616575"/>
          <p14:tracePt t="189564" x="3032125" y="5616575"/>
          <p14:tracePt t="189580" x="3040063" y="5616575"/>
          <p14:tracePt t="189653" x="3055938" y="5616575"/>
          <p14:tracePt t="189783" x="3063875" y="5608638"/>
          <p14:tracePt t="189919" x="3063875" y="5600700"/>
          <p14:tracePt t="190032" x="3070225" y="5600700"/>
          <p14:tracePt t="190082" x="3078163" y="5592763"/>
          <p14:tracePt t="190096" x="3078163" y="5584825"/>
          <p14:tracePt t="190153" x="3094038" y="5578475"/>
          <p14:tracePt t="190168" x="3108325" y="5554663"/>
          <p14:tracePt t="190185" x="3116263" y="5546725"/>
          <p14:tracePt t="190201" x="3140075" y="5524500"/>
          <p14:tracePt t="190234" x="3146425" y="5502275"/>
          <p14:tracePt t="190253" x="3170238" y="5494338"/>
          <p14:tracePt t="190272" x="3192463" y="5470525"/>
          <p14:tracePt t="190284" x="3246438" y="5432425"/>
          <p14:tracePt t="190302" x="3284538" y="5432425"/>
          <p14:tracePt t="190316" x="3330575" y="5410200"/>
          <p14:tracePt t="190333" x="3421063" y="5364163"/>
          <p14:tracePt t="190349" x="3497263" y="5295900"/>
          <p14:tracePt t="190366" x="3565525" y="5203825"/>
          <p14:tracePt t="190382" x="3589338" y="5159375"/>
          <p14:tracePt t="190399" x="3603625" y="5135563"/>
          <p14:tracePt t="190418" x="3627438" y="5083175"/>
          <p14:tracePt t="190435" x="3641725" y="5013325"/>
          <p14:tracePt t="190452" x="3679825" y="4983163"/>
          <p14:tracePt t="190468" x="3703638" y="4945063"/>
          <p14:tracePt t="190485" x="3733800" y="4906963"/>
          <p14:tracePt t="190502" x="3756025" y="4838700"/>
          <p14:tracePt t="190520" x="3771900" y="4784725"/>
          <p14:tracePt t="190535" x="3794125" y="4702175"/>
          <p14:tracePt t="190549" x="3794125" y="4640263"/>
          <p14:tracePt t="190549" x="3794125" y="4594225"/>
          <p14:tracePt t="190567" x="3794125" y="4564063"/>
          <p14:tracePt t="190582" x="3794125" y="4473575"/>
          <p14:tracePt t="190599" x="3794125" y="4435475"/>
          <p14:tracePt t="190616" x="3794125" y="4381500"/>
          <p14:tracePt t="190633" x="3794125" y="4327525"/>
          <p14:tracePt t="190656" x="3794125" y="4283075"/>
          <p14:tracePt t="190672" x="3794125" y="4244975"/>
          <p14:tracePt t="190686" x="3794125" y="4198938"/>
          <p14:tracePt t="190702" x="3771900" y="4160838"/>
          <p14:tracePt t="190718" x="3763963" y="4130675"/>
          <p14:tracePt t="190735" x="3756025" y="4106863"/>
          <p14:tracePt t="190752" x="3741738" y="4076700"/>
          <p14:tracePt t="190768" x="3741738" y="4060825"/>
          <p14:tracePt t="190784" x="3733800" y="4054475"/>
          <p14:tracePt t="190803" x="3725863" y="4046538"/>
          <p14:tracePt t="190818" x="3711575" y="4030663"/>
          <p14:tracePt t="190832" x="3679825" y="4000500"/>
          <p14:tracePt t="190848" x="3627438" y="3946525"/>
          <p14:tracePt t="190866" x="3611563" y="3924300"/>
          <p14:tracePt t="190882" x="3589338" y="3908425"/>
          <p14:tracePt t="190899" x="3573463" y="3886200"/>
          <p14:tracePt t="190899" x="3559175" y="3870325"/>
          <p14:tracePt t="190916" x="3551238" y="3856038"/>
          <p14:tracePt t="190935" x="3543300" y="3848100"/>
          <p14:tracePt t="190951" x="3527425" y="3832225"/>
          <p14:tracePt t="190968" x="3513138" y="3817938"/>
          <p14:tracePt t="190984" x="3482975" y="3802063"/>
          <p14:tracePt t="191002" x="3475038" y="3794125"/>
          <p14:tracePt t="191019" x="3451225" y="3787775"/>
          <p14:tracePt t="191032" x="3444875" y="3779838"/>
          <p14:tracePt t="191048" x="3421063" y="3771900"/>
          <p14:tracePt t="191066" x="3406775" y="3756025"/>
          <p14:tracePt t="191082" x="3382963" y="3749675"/>
          <p14:tracePt t="191099" x="3352800" y="3749675"/>
          <p14:tracePt t="191116" x="3330575" y="3741738"/>
          <p14:tracePt t="191139" x="3298825" y="3741738"/>
          <p14:tracePt t="191155" x="3260725" y="3741738"/>
          <p14:tracePt t="191172" x="3230563" y="3741738"/>
          <p14:tracePt t="191184" x="3200400" y="3725863"/>
          <p14:tracePt t="191202" x="3154363" y="3717925"/>
          <p14:tracePt t="191217" x="3078163" y="3711575"/>
          <p14:tracePt t="191234" x="3025775" y="3711575"/>
          <p14:tracePt t="191251" x="2987675" y="3711575"/>
          <p14:tracePt t="191269" x="2955925" y="3711575"/>
          <p14:tracePt t="191285" x="2903538" y="3717925"/>
          <p14:tracePt t="191302" x="2879725" y="3717925"/>
          <p14:tracePt t="191315" x="2835275" y="3741738"/>
          <p14:tracePt t="191333" x="2789238" y="3771900"/>
          <p14:tracePt t="191348" x="2751138" y="3794125"/>
          <p14:tracePt t="191365" x="2674938" y="3848100"/>
          <p14:tracePt t="191385" x="2613025" y="3894138"/>
          <p14:tracePt t="191404" x="2544763" y="3962400"/>
          <p14:tracePt t="191421" x="2506663" y="4046538"/>
          <p14:tracePt t="191437" x="2484438" y="4068763"/>
          <p14:tracePt t="191453" x="2468563" y="4098925"/>
          <p14:tracePt t="191469" x="2454275" y="4106863"/>
          <p14:tracePt t="191485" x="2454275" y="4137025"/>
          <p14:tracePt t="191501" x="2454275" y="4168775"/>
          <p14:tracePt t="191517" x="2430463" y="4221163"/>
          <p14:tracePt t="191534" x="2430463" y="4275138"/>
          <p14:tracePt t="191551" x="2408238" y="4327525"/>
          <p14:tracePt t="191568" x="2408238" y="4343400"/>
          <p14:tracePt t="191581" x="2408238" y="4373563"/>
          <p14:tracePt t="191598" x="2408238" y="4403725"/>
          <p14:tracePt t="191614" x="2408238" y="4473575"/>
          <p14:tracePt t="191631" x="2408238" y="4549775"/>
          <p14:tracePt t="191648" x="2430463" y="4632325"/>
          <p14:tracePt t="191671" x="2438400" y="4708525"/>
          <p14:tracePt t="191687" x="2438400" y="4724400"/>
          <p14:tracePt t="191701" x="2454275" y="4792663"/>
          <p14:tracePt t="191718" x="2454275" y="4816475"/>
          <p14:tracePt t="191735" x="2454275" y="4830763"/>
          <p14:tracePt t="191750" x="2468563" y="4876800"/>
          <p14:tracePt t="191767" x="2468563" y="4922838"/>
          <p14:tracePt t="191784" x="2468563" y="4945063"/>
          <p14:tracePt t="191801" x="2484438" y="4975225"/>
          <p14:tracePt t="191815" x="2498725" y="5037138"/>
          <p14:tracePt t="191832" x="2498725" y="5051425"/>
          <p14:tracePt t="191848" x="2498725" y="5083175"/>
          <p14:tracePt t="191864" x="2514600" y="5127625"/>
          <p14:tracePt t="191881" x="2522538" y="5151438"/>
          <p14:tracePt t="191898" x="2536825" y="5181600"/>
          <p14:tracePt t="191914" x="2552700" y="5227638"/>
          <p14:tracePt t="191914" x="2560638" y="5235575"/>
          <p14:tracePt t="191932" x="2574925" y="5265738"/>
          <p14:tracePt t="191952" x="2590800" y="5303838"/>
          <p14:tracePt t="191968" x="2620963" y="5349875"/>
          <p14:tracePt t="191985" x="2628900" y="5372100"/>
          <p14:tracePt t="192001" x="2644775" y="5410200"/>
          <p14:tracePt t="192020" x="2667000" y="5456238"/>
          <p14:tracePt t="192033" x="2682875" y="5502275"/>
          <p14:tracePt t="192050" x="2697163" y="5524500"/>
          <p14:tracePt t="192068" x="2713038" y="5562600"/>
          <p14:tracePt t="192081" x="2743200" y="5578475"/>
          <p14:tracePt t="192098" x="2773363" y="5600700"/>
          <p14:tracePt t="192114" x="2803525" y="5608638"/>
          <p14:tracePt t="192132" x="2835275" y="5616575"/>
          <p14:tracePt t="192147" x="2887663" y="5622925"/>
          <p14:tracePt t="192147" x="2911475" y="5622925"/>
          <p14:tracePt t="192165" x="2963863" y="5622925"/>
          <p14:tracePt t="192185" x="3040063" y="5638800"/>
          <p14:tracePt t="192201" x="3078163" y="5638800"/>
          <p14:tracePt t="192217" x="3146425" y="5638800"/>
          <p14:tracePt t="192233" x="3200400" y="5638800"/>
          <p14:tracePt t="192251" x="3254375" y="5638800"/>
          <p14:tracePt t="192268" x="3330575" y="5622925"/>
          <p14:tracePt t="192283" x="3413125" y="5578475"/>
          <p14:tracePt t="192300" x="3482975" y="5546725"/>
          <p14:tracePt t="192317" x="3597275" y="5464175"/>
          <p14:tracePt t="192336" x="3649663" y="5432425"/>
          <p14:tracePt t="192356" x="3703638" y="5387975"/>
          <p14:tracePt t="192371" x="3749675" y="5334000"/>
          <p14:tracePt t="192387" x="3771900" y="5295900"/>
          <p14:tracePt t="192404" x="3794125" y="5257800"/>
          <p14:tracePt t="192419" x="3817938" y="5203825"/>
          <p14:tracePt t="192436" x="3848100" y="5151438"/>
          <p14:tracePt t="192449" x="3863975" y="5105400"/>
          <p14:tracePt t="192466" x="3886200" y="5021263"/>
          <p14:tracePt t="192483" x="3908425" y="4968875"/>
          <p14:tracePt t="192500" x="3924300" y="4906963"/>
          <p14:tracePt t="192517" x="3940175" y="4846638"/>
          <p14:tracePt t="192534" x="3940175" y="4808538"/>
          <p14:tracePt t="192550" x="3940175" y="4754563"/>
          <p14:tracePt t="192567" x="3940175" y="4724400"/>
          <p14:tracePt t="192581" x="3940175" y="4686300"/>
          <p14:tracePt t="192597" x="3940175" y="4640263"/>
          <p14:tracePt t="192613" x="3924300" y="4587875"/>
          <p14:tracePt t="192630" x="3908425" y="4549775"/>
          <p14:tracePt t="192630" x="3902075" y="4533900"/>
          <p14:tracePt t="192647" x="3870325" y="4449763"/>
          <p14:tracePt t="192664" x="3848100" y="4389438"/>
          <p14:tracePt t="192687" x="3832225" y="4335463"/>
          <p14:tracePt t="192703" x="3817938" y="4313238"/>
          <p14:tracePt t="192719" x="3810000" y="4297363"/>
          <p14:tracePt t="192733" x="3771900" y="4229100"/>
          <p14:tracePt t="192750" x="3733800" y="4160838"/>
          <p14:tracePt t="192766" x="3717925" y="4130675"/>
          <p14:tracePt t="192783" x="3703638" y="4122738"/>
          <p14:tracePt t="192799" x="3703638" y="4098925"/>
          <p14:tracePt t="192814" x="3695700" y="4092575"/>
          <p14:tracePt t="192832" x="3679825" y="4092575"/>
          <p14:tracePt t="192848" x="3635375" y="4046538"/>
          <p14:tracePt t="192864" x="3611563" y="4022725"/>
          <p14:tracePt t="192880" x="3565525" y="3992563"/>
          <p14:tracePt t="192897" x="3535363" y="3978275"/>
          <p14:tracePt t="192913" x="3505200" y="3970338"/>
          <p14:tracePt t="192913" x="3489325" y="3954463"/>
          <p14:tracePt t="192930" x="3467100" y="3946525"/>
          <p14:tracePt t="192954" x="3459163" y="3940175"/>
          <p14:tracePt t="192966" x="3444875" y="3940175"/>
          <p14:tracePt t="192983" x="3413125" y="3932238"/>
          <p14:tracePt t="192999" x="3382963" y="3932238"/>
          <p14:tracePt t="193017" x="3322638" y="3908425"/>
          <p14:tracePt t="193034" x="3306763" y="3902075"/>
          <p14:tracePt t="193050" x="3284538" y="3902075"/>
          <p14:tracePt t="193066" x="3268663" y="3902075"/>
          <p14:tracePt t="193083" x="3254375" y="3902075"/>
          <p14:tracePt t="193097" x="3222625" y="3902075"/>
          <p14:tracePt t="193114" x="3170238" y="3902075"/>
          <p14:tracePt t="193129" x="3086100" y="3902075"/>
          <p14:tracePt t="193147" x="3025775" y="3908425"/>
          <p14:tracePt t="193163" x="2987675" y="3908425"/>
          <p14:tracePt t="193180" x="2979738" y="3908425"/>
          <p14:tracePt t="193203" x="2955925" y="3924300"/>
          <p14:tracePt t="193216" x="2903538" y="3954463"/>
          <p14:tracePt t="193232" x="2835275" y="4000500"/>
          <p14:tracePt t="193249" x="2789238" y="4038600"/>
          <p14:tracePt t="193266" x="2720975" y="4092575"/>
          <p14:tracePt t="193286" x="2705100" y="4114800"/>
          <p14:tracePt t="193299" x="2659063" y="4175125"/>
          <p14:tracePt t="193316" x="2613025" y="4229100"/>
          <p14:tracePt t="193330" x="2574925" y="4297363"/>
          <p14:tracePt t="193346" x="2560638" y="4359275"/>
          <p14:tracePt t="193363" x="2544763" y="4411663"/>
          <p14:tracePt t="193379" x="2536825" y="4479925"/>
          <p14:tracePt t="193397" x="2522538" y="4541838"/>
          <p14:tracePt t="193413" x="2514600" y="4640263"/>
          <p14:tracePt t="193413" x="2514600" y="4678363"/>
          <p14:tracePt t="193430" x="2498725" y="4754563"/>
          <p14:tracePt t="193450" x="2498725" y="4816475"/>
          <p14:tracePt t="193466" x="2498725" y="4868863"/>
          <p14:tracePt t="193482" x="2498725" y="4906963"/>
          <p14:tracePt t="193499" x="2498725" y="4953000"/>
          <p14:tracePt t="193516" x="2506663" y="4968875"/>
          <p14:tracePt t="193532" x="2522538" y="5006975"/>
          <p14:tracePt t="193549" x="2522538" y="5029200"/>
          <p14:tracePt t="193549" x="2530475" y="5051425"/>
          <p14:tracePt t="193567" x="2544763" y="5067300"/>
          <p14:tracePt t="193580" x="2560638" y="5105400"/>
          <p14:tracePt t="193597" x="2568575" y="5113338"/>
          <p14:tracePt t="193613" x="2568575" y="5127625"/>
          <p14:tracePt t="193629" x="2590800" y="5165725"/>
          <p14:tracePt t="193646" x="2620963" y="5211763"/>
          <p14:tracePt t="193662" x="2659063" y="5265738"/>
          <p14:tracePt t="193679" x="2682875" y="5287963"/>
          <p14:tracePt t="193696" x="2720975" y="5326063"/>
          <p14:tracePt t="193716" x="2735263" y="5356225"/>
          <p14:tracePt t="193733" x="2765425" y="5380038"/>
          <p14:tracePt t="193748" x="2789238" y="5402263"/>
          <p14:tracePt t="193765" x="2797175" y="5402263"/>
          <p14:tracePt t="194690" x="2735263" y="5402263"/>
          <p14:tracePt t="194894" x="2713038" y="5402263"/>
          <p14:tracePt t="194903" x="2628900" y="5402263"/>
          <p14:tracePt t="194920" x="2498725" y="5356225"/>
          <p14:tracePt t="194936" x="2362200" y="5311775"/>
          <p14:tracePt t="194952" x="2247900" y="5265738"/>
          <p14:tracePt t="194967" x="2125663" y="5211763"/>
          <p14:tracePt t="194984" x="2041525" y="5165725"/>
          <p14:tracePt t="194998" x="1981200" y="5127625"/>
          <p14:tracePt t="195016" x="1958975" y="5113338"/>
          <p14:tracePt t="195030" x="1858963" y="5037138"/>
          <p14:tracePt t="195047" x="1736725" y="4960938"/>
          <p14:tracePt t="195064" x="1660525" y="4892675"/>
          <p14:tracePt t="195080" x="1608138" y="4860925"/>
          <p14:tracePt t="195097" x="1562100" y="4808538"/>
          <p14:tracePt t="195113" x="1501775" y="4746625"/>
          <p14:tracePt t="195128" x="1485900" y="4724400"/>
          <p14:tracePt t="195145" x="1463675" y="4694238"/>
          <p14:tracePt t="195161" x="1455738" y="4670425"/>
          <p14:tracePt t="195177" x="1455738" y="4625975"/>
          <p14:tracePt t="195194" x="1455738" y="4556125"/>
          <p14:tracePt t="195211" x="1455738" y="4511675"/>
          <p14:tracePt t="195211" x="1447800" y="4465638"/>
          <p14:tracePt t="195228" x="1425575" y="4419600"/>
          <p14:tracePt t="195247" x="1425575" y="4389438"/>
          <p14:tracePt t="195268" x="1425575" y="4351338"/>
          <p14:tracePt t="195283" x="1417638" y="4313238"/>
          <p14:tracePt t="195297" x="1409700" y="4275138"/>
          <p14:tracePt t="195314" x="1379538" y="4221163"/>
          <p14:tracePt t="195330" x="1349375" y="4168775"/>
          <p14:tracePt t="195347" x="1333500" y="4137025"/>
          <p14:tracePt t="195364" x="1325563" y="4098925"/>
          <p14:tracePt t="195377" x="1311275" y="4068763"/>
          <p14:tracePt t="195408" x="1303338" y="4060825"/>
          <p14:tracePt t="195418" x="1295400" y="4038600"/>
          <p14:tracePt t="195441" x="1287463" y="4016375"/>
          <p14:tracePt t="195450" x="1279525" y="4000500"/>
          <p14:tracePt t="195466" x="1273175" y="3984625"/>
          <p14:tracePt t="195484" x="1249363" y="3962400"/>
          <p14:tracePt t="195500" x="1227138" y="3932238"/>
          <p14:tracePt t="195513" x="1219200" y="3916363"/>
          <p14:tracePt t="195531" x="1203325" y="3902075"/>
          <p14:tracePt t="195547" x="1189038" y="3886200"/>
          <p14:tracePt t="195564" x="1181100" y="3870325"/>
          <p14:tracePt t="195580" x="1165225" y="3863975"/>
          <p14:tracePt t="195597" x="1143000" y="3840163"/>
          <p14:tracePt t="195614" x="1135063" y="3825875"/>
          <p14:tracePt t="195627" x="1120775" y="3817938"/>
          <p14:tracePt t="195644" x="1104900" y="3794125"/>
          <p14:tracePt t="195660" x="1089025" y="3787775"/>
          <p14:tracePt t="195677" x="1074738" y="3779838"/>
          <p14:tracePt t="195694" x="1058863" y="3771900"/>
          <p14:tracePt t="195710" x="1036638" y="3756025"/>
          <p14:tracePt t="195710" x="1028700" y="3756025"/>
          <p14:tracePt t="195728" x="1012825" y="3749675"/>
          <p14:tracePt t="195747" x="998538" y="3741738"/>
          <p14:tracePt t="195763" x="982663" y="3725863"/>
          <p14:tracePt t="195780" x="974725" y="3725863"/>
          <p14:tracePt t="195796" x="930275" y="3695700"/>
          <p14:tracePt t="195814" x="914400" y="3687763"/>
          <p14:tracePt t="195830" x="906463" y="3679825"/>
          <p14:tracePt t="195846" x="892175" y="3679825"/>
          <p14:tracePt t="195863" x="876300" y="3679825"/>
          <p14:tracePt t="195880" x="830263" y="3679825"/>
          <p14:tracePt t="195926" x="815975" y="3679825"/>
          <p14:tracePt t="195940" x="769938" y="3679825"/>
          <p14:tracePt t="195949" x="723900" y="3695700"/>
          <p14:tracePt t="195966" x="693738" y="3711575"/>
          <p14:tracePt t="195983" x="677863" y="3711575"/>
          <p14:tracePt t="196000" x="647700" y="3711575"/>
          <p14:tracePt t="196028" x="631825" y="3717925"/>
          <p14:tracePt t="196046" x="593725" y="3741738"/>
          <p14:tracePt t="196062" x="571500" y="3749675"/>
          <p14:tracePt t="196079" x="555625" y="3763963"/>
          <p14:tracePt t="196095" x="541338" y="3771900"/>
          <p14:tracePt t="196111" x="525463" y="3771900"/>
          <p14:tracePt t="196127" x="517525" y="3779838"/>
          <p14:tracePt t="196144" x="495300" y="3802063"/>
          <p14:tracePt t="196172" x="473075" y="3810000"/>
          <p14:tracePt t="196190" x="449263" y="3832225"/>
          <p14:tracePt t="196199" x="434975" y="3856038"/>
          <p14:tracePt t="196216" x="411163" y="3894138"/>
          <p14:tracePt t="196233" x="396875" y="3916363"/>
          <p14:tracePt t="196246" x="381000" y="3916363"/>
          <p14:tracePt t="196263" x="373063" y="3940175"/>
          <p14:tracePt t="196281" x="350838" y="3970338"/>
          <p14:tracePt t="196297" x="304800" y="4022725"/>
          <p14:tracePt t="196312" x="250825" y="4084638"/>
          <p14:tracePt t="196329" x="220663" y="4122738"/>
          <p14:tracePt t="196346" x="190500" y="4152900"/>
          <p14:tracePt t="196363" x="168275" y="4191000"/>
          <p14:tracePt t="196380" x="168275" y="4198938"/>
          <p14:tracePt t="196395" x="144463" y="4251325"/>
          <p14:tracePt t="196411" x="122238" y="4297363"/>
          <p14:tracePt t="196426" x="98425" y="4351338"/>
          <p14:tracePt t="196443" x="84138" y="4397375"/>
          <p14:tracePt t="196460" x="60325" y="4435475"/>
          <p14:tracePt t="196460" x="60325" y="4457700"/>
          <p14:tracePt t="196477" x="60325" y="4495800"/>
          <p14:tracePt t="196496" x="60325" y="4525963"/>
          <p14:tracePt t="196517" x="60325" y="4556125"/>
          <p14:tracePt t="196531" x="46038" y="4625975"/>
          <p14:tracePt t="196547" x="46038" y="4670425"/>
          <p14:tracePt t="196563" x="46038" y="4708525"/>
          <p14:tracePt t="196580" x="46038" y="4732338"/>
          <p14:tracePt t="196596" x="46038" y="4746625"/>
          <p14:tracePt t="196613" x="46038" y="4754563"/>
          <p14:tracePt t="196629" x="46038" y="4770438"/>
          <p14:tracePt t="196643" x="46038" y="4784725"/>
          <p14:tracePt t="196659" x="46038" y="4800600"/>
          <p14:tracePt t="196676" x="46038" y="4822825"/>
          <p14:tracePt t="196706" x="46038" y="4830763"/>
          <p14:tracePt t="196716" x="46038" y="4860925"/>
          <p14:tracePt t="196733" x="46038" y="4868863"/>
          <p14:tracePt t="196749" x="46038" y="4899025"/>
          <p14:tracePt t="196765" x="46038" y="4914900"/>
          <p14:tracePt t="196796" x="53975" y="4930775"/>
          <p14:tracePt t="196812" x="84138" y="4968875"/>
          <p14:tracePt t="196828" x="84138" y="5013325"/>
          <p14:tracePt t="196844" x="98425" y="5075238"/>
          <p14:tracePt t="196860" x="122238" y="5143500"/>
          <p14:tracePt t="196878" x="122238" y="5159375"/>
          <p14:tracePt t="196889" x="144463" y="5257800"/>
          <p14:tracePt t="196910" x="160338" y="5295900"/>
          <p14:tracePt t="196923" x="168275" y="5326063"/>
          <p14:tracePt t="196940" x="174625" y="5372100"/>
          <p14:tracePt t="196949" x="182563" y="5410200"/>
          <p14:tracePt t="196965" x="198438" y="5432425"/>
          <p14:tracePt t="196982" x="198438" y="5464175"/>
          <p14:tracePt t="196998" x="220663" y="5502275"/>
          <p14:tracePt t="197016" x="236538" y="5546725"/>
          <p14:tracePt t="197029" x="266700" y="5600700"/>
          <p14:tracePt t="197060" x="282575" y="5630863"/>
          <p14:tracePt t="197078" x="320675" y="5699125"/>
          <p14:tracePt t="197097" x="327025" y="5715000"/>
          <p14:tracePt t="197109" x="334963" y="5730875"/>
          <p14:tracePt t="197129" x="350838" y="5737225"/>
          <p14:tracePt t="197142" x="365125" y="5753100"/>
          <p14:tracePt t="197157" x="388938" y="5775325"/>
          <p14:tracePt t="197172" x="427038" y="5799138"/>
          <p14:tracePt t="197189" x="441325" y="5821363"/>
          <p14:tracePt t="197206" x="473075" y="5837238"/>
          <p14:tracePt t="197215" x="495300" y="5851525"/>
          <p14:tracePt t="197232" x="517525" y="5867400"/>
          <p14:tracePt t="197248" x="533400" y="5867400"/>
          <p14:tracePt t="197267" x="563563" y="5867400"/>
          <p14:tracePt t="197280" x="587375" y="5867400"/>
          <p14:tracePt t="197296" x="625475" y="5867400"/>
          <p14:tracePt t="197312" x="639763" y="5851525"/>
          <p14:tracePt t="197328" x="663575" y="5845175"/>
          <p14:tracePt t="197344" x="693738" y="5837238"/>
          <p14:tracePt t="197361" x="739775" y="5813425"/>
          <p14:tracePt t="197361" x="777875" y="5799138"/>
          <p14:tracePt t="197384" x="815975" y="5775325"/>
          <p14:tracePt t="197407" x="838200" y="5768975"/>
          <p14:tracePt t="197423" x="860425" y="5753100"/>
          <p14:tracePt t="197439" x="884238" y="5730875"/>
          <p14:tracePt t="197456" x="914400" y="5692775"/>
          <p14:tracePt t="197465" x="952500" y="5668963"/>
          <p14:tracePt t="197481" x="990600" y="5630863"/>
          <p14:tracePt t="197497" x="1074738" y="5600700"/>
          <p14:tracePt t="197513" x="1127125" y="5562600"/>
          <p14:tracePt t="197530" x="1127125" y="5554663"/>
          <p14:tracePt t="197545" x="1135063" y="5546725"/>
          <p14:tracePt t="197561" x="1135063" y="5540375"/>
          <p14:tracePt t="197593" x="1120775" y="5540375"/>
          <p14:tracePt t="197874" x="1089025" y="5502275"/>
          <p14:tracePt t="197892" x="1036638" y="5426075"/>
          <p14:tracePt t="197909" x="1020763" y="5387975"/>
          <p14:tracePt t="197922" x="998538" y="5303838"/>
          <p14:tracePt t="197938" x="974725" y="5143500"/>
          <p14:tracePt t="197959" x="974725" y="5105400"/>
          <p14:tracePt t="197972" x="952500" y="5037138"/>
          <p14:tracePt t="197988" x="936625" y="4983163"/>
          <p14:tracePt t="197998" x="922338" y="4906963"/>
          <p14:tracePt t="198014" x="922338" y="4884738"/>
          <p14:tracePt t="198028" x="898525" y="4830763"/>
          <p14:tracePt t="198047" x="898525" y="4816475"/>
          <p14:tracePt t="198060" x="898525" y="4778375"/>
          <p14:tracePt t="198078" x="898525" y="4754563"/>
          <p14:tracePt t="198094" x="898525" y="4702175"/>
          <p14:tracePt t="198110" x="898525" y="4648200"/>
          <p14:tracePt t="198127" x="898525" y="4594225"/>
          <p14:tracePt t="198144" x="898525" y="4564063"/>
          <p14:tracePt t="198158" x="898525" y="4533900"/>
          <p14:tracePt t="198174" x="898525" y="4511675"/>
          <p14:tracePt t="198192" x="898525" y="4479925"/>
          <p14:tracePt t="198208" x="898525" y="4449763"/>
          <p14:tracePt t="198224" x="898525" y="4397375"/>
          <p14:tracePt t="198241" x="884238" y="4335463"/>
          <p14:tracePt t="198258" x="884238" y="4305300"/>
          <p14:tracePt t="198258" x="884238" y="4297363"/>
          <p14:tracePt t="198275" x="884238" y="4283075"/>
          <p14:tracePt t="198297" x="884238" y="4275138"/>
          <p14:tracePt t="198310" x="884238" y="4259263"/>
          <p14:tracePt t="198327" x="884238" y="4244975"/>
          <p14:tracePt t="198344" x="884238" y="4237038"/>
          <p14:tracePt t="198360" x="884238" y="4229100"/>
          <p14:tracePt t="198377" x="884238" y="4221163"/>
          <p14:tracePt t="198409" x="884238" y="4213225"/>
          <p14:tracePt t="198422" x="884238" y="4198938"/>
          <p14:tracePt t="198438" x="884238" y="4191000"/>
          <p14:tracePt t="198454" x="892175" y="4183063"/>
          <p14:tracePt t="198486" x="898525" y="4175125"/>
          <p14:tracePt t="198499" x="922338" y="4160838"/>
          <p14:tracePt t="198530" x="936625" y="4144963"/>
          <p14:tracePt t="198546" x="952500" y="4137025"/>
          <p14:tracePt t="198560" x="952500" y="4130675"/>
          <p14:tracePt t="198577" x="960438" y="4114800"/>
          <p14:tracePt t="198593" x="968375" y="4106863"/>
          <p14:tracePt t="199059" x="974725" y="4098925"/>
          <p14:tracePt t="199075" x="974725" y="4076700"/>
          <p14:tracePt t="199092" x="1006475" y="4030663"/>
          <p14:tracePt t="199108" x="1012825" y="3984625"/>
          <p14:tracePt t="199125" x="1028700" y="3916363"/>
          <p14:tracePt t="199142" x="1028700" y="3902075"/>
          <p14:tracePt t="199158" x="1028700" y="3863975"/>
          <p14:tracePt t="199176" x="1028700" y="3856038"/>
          <p14:tracePt t="199189" x="1028700" y="3840163"/>
          <p14:tracePt t="199205" x="1028700" y="3825875"/>
          <p14:tracePt t="199222" x="1028700" y="3810000"/>
          <p14:tracePt t="199231" x="1028700" y="3794125"/>
          <p14:tracePt t="199247" x="1028700" y="3763963"/>
          <p14:tracePt t="199267" x="1020763" y="3749675"/>
          <p14:tracePt t="199281" x="998538" y="3725863"/>
          <p14:tracePt t="199293" x="982663" y="3711575"/>
          <p14:tracePt t="199310" x="968375" y="3695700"/>
          <p14:tracePt t="199326" x="960438" y="3687763"/>
          <p14:tracePt t="199342" x="922338" y="3649663"/>
          <p14:tracePt t="199360" x="906463" y="3635375"/>
          <p14:tracePt t="199376" x="892175" y="3627438"/>
          <p14:tracePt t="199392" x="876300" y="3619500"/>
          <p14:tracePt t="199409" x="860425" y="3611563"/>
          <p14:tracePt t="199426" x="846138" y="3603625"/>
          <p14:tracePt t="199453" x="822325" y="3603625"/>
          <p14:tracePt t="199470" x="815975" y="3603625"/>
          <p14:tracePt t="199487" x="777875" y="3573463"/>
          <p14:tracePt t="199496" x="769938" y="3565525"/>
          <p14:tracePt t="199889" x="769938" y="3551238"/>
          <p14:tracePt t="199907" x="762000" y="3551238"/>
          <p14:tracePt t="199924" x="754063" y="3551238"/>
          <p14:tracePt t="199972" x="731838" y="3543300"/>
          <p14:tracePt t="199986" x="715963" y="3535363"/>
          <p14:tracePt t="200003" x="685800" y="3527425"/>
          <p14:tracePt t="200013" x="663575" y="3527425"/>
          <p14:tracePt t="200029" x="639763" y="3521075"/>
          <p14:tracePt t="200046" x="631825" y="3521075"/>
          <p14:tracePt t="200062" x="625475" y="3521075"/>
          <p14:tracePt t="200155" x="593725" y="3521075"/>
          <p14:tracePt t="200174" x="587375" y="3527425"/>
          <p14:tracePt t="200206" x="579438" y="3535363"/>
          <p14:tracePt t="200220" x="563563" y="3543300"/>
          <p14:tracePt t="200236" x="563563" y="3551238"/>
          <p14:tracePt t="200253" x="549275" y="3559175"/>
          <p14:tracePt t="200262" x="549275" y="3573463"/>
          <p14:tracePt t="200278" x="533400" y="3589338"/>
          <p14:tracePt t="200297" x="533400" y="3611563"/>
          <p14:tracePt t="200310" x="517525" y="3635375"/>
          <p14:tracePt t="200326" x="517525" y="3657600"/>
          <p14:tracePt t="200342" x="503238" y="3695700"/>
          <p14:tracePt t="200358" x="503238" y="3703638"/>
          <p14:tracePt t="200379" x="503238" y="3717925"/>
          <p14:tracePt t="200391" x="495300" y="3717925"/>
          <p14:tracePt t="200455" x="495300" y="3725863"/>
          <p14:tracePt t="200523" x="487363" y="3725863"/>
          <p14:tracePt t="200544" x="473075" y="3711575"/>
          <p14:tracePt t="200562" x="457200" y="3695700"/>
          <p14:tracePt t="200577" x="427038" y="3665538"/>
          <p14:tracePt t="200591" x="388938" y="3635375"/>
          <p14:tracePt t="200608" x="365125" y="3619500"/>
          <p14:tracePt t="200624" x="327025" y="3603625"/>
          <p14:tracePt t="200640" x="312738" y="3589338"/>
          <p14:tracePt t="200657" x="296863" y="3573463"/>
          <p14:tracePt t="200688" x="288925" y="3573463"/>
          <p14:tracePt t="200773" x="282575" y="3573463"/>
          <p14:tracePt t="200817" x="274638" y="3573463"/>
          <p14:tracePt t="200826" x="266700" y="3581400"/>
          <p14:tracePt t="200841" x="266700" y="3619500"/>
          <p14:tracePt t="200858" x="266700" y="3649663"/>
          <p14:tracePt t="200874" x="274638" y="3695700"/>
          <p14:tracePt t="200890" x="296863" y="3741738"/>
          <p14:tracePt t="200909" x="327025" y="3787775"/>
          <p14:tracePt t="200925" x="350838" y="3802063"/>
          <p14:tracePt t="200942" x="350838" y="3810000"/>
          <p14:tracePt t="200972" x="350838" y="3825875"/>
          <p14:tracePt t="200990" x="358775" y="3825875"/>
          <p14:tracePt t="201017" x="365125" y="3825875"/>
          <p14:tracePt t="201027" x="365125" y="3832225"/>
          <p14:tracePt t="201091" x="342900" y="3856038"/>
          <p14:tracePt t="201154" x="304800" y="3870325"/>
          <p14:tracePt t="201173" x="236538" y="3908425"/>
          <p14:tracePt t="201190" x="212725" y="3932238"/>
          <p14:tracePt t="201206" x="182563" y="3946525"/>
          <p14:tracePt t="201223" x="174625" y="3954463"/>
          <p14:tracePt t="201236" x="160338" y="3962400"/>
          <p14:tracePt t="201252" x="160338" y="3970338"/>
          <p14:tracePt t="201300" x="160338" y="3978275"/>
          <p14:tracePt t="201309" x="160338" y="3992563"/>
          <p14:tracePt t="201327" x="160338" y="4008438"/>
          <p14:tracePt t="201358" x="160338" y="4016375"/>
          <p14:tracePt t="201391" x="182563" y="4030663"/>
          <p14:tracePt t="201406" x="228600" y="4030663"/>
          <p14:tracePt t="201423" x="266700" y="4030663"/>
          <p14:tracePt t="201438" x="274638" y="4030663"/>
          <p14:tracePt t="201520" x="274638" y="4054475"/>
          <p14:tracePt t="201566" x="266700" y="4060825"/>
          <p14:tracePt t="201576" x="250825" y="4084638"/>
          <p14:tracePt t="201594" x="228600" y="4114800"/>
          <p14:tracePt t="201607" x="206375" y="4130675"/>
          <p14:tracePt t="201623" x="168275" y="4137025"/>
          <p14:tracePt t="201642" x="152400" y="4144963"/>
          <p14:tracePt t="201658" x="152400" y="4152900"/>
          <p14:tracePt t="201674" x="144463" y="4183063"/>
          <p14:tracePt t="201690" x="122238" y="4183063"/>
          <p14:tracePt t="201707" x="98425" y="4160838"/>
          <p14:tracePt t="201722" x="98425" y="4168775"/>
          <p14:tracePt t="201738" x="98425" y="4175125"/>
          <p14:tracePt t="201768" x="130175" y="4183063"/>
          <p14:tracePt t="201815" x="198438" y="4183063"/>
          <p14:tracePt t="201825" x="244475" y="4183063"/>
          <p14:tracePt t="201843" x="258763" y="4183063"/>
          <p14:tracePt t="201857" x="266700" y="4175125"/>
          <p14:tracePt t="201888" x="274638" y="4175125"/>
          <p14:tracePt t="202004" x="274638" y="4191000"/>
          <p14:tracePt t="202018" x="274638" y="4206875"/>
          <p14:tracePt t="202028" x="258763" y="4251325"/>
          <p14:tracePt t="202044" x="244475" y="4283075"/>
          <p14:tracePt t="202060" x="236538" y="4351338"/>
          <p14:tracePt t="202077" x="220663" y="4381500"/>
          <p14:tracePt t="202094" x="220663" y="4389438"/>
          <p14:tracePt t="202108" x="220663" y="4411663"/>
          <p14:tracePt t="202138" x="220663" y="4427538"/>
          <p14:tracePt t="202155" x="288925" y="4441825"/>
          <p14:tracePt t="202172" x="403225" y="4465638"/>
          <p14:tracePt t="202188" x="511175" y="4465638"/>
          <p14:tracePt t="202206" x="525463" y="4465638"/>
          <p14:tracePt t="202221" x="533400" y="4465638"/>
          <p14:tracePt t="202406" x="625475" y="4465638"/>
          <p14:tracePt t="202421" x="739775" y="4441825"/>
          <p14:tracePt t="202438" x="876300" y="4435475"/>
          <p14:tracePt t="202455" x="930275" y="4411663"/>
          <p14:tracePt t="202471" x="952500" y="4403725"/>
          <p14:tracePt t="202548" x="974725" y="4343400"/>
          <p14:tracePt t="202567" x="1020763" y="4327525"/>
          <p14:tracePt t="202577" x="1020763" y="4297363"/>
          <p14:tracePt t="202593" x="1020763" y="4283075"/>
          <p14:tracePt t="202639" x="1020763" y="4259263"/>
          <p14:tracePt t="202669" x="1028700" y="4198938"/>
          <p14:tracePt t="202688" x="1058863" y="4160838"/>
          <p14:tracePt t="202704" x="1104900" y="4098925"/>
          <p14:tracePt t="202721" x="1143000" y="4022725"/>
          <p14:tracePt t="202738" x="1150938" y="3992563"/>
          <p14:tracePt t="202750" x="1150938" y="3978275"/>
          <p14:tracePt t="202767" x="1150938" y="3962400"/>
          <p14:tracePt t="202783" x="1150938" y="3940175"/>
          <p14:tracePt t="202798" x="1135063" y="3908425"/>
          <p14:tracePt t="202810" x="1104900" y="3878263"/>
          <p14:tracePt t="202826" x="1082675" y="3856038"/>
          <p14:tracePt t="202842" x="1066800" y="3848100"/>
          <p14:tracePt t="202859" x="1050925" y="3817938"/>
          <p14:tracePt t="202873" x="1020763" y="3787775"/>
          <p14:tracePt t="202888" x="1006475" y="3771900"/>
          <p14:tracePt t="202905" x="968375" y="3749675"/>
          <p14:tracePt t="202922" x="906463" y="3725863"/>
          <p14:tracePt t="202939" x="854075" y="3717925"/>
          <p14:tracePt t="202956" x="830263" y="3711575"/>
          <p14:tracePt t="202973" x="800100" y="3711575"/>
          <p14:tracePt t="202986" x="784225" y="3711575"/>
          <p14:tracePt t="203003" x="777875" y="3703638"/>
          <p14:tracePt t="203033" x="769938" y="3695700"/>
          <p14:tracePt t="203050" x="754063" y="3695700"/>
          <p14:tracePt t="203551" x="723900" y="3695700"/>
          <p14:tracePt t="203566" x="677863" y="3695700"/>
          <p14:tracePt t="203576" x="655638" y="3695700"/>
          <p14:tracePt t="203592" x="631825" y="3695700"/>
          <p14:tracePt t="203609" x="579438" y="3695700"/>
          <p14:tracePt t="203622" x="517525" y="3717925"/>
          <p14:tracePt t="203638" x="449263" y="3763963"/>
          <p14:tracePt t="203655" x="419100" y="3787775"/>
          <p14:tracePt t="203672" x="373063" y="3825875"/>
          <p14:tracePt t="203687" x="350838" y="3870325"/>
          <p14:tracePt t="203704" x="327025" y="3902075"/>
          <p14:tracePt t="203722" x="312738" y="3932238"/>
          <p14:tracePt t="203739" x="312738" y="3946525"/>
          <p14:tracePt t="203752" x="296863" y="3962400"/>
          <p14:tracePt t="203770" x="296863" y="4008438"/>
          <p14:tracePt t="203786" x="296863" y="4022725"/>
          <p14:tracePt t="203802" x="296863" y="4068763"/>
          <p14:tracePt t="203819" x="296863" y="4106863"/>
          <p14:tracePt t="203835" x="312738" y="4152900"/>
          <p14:tracePt t="203835" x="312738" y="4175125"/>
          <p14:tracePt t="203853" x="327025" y="4259263"/>
          <p14:tracePt t="203875" x="358775" y="4321175"/>
          <p14:tracePt t="203888" x="396875" y="4381500"/>
          <p14:tracePt t="203905" x="434975" y="4419600"/>
          <p14:tracePt t="203922" x="487363" y="4465638"/>
          <p14:tracePt t="203938" x="511175" y="4479925"/>
          <p14:tracePt t="203956" x="533400" y="4479925"/>
          <p14:tracePt t="203972" x="571500" y="4479925"/>
          <p14:tracePt t="203988" x="579438" y="4479925"/>
          <p14:tracePt t="204016" x="587375" y="4479925"/>
          <p14:tracePt t="204067" x="593725" y="4479925"/>
          <p14:tracePt t="204567" x="625475" y="4479925"/>
          <p14:tracePt t="204581" x="731838" y="4479925"/>
          <p14:tracePt t="204590" x="854075" y="4503738"/>
          <p14:tracePt t="204607" x="990600" y="4511675"/>
          <p14:tracePt t="204624" x="1074738" y="4533900"/>
          <p14:tracePt t="204637" x="1120775" y="4549775"/>
          <p14:tracePt t="204654" x="1181100" y="4572000"/>
          <p14:tracePt t="204670" x="1303338" y="4602163"/>
          <p14:tracePt t="204687" x="1425575" y="4640263"/>
          <p14:tracePt t="204704" x="1570038" y="4664075"/>
          <p14:tracePt t="204722" x="1698625" y="4686300"/>
          <p14:tracePt t="204739" x="1874838" y="4716463"/>
          <p14:tracePt t="204753" x="1965325" y="4724400"/>
          <p14:tracePt t="204769" x="2193925" y="4754563"/>
          <p14:tracePt t="204786" x="2308225" y="4762500"/>
          <p14:tracePt t="204802" x="2392363" y="4784725"/>
          <p14:tracePt t="204819" x="2498725" y="4808538"/>
          <p14:tracePt t="204836" x="2628900" y="4860925"/>
          <p14:tracePt t="204852" x="2781300" y="4906963"/>
          <p14:tracePt t="204852" x="2879725" y="4930775"/>
          <p14:tracePt t="204869" x="3063875" y="4983163"/>
          <p14:tracePt t="204889" x="3208338" y="4999038"/>
          <p14:tracePt t="204904" x="3254375" y="5006975"/>
          <p14:tracePt t="204921" x="3260725" y="5006975"/>
          <p14:tracePt t="204937" x="3268663" y="5006975"/>
          <p14:tracePt t="204955" x="3292475" y="5006975"/>
          <p14:tracePt t="204969" x="3330575" y="5006975"/>
          <p14:tracePt t="204985" x="3336925" y="5006975"/>
          <p14:tracePt t="205001" x="3368675" y="4991100"/>
          <p14:tracePt t="205250" x="3398838" y="4953000"/>
          <p14:tracePt t="205268" x="3451225" y="4868863"/>
          <p14:tracePt t="205289" x="3467100" y="4854575"/>
          <p14:tracePt t="205298" x="3482975" y="4808538"/>
          <p14:tracePt t="205312" x="3513138" y="4770438"/>
          <p14:tracePt t="205327" x="3521075" y="4732338"/>
          <p14:tracePt t="205341" x="3551238" y="4686300"/>
          <p14:tracePt t="205357" x="3551238" y="4648200"/>
          <p14:tracePt t="205374" x="3543300" y="4587875"/>
          <p14:tracePt t="205390" x="3527425" y="4564063"/>
          <p14:tracePt t="205404" x="3513138" y="4541838"/>
          <p14:tracePt t="205419" x="3489325" y="4495800"/>
          <p14:tracePt t="205435" x="3467100" y="4479925"/>
          <p14:tracePt t="205455" x="3444875" y="4457700"/>
          <p14:tracePt t="205471" x="3413125" y="4427538"/>
          <p14:tracePt t="205487" x="3375025" y="4397375"/>
          <p14:tracePt t="205504" x="3336925" y="4359275"/>
          <p14:tracePt t="205522" x="3322638" y="4343400"/>
          <p14:tracePt t="205535" x="3292475" y="4343400"/>
          <p14:tracePt t="205551" x="3222625" y="4297363"/>
          <p14:tracePt t="205567" x="3178175" y="4259263"/>
          <p14:tracePt t="205585" x="3132138" y="4251325"/>
          <p14:tracePt t="205600" x="3101975" y="4244975"/>
          <p14:tracePt t="205617" x="3070225" y="4237038"/>
          <p14:tracePt t="205617" x="3063875" y="4237038"/>
          <p14:tracePt t="205634" x="3040063" y="4237038"/>
          <p14:tracePt t="205686" x="2994025" y="4237038"/>
          <p14:tracePt t="205701" x="2933700" y="4251325"/>
          <p14:tracePt t="205718" x="2857500" y="4289425"/>
          <p14:tracePt t="205734" x="2811463" y="4305300"/>
          <p14:tracePt t="205751" x="2781300" y="4327525"/>
          <p14:tracePt t="205768" x="2773363" y="4343400"/>
          <p14:tracePt t="205784" x="2765425" y="4343400"/>
          <p14:tracePt t="205797" x="2743200" y="4359275"/>
          <p14:tracePt t="205812" x="2743200" y="4365625"/>
          <p14:tracePt t="205830" x="2720975" y="4381500"/>
          <p14:tracePt t="205847" x="2705100" y="4397375"/>
          <p14:tracePt t="205856" x="2689225" y="4419600"/>
          <p14:tracePt t="205873" x="2651125" y="4449763"/>
          <p14:tracePt t="205889" x="2651125" y="4473575"/>
          <p14:tracePt t="205906" x="2628900" y="4495800"/>
          <p14:tracePt t="205919" x="2628900" y="4525963"/>
          <p14:tracePt t="205936" x="2620963" y="4549775"/>
          <p14:tracePt t="205953" x="2606675" y="4579938"/>
          <p14:tracePt t="205970" x="2606675" y="4618038"/>
          <p14:tracePt t="205986" x="2590800" y="4656138"/>
          <p14:tracePt t="206004" x="2582863" y="4686300"/>
          <p14:tracePt t="206019" x="2574925" y="4724400"/>
          <p14:tracePt t="206036" x="2560638" y="4778375"/>
          <p14:tracePt t="206049" x="2560638" y="4816475"/>
          <p14:tracePt t="206080" x="2544763" y="4838700"/>
          <p14:tracePt t="206096" x="2544763" y="4854575"/>
          <p14:tracePt t="206128" x="2544763" y="4868863"/>
          <p14:tracePt t="206137" x="2544763" y="4892675"/>
          <p14:tracePt t="206156" x="2544763" y="4914900"/>
          <p14:tracePt t="206169" x="2544763" y="4937125"/>
          <p14:tracePt t="206186" x="2544763" y="4960938"/>
          <p14:tracePt t="206203" x="2544763" y="4991100"/>
          <p14:tracePt t="206219" x="2544763" y="5021263"/>
          <p14:tracePt t="206236" x="2544763" y="5045075"/>
          <p14:tracePt t="206253" x="2544763" y="5059363"/>
          <p14:tracePt t="206271" x="2544763" y="5067300"/>
          <p14:tracePt t="206285" x="2544763" y="5075238"/>
          <p14:tracePt t="206299" x="2544763" y="5089525"/>
          <p14:tracePt t="206316" x="2544763" y="5105400"/>
          <p14:tracePt t="206333" x="2544763" y="5121275"/>
          <p14:tracePt t="206349" x="2484438" y="5127625"/>
          <p14:tracePt t="206565" x="2400300" y="5127625"/>
          <p14:tracePt t="206584" x="2362200" y="5127625"/>
          <p14:tracePt t="206596" x="2239963" y="5127625"/>
          <p14:tracePt t="206605" x="2125663" y="5127625"/>
          <p14:tracePt t="206622" x="1997075" y="5127625"/>
          <p14:tracePt t="206638" x="1874838" y="5127625"/>
          <p14:tracePt t="206655" x="1828800" y="5127625"/>
          <p14:tracePt t="206668" x="1714500" y="5127625"/>
          <p14:tracePt t="206686" x="1676400" y="5127625"/>
          <p14:tracePt t="206702" x="1616075" y="5143500"/>
          <p14:tracePt t="206718" x="1531938" y="5159375"/>
          <p14:tracePt t="206735" x="1417638" y="5173663"/>
          <p14:tracePt t="206752" x="1341438" y="5181600"/>
          <p14:tracePt t="206768" x="1311275" y="5181600"/>
          <p14:tracePt t="206785" x="1273175" y="5189538"/>
          <p14:tracePt t="206798" x="1196975" y="5189538"/>
          <p14:tracePt t="206816" x="1104900" y="5189538"/>
          <p14:tracePt t="206833" x="1082675" y="5189538"/>
          <p14:tracePt t="206849" x="1074738" y="5189538"/>
          <p14:tracePt t="206982" x="1082675" y="5189538"/>
          <p14:tracePt t="207000" x="1120775" y="5189538"/>
          <p14:tracePt t="207016" x="1165225" y="5203825"/>
          <p14:tracePt t="207034" x="1227138" y="5219700"/>
          <p14:tracePt t="207050" x="1311275" y="5227638"/>
          <p14:tracePt t="207067" x="1349375" y="5227638"/>
          <p14:tracePt t="207079" x="1409700" y="5241925"/>
          <p14:tracePt t="207091" x="1463675" y="5249863"/>
          <p14:tracePt t="207107" x="1516063" y="5249863"/>
          <p14:tracePt t="207124" x="1646238" y="5249863"/>
          <p14:tracePt t="207140" x="1790700" y="5265738"/>
          <p14:tracePt t="207155" x="1897063" y="5265738"/>
          <p14:tracePt t="207171" x="1951038" y="5280025"/>
          <p14:tracePt t="207185" x="1989138" y="5280025"/>
          <p14:tracePt t="207202" x="2041525" y="5280025"/>
          <p14:tracePt t="207218" x="2149475" y="5280025"/>
          <p14:tracePt t="207235" x="2263775" y="5280025"/>
          <p14:tracePt t="207252" x="2354263" y="5280025"/>
          <p14:tracePt t="207252" x="2416175" y="5280025"/>
          <p14:tracePt t="207276" x="2422525" y="5280025"/>
          <p14:tracePt t="207296" x="2446338" y="5280025"/>
          <p14:tracePt t="207348" x="2498725" y="5280025"/>
          <p14:tracePt t="207362" x="2544763" y="5280025"/>
          <p14:tracePt t="207374" x="2552700" y="5280025"/>
          <p14:tracePt t="209175" x="2568575" y="5280025"/>
          <p14:tracePt t="209378" x="2582863" y="5287963"/>
          <p14:tracePt t="209458" x="2590800" y="5295900"/>
          <p14:tracePt t="209484" x="2598738" y="5303838"/>
          <p14:tracePt t="209497" x="2598738" y="5311775"/>
          <p14:tracePt t="209529" x="2613025" y="5318125"/>
          <p14:tracePt t="209547" x="2613025" y="5326063"/>
          <p14:tracePt t="209564" x="2628900" y="5334000"/>
          <p14:tracePt t="209581" x="2628900" y="5341938"/>
          <p14:tracePt t="209593" x="2636838" y="5349875"/>
          <p14:tracePt t="209609" x="2644775" y="5356225"/>
          <p14:tracePt t="209642" x="2651125" y="5364163"/>
          <p14:tracePt t="209660" x="2659063" y="5380038"/>
          <p14:tracePt t="209669" x="2667000" y="5387975"/>
          <p14:tracePt t="209687" x="2674938" y="5394325"/>
          <p14:tracePt t="209717" x="2682875" y="5402263"/>
          <p14:tracePt t="210190" x="2689225" y="5410200"/>
          <p14:tracePt t="210200" x="2697163" y="5410200"/>
          <p14:tracePt t="210218" x="2713038" y="5426075"/>
          <p14:tracePt t="210232" x="2727325" y="5448300"/>
          <p14:tracePt t="210248" x="2759075" y="5478463"/>
          <p14:tracePt t="210265" x="2781300" y="5502275"/>
          <p14:tracePt t="210286" x="2797175" y="5516563"/>
          <p14:tracePt t="210286" x="2803525" y="5516563"/>
          <p14:tracePt t="210309" x="2803525" y="5524500"/>
          <p14:tracePt t="210336" x="2819400" y="5532438"/>
          <p14:tracePt t="210347" x="2841625" y="5546725"/>
          <p14:tracePt t="210363" x="2873375" y="5570538"/>
          <p14:tracePt t="210379" x="2895600" y="5592763"/>
          <p14:tracePt t="210396" x="2933700" y="5616575"/>
          <p14:tracePt t="210413" x="2987675" y="5654675"/>
          <p14:tracePt t="210429" x="3017838" y="5676900"/>
          <p14:tracePt t="210429" x="3040063" y="5676900"/>
          <p14:tracePt t="210446" x="3086100" y="5692775"/>
          <p14:tracePt t="210469" x="3108325" y="5707063"/>
          <p14:tracePt t="210482" x="3170238" y="5722938"/>
          <p14:tracePt t="210498" x="3222625" y="5745163"/>
          <p14:tracePt t="210515" x="3375025" y="5791200"/>
          <p14:tracePt t="210534" x="3444875" y="5813425"/>
          <p14:tracePt t="210546" x="3543300" y="5859463"/>
          <p14:tracePt t="210564" x="3589338" y="5875338"/>
          <p14:tracePt t="210580" x="3641725" y="5905500"/>
          <p14:tracePt t="210596" x="3679825" y="5943600"/>
          <p14:tracePt t="210612" x="3695700" y="5959475"/>
          <p14:tracePt t="210629" x="3779838" y="6019800"/>
          <p14:tracePt t="210645" x="3863975" y="6049963"/>
          <p14:tracePt t="210661" x="3954463" y="6065838"/>
          <p14:tracePt t="210678" x="4008438" y="6088063"/>
          <p14:tracePt t="210695" x="4016375" y="6096000"/>
          <p14:tracePt t="210713" x="3978275" y="6019800"/>
          <p14:tracePt t="210732" x="3962400" y="6011863"/>
          <p14:tracePt t="210749" x="4000500" y="6073775"/>
          <p14:tracePt t="210765" x="3984625" y="6073775"/>
          <p14:tracePt t="210781" x="3970338" y="6073775"/>
          <p14:tracePt t="210798" x="4016375" y="6080125"/>
          <p14:tracePt t="210814" x="4008438" y="6057900"/>
          <p14:tracePt t="210830" x="4008438" y="6065838"/>
          <p14:tracePt t="210848" x="4000500" y="6073775"/>
          <p14:tracePt t="210862" x="3978275" y="6080125"/>
          <p14:tracePt t="210878" x="3946525" y="6088063"/>
          <p14:tracePt t="210895" x="3940175" y="6088063"/>
          <p14:tracePt t="210940" x="3908425" y="6088063"/>
          <p14:tracePt t="210997" x="3902075" y="6080125"/>
          <p14:tracePt t="211044" x="3902075" y="6073775"/>
          <p14:tracePt t="211177" x="3902075" y="6065838"/>
          <p14:tracePt t="211360" x="3902075" y="6049963"/>
          <p14:tracePt t="211379" x="3902075" y="6035675"/>
          <p14:tracePt t="211410" x="3878263" y="6003925"/>
          <p14:tracePt t="211439" x="3863975" y="5927725"/>
          <p14:tracePt t="211458" x="3848100" y="5913438"/>
          <p14:tracePt t="211467" x="3848100" y="5883275"/>
          <p14:tracePt t="211484" x="3848100" y="5875338"/>
          <p14:tracePt t="211497" x="3848100" y="5859463"/>
          <p14:tracePt t="211513" x="3832225" y="5837238"/>
          <p14:tracePt t="211530" x="3825875" y="5821363"/>
          <p14:tracePt t="211547" x="3825875" y="5799138"/>
          <p14:tracePt t="211564" x="3817938" y="5775325"/>
          <p14:tracePt t="211580" x="3787775" y="5699125"/>
          <p14:tracePt t="211598" x="3771900" y="5684838"/>
          <p14:tracePt t="211611" x="3741738" y="5646738"/>
          <p14:tracePt t="211628" x="3725863" y="5630863"/>
          <p14:tracePt t="211645" x="3711575" y="5608638"/>
          <p14:tracePt t="211661" x="3665538" y="5592763"/>
          <p14:tracePt t="211717" x="3627438" y="5578475"/>
          <p14:tracePt t="211732" x="3589338" y="5562600"/>
          <p14:tracePt t="211748" x="3559175" y="5540375"/>
          <p14:tracePt t="211764" x="3543300" y="5540375"/>
          <p14:tracePt t="211843" x="3497263" y="5540375"/>
          <p14:tracePt t="211862" x="3489325" y="5540375"/>
          <p14:tracePt t="211955" x="3497263" y="5540375"/>
          <p14:tracePt t="212738" x="3497263" y="5532438"/>
          <p14:tracePt t="212764" x="3505200" y="5532438"/>
          <p14:tracePt t="212812" x="3497263" y="5532438"/>
          <p14:tracePt t="212971" x="3482975" y="5546725"/>
          <p14:tracePt t="212997" x="3482975" y="5562600"/>
          <p14:tracePt t="213014" x="3482975" y="5570538"/>
          <p14:tracePt t="213075" x="3482975" y="5578475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 dirty="0" smtClean="0"/>
              <a:t>  </a:t>
            </a:r>
            <a:r>
              <a:rPr lang="sr-Latn-CS" altLang="en-US" sz="2400" dirty="0"/>
              <a:t>Uticaj jonske jačine rastvota na reakcije medju jonima -</a:t>
            </a:r>
            <a:endParaRPr lang="en-US" altLang="en-US" sz="2400" dirty="0"/>
          </a:p>
        </p:txBody>
      </p:sp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609600" y="1143000"/>
          <a:ext cx="1981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5" imgW="914400" imgH="254000" progId="Equation.DSMT4">
                  <p:embed/>
                </p:oleObj>
              </mc:Choice>
              <mc:Fallback>
                <p:oleObj name="Equation" r:id="rId5" imgW="914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1981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7"/>
          <p:cNvSpPr txBox="1">
            <a:spLocks noChangeArrowheads="1"/>
          </p:cNvSpPr>
          <p:nvPr/>
        </p:nvSpPr>
        <p:spPr bwMode="auto">
          <a:xfrm>
            <a:off x="152400" y="2286000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000"/>
              <a:t>Prema teoriji prelaznog stanja: </a:t>
            </a:r>
            <a:endParaRPr lang="en-US" altLang="en-US" sz="2000"/>
          </a:p>
        </p:txBody>
      </p:sp>
      <p:sp>
        <p:nvSpPr>
          <p:cNvPr id="34821" name="Text Box 8"/>
          <p:cNvSpPr txBox="1">
            <a:spLocks noChangeArrowheads="1"/>
          </p:cNvSpPr>
          <p:nvPr/>
        </p:nvSpPr>
        <p:spPr bwMode="auto">
          <a:xfrm>
            <a:off x="533400" y="2514600"/>
            <a:ext cx="441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4822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4191000" y="2133600"/>
          <a:ext cx="44958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7" imgW="2044700" imgH="419100" progId="Equation.DSMT4">
                  <p:embed/>
                </p:oleObj>
              </mc:Choice>
              <mc:Fallback>
                <p:oleObj name="Equation" r:id="rId7" imgW="20447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33600"/>
                        <a:ext cx="44958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11"/>
          <p:cNvSpPr txBox="1">
            <a:spLocks noChangeArrowheads="1"/>
          </p:cNvSpPr>
          <p:nvPr/>
        </p:nvSpPr>
        <p:spPr bwMode="auto">
          <a:xfrm>
            <a:off x="381000" y="3733800"/>
            <a:ext cx="32004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Odnos konstanti u dva rastvarača</a:t>
            </a:r>
            <a:r>
              <a:rPr lang="en-US" altLang="en-US" sz="1800"/>
              <a:t> sa razli;itim jonskim ja</a:t>
            </a:r>
            <a:r>
              <a:rPr lang="sr-Latn-RS" altLang="en-US" sz="1800"/>
              <a:t>činama</a:t>
            </a:r>
            <a:endParaRPr lang="en-US" altLang="en-US" sz="1800"/>
          </a:p>
        </p:txBody>
      </p:sp>
      <p:graphicFrame>
        <p:nvGraphicFramePr>
          <p:cNvPr id="34824" name="Object 13"/>
          <p:cNvGraphicFramePr>
            <a:graphicFrameLocks noChangeAspect="1"/>
          </p:cNvGraphicFramePr>
          <p:nvPr/>
        </p:nvGraphicFramePr>
        <p:xfrm>
          <a:off x="4419600" y="3505200"/>
          <a:ext cx="3352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9" imgW="1244600" imgH="431800" progId="Equation.DSMT4">
                  <p:embed/>
                </p:oleObj>
              </mc:Choice>
              <mc:Fallback>
                <p:oleObj name="Equation" r:id="rId9" imgW="12446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5200"/>
                        <a:ext cx="33528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14"/>
          <p:cNvSpPr txBox="1">
            <a:spLocks noChangeArrowheads="1"/>
          </p:cNvSpPr>
          <p:nvPr/>
        </p:nvSpPr>
        <p:spPr bwMode="auto">
          <a:xfrm>
            <a:off x="363538" y="4953000"/>
            <a:ext cx="32004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Ukoliko se koeficejnti aktivnosti u rastvaraču (t) predstave relativno u odnosu na rastvarač (0) odnosno ukoliko su koeficijenti u rastvaraču (0) svi =1</a:t>
            </a:r>
            <a:endParaRPr lang="en-US" altLang="en-US" sz="1800"/>
          </a:p>
        </p:txBody>
      </p:sp>
      <p:graphicFrame>
        <p:nvGraphicFramePr>
          <p:cNvPr id="34826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4703763" y="5257800"/>
          <a:ext cx="171608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257800"/>
                        <a:ext cx="171608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"/>
          <p:cNvGraphicFramePr>
            <a:graphicFrameLocks noChangeAspect="1"/>
          </p:cNvGraphicFramePr>
          <p:nvPr/>
        </p:nvGraphicFramePr>
        <p:xfrm>
          <a:off x="8224838" y="381000"/>
          <a:ext cx="576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13" imgW="304668" imgH="241195" progId="Equation.DSMT4">
                  <p:embed/>
                </p:oleObj>
              </mc:Choice>
              <mc:Fallback>
                <p:oleObj name="Equation" r:id="rId13" imgW="304668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381000"/>
                        <a:ext cx="5762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13" x="3489325" y="5570538"/>
          <p14:tracePt t="2517" x="3497263" y="5570538"/>
          <p14:tracePt t="2534" x="3497263" y="5562600"/>
          <p14:tracePt t="2599" x="3505200" y="5554663"/>
          <p14:tracePt t="2782" x="3527425" y="5540375"/>
          <p14:tracePt t="3435" x="3611563" y="5418138"/>
          <p14:tracePt t="3453" x="3641725" y="5372100"/>
          <p14:tracePt t="3467" x="3711575" y="5295900"/>
          <p14:tracePt t="3484" x="3787775" y="5249863"/>
          <p14:tracePt t="3500" x="3978275" y="5097463"/>
          <p14:tracePt t="3517" x="4152900" y="4960938"/>
          <p14:tracePt t="3533" x="4389438" y="4784725"/>
          <p14:tracePt t="3550" x="4564063" y="4664075"/>
          <p14:tracePt t="3567" x="4632325" y="4618038"/>
          <p14:tracePt t="3579" x="4724400" y="4503738"/>
          <p14:tracePt t="3596" x="4792663" y="4397375"/>
          <p14:tracePt t="3612" x="4860925" y="4313238"/>
          <p14:tracePt t="3621" x="4968875" y="4213225"/>
          <p14:tracePt t="3638" x="5097463" y="4130675"/>
          <p14:tracePt t="3655" x="5241925" y="4008438"/>
          <p14:tracePt t="3672" x="5349875" y="3886200"/>
          <p14:tracePt t="3686" x="5456238" y="3763963"/>
          <p14:tracePt t="3703" x="5524500" y="3611563"/>
          <p14:tracePt t="3718" x="5630863" y="3482975"/>
          <p14:tracePt t="3735" x="5722938" y="3344863"/>
          <p14:tracePt t="3752" x="5791200" y="3230563"/>
          <p14:tracePt t="3767" x="5851525" y="3108325"/>
          <p14:tracePt t="3785" x="5905500" y="2955925"/>
          <p14:tracePt t="3803" x="5997575" y="2803525"/>
          <p14:tracePt t="3816" x="6103938" y="2613025"/>
          <p14:tracePt t="3832" x="6232525" y="2438400"/>
          <p14:tracePt t="3850" x="6400800" y="2225675"/>
          <p14:tracePt t="3865" x="6537325" y="2041525"/>
          <p14:tracePt t="3882" x="6621463" y="1920875"/>
          <p14:tracePt t="3899" x="6651625" y="1851025"/>
          <p14:tracePt t="3899" x="6651625" y="1844675"/>
          <p14:tracePt t="3915" x="6659563" y="1836738"/>
          <p14:tracePt t="3935" x="6659563" y="1820863"/>
          <p14:tracePt t="3952" x="6659563" y="1790700"/>
          <p14:tracePt t="3970" x="6675438" y="1760538"/>
          <p14:tracePt t="3988" x="6697663" y="1722438"/>
          <p14:tracePt t="4000" x="6721475" y="1692275"/>
          <p14:tracePt t="4017" x="6751638" y="1646238"/>
          <p14:tracePt t="4034" x="6773863" y="1600200"/>
          <p14:tracePt t="4052" x="6797675" y="1584325"/>
          <p14:tracePt t="4065" x="6811963" y="1570038"/>
          <p14:tracePt t="4083" x="6835775" y="1570038"/>
          <p14:tracePt t="4100" x="6858000" y="1562100"/>
          <p14:tracePt t="4116" x="6918325" y="1508125"/>
          <p14:tracePt t="4132" x="7026275" y="1417638"/>
          <p14:tracePt t="4148" x="7102475" y="1363663"/>
          <p14:tracePt t="4148" x="7124700" y="1363663"/>
          <p14:tracePt t="4165" x="7154863" y="1333500"/>
          <p14:tracePt t="4188" x="7170738" y="1325563"/>
          <p14:tracePt t="4201" x="7178675" y="1325563"/>
          <p14:tracePt t="4218" x="7200900" y="1317625"/>
          <p14:tracePt t="4249" x="7246938" y="1317625"/>
          <p14:tracePt t="4266" x="7277100" y="1317625"/>
          <p14:tracePt t="4283" x="7323138" y="1311275"/>
          <p14:tracePt t="4299" x="7421563" y="1265238"/>
          <p14:tracePt t="4316" x="7543800" y="1189038"/>
          <p14:tracePt t="4329" x="7666038" y="1104900"/>
          <p14:tracePt t="4347" x="7688263" y="1096963"/>
          <p14:tracePt t="4356" x="7756525" y="1074738"/>
          <p14:tracePt t="4371" x="7772400" y="1066800"/>
          <p14:tracePt t="4387" x="7780338" y="1050925"/>
          <p14:tracePt t="4404" x="7818438" y="1036638"/>
          <p14:tracePt t="4421" x="7870825" y="990600"/>
          <p14:tracePt t="4437" x="7916863" y="968375"/>
          <p14:tracePt t="4450" x="8001000" y="930275"/>
          <p14:tracePt t="4467" x="8054975" y="892175"/>
          <p14:tracePt t="4484" x="8069263" y="892175"/>
          <p14:tracePt t="4614" x="8077200" y="892175"/>
          <p14:tracePt t="4627" x="8093075" y="884238"/>
          <p14:tracePt t="4645" x="8093075" y="876300"/>
          <p14:tracePt t="4686" x="8099425" y="876300"/>
          <p14:tracePt t="5716" x="8115300" y="876300"/>
          <p14:tracePt t="5897" x="8123238" y="868363"/>
          <p14:tracePt t="6266" x="8131175" y="860425"/>
          <p14:tracePt t="6329" x="8137525" y="860425"/>
          <p14:tracePt t="6379" x="8145463" y="854075"/>
          <p14:tracePt t="6430" x="8153400" y="854075"/>
          <p14:tracePt t="6646" x="8169275" y="854075"/>
          <p14:tracePt t="6660" x="8183563" y="854075"/>
          <p14:tracePt t="6691" x="8199438" y="854075"/>
          <p14:tracePt t="6795" x="8213725" y="854075"/>
          <p14:tracePt t="6814" x="8229600" y="854075"/>
          <p14:tracePt t="6879" x="8237538" y="860425"/>
          <p14:tracePt t="6907" x="8259763" y="868363"/>
          <p14:tracePt t="6941" x="8267700" y="868363"/>
          <p14:tracePt t="6951" x="8289925" y="884238"/>
          <p14:tracePt t="6976" x="8297863" y="892175"/>
          <p14:tracePt t="7000" x="8305800" y="906463"/>
          <p14:tracePt t="7031" x="8321675" y="914400"/>
          <p14:tracePt t="7046" x="8335963" y="922338"/>
          <p14:tracePt t="7063" x="8343900" y="922338"/>
          <p14:tracePt t="7080" x="8343900" y="930275"/>
          <p14:tracePt t="7096" x="8351838" y="930275"/>
          <p14:tracePt t="7114" x="8366125" y="930275"/>
          <p14:tracePt t="7131" x="8382000" y="930275"/>
          <p14:tracePt t="7143" x="8389938" y="930275"/>
          <p14:tracePt t="7170" x="8397875" y="930275"/>
          <p14:tracePt t="7201" x="8404225" y="944563"/>
          <p14:tracePt t="7226" x="8442325" y="944563"/>
          <p14:tracePt t="7235" x="8480425" y="944563"/>
          <p14:tracePt t="7249" x="8496300" y="944563"/>
          <p14:tracePt t="7265" x="8504238" y="944563"/>
          <p14:tracePt t="7282" x="8556625" y="944563"/>
          <p14:tracePt t="7329" x="8572500" y="944563"/>
          <p14:tracePt t="7347" x="8602663" y="944563"/>
          <p14:tracePt t="7364" x="8618538" y="944563"/>
          <p14:tracePt t="7380" x="8640763" y="944563"/>
          <p14:tracePt t="7411" x="8648700" y="944563"/>
          <p14:tracePt t="7426" x="8670925" y="944563"/>
          <p14:tracePt t="7443" x="8678863" y="944563"/>
          <p14:tracePt t="7452" x="8694738" y="944563"/>
          <p14:tracePt t="7468" x="8709025" y="944563"/>
          <p14:tracePt t="7485" x="8716963" y="936625"/>
          <p14:tracePt t="7501" x="8724900" y="922338"/>
          <p14:tracePt t="7516" x="8732838" y="914400"/>
          <p14:tracePt t="7536" x="8740775" y="898525"/>
          <p14:tracePt t="7564" x="8763000" y="846138"/>
          <p14:tracePt t="7580" x="8770938" y="838200"/>
          <p14:tracePt t="7597" x="8793163" y="822325"/>
          <p14:tracePt t="7613" x="8801100" y="800100"/>
          <p14:tracePt t="7630" x="8801100" y="792163"/>
          <p14:tracePt t="7643" x="8809038" y="777875"/>
          <p14:tracePt t="7659" x="8809038" y="754063"/>
          <p14:tracePt t="7676" x="8809038" y="739775"/>
          <p14:tracePt t="7693" x="8809038" y="723900"/>
          <p14:tracePt t="7702" x="8809038" y="693738"/>
          <p14:tracePt t="7718" x="8816975" y="677863"/>
          <p14:tracePt t="7735" x="8823325" y="663575"/>
          <p14:tracePt t="7748" x="8823325" y="655638"/>
          <p14:tracePt t="7780" x="8823325" y="639763"/>
          <p14:tracePt t="7797" x="8823325" y="625475"/>
          <p14:tracePt t="7813" x="8823325" y="617538"/>
          <p14:tracePt t="7830" x="8816975" y="601663"/>
          <p14:tracePt t="7846" x="8816975" y="593725"/>
          <p14:tracePt t="7864" x="8816975" y="579438"/>
          <p14:tracePt t="7895" x="8809038" y="579438"/>
          <p14:tracePt t="7909" x="8809038" y="563563"/>
          <p14:tracePt t="7936" x="8801100" y="549275"/>
          <p14:tracePt t="7958" x="8793163" y="549275"/>
          <p14:tracePt t="7968" x="8785225" y="541338"/>
          <p14:tracePt t="7984" x="8785225" y="517525"/>
          <p14:tracePt t="8001" x="8770938" y="495300"/>
          <p14:tracePt t="8015" x="8763000" y="479425"/>
          <p14:tracePt t="8034" x="8763000" y="473075"/>
          <p14:tracePt t="8048" x="8747125" y="441325"/>
          <p14:tracePt t="8065" x="8724900" y="419100"/>
          <p14:tracePt t="8080" x="8716963" y="411163"/>
          <p14:tracePt t="8097" x="8709025" y="403225"/>
          <p14:tracePt t="8116" x="8709025" y="396875"/>
          <p14:tracePt t="8128" x="8702675" y="388938"/>
          <p14:tracePt t="8158" x="8694738" y="381000"/>
          <p14:tracePt t="8175" x="8678863" y="373063"/>
          <p14:tracePt t="8206" x="8664575" y="365125"/>
          <p14:tracePt t="8225" x="8656638" y="350838"/>
          <p14:tracePt t="8234" x="8640763" y="342900"/>
          <p14:tracePt t="8248" x="8632825" y="342900"/>
          <p14:tracePt t="8265" x="8626475" y="342900"/>
          <p14:tracePt t="8296" x="8618538" y="342900"/>
          <p14:tracePt t="8314" x="8602663" y="342900"/>
          <p14:tracePt t="8330" x="8572500" y="342900"/>
          <p14:tracePt t="8345" x="8556625" y="342900"/>
          <p14:tracePt t="8364" x="8542338" y="342900"/>
          <p14:tracePt t="8380" x="8526463" y="342900"/>
          <p14:tracePt t="8396" x="8518525" y="342900"/>
          <p14:tracePt t="8408" x="8512175" y="342900"/>
          <p14:tracePt t="8425" x="8488363" y="342900"/>
          <p14:tracePt t="8441" x="8466138" y="342900"/>
          <p14:tracePt t="8473" x="8458200" y="342900"/>
          <p14:tracePt t="8482" x="8442325" y="342900"/>
          <p14:tracePt t="8501" x="8435975" y="342900"/>
          <p14:tracePt t="8514" x="8420100" y="350838"/>
          <p14:tracePt t="8531" x="8412163" y="358775"/>
          <p14:tracePt t="8577" x="8404225" y="373063"/>
          <p14:tracePt t="8595" x="8397875" y="381000"/>
          <p14:tracePt t="8613" x="8397875" y="396875"/>
          <p14:tracePt t="8629" x="8389938" y="403225"/>
          <p14:tracePt t="8646" x="8382000" y="411163"/>
          <p14:tracePt t="8658" x="8374063" y="411163"/>
          <p14:tracePt t="8675" x="8366125" y="419100"/>
          <p14:tracePt t="8691" x="8343900" y="434975"/>
          <p14:tracePt t="8723" x="8335963" y="434975"/>
          <p14:tracePt t="8741" x="8335963" y="441325"/>
          <p14:tracePt t="8750" x="8328025" y="441325"/>
          <p14:tracePt t="8764" x="8328025" y="449263"/>
          <p14:tracePt t="8781" x="8313738" y="457200"/>
          <p14:tracePt t="8797" x="8305800" y="465138"/>
          <p14:tracePt t="8815" x="8289925" y="479425"/>
          <p14:tracePt t="8831" x="8283575" y="487363"/>
          <p14:tracePt t="8847" x="8275638" y="495300"/>
          <p14:tracePt t="8864" x="8259763" y="503238"/>
          <p14:tracePt t="8895" x="8251825" y="517525"/>
          <p14:tracePt t="8927" x="8251825" y="525463"/>
          <p14:tracePt t="8970" x="8245475" y="541338"/>
          <p14:tracePt t="8984" x="8237538" y="555625"/>
          <p14:tracePt t="9001" x="8237538" y="563563"/>
          <p14:tracePt t="9031" x="8229600" y="587375"/>
          <p14:tracePt t="9047" x="8213725" y="609600"/>
          <p14:tracePt t="9063" x="8213725" y="631825"/>
          <p14:tracePt t="9079" x="8213725" y="639763"/>
          <p14:tracePt t="9095" x="8213725" y="655638"/>
          <p14:tracePt t="9112" x="8213725" y="663575"/>
          <p14:tracePt t="9128" x="8213725" y="669925"/>
          <p14:tracePt t="9145" x="8213725" y="677863"/>
          <p14:tracePt t="9157" x="8213725" y="685800"/>
          <p14:tracePt t="9174" x="8213725" y="701675"/>
          <p14:tracePt t="9190" x="8213725" y="708025"/>
          <p14:tracePt t="9206" x="8213725" y="723900"/>
          <p14:tracePt t="9223" x="8213725" y="739775"/>
          <p14:tracePt t="9232" x="8213725" y="746125"/>
          <p14:tracePt t="9249" x="8221663" y="754063"/>
          <p14:tracePt t="9266" x="8229600" y="762000"/>
          <p14:tracePt t="9279" x="8237538" y="769938"/>
          <p14:tracePt t="9296" x="8245475" y="784225"/>
          <p14:tracePt t="9328" x="8251825" y="792163"/>
          <p14:tracePt t="9343" x="8251825" y="808038"/>
          <p14:tracePt t="9359" x="8259763" y="822325"/>
          <p14:tracePt t="9378" x="8267700" y="830263"/>
          <p14:tracePt t="9394" x="8275638" y="846138"/>
          <p14:tracePt t="9411" x="8283575" y="846138"/>
          <p14:tracePt t="9423" x="8289925" y="860425"/>
          <p14:tracePt t="9459" x="8297863" y="868363"/>
          <p14:tracePt t="9480" x="8305800" y="876300"/>
          <p14:tracePt t="9513" x="8313738" y="884238"/>
          <p14:tracePt t="9531" x="8321675" y="892175"/>
          <p14:tracePt t="9547" x="8328025" y="898525"/>
          <p14:tracePt t="9560" x="8335963" y="906463"/>
          <p14:tracePt t="9577" x="8359775" y="906463"/>
          <p14:tracePt t="9595" x="8374063" y="922338"/>
          <p14:tracePt t="9614" x="8412163" y="952500"/>
          <p14:tracePt t="9642" x="8435975" y="960438"/>
          <p14:tracePt t="9662" x="8466138" y="968375"/>
          <p14:tracePt t="9676" x="8512175" y="974725"/>
          <p14:tracePt t="9689" x="8556625" y="998538"/>
          <p14:tracePt t="9706" x="8564563" y="998538"/>
          <p14:tracePt t="9722" x="8572500" y="998538"/>
          <p14:tracePt t="9731" x="8580438" y="998538"/>
          <p14:tracePt t="9764" x="8588375" y="998538"/>
          <p14:tracePt t="9780" x="8648700" y="1006475"/>
          <p14:tracePt t="9797" x="8678863" y="1006475"/>
          <p14:tracePt t="9828" x="8694738" y="1012825"/>
          <p14:tracePt t="9844" x="8716963" y="1036638"/>
          <p14:tracePt t="9860" x="8770938" y="1089025"/>
          <p14:tracePt t="9877" x="8855075" y="1135063"/>
          <p14:tracePt t="9894" x="8899525" y="1173163"/>
          <p14:tracePt t="9910" x="8915400" y="1173163"/>
          <p14:tracePt t="9927" x="8923338" y="1173163"/>
          <p14:tracePt t="9939" x="8937625" y="1173163"/>
          <p14:tracePt t="9957" x="8953500" y="1165225"/>
          <p14:tracePt t="10004" x="8961438" y="1158875"/>
          <p14:tracePt t="10013" x="8975725" y="1135063"/>
          <p14:tracePt t="10031" x="8991600" y="1127125"/>
          <p14:tracePt t="10046" x="8991600" y="1120775"/>
          <p14:tracePt t="10078" x="9021763" y="1082675"/>
          <p14:tracePt t="10094" x="9021763" y="1058863"/>
          <p14:tracePt t="10110" x="9021763" y="1028700"/>
          <p14:tracePt t="10126" x="9021763" y="1012825"/>
          <p14:tracePt t="10143" x="9021763" y="1006475"/>
          <p14:tracePt t="10170" x="9021763" y="982663"/>
          <p14:tracePt t="10193" x="9021763" y="960438"/>
          <p14:tracePt t="10220" x="9021763" y="922338"/>
          <p14:tracePt t="10238" x="9007475" y="906463"/>
          <p14:tracePt t="10248" x="8991600" y="868363"/>
          <p14:tracePt t="10264" x="8975725" y="838200"/>
          <p14:tracePt t="10278" x="8953500" y="784225"/>
          <p14:tracePt t="10295" x="8937625" y="754063"/>
          <p14:tracePt t="10312" x="8923338" y="723900"/>
          <p14:tracePt t="10328" x="8907463" y="708025"/>
          <p14:tracePt t="10344" x="8893175" y="685800"/>
          <p14:tracePt t="10361" x="8893175" y="677863"/>
          <p14:tracePt t="10379" x="8885238" y="663575"/>
          <p14:tracePt t="10394" x="8869363" y="655638"/>
          <p14:tracePt t="10411" x="8855075" y="639763"/>
          <p14:tracePt t="10424" x="8831263" y="617538"/>
          <p14:tracePt t="10441" x="8823325" y="609600"/>
          <p14:tracePt t="10458" x="8823325" y="601663"/>
          <p14:tracePt t="10475" x="8823325" y="587375"/>
          <p14:tracePt t="10544" x="8816975" y="579438"/>
          <p14:tracePt t="10562" x="8816975" y="563563"/>
          <p14:tracePt t="10576" x="8809038" y="549275"/>
          <p14:tracePt t="10593" x="8809038" y="533400"/>
          <p14:tracePt t="10610" x="8801100" y="525463"/>
          <p14:tracePt t="10627" x="8801100" y="517525"/>
          <p14:tracePt t="10643" x="8801100" y="511175"/>
          <p14:tracePt t="10674" x="8801100" y="503238"/>
          <p14:tracePt t="10692" x="8801100" y="487363"/>
          <p14:tracePt t="10705" x="8785225" y="473075"/>
          <p14:tracePt t="10721" x="8770938" y="465138"/>
          <p14:tracePt t="10738" x="8763000" y="449263"/>
          <p14:tracePt t="10770" x="8755063" y="441325"/>
          <p14:tracePt t="10779" x="8740775" y="427038"/>
          <p14:tracePt t="10797" x="8724900" y="411163"/>
          <p14:tracePt t="10826" x="8709025" y="411163"/>
          <p14:tracePt t="10843" x="8694738" y="396875"/>
          <p14:tracePt t="10858" x="8656638" y="381000"/>
          <p14:tracePt t="10877" x="8640763" y="381000"/>
          <p14:tracePt t="10892" x="8618538" y="358775"/>
          <p14:tracePt t="10909" x="8602663" y="358775"/>
          <p14:tracePt t="10925" x="8588375" y="358775"/>
          <p14:tracePt t="10942" x="8580438" y="358775"/>
          <p14:tracePt t="10955" x="8564563" y="358775"/>
          <p14:tracePt t="10974" x="8550275" y="358775"/>
          <p14:tracePt t="10988" x="8526463" y="350838"/>
          <p14:tracePt t="10997" x="8518525" y="350838"/>
          <p14:tracePt t="11030" x="8504238" y="350838"/>
          <p14:tracePt t="11045" x="8466138" y="350838"/>
          <p14:tracePt t="11062" x="8435975" y="350838"/>
          <p14:tracePt t="11095" x="8420100" y="350838"/>
          <p14:tracePt t="11123" x="8404225" y="350838"/>
          <p14:tracePt t="11142" x="8389938" y="350838"/>
          <p14:tracePt t="11159" x="8374063" y="350838"/>
          <p14:tracePt t="11176" x="8374063" y="358775"/>
          <p14:tracePt t="11192" x="8359775" y="365125"/>
          <p14:tracePt t="11204" x="8351838" y="365125"/>
          <p14:tracePt t="11236" x="8335963" y="373063"/>
          <p14:tracePt t="11254" x="8321675" y="388938"/>
          <p14:tracePt t="11263" x="8313738" y="434975"/>
          <p14:tracePt t="11280" x="8313738" y="441325"/>
          <p14:tracePt t="11294" x="8313738" y="449263"/>
          <p14:tracePt t="11310" x="8297863" y="473075"/>
          <p14:tracePt t="11342" x="8289925" y="487363"/>
          <p14:tracePt t="11374" x="8267700" y="503238"/>
          <p14:tracePt t="11392" x="8267700" y="511175"/>
          <p14:tracePt t="11408" x="8251825" y="525463"/>
          <p14:tracePt t="11425" x="8251825" y="533400"/>
          <p14:tracePt t="11456" x="8245475" y="533400"/>
          <p14:tracePt t="11470" x="8229600" y="541338"/>
          <p14:tracePt t="11502" x="8229600" y="549275"/>
          <p14:tracePt t="11520" x="8221663" y="555625"/>
          <p14:tracePt t="11545" x="8221663" y="563563"/>
          <p14:tracePt t="11593" x="8213725" y="571500"/>
          <p14:tracePt t="11608" x="8213725" y="587375"/>
          <p14:tracePt t="11624" x="8213725" y="601663"/>
          <p14:tracePt t="11658" x="8213725" y="617538"/>
          <p14:tracePt t="11689" x="8213725" y="631825"/>
          <p14:tracePt t="11725" x="8213725" y="639763"/>
          <p14:tracePt t="11737" x="8213725" y="647700"/>
          <p14:tracePt t="11754" x="8213725" y="655638"/>
          <p14:tracePt t="11778" x="8213725" y="669925"/>
          <p14:tracePt t="11810" x="8213725" y="677863"/>
          <p14:tracePt t="11872" x="8213725" y="685800"/>
          <p14:tracePt t="11891" x="8213725" y="693738"/>
          <p14:tracePt t="11907" x="8213725" y="701675"/>
          <p14:tracePt t="11924" x="8213725" y="708025"/>
          <p14:tracePt t="11941" x="8221663" y="723900"/>
          <p14:tracePt t="11971" x="8229600" y="739775"/>
          <p14:tracePt t="11987" x="8237538" y="762000"/>
          <p14:tracePt t="12019" x="8245475" y="777875"/>
          <p14:tracePt t="12030" x="8251825" y="792163"/>
          <p14:tracePt t="12046" x="8259763" y="800100"/>
          <p14:tracePt t="12078" x="8267700" y="808038"/>
          <p14:tracePt t="12109" x="8267700" y="815975"/>
          <p14:tracePt t="12124" x="8289925" y="822325"/>
          <p14:tracePt t="12141" x="8305800" y="822325"/>
          <p14:tracePt t="12158" x="8313738" y="830263"/>
          <p14:tracePt t="12174" x="8328025" y="838200"/>
          <p14:tracePt t="12191" x="8335963" y="838200"/>
          <p14:tracePt t="12203" x="8351838" y="838200"/>
          <p14:tracePt t="12225" x="8359775" y="846138"/>
          <p14:tracePt t="12251" x="8366125" y="846138"/>
          <p14:tracePt t="12270" x="8382000" y="854075"/>
          <p14:tracePt t="12280" x="8389938" y="854075"/>
          <p14:tracePt t="12297" x="8404225" y="854075"/>
          <p14:tracePt t="12312" x="8420100" y="860425"/>
          <p14:tracePt t="12341" x="8428038" y="860425"/>
          <p14:tracePt t="12359" x="8450263" y="860425"/>
          <p14:tracePt t="12375" x="8466138" y="868363"/>
          <p14:tracePt t="12391" x="8474075" y="868363"/>
          <p14:tracePt t="12407" x="8480425" y="868363"/>
          <p14:tracePt t="12438" x="8504238" y="876300"/>
          <p14:tracePt t="12458" x="8526463" y="884238"/>
          <p14:tracePt t="12489" x="8534400" y="884238"/>
          <p14:tracePt t="12534" x="8542338" y="884238"/>
          <p14:tracePt t="12543" x="8556625" y="892175"/>
          <p14:tracePt t="12562" x="8564563" y="892175"/>
          <p14:tracePt t="12594" x="8594725" y="892175"/>
          <p14:tracePt t="12622" x="8610600" y="892175"/>
          <p14:tracePt t="12640" x="8618538" y="892175"/>
          <p14:tracePt t="12673" x="8626475" y="892175"/>
          <p14:tracePt t="12690" x="8632825" y="876300"/>
          <p14:tracePt t="12707" x="8664575" y="876300"/>
          <p14:tracePt t="12735" x="8670925" y="876300"/>
          <p14:tracePt t="12753" x="8670925" y="868363"/>
          <p14:tracePt t="12770" x="8678863" y="868363"/>
          <p14:tracePt t="12779" x="8686800" y="868363"/>
          <p14:tracePt t="12795" x="8686800" y="854075"/>
          <p14:tracePt t="12813" x="8694738" y="854075"/>
          <p14:tracePt t="12828" x="8702675" y="846138"/>
          <p14:tracePt t="12843" x="8709025" y="838200"/>
          <p14:tracePt t="12859" x="8716963" y="830263"/>
          <p14:tracePt t="12877" x="8732838" y="815975"/>
          <p14:tracePt t="12893" x="8740775" y="808038"/>
          <p14:tracePt t="12908" x="8755063" y="784225"/>
          <p14:tracePt t="12940" x="8770938" y="762000"/>
          <p14:tracePt t="12957" x="8770938" y="754063"/>
          <p14:tracePt t="12985" x="8778875" y="731838"/>
          <p14:tracePt t="13017" x="8793163" y="708025"/>
          <p14:tracePt t="13035" x="8801100" y="677863"/>
          <p14:tracePt t="13061" x="8809038" y="669925"/>
          <p14:tracePt t="13092" x="8809038" y="663575"/>
          <p14:tracePt t="13138" x="8809038" y="647700"/>
          <p14:tracePt t="13156" x="8809038" y="625475"/>
          <p14:tracePt t="13174" x="8809038" y="609600"/>
          <p14:tracePt t="13191" x="8809038" y="593725"/>
          <p14:tracePt t="13205" x="8809038" y="579438"/>
          <p14:tracePt t="13238" x="8809038" y="571500"/>
          <p14:tracePt t="13267" x="8793163" y="549275"/>
          <p14:tracePt t="13285" x="8778875" y="533400"/>
          <p14:tracePt t="13294" x="8770938" y="533400"/>
          <p14:tracePt t="13312" x="8755063" y="517525"/>
          <p14:tracePt t="13328" x="8747125" y="511175"/>
          <p14:tracePt t="13360" x="8732838" y="487363"/>
          <p14:tracePt t="13373" x="8709025" y="473075"/>
          <p14:tracePt t="13389" x="8678863" y="457200"/>
          <p14:tracePt t="13406" x="8656638" y="449263"/>
          <p14:tracePt t="13423" x="8648700" y="441325"/>
          <p14:tracePt t="13440" x="8618538" y="434975"/>
          <p14:tracePt t="13456" x="8602663" y="427038"/>
          <p14:tracePt t="13473" x="8594725" y="427038"/>
          <p14:tracePt t="13485" x="8556625" y="411163"/>
          <p14:tracePt t="13502" x="8534400" y="403225"/>
          <p14:tracePt t="13519" x="8504238" y="403225"/>
          <p14:tracePt t="13529" x="8488363" y="403225"/>
          <p14:tracePt t="13545" x="8474075" y="396875"/>
          <p14:tracePt t="13561" x="8458200" y="396875"/>
          <p14:tracePt t="13578" x="8442325" y="396875"/>
          <p14:tracePt t="13591" x="8428038" y="396875"/>
          <p14:tracePt t="13607" x="8404225" y="396875"/>
          <p14:tracePt t="13625" x="8389938" y="396875"/>
          <p14:tracePt t="13641" x="8359775" y="396875"/>
          <p14:tracePt t="13658" x="8343900" y="396875"/>
          <p14:tracePt t="13675" x="8321675" y="396875"/>
          <p14:tracePt t="13691" x="8305800" y="419100"/>
          <p14:tracePt t="13709" x="8297863" y="419100"/>
          <p14:tracePt t="13736" x="8283575" y="419100"/>
          <p14:tracePt t="13752" x="8275638" y="427038"/>
          <p14:tracePt t="13768" x="8275638" y="441325"/>
          <p14:tracePt t="13785" x="8259763" y="457200"/>
          <p14:tracePt t="13809" x="8259763" y="465138"/>
          <p14:tracePt t="13826" x="8251825" y="473075"/>
          <p14:tracePt t="13842" x="8245475" y="473075"/>
          <p14:tracePt t="13860" x="8237538" y="473075"/>
          <p14:tracePt t="13873" x="8229600" y="487363"/>
          <p14:tracePt t="13889" x="8221663" y="503238"/>
          <p14:tracePt t="13906" x="8207375" y="525463"/>
          <p14:tracePt t="13923" x="8207375" y="533400"/>
          <p14:tracePt t="13939" x="8207375" y="549275"/>
          <p14:tracePt t="13960" x="8207375" y="555625"/>
          <p14:tracePt t="14004" x="8207375" y="571500"/>
          <p14:tracePt t="14018" x="8207375" y="579438"/>
          <p14:tracePt t="14028" x="8207375" y="609600"/>
          <p14:tracePt t="14045" x="8207375" y="625475"/>
          <p14:tracePt t="14061" x="8213725" y="655638"/>
          <p14:tracePt t="14077" x="8237538" y="677863"/>
          <p14:tracePt t="14094" x="8237538" y="685800"/>
          <p14:tracePt t="14110" x="8259763" y="708025"/>
          <p14:tracePt t="14154" x="8267700" y="715963"/>
          <p14:tracePt t="14172" x="8283575" y="739775"/>
          <p14:tracePt t="14190" x="8297863" y="746125"/>
          <p14:tracePt t="14206" x="8321675" y="769938"/>
          <p14:tracePt t="14223" x="8328025" y="777875"/>
          <p14:tracePt t="14234" x="8351838" y="792163"/>
          <p14:tracePt t="14251" x="8374063" y="800100"/>
          <p14:tracePt t="14268" x="8382000" y="800100"/>
          <p14:tracePt t="14285" x="8397875" y="808038"/>
          <p14:tracePt t="14294" x="8404225" y="808038"/>
          <p14:tracePt t="14311" x="8420100" y="808038"/>
          <p14:tracePt t="14327" x="8435975" y="815975"/>
          <p14:tracePt t="14343" x="8442325" y="815975"/>
          <p14:tracePt t="14357" x="8458200" y="822325"/>
          <p14:tracePt t="14374" x="8466138" y="822325"/>
          <p14:tracePt t="14420" x="8474075" y="822325"/>
          <p14:tracePt t="14438" x="8480425" y="822325"/>
          <p14:tracePt t="14455" x="8496300" y="830263"/>
          <p14:tracePt t="14472" x="8504238" y="830263"/>
          <p14:tracePt t="14488" x="8512175" y="830263"/>
          <p14:tracePt t="14501" x="8518525" y="846138"/>
          <p14:tracePt t="14518" x="8526463" y="854075"/>
          <p14:tracePt t="14534" x="8542338" y="854075"/>
          <p14:tracePt t="14551" x="8556625" y="868363"/>
          <p14:tracePt t="14559" x="8572500" y="868363"/>
          <p14:tracePt t="14577" x="8594725" y="876300"/>
          <p14:tracePt t="14594" x="8610600" y="876300"/>
          <p14:tracePt t="14607" x="8618538" y="876300"/>
          <p14:tracePt t="14623" x="8640763" y="876300"/>
          <p14:tracePt t="14639" x="8664575" y="876300"/>
          <p14:tracePt t="14657" x="8670925" y="876300"/>
          <p14:tracePt t="14674" x="8686800" y="876300"/>
          <p14:tracePt t="14690" x="8702675" y="876300"/>
          <p14:tracePt t="14721" x="8709025" y="876300"/>
          <p14:tracePt t="14749" x="8724900" y="868363"/>
          <p14:tracePt t="14773" x="8740775" y="854075"/>
          <p14:tracePt t="14786" x="8747125" y="846138"/>
          <p14:tracePt t="14794" x="8763000" y="830263"/>
          <p14:tracePt t="14811" x="8770938" y="808038"/>
          <p14:tracePt t="14873" x="8770938" y="792163"/>
          <p14:tracePt t="14888" x="8778875" y="784225"/>
          <p14:tracePt t="14905" x="8778875" y="769938"/>
          <p14:tracePt t="14921" x="8778875" y="762000"/>
          <p14:tracePt t="14938" x="8785225" y="754063"/>
          <p14:tracePt t="14960" x="8785225" y="746125"/>
          <p14:tracePt t="14973" x="8801100" y="731838"/>
          <p14:tracePt t="15022" x="8801100" y="723900"/>
          <p14:tracePt t="15036" x="8801100" y="708025"/>
          <p14:tracePt t="15045" x="8801100" y="693738"/>
          <p14:tracePt t="15061" x="8801100" y="677863"/>
          <p14:tracePt t="15077" x="8801100" y="669925"/>
          <p14:tracePt t="15092" x="8801100" y="663575"/>
          <p14:tracePt t="15106" x="8801100" y="647700"/>
          <p14:tracePt t="15123" x="8801100" y="631825"/>
          <p14:tracePt t="15139" x="8793163" y="617538"/>
          <p14:tracePt t="15156" x="8785225" y="601663"/>
          <p14:tracePt t="15173" x="8778875" y="579438"/>
          <p14:tracePt t="15190" x="8770938" y="571500"/>
          <p14:tracePt t="15206" x="8755063" y="549275"/>
          <p14:tracePt t="15237" x="8755063" y="541338"/>
          <p14:tracePt t="15250" x="8747125" y="533400"/>
          <p14:tracePt t="15267" x="8724900" y="511175"/>
          <p14:tracePt t="15284" x="8709025" y="495300"/>
          <p14:tracePt t="15300" x="8709025" y="487363"/>
          <p14:tracePt t="15325" x="8702675" y="479425"/>
          <p14:tracePt t="15341" x="8694738" y="473075"/>
          <p14:tracePt t="15357" x="8686800" y="465138"/>
          <p14:tracePt t="15375" x="8678863" y="457200"/>
          <p14:tracePt t="15391" x="8670925" y="449263"/>
          <p14:tracePt t="15422" x="8656638" y="441325"/>
          <p14:tracePt t="15437" x="8632825" y="434975"/>
          <p14:tracePt t="15453" x="8610600" y="419100"/>
          <p14:tracePt t="15472" x="8602663" y="419100"/>
          <p14:tracePt t="15488" x="8556625" y="388938"/>
          <p14:tracePt t="15519" x="8504238" y="381000"/>
          <p14:tracePt t="15537" x="8488363" y="373063"/>
          <p14:tracePt t="15550" x="8474075" y="373063"/>
          <p14:tracePt t="15559" x="8435975" y="373063"/>
          <p14:tracePt t="15576" x="8420100" y="373063"/>
          <p14:tracePt t="15593" x="8389938" y="373063"/>
          <p14:tracePt t="15609" x="8382000" y="373063"/>
          <p14:tracePt t="15625" x="8359775" y="373063"/>
          <p14:tracePt t="15639" x="8351838" y="373063"/>
          <p14:tracePt t="15655" x="8313738" y="373063"/>
          <p14:tracePt t="15672" x="8297863" y="373063"/>
          <p14:tracePt t="15689" x="8283575" y="381000"/>
          <p14:tracePt t="15706" x="8275638" y="388938"/>
          <p14:tracePt t="15723" x="8275638" y="396875"/>
          <p14:tracePt t="15739" x="8267700" y="403225"/>
          <p14:tracePt t="15752" x="8251825" y="411163"/>
          <p14:tracePt t="15769" x="8251825" y="419100"/>
          <p14:tracePt t="15786" x="8251825" y="427038"/>
          <p14:tracePt t="15803" x="8237538" y="441325"/>
          <p14:tracePt t="15830" x="8237538" y="457200"/>
          <p14:tracePt t="15840" x="8237538" y="473075"/>
          <p14:tracePt t="15857" x="8221663" y="495300"/>
          <p14:tracePt t="15873" x="8221663" y="503238"/>
          <p14:tracePt t="15889" x="8221663" y="517525"/>
          <p14:tracePt t="15905" x="8221663" y="525463"/>
          <p14:tracePt t="15921" x="8221663" y="533400"/>
          <p14:tracePt t="15939" x="8221663" y="541338"/>
          <p14:tracePt t="15939" x="8221663" y="549275"/>
          <p14:tracePt t="15963" x="8221663" y="579438"/>
          <p14:tracePt t="15986" x="8221663" y="587375"/>
          <p14:tracePt t="16000" x="8221663" y="609600"/>
          <p14:tracePt t="16031" x="8221663" y="631825"/>
          <p14:tracePt t="16064" x="8229600" y="647700"/>
          <p14:tracePt t="16083" x="8245475" y="663575"/>
          <p14:tracePt t="16094" x="8259763" y="693738"/>
          <p14:tracePt t="16125" x="8259763" y="701675"/>
          <p14:tracePt t="16139" x="8275638" y="723900"/>
          <p14:tracePt t="16155" x="8283575" y="746125"/>
          <p14:tracePt t="16172" x="8297863" y="769938"/>
          <p14:tracePt t="16188" x="8313738" y="784225"/>
          <p14:tracePt t="16205" x="8321675" y="800100"/>
          <p14:tracePt t="16222" x="8328025" y="800100"/>
          <p14:tracePt t="16238" x="8335963" y="815975"/>
          <p14:tracePt t="16285" x="8351838" y="815975"/>
          <p14:tracePt t="16314" x="8359775" y="822325"/>
          <p14:tracePt t="16332" x="8366125" y="838200"/>
          <p14:tracePt t="16371" x="8374063" y="846138"/>
          <p14:tracePt t="16390" x="8397875" y="854075"/>
          <p14:tracePt t="16421" x="8404225" y="854075"/>
          <p14:tracePt t="16436" x="8435975" y="860425"/>
          <p14:tracePt t="16453" x="8450263" y="860425"/>
          <p14:tracePt t="16470" x="8504238" y="892175"/>
          <p14:tracePt t="16487" x="8518525" y="898525"/>
          <p14:tracePt t="16503" x="8526463" y="898525"/>
          <p14:tracePt t="16516" x="8542338" y="906463"/>
          <p14:tracePt t="16534" x="8542338" y="914400"/>
          <p14:tracePt t="16549" x="8550275" y="914400"/>
          <p14:tracePt t="16566" x="8550275" y="936625"/>
          <p14:tracePt t="16582" x="8564563" y="936625"/>
          <p14:tracePt t="16592" x="8588375" y="944563"/>
          <p14:tracePt t="16623" x="8610600" y="952500"/>
          <p14:tracePt t="16671" x="8648700" y="952500"/>
          <p14:tracePt t="16686" x="8678863" y="952500"/>
          <p14:tracePt t="16702" x="8709025" y="952500"/>
          <p14:tracePt t="16719" x="8724900" y="952500"/>
          <p14:tracePt t="16736" x="8740775" y="952500"/>
          <p14:tracePt t="16801" x="8763000" y="960438"/>
          <p14:tracePt t="16828" x="8778875" y="974725"/>
          <p14:tracePt t="16857" x="8785225" y="982663"/>
          <p14:tracePt t="17567" x="8801100" y="982663"/>
          <p14:tracePt t="18300" x="8801100" y="990600"/>
          <p14:tracePt t="18314" x="8809038" y="990600"/>
          <p14:tracePt t="18766" x="8809038" y="998538"/>
          <p14:tracePt t="18878" x="8816975" y="1006475"/>
          <p14:tracePt t="18887" x="8823325" y="998538"/>
          <p14:tracePt t="18953" x="8831263" y="998538"/>
          <p14:tracePt t="18972" x="8831263" y="974725"/>
          <p14:tracePt t="18984" x="8831263" y="952500"/>
          <p14:tracePt t="19003" x="8847138" y="914400"/>
          <p14:tracePt t="19020" x="8847138" y="892175"/>
          <p14:tracePt t="19034" x="8855075" y="876300"/>
          <p14:tracePt t="19049" x="8861425" y="854075"/>
          <p14:tracePt t="19068" x="8861425" y="838200"/>
          <p14:tracePt t="19091" x="8861425" y="822325"/>
          <p14:tracePt t="19123" x="8861425" y="800100"/>
          <p14:tracePt t="19138" x="8861425" y="784225"/>
          <p14:tracePt t="19156" x="8861425" y="739775"/>
          <p14:tracePt t="19169" x="8686800" y="555625"/>
          <p14:tracePt t="19186" x="8618538" y="487363"/>
          <p14:tracePt t="19202" x="8588375" y="457200"/>
          <p14:tracePt t="19218" x="8564563" y="427038"/>
          <p14:tracePt t="19235" x="8542338" y="411163"/>
          <p14:tracePt t="19252" x="8542338" y="403225"/>
          <p14:tracePt t="19268" x="8542338" y="381000"/>
          <p14:tracePt t="19286" x="8542338" y="365125"/>
          <p14:tracePt t="19302" x="8542338" y="358775"/>
          <p14:tracePt t="19317" x="8534400" y="334963"/>
          <p14:tracePt t="19333" x="8534400" y="327025"/>
          <p14:tracePt t="19349" x="8534400" y="312738"/>
          <p14:tracePt t="19366" x="8526463" y="304800"/>
          <p14:tracePt t="19383" x="8518525" y="296863"/>
          <p14:tracePt t="19399" x="8512175" y="288925"/>
          <p14:tracePt t="19422" x="8504238" y="282575"/>
          <p14:tracePt t="19435" x="8504238" y="274638"/>
          <p14:tracePt t="19467" x="8496300" y="274638"/>
          <p14:tracePt t="19515" x="8480425" y="274638"/>
          <p14:tracePt t="19533" x="8474075" y="274638"/>
          <p14:tracePt t="19550" x="8466138" y="274638"/>
          <p14:tracePt t="19567" x="8450263" y="274638"/>
          <p14:tracePt t="19599" x="8442325" y="274638"/>
          <p14:tracePt t="19608" x="8428038" y="274638"/>
          <p14:tracePt t="19623" x="8412163" y="282575"/>
          <p14:tracePt t="19639" x="8404225" y="296863"/>
          <p14:tracePt t="19655" x="8397875" y="312738"/>
          <p14:tracePt t="19687" x="8382000" y="312738"/>
          <p14:tracePt t="19700" x="8366125" y="327025"/>
          <p14:tracePt t="19717" x="8351838" y="334963"/>
          <p14:tracePt t="19734" x="8335963" y="350838"/>
          <p14:tracePt t="19750" x="8297863" y="373063"/>
          <p14:tracePt t="19766" x="8289925" y="388938"/>
          <p14:tracePt t="19783" x="8283575" y="396875"/>
          <p14:tracePt t="19848" x="8283575" y="403225"/>
          <p14:tracePt t="19857" x="8259763" y="427038"/>
          <p14:tracePt t="19872" x="8251825" y="449263"/>
          <p14:tracePt t="19888" x="8237538" y="473075"/>
          <p14:tracePt t="19905" x="8237538" y="479425"/>
          <p14:tracePt t="19922" x="8229600" y="503238"/>
          <p14:tracePt t="19938" x="8221663" y="525463"/>
          <p14:tracePt t="19952" x="8221663" y="541338"/>
          <p14:tracePt t="19973" x="8221663" y="549275"/>
          <p14:tracePt t="19985" x="8221663" y="555625"/>
          <p14:tracePt t="20001" x="8221663" y="563563"/>
          <p14:tracePt t="20019" x="8221663" y="587375"/>
          <p14:tracePt t="20037" x="8221663" y="617538"/>
          <p14:tracePt t="20066" x="8221663" y="625475"/>
          <p14:tracePt t="20078" x="8221663" y="631825"/>
          <p14:tracePt t="20095" x="8221663" y="647700"/>
          <p14:tracePt t="20112" x="8221663" y="669925"/>
          <p14:tracePt t="20128" x="8207375" y="685800"/>
          <p14:tracePt t="20153" x="8207375" y="701675"/>
          <p14:tracePt t="20169" x="8207375" y="715963"/>
          <p14:tracePt t="20186" x="8207375" y="723900"/>
          <p14:tracePt t="20217" x="8213725" y="739775"/>
          <p14:tracePt t="20264" x="8237538" y="746125"/>
          <p14:tracePt t="20283" x="8245475" y="762000"/>
          <p14:tracePt t="20299" x="8283575" y="777875"/>
          <p14:tracePt t="20317" x="8297863" y="792163"/>
          <p14:tracePt t="20349" x="8335963" y="800100"/>
          <p14:tracePt t="20397" x="8359775" y="808038"/>
          <p14:tracePt t="20406" x="8374063" y="808038"/>
          <p14:tracePt t="20418" x="8450263" y="838200"/>
          <p14:tracePt t="20437" x="8466138" y="838200"/>
          <p14:tracePt t="20450" x="8480425" y="838200"/>
          <p14:tracePt t="20467" x="8488363" y="838200"/>
          <p14:tracePt t="20514" x="8518525" y="838200"/>
          <p14:tracePt t="20532" x="8602663" y="822325"/>
          <p14:tracePt t="20550" x="8618538" y="822325"/>
          <p14:tracePt t="20566" x="8632825" y="822325"/>
          <p14:tracePt t="20597" x="8640763" y="822325"/>
          <p14:tracePt t="20676" x="8656638" y="822325"/>
          <p14:tracePt t="20702" x="8656638" y="815975"/>
          <p14:tracePt t="20733" x="8664575" y="800100"/>
          <p14:tracePt t="20764" x="8678863" y="769938"/>
          <p14:tracePt t="20782" x="8686800" y="746125"/>
          <p14:tracePt t="20798" x="8694738" y="739775"/>
          <p14:tracePt t="20830" x="8716963" y="715963"/>
          <p14:tracePt t="20848" x="8716963" y="708025"/>
          <p14:tracePt t="20862" x="8724900" y="693738"/>
          <p14:tracePt t="20877" x="8732838" y="685800"/>
          <p14:tracePt t="20894" x="8747125" y="669925"/>
          <p14:tracePt t="20903" x="8747125" y="663575"/>
          <p14:tracePt t="20920" x="8755063" y="655638"/>
          <p14:tracePt t="20937" x="8755063" y="639763"/>
          <p14:tracePt t="20954" x="8755063" y="625475"/>
          <p14:tracePt t="20973" x="8755063" y="601663"/>
          <p14:tracePt t="20985" x="8755063" y="587375"/>
          <p14:tracePt t="21000" x="8755063" y="563563"/>
          <p14:tracePt t="21018" x="8755063" y="549275"/>
          <p14:tracePt t="21032" x="8755063" y="533400"/>
          <p14:tracePt t="21048" x="8755063" y="525463"/>
          <p14:tracePt t="21078" x="8740775" y="517525"/>
          <p14:tracePt t="21099" x="8724900" y="503238"/>
          <p14:tracePt t="21114" x="8716963" y="503238"/>
          <p14:tracePt t="21141" x="8702675" y="495300"/>
          <p14:tracePt t="21160" x="8694738" y="487363"/>
          <p14:tracePt t="21170" x="8678863" y="487363"/>
          <p14:tracePt t="21187" x="8656638" y="487363"/>
          <p14:tracePt t="21200" x="8626475" y="487363"/>
          <p14:tracePt t="21217" x="8594725" y="479425"/>
          <p14:tracePt t="21233" x="8572500" y="465138"/>
          <p14:tracePt t="21251" x="8550275" y="465138"/>
          <p14:tracePt t="21269" x="8518525" y="465138"/>
          <p14:tracePt t="21298" x="8496300" y="449263"/>
          <p14:tracePt t="21316" x="8458200" y="449263"/>
          <p14:tracePt t="21332" x="8435975" y="449263"/>
          <p14:tracePt t="21344" x="8404225" y="449263"/>
          <p14:tracePt t="21361" x="8397875" y="449263"/>
          <p14:tracePt t="21392" x="8389938" y="449263"/>
          <p14:tracePt t="21410" x="8382000" y="449263"/>
          <p14:tracePt t="21419" x="8359775" y="449263"/>
          <p14:tracePt t="21437" x="8343900" y="449263"/>
          <p14:tracePt t="21453" x="8321675" y="449263"/>
          <p14:tracePt t="21470" x="8305800" y="449263"/>
          <p14:tracePt t="21484" x="8297863" y="449263"/>
          <p14:tracePt t="21501" x="8289925" y="449263"/>
          <p14:tracePt t="21517" x="8283575" y="487363"/>
          <p14:tracePt t="21536" x="8275638" y="503238"/>
          <p14:tracePt t="21564" x="8267700" y="533400"/>
          <p14:tracePt t="21582" x="8267700" y="541338"/>
          <p14:tracePt t="21595" x="8267700" y="555625"/>
          <p14:tracePt t="21612" x="8267700" y="571500"/>
          <p14:tracePt t="21623" x="8267700" y="587375"/>
          <p14:tracePt t="21640" x="8267700" y="617538"/>
          <p14:tracePt t="21659" x="8267700" y="631825"/>
          <p14:tracePt t="21670" x="8267700" y="647700"/>
          <p14:tracePt t="21687" x="8267700" y="663575"/>
          <p14:tracePt t="21720" x="8267700" y="669925"/>
          <p14:tracePt t="21797" x="8297863" y="685800"/>
          <p14:tracePt t="21815" x="8321675" y="701675"/>
          <p14:tracePt t="21828" x="8343900" y="708025"/>
          <p14:tracePt t="21845" x="8366125" y="723900"/>
          <p14:tracePt t="21863" x="8389938" y="746125"/>
          <p14:tracePt t="21874" x="8397875" y="746125"/>
          <p14:tracePt t="21893" x="8428038" y="746125"/>
          <p14:tracePt t="21942" x="8474075" y="746125"/>
          <p14:tracePt t="21951" x="8534400" y="746125"/>
          <p14:tracePt t="21969" x="8572500" y="746125"/>
          <p14:tracePt t="26711" x="8580438" y="746125"/>
          <p14:tracePt t="29724" x="8556625" y="746125"/>
          <p14:tracePt t="30254" x="8488363" y="754063"/>
          <p14:tracePt t="30268" x="8283575" y="769938"/>
          <p14:tracePt t="30285" x="8093075" y="792163"/>
          <p14:tracePt t="30294" x="7985125" y="822325"/>
          <p14:tracePt t="30311" x="7878763" y="822325"/>
          <p14:tracePt t="30328" x="7750175" y="838200"/>
          <p14:tracePt t="30342" x="7589838" y="868363"/>
          <p14:tracePt t="30357" x="7315200" y="876300"/>
          <p14:tracePt t="30374" x="6942138" y="906463"/>
          <p14:tracePt t="30391" x="6689725" y="936625"/>
          <p14:tracePt t="30407" x="6492875" y="960438"/>
          <p14:tracePt t="30424" x="6384925" y="982663"/>
          <p14:tracePt t="30440" x="6324600" y="982663"/>
          <p14:tracePt t="30457" x="6278563" y="1006475"/>
          <p14:tracePt t="30475" x="6172200" y="1020763"/>
          <p14:tracePt t="30488" x="5989638" y="1028700"/>
          <p14:tracePt t="30506" x="5699125" y="1074738"/>
          <p14:tracePt t="30521" x="5418138" y="1074738"/>
          <p14:tracePt t="30537" x="5203825" y="1074738"/>
          <p14:tracePt t="30554" x="5029200" y="1074738"/>
          <p14:tracePt t="30554" x="4953000" y="1074738"/>
          <p14:tracePt t="30572" x="4800600" y="1074738"/>
          <p14:tracePt t="30591" x="4625975" y="1074738"/>
          <p14:tracePt t="30607" x="4465638" y="1074738"/>
          <p14:tracePt t="30624" x="4289425" y="1074738"/>
          <p14:tracePt t="30640" x="4130675" y="1074738"/>
          <p14:tracePt t="30656" x="3970338" y="1074738"/>
          <p14:tracePt t="30672" x="3810000" y="1074738"/>
          <p14:tracePt t="30689" x="3687763" y="1074738"/>
          <p14:tracePt t="30705" x="3559175" y="1074738"/>
          <p14:tracePt t="30721" x="3467100" y="1074738"/>
          <p14:tracePt t="30738" x="3382963" y="1074738"/>
          <p14:tracePt t="30756" x="3306763" y="1074738"/>
          <p14:tracePt t="30771" x="3254375" y="1074738"/>
          <p14:tracePt t="30787" x="3208338" y="1074738"/>
          <p14:tracePt t="30804" x="3162300" y="1074738"/>
          <p14:tracePt t="30821" x="3086100" y="1074738"/>
          <p14:tracePt t="30821" x="3048000" y="1074738"/>
          <p14:tracePt t="30838" x="2955925" y="1074738"/>
          <p14:tracePt t="30857" x="2879725" y="1074738"/>
          <p14:tracePt t="30874" x="2841625" y="1074738"/>
          <p14:tracePt t="30890" x="2811463" y="1074738"/>
          <p14:tracePt t="30907" x="2781300" y="1074738"/>
          <p14:tracePt t="30924" x="2751138" y="1074738"/>
          <p14:tracePt t="30940" x="2659063" y="1074738"/>
          <p14:tracePt t="30957" x="2590800" y="1074738"/>
          <p14:tracePt t="30977" x="2552700" y="1074738"/>
          <p14:tracePt t="30987" x="2468563" y="1074738"/>
          <p14:tracePt t="31004" x="2384425" y="1074738"/>
          <p14:tracePt t="31023" x="2301875" y="1074738"/>
          <p14:tracePt t="31037" x="2255838" y="1074738"/>
          <p14:tracePt t="31054" x="2217738" y="1074738"/>
          <p14:tracePt t="31071" x="2125663" y="1074738"/>
          <p14:tracePt t="31087" x="2049463" y="1096963"/>
          <p14:tracePt t="31107" x="1981200" y="1120775"/>
          <p14:tracePt t="31125" x="1836738" y="1150938"/>
          <p14:tracePt t="31143" x="1798638" y="1158875"/>
          <p14:tracePt t="31156" x="1722438" y="1165225"/>
          <p14:tracePt t="31172" x="1638300" y="1189038"/>
          <p14:tracePt t="31188" x="1539875" y="1196975"/>
          <p14:tracePt t="31206" x="1455738" y="1211263"/>
          <p14:tracePt t="31223" x="1417638" y="1227138"/>
          <p14:tracePt t="31237" x="1355725" y="1227138"/>
          <p14:tracePt t="31254" x="1265238" y="1249363"/>
          <p14:tracePt t="31272" x="1235075" y="1265238"/>
          <p14:tracePt t="31287" x="1143000" y="1279525"/>
          <p14:tracePt t="31304" x="1066800" y="1287463"/>
          <p14:tracePt t="31321" x="998538" y="1303338"/>
          <p14:tracePt t="31321" x="960438" y="1303338"/>
          <p14:tracePt t="31339" x="930275" y="1311275"/>
          <p14:tracePt t="31358" x="892175" y="1311275"/>
          <p14:tracePt t="31374" x="892175" y="1317625"/>
          <p14:tracePt t="31405" x="876300" y="1325563"/>
          <p14:tracePt t="31422" x="838200" y="1333500"/>
          <p14:tracePt t="31438" x="800100" y="1349375"/>
          <p14:tracePt t="31455" x="792163" y="1349375"/>
          <p14:tracePt t="31471" x="800100" y="1349375"/>
          <p14:tracePt t="31719" x="815975" y="1349375"/>
          <p14:tracePt t="31752" x="822325" y="1349375"/>
          <p14:tracePt t="31802" x="830263" y="1341438"/>
          <p14:tracePt t="32814" x="830263" y="1333500"/>
          <p14:tracePt t="32923" x="838200" y="1325563"/>
          <p14:tracePt t="35760" x="846138" y="1325563"/>
          <p14:tracePt t="37242" x="854075" y="1325563"/>
          <p14:tracePt t="37442" x="860425" y="1325563"/>
          <p14:tracePt t="37596" x="868363" y="1325563"/>
          <p14:tracePt t="37796" x="876300" y="1317625"/>
          <p14:tracePt t="38741" x="884238" y="1311275"/>
          <p14:tracePt t="39644" x="884238" y="1303338"/>
          <p14:tracePt t="39981" x="884238" y="1287463"/>
          <p14:tracePt t="40014" x="884238" y="1279525"/>
          <p14:tracePt t="40194" x="884238" y="1273175"/>
          <p14:tracePt t="40239" x="884238" y="1265238"/>
          <p14:tracePt t="40298" x="884238" y="1257300"/>
          <p14:tracePt t="40360" x="884238" y="1249363"/>
          <p14:tracePt t="40410" x="884238" y="1241425"/>
          <p14:tracePt t="40489" x="876300" y="1235075"/>
          <p14:tracePt t="40516" x="868363" y="1227138"/>
          <p14:tracePt t="40545" x="860425" y="1219200"/>
          <p14:tracePt t="40561" x="854075" y="1211263"/>
          <p14:tracePt t="40578" x="846138" y="1211263"/>
          <p14:tracePt t="40626" x="838200" y="1211263"/>
          <p14:tracePt t="40645" x="830263" y="1211263"/>
          <p14:tracePt t="40676" x="822325" y="1211263"/>
          <p14:tracePt t="40690" x="815975" y="1211263"/>
          <p14:tracePt t="40722" x="800100" y="1211263"/>
          <p14:tracePt t="40732" x="777875" y="1211263"/>
          <p14:tracePt t="40797" x="769938" y="1211263"/>
          <p14:tracePt t="40859" x="762000" y="1211263"/>
          <p14:tracePt t="40890" x="754063" y="1211263"/>
          <p14:tracePt t="40911" x="746125" y="1211263"/>
          <p14:tracePt t="40957" x="739775" y="1211263"/>
          <p14:tracePt t="40982" x="715963" y="1227138"/>
          <p14:tracePt t="41013" x="701675" y="1235075"/>
          <p14:tracePt t="41032" x="693738" y="1241425"/>
          <p14:tracePt t="41047" x="685800" y="1241425"/>
          <p14:tracePt t="41109" x="677863" y="1249363"/>
          <p14:tracePt t="41128" x="663575" y="1257300"/>
          <p14:tracePt t="41145" x="647700" y="1273175"/>
          <p14:tracePt t="41172" x="639763" y="1279525"/>
          <p14:tracePt t="41205" x="631825" y="1287463"/>
          <p14:tracePt t="41238" x="617538" y="1303338"/>
          <p14:tracePt t="41264" x="617538" y="1311275"/>
          <p14:tracePt t="41281" x="617538" y="1317625"/>
          <p14:tracePt t="41312" x="609600" y="1325563"/>
          <p14:tracePt t="41327" x="609600" y="1333500"/>
          <p14:tracePt t="41377" x="609600" y="1349375"/>
          <p14:tracePt t="41394" x="609600" y="1363663"/>
          <p14:tracePt t="41426" x="601663" y="1371600"/>
          <p14:tracePt t="41454" x="601663" y="1387475"/>
          <p14:tracePt t="41488" x="601663" y="1401763"/>
          <p14:tracePt t="41496" x="601663" y="1431925"/>
          <p14:tracePt t="41516" x="601663" y="1463675"/>
          <p14:tracePt t="41529" x="601663" y="1477963"/>
          <p14:tracePt t="41546" x="601663" y="1501775"/>
          <p14:tracePt t="41562" x="609600" y="1524000"/>
          <p14:tracePt t="41579" x="631825" y="1524000"/>
          <p14:tracePt t="41596" x="639763" y="1531938"/>
          <p14:tracePt t="41612" x="639763" y="1539875"/>
          <p14:tracePt t="41644" x="647700" y="1546225"/>
          <p14:tracePt t="41656" x="655638" y="1554163"/>
          <p14:tracePt t="41709" x="663575" y="1554163"/>
          <p14:tracePt t="41723" x="663575" y="1562100"/>
          <p14:tracePt t="41779" x="669925" y="1562100"/>
          <p14:tracePt t="42820" x="685800" y="1562100"/>
          <p14:tracePt t="43473" x="685800" y="1531938"/>
          <p14:tracePt t="43503" x="685800" y="1516063"/>
          <p14:tracePt t="43514" x="685800" y="1508125"/>
          <p14:tracePt t="43533" x="693738" y="1485900"/>
          <p14:tracePt t="43546" x="701675" y="1455738"/>
          <p14:tracePt t="43561" x="715963" y="1409700"/>
          <p14:tracePt t="43578" x="715963" y="1387475"/>
          <p14:tracePt t="43593" x="723900" y="1363663"/>
          <p14:tracePt t="43611" x="723900" y="1349375"/>
          <p14:tracePt t="43626" x="723900" y="1333500"/>
          <p14:tracePt t="43643" x="731838" y="1325563"/>
          <p14:tracePt t="43659" x="746125" y="1279525"/>
          <p14:tracePt t="43676" x="769938" y="1241425"/>
          <p14:tracePt t="43692" x="784225" y="1181100"/>
          <p14:tracePt t="43709" x="808038" y="1127125"/>
          <p14:tracePt t="43724" x="830263" y="1066800"/>
          <p14:tracePt t="43741" x="846138" y="1012825"/>
          <p14:tracePt t="43757" x="860425" y="960438"/>
          <p14:tracePt t="43774" x="860425" y="906463"/>
          <p14:tracePt t="43791" x="860425" y="884238"/>
          <p14:tracePt t="43810" x="860425" y="846138"/>
          <p14:tracePt t="43826" x="860425" y="830263"/>
          <p14:tracePt t="43844" x="860425" y="792163"/>
          <p14:tracePt t="43860" x="860425" y="769938"/>
          <p14:tracePt t="43860" x="854075" y="754063"/>
          <p14:tracePt t="43877" x="846138" y="746125"/>
          <p14:tracePt t="43893" x="838200" y="723900"/>
          <p14:tracePt t="43940" x="830263" y="723900"/>
          <p14:tracePt t="43971" x="830263" y="715963"/>
          <p14:tracePt t="44019" x="838200" y="715963"/>
          <p14:tracePt t="44139" x="854075" y="715963"/>
          <p14:tracePt t="44158" x="884238" y="715963"/>
          <p14:tracePt t="44175" x="906463" y="715963"/>
          <p14:tracePt t="44191" x="914400" y="715963"/>
          <p14:tracePt t="44204" x="968375" y="715963"/>
          <p14:tracePt t="44220" x="1028700" y="715963"/>
          <p14:tracePt t="44237" x="1104900" y="715963"/>
          <p14:tracePt t="44247" x="1211263" y="715963"/>
          <p14:tracePt t="44263" x="1303338" y="715963"/>
          <p14:tracePt t="44280" x="1341438" y="715963"/>
          <p14:tracePt t="44296" x="1371600" y="715963"/>
          <p14:tracePt t="44313" x="1393825" y="715963"/>
          <p14:tracePt t="44327" x="1425575" y="715963"/>
          <p14:tracePt t="44343" x="1463675" y="715963"/>
          <p14:tracePt t="44359" x="1524000" y="715963"/>
          <p14:tracePt t="44376" x="1577975" y="715963"/>
          <p14:tracePt t="44393" x="1630363" y="715963"/>
          <p14:tracePt t="44409" x="1684338" y="715963"/>
          <p14:tracePt t="44426" x="1760538" y="715963"/>
          <p14:tracePt t="44443" x="1866900" y="715963"/>
          <p14:tracePt t="44457" x="1951038" y="715963"/>
          <p14:tracePt t="44473" x="2003425" y="715963"/>
          <p14:tracePt t="44490" x="2035175" y="715963"/>
          <p14:tracePt t="44507" x="2073275" y="701675"/>
          <p14:tracePt t="44507" x="2087563" y="701675"/>
          <p14:tracePt t="44527" x="2111375" y="693738"/>
          <p14:tracePt t="44546" x="2163763" y="685800"/>
          <p14:tracePt t="44563" x="2239963" y="685800"/>
          <p14:tracePt t="44576" x="2346325" y="663575"/>
          <p14:tracePt t="44593" x="2438400" y="663575"/>
          <p14:tracePt t="44609" x="2544763" y="639763"/>
          <p14:tracePt t="44626" x="2606675" y="639763"/>
          <p14:tracePt t="44643" x="2659063" y="639763"/>
          <p14:tracePt t="44659" x="2697163" y="639763"/>
          <p14:tracePt t="44676" x="2713038" y="639763"/>
          <p14:tracePt t="44693" x="2773363" y="639763"/>
          <p14:tracePt t="44707" x="2835275" y="639763"/>
          <p14:tracePt t="44723" x="2911475" y="639763"/>
          <p14:tracePt t="44740" x="2963863" y="639763"/>
          <p14:tracePt t="44756" x="2994025" y="639763"/>
          <p14:tracePt t="44773" x="3001963" y="639763"/>
          <p14:tracePt t="44789" x="3009900" y="639763"/>
          <p14:tracePt t="44812" x="3001963" y="647700"/>
          <p14:tracePt t="44861" x="2994025" y="647700"/>
          <p14:tracePt t="44875" x="2987675" y="647700"/>
          <p14:tracePt t="44891" x="2971800" y="647700"/>
          <p14:tracePt t="44907" x="2941638" y="663575"/>
          <p14:tracePt t="44924" x="2819400" y="669925"/>
          <p14:tracePt t="44940" x="2574925" y="669925"/>
          <p14:tracePt t="44960" x="2476500" y="669925"/>
          <p14:tracePt t="44973" x="2270125" y="685800"/>
          <p14:tracePt t="44986" x="2117725" y="693738"/>
          <p14:tracePt t="45003" x="1989138" y="715963"/>
          <p14:tracePt t="45019" x="1874838" y="715963"/>
          <p14:tracePt t="45029" x="1798638" y="715963"/>
          <p14:tracePt t="45046" x="1706563" y="715963"/>
          <p14:tracePt t="45062" x="1616075" y="715963"/>
          <p14:tracePt t="45079" x="1554163" y="715963"/>
          <p14:tracePt t="45092" x="1341438" y="715963"/>
          <p14:tracePt t="45109" x="1211263" y="715963"/>
          <p14:tracePt t="45126" x="1143000" y="715963"/>
          <p14:tracePt t="45142" x="1089025" y="715963"/>
          <p14:tracePt t="45159" x="1050925" y="715963"/>
          <p14:tracePt t="45175" x="1028700" y="715963"/>
          <p14:tracePt t="45192" x="1006475" y="715963"/>
          <p14:tracePt t="45234" x="998538" y="715963"/>
          <p14:tracePt t="45252" x="982663" y="715963"/>
          <p14:tracePt t="45269" x="968375" y="715963"/>
          <p14:tracePt t="45278" x="974725" y="715963"/>
          <p14:tracePt t="45438" x="998538" y="715963"/>
          <p14:tracePt t="45456" x="1028700" y="715963"/>
          <p14:tracePt t="45486" x="1074738" y="715963"/>
          <p14:tracePt t="45502" x="1143000" y="715963"/>
          <p14:tracePt t="45519" x="1219200" y="715963"/>
          <p14:tracePt t="45530" x="1363663" y="715963"/>
          <p14:tracePt t="45546" x="1531938" y="693738"/>
          <p14:tracePt t="45561" x="1668463" y="693738"/>
          <p14:tracePt t="45578" x="1744663" y="693738"/>
          <p14:tracePt t="45592" x="1806575" y="693738"/>
          <p14:tracePt t="45610" x="1844675" y="693738"/>
          <p14:tracePt t="45626" x="1882775" y="693738"/>
          <p14:tracePt t="45642" x="1920875" y="693738"/>
          <p14:tracePt t="45658" x="1989138" y="693738"/>
          <p14:tracePt t="45675" x="2065338" y="693738"/>
          <p14:tracePt t="45692" x="2171700" y="693738"/>
          <p14:tracePt t="45709" x="2225675" y="693738"/>
          <p14:tracePt t="45722" x="2308225" y="693738"/>
          <p14:tracePt t="45739" x="2400300" y="693738"/>
          <p14:tracePt t="45756" x="2484438" y="693738"/>
          <p14:tracePt t="45772" x="2536825" y="693738"/>
          <p14:tracePt t="45789" x="2568575" y="693738"/>
          <p14:tracePt t="45805" x="2582863" y="693738"/>
          <p14:tracePt t="45828" x="2613025" y="693738"/>
          <p14:tracePt t="45842" x="2644775" y="693738"/>
          <p14:tracePt t="45858" x="2697163" y="693738"/>
          <p14:tracePt t="45874" x="2735263" y="693738"/>
          <p14:tracePt t="45890" x="2781300" y="693738"/>
          <p14:tracePt t="45908" x="2789238" y="693738"/>
          <p14:tracePt t="45925" x="2797175" y="693738"/>
          <p14:tracePt t="45994" x="2803525" y="693738"/>
          <p14:tracePt t="46023" x="2797175" y="693738"/>
          <p14:tracePt t="46204" x="2789238" y="701675"/>
          <p14:tracePt t="46223" x="2781300" y="701675"/>
          <p14:tracePt t="46235" x="2773363" y="708025"/>
          <p14:tracePt t="46252" x="2751138" y="723900"/>
          <p14:tracePt t="46268" x="2720975" y="762000"/>
          <p14:tracePt t="46285" x="2689225" y="784225"/>
          <p14:tracePt t="46294" x="2667000" y="808038"/>
          <p14:tracePt t="46311" x="2644775" y="822325"/>
          <p14:tracePt t="46328" x="2613025" y="854075"/>
          <p14:tracePt t="46344" x="2598738" y="892175"/>
          <p14:tracePt t="46359" x="2560638" y="952500"/>
          <p14:tracePt t="46374" x="2506663" y="1028700"/>
          <p14:tracePt t="46391" x="2446338" y="1096963"/>
          <p14:tracePt t="46407" x="2392363" y="1211263"/>
          <p14:tracePt t="46424" x="2332038" y="1311275"/>
          <p14:tracePt t="46441" x="2308225" y="1363663"/>
          <p14:tracePt t="46457" x="2286000" y="1393825"/>
          <p14:tracePt t="46474" x="2286000" y="1401763"/>
          <p14:tracePt t="46488" x="2278063" y="1409700"/>
          <p14:tracePt t="46505" x="2278063" y="1431925"/>
          <p14:tracePt t="46521" x="2263775" y="1463675"/>
          <p14:tracePt t="46537" x="2255838" y="1477963"/>
          <p14:tracePt t="46555" x="2239963" y="1501775"/>
          <p14:tracePt t="46555" x="2239963" y="1516063"/>
          <p14:tracePt t="46571" x="2239963" y="1531938"/>
          <p14:tracePt t="46594" x="2225675" y="1562100"/>
          <p14:tracePt t="46608" x="2217738" y="1600200"/>
          <p14:tracePt t="46626" x="2209800" y="1630363"/>
          <p14:tracePt t="46644" x="2193925" y="1668463"/>
          <p14:tracePt t="46660" x="2179638" y="1692275"/>
          <p14:tracePt t="46675" x="2179638" y="1698625"/>
          <p14:tracePt t="46691" x="2179638" y="1676400"/>
          <p14:tracePt t="46890" x="2179638" y="1668463"/>
          <p14:tracePt t="46906" x="2179638" y="1654175"/>
          <p14:tracePt t="46922" x="2179638" y="1638300"/>
          <p14:tracePt t="46938" x="2179638" y="1616075"/>
          <p14:tracePt t="46961" x="2179638" y="1592263"/>
          <p14:tracePt t="46970" x="2179638" y="1570038"/>
          <p14:tracePt t="46988" x="2171700" y="1554163"/>
          <p14:tracePt t="47006" x="2163763" y="1546225"/>
          <p14:tracePt t="47022" x="2163763" y="1539875"/>
          <p14:tracePt t="47099" x="2155825" y="1539875"/>
          <p14:tracePt t="47332" x="2155825" y="1546225"/>
          <p14:tracePt t="48864" x="2155825" y="1554163"/>
          <p14:tracePt t="49687" x="2171700" y="1554163"/>
          <p14:tracePt t="49734" x="2193925" y="1554163"/>
          <p14:tracePt t="49752" x="2217738" y="1554163"/>
          <p14:tracePt t="49769" x="2247900" y="1554163"/>
          <p14:tracePt t="49785" x="2278063" y="1554163"/>
          <p14:tracePt t="49802" x="2293938" y="1554163"/>
          <p14:tracePt t="49815" x="2308225" y="1554163"/>
          <p14:tracePt t="49826" x="2324100" y="1554163"/>
          <p14:tracePt t="49842" x="2332038" y="1554163"/>
          <p14:tracePt t="49858" x="2339975" y="1554163"/>
          <p14:tracePt t="49874" x="2354263" y="1554163"/>
          <p14:tracePt t="49887" x="2362200" y="1554163"/>
          <p14:tracePt t="49906" x="2378075" y="1554163"/>
          <p14:tracePt t="49922" x="2392363" y="1554163"/>
          <p14:tracePt t="49968" x="2416175" y="1554163"/>
          <p14:tracePt t="49985" x="2430463" y="1562100"/>
          <p14:tracePt t="50002" x="2446338" y="1562100"/>
          <p14:tracePt t="50020" x="2460625" y="1562100"/>
          <p14:tracePt t="50033" x="2460625" y="1570038"/>
          <p14:tracePt t="50300" x="2430463" y="1570038"/>
          <p14:tracePt t="50351" x="2408238" y="1570038"/>
          <p14:tracePt t="50359" x="2384425" y="1577975"/>
          <p14:tracePt t="50372" x="2370138" y="1584325"/>
          <p14:tracePt t="50390" x="2362200" y="1584325"/>
          <p14:tracePt t="50407" x="2346325" y="1592263"/>
          <p14:tracePt t="50420" x="2332038" y="1592263"/>
          <p14:tracePt t="50437" x="2324100" y="1600200"/>
          <p14:tracePt t="50453" x="2308225" y="1600200"/>
          <p14:tracePt t="50471" x="2286000" y="1600200"/>
          <p14:tracePt t="50486" x="2270125" y="1600200"/>
          <p14:tracePt t="50504" x="2247900" y="1600200"/>
          <p14:tracePt t="50521" x="2201863" y="1600200"/>
          <p14:tracePt t="50538" x="2187575" y="1600200"/>
          <p14:tracePt t="50565" x="2163763" y="1608138"/>
          <p14:tracePt t="50581" x="2155825" y="1608138"/>
          <p14:tracePt t="50613" x="2149475" y="1608138"/>
          <p14:tracePt t="50622" x="2141538" y="1608138"/>
          <p14:tracePt t="50640" x="2133600" y="1608138"/>
          <p14:tracePt t="50657" x="2111375" y="1608138"/>
          <p14:tracePt t="50671" x="2103438" y="1608138"/>
          <p14:tracePt t="50687" x="2111375" y="1608138"/>
          <p14:tracePt t="50954" x="2117725" y="1608138"/>
          <p14:tracePt t="50970" x="2133600" y="1608138"/>
          <p14:tracePt t="50987" x="2149475" y="1608138"/>
          <p14:tracePt t="51002" x="2163763" y="1608138"/>
          <p14:tracePt t="51019" x="2171700" y="1608138"/>
          <p14:tracePt t="51032" x="2193925" y="1608138"/>
          <p14:tracePt t="51052" x="2217738" y="1608138"/>
          <p14:tracePt t="51079" x="2232025" y="1608138"/>
          <p14:tracePt t="51102" x="2239963" y="1608138"/>
          <p14:tracePt t="51115" x="2263775" y="1608138"/>
          <p14:tracePt t="51125" x="2286000" y="1608138"/>
          <p14:tracePt t="51155" x="2293938" y="1608138"/>
          <p14:tracePt t="51173" x="2301875" y="1608138"/>
          <p14:tracePt t="51201" x="2316163" y="1600200"/>
          <p14:tracePt t="51218" x="2339975" y="1600200"/>
          <p14:tracePt t="51236" x="2370138" y="1600200"/>
          <p14:tracePt t="51253" x="2400300" y="1600200"/>
          <p14:tracePt t="51269" x="2430463" y="1600200"/>
          <p14:tracePt t="51285" x="2438400" y="1600200"/>
          <p14:tracePt t="51301" x="2454275" y="1592263"/>
          <p14:tracePt t="51314" x="2484438" y="1592263"/>
          <p14:tracePt t="51367" x="2498725" y="1592263"/>
          <p14:tracePt t="51388" x="2492375" y="1600200"/>
          <p14:tracePt t="51628" x="2484438" y="1608138"/>
          <p14:tracePt t="51647" x="2454275" y="1608138"/>
          <p14:tracePt t="51656" x="2446338" y="1608138"/>
          <p14:tracePt t="51673" x="2430463" y="1608138"/>
          <p14:tracePt t="51686" x="2422525" y="1608138"/>
          <p14:tracePt t="51703" x="2408238" y="1608138"/>
          <p14:tracePt t="51720" x="2384425" y="1608138"/>
          <p14:tracePt t="51736" x="2370138" y="1608138"/>
          <p14:tracePt t="51768" x="2362200" y="1608138"/>
          <p14:tracePt t="51799" x="2346325" y="1608138"/>
          <p14:tracePt t="51818" x="2316163" y="1608138"/>
          <p14:tracePt t="51846" x="2293938" y="1608138"/>
          <p14:tracePt t="51864" x="2278063" y="1608138"/>
          <p14:tracePt t="51873" x="2263775" y="1608138"/>
          <p14:tracePt t="51890" x="2255838" y="1608138"/>
          <p14:tracePt t="51907" x="2239963" y="1608138"/>
          <p14:tracePt t="51920" x="2232025" y="1608138"/>
          <p14:tracePt t="51940" x="2225675" y="1608138"/>
          <p14:tracePt t="51955" x="2217738" y="1608138"/>
          <p14:tracePt t="51985" x="2225675" y="1608138"/>
          <p14:tracePt t="52236" x="2232025" y="1608138"/>
          <p14:tracePt t="52250" x="2255838" y="1608138"/>
          <p14:tracePt t="52268" x="2278063" y="1608138"/>
          <p14:tracePt t="52284" x="2301875" y="1608138"/>
          <p14:tracePt t="52301" x="2316163" y="1608138"/>
          <p14:tracePt t="52317" x="2332038" y="1608138"/>
          <p14:tracePt t="52330" x="2362200" y="1608138"/>
          <p14:tracePt t="52346" x="2370138" y="1600200"/>
          <p14:tracePt t="52363" x="2384425" y="1584325"/>
          <p14:tracePt t="52380" x="2408238" y="1562100"/>
          <p14:tracePt t="52404" x="2446338" y="1539875"/>
          <p14:tracePt t="52421" x="2460625" y="1516063"/>
          <p14:tracePt t="52438" x="2460625" y="1485900"/>
          <p14:tracePt t="52453" x="2484438" y="1455738"/>
          <p14:tracePt t="52468" x="2484438" y="1439863"/>
          <p14:tracePt t="52484" x="2492375" y="1379538"/>
          <p14:tracePt t="52500" x="2492375" y="1349375"/>
          <p14:tracePt t="52519" x="2492375" y="1317625"/>
          <p14:tracePt t="52533" x="2492375" y="1287463"/>
          <p14:tracePt t="52548" x="2492375" y="1279525"/>
          <p14:tracePt t="52564" x="2484438" y="1257300"/>
          <p14:tracePt t="52579" x="2468563" y="1235075"/>
          <p14:tracePt t="52596" x="2438400" y="1203325"/>
          <p14:tracePt t="52613" x="2400300" y="1181100"/>
          <p14:tracePt t="52629" x="2346325" y="1150938"/>
          <p14:tracePt t="52638" x="2308225" y="1135063"/>
          <p14:tracePt t="52655" x="2239963" y="1104900"/>
          <p14:tracePt t="52672" x="2187575" y="1074738"/>
          <p14:tracePt t="52689" x="2155825" y="1050925"/>
          <p14:tracePt t="52702" x="2111375" y="1044575"/>
          <p14:tracePt t="52719" x="2087563" y="1036638"/>
          <p14:tracePt t="52735" x="2027238" y="1020763"/>
          <p14:tracePt t="52752" x="1997075" y="1012825"/>
          <p14:tracePt t="52767" x="1951038" y="998538"/>
          <p14:tracePt t="52785" x="1912938" y="982663"/>
          <p14:tracePt t="52802" x="1874838" y="968375"/>
          <p14:tracePt t="52818" x="1828800" y="968375"/>
          <p14:tracePt t="52835" x="1774825" y="968375"/>
          <p14:tracePt t="52849" x="1736725" y="968375"/>
          <p14:tracePt t="52866" x="1698625" y="968375"/>
          <p14:tracePt t="52882" x="1660525" y="974725"/>
          <p14:tracePt t="52899" x="1616075" y="982663"/>
          <p14:tracePt t="52916" x="1554163" y="1006475"/>
          <p14:tracePt t="52932" x="1470025" y="1028700"/>
          <p14:tracePt t="52932" x="1425575" y="1050925"/>
          <p14:tracePt t="52949" x="1379538" y="1066800"/>
          <p14:tracePt t="52973" x="1371600" y="1066800"/>
          <p14:tracePt t="52988" x="1355725" y="1074738"/>
          <p14:tracePt t="53001" x="1341438" y="1089025"/>
          <p14:tracePt t="53018" x="1317625" y="1104900"/>
          <p14:tracePt t="53035" x="1279525" y="1127125"/>
          <p14:tracePt t="53052" x="1249363" y="1165225"/>
          <p14:tracePt t="53067" x="1219200" y="1196975"/>
          <p14:tracePt t="53084" x="1189038" y="1203325"/>
          <p14:tracePt t="53099" x="1189038" y="1211263"/>
          <p14:tracePt t="53116" x="1181100" y="1227138"/>
          <p14:tracePt t="53132" x="1165225" y="1241425"/>
          <p14:tracePt t="53157" x="1158875" y="1257300"/>
          <p14:tracePt t="53173" x="1150938" y="1265238"/>
          <p14:tracePt t="53185" x="1143000" y="1295400"/>
          <p14:tracePt t="53201" x="1143000" y="1325563"/>
          <p14:tracePt t="53219" x="1135063" y="1349375"/>
          <p14:tracePt t="53236" x="1135063" y="1379538"/>
          <p14:tracePt t="53252" x="1135063" y="1387475"/>
          <p14:tracePt t="53269" x="1127125" y="1417638"/>
          <p14:tracePt t="53285" x="1127125" y="1439863"/>
          <p14:tracePt t="53301" x="1127125" y="1455738"/>
          <p14:tracePt t="53318" x="1150938" y="1501775"/>
          <p14:tracePt t="53349" x="1173163" y="1531938"/>
          <p14:tracePt t="53361" x="1227138" y="1584325"/>
          <p14:tracePt t="53380" x="1241425" y="1600200"/>
          <p14:tracePt t="53389" x="1303338" y="1654175"/>
          <p14:tracePt t="53406" x="1317625" y="1676400"/>
          <p14:tracePt t="53421" x="1363663" y="1736725"/>
          <p14:tracePt t="53435" x="1379538" y="1752600"/>
          <p14:tracePt t="53451" x="1393825" y="1768475"/>
          <p14:tracePt t="53468" x="1417638" y="1774825"/>
          <p14:tracePt t="53485" x="1439863" y="1782763"/>
          <p14:tracePt t="53500" x="1477963" y="1798638"/>
          <p14:tracePt t="53518" x="1546225" y="1836738"/>
          <p14:tracePt t="53535" x="1600200" y="1851025"/>
          <p14:tracePt t="53551" x="1654175" y="1866900"/>
          <p14:tracePt t="53568" x="1714500" y="1889125"/>
          <p14:tracePt t="53585" x="1744663" y="1889125"/>
          <p14:tracePt t="53598" x="1806575" y="1889125"/>
          <p14:tracePt t="53615" x="1858963" y="1905000"/>
          <p14:tracePt t="53631" x="1935163" y="1905000"/>
          <p14:tracePt t="53649" x="2011363" y="1905000"/>
          <p14:tracePt t="53665" x="2111375" y="1905000"/>
          <p14:tracePt t="53688" x="2163763" y="1905000"/>
          <p14:tracePt t="53704" x="2209800" y="1905000"/>
          <p14:tracePt t="53718" x="2239963" y="1897063"/>
          <p14:tracePt t="53735" x="2255838" y="1889125"/>
          <p14:tracePt t="53751" x="2270125" y="1889125"/>
          <p14:tracePt t="53767" x="2293938" y="1874838"/>
          <p14:tracePt t="53784" x="2339975" y="1858963"/>
          <p14:tracePt t="53801" x="2400300" y="1836738"/>
          <p14:tracePt t="53818" x="2430463" y="1828800"/>
          <p14:tracePt t="53830" x="2506663" y="1782763"/>
          <p14:tracePt t="53848" x="2530475" y="1752600"/>
          <p14:tracePt t="53866" x="2536825" y="1714500"/>
          <p14:tracePt t="53882" x="2536825" y="1668463"/>
          <p14:tracePt t="53898" x="2544763" y="1616075"/>
          <p14:tracePt t="53915" x="2552700" y="1577975"/>
          <p14:tracePt t="53915" x="2560638" y="1577975"/>
          <p14:tracePt t="53932" x="2568575" y="1539875"/>
          <p14:tracePt t="53954" x="2590800" y="1501775"/>
          <p14:tracePt t="53976" x="2598738" y="1470025"/>
          <p14:tracePt t="53987" x="2613025" y="1417638"/>
          <p14:tracePt t="54001" x="2620963" y="1371600"/>
          <p14:tracePt t="54018" x="2620963" y="1341438"/>
          <p14:tracePt t="54038" x="2620963" y="1303338"/>
          <p14:tracePt t="54051" x="2606675" y="1249363"/>
          <p14:tracePt t="54067" x="2582863" y="1227138"/>
          <p14:tracePt t="54084" x="2552700" y="1196975"/>
          <p14:tracePt t="54100" x="2536825" y="1181100"/>
          <p14:tracePt t="54128" x="2506663" y="1165225"/>
          <p14:tracePt t="54145" x="2484438" y="1158875"/>
          <p14:tracePt t="54161" x="2446338" y="1120775"/>
          <p14:tracePt t="54171" x="2400300" y="1089025"/>
          <p14:tracePt t="54187" x="2354263" y="1074738"/>
          <p14:tracePt t="54203" x="2316163" y="1050925"/>
          <p14:tracePt t="54220" x="2286000" y="1050925"/>
          <p14:tracePt t="54234" x="2255838" y="1036638"/>
          <p14:tracePt t="54250" x="2201863" y="1028700"/>
          <p14:tracePt t="54267" x="2125663" y="1028700"/>
          <p14:tracePt t="54284" x="2035175" y="1012825"/>
          <p14:tracePt t="54300" x="1920875" y="1012825"/>
          <p14:tracePt t="54317" x="1774825" y="990600"/>
          <p14:tracePt t="54334" x="1706563" y="990600"/>
          <p14:tracePt t="54351" x="1676400" y="990600"/>
          <p14:tracePt t="54364" x="1622425" y="990600"/>
          <p14:tracePt t="54381" x="1570038" y="990600"/>
          <p14:tracePt t="54397" x="1508125" y="990600"/>
          <p14:tracePt t="54414" x="1455738" y="990600"/>
          <p14:tracePt t="54430" x="1393825" y="990600"/>
          <p14:tracePt t="54430" x="1363663" y="1006475"/>
          <p14:tracePt t="54448" x="1325563" y="1012825"/>
          <p14:tracePt t="54467" x="1279525" y="1012825"/>
          <p14:tracePt t="54484" x="1257300" y="1028700"/>
          <p14:tracePt t="54500" x="1241425" y="1028700"/>
          <p14:tracePt t="54518" x="1219200" y="1044575"/>
          <p14:tracePt t="54534" x="1189038" y="1066800"/>
          <p14:tracePt t="54550" x="1150938" y="1112838"/>
          <p14:tracePt t="54567" x="1120775" y="1150938"/>
          <p14:tracePt t="54583" x="1096963" y="1189038"/>
          <p14:tracePt t="54599" x="1096963" y="1196975"/>
          <p14:tracePt t="54615" x="1089025" y="1235075"/>
          <p14:tracePt t="54630" x="1089025" y="1241425"/>
          <p14:tracePt t="54647" x="1089025" y="1265238"/>
          <p14:tracePt t="54664" x="1089025" y="1303338"/>
          <p14:tracePt t="54687" x="1089025" y="1349375"/>
          <p14:tracePt t="54703" x="1089025" y="1379538"/>
          <p14:tracePt t="54720" x="1089025" y="1387475"/>
          <p14:tracePt t="54734" x="1096963" y="1431925"/>
          <p14:tracePt t="54734" x="1104900" y="1439863"/>
          <p14:tracePt t="54750" x="1104900" y="1447800"/>
          <p14:tracePt t="54766" x="1104900" y="1463675"/>
          <p14:tracePt t="54783" x="1104900" y="1477963"/>
          <p14:tracePt t="54799" x="1112838" y="1493838"/>
          <p14:tracePt t="54816" x="1120775" y="1524000"/>
          <p14:tracePt t="54833" x="1127125" y="1546225"/>
          <p14:tracePt t="54850" x="1135063" y="1554163"/>
          <p14:tracePt t="54863" x="1165225" y="1608138"/>
          <p14:tracePt t="54880" x="1181100" y="1622425"/>
          <p14:tracePt t="54897" x="1219200" y="1654175"/>
          <p14:tracePt t="54914" x="1227138" y="1684338"/>
          <p14:tracePt t="54930" x="1249363" y="1706563"/>
          <p14:tracePt t="54930" x="1265238" y="1714500"/>
          <p14:tracePt t="54948" x="1279525" y="1736725"/>
          <p14:tracePt t="54969" x="1341438" y="1774825"/>
          <p14:tracePt t="54984" x="1401763" y="1782763"/>
          <p14:tracePt t="55000" x="1455738" y="1798638"/>
          <p14:tracePt t="55016" x="1501775" y="1812925"/>
          <p14:tracePt t="55033" x="1508125" y="1812925"/>
          <p14:tracePt t="55049" x="1539875" y="1812925"/>
          <p14:tracePt t="55066" x="1554163" y="1812925"/>
          <p14:tracePt t="55082" x="1570038" y="1812925"/>
          <p14:tracePt t="55101" x="1592263" y="1812925"/>
          <p14:tracePt t="55115" x="1622425" y="1820863"/>
          <p14:tracePt t="55130" x="1684338" y="1836738"/>
          <p14:tracePt t="55147" x="1730375" y="1836738"/>
          <p14:tracePt t="55163" x="1760538" y="1851025"/>
          <p14:tracePt t="55180" x="1782763" y="1858963"/>
          <p14:tracePt t="55196" x="1836738" y="1874838"/>
          <p14:tracePt t="55196" x="1874838" y="1889125"/>
          <p14:tracePt t="55214" x="2011363" y="1889125"/>
          <p14:tracePt t="55236" x="2187575" y="1889125"/>
          <p14:tracePt t="55249" x="2339975" y="1889125"/>
          <p14:tracePt t="55266" x="2460625" y="1889125"/>
          <p14:tracePt t="55283" x="2530475" y="1889125"/>
          <p14:tracePt t="55300" x="2560638" y="1889125"/>
          <p14:tracePt t="55316" x="2574925" y="1889125"/>
          <p14:tracePt t="55332" x="2590800" y="1889125"/>
          <p14:tracePt t="55332" x="2598738" y="1882775"/>
          <p14:tracePt t="55350" x="2644775" y="1858963"/>
          <p14:tracePt t="55377" x="2713038" y="1836738"/>
          <p14:tracePt t="55394" x="2827338" y="1782763"/>
          <p14:tracePt t="55410" x="2857500" y="1768475"/>
          <p14:tracePt t="55419" x="2917825" y="1730375"/>
          <p14:tracePt t="55436" x="2963863" y="1692275"/>
          <p14:tracePt t="55454" x="2987675" y="1630363"/>
          <p14:tracePt t="55470" x="2987675" y="1616075"/>
          <p14:tracePt t="55482" x="2987675" y="1584325"/>
          <p14:tracePt t="55499" x="2979738" y="1546225"/>
          <p14:tracePt t="55517" x="2955925" y="1501775"/>
          <p14:tracePt t="55536" x="2949575" y="1477963"/>
          <p14:tracePt t="55565" x="2933700" y="1455738"/>
          <p14:tracePt t="55581" x="2911475" y="1393825"/>
          <p14:tracePt t="55597" x="2879725" y="1363663"/>
          <p14:tracePt t="55597" x="2865438" y="1349375"/>
          <p14:tracePt t="55614" x="2819400" y="1303338"/>
          <p14:tracePt t="55631" x="2781300" y="1273175"/>
          <p14:tracePt t="55643" x="2705100" y="1196975"/>
          <p14:tracePt t="55660" x="2636838" y="1158875"/>
          <p14:tracePt t="55676" x="2613025" y="1127125"/>
          <p14:tracePt t="55686" x="2606675" y="1112838"/>
          <p14:tracePt t="55702" x="2574925" y="1096963"/>
          <p14:tracePt t="55720" x="2544763" y="1074738"/>
          <p14:tracePt t="55736" x="2536825" y="1074738"/>
          <p14:tracePt t="55749" x="2476500" y="1044575"/>
          <p14:tracePt t="55765" x="2422525" y="1020763"/>
          <p14:tracePt t="55782" x="2316163" y="1006475"/>
          <p14:tracePt t="55798" x="2239963" y="998538"/>
          <p14:tracePt t="55815" x="2155825" y="982663"/>
          <p14:tracePt t="55832" x="2087563" y="974725"/>
          <p14:tracePt t="55849" x="2019300" y="974725"/>
          <p14:tracePt t="55865" x="1997075" y="974725"/>
          <p14:tracePt t="55879" x="1851025" y="952500"/>
          <p14:tracePt t="55896" x="1774825" y="952500"/>
          <p14:tracePt t="55913" x="1698625" y="952500"/>
          <p14:tracePt t="55930" x="1600200" y="952500"/>
          <p14:tracePt t="55946" x="1493838" y="952500"/>
          <p14:tracePt t="55946" x="1439863" y="952500"/>
          <p14:tracePt t="55964" x="1355725" y="952500"/>
          <p14:tracePt t="55984" x="1303338" y="952500"/>
          <p14:tracePt t="55999" x="1279525" y="952500"/>
          <p14:tracePt t="56016" x="1273175" y="952500"/>
          <p14:tracePt t="56033" x="1265238" y="952500"/>
          <p14:tracePt t="56048" x="1249363" y="960438"/>
          <p14:tracePt t="56065" x="1211263" y="982663"/>
          <p14:tracePt t="56081" x="1181100" y="1006475"/>
          <p14:tracePt t="56098" x="1143000" y="1036638"/>
          <p14:tracePt t="56115" x="1112838" y="1066800"/>
          <p14:tracePt t="56130" x="1096963" y="1089025"/>
          <p14:tracePt t="56148" x="1074738" y="1112838"/>
          <p14:tracePt t="56162" x="1074738" y="1150938"/>
          <p14:tracePt t="56179" x="1058863" y="1211263"/>
          <p14:tracePt t="56197" x="1058863" y="1273175"/>
          <p14:tracePt t="56212" x="1058863" y="1325563"/>
          <p14:tracePt t="56212" x="1058863" y="1363663"/>
          <p14:tracePt t="56229" x="1058863" y="1409700"/>
          <p14:tracePt t="56249" x="1058863" y="1425575"/>
          <p14:tracePt t="56265" x="1058863" y="1439863"/>
          <p14:tracePt t="56282" x="1058863" y="1455738"/>
          <p14:tracePt t="56297" x="1058863" y="1470025"/>
          <p14:tracePt t="56315" x="1066800" y="1485900"/>
          <p14:tracePt t="56332" x="1082675" y="1524000"/>
          <p14:tracePt t="56348" x="1089025" y="1539875"/>
          <p14:tracePt t="56365" x="1096963" y="1546225"/>
          <p14:tracePt t="56396" x="1096963" y="1554163"/>
          <p14:tracePt t="56409" x="1096963" y="1562100"/>
          <p14:tracePt t="56425" x="1112838" y="1584325"/>
          <p14:tracePt t="56442" x="1127125" y="1608138"/>
          <p14:tracePt t="56467" x="1127125" y="1622425"/>
          <p14:tracePt t="56483" x="1143000" y="1646238"/>
          <p14:tracePt t="56500" x="1165225" y="1676400"/>
          <p14:tracePt t="56516" x="1181100" y="1692275"/>
          <p14:tracePt t="56529" x="1196975" y="1698625"/>
          <p14:tracePt t="56546" x="1211263" y="1714500"/>
          <p14:tracePt t="56563" x="1227138" y="1730375"/>
          <p14:tracePt t="56579" x="1241425" y="1730375"/>
          <p14:tracePt t="56596" x="1279525" y="1744663"/>
          <p14:tracePt t="56613" x="1341438" y="1782763"/>
          <p14:tracePt t="56630" x="1363663" y="1790700"/>
          <p14:tracePt t="56642" x="1401763" y="1806575"/>
          <p14:tracePt t="56658" x="1409700" y="1806575"/>
          <p14:tracePt t="56675" x="1425575" y="1812925"/>
          <p14:tracePt t="56692" x="1439863" y="1820863"/>
          <p14:tracePt t="56701" x="1501775" y="1836738"/>
          <p14:tracePt t="56718" x="1531938" y="1851025"/>
          <p14:tracePt t="56734" x="1592263" y="1874838"/>
          <p14:tracePt t="56750" x="1608138" y="1874838"/>
          <p14:tracePt t="56764" x="1676400" y="1912938"/>
          <p14:tracePt t="56781" x="1736725" y="1920875"/>
          <p14:tracePt t="56798" x="1812925" y="1935163"/>
          <p14:tracePt t="56814" x="1866900" y="1935163"/>
          <p14:tracePt t="56831" x="1951038" y="1951038"/>
          <p14:tracePt t="56847" x="2041525" y="1951038"/>
          <p14:tracePt t="56864" x="2141538" y="1951038"/>
          <p14:tracePt t="56881" x="2187575" y="1951038"/>
          <p14:tracePt t="56895" x="2217738" y="1951038"/>
          <p14:tracePt t="56912" x="2270125" y="1951038"/>
          <p14:tracePt t="56929" x="2293938" y="1951038"/>
          <p14:tracePt t="56945" x="2308225" y="1951038"/>
          <p14:tracePt t="56945" x="2324100" y="1951038"/>
          <p14:tracePt t="56966" x="2346325" y="1935163"/>
          <p14:tracePt t="56982" x="2430463" y="1912938"/>
          <p14:tracePt t="57000" x="2506663" y="1858963"/>
          <p14:tracePt t="57015" x="2568575" y="1820863"/>
          <p14:tracePt t="57033" x="2613025" y="1782763"/>
          <p14:tracePt t="57049" x="2628900" y="1760538"/>
          <p14:tracePt t="57065" x="2636838" y="1730375"/>
          <p14:tracePt t="57081" x="2651125" y="1676400"/>
          <p14:tracePt t="57096" x="2651125" y="1622425"/>
          <p14:tracePt t="57114" x="2674938" y="1584325"/>
          <p14:tracePt t="57130" x="2674938" y="1554163"/>
          <p14:tracePt t="57147" x="2674938" y="1508125"/>
          <p14:tracePt t="57162" x="2674938" y="1463675"/>
          <p14:tracePt t="57179" x="2674938" y="1431925"/>
          <p14:tracePt t="57196" x="2674938" y="1393825"/>
          <p14:tracePt t="57211" x="2674938" y="1371600"/>
          <p14:tracePt t="57211" x="2674938" y="1355725"/>
          <p14:tracePt t="57228" x="2667000" y="1333500"/>
          <p14:tracePt t="57248" x="2644775" y="1295400"/>
          <p14:tracePt t="57264" x="2620963" y="1273175"/>
          <p14:tracePt t="57280" x="2613025" y="1265238"/>
          <p14:tracePt t="57299" x="2606675" y="1257300"/>
          <p14:tracePt t="57315" x="2598738" y="1249363"/>
          <p14:tracePt t="57330" x="2582863" y="1241425"/>
          <p14:tracePt t="57347" x="2552700" y="1227138"/>
          <p14:tracePt t="57365" x="2506663" y="1196975"/>
          <p14:tracePt t="57380" x="2476500" y="1181100"/>
          <p14:tracePt t="57397" x="2438400" y="1158875"/>
          <p14:tracePt t="57411" x="2408238" y="1135063"/>
          <p14:tracePt t="57427" x="2384425" y="1127125"/>
          <p14:tracePt t="57456" x="2370138" y="1120775"/>
          <p14:tracePt t="57483" x="2339975" y="1120775"/>
          <p14:tracePt t="57499" x="2286000" y="1096963"/>
          <p14:tracePt t="57516" x="2247900" y="1089025"/>
          <p14:tracePt t="57533" x="2187575" y="1089025"/>
          <p14:tracePt t="57547" x="2141538" y="1089025"/>
          <p14:tracePt t="57563" x="2087563" y="1089025"/>
          <p14:tracePt t="57580" x="2035175" y="1089025"/>
          <p14:tracePt t="57595" x="1973263" y="1089025"/>
          <p14:tracePt t="57611" x="1874838" y="1089025"/>
          <p14:tracePt t="57630" x="1844675" y="1089025"/>
          <p14:tracePt t="57644" x="1812925" y="1089025"/>
          <p14:tracePt t="57662" x="1782763" y="1089025"/>
          <p14:tracePt t="57677" x="1760538" y="1089025"/>
          <p14:tracePt t="57694" x="1714500" y="1089025"/>
          <p14:tracePt t="57711" x="1692275" y="1089025"/>
          <p14:tracePt t="57728" x="1668463" y="1096963"/>
          <p14:tracePt t="57744" x="1630363" y="1096963"/>
          <p14:tracePt t="57764" x="1584325" y="1112838"/>
          <p14:tracePt t="57780" x="1531938" y="1120775"/>
          <p14:tracePt t="57797" x="1501775" y="1120775"/>
          <p14:tracePt t="57814" x="1485900" y="1120775"/>
          <p14:tracePt t="57829" x="1477963" y="1120775"/>
          <p14:tracePt t="57829" x="1477963" y="1127125"/>
          <p14:tracePt t="57862" x="1447800" y="1127125"/>
          <p14:tracePt t="57878" x="1409700" y="1158875"/>
          <p14:tracePt t="57895" x="1355725" y="1181100"/>
          <p14:tracePt t="57912" x="1311275" y="1211263"/>
          <p14:tracePt t="57943" x="1295400" y="1227138"/>
          <p14:tracePt t="57969" x="1279525" y="1227138"/>
          <p14:tracePt t="57990" x="1265238" y="1241425"/>
          <p14:tracePt t="58002" x="1241425" y="1273175"/>
          <p14:tracePt t="58014" x="1235075" y="1295400"/>
          <p14:tracePt t="58030" x="1219200" y="1317625"/>
          <p14:tracePt t="58047" x="1211263" y="1333500"/>
          <p14:tracePt t="58063" x="1203325" y="1363663"/>
          <p14:tracePt t="58080" x="1196975" y="1387475"/>
          <p14:tracePt t="58097" x="1196975" y="1393825"/>
          <p14:tracePt t="58113" x="1196975" y="1409700"/>
          <p14:tracePt t="58130" x="1196975" y="1425575"/>
          <p14:tracePt t="58176" x="1196975" y="1431925"/>
          <p14:tracePt t="58190" x="1196975" y="1447800"/>
          <p14:tracePt t="58207" x="1189038" y="1463675"/>
          <p14:tracePt t="58219" x="1189038" y="1477963"/>
          <p14:tracePt t="58233" x="1189038" y="1493838"/>
          <p14:tracePt t="58266" x="1196975" y="1516063"/>
          <p14:tracePt t="58281" x="1196975" y="1524000"/>
          <p14:tracePt t="58296" x="1211263" y="1546225"/>
          <p14:tracePt t="58313" x="1235075" y="1577975"/>
          <p14:tracePt t="58328" x="1265238" y="1608138"/>
          <p14:tracePt t="58344" x="1273175" y="1622425"/>
          <p14:tracePt t="58365" x="1295400" y="1630363"/>
          <p14:tracePt t="58381" x="1311275" y="1646238"/>
          <p14:tracePt t="58396" x="1333500" y="1660525"/>
          <p14:tracePt t="58411" x="1349375" y="1668463"/>
          <p14:tracePt t="58427" x="1363663" y="1668463"/>
          <p14:tracePt t="58443" x="1387475" y="1676400"/>
          <p14:tracePt t="58460" x="1425575" y="1676400"/>
          <p14:tracePt t="58477" x="1470025" y="1698625"/>
          <p14:tracePt t="58477" x="1493838" y="1698625"/>
          <p14:tracePt t="58494" x="1531938" y="1714500"/>
          <p14:tracePt t="58517" x="1577975" y="1730375"/>
          <p14:tracePt t="58531" x="1584325" y="1730375"/>
          <p14:tracePt t="58547" x="1608138" y="1730375"/>
          <p14:tracePt t="58563" x="1638300" y="1730375"/>
          <p14:tracePt t="58579" x="1676400" y="1730375"/>
          <p14:tracePt t="58595" x="1722438" y="1730375"/>
          <p14:tracePt t="58612" x="1782763" y="1730375"/>
          <p14:tracePt t="58629" x="1844675" y="1730375"/>
          <p14:tracePt t="58646" x="1927225" y="1714500"/>
          <p14:tracePt t="58664" x="1958975" y="1714500"/>
          <p14:tracePt t="58678" x="2003425" y="1698625"/>
          <p14:tracePt t="58694" x="2019300" y="1692275"/>
          <p14:tracePt t="58723" x="2049463" y="1692275"/>
          <p14:tracePt t="58755" x="2087563" y="1692275"/>
          <p14:tracePt t="58765" x="2179638" y="1692275"/>
          <p14:tracePt t="58782" x="2193925" y="1692275"/>
          <p14:tracePt t="58795" x="2209800" y="1692275"/>
          <p14:tracePt t="58812" x="2217738" y="1692275"/>
          <p14:tracePt t="58925" x="2225675" y="1698625"/>
          <p14:tracePt t="59708" x="2225675" y="1706563"/>
          <p14:tracePt t="59753" x="2225675" y="1714500"/>
          <p14:tracePt t="59772" x="2239963" y="1722438"/>
          <p14:tracePt t="59797" x="2239963" y="1730375"/>
          <p14:tracePt t="60769" x="2232025" y="1736725"/>
          <p14:tracePt t="61285" x="2217738" y="1744663"/>
          <p14:tracePt t="61304" x="2201863" y="1744663"/>
          <p14:tracePt t="61313" x="2155825" y="1744663"/>
          <p14:tracePt t="61330" x="2079625" y="1730375"/>
          <p14:tracePt t="61343" x="1943100" y="1706563"/>
          <p14:tracePt t="61363" x="1790700" y="1676400"/>
          <p14:tracePt t="61377" x="1654175" y="1638300"/>
          <p14:tracePt t="61393" x="1577975" y="1630363"/>
          <p14:tracePt t="61410" x="1554163" y="1616075"/>
          <p14:tracePt t="61426" x="1539875" y="1616075"/>
          <p14:tracePt t="61443" x="1531938" y="1616075"/>
          <p14:tracePt t="61459" x="1524000" y="1608138"/>
          <p14:tracePt t="61487" x="1524000" y="1600200"/>
          <p14:tracePt t="61504" x="1508125" y="1584325"/>
          <p14:tracePt t="61521" x="1501775" y="1584325"/>
          <p14:tracePt t="61530" x="1493838" y="1570038"/>
          <p14:tracePt t="61546" x="1477963" y="1562100"/>
          <p14:tracePt t="61563" x="1485900" y="1562100"/>
          <p14:tracePt t="61876" x="1524000" y="1562100"/>
          <p14:tracePt t="61891" x="1539875" y="1562100"/>
          <p14:tracePt t="61908" x="1584325" y="1562100"/>
          <p14:tracePt t="61926" x="1600200" y="1562100"/>
          <p14:tracePt t="61941" x="1608138" y="1562100"/>
          <p14:tracePt t="61962" x="1646238" y="1562100"/>
          <p14:tracePt t="62024" x="1660525" y="1562100"/>
          <p14:tracePt t="62048" x="1668463" y="1570038"/>
          <p14:tracePt t="62062" x="1676400" y="1570038"/>
          <p14:tracePt t="62142" x="1676400" y="1577975"/>
          <p14:tracePt t="62255" x="1684338" y="1592263"/>
          <p14:tracePt t="62905" x="1698625" y="1600200"/>
          <p14:tracePt t="62923" x="1714500" y="1608138"/>
          <p14:tracePt t="62940" x="1752600" y="1608138"/>
          <p14:tracePt t="62961" x="1820863" y="1608138"/>
          <p14:tracePt t="62973" x="1927225" y="1608138"/>
          <p14:tracePt t="62991" x="1958975" y="1608138"/>
          <p14:tracePt t="63006" x="1989138" y="1608138"/>
          <p14:tracePt t="63023" x="1997075" y="1616075"/>
          <p14:tracePt t="63039" x="2011363" y="1616075"/>
          <p14:tracePt t="63221" x="2035175" y="1616075"/>
          <p14:tracePt t="63237" x="2049463" y="1600200"/>
          <p14:tracePt t="63251" x="2057400" y="1592263"/>
          <p14:tracePt t="63268" x="2065338" y="1584325"/>
          <p14:tracePt t="63300" x="2095500" y="1570038"/>
          <p14:tracePt t="63349" x="2103438" y="1562100"/>
          <p14:tracePt t="63359" x="2111375" y="1562100"/>
          <p14:tracePt t="63408" x="2117725" y="1562100"/>
          <p14:tracePt t="63438" x="2125663" y="1562100"/>
          <p14:tracePt t="63504" x="2133600" y="1554163"/>
          <p14:tracePt t="63522" x="2141538" y="1554163"/>
          <p14:tracePt t="64220" x="2155825" y="1554163"/>
          <p14:tracePt t="64239" x="2163763" y="1554163"/>
          <p14:tracePt t="64251" x="2179638" y="1554163"/>
          <p14:tracePt t="64268" x="2187575" y="1554163"/>
          <p14:tracePt t="64284" x="2201863" y="1554163"/>
          <p14:tracePt t="64301" x="2239963" y="1562100"/>
          <p14:tracePt t="64310" x="2278063" y="1562100"/>
          <p14:tracePt t="64327" x="2301875" y="1570038"/>
          <p14:tracePt t="64343" x="2308225" y="1570038"/>
          <p14:tracePt t="64360" x="2316163" y="1570038"/>
          <p14:tracePt t="64419" x="2354263" y="1608138"/>
          <p14:tracePt t="64439" x="2378075" y="1630363"/>
          <p14:tracePt t="64455" x="2392363" y="1646238"/>
          <p14:tracePt t="64471" x="2400300" y="1654175"/>
          <p14:tracePt t="64569" x="2408238" y="1660525"/>
          <p14:tracePt t="64615" x="2408238" y="1630363"/>
          <p14:tracePt t="65036" x="2408238" y="1592263"/>
          <p14:tracePt t="65055" x="2408238" y="1584325"/>
          <p14:tracePt t="65067" x="2408238" y="1546225"/>
          <p14:tracePt t="65076" x="2408238" y="1531938"/>
          <p14:tracePt t="65092" x="2408238" y="1508125"/>
          <p14:tracePt t="65109" x="2408238" y="1470025"/>
          <p14:tracePt t="65126" x="2408238" y="1455738"/>
          <p14:tracePt t="65139" x="2416175" y="1401763"/>
          <p14:tracePt t="65156" x="2422525" y="1379538"/>
          <p14:tracePt t="65173" x="2422525" y="1363663"/>
          <p14:tracePt t="65189" x="2430463" y="1349375"/>
          <p14:tracePt t="65205" x="2430463" y="1363663"/>
          <p14:tracePt t="65519" x="2430463" y="1371600"/>
          <p14:tracePt t="65533" x="2430463" y="1379538"/>
          <p14:tracePt t="65551" x="2430463" y="1409700"/>
          <p14:tracePt t="65569" x="2430463" y="1425575"/>
          <p14:tracePt t="65585" x="2430463" y="1439863"/>
          <p14:tracePt t="65598" x="2430463" y="1463675"/>
          <p14:tracePt t="65608" x="2430463" y="1470025"/>
          <p14:tracePt t="65625" x="2430463" y="1501775"/>
          <p14:tracePt t="65640" x="2430463" y="1524000"/>
          <p14:tracePt t="65656" x="2430463" y="1562100"/>
          <p14:tracePt t="65672" x="2430463" y="1600200"/>
          <p14:tracePt t="65688" x="2430463" y="1616075"/>
          <p14:tracePt t="65705" x="2430463" y="1646238"/>
          <p14:tracePt t="65722" x="2430463" y="1654175"/>
          <p14:tracePt t="65739" x="2430463" y="1668463"/>
          <p14:tracePt t="66757" x="2422525" y="1698625"/>
          <p14:tracePt t="67221" x="2384425" y="1736725"/>
          <p14:tracePt t="67235" x="2346325" y="1774825"/>
          <p14:tracePt t="67252" x="2316163" y="1812925"/>
          <p14:tracePt t="67269" x="2270125" y="1866900"/>
          <p14:tracePt t="67286" x="2201863" y="1965325"/>
          <p14:tracePt t="67302" x="2187575" y="1997075"/>
          <p14:tracePt t="67314" x="2133600" y="2065338"/>
          <p14:tracePt t="67331" x="2079625" y="2141538"/>
          <p14:tracePt t="67348" x="2041525" y="2193925"/>
          <p14:tracePt t="67364" x="2011363" y="2247900"/>
          <p14:tracePt t="67374" x="1997075" y="2247900"/>
          <p14:tracePt t="67390" x="1989138" y="2255838"/>
          <p14:tracePt t="67407" x="1958975" y="2278063"/>
          <p14:tracePt t="67439" x="1927225" y="2293938"/>
          <p14:tracePt t="67454" x="1882775" y="2308225"/>
          <p14:tracePt t="67470" x="1851025" y="2316163"/>
          <p14:tracePt t="67486" x="1744663" y="2332038"/>
          <p14:tracePt t="67502" x="1654175" y="2354263"/>
          <p14:tracePt t="67519" x="1600200" y="2370138"/>
          <p14:tracePt t="67534" x="1470025" y="2400300"/>
          <p14:tracePt t="67552" x="1455738" y="2408238"/>
          <p14:tracePt t="67564" x="1417638" y="2416175"/>
          <p14:tracePt t="67580" x="1379538" y="2430463"/>
          <p14:tracePt t="67597" x="1355725" y="2446338"/>
          <p14:tracePt t="67608" x="1333500" y="2446338"/>
          <p14:tracePt t="67624" x="1311275" y="2468563"/>
          <p14:tracePt t="67640" x="1257300" y="2468563"/>
          <p14:tracePt t="67657" x="1181100" y="2498725"/>
          <p14:tracePt t="67675" x="1074738" y="2560638"/>
          <p14:tracePt t="67689" x="982663" y="2606675"/>
          <p14:tracePt t="67704" x="906463" y="2628900"/>
          <p14:tracePt t="67721" x="876300" y="2644775"/>
          <p14:tracePt t="67737" x="860425" y="2651125"/>
          <p14:tracePt t="67753" x="830263" y="2651125"/>
          <p14:tracePt t="67800" x="777875" y="2651125"/>
          <p14:tracePt t="67817" x="739775" y="2651125"/>
          <p14:tracePt t="67830" x="625475" y="2651125"/>
          <p14:tracePt t="67847" x="549275" y="2659063"/>
          <p14:tracePt t="67857" x="517525" y="2659063"/>
          <p14:tracePt t="67873" x="503238" y="2659063"/>
          <p14:tracePt t="67890" x="495300" y="2659063"/>
          <p14:tracePt t="67921" x="503238" y="2659063"/>
          <p14:tracePt t="68116" x="517525" y="2659063"/>
          <p14:tracePt t="68130" x="549275" y="2659063"/>
          <p14:tracePt t="68139" x="587375" y="2667000"/>
          <p14:tracePt t="68156" x="609600" y="2674938"/>
          <p14:tracePt t="68175" x="617538" y="2674938"/>
          <p14:tracePt t="68188" x="647700" y="2674938"/>
          <p14:tracePt t="68204" x="669925" y="2674938"/>
          <p14:tracePt t="68220" x="701675" y="2674938"/>
          <p14:tracePt t="68236" x="715963" y="2674938"/>
          <p14:tracePt t="68255" x="739775" y="2674938"/>
          <p14:tracePt t="68268" x="746125" y="2674938"/>
          <p14:tracePt t="68284" x="792163" y="2674938"/>
          <p14:tracePt t="68302" x="854075" y="2674938"/>
          <p14:tracePt t="68318" x="936625" y="2689225"/>
          <p14:tracePt t="68333" x="1020763" y="2697163"/>
          <p14:tracePt t="68349" x="1104900" y="2697163"/>
          <p14:tracePt t="68367" x="1189038" y="2697163"/>
          <p14:tracePt t="68383" x="1311275" y="2697163"/>
          <p14:tracePt t="68400" x="1425575" y="2697163"/>
          <p14:tracePt t="68423" x="1508125" y="2697163"/>
          <p14:tracePt t="68438" x="1531938" y="2697163"/>
          <p14:tracePt t="68452" x="1608138" y="2697163"/>
          <p14:tracePt t="68469" x="1660525" y="2697163"/>
          <p14:tracePt t="68484" x="1698625" y="2682875"/>
          <p14:tracePt t="68502" x="1812925" y="2682875"/>
          <p14:tracePt t="68519" x="1958975" y="2682875"/>
          <p14:tracePt t="68536" x="2079625" y="2659063"/>
          <p14:tracePt t="68552" x="2187575" y="2636838"/>
          <p14:tracePt t="68569" x="2209800" y="2636838"/>
          <p14:tracePt t="68583" x="2263775" y="2636838"/>
          <p14:tracePt t="68599" x="2278063" y="2628900"/>
          <p14:tracePt t="68616" x="2301875" y="2628900"/>
          <p14:tracePt t="68634" x="2370138" y="2628900"/>
          <p14:tracePt t="68650" x="2536825" y="2628900"/>
          <p14:tracePt t="68650" x="2620963" y="2628900"/>
          <p14:tracePt t="68666" x="2727325" y="2628900"/>
          <p14:tracePt t="68686" x="2865438" y="2620963"/>
          <p14:tracePt t="68705" x="2895600" y="2613025"/>
          <p14:tracePt t="68721" x="2911475" y="2613025"/>
          <p14:tracePt t="68736" x="2925763" y="2613025"/>
          <p14:tracePt t="68767" x="2955925" y="2613025"/>
          <p14:tracePt t="68784" x="2979738" y="2613025"/>
          <p14:tracePt t="68800" x="3017838" y="2613025"/>
          <p14:tracePt t="68817" x="3048000" y="2628900"/>
          <p14:tracePt t="68833" x="3070225" y="2636838"/>
          <p14:tracePt t="68846" x="3116263" y="2651125"/>
          <p14:tracePt t="68863" x="3140075" y="2651125"/>
          <p14:tracePt t="68872" x="3162300" y="2651125"/>
          <p14:tracePt t="68889" x="3178175" y="2651125"/>
          <p14:tracePt t="68906" x="3192463" y="2659063"/>
          <p14:tracePt t="68955" x="3216275" y="2667000"/>
          <p14:tracePt t="68971" x="3260725" y="2674938"/>
          <p14:tracePt t="68985" x="3298825" y="2689225"/>
          <p14:tracePt t="69002" x="3330575" y="2689225"/>
          <p14:tracePt t="69019" x="3344863" y="2697163"/>
          <p14:tracePt t="69111" x="3352800" y="2697163"/>
          <p14:tracePt t="69348" x="3421063" y="2697163"/>
          <p14:tracePt t="69438" x="3459163" y="2697163"/>
          <p14:tracePt t="69452" x="3475038" y="2697163"/>
          <p14:tracePt t="69467" x="3482975" y="2697163"/>
          <p14:tracePt t="69484" x="3505200" y="2697163"/>
          <p14:tracePt t="69517" x="3565525" y="2697163"/>
          <p14:tracePt t="69535" x="3581400" y="2697163"/>
          <p14:tracePt t="69550" x="3597275" y="2697163"/>
          <p14:tracePt t="69567" x="3619500" y="2689225"/>
          <p14:tracePt t="69583" x="3635375" y="2689225"/>
          <p14:tracePt t="69611" x="3657600" y="2689225"/>
          <p14:tracePt t="69629" x="3673475" y="2689225"/>
          <p14:tracePt t="69638" x="3703638" y="2689225"/>
          <p14:tracePt t="69655" x="3733800" y="2689225"/>
          <p14:tracePt t="69671" x="3779838" y="2689225"/>
          <p14:tracePt t="69688" x="3817938" y="2689225"/>
          <p14:tracePt t="69705" x="3856038" y="2689225"/>
          <p14:tracePt t="69719" x="3978275" y="2689225"/>
          <p14:tracePt t="69737" x="4060825" y="2689225"/>
          <p14:tracePt t="69753" x="4106863" y="2689225"/>
          <p14:tracePt t="69769" x="4130675" y="2689225"/>
          <p14:tracePt t="69785" x="4160838" y="2689225"/>
          <p14:tracePt t="69801" x="4237038" y="2689225"/>
          <p14:tracePt t="69817" x="4327525" y="2705100"/>
          <p14:tracePt t="69835" x="4419600" y="2713038"/>
          <p14:tracePt t="69848" x="4511675" y="2727325"/>
          <p14:tracePt t="69865" x="4541838" y="2727325"/>
          <p14:tracePt t="69881" x="4564063" y="2743200"/>
          <p14:tracePt t="69898" x="4556125" y="2743200"/>
          <p14:tracePt t="70347" x="4549775" y="2743200"/>
          <p14:tracePt t="70366" x="4533900" y="2743200"/>
          <p14:tracePt t="70454" x="4533900" y="2727325"/>
          <p14:tracePt t="70663" x="4533900" y="2720975"/>
          <p14:tracePt t="70880" x="4533900" y="2713038"/>
          <p14:tracePt t="70970" x="4533900" y="2697163"/>
          <p14:tracePt t="71046" x="4541838" y="2682875"/>
          <p14:tracePt t="71065" x="4549775" y="2667000"/>
          <p14:tracePt t="71082" x="4549775" y="2659063"/>
          <p14:tracePt t="71109" x="4549775" y="2644775"/>
          <p14:tracePt t="71131" x="4556125" y="2636838"/>
          <p14:tracePt t="71144" x="4556125" y="2628900"/>
          <p14:tracePt t="71160" x="4556125" y="2598738"/>
          <p14:tracePt t="71191" x="4556125" y="2590800"/>
          <p14:tracePt t="71219" x="4556125" y="2582863"/>
          <p14:tracePt t="71238" x="4556125" y="2574925"/>
          <p14:tracePt t="71265" x="4556125" y="2568575"/>
          <p14:tracePt t="71296" x="4549775" y="2560638"/>
          <p14:tracePt t="71380" x="4541838" y="2544763"/>
          <p14:tracePt t="71393" x="4525963" y="2544763"/>
          <p14:tracePt t="71410" x="4518025" y="2536825"/>
          <p14:tracePt t="71427" x="4511675" y="2536825"/>
          <p14:tracePt t="71451" x="4495800" y="2536825"/>
          <p14:tracePt t="71468" x="4479925" y="2530475"/>
          <p14:tracePt t="71499" x="4473575" y="2530475"/>
          <p14:tracePt t="71545" x="4465638" y="2530475"/>
          <p14:tracePt t="71579" x="4457700" y="2530475"/>
          <p14:tracePt t="71612" x="4449763" y="2530475"/>
          <p14:tracePt t="71630" x="4435475" y="2530475"/>
          <p14:tracePt t="71643" x="4419600" y="2530475"/>
          <p14:tracePt t="71660" x="4411663" y="2530475"/>
          <p14:tracePt t="71676" x="4403725" y="2530475"/>
          <p14:tracePt t="71724" x="4389438" y="2544763"/>
          <p14:tracePt t="71734" x="4373563" y="2560638"/>
          <p14:tracePt t="71749" x="4365625" y="2568575"/>
          <p14:tracePt t="71766" x="4351338" y="2582863"/>
          <p14:tracePt t="71782" x="4343400" y="2598738"/>
          <p14:tracePt t="71799" x="4335463" y="2613025"/>
          <p14:tracePt t="71815" x="4327525" y="2628900"/>
          <p14:tracePt t="71831" x="4327525" y="2636838"/>
          <p14:tracePt t="71849" x="4327525" y="2651125"/>
          <p14:tracePt t="71876" x="4343400" y="2651125"/>
          <p14:tracePt t="71969" x="4351338" y="2651125"/>
          <p14:tracePt t="71983" x="4359275" y="2651125"/>
          <p14:tracePt t="71998" x="4365625" y="2651125"/>
          <p14:tracePt t="72017" x="4381500" y="2651125"/>
          <p14:tracePt t="72047" x="4389438" y="2651125"/>
          <p14:tracePt t="72079" x="4397375" y="2651125"/>
          <p14:tracePt t="72097" x="4411663" y="2651125"/>
          <p14:tracePt t="72161" x="4419600" y="2651125"/>
          <p14:tracePt t="72176" x="4441825" y="2651125"/>
          <p14:tracePt t="72192" x="4449763" y="2651125"/>
          <p14:tracePt t="72201" x="4465638" y="2651125"/>
          <p14:tracePt t="72218" x="4473575" y="2651125"/>
          <p14:tracePt t="72296" x="4487863" y="2651125"/>
          <p14:tracePt t="72315" x="4503738" y="2651125"/>
          <p14:tracePt t="72333" x="4525963" y="2651125"/>
          <p14:tracePt t="72346" x="4533900" y="2651125"/>
          <p14:tracePt t="72361" x="4549775" y="2651125"/>
          <p14:tracePt t="72394" x="4556125" y="2651125"/>
          <p14:tracePt t="72414" x="4572000" y="2651125"/>
          <p14:tracePt t="72425" x="4579938" y="2651125"/>
          <p14:tracePt t="72594" x="4587875" y="2667000"/>
          <p14:tracePt t="72613" x="4594225" y="2674938"/>
          <p14:tracePt t="72629" x="4618038" y="2697163"/>
          <p14:tracePt t="72643" x="4632325" y="2713038"/>
          <p14:tracePt t="72659" x="4656138" y="2727325"/>
          <p14:tracePt t="72675" x="4664075" y="2727325"/>
          <p14:tracePt t="72740" x="4694238" y="2727325"/>
          <p14:tracePt t="72766" x="4716463" y="2727325"/>
          <p14:tracePt t="72798" x="4732338" y="2727325"/>
          <p14:tracePt t="72813" x="4754563" y="2743200"/>
          <p14:tracePt t="72830" x="4770438" y="2743200"/>
          <p14:tracePt t="72847" x="4784725" y="2743200"/>
          <p14:tracePt t="72863" x="4800600" y="2743200"/>
          <p14:tracePt t="72879" x="4808538" y="2743200"/>
          <p14:tracePt t="72897" x="4816475" y="2743200"/>
          <p14:tracePt t="72910" x="4838700" y="2743200"/>
          <p14:tracePt t="72925" x="4846638" y="2751138"/>
          <p14:tracePt t="72966" x="4854575" y="2759075"/>
          <p14:tracePt t="72982" x="4876800" y="2759075"/>
          <p14:tracePt t="73000" x="4884738" y="2765425"/>
          <p14:tracePt t="73017" x="4914900" y="2765425"/>
          <p14:tracePt t="73033" x="4945063" y="2765425"/>
          <p14:tracePt t="73048" x="4960938" y="2765425"/>
          <p14:tracePt t="73064" x="4975225" y="2765425"/>
          <p14:tracePt t="73194" x="4983163" y="2765425"/>
          <p14:tracePt t="73256" x="4991100" y="2765425"/>
          <p14:tracePt t="73267" x="4999038" y="2765425"/>
          <p14:tracePt t="73283" x="5006975" y="2765425"/>
          <p14:tracePt t="73297" x="5013325" y="2765425"/>
          <p14:tracePt t="73314" x="5029200" y="2765425"/>
          <p14:tracePt t="73330" x="5045075" y="2765425"/>
          <p14:tracePt t="73363" x="5059363" y="2765425"/>
          <p14:tracePt t="73395" x="5067300" y="2765425"/>
          <p14:tracePt t="73408" x="5075238" y="2765425"/>
          <p14:tracePt t="73425" x="5089525" y="2765425"/>
          <p14:tracePt t="73441" x="5127625" y="2765425"/>
          <p14:tracePt t="73458" x="5135563" y="2765425"/>
          <p14:tracePt t="73467" x="5151438" y="2765425"/>
          <p14:tracePt t="73484" x="5159375" y="2765425"/>
          <p14:tracePt t="73500" x="5173663" y="2765425"/>
          <p14:tracePt t="73532" x="5181600" y="2765425"/>
          <p14:tracePt t="73545" x="5181600" y="2759075"/>
          <p14:tracePt t="73562" x="5189538" y="2751138"/>
          <p14:tracePt t="73578" x="5197475" y="2743200"/>
          <p14:tracePt t="73596" x="5203825" y="2743200"/>
          <p14:tracePt t="73624" x="5211763" y="2735263"/>
          <p14:tracePt t="73645" x="5227638" y="2735263"/>
          <p14:tracePt t="73673" x="5241925" y="2735263"/>
          <p14:tracePt t="73691" x="5273675" y="2735263"/>
          <p14:tracePt t="73708" x="5280025" y="2735263"/>
          <p14:tracePt t="73750" x="5295900" y="2743200"/>
          <p14:tracePt t="73781" x="5303838" y="2743200"/>
          <p14:tracePt t="73813" x="5318125" y="2751138"/>
          <p14:tracePt t="73843" x="5334000" y="2751138"/>
          <p14:tracePt t="73843" x="5349875" y="2751138"/>
          <p14:tracePt t="73910" x="5426075" y="2751138"/>
          <p14:tracePt t="73928" x="5486400" y="2751138"/>
          <p14:tracePt t="73941" x="5554663" y="2751138"/>
          <p14:tracePt t="73960" x="5584825" y="2751138"/>
          <p14:tracePt t="73976" x="5592763" y="2751138"/>
          <p14:tracePt t="74046" x="5600700" y="2751138"/>
          <p14:tracePt t="74061" x="5654675" y="2765425"/>
          <p14:tracePt t="74078" x="5668963" y="2773363"/>
          <p14:tracePt t="74095" x="5692775" y="2781300"/>
          <p14:tracePt t="74112" x="5699125" y="2781300"/>
          <p14:tracePt t="74128" x="5707063" y="2789238"/>
          <p14:tracePt t="74145" x="5715000" y="2789238"/>
          <p14:tracePt t="74162" x="5745163" y="2811463"/>
          <p14:tracePt t="74193" x="5745163" y="2819400"/>
          <p14:tracePt t="74207" x="5775325" y="2835275"/>
          <p14:tracePt t="74216" x="5799138" y="2849563"/>
          <p14:tracePt t="74233" x="5821363" y="2857500"/>
          <p14:tracePt t="74250" x="5821363" y="2865438"/>
          <p14:tracePt t="74266" x="5845175" y="2879725"/>
          <p14:tracePt t="74280" x="5883275" y="2879725"/>
          <p14:tracePt t="74296" x="5905500" y="2879725"/>
          <p14:tracePt t="74313" x="5927725" y="2879725"/>
          <p14:tracePt t="74330" x="5973763" y="2895600"/>
          <p14:tracePt t="74346" x="6011863" y="2911475"/>
          <p14:tracePt t="74363" x="6065838" y="2917825"/>
          <p14:tracePt t="74381" x="6073775" y="2925763"/>
          <p14:tracePt t="74393" x="6088063" y="2955925"/>
          <p14:tracePt t="74410" x="6096000" y="2955925"/>
          <p14:tracePt t="74427" x="6111875" y="2955925"/>
          <p14:tracePt t="74443" x="6149975" y="2955925"/>
          <p14:tracePt t="74459" x="6188075" y="2979738"/>
          <p14:tracePt t="74483" x="6226175" y="2955925"/>
          <p14:tracePt t="74500" x="6240463" y="2955925"/>
          <p14:tracePt t="74516" x="6256338" y="2955925"/>
          <p14:tracePt t="74530" x="6332538" y="2955925"/>
          <p14:tracePt t="74546" x="6346825" y="2941638"/>
          <p14:tracePt t="74563" x="6354763" y="2925763"/>
          <p14:tracePt t="74581" x="6362700" y="2917825"/>
          <p14:tracePt t="74597" x="6378575" y="2917825"/>
          <p14:tracePt t="74613" x="6378575" y="2911475"/>
          <p14:tracePt t="74629" x="6378575" y="2903538"/>
          <p14:tracePt t="74644" x="6392863" y="2887663"/>
          <p14:tracePt t="74660" x="6408738" y="2873375"/>
          <p14:tracePt t="74676" x="6408738" y="2857500"/>
          <p14:tracePt t="74694" x="6423025" y="2849563"/>
          <p14:tracePt t="74710" x="6430963" y="2827338"/>
          <p14:tracePt t="74726" x="6438900" y="2811463"/>
          <p14:tracePt t="74743" x="6446838" y="2773363"/>
          <p14:tracePt t="74760" x="6469063" y="2759075"/>
          <p14:tracePt t="74780" x="6484938" y="2735263"/>
          <p14:tracePt t="74796" x="6492875" y="2713038"/>
          <p14:tracePt t="74813" x="6499225" y="2697163"/>
          <p14:tracePt t="74829" x="6499225" y="2674938"/>
          <p14:tracePt t="74846" x="6499225" y="2651125"/>
          <p14:tracePt t="74862" x="6499225" y="2636838"/>
          <p14:tracePt t="74879" x="6499225" y="2613025"/>
          <p14:tracePt t="74895" x="6499225" y="2598738"/>
          <p14:tracePt t="74913" x="6499225" y="2590800"/>
          <p14:tracePt t="74926" x="6499225" y="2574925"/>
          <p14:tracePt t="74943" x="6499225" y="2560638"/>
          <p14:tracePt t="74963" x="6499225" y="2544763"/>
          <p14:tracePt t="74984" x="6499225" y="2514600"/>
          <p14:tracePt t="74999" x="6499225" y="2506663"/>
          <p14:tracePt t="75017" x="6499225" y="2498725"/>
          <p14:tracePt t="75031" x="6484938" y="2468563"/>
          <p14:tracePt t="75046" x="6477000" y="2446338"/>
          <p14:tracePt t="75079" x="6469063" y="2430463"/>
          <p14:tracePt t="75109" x="6454775" y="2408238"/>
          <p14:tracePt t="75127" x="6446838" y="2384425"/>
          <p14:tracePt t="75144" x="6438900" y="2370138"/>
          <p14:tracePt t="75160" x="6430963" y="2370138"/>
          <p14:tracePt t="75177" x="6423025" y="2362200"/>
          <p14:tracePt t="75194" x="6416675" y="2362200"/>
          <p14:tracePt t="75221" x="6400800" y="2354263"/>
          <p14:tracePt t="75239" x="6384925" y="2346325"/>
          <p14:tracePt t="75249" x="6362700" y="2339975"/>
          <p14:tracePt t="75265" x="6346825" y="2332038"/>
          <p14:tracePt t="75279" x="6324600" y="2324100"/>
          <p14:tracePt t="75295" x="6308725" y="2316163"/>
          <p14:tracePt t="75312" x="6286500" y="2316163"/>
          <p14:tracePt t="75329" x="6264275" y="2308225"/>
          <p14:tracePt t="75345" x="6248400" y="2308225"/>
          <p14:tracePt t="75361" x="6226175" y="2308225"/>
          <p14:tracePt t="75379" x="6172200" y="2301875"/>
          <p14:tracePt t="75395" x="6164263" y="2293938"/>
          <p14:tracePt t="75412" x="6149975" y="2263775"/>
          <p14:tracePt t="75426" x="6142038" y="2263775"/>
          <p14:tracePt t="75442" x="6126163" y="2263775"/>
          <p14:tracePt t="75459" x="6088063" y="2263775"/>
          <p14:tracePt t="75476" x="6057900" y="2255838"/>
          <p14:tracePt t="75492" x="6027738" y="2255838"/>
          <p14:tracePt t="75509" x="5989638" y="2255838"/>
          <p14:tracePt t="75509" x="5965825" y="2239963"/>
          <p14:tracePt t="75528" x="5927725" y="2239963"/>
          <p14:tracePt t="75548" x="5889625" y="2239963"/>
          <p14:tracePt t="75563" x="5859463" y="2239963"/>
          <p14:tracePt t="75579" x="5829300" y="2239963"/>
          <p14:tracePt t="75595" x="5813425" y="2239963"/>
          <p14:tracePt t="75612" x="5768975" y="2239963"/>
          <p14:tracePt t="75628" x="5745163" y="2239963"/>
          <p14:tracePt t="75644" x="5707063" y="2239963"/>
          <p14:tracePt t="75660" x="5668963" y="2239963"/>
          <p14:tracePt t="75676" x="5608638" y="2239963"/>
          <p14:tracePt t="75693" x="5570538" y="2239963"/>
          <p14:tracePt t="75709" x="5540375" y="2255838"/>
          <p14:tracePt t="75726" x="5508625" y="2255838"/>
          <p14:tracePt t="75742" x="5494338" y="2255838"/>
          <p14:tracePt t="75759" x="5478463" y="2255838"/>
          <p14:tracePt t="75759" x="5464175" y="2255838"/>
          <p14:tracePt t="75776" x="5432425" y="2255838"/>
          <p14:tracePt t="75795" x="5410200" y="2263775"/>
          <p14:tracePt t="75812" x="5364163" y="2270125"/>
          <p14:tracePt t="75828" x="5349875" y="2293938"/>
          <p14:tracePt t="75845" x="5326063" y="2308225"/>
          <p14:tracePt t="75861" x="5295900" y="2324100"/>
          <p14:tracePt t="75879" x="5287963" y="2324100"/>
          <p14:tracePt t="75910" x="5257800" y="2346325"/>
          <p14:tracePt t="75959" x="5235575" y="2354263"/>
          <p14:tracePt t="75975" x="5203825" y="2370138"/>
          <p14:tracePt t="75984" x="5165725" y="2384425"/>
          <p14:tracePt t="76000" x="5127625" y="2400300"/>
          <p14:tracePt t="76016" x="5113338" y="2408238"/>
          <p14:tracePt t="76030" x="5105400" y="2416175"/>
          <p14:tracePt t="76046" x="5089525" y="2416175"/>
          <p14:tracePt t="76063" x="5037138" y="2430463"/>
          <p14:tracePt t="76080" x="5006975" y="2438400"/>
          <p14:tracePt t="76110" x="5006975" y="2446338"/>
          <p14:tracePt t="76126" x="4983163" y="2446338"/>
          <p14:tracePt t="76143" x="4975225" y="2460625"/>
          <p14:tracePt t="76159" x="4960938" y="2468563"/>
          <p14:tracePt t="76176" x="4953000" y="2484438"/>
          <p14:tracePt t="76193" x="4945063" y="2484438"/>
          <p14:tracePt t="76205" x="4937125" y="2492375"/>
          <p14:tracePt t="76222" x="4937125" y="2498725"/>
          <p14:tracePt t="76237" x="4930775" y="2514600"/>
          <p14:tracePt t="76250" x="4930775" y="2544763"/>
          <p14:tracePt t="76280" x="4930775" y="2552700"/>
          <p14:tracePt t="76297" x="4930775" y="2568575"/>
          <p14:tracePt t="76313" x="4930775" y="2590800"/>
          <p14:tracePt t="76326" x="4930775" y="2606675"/>
          <p14:tracePt t="76343" x="4937125" y="2628900"/>
          <p14:tracePt t="76359" x="4937125" y="2644775"/>
          <p14:tracePt t="76377" x="4945063" y="2651125"/>
          <p14:tracePt t="76393" x="4945063" y="2667000"/>
          <p14:tracePt t="76409" x="4953000" y="2674938"/>
          <p14:tracePt t="76425" x="4960938" y="2689225"/>
          <p14:tracePt t="76442" x="4960938" y="2697163"/>
          <p14:tracePt t="76455" x="4960938" y="2705100"/>
          <p14:tracePt t="76471" x="4983163" y="2727325"/>
          <p14:tracePt t="76488" x="5006975" y="2751138"/>
          <p14:tracePt t="76498" x="5013325" y="2751138"/>
          <p14:tracePt t="76514" x="5037138" y="2765425"/>
          <p14:tracePt t="76531" x="5075238" y="2789238"/>
          <p14:tracePt t="76547" x="5089525" y="2797175"/>
          <p14:tracePt t="76560" x="5113338" y="2811463"/>
          <p14:tracePt t="76577" x="5143500" y="2835275"/>
          <p14:tracePt t="76593" x="5159375" y="2841625"/>
          <p14:tracePt t="76610" x="5189538" y="2865438"/>
          <p14:tracePt t="76627" x="5219700" y="2879725"/>
          <p14:tracePt t="76644" x="5227638" y="2879725"/>
          <p14:tracePt t="76661" x="5257800" y="2895600"/>
          <p14:tracePt t="76677" x="5287963" y="2911475"/>
          <p14:tracePt t="76694" x="5334000" y="2911475"/>
          <p14:tracePt t="76722" x="5380038" y="2933700"/>
          <p14:tracePt t="76738" x="5432425" y="2941638"/>
          <p14:tracePt t="76755" x="5470525" y="2941638"/>
          <p14:tracePt t="76764" x="5508625" y="2955925"/>
          <p14:tracePt t="76780" x="5554663" y="2971800"/>
          <p14:tracePt t="76797" x="5592763" y="2979738"/>
          <p14:tracePt t="76831" x="5616575" y="2979738"/>
          <p14:tracePt t="76843" x="5654675" y="2987675"/>
          <p14:tracePt t="76860" x="5699125" y="2987675"/>
          <p14:tracePt t="76877" x="5745163" y="3001963"/>
          <p14:tracePt t="76894" x="5783263" y="3009900"/>
          <p14:tracePt t="76910" x="5799138" y="3009900"/>
          <p14:tracePt t="76927" x="5829300" y="3009900"/>
          <p14:tracePt t="76954" x="5867400" y="3009900"/>
          <p14:tracePt t="76986" x="5921375" y="3009900"/>
          <p14:tracePt t="77004" x="5973763" y="2994025"/>
          <p14:tracePt t="77022" x="6019800" y="2979738"/>
          <p14:tracePt t="77032" x="6049963" y="2971800"/>
          <p14:tracePt t="77047" x="6065838" y="2949575"/>
          <p14:tracePt t="77064" x="6080125" y="2941638"/>
          <p14:tracePt t="77078" x="6142038" y="2925763"/>
          <p14:tracePt t="77096" x="6194425" y="2903538"/>
          <p14:tracePt t="77112" x="6232525" y="2857500"/>
          <p14:tracePt t="77129" x="6270625" y="2819400"/>
          <p14:tracePt t="77145" x="6294438" y="2789238"/>
          <p14:tracePt t="77160" x="6308725" y="2765425"/>
          <p14:tracePt t="77177" x="6308725" y="2751138"/>
          <p14:tracePt t="77191" x="6340475" y="2720975"/>
          <p14:tracePt t="77191" x="6354763" y="2705100"/>
          <p14:tracePt t="77208" x="6400800" y="2689225"/>
          <p14:tracePt t="77225" x="6423025" y="2667000"/>
          <p14:tracePt t="77241" x="6423025" y="2636838"/>
          <p14:tracePt t="77258" x="6430963" y="2613025"/>
          <p14:tracePt t="77274" x="6446838" y="2568575"/>
          <p14:tracePt t="77274" x="6446838" y="2552700"/>
          <p14:tracePt t="77291" x="6446838" y="2498725"/>
          <p14:tracePt t="77311" x="6446838" y="2446338"/>
          <p14:tracePt t="77327" x="6446838" y="2408238"/>
          <p14:tracePt t="77343" x="6430963" y="2384425"/>
          <p14:tracePt t="77360" x="6400800" y="2362200"/>
          <p14:tracePt t="77377" x="6400800" y="2354263"/>
          <p14:tracePt t="77393" x="6392863" y="2354263"/>
          <p14:tracePt t="77409" x="6378575" y="2346325"/>
          <p14:tracePt t="77427" x="6346825" y="2316163"/>
          <p14:tracePt t="77443" x="6278563" y="2301875"/>
          <p14:tracePt t="77460" x="6232525" y="2270125"/>
          <p14:tracePt t="77474" x="6172200" y="2239963"/>
          <p14:tracePt t="77490" x="6103938" y="2217738"/>
          <p14:tracePt t="77507" x="6057900" y="2209800"/>
          <p14:tracePt t="77524" x="6011863" y="2193925"/>
          <p14:tracePt t="77540" x="5965825" y="2193925"/>
          <p14:tracePt t="77540" x="5943600" y="2193925"/>
          <p14:tracePt t="77557" x="5867400" y="2179638"/>
          <p14:tracePt t="77577" x="5791200" y="2179638"/>
          <p14:tracePt t="77594" x="5692775" y="2179638"/>
          <p14:tracePt t="77610" x="5616575" y="2179638"/>
          <p14:tracePt t="77626" x="5546725" y="2163763"/>
          <p14:tracePt t="77643" x="5486400" y="2163763"/>
          <p14:tracePt t="77660" x="5432425" y="2163763"/>
          <p14:tracePt t="77676" x="5394325" y="2163763"/>
          <p14:tracePt t="77693" x="5364163" y="2163763"/>
          <p14:tracePt t="77709" x="5311775" y="2179638"/>
          <p14:tracePt t="77726" x="5249863" y="2187575"/>
          <p14:tracePt t="77740" x="5173663" y="2225675"/>
          <p14:tracePt t="77756" x="5083175" y="2247900"/>
          <p14:tracePt t="77773" x="5013325" y="2270125"/>
          <p14:tracePt t="77790" x="4975225" y="2293938"/>
          <p14:tracePt t="77790" x="4960938" y="2301875"/>
          <p14:tracePt t="77807" x="4930775" y="2316163"/>
          <p14:tracePt t="77827" x="4914900" y="2332038"/>
          <p14:tracePt t="77843" x="4899025" y="2346325"/>
          <p14:tracePt t="77860" x="4876800" y="2362200"/>
          <p14:tracePt t="77876" x="4860925" y="2392363"/>
          <p14:tracePt t="77893" x="4846638" y="2430463"/>
          <p14:tracePt t="77910" x="4816475" y="2492375"/>
          <p14:tracePt t="77926" x="4808538" y="2506663"/>
          <p14:tracePt t="77943" x="4808538" y="2530475"/>
          <p14:tracePt t="77962" x="4808538" y="2544763"/>
          <p14:tracePt t="77975" x="4808538" y="2560638"/>
          <p14:tracePt t="77989" x="4808538" y="2568575"/>
          <p14:tracePt t="78006" x="4830763" y="2606675"/>
          <p14:tracePt t="78025" x="4892675" y="2651125"/>
          <p14:tracePt t="78052" x="4922838" y="2682875"/>
          <p14:tracePt t="78062" x="4945063" y="2705100"/>
          <p14:tracePt t="78078" x="4968875" y="2713038"/>
          <p14:tracePt t="78111" x="4975225" y="2727325"/>
          <p14:tracePt t="78124" x="5021263" y="2759075"/>
          <p14:tracePt t="78142" x="5083175" y="2781300"/>
          <p14:tracePt t="78159" x="5121275" y="2797175"/>
          <p14:tracePt t="78175" x="5165725" y="2827338"/>
          <p14:tracePt t="78193" x="5181600" y="2835275"/>
          <p14:tracePt t="78206" x="5249863" y="2827338"/>
          <p14:tracePt t="78224" x="5241925" y="2811463"/>
          <p14:tracePt t="78236" x="5257800" y="2797175"/>
          <p14:tracePt t="78254" x="5257800" y="2811463"/>
          <p14:tracePt t="78270" x="5287963" y="2827338"/>
          <p14:tracePt t="78285" x="5326063" y="2835275"/>
          <p14:tracePt t="78294" x="5380038" y="2849563"/>
          <p14:tracePt t="78312" x="5470525" y="2857500"/>
          <p14:tracePt t="78329" x="5502275" y="2857500"/>
          <p14:tracePt t="78345" x="5570538" y="2895600"/>
          <p14:tracePt t="78358" x="5692775" y="2895600"/>
          <p14:tracePt t="78376" x="5775325" y="2903538"/>
          <p14:tracePt t="78393" x="5775325" y="2911475"/>
          <p14:tracePt t="78409" x="5791200" y="2911475"/>
          <p14:tracePt t="78425" x="5799138" y="2911475"/>
          <p14:tracePt t="78442" x="5807075" y="2911475"/>
          <p14:tracePt t="78458" x="5889625" y="2933700"/>
          <p14:tracePt t="78474" x="5997575" y="2963863"/>
          <p14:tracePt t="78490" x="6011863" y="2963863"/>
          <p14:tracePt t="78505" x="6035675" y="2963863"/>
          <p14:tracePt t="78525" x="6057900" y="2963863"/>
          <p14:tracePt t="78548" x="6096000" y="2963863"/>
          <p14:tracePt t="78563" x="6134100" y="2963863"/>
          <p14:tracePt t="78579" x="6194425" y="2963863"/>
          <p14:tracePt t="78595" x="6218238" y="2963863"/>
          <p14:tracePt t="78608" x="6232525" y="2963863"/>
          <p14:tracePt t="78625" x="6248400" y="2963863"/>
          <p14:tracePt t="78642" x="6264275" y="2963863"/>
          <p14:tracePt t="78657" x="6270625" y="2963863"/>
          <p14:tracePt t="81781" x="6278563" y="2963863"/>
          <p14:tracePt t="81876" x="6286500" y="2963863"/>
          <p14:tracePt t="81938" x="6294438" y="2971800"/>
          <p14:tracePt t="81953" x="6294438" y="2979738"/>
          <p14:tracePt t="82880" x="6286500" y="2979738"/>
          <p14:tracePt t="83391" x="6278563" y="2979738"/>
          <p14:tracePt t="83500" x="6270625" y="2979738"/>
          <p14:tracePt t="83550" x="6264275" y="2979738"/>
          <p14:tracePt t="83599" x="6248400" y="2979738"/>
          <p14:tracePt t="83629" x="6232525" y="2979738"/>
          <p14:tracePt t="83686" x="6226175" y="2979738"/>
          <p14:tracePt t="83733" x="6218238" y="2979738"/>
          <p14:tracePt t="83751" x="6218238" y="2971800"/>
          <p14:tracePt t="83850" x="6218238" y="2963863"/>
          <p14:tracePt t="83936" x="6226175" y="2963863"/>
          <p14:tracePt t="84016" x="6232525" y="2955925"/>
          <p14:tracePt t="84203" x="6240463" y="2955925"/>
          <p14:tracePt t="84217" x="6248400" y="2955925"/>
          <p14:tracePt t="84234" x="6248400" y="2941638"/>
          <p14:tracePt t="84378" x="6316663" y="3001963"/>
          <p14:tracePt t="84397" x="6316663" y="3009900"/>
          <p14:tracePt t="84406" x="6308725" y="3009900"/>
          <p14:tracePt t="84423" x="6302375" y="3009900"/>
          <p14:tracePt t="84436" x="6256338" y="2955925"/>
          <p14:tracePt t="84453" x="6248400" y="2971800"/>
          <p14:tracePt t="84468" x="6256338" y="2971800"/>
          <p14:tracePt t="84486" x="6278563" y="3025775"/>
          <p14:tracePt t="84503" x="6308725" y="3032125"/>
          <p14:tracePt t="84521" x="6286500" y="3017838"/>
          <p14:tracePt t="84535" x="6294438" y="3032125"/>
          <p14:tracePt t="84551" x="6286500" y="3048000"/>
          <p14:tracePt t="84566" x="6270625" y="3048000"/>
          <p14:tracePt t="84583" x="6294438" y="3048000"/>
          <p14:tracePt t="84614" x="6270625" y="3048000"/>
          <p14:tracePt t="84628" x="6240463" y="3025775"/>
          <p14:tracePt t="84641" x="6264275" y="3070225"/>
          <p14:tracePt t="84654" x="6286500" y="3070225"/>
          <p14:tracePt t="84673" x="6278563" y="3063875"/>
          <p14:tracePt t="84689" x="6248400" y="3040063"/>
          <p14:tracePt t="84702" x="6240463" y="3025775"/>
          <p14:tracePt t="84719" x="6240463" y="3017838"/>
          <p14:tracePt t="84766" x="6226175" y="3009900"/>
          <p14:tracePt t="84783" x="6226175" y="3001963"/>
          <p14:tracePt t="84832" x="6226175" y="2987675"/>
          <p14:tracePt t="84850" x="6226175" y="2963863"/>
          <p14:tracePt t="84899" x="6226175" y="2955925"/>
          <p14:tracePt t="84913" x="6226175" y="2949575"/>
          <p14:tracePt t="84922" x="6226175" y="2941638"/>
          <p14:tracePt t="84938" x="6232525" y="2941638"/>
          <p14:tracePt t="84952" x="6218238" y="2941638"/>
          <p14:tracePt t="84984" x="6202363" y="2963863"/>
          <p14:tracePt t="85348" x="6194425" y="2949575"/>
          <p14:tracePt t="85399" x="6194425" y="2941638"/>
          <p14:tracePt t="85437" x="6194425" y="2925763"/>
          <p14:tracePt t="85454" x="6210300" y="2911475"/>
          <p14:tracePt t="85470" x="6226175" y="2887663"/>
          <p14:tracePt t="85498" x="6232525" y="2849563"/>
          <p14:tracePt t="85518" x="6248400" y="2811463"/>
          <p14:tracePt t="85534" x="6264275" y="2781300"/>
          <p14:tracePt t="85551" x="6278563" y="2765425"/>
          <p14:tracePt t="85567" x="6302375" y="2751138"/>
          <p14:tracePt t="85583" x="6316663" y="2751138"/>
          <p14:tracePt t="85596" x="6332538" y="2727325"/>
          <p14:tracePt t="85612" x="6346825" y="2705100"/>
          <p14:tracePt t="85629" x="6370638" y="2697163"/>
          <p14:tracePt t="85645" x="6378575" y="2689225"/>
          <p14:tracePt t="85654" x="6384925" y="2674938"/>
          <p14:tracePt t="85671" x="6400800" y="2674938"/>
          <p14:tracePt t="85688" x="6408738" y="2674938"/>
          <p14:tracePt t="85703" x="6446838" y="2667000"/>
          <p14:tracePt t="85721" x="6446838" y="2659063"/>
          <p14:tracePt t="85738" x="6461125" y="2636838"/>
          <p14:tracePt t="85768" x="6469063" y="2620963"/>
          <p14:tracePt t="85783" x="6477000" y="2598738"/>
          <p14:tracePt t="85799" x="6477000" y="2574925"/>
          <p14:tracePt t="85817" x="6477000" y="2560638"/>
          <p14:tracePt t="85833" x="6477000" y="2544763"/>
          <p14:tracePt t="85845" x="6477000" y="2514600"/>
          <p14:tracePt t="85862" x="6477000" y="2484438"/>
          <p14:tracePt t="85878" x="6477000" y="2446338"/>
          <p14:tracePt t="85895" x="6469063" y="2416175"/>
          <p14:tracePt t="85904" x="6438900" y="2384425"/>
          <p14:tracePt t="85921" x="6423025" y="2370138"/>
          <p14:tracePt t="85938" x="6408738" y="2354263"/>
          <p14:tracePt t="85955" x="6392863" y="2332038"/>
          <p14:tracePt t="85972" x="6370638" y="2316163"/>
          <p14:tracePt t="85984" x="6354763" y="2316163"/>
          <p14:tracePt t="86001" x="6324600" y="2293938"/>
          <p14:tracePt t="86019" x="6302375" y="2278063"/>
          <p14:tracePt t="86035" x="6286500" y="2263775"/>
          <p14:tracePt t="86051" x="6264275" y="2247900"/>
          <p14:tracePt t="86068" x="6240463" y="2232025"/>
          <p14:tracePt t="86085" x="6218238" y="2225675"/>
          <p14:tracePt t="86098" x="6188075" y="2225675"/>
          <p14:tracePt t="86115" x="6164263" y="2225675"/>
          <p14:tracePt t="86131" x="6134100" y="2225675"/>
          <p14:tracePt t="86148" x="6096000" y="2217738"/>
          <p14:tracePt t="86165" x="6049963" y="2217738"/>
          <p14:tracePt t="86181" x="6003925" y="2217738"/>
          <p14:tracePt t="86181" x="5981700" y="2217738"/>
          <p14:tracePt t="86198" x="5951538" y="2217738"/>
          <p14:tracePt t="86217" x="5935663" y="2217738"/>
          <p14:tracePt t="86234" x="5921375" y="2217738"/>
          <p14:tracePt t="86252" x="5875338" y="2217738"/>
          <p14:tracePt t="86271" x="5859463" y="2217738"/>
          <p14:tracePt t="86283" x="5813425" y="2217738"/>
          <p14:tracePt t="86300" x="5745163" y="2217738"/>
          <p14:tracePt t="86317" x="5676900" y="2232025"/>
          <p14:tracePt t="86335" x="5668963" y="2232025"/>
          <p14:tracePt t="86348" x="5646738" y="2239963"/>
          <p14:tracePt t="86365" x="5638800" y="2239963"/>
          <p14:tracePt t="86381" x="5616575" y="2247900"/>
          <p14:tracePt t="86398" x="5600700" y="2263775"/>
          <p14:tracePt t="86414" x="5578475" y="2278063"/>
          <p14:tracePt t="86414" x="5570538" y="2286000"/>
          <p14:tracePt t="86432" x="5532438" y="2332038"/>
          <p14:tracePt t="86454" x="5524500" y="2332038"/>
          <p14:tracePt t="86467" x="5508625" y="2362200"/>
          <p14:tracePt t="86484" x="5494338" y="2384425"/>
          <p14:tracePt t="86501" x="5478463" y="2400300"/>
          <p14:tracePt t="86518" x="5470525" y="2422525"/>
          <p14:tracePt t="86534" x="5464175" y="2430463"/>
          <p14:tracePt t="86550" x="5464175" y="2446338"/>
          <p14:tracePt t="86567" x="5456238" y="2454275"/>
          <p14:tracePt t="86584" x="5456238" y="2460625"/>
          <p14:tracePt t="86597" x="5448300" y="2484438"/>
          <p14:tracePt t="86614" x="5448300" y="2514600"/>
          <p14:tracePt t="86631" x="5440363" y="2544763"/>
          <p14:tracePt t="86648" x="5432425" y="2574925"/>
          <p14:tracePt t="86664" x="5432425" y="2598738"/>
          <p14:tracePt t="86681" x="5426075" y="2620963"/>
          <p14:tracePt t="86681" x="5426075" y="2628900"/>
          <p14:tracePt t="86698" x="5418138" y="2644775"/>
          <p14:tracePt t="86717" x="5418138" y="2659063"/>
          <p14:tracePt t="86734" x="5418138" y="2667000"/>
          <p14:tracePt t="86750" x="5418138" y="2674938"/>
          <p14:tracePt t="86768" x="5418138" y="2682875"/>
          <p14:tracePt t="86783" x="5418138" y="2689225"/>
          <p14:tracePt t="86800" x="5418138" y="2705100"/>
          <p14:tracePt t="86816" x="5418138" y="2720975"/>
          <p14:tracePt t="86833" x="5426075" y="2735263"/>
          <p14:tracePt t="86850" x="5448300" y="2765425"/>
          <p14:tracePt t="86864" x="5456238" y="2781300"/>
          <p14:tracePt t="86881" x="5464175" y="2797175"/>
          <p14:tracePt t="86898" x="5470525" y="2827338"/>
          <p14:tracePt t="86915" x="5486400" y="2841625"/>
          <p14:tracePt t="86930" x="5502275" y="2857500"/>
          <p14:tracePt t="86953" x="5508625" y="2873375"/>
          <p14:tracePt t="86970" x="5516563" y="2879725"/>
          <p14:tracePt t="86983" x="5532438" y="2887663"/>
          <p14:tracePt t="86999" x="5546725" y="2911475"/>
          <p14:tracePt t="87017" x="5570538" y="2933700"/>
          <p14:tracePt t="87033" x="5616575" y="2963863"/>
          <p14:tracePt t="87050" x="5654675" y="2979738"/>
          <p14:tracePt t="87067" x="5692775" y="3009900"/>
          <p14:tracePt t="87084" x="5722938" y="3032125"/>
          <p14:tracePt t="87100" x="5753100" y="3063875"/>
          <p14:tracePt t="87114" x="5783263" y="3070225"/>
          <p14:tracePt t="87130" x="5791200" y="3070225"/>
          <p14:tracePt t="87160" x="5807075" y="3078163"/>
          <p14:tracePt t="87170" x="5821363" y="3078163"/>
          <p14:tracePt t="87187" x="5851525" y="3094038"/>
          <p14:tracePt t="87203" x="5889625" y="3094038"/>
          <p14:tracePt t="87219" x="5913438" y="3101975"/>
          <p14:tracePt t="87233" x="5927725" y="3101975"/>
          <p14:tracePt t="87250" x="5943600" y="3108325"/>
          <p14:tracePt t="87267" x="5959475" y="3108325"/>
          <p14:tracePt t="87283" x="5989638" y="3116263"/>
          <p14:tracePt t="87299" x="6003925" y="3116263"/>
          <p14:tracePt t="87315" x="6035675" y="3116263"/>
          <p14:tracePt t="87331" x="6073775" y="3116263"/>
          <p14:tracePt t="87348" x="6118225" y="3116263"/>
          <p14:tracePt t="87364" x="6172200" y="3116263"/>
          <p14:tracePt t="87380" x="6194425" y="3116263"/>
          <p14:tracePt t="87397" x="6202363" y="3116263"/>
          <p14:tracePt t="87413" x="6218238" y="3116263"/>
          <p14:tracePt t="87430" x="6226175" y="3108325"/>
          <p14:tracePt t="87446" x="6240463" y="3108325"/>
          <p14:tracePt t="87446" x="6256338" y="3094038"/>
          <p14:tracePt t="87463" x="6302375" y="3078163"/>
          <p14:tracePt t="87483" x="6392863" y="3055938"/>
          <p14:tracePt t="87500" x="6438900" y="3040063"/>
          <p14:tracePt t="87517" x="6492875" y="3017838"/>
          <p14:tracePt t="87535" x="6499225" y="3017838"/>
          <p14:tracePt t="87548" x="6507163" y="3001963"/>
          <p14:tracePt t="87565" x="6515100" y="2963863"/>
          <p14:tracePt t="87582" x="6523038" y="2949575"/>
          <p14:tracePt t="87599" x="6530975" y="2925763"/>
          <p14:tracePt t="87616" x="6530975" y="2917825"/>
          <p14:tracePt t="87629" x="6537325" y="2895600"/>
          <p14:tracePt t="87646" x="6553200" y="2873375"/>
          <p14:tracePt t="87663" x="6561138" y="2811463"/>
          <p14:tracePt t="87680" x="6575425" y="2797175"/>
          <p14:tracePt t="87697" x="6575425" y="2720975"/>
          <p14:tracePt t="87719" x="6575425" y="2689225"/>
          <p14:tracePt t="87733" x="6575425" y="2651125"/>
          <p14:tracePt t="87749" x="6553200" y="2598738"/>
          <p14:tracePt t="87765" x="6530975" y="2560638"/>
          <p14:tracePt t="87784" x="6523038" y="2536825"/>
          <p14:tracePt t="87800" x="6507163" y="2506663"/>
          <p14:tracePt t="87817" x="6484938" y="2468563"/>
          <p14:tracePt t="87834" x="6461125" y="2446338"/>
          <p14:tracePt t="87847" x="6430963" y="2408238"/>
          <p14:tracePt t="87863" x="6378575" y="2370138"/>
          <p14:tracePt t="87880" x="6346825" y="2339975"/>
          <p14:tracePt t="87897" x="6324600" y="2324100"/>
          <p14:tracePt t="87913" x="6294438" y="2308225"/>
          <p14:tracePt t="87930" x="6278563" y="2301875"/>
          <p14:tracePt t="87946" x="6232525" y="2286000"/>
          <p14:tracePt t="87946" x="6188075" y="2255838"/>
          <p14:tracePt t="87965" x="6134100" y="2247900"/>
          <p14:tracePt t="87983" x="6080125" y="2247900"/>
          <p14:tracePt t="87999" x="6011863" y="2247900"/>
          <p14:tracePt t="88016" x="5965825" y="2247900"/>
          <p14:tracePt t="88033" x="5951538" y="2247900"/>
          <p14:tracePt t="88049" x="5927725" y="2247900"/>
          <p14:tracePt t="88067" x="5897563" y="2247900"/>
          <p14:tracePt t="88082" x="5859463" y="2247900"/>
          <p14:tracePt t="88099" x="5807075" y="2270125"/>
          <p14:tracePt t="88115" x="5768975" y="2286000"/>
          <p14:tracePt t="88130" x="5753100" y="2301875"/>
          <p14:tracePt t="88146" x="5715000" y="2308225"/>
          <p14:tracePt t="88163" x="5699125" y="2324100"/>
          <p14:tracePt t="88179" x="5692775" y="2332038"/>
          <p14:tracePt t="88196" x="5668963" y="2346325"/>
          <p14:tracePt t="88196" x="5654675" y="2362200"/>
          <p14:tracePt t="88214" x="5630863" y="2378075"/>
          <p14:tracePt t="88234" x="5616575" y="2384425"/>
          <p14:tracePt t="88248" x="5608638" y="2392363"/>
          <p14:tracePt t="88265" x="5592763" y="2400300"/>
          <p14:tracePt t="88282" x="5584825" y="2408238"/>
          <p14:tracePt t="88300" x="5578475" y="2454275"/>
          <p14:tracePt t="88314" x="5540375" y="2492375"/>
          <p14:tracePt t="88333" x="5516563" y="2522538"/>
          <p14:tracePt t="88349" x="5494338" y="2552700"/>
          <p14:tracePt t="88363" x="5478463" y="2560638"/>
          <p14:tracePt t="88379" x="5478463" y="2568575"/>
          <p14:tracePt t="88396" x="5470525" y="2574925"/>
          <p14:tracePt t="88413" x="5464175" y="2590800"/>
          <p14:tracePt t="88436" x="5456238" y="2598738"/>
          <p14:tracePt t="88452" x="5440363" y="2620963"/>
          <p14:tracePt t="88469" x="5432425" y="2636838"/>
          <p14:tracePt t="88485" x="5432425" y="2667000"/>
          <p14:tracePt t="88502" x="5432425" y="2674938"/>
          <p14:tracePt t="88515" x="5432425" y="2689225"/>
          <p14:tracePt t="88531" x="5432425" y="2705100"/>
          <p14:tracePt t="88549" x="5432425" y="2720975"/>
          <p14:tracePt t="88565" x="5432425" y="2727325"/>
          <p14:tracePt t="88581" x="5432425" y="2759075"/>
          <p14:tracePt t="88598" x="5432425" y="2781300"/>
          <p14:tracePt t="88615" x="5432425" y="2789238"/>
          <p14:tracePt t="88628" x="5456238" y="2803525"/>
          <p14:tracePt t="88645" x="5464175" y="2811463"/>
          <p14:tracePt t="88662" x="5478463" y="2835275"/>
          <p14:tracePt t="88679" x="5494338" y="2841625"/>
          <p14:tracePt t="88695" x="5524500" y="2857500"/>
          <p14:tracePt t="88712" x="5540375" y="2879725"/>
          <p14:tracePt t="88733" x="5562600" y="2903538"/>
          <p14:tracePt t="88749" x="5608638" y="2925763"/>
          <p14:tracePt t="88765" x="5668963" y="2994025"/>
          <p14:tracePt t="88781" x="5737225" y="3025775"/>
          <p14:tracePt t="88798" x="5768975" y="3048000"/>
          <p14:tracePt t="88815" x="5799138" y="3055938"/>
          <p14:tracePt t="88831" x="5821363" y="3070225"/>
          <p14:tracePt t="88849" x="5837238" y="3070225"/>
          <p14:tracePt t="88878" x="5867400" y="3070225"/>
          <p14:tracePt t="88911" x="5889625" y="3063875"/>
          <p14:tracePt t="88930" x="5897563" y="3063875"/>
          <p14:tracePt t="88941" x="5905500" y="3063875"/>
          <p14:tracePt t="88967" x="5913438" y="3063875"/>
          <p14:tracePt t="89095" x="5921375" y="3063875"/>
          <p14:tracePt t="89223" x="5935663" y="3063875"/>
          <p14:tracePt t="89232" x="5989638" y="3055938"/>
          <p14:tracePt t="89251" x="6073775" y="3032125"/>
          <p14:tracePt t="89265" x="6172200" y="3009900"/>
          <p14:tracePt t="89280" x="6270625" y="2979738"/>
          <p14:tracePt t="89298" x="6354763" y="2955925"/>
          <p14:tracePt t="89314" x="6492875" y="2917825"/>
          <p14:tracePt t="89331" x="6591300" y="2879725"/>
          <p14:tracePt t="89347" x="6621463" y="2879725"/>
          <p14:tracePt t="89364" x="6645275" y="2865438"/>
          <p14:tracePt t="89364" x="6651625" y="2865438"/>
          <p14:tracePt t="89382" x="6697663" y="2849563"/>
          <p14:tracePt t="89408" x="6773863" y="2841625"/>
          <p14:tracePt t="89425" x="6934200" y="2819400"/>
          <p14:tracePt t="89442" x="6988175" y="2811463"/>
          <p14:tracePt t="89451" x="7026275" y="2803525"/>
          <p14:tracePt t="89468" x="7032625" y="2803525"/>
          <p14:tracePt t="89484" x="7040563" y="2789238"/>
          <p14:tracePt t="89531" x="7070725" y="2789238"/>
          <p14:tracePt t="89545" x="7094538" y="2781300"/>
          <p14:tracePt t="89562" x="7094538" y="2773363"/>
          <p14:tracePt t="89579" x="7108825" y="2773363"/>
          <p14:tracePt t="90222" x="7116763" y="2773363"/>
          <p14:tracePt t="90240" x="7146925" y="2773363"/>
          <p14:tracePt t="90249" x="7185025" y="2773363"/>
          <p14:tracePt t="90267" x="7216775" y="2773363"/>
          <p14:tracePt t="90280" x="7246938" y="2773363"/>
          <p14:tracePt t="90296" x="7285038" y="2773363"/>
          <p14:tracePt t="90313" x="7315200" y="2773363"/>
          <p14:tracePt t="90330" x="7337425" y="2765425"/>
          <p14:tracePt t="90346" x="7361238" y="2759075"/>
          <p14:tracePt t="90364" x="7383463" y="2759075"/>
          <p14:tracePt t="90380" x="7407275" y="2759075"/>
          <p14:tracePt t="90397" x="7437438" y="2759075"/>
          <p14:tracePt t="90411" x="7459663" y="2759075"/>
          <p14:tracePt t="90427" x="7483475" y="2751138"/>
          <p14:tracePt t="90444" x="7505700" y="2743200"/>
          <p14:tracePt t="90461" x="7543800" y="2743200"/>
          <p14:tracePt t="90477" x="7604125" y="2743200"/>
          <p14:tracePt t="90477" x="7620000" y="2743200"/>
          <p14:tracePt t="90494" x="7650163" y="2743200"/>
          <p14:tracePt t="90519" x="7673975" y="2743200"/>
          <p14:tracePt t="90532" x="7688263" y="2743200"/>
          <p14:tracePt t="90547" x="7704138" y="2743200"/>
          <p14:tracePt t="90563" x="7742238" y="2743200"/>
          <p14:tracePt t="90579" x="7826375" y="2743200"/>
          <p14:tracePt t="90596" x="7886700" y="2743200"/>
          <p14:tracePt t="90613" x="7932738" y="2743200"/>
          <p14:tracePt t="90629" x="7978775" y="2743200"/>
          <p14:tracePt t="90646" x="7993063" y="2743200"/>
          <p14:tracePt t="90660" x="8008938" y="2743200"/>
          <p14:tracePt t="90690" x="8039100" y="2743200"/>
          <p14:tracePt t="90707" x="8061325" y="2743200"/>
          <p14:tracePt t="90716" x="8145463" y="2743200"/>
          <p14:tracePt t="90733" x="8313738" y="2743200"/>
          <p14:tracePt t="90750" x="8382000" y="2743200"/>
          <p14:tracePt t="90766" x="8397875" y="2743200"/>
          <p14:tracePt t="90780" x="8404225" y="2743200"/>
          <p14:tracePt t="92857" x="8397875" y="2743200"/>
          <p14:tracePt t="93627" x="8374063" y="2743200"/>
          <p14:tracePt t="93642" x="8343900" y="2743200"/>
          <p14:tracePt t="93659" x="8283575" y="2743200"/>
          <p14:tracePt t="93675" x="8191500" y="2759075"/>
          <p14:tracePt t="93692" x="8161338" y="2759075"/>
          <p14:tracePt t="93704" x="8031163" y="2811463"/>
          <p14:tracePt t="93725" x="7940675" y="2849563"/>
          <p14:tracePt t="93737" x="7878763" y="2879725"/>
          <p14:tracePt t="93754" x="7826375" y="2895600"/>
          <p14:tracePt t="93771" x="7794625" y="2917825"/>
          <p14:tracePt t="93780" x="7696200" y="2963863"/>
          <p14:tracePt t="93796" x="7573963" y="3009900"/>
          <p14:tracePt t="93813" x="7421563" y="3086100"/>
          <p14:tracePt t="93827" x="7254875" y="3132138"/>
          <p14:tracePt t="93843" x="7108825" y="3178175"/>
          <p14:tracePt t="93860" x="6988175" y="3216275"/>
          <p14:tracePt t="93877" x="6880225" y="3254375"/>
          <p14:tracePt t="93893" x="6773863" y="3276600"/>
          <p14:tracePt t="93910" x="6659563" y="3298825"/>
          <p14:tracePt t="93926" x="6553200" y="3330575"/>
          <p14:tracePt t="93944" x="6492875" y="3344863"/>
          <p14:tracePt t="93958" x="6370638" y="3382963"/>
          <p14:tracePt t="93975" x="6256338" y="3413125"/>
          <p14:tracePt t="93990" x="6111875" y="3451225"/>
          <p14:tracePt t="94007" x="5989638" y="3489325"/>
          <p14:tracePt t="94023" x="5897563" y="3513138"/>
          <p14:tracePt t="94040" x="5761038" y="3551238"/>
          <p14:tracePt t="94057" x="5692775" y="3573463"/>
          <p14:tracePt t="94079" x="5676900" y="3573463"/>
          <p14:tracePt t="94093" x="5646738" y="3589338"/>
          <p14:tracePt t="94109" x="5622925" y="3597275"/>
          <p14:tracePt t="94126" x="5562600" y="3619500"/>
          <p14:tracePt t="94143" x="5486400" y="3657600"/>
          <p14:tracePt t="94159" x="5394325" y="3679825"/>
          <p14:tracePt t="94176" x="5326063" y="3687763"/>
          <p14:tracePt t="94193" x="5249863" y="3703638"/>
          <p14:tracePt t="94209" x="5235575" y="3717925"/>
          <p14:tracePt t="94224" x="5127625" y="3695700"/>
          <p14:tracePt t="94241" x="5097463" y="3679825"/>
          <p14:tracePt t="94257" x="5051425" y="3711575"/>
          <p14:tracePt t="94273" x="5006975" y="3717925"/>
          <p14:tracePt t="94296" x="4960938" y="3717925"/>
          <p14:tracePt t="94312" x="4930775" y="3725863"/>
          <p14:tracePt t="94328" x="4906963" y="3741738"/>
          <p14:tracePt t="94342" x="4868863" y="3756025"/>
          <p14:tracePt t="94359" x="4838700" y="3779838"/>
          <p14:tracePt t="94376" x="4816475" y="3794125"/>
          <p14:tracePt t="94393" x="4808538" y="3810000"/>
          <p14:tracePt t="94409" x="4792663" y="3817938"/>
          <p14:tracePt t="94425" x="4778375" y="3832225"/>
          <p14:tracePt t="94442" x="4770438" y="3848100"/>
          <p14:tracePt t="94474" x="4770438" y="3856038"/>
          <p14:tracePt t="97315" x="4770438" y="3870325"/>
          <p14:tracePt t="98215" x="4770438" y="3878263"/>
          <p14:tracePt t="98221" x="4770438" y="3916363"/>
          <p14:tracePt t="98239" x="4770438" y="3924300"/>
          <p14:tracePt t="98252" x="4770438" y="3940175"/>
          <p14:tracePt t="98269" x="4770438" y="3946525"/>
          <p14:tracePt t="98285" x="4770438" y="3954463"/>
          <p14:tracePt t="98303" x="4770438" y="3970338"/>
          <p14:tracePt t="98319" x="4770438" y="3984625"/>
          <p14:tracePt t="98335" x="4770438" y="4000500"/>
          <p14:tracePt t="98352" x="4770438" y="4022725"/>
          <p14:tracePt t="98369" x="4770438" y="4038600"/>
          <p14:tracePt t="98389" x="4762500" y="4060825"/>
          <p14:tracePt t="98405" x="4762500" y="4076700"/>
          <p14:tracePt t="98422" x="4754563" y="4092575"/>
          <p14:tracePt t="98438" x="4754563" y="4114800"/>
          <p14:tracePt t="98455" x="4746625" y="4137025"/>
          <p14:tracePt t="98471" x="4746625" y="4168775"/>
          <p14:tracePt t="98488" x="4740275" y="4183063"/>
          <p14:tracePt t="98504" x="4740275" y="4198938"/>
          <p14:tracePt t="98521" x="4740275" y="4206875"/>
          <p14:tracePt t="98535" x="4740275" y="4221163"/>
          <p14:tracePt t="98552" x="4740275" y="4229100"/>
          <p14:tracePt t="98568" x="4740275" y="4244975"/>
          <p14:tracePt t="98586" x="4732338" y="4244975"/>
          <p14:tracePt t="98602" x="4732338" y="4251325"/>
          <p14:tracePt t="98618" x="4732338" y="4259263"/>
          <p14:tracePt t="98635" x="4732338" y="4275138"/>
          <p14:tracePt t="98673" x="4732338" y="4283075"/>
          <p14:tracePt t="98686" x="4724400" y="4283075"/>
          <p14:tracePt t="99413" x="4724400" y="4275138"/>
          <p14:tracePt t="99422" x="4716463" y="4267200"/>
          <p14:tracePt t="99437" x="4656138" y="4267200"/>
          <p14:tracePt t="99455" x="4572000" y="4267200"/>
          <p14:tracePt t="99470" x="4449763" y="4305300"/>
          <p14:tracePt t="99487" x="4206875" y="4351338"/>
          <p14:tracePt t="99504" x="3749675" y="4427538"/>
          <p14:tracePt t="99523" x="3055938" y="4549775"/>
          <p14:tracePt t="99535" x="2759075" y="4594225"/>
          <p14:tracePt t="99551" x="2095500" y="4594225"/>
          <p14:tracePt t="99568" x="1889125" y="4602163"/>
          <p14:tracePt t="99584" x="1774825" y="4618038"/>
          <p14:tracePt t="99600" x="1722438" y="4618038"/>
          <p14:tracePt t="99618" x="1706563" y="4610100"/>
          <p14:tracePt t="99641" x="1692275" y="4602163"/>
          <p14:tracePt t="99656" x="1676400" y="4587875"/>
          <p14:tracePt t="99689" x="1638300" y="4564063"/>
          <p14:tracePt t="99720" x="1616075" y="4533900"/>
          <p14:tracePt t="99735" x="1562100" y="4503738"/>
          <p14:tracePt t="99752" x="1539875" y="4503738"/>
          <p14:tracePt t="99769" x="1493838" y="4487863"/>
          <p14:tracePt t="99785" x="1463675" y="4465638"/>
          <p14:tracePt t="99801" x="1439863" y="4449763"/>
          <p14:tracePt t="99814" x="1393825" y="4435475"/>
          <p14:tracePt t="99831" x="1341438" y="4403725"/>
          <p14:tracePt t="99848" x="1311275" y="4381500"/>
          <p14:tracePt t="99857" x="1287463" y="4373563"/>
          <p14:tracePt t="99873" x="1273175" y="4359275"/>
          <p14:tracePt t="99890" x="1241425" y="4343400"/>
          <p14:tracePt t="99906" x="1227138" y="4335463"/>
          <p14:tracePt t="99923" x="1203325" y="4327525"/>
          <p14:tracePt t="99936" x="1227138" y="4313238"/>
          <p14:tracePt t="100133" x="1265238" y="4305300"/>
          <p14:tracePt t="100147" x="1287463" y="4297363"/>
          <p14:tracePt t="100156" x="1325563" y="4297363"/>
          <p14:tracePt t="100173" x="1363663" y="4297363"/>
          <p14:tracePt t="100187" x="1409700" y="4297363"/>
          <p14:tracePt t="100203" x="1447800" y="4297363"/>
          <p14:tracePt t="100219" x="1501775" y="4297363"/>
          <p14:tracePt t="100236" x="1577975" y="4297363"/>
          <p14:tracePt t="100253" x="1698625" y="4297363"/>
          <p14:tracePt t="100269" x="1951038" y="4297363"/>
          <p14:tracePt t="100286" x="2125663" y="4297363"/>
          <p14:tracePt t="100303" x="2193925" y="4297363"/>
          <p14:tracePt t="100317" x="2293938" y="4297363"/>
          <p14:tracePt t="100334" x="2346325" y="4297363"/>
          <p14:tracePt t="100350" x="2362200" y="4297363"/>
          <p14:tracePt t="100366" x="2408238" y="4297363"/>
          <p14:tracePt t="100391" x="2476500" y="4305300"/>
          <p14:tracePt t="100406" x="2560638" y="4327525"/>
          <p14:tracePt t="100423" x="2628900" y="4327525"/>
          <p14:tracePt t="100438" x="2759075" y="4351338"/>
          <p14:tracePt t="100454" x="2841625" y="4351338"/>
          <p14:tracePt t="100470" x="2857500" y="4351338"/>
          <p14:tracePt t="100486" x="2857500" y="4359275"/>
          <p14:tracePt t="100503" x="2857500" y="4365625"/>
          <p14:tracePt t="100678" x="2895600" y="4365625"/>
          <p14:tracePt t="100905" x="3017838" y="4381500"/>
          <p14:tracePt t="100920" x="3154363" y="4389438"/>
          <p14:tracePt t="100939" x="3322638" y="4389438"/>
          <p14:tracePt t="100952" x="3482975" y="4389438"/>
          <p14:tracePt t="100970" x="3641725" y="4389438"/>
          <p14:tracePt t="100986" x="3817938" y="4389438"/>
          <p14:tracePt t="101002" x="3946525" y="4389438"/>
          <p14:tracePt t="101018" x="4068763" y="4389438"/>
          <p14:tracePt t="101035" x="4160838" y="4389438"/>
          <p14:tracePt t="101052" x="4275138" y="4389438"/>
          <p14:tracePt t="101068" x="4359275" y="4389438"/>
          <p14:tracePt t="101083" x="4441825" y="4389438"/>
          <p14:tracePt t="101099" x="4549775" y="4389438"/>
          <p14:tracePt t="101116" x="4587875" y="4389438"/>
          <p14:tracePt t="101132" x="4594225" y="4389438"/>
          <p14:tracePt t="101283" x="4610100" y="4389438"/>
          <p14:tracePt t="101303" x="4618038" y="4381500"/>
          <p14:tracePt t="101328" x="4632325" y="4359275"/>
          <p14:tracePt t="101702" x="4632325" y="4351338"/>
          <p14:tracePt t="101717" x="4656138" y="4321175"/>
          <p14:tracePt t="101735" x="4656138" y="4297363"/>
          <p14:tracePt t="101750" x="4670425" y="4275138"/>
          <p14:tracePt t="101767" x="4694238" y="4251325"/>
          <p14:tracePt t="101783" x="4716463" y="4213225"/>
          <p14:tracePt t="101800" x="4732338" y="4198938"/>
          <p14:tracePt t="101816" x="4746625" y="4168775"/>
          <p14:tracePt t="101833" x="4746625" y="4144963"/>
          <p14:tracePt t="101846" x="4762500" y="4106863"/>
          <p14:tracePt t="101862" x="4762500" y="4092575"/>
          <p14:tracePt t="101878" x="4770438" y="4060825"/>
          <p14:tracePt t="101888" x="4770438" y="4038600"/>
          <p14:tracePt t="101905" x="4778375" y="4008438"/>
          <p14:tracePt t="101921" x="4784725" y="3978275"/>
          <p14:tracePt t="101938" x="4800600" y="3940175"/>
          <p14:tracePt t="101961" x="4816475" y="3908425"/>
          <p14:tracePt t="101969" x="4816475" y="3894138"/>
          <p14:tracePt t="101986" x="4830763" y="3870325"/>
          <p14:tracePt t="102001" x="4830763" y="3863975"/>
          <p14:tracePt t="102033" x="4830763" y="3856038"/>
          <p14:tracePt t="102049" x="4830763" y="3832225"/>
          <p14:tracePt t="102065" x="4830763" y="3802063"/>
          <p14:tracePt t="102081" x="4830763" y="3794125"/>
          <p14:tracePt t="102096" x="4830763" y="3771900"/>
          <p14:tracePt t="102112" x="4830763" y="3749675"/>
          <p14:tracePt t="102128" x="4830763" y="3741738"/>
          <p14:tracePt t="102176" x="4822825" y="3717925"/>
          <p14:tracePt t="102217" x="4800600" y="3703638"/>
          <p14:tracePt t="102236" x="4770438" y="3687763"/>
          <p14:tracePt t="102248" x="4762500" y="3687763"/>
          <p14:tracePt t="102280" x="4754563" y="3687763"/>
          <p14:tracePt t="102299" x="4746625" y="3687763"/>
          <p14:tracePt t="102316" x="4716463" y="3687763"/>
          <p14:tracePt t="102332" x="4708525" y="3687763"/>
          <p14:tracePt t="102364" x="4694238" y="3687763"/>
          <p14:tracePt t="102382" x="4686300" y="3687763"/>
          <p14:tracePt t="102395" x="4678363" y="3687763"/>
          <p14:tracePt t="102412" x="4670425" y="3687763"/>
          <p14:tracePt t="102421" x="4648200" y="3687763"/>
          <p14:tracePt t="102438" x="4618038" y="3711575"/>
          <p14:tracePt t="102470" x="4618038" y="3725863"/>
          <p14:tracePt t="102486" x="4610100" y="3741738"/>
          <p14:tracePt t="102499" x="4594225" y="3763963"/>
          <p14:tracePt t="102516" x="4579938" y="3787775"/>
          <p14:tracePt t="102534" x="4572000" y="3802063"/>
          <p14:tracePt t="102549" x="4549775" y="3848100"/>
          <p14:tracePt t="102567" x="4533900" y="3886200"/>
          <p14:tracePt t="102583" x="4518025" y="3924300"/>
          <p14:tracePt t="102599" x="4518025" y="3940175"/>
          <p14:tracePt t="102611" x="4518025" y="3954463"/>
          <p14:tracePt t="102628" x="4518025" y="3984625"/>
          <p14:tracePt t="102644" x="4518025" y="4016375"/>
          <p14:tracePt t="102661" x="4518025" y="4038600"/>
          <p14:tracePt t="102670" x="4511675" y="4068763"/>
          <p14:tracePt t="102687" x="4511675" y="4098925"/>
          <p14:tracePt t="102703" x="4511675" y="4130675"/>
          <p14:tracePt t="102717" x="4511675" y="4206875"/>
          <p14:tracePt t="102734" x="4511675" y="4275138"/>
          <p14:tracePt t="102750" x="4518025" y="4327525"/>
          <p14:tracePt t="102767" x="4533900" y="4389438"/>
          <p14:tracePt t="102784" x="4533900" y="4403725"/>
          <p14:tracePt t="102799" x="4549775" y="4427538"/>
          <p14:tracePt t="102817" x="4564063" y="4435475"/>
          <p14:tracePt t="102834" x="4564063" y="4441825"/>
          <p14:tracePt t="102865" x="4572000" y="4449763"/>
          <p14:tracePt t="102892" x="4587875" y="4465638"/>
          <p14:tracePt t="102911" x="4594225" y="4465638"/>
          <p14:tracePt t="102935" x="4618038" y="4487863"/>
          <p14:tracePt t="103330" x="4625975" y="4495800"/>
          <p14:tracePt t="103348" x="4632325" y="4479925"/>
          <p14:tracePt t="103392" x="4664075" y="4503738"/>
          <p14:tracePt t="103392" x="4670425" y="4503738"/>
          <p14:tracePt t="103410" x="4686300" y="4503738"/>
          <p14:tracePt t="103419" x="4724400" y="4511675"/>
          <p14:tracePt t="103436" x="4754563" y="4541838"/>
          <p14:tracePt t="103453" x="4770438" y="4541838"/>
          <p14:tracePt t="103469" x="4784725" y="4541838"/>
          <p14:tracePt t="103483" x="4822825" y="4518025"/>
          <p14:tracePt t="103500" x="4914900" y="4479925"/>
          <p14:tracePt t="103515" x="5013325" y="4457700"/>
          <p14:tracePt t="103533" x="5135563" y="4435475"/>
          <p14:tracePt t="103549" x="5203825" y="4411663"/>
          <p14:tracePt t="103566" x="5249863" y="4397375"/>
          <p14:tracePt t="103583" x="5257800" y="4389438"/>
          <p14:tracePt t="103599" x="5265738" y="4381500"/>
          <p14:tracePt t="103613" x="5273675" y="4373563"/>
          <p14:tracePt t="103630" x="5287963" y="4373563"/>
          <p14:tracePt t="103647" x="5303838" y="4335463"/>
          <p14:tracePt t="103663" x="5372100" y="4305300"/>
          <p14:tracePt t="103681" x="5426075" y="4289425"/>
          <p14:tracePt t="103704" x="5456238" y="4267200"/>
          <p14:tracePt t="103720" x="5494338" y="4267200"/>
          <p14:tracePt t="103735" x="5516563" y="4259263"/>
          <p14:tracePt t="103750" x="5546725" y="4244975"/>
          <p14:tracePt t="103766" x="5554663" y="4244975"/>
          <p14:tracePt t="103782" x="5584825" y="4237038"/>
          <p14:tracePt t="103799" x="5608638" y="4229100"/>
          <p14:tracePt t="103816" x="5654675" y="4221163"/>
          <p14:tracePt t="103832" x="5737225" y="4198938"/>
          <p14:tracePt t="103849" x="5783263" y="4198938"/>
          <p14:tracePt t="103863" x="5859463" y="4183063"/>
          <p14:tracePt t="103880" x="5889625" y="4160838"/>
          <p14:tracePt t="103880" x="5913438" y="4160838"/>
          <p14:tracePt t="103899" x="5943600" y="4144963"/>
          <p14:tracePt t="103915" x="5959475" y="4137025"/>
          <p14:tracePt t="103937" x="5959475" y="4130675"/>
          <p14:tracePt t="103953" x="5981700" y="4122738"/>
          <p14:tracePt t="103970" x="6003925" y="4106863"/>
          <p14:tracePt t="103982" x="6027738" y="4076700"/>
          <p14:tracePt t="103999" x="6049963" y="4060825"/>
          <p14:tracePt t="104017" x="6073775" y="4046538"/>
          <p14:tracePt t="104034" x="6088063" y="4038600"/>
          <p14:tracePt t="104049" x="6096000" y="4030663"/>
          <p14:tracePt t="104066" x="6096000" y="4022725"/>
          <p14:tracePt t="104224" x="6096000" y="4016375"/>
          <p14:tracePt t="104234" x="6096000" y="4008438"/>
          <p14:tracePt t="104491" x="6088063" y="4008438"/>
          <p14:tracePt t="104500" x="6080125" y="4008438"/>
          <p14:tracePt t="104515" x="6073775" y="4008438"/>
          <p14:tracePt t="104532" x="6042025" y="4008438"/>
          <p14:tracePt t="104548" x="6027738" y="3992563"/>
          <p14:tracePt t="104564" x="6003925" y="3992563"/>
          <p14:tracePt t="104581" x="5989638" y="3992563"/>
          <p14:tracePt t="104597" x="5973763" y="3984625"/>
          <p14:tracePt t="104615" x="5951538" y="3984625"/>
          <p14:tracePt t="104631" x="5943600" y="3984625"/>
          <p14:tracePt t="104646" x="5921375" y="3978275"/>
          <p14:tracePt t="104662" x="5889625" y="3962400"/>
          <p14:tracePt t="104679" x="5867400" y="3962400"/>
          <p14:tracePt t="104697" x="5845175" y="3954463"/>
          <p14:tracePt t="104718" x="5837238" y="3946525"/>
          <p14:tracePt t="104733" x="5813425" y="3946525"/>
          <p14:tracePt t="104798" x="5807075" y="3946525"/>
          <p14:tracePt t="104813" x="5799138" y="3946525"/>
          <p14:tracePt t="104929" x="5799138" y="3940175"/>
          <p14:tracePt t="104998" x="5799138" y="3924300"/>
          <p14:tracePt t="105033" x="5799138" y="3916363"/>
          <p14:tracePt t="105061" x="5837238" y="3908425"/>
          <p14:tracePt t="105080" x="5875338" y="3908425"/>
          <p14:tracePt t="105095" x="5927725" y="3886200"/>
          <p14:tracePt t="105113" x="5989638" y="3886200"/>
          <p14:tracePt t="105130" x="6011863" y="3886200"/>
          <p14:tracePt t="105142" x="6057900" y="3878263"/>
          <p14:tracePt t="105159" x="6080125" y="3870325"/>
          <p14:tracePt t="105175" x="6088063" y="3870325"/>
          <p14:tracePt t="105192" x="6096000" y="3878263"/>
          <p14:tracePt t="105216" x="6126163" y="3878263"/>
          <p14:tracePt t="105232" x="6188075" y="3878263"/>
          <p14:tracePt t="105249" x="6226175" y="3878263"/>
          <p14:tracePt t="105266" x="6264275" y="3878263"/>
          <p14:tracePt t="105280" x="6294438" y="3878263"/>
          <p14:tracePt t="105296" x="6308725" y="3878263"/>
          <p14:tracePt t="105313" x="6332538" y="3878263"/>
          <p14:tracePt t="105329" x="6354763" y="3878263"/>
          <p14:tracePt t="105346" x="6384925" y="3878263"/>
          <p14:tracePt t="105363" x="6408738" y="3878263"/>
          <p14:tracePt t="105379" x="6438900" y="3878263"/>
          <p14:tracePt t="105396" x="6469063" y="3878263"/>
          <p14:tracePt t="105425" x="6515100" y="3878263"/>
          <p14:tracePt t="105442" x="6523038" y="3878263"/>
          <p14:tracePt t="105451" x="6553200" y="3886200"/>
          <p14:tracePt t="105467" x="6583363" y="3886200"/>
          <p14:tracePt t="105484" x="6613525" y="3894138"/>
          <p14:tracePt t="105501" x="6683375" y="3902075"/>
          <p14:tracePt t="105514" x="6759575" y="3916363"/>
          <p14:tracePt t="105531" x="6835775" y="3916363"/>
          <p14:tracePt t="105548" x="6972300" y="3940175"/>
          <p14:tracePt t="105564" x="7056438" y="3946525"/>
          <p14:tracePt t="105581" x="7102475" y="3962400"/>
          <p14:tracePt t="105597" x="7108825" y="3962400"/>
          <p14:tracePt t="105614" x="7124700" y="3962400"/>
          <p14:tracePt t="105677" x="7146925" y="3962400"/>
          <p14:tracePt t="105691" x="7170738" y="3962400"/>
          <p14:tracePt t="105708" x="7178675" y="3962400"/>
          <p14:tracePt t="105717" x="7185025" y="3962400"/>
          <p14:tracePt t="105734" x="7185025" y="3970338"/>
          <p14:tracePt t="105751" x="7192963" y="3970338"/>
          <p14:tracePt t="105797" x="7185025" y="3970338"/>
          <p14:tracePt t="106217" x="7170738" y="3970338"/>
          <p14:tracePt t="106240" x="7140575" y="3962400"/>
          <p14:tracePt t="106250" x="7102475" y="3954463"/>
          <p14:tracePt t="106267" x="7040563" y="3946525"/>
          <p14:tracePt t="106279" x="6994525" y="3946525"/>
          <p14:tracePt t="106300" x="6972300" y="3932238"/>
          <p14:tracePt t="106313" x="6950075" y="3932238"/>
          <p14:tracePt t="106330" x="6918325" y="3932238"/>
          <p14:tracePt t="106347" x="6880225" y="3932238"/>
          <p14:tracePt t="106363" x="6835775" y="3932238"/>
          <p14:tracePt t="106380" x="6781800" y="3932238"/>
          <p14:tracePt t="106397" x="6743700" y="3932238"/>
          <p14:tracePt t="106411" x="6683375" y="3932238"/>
          <p14:tracePt t="106427" x="6637338" y="3932238"/>
          <p14:tracePt t="106444" x="6599238" y="3932238"/>
          <p14:tracePt t="106461" x="6553200" y="3932238"/>
          <p14:tracePt t="106477" x="6523038" y="3932238"/>
          <p14:tracePt t="106493" x="6492875" y="3932238"/>
          <p14:tracePt t="106510" x="6446838" y="3940175"/>
          <p14:tracePt t="106529" x="6423025" y="3940175"/>
          <p14:tracePt t="106549" x="6423025" y="3946525"/>
          <p14:tracePt t="106563" x="6416675" y="3954463"/>
          <p14:tracePt t="106595" x="6430963" y="3946525"/>
          <p14:tracePt t="106660" x="6477000" y="3940175"/>
          <p14:tracePt t="106678" x="6507163" y="3924300"/>
          <p14:tracePt t="106691" x="6561138" y="3924300"/>
          <p14:tracePt t="106701" x="6713538" y="3916363"/>
          <p14:tracePt t="106719" x="6789738" y="3916363"/>
          <p14:tracePt t="106738" x="6797675" y="3916363"/>
          <p14:tracePt t="106749" x="6819900" y="3916363"/>
          <p14:tracePt t="106765" x="6850063" y="3924300"/>
          <p14:tracePt t="106798" x="6888163" y="3946525"/>
          <p14:tracePt t="106828" x="6942138" y="3978275"/>
          <p14:tracePt t="106846" x="6994525" y="4016375"/>
          <p14:tracePt t="106861" x="7040563" y="4038600"/>
          <p14:tracePt t="106878" x="7070725" y="4068763"/>
          <p14:tracePt t="106895" x="7070725" y="4092575"/>
          <p14:tracePt t="106906" x="7094538" y="4130675"/>
          <p14:tracePt t="106928" x="7108825" y="4144963"/>
          <p14:tracePt t="106955" x="7116763" y="4168775"/>
          <p14:tracePt t="106984" x="7124700" y="4191000"/>
          <p14:tracePt t="107015" x="7124700" y="4213225"/>
          <p14:tracePt t="107032" x="7124700" y="4244975"/>
          <p14:tracePt t="107046" x="7124700" y="4267200"/>
          <p14:tracePt t="107062" x="7124700" y="4275138"/>
          <p14:tracePt t="107079" x="7124700" y="4289425"/>
          <p14:tracePt t="107095" x="7124700" y="4297363"/>
          <p14:tracePt t="107113" x="7116763" y="4313238"/>
          <p14:tracePt t="107130" x="7108825" y="4327525"/>
          <p14:tracePt t="107161" x="7094538" y="4335463"/>
          <p14:tracePt t="107173" x="7078663" y="4351338"/>
          <p14:tracePt t="107190" x="7056438" y="4359275"/>
          <p14:tracePt t="107206" x="7018338" y="4373563"/>
          <p14:tracePt t="107223" x="6980238" y="4389438"/>
          <p14:tracePt t="107232" x="6950075" y="4397375"/>
          <p14:tracePt t="107249" x="6888163" y="4403725"/>
          <p14:tracePt t="107266" x="6819900" y="4411663"/>
          <p14:tracePt t="107283" x="6705600" y="4411663"/>
          <p14:tracePt t="107295" x="6621463" y="4435475"/>
          <p14:tracePt t="107312" x="6530975" y="4435475"/>
          <p14:tracePt t="107329" x="6454775" y="4435475"/>
          <p14:tracePt t="107346" x="6423025" y="4435475"/>
          <p14:tracePt t="107363" x="6370638" y="4435475"/>
          <p14:tracePt t="107379" x="6346825" y="4435475"/>
          <p14:tracePt t="107395" x="6278563" y="4435475"/>
          <p14:tracePt t="107412" x="6210300" y="4435475"/>
          <p14:tracePt t="107426" x="6134100" y="4435475"/>
          <p14:tracePt t="107444" x="6073775" y="4449763"/>
          <p14:tracePt t="107459" x="6027738" y="4449763"/>
          <p14:tracePt t="107476" x="5989638" y="4449763"/>
          <p14:tracePt t="107492" x="5973763" y="4457700"/>
          <p14:tracePt t="107492" x="5951538" y="4457700"/>
          <p14:tracePt t="107510" x="5897563" y="4465638"/>
          <p14:tracePt t="107532" x="5867400" y="4465638"/>
          <p14:tracePt t="107545" x="5837238" y="4473575"/>
          <p14:tracePt t="107562" x="5807075" y="4473575"/>
          <p14:tracePt t="107579" x="5821363" y="4473575"/>
          <p14:tracePt t="107737" x="5875338" y="4473575"/>
          <p14:tracePt t="107756" x="5889625" y="4473575"/>
          <p14:tracePt t="107765" x="5965825" y="4473575"/>
          <p14:tracePt t="107783" x="5997575" y="4473575"/>
          <p14:tracePt t="107796" x="6103938" y="4473575"/>
          <p14:tracePt t="107812" x="6188075" y="4473575"/>
          <p14:tracePt t="107829" x="6270625" y="4473575"/>
          <p14:tracePt t="107845" x="6354763" y="4487863"/>
          <p14:tracePt t="107862" x="6438900" y="4487863"/>
          <p14:tracePt t="107878" x="6507163" y="4495800"/>
          <p14:tracePt t="107895" x="6599238" y="4503738"/>
          <p14:tracePt t="107912" x="6621463" y="4503738"/>
          <p14:tracePt t="107926" x="6713538" y="4503738"/>
          <p14:tracePt t="107942" x="6835775" y="4503738"/>
          <p14:tracePt t="107942" x="6858000" y="4503738"/>
          <p14:tracePt t="107964" x="6918325" y="4511675"/>
          <p14:tracePt t="107989" x="6942138" y="4511675"/>
          <p14:tracePt t="107998" x="6964363" y="4511675"/>
          <p14:tracePt t="108015" x="7010400" y="4525963"/>
          <p14:tracePt t="108033" x="7026275" y="4525963"/>
          <p14:tracePt t="108046" x="6994525" y="4518025"/>
          <p14:tracePt t="108158" x="6942138" y="4518025"/>
          <p14:tracePt t="108176" x="6888163" y="4518025"/>
          <p14:tracePt t="108193" x="6842125" y="4518025"/>
          <p14:tracePt t="108206" x="6781800" y="4518025"/>
          <p14:tracePt t="108223" x="6713538" y="4518025"/>
          <p14:tracePt t="108239" x="6621463" y="4518025"/>
          <p14:tracePt t="108248" x="6530975" y="4518025"/>
          <p14:tracePt t="108268" x="6416675" y="4487863"/>
          <p14:tracePt t="108279" x="6332538" y="4487863"/>
          <p14:tracePt t="108295" x="6294438" y="4487863"/>
          <p14:tracePt t="108311" x="6240463" y="4487863"/>
          <p14:tracePt t="108328" x="6188075" y="4487863"/>
          <p14:tracePt t="108347" x="6088063" y="4487863"/>
          <p14:tracePt t="108360" x="5989638" y="4487863"/>
          <p14:tracePt t="108376" x="5875338" y="4503738"/>
          <p14:tracePt t="108393" x="5791200" y="4503738"/>
          <p14:tracePt t="108410" x="5745163" y="4511675"/>
          <p14:tracePt t="108426" x="5730875" y="4525963"/>
          <p14:tracePt t="108442" x="5707063" y="4525963"/>
          <p14:tracePt t="108458" x="5692775" y="4525963"/>
          <p14:tracePt t="108482" x="5661025" y="4525963"/>
          <p14:tracePt t="108498" x="5638800" y="4525963"/>
          <p14:tracePt t="108515" x="5622925" y="4525963"/>
          <p14:tracePt t="108533" x="5616575" y="4525963"/>
          <p14:tracePt t="108594" x="5622925" y="4525963"/>
          <p14:tracePt t="108674" x="5676900" y="4525963"/>
          <p14:tracePt t="108693" x="5715000" y="4525963"/>
          <p14:tracePt t="108704" x="5745163" y="4525963"/>
          <p14:tracePt t="108721" x="5897563" y="4511675"/>
          <p14:tracePt t="108739" x="5959475" y="4511675"/>
          <p14:tracePt t="108748" x="6103938" y="4525963"/>
          <p14:tracePt t="108765" x="6210300" y="4511675"/>
          <p14:tracePt t="108781" x="6286500" y="4503738"/>
          <p14:tracePt t="108795" x="6370638" y="4503738"/>
          <p14:tracePt t="108811" x="6430963" y="4487863"/>
          <p14:tracePt t="108830" x="6499225" y="4487863"/>
          <p14:tracePt t="108847" x="6523038" y="4487863"/>
          <p14:tracePt t="108859" x="6697663" y="4487863"/>
          <p14:tracePt t="108879" x="6842125" y="4495800"/>
          <p14:tracePt t="108895" x="6988175" y="4511675"/>
          <p14:tracePt t="108911" x="7048500" y="4511675"/>
          <p14:tracePt t="108927" x="7048500" y="4503738"/>
          <p14:tracePt t="108940" x="7048500" y="4495800"/>
          <p14:tracePt t="108960" x="7056438" y="4495800"/>
          <p14:tracePt t="108976" x="7048500" y="4495800"/>
          <p14:tracePt t="109241" x="7040563" y="4473575"/>
          <p14:tracePt t="109286" x="7040563" y="4465638"/>
          <p14:tracePt t="109423" x="7040563" y="4457700"/>
          <p14:tracePt t="109442" x="7040563" y="4449763"/>
          <p14:tracePt t="109473" x="7040563" y="4457700"/>
          <p14:tracePt t="109673" x="7032625" y="4457700"/>
          <p14:tracePt t="109739" x="7026275" y="4457700"/>
          <p14:tracePt t="109768" x="7010400" y="4449763"/>
          <p14:tracePt t="109890" x="7010400" y="4441825"/>
          <p14:tracePt t="110006" x="6972300" y="4441825"/>
          <p14:tracePt t="110473" x="6964363" y="4449763"/>
          <p14:tracePt t="110489" x="6926263" y="4473575"/>
          <p14:tracePt t="110498" x="6880225" y="4518025"/>
          <p14:tracePt t="110513" x="6819900" y="4579938"/>
          <p14:tracePt t="110529" x="6697663" y="4632325"/>
          <p14:tracePt t="110546" x="6651625" y="4648200"/>
          <p14:tracePt t="110562" x="6599238" y="4702175"/>
          <p14:tracePt t="110579" x="6561138" y="4754563"/>
          <p14:tracePt t="110592" x="6530975" y="4800600"/>
          <p14:tracePt t="110608" x="6507163" y="4860925"/>
          <p14:tracePt t="110626" x="6484938" y="4922838"/>
          <p14:tracePt t="110642" x="6438900" y="4991100"/>
          <p14:tracePt t="110659" x="6408738" y="5089525"/>
          <p14:tracePt t="110675" x="6340475" y="5151438"/>
          <p14:tracePt t="110693" x="6370638" y="5189538"/>
          <p14:tracePt t="110706" x="6332538" y="5249863"/>
          <p14:tracePt t="110723" x="6294438" y="5303838"/>
          <p14:tracePt t="110739" x="6278563" y="5341938"/>
          <p14:tracePt t="110756" x="6264275" y="5380038"/>
          <p14:tracePt t="110773" x="6264275" y="5418138"/>
          <p14:tracePt t="110789" x="6240463" y="5456238"/>
          <p14:tracePt t="110806" x="6218238" y="5486400"/>
          <p14:tracePt t="110806" x="6164263" y="5502275"/>
          <p14:tracePt t="110823" x="6118225" y="5540375"/>
          <p14:tracePt t="110843" x="6103938" y="5592763"/>
          <p14:tracePt t="110858" x="6088063" y="5608638"/>
          <p14:tracePt t="110875" x="6073775" y="5616575"/>
          <p14:tracePt t="110892" x="6073775" y="5630863"/>
          <p14:tracePt t="110909" x="6080125" y="5638800"/>
          <p14:tracePt t="110926" x="6080125" y="5646738"/>
          <p14:tracePt t="110942" x="6096000" y="5646738"/>
          <p14:tracePt t="110959" x="6080125" y="5638800"/>
          <p14:tracePt t="110975" x="6080125" y="5646738"/>
          <p14:tracePt t="110990" x="6065838" y="5646738"/>
          <p14:tracePt t="111006" x="6049963" y="5668963"/>
          <p14:tracePt t="111023" x="6042025" y="5668963"/>
          <p14:tracePt t="111039" x="6042025" y="5661025"/>
          <p14:tracePt t="111055" x="6027738" y="5661025"/>
          <p14:tracePt t="111073" x="6035675" y="5692775"/>
          <p14:tracePt t="111092" x="6042025" y="5707063"/>
          <p14:tracePt t="111110" x="6073775" y="5692775"/>
          <p14:tracePt t="111126" x="6080125" y="5692775"/>
          <p14:tracePt t="111142" x="6065838" y="5692775"/>
          <p14:tracePt t="111173" x="6027738" y="5692775"/>
          <p14:tracePt t="111255" x="6011863" y="5699125"/>
          <p14:tracePt t="111269" x="5997575" y="5699125"/>
          <p14:tracePt t="111334" x="5989638" y="5707063"/>
          <p14:tracePt t="111343" x="5965825" y="5715000"/>
          <p14:tracePt t="111358" x="5959475" y="5715000"/>
          <p14:tracePt t="111375" x="5951538" y="5722938"/>
          <p14:tracePt t="111391" x="5935663" y="5722938"/>
          <p14:tracePt t="111442" x="5913438" y="5722938"/>
          <p14:tracePt t="111456" x="5845175" y="5737225"/>
          <p14:tracePt t="111473" x="5829300" y="5737225"/>
          <p14:tracePt t="111490" x="5821363" y="5737225"/>
          <p14:tracePt t="111600" x="5813425" y="5737225"/>
          <p14:tracePt t="111671" x="5807075" y="5737225"/>
          <p14:tracePt t="111706" x="5799138" y="5722938"/>
          <p14:tracePt t="111771" x="5791200" y="5722938"/>
          <p14:tracePt t="111833" x="5783263" y="5715000"/>
          <p14:tracePt t="111842" x="5775325" y="5715000"/>
          <p14:tracePt t="111861" x="5775325" y="5707063"/>
          <p14:tracePt t="111873" x="5775325" y="5699125"/>
          <p14:tracePt t="112061" x="5768975" y="5699125"/>
          <p14:tracePt t="112141" x="5775325" y="5692775"/>
          <p14:tracePt t="112487" x="5775325" y="5676900"/>
          <p14:tracePt t="112537" x="5783263" y="5661025"/>
          <p14:tracePt t="112599" x="5791200" y="5646738"/>
          <p14:tracePt t="112608" x="5791200" y="5638800"/>
          <p14:tracePt t="112627" x="5791200" y="5622925"/>
          <p14:tracePt t="112640" x="5791200" y="5616575"/>
          <p14:tracePt t="112657" x="5791200" y="5608638"/>
          <p14:tracePt t="112689" x="5791200" y="5592763"/>
          <p14:tracePt t="112705" x="5791200" y="5570538"/>
          <p14:tracePt t="112737" x="5775325" y="5546725"/>
          <p14:tracePt t="112755" x="5768975" y="5540375"/>
          <p14:tracePt t="112768" x="5745163" y="5502275"/>
          <p14:tracePt t="112784" x="5730875" y="5478463"/>
          <p14:tracePt t="112801" x="5722938" y="5470525"/>
          <p14:tracePt t="112811" x="5722938" y="5486400"/>
          <p14:tracePt t="113037" x="5722938" y="5502275"/>
          <p14:tracePt t="113050" x="5730875" y="5516563"/>
          <p14:tracePt t="113067" x="5737225" y="5524500"/>
          <p14:tracePt t="113077" x="5745163" y="5546725"/>
          <p14:tracePt t="113094" x="5753100" y="5554663"/>
          <p14:tracePt t="113127" x="5753100" y="5562600"/>
          <p14:tracePt t="113139" x="5768975" y="5570538"/>
          <p14:tracePt t="113156" x="5775325" y="5584825"/>
          <p14:tracePt t="113188" x="5775325" y="5600700"/>
          <p14:tracePt t="113205" x="5791200" y="5608638"/>
          <p14:tracePt t="113221" x="5791200" y="5616575"/>
          <p14:tracePt t="113236" x="5799138" y="5630863"/>
          <p14:tracePt t="113251" x="5813425" y="5654675"/>
          <p14:tracePt t="113267" x="5821363" y="5668963"/>
          <p14:tracePt t="113286" x="5837238" y="5692775"/>
          <p14:tracePt t="113295" x="5845175" y="5707063"/>
          <p14:tracePt t="113314" x="5851525" y="5715000"/>
          <p14:tracePt t="113329" x="5851525" y="5737225"/>
          <p14:tracePt t="113342" x="5867400" y="5761038"/>
          <p14:tracePt t="113360" x="5867400" y="5768975"/>
          <p14:tracePt t="113376" x="5867400" y="5775325"/>
          <p14:tracePt t="113389" x="5867400" y="5791200"/>
          <p14:tracePt t="113389" x="5867400" y="5799138"/>
          <p14:tracePt t="113407" x="5875338" y="5821363"/>
          <p14:tracePt t="113423" x="5883275" y="5845175"/>
          <p14:tracePt t="113440" x="5897563" y="5875338"/>
          <p14:tracePt t="113456" x="5897563" y="5889625"/>
          <p14:tracePt t="113472" x="5897563" y="5913438"/>
          <p14:tracePt t="113489" x="5927725" y="5943600"/>
          <p14:tracePt t="113506" x="5935663" y="5951538"/>
          <p14:tracePt t="113521" x="5943600" y="5959475"/>
          <p14:tracePt t="113545" x="5951538" y="5959475"/>
          <p14:tracePt t="113598" x="5981700" y="5959475"/>
          <p14:tracePt t="113616" x="6003925" y="5951538"/>
          <p14:tracePt t="113627" x="6011863" y="5935663"/>
          <p14:tracePt t="113641" x="6019800" y="5913438"/>
          <p14:tracePt t="113657" x="6035675" y="5897563"/>
          <p14:tracePt t="113673" x="6019800" y="5889625"/>
          <p14:tracePt t="113689" x="6019800" y="5867400"/>
          <p14:tracePt t="113705" x="6019800" y="5845175"/>
          <p14:tracePt t="113722" x="6035675" y="5799138"/>
          <p14:tracePt t="113740" x="6049963" y="5761038"/>
          <p14:tracePt t="113753" x="6065838" y="5730875"/>
          <p14:tracePt t="113769" x="6080125" y="5692775"/>
          <p14:tracePt t="113786" x="6080125" y="5661025"/>
          <p14:tracePt t="113817" x="6080125" y="5646738"/>
          <p14:tracePt t="113826" x="6080125" y="5630863"/>
          <p14:tracePt t="113842" x="6080125" y="5592763"/>
          <p14:tracePt t="113859" x="6080125" y="5570538"/>
          <p14:tracePt t="113876" x="6080125" y="5554663"/>
          <p14:tracePt t="113889" x="6080125" y="5540375"/>
          <p14:tracePt t="113906" x="6080125" y="5546725"/>
          <p14:tracePt t="114098" x="6080125" y="5554663"/>
          <p14:tracePt t="114107" x="6080125" y="5600700"/>
          <p14:tracePt t="114126" x="6080125" y="5616575"/>
          <p14:tracePt t="114139" x="6080125" y="5654675"/>
          <p14:tracePt t="114158" x="6088063" y="5676900"/>
          <p14:tracePt t="114172" x="6088063" y="5684838"/>
          <p14:tracePt t="114188" x="6103938" y="5715000"/>
          <p14:tracePt t="114205" x="6118225" y="5753100"/>
          <p14:tracePt t="114222" x="6134100" y="5768975"/>
          <p14:tracePt t="114238" x="6142038" y="5783263"/>
          <p14:tracePt t="114255" x="6142038" y="5807075"/>
          <p14:tracePt t="114272" x="6149975" y="5821363"/>
          <p14:tracePt t="114286" x="6149975" y="5829300"/>
          <p14:tracePt t="114302" x="6164263" y="5883275"/>
          <p14:tracePt t="114319" x="6172200" y="5897563"/>
          <p14:tracePt t="114336" x="6172200" y="5905500"/>
          <p14:tracePt t="114358" x="6188075" y="5927725"/>
          <p14:tracePt t="114375" x="6188075" y="5935663"/>
          <p14:tracePt t="114393" x="6188075" y="5943600"/>
          <p14:tracePt t="115330" x="6180138" y="5959475"/>
          <p14:tracePt t="115396" x="6164263" y="5959475"/>
          <p14:tracePt t="115423" x="6149975" y="5959475"/>
          <p14:tracePt t="115440" x="6096000" y="5959475"/>
          <p14:tracePt t="115467" x="6057900" y="5973763"/>
          <p14:tracePt t="115486" x="6057900" y="5981700"/>
          <p14:tracePt t="115502" x="6027738" y="5981700"/>
          <p14:tracePt t="115520" x="6011863" y="5981700"/>
          <p14:tracePt t="115550" x="5997575" y="5973763"/>
          <p14:tracePt t="115566" x="5989638" y="5973763"/>
          <p14:tracePt t="115581" x="5927725" y="5973763"/>
          <p14:tracePt t="115598" x="5875338" y="5981700"/>
          <p14:tracePt t="115607" x="5768975" y="6019800"/>
          <p14:tracePt t="115624" x="5676900" y="6019800"/>
          <p14:tracePt t="115640" x="5616575" y="6019800"/>
          <p14:tracePt t="115657" x="5532438" y="6003925"/>
          <p14:tracePt t="115670" x="5464175" y="5997575"/>
          <p14:tracePt t="115687" x="5410200" y="5997575"/>
          <p14:tracePt t="115704" x="5303838" y="5981700"/>
          <p14:tracePt t="115720" x="5257800" y="5973763"/>
          <p14:tracePt t="115739" x="5219700" y="5965825"/>
          <p14:tracePt t="115754" x="5159375" y="5959475"/>
          <p14:tracePt t="115770" x="5121275" y="5959475"/>
          <p14:tracePt t="115788" x="5105400" y="5951538"/>
          <p14:tracePt t="115803" x="5097463" y="5951538"/>
          <p14:tracePt t="115831" x="5059363" y="5951538"/>
          <p14:tracePt t="115848" x="5045075" y="5951538"/>
          <p14:tracePt t="115857" x="5013325" y="5943600"/>
          <p14:tracePt t="115874" x="4968875" y="5927725"/>
          <p14:tracePt t="115890" x="4906963" y="5921375"/>
          <p14:tracePt t="115908" x="4830763" y="5905500"/>
          <p14:tracePt t="115920" x="4808538" y="5905500"/>
          <p14:tracePt t="115937" x="4800600" y="5905500"/>
          <p14:tracePt t="116050" x="4816475" y="5905500"/>
          <p14:tracePt t="116566" x="4830763" y="5905500"/>
          <p14:tracePt t="116584" x="4854575" y="5913438"/>
          <p14:tracePt t="116597" x="4899025" y="5965825"/>
          <p14:tracePt t="116614" x="4922838" y="5965825"/>
          <p14:tracePt t="116661" x="4930775" y="5965825"/>
          <p14:tracePt t="116671" x="4945063" y="5965825"/>
          <p14:tracePt t="116686" x="4953000" y="5965825"/>
          <p14:tracePt t="116703" x="4968875" y="5965825"/>
          <p14:tracePt t="116719" x="4983163" y="5965825"/>
          <p14:tracePt t="116736" x="5006975" y="5965825"/>
          <p14:tracePt t="116753" x="5037138" y="5965825"/>
          <p14:tracePt t="116770" x="5083175" y="5951538"/>
          <p14:tracePt t="116786" x="5113338" y="5951538"/>
          <p14:tracePt t="116803" x="5135563" y="5927725"/>
          <p14:tracePt t="116819" x="5165725" y="5913438"/>
          <p14:tracePt t="116847" x="5181600" y="5913438"/>
          <p14:tracePt t="116858" x="5219700" y="5905500"/>
          <p14:tracePt t="116874" x="5273675" y="5897563"/>
          <p14:tracePt t="116889" x="5311775" y="5889625"/>
          <p14:tracePt t="116907" x="5341938" y="5883275"/>
          <p14:tracePt t="116922" x="5356225" y="5883275"/>
          <p14:tracePt t="116939" x="5372100" y="5883275"/>
          <p14:tracePt t="116953" x="5380038" y="5883275"/>
          <p14:tracePt t="116970" x="5418138" y="5883275"/>
          <p14:tracePt t="116986" x="5456238" y="5883275"/>
          <p14:tracePt t="117003" x="5532438" y="5883275"/>
          <p14:tracePt t="117020" x="5616575" y="5883275"/>
          <p14:tracePt t="117036" x="5646738" y="5883275"/>
          <p14:tracePt t="117053" x="5684838" y="5883275"/>
          <p14:tracePt t="117068" x="5699125" y="5883275"/>
          <p14:tracePt t="117084" x="5707063" y="5883275"/>
          <p14:tracePt t="117100" x="5791200" y="5883275"/>
          <p14:tracePt t="117116" x="5889625" y="5883275"/>
          <p14:tracePt t="117133" x="5951538" y="5883275"/>
          <p14:tracePt t="117149" x="5927725" y="5845175"/>
          <p14:tracePt t="117187" x="5851525" y="5761038"/>
          <p14:tracePt t="117204" x="5859463" y="5783263"/>
          <p14:tracePt t="117217" x="5829300" y="5799138"/>
          <p14:tracePt t="117234" x="5845175" y="5813425"/>
          <p14:tracePt t="117250" x="5845175" y="5807075"/>
          <p14:tracePt t="117267" x="5867400" y="5813425"/>
          <p14:tracePt t="117284" x="5875338" y="5821363"/>
          <p14:tracePt t="117332" x="5867400" y="5821363"/>
          <p14:tracePt t="117346" x="5851525" y="5821363"/>
          <p14:tracePt t="117363" x="5837238" y="5821363"/>
          <p14:tracePt t="117380" x="5821363" y="5821363"/>
          <p14:tracePt t="117411" x="5807075" y="5821363"/>
          <p14:tracePt t="117420" x="5715000" y="5845175"/>
          <p14:tracePt t="117438" x="5676900" y="5845175"/>
          <p14:tracePt t="117452" x="5584825" y="5867400"/>
          <p14:tracePt t="117469" x="5546725" y="5875338"/>
          <p14:tracePt t="117486" x="5508625" y="5875338"/>
          <p14:tracePt t="117502" x="5502275" y="5875338"/>
          <p14:tracePt t="117520" x="5470525" y="5875338"/>
          <p14:tracePt t="117533" x="5448300" y="5875338"/>
          <p14:tracePt t="117550" x="5426075" y="5875338"/>
          <p14:tracePt t="117566" x="5394325" y="5883275"/>
          <p14:tracePt t="117584" x="5372100" y="5883275"/>
          <p14:tracePt t="117599" x="5311775" y="5875338"/>
          <p14:tracePt t="117616" x="5295900" y="5905500"/>
          <p14:tracePt t="117632" x="5265738" y="5905500"/>
          <p14:tracePt t="117650" x="5227638" y="5905500"/>
          <p14:tracePt t="117650" x="5197475" y="5905500"/>
          <p14:tracePt t="117667" x="5159375" y="5905500"/>
          <p14:tracePt t="117686" x="5127625" y="5905500"/>
          <p14:tracePt t="117702" x="5113338" y="5905500"/>
          <p14:tracePt t="117718" x="5089525" y="5905500"/>
          <p14:tracePt t="117736" x="5067300" y="5905500"/>
          <p14:tracePt t="117752" x="5037138" y="5905500"/>
          <p14:tracePt t="117768" x="4999038" y="5905500"/>
          <p14:tracePt t="117785" x="4975225" y="5905500"/>
          <p14:tracePt t="117801" x="4953000" y="5905500"/>
          <p14:tracePt t="117818" x="4914900" y="5905500"/>
          <p14:tracePt t="117835" x="4876800" y="5905500"/>
          <p14:tracePt t="117849" x="4846638" y="5897563"/>
          <p14:tracePt t="117866" x="4830763" y="5897563"/>
          <p14:tracePt t="117883" x="4784725" y="5897563"/>
          <p14:tracePt t="117951" x="4746625" y="5897563"/>
          <p14:tracePt t="117969" x="4740275" y="5897563"/>
          <p14:tracePt t="117985" x="4732338" y="5897563"/>
          <p14:tracePt t="118081" x="4746625" y="5897563"/>
          <p14:tracePt t="118193" x="4754563" y="5897563"/>
          <p14:tracePt t="118203" x="4778375" y="5897563"/>
          <p14:tracePt t="118217" x="4800600" y="5883275"/>
          <p14:tracePt t="118234" x="4830763" y="5883275"/>
          <p14:tracePt t="118250" x="4846638" y="5883275"/>
          <p14:tracePt t="118267" x="4868863" y="5883275"/>
          <p14:tracePt t="118285" x="4899025" y="5883275"/>
          <p14:tracePt t="118301" x="4975225" y="5875338"/>
          <p14:tracePt t="118318" x="5029200" y="5875338"/>
          <p14:tracePt t="118334" x="5151438" y="5875338"/>
          <p14:tracePt t="118362" x="5211763" y="5875338"/>
          <p14:tracePt t="118380" x="5241925" y="5875338"/>
          <p14:tracePt t="118389" x="5280025" y="5875338"/>
          <p14:tracePt t="118389" x="5287963" y="5875338"/>
          <p14:tracePt t="118406" x="5295900" y="5875338"/>
          <p14:tracePt t="118436" x="5341938" y="5875338"/>
          <p14:tracePt t="118452" x="5448300" y="5867400"/>
          <p14:tracePt t="118470" x="5470525" y="5859463"/>
          <p14:tracePt t="118482" x="5578475" y="5859463"/>
          <p14:tracePt t="118499" x="5661025" y="5859463"/>
          <p14:tracePt t="118516" x="5761038" y="5859463"/>
          <p14:tracePt t="118532" x="5775325" y="5851525"/>
          <p14:tracePt t="118549" x="5829300" y="5829300"/>
          <p14:tracePt t="118567" x="5913438" y="5829300"/>
          <p14:tracePt t="118583" x="5959475" y="5829300"/>
          <p14:tracePt t="118595" x="6073775" y="5829300"/>
          <p14:tracePt t="118612" x="6118225" y="5821363"/>
          <p14:tracePt t="118628" x="6134100" y="5813425"/>
          <p14:tracePt t="118645" x="6142038" y="5813425"/>
          <p14:tracePt t="118654" x="6142038" y="5821363"/>
          <p14:tracePt t="118671" x="6134100" y="5829300"/>
          <p14:tracePt t="118688" x="6134100" y="5821363"/>
          <p14:tracePt t="118719" x="6134100" y="5829300"/>
          <p14:tracePt t="118880" x="6134100" y="5845175"/>
          <p14:tracePt t="118895" x="6134100" y="5851525"/>
          <p14:tracePt t="118905" x="6134100" y="5859463"/>
          <p14:tracePt t="118951" x="6149975" y="5883275"/>
          <p14:tracePt t="118974" x="6149975" y="5927725"/>
          <p14:tracePt t="118985" x="6065838" y="5883275"/>
          <p14:tracePt t="119002" x="6011863" y="5883275"/>
          <p14:tracePt t="119016" x="5943600" y="5883275"/>
          <p14:tracePt t="119033" x="5859463" y="5883275"/>
          <p14:tracePt t="119050" x="5799138" y="5883275"/>
          <p14:tracePt t="119067" x="5753100" y="5897563"/>
          <p14:tracePt t="119084" x="5676900" y="5921375"/>
          <p14:tracePt t="119099" x="5600700" y="5973763"/>
          <p14:tracePt t="119114" x="5540375" y="5973763"/>
          <p14:tracePt t="119131" x="5426075" y="5973763"/>
          <p14:tracePt t="119148" x="5349875" y="5973763"/>
          <p14:tracePt t="119164" x="5197475" y="5973763"/>
          <p14:tracePt t="119181" x="5097463" y="5973763"/>
          <p14:tracePt t="119181" x="5083175" y="5965825"/>
          <p14:tracePt t="119198" x="5059363" y="5965825"/>
          <p14:tracePt t="119217" x="5051425" y="5959475"/>
          <p14:tracePt t="119234" x="5037138" y="5959475"/>
          <p14:tracePt t="119250" x="5006975" y="5959475"/>
          <p14:tracePt t="119267" x="4968875" y="5959475"/>
          <p14:tracePt t="119283" x="4899025" y="5965825"/>
          <p14:tracePt t="119300" x="4838700" y="5981700"/>
          <p14:tracePt t="119317" x="4830763" y="5981700"/>
          <p14:tracePt t="119333" x="4830763" y="5989638"/>
          <p14:tracePt t="119379" x="4822825" y="5989638"/>
          <p14:tracePt t="119499" x="4822825" y="5973763"/>
          <p14:tracePt t="119612" x="4830763" y="5965825"/>
          <p14:tracePt t="120945" x="4838700" y="5965825"/>
          <p14:tracePt t="121378" x="4854575" y="5965825"/>
          <p14:tracePt t="121440" x="4884738" y="5965825"/>
          <p14:tracePt t="121458" x="4906963" y="5965825"/>
          <p14:tracePt t="121467" x="4945063" y="5965825"/>
          <p14:tracePt t="121484" x="4999038" y="5965825"/>
          <p14:tracePt t="121531" x="5051425" y="5965825"/>
          <p14:tracePt t="121546" x="5127625" y="5965825"/>
          <p14:tracePt t="121563" x="5211763" y="5965825"/>
          <p14:tracePt t="121579" x="5273675" y="5965825"/>
          <p14:tracePt t="121596" x="5341938" y="5981700"/>
          <p14:tracePt t="121612" x="5364163" y="5981700"/>
          <p14:tracePt t="121629" x="5456238" y="5981700"/>
          <p14:tracePt t="121647" x="5516563" y="5981700"/>
          <p14:tracePt t="121658" x="5654675" y="5965825"/>
          <p14:tracePt t="121675" x="5837238" y="5959475"/>
          <p14:tracePt t="121696" x="5859463" y="5959475"/>
          <p14:tracePt t="121708" x="5897563" y="5959475"/>
          <p14:tracePt t="121718" x="5913438" y="5959475"/>
          <p14:tracePt t="121750" x="5921375" y="5959475"/>
          <p14:tracePt t="121766" x="5943600" y="5951538"/>
          <p14:tracePt t="121783" x="5959475" y="5951538"/>
          <p14:tracePt t="121814" x="5951538" y="5951538"/>
          <p14:tracePt t="121814" x="5943600" y="5951538"/>
          <p14:tracePt t="121964" x="5921375" y="5951538"/>
          <p14:tracePt t="121983" x="5913438" y="5951538"/>
          <p14:tracePt t="121999" x="5897563" y="5951538"/>
          <p14:tracePt t="122016" x="5845175" y="5951538"/>
          <p14:tracePt t="122031" x="5722938" y="5951538"/>
          <p14:tracePt t="122046" x="5616575" y="5943600"/>
          <p14:tracePt t="122062" x="5524500" y="5935663"/>
          <p14:tracePt t="122079" x="5456238" y="5935663"/>
          <p14:tracePt t="122095" x="5418138" y="5935663"/>
          <p14:tracePt t="122113" x="5402263" y="5935663"/>
          <p14:tracePt t="122127" x="5318125" y="5935663"/>
          <p14:tracePt t="122142" x="5273675" y="5943600"/>
          <p14:tracePt t="122158" x="5135563" y="5943600"/>
          <p14:tracePt t="122174" x="4983163" y="5959475"/>
          <p14:tracePt t="122191" x="4884738" y="5981700"/>
          <p14:tracePt t="122208" x="4830763" y="5989638"/>
          <p14:tracePt t="122217" x="4784725" y="5989638"/>
          <p14:tracePt t="122234" x="4778375" y="5989638"/>
          <p14:tracePt t="122250" x="4770438" y="5989638"/>
          <p14:tracePt t="122282" x="4762500" y="5989638"/>
          <p14:tracePt t="122359" x="4784725" y="5989638"/>
          <p14:tracePt t="122410" x="4816475" y="5989638"/>
          <p14:tracePt t="122428" x="4830763" y="5989638"/>
          <p14:tracePt t="122440" x="4884738" y="5989638"/>
          <p14:tracePt t="122457" x="4899025" y="5989638"/>
          <p14:tracePt t="122467" x="4937125" y="5989638"/>
          <p14:tracePt t="122483" x="5021263" y="5989638"/>
          <p14:tracePt t="122500" x="5311775" y="5989638"/>
          <p14:tracePt t="122518" x="5426075" y="5989638"/>
          <p14:tracePt t="122532" x="5622925" y="5989638"/>
          <p14:tracePt t="122547" x="5707063" y="5989638"/>
          <p14:tracePt t="122564" x="5783263" y="6011863"/>
          <p14:tracePt t="122580" x="5837238" y="6019800"/>
          <p14:tracePt t="122596" x="5867400" y="6019800"/>
          <p14:tracePt t="122614" x="5997575" y="6019800"/>
          <p14:tracePt t="122630" x="6049963" y="6003925"/>
          <p14:tracePt t="122643" x="6111875" y="5989638"/>
          <p14:tracePt t="122660" x="6118225" y="5989638"/>
          <p14:tracePt t="122677" x="6142038" y="6027738"/>
          <p14:tracePt t="122755" x="6164263" y="5981700"/>
          <p14:tracePt t="122764" x="6142038" y="5989638"/>
          <p14:tracePt t="122798" x="6172200" y="5973763"/>
          <p14:tracePt t="122812" x="6188075" y="5965825"/>
          <p14:tracePt t="122828" x="6188075" y="5981700"/>
          <p14:tracePt t="122844" x="6210300" y="5989638"/>
          <p14:tracePt t="122876" x="6218238" y="6011863"/>
          <p14:tracePt t="122895" x="6210300" y="6019800"/>
          <p14:tracePt t="122912" x="6210300" y="6027738"/>
          <p14:tracePt t="122924" x="6210300" y="6042025"/>
          <p14:tracePt t="122940" x="6172200" y="6096000"/>
          <p14:tracePt t="122959" x="6156325" y="6080125"/>
          <p14:tracePt t="122982" x="6142038" y="6049963"/>
          <p14:tracePt t="122998" x="6149975" y="6049963"/>
          <p14:tracePt t="123015" x="6180138" y="6088063"/>
          <p14:tracePt t="123046" x="6202363" y="6096000"/>
          <p14:tracePt t="123061" x="6202363" y="6080125"/>
          <p14:tracePt t="123077" x="6218238" y="6065838"/>
          <p14:tracePt t="123096" x="6240463" y="6065838"/>
          <p14:tracePt t="123112" x="6240463" y="6080125"/>
          <p14:tracePt t="123128" x="6226175" y="6049963"/>
          <p14:tracePt t="123160" x="6232525" y="6065838"/>
          <p14:tracePt t="123192" x="6226175" y="6049963"/>
          <p14:tracePt t="123206" x="6232525" y="6042025"/>
          <p14:tracePt t="123223" x="6226175" y="6027738"/>
          <p14:tracePt t="123233" x="6194425" y="5997575"/>
          <p14:tracePt t="123249" x="6194425" y="6003925"/>
          <p14:tracePt t="123266" x="6188075" y="6011863"/>
          <p14:tracePt t="123279" x="6210300" y="6003925"/>
          <p14:tracePt t="123298" x="6210300" y="6011863"/>
          <p14:tracePt t="123314" x="6210300" y="6003925"/>
          <p14:tracePt t="123345" x="6248400" y="5973763"/>
          <p14:tracePt t="123360" x="6240463" y="5973763"/>
          <p14:tracePt t="123378" x="6226175" y="5943600"/>
          <p14:tracePt t="123395" x="6226175" y="5959475"/>
          <p14:tracePt t="123412" x="6226175" y="5997575"/>
          <p14:tracePt t="123423" x="6240463" y="5989638"/>
          <p14:tracePt t="123440" x="6270625" y="5989638"/>
          <p14:tracePt t="123456" x="6256338" y="6019800"/>
          <p14:tracePt t="123466" x="6226175" y="6011863"/>
          <p14:tracePt t="123482" x="6218238" y="6003925"/>
          <p14:tracePt t="123562" x="6218238" y="5989638"/>
          <p14:tracePt t="123608" x="6210300" y="5989638"/>
          <p14:tracePt t="123627" x="6210300" y="5973763"/>
          <p14:tracePt t="123675" x="6202363" y="5973763"/>
          <p14:tracePt t="123721" x="6194425" y="5959475"/>
          <p14:tracePt t="123739" x="6188075" y="5959475"/>
          <p14:tracePt t="123748" x="6188075" y="5951538"/>
          <p14:tracePt t="123765" x="6172200" y="5927725"/>
          <p14:tracePt t="123798" x="6172200" y="5921375"/>
          <p14:tracePt t="123814" x="6172200" y="5913438"/>
          <p14:tracePt t="123891" x="6164263" y="5905500"/>
          <p14:tracePt t="123910" x="6164263" y="5897563"/>
          <p14:tracePt t="123941" x="6180138" y="5905500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990600" y="457200"/>
          <a:ext cx="34353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5" imgW="1028254" imgH="241195" progId="Equation.DSMT4">
                  <p:embed/>
                </p:oleObj>
              </mc:Choice>
              <mc:Fallback>
                <p:oleObj name="Equation" r:id="rId5" imgW="1028254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34353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838200" y="1905000"/>
          <a:ext cx="5861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7" imgW="1714500" imgH="228600" progId="Equation.DSMT4">
                  <p:embed/>
                </p:oleObj>
              </mc:Choice>
              <mc:Fallback>
                <p:oleObj name="Equation" r:id="rId7" imgW="1714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58610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8"/>
          <p:cNvSpPr txBox="1">
            <a:spLocks noChangeArrowheads="1"/>
          </p:cNvSpPr>
          <p:nvPr/>
        </p:nvSpPr>
        <p:spPr bwMode="auto">
          <a:xfrm>
            <a:off x="762000" y="1447800"/>
            <a:ext cx="739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Reakcija izmedju jona A (sa naelektrisanjem zA)  i B naelektrisanja zB :</a:t>
            </a:r>
            <a:endParaRPr lang="en-US" altLang="en-US" sz="1800"/>
          </a:p>
        </p:txBody>
      </p:sp>
      <p:sp>
        <p:nvSpPr>
          <p:cNvPr id="35845" name="Text Box 9"/>
          <p:cNvSpPr txBox="1">
            <a:spLocks noChangeArrowheads="1"/>
          </p:cNvSpPr>
          <p:nvPr/>
        </p:nvSpPr>
        <p:spPr bwMode="auto">
          <a:xfrm>
            <a:off x="5029200" y="4572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Debay-Hickel</a:t>
            </a:r>
            <a:endParaRPr lang="en-US" altLang="en-US" sz="1800"/>
          </a:p>
        </p:txBody>
      </p:sp>
      <p:graphicFrame>
        <p:nvGraphicFramePr>
          <p:cNvPr id="35846" name="Object 10"/>
          <p:cNvGraphicFramePr>
            <a:graphicFrameLocks noChangeAspect="1"/>
          </p:cNvGraphicFramePr>
          <p:nvPr/>
        </p:nvGraphicFramePr>
        <p:xfrm>
          <a:off x="517525" y="3352800"/>
          <a:ext cx="70437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9" imgW="2616200" imgH="508000" progId="Equation.DSMT4">
                  <p:embed/>
                </p:oleObj>
              </mc:Choice>
              <mc:Fallback>
                <p:oleObj name="Equation" r:id="rId9" imgW="26162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352800"/>
                        <a:ext cx="704373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1"/>
          <p:cNvGraphicFramePr>
            <a:graphicFrameLocks noChangeAspect="1"/>
          </p:cNvGraphicFramePr>
          <p:nvPr/>
        </p:nvGraphicFramePr>
        <p:xfrm>
          <a:off x="903288" y="5257800"/>
          <a:ext cx="37560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11" imgW="1206500" imgH="431800" progId="Equation.DSMT4">
                  <p:embed/>
                </p:oleObj>
              </mc:Choice>
              <mc:Fallback>
                <p:oleObj name="Equation" r:id="rId11" imgW="1206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5257800"/>
                        <a:ext cx="37560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188075" y="5807075"/>
          <p14:tracePt t="17" x="6180138" y="5783263"/>
          <p14:tracePt t="112" x="6172200" y="5783263"/>
          <p14:tracePt t="192" x="6172200" y="5775325"/>
          <p14:tracePt t="221" x="6156325" y="5745163"/>
          <p14:tracePt t="240" x="6149975" y="5737225"/>
          <p14:tracePt t="264" x="6134100" y="5745163"/>
          <p14:tracePt t="659" x="6134100" y="5753100"/>
          <p14:tracePt t="727" x="6126163" y="5737225"/>
          <p14:tracePt t="909" x="6126163" y="5730875"/>
          <p14:tracePt t="1108" x="6126163" y="5722938"/>
          <p14:tracePt t="1142" x="6126163" y="5715000"/>
          <p14:tracePt t="1161" x="6134100" y="5715000"/>
          <p14:tracePt t="1298" x="6134100" y="5707063"/>
          <p14:tracePt t="1345" x="6126163" y="5684838"/>
          <p14:tracePt t="1359" x="6103938" y="5630863"/>
          <p14:tracePt t="1374" x="6042025" y="5516563"/>
          <p14:tracePt t="1393" x="5973763" y="5426075"/>
          <p14:tracePt t="1409" x="5859463" y="5287963"/>
          <p14:tracePt t="1425" x="5722938" y="5089525"/>
          <p14:tracePt t="1445" x="5661025" y="4960938"/>
          <p14:tracePt t="1458" x="5622925" y="4876800"/>
          <p14:tracePt t="1471" x="5494338" y="4702175"/>
          <p14:tracePt t="1488" x="5364163" y="4419600"/>
          <p14:tracePt t="1504" x="5181600" y="4038600"/>
          <p14:tracePt t="1514" x="5075238" y="3665538"/>
          <p14:tracePt t="1530" x="4968875" y="3238500"/>
          <p14:tracePt t="1548" x="4945063" y="3101975"/>
          <p14:tracePt t="1560" x="4914900" y="2797175"/>
          <p14:tracePt t="1578" x="4914900" y="2492375"/>
          <p14:tracePt t="1596" x="4914900" y="2301875"/>
          <p14:tracePt t="1611" x="4914900" y="2117725"/>
          <p14:tracePt t="1627" x="4884738" y="1912938"/>
          <p14:tracePt t="1644" x="4876800" y="1752600"/>
          <p14:tracePt t="1660" x="4876800" y="1630363"/>
          <p14:tracePt t="1677" x="4876800" y="1493838"/>
          <p14:tracePt t="1694" x="4899025" y="1447800"/>
          <p14:tracePt t="1707" x="4960938" y="1311275"/>
          <p14:tracePt t="1725" x="4983163" y="1257300"/>
          <p14:tracePt t="1742" x="4991100" y="1235075"/>
          <p14:tracePt t="1757" x="4999038" y="1219200"/>
          <p14:tracePt t="1781" x="5021263" y="1189038"/>
          <p14:tracePt t="1797" x="5083175" y="1127125"/>
          <p14:tracePt t="1810" x="5135563" y="1058863"/>
          <p14:tracePt t="1828" x="5249863" y="990600"/>
          <p14:tracePt t="1846" x="5303838" y="982663"/>
          <p14:tracePt t="1859" x="5410200" y="944563"/>
          <p14:tracePt t="1879" x="5432425" y="944563"/>
          <p14:tracePt t="1891" x="5516563" y="944563"/>
          <p14:tracePt t="1911" x="5554663" y="930275"/>
          <p14:tracePt t="1927" x="5600700" y="930275"/>
          <p14:tracePt t="1943" x="5630863" y="930275"/>
          <p14:tracePt t="1958" x="5638800" y="930275"/>
          <p14:tracePt t="1974" x="5638800" y="922338"/>
          <p14:tracePt t="2889" x="5630863" y="922338"/>
          <p14:tracePt t="3784" x="5608638" y="922338"/>
          <p14:tracePt t="3795" x="5570538" y="922338"/>
          <p14:tracePt t="3811" x="5532438" y="922338"/>
          <p14:tracePt t="3828" x="5516563" y="922338"/>
          <p14:tracePt t="3842" x="5478463" y="930275"/>
          <p14:tracePt t="3860" x="5448300" y="936625"/>
          <p14:tracePt t="3877" x="5418138" y="960438"/>
          <p14:tracePt t="3895" x="5410200" y="960438"/>
          <p14:tracePt t="3907" x="5402263" y="960438"/>
          <p14:tracePt t="3925" x="5394325" y="968375"/>
          <p14:tracePt t="3956" x="5387975" y="968375"/>
          <p14:tracePt t="3973" x="5380038" y="968375"/>
          <p14:tracePt t="3988" x="5372100" y="968375"/>
          <p14:tracePt t="4002" x="5356225" y="974725"/>
          <p14:tracePt t="4019" x="5326063" y="974725"/>
          <p14:tracePt t="4035" x="5303838" y="990600"/>
          <p14:tracePt t="4044" x="5287963" y="990600"/>
          <p14:tracePt t="4061" x="5273675" y="990600"/>
          <p14:tracePt t="4078" x="5249863" y="990600"/>
          <p14:tracePt t="4827" x="5235575" y="968375"/>
          <p14:tracePt t="4842" x="5211763" y="944563"/>
          <p14:tracePt t="4858" x="5165725" y="944563"/>
          <p14:tracePt t="4875" x="5097463" y="944563"/>
          <p14:tracePt t="4893" x="5059363" y="944563"/>
          <p14:tracePt t="4908" x="4983163" y="944563"/>
          <p14:tracePt t="4924" x="4860925" y="944563"/>
          <p14:tracePt t="4940" x="4708525" y="982663"/>
          <p14:tracePt t="4956" x="4579938" y="1012825"/>
          <p14:tracePt t="4973" x="4441825" y="1028700"/>
          <p14:tracePt t="4991" x="4343400" y="1050925"/>
          <p14:tracePt t="5005" x="4297363" y="1058863"/>
          <p14:tracePt t="5024" x="4275138" y="1066800"/>
          <p14:tracePt t="5039" x="4244975" y="1074738"/>
          <p14:tracePt t="5053" x="4137025" y="1112838"/>
          <p14:tracePt t="5071" x="4054475" y="1135063"/>
          <p14:tracePt t="5071" x="4016375" y="1143000"/>
          <p14:tracePt t="5088" x="3940175" y="1158875"/>
          <p14:tracePt t="5111" x="3908425" y="1158875"/>
          <p14:tracePt t="5123" x="3908425" y="1165225"/>
          <p14:tracePt t="5140" x="3894138" y="1158875"/>
          <p14:tracePt t="5159" x="3886200" y="1158875"/>
          <p14:tracePt t="5174" x="3856038" y="1158875"/>
          <p14:tracePt t="5190" x="3825875" y="1158875"/>
          <p14:tracePt t="5207" x="3817938" y="1158875"/>
          <p14:tracePt t="5225" x="3771900" y="1158875"/>
          <p14:tracePt t="5241" x="3711575" y="1158875"/>
          <p14:tracePt t="5254" x="3649663" y="1158875"/>
          <p14:tracePt t="5271" x="3597275" y="1158875"/>
          <p14:tracePt t="5289" x="3543300" y="1143000"/>
          <p14:tracePt t="5305" x="3521075" y="1143000"/>
          <p14:tracePt t="5321" x="3497263" y="1143000"/>
          <p14:tracePt t="5338" x="3475038" y="1135063"/>
          <p14:tracePt t="5376" x="3467100" y="1135063"/>
          <p14:tracePt t="5408" x="3451225" y="1135063"/>
          <p14:tracePt t="5472" x="3444875" y="1135063"/>
          <p14:tracePt t="5503" x="3436938" y="1135063"/>
          <p14:tracePt t="5522" x="3421063" y="1135063"/>
          <p14:tracePt t="5641" x="3406775" y="1135063"/>
          <p14:tracePt t="5655" x="3382963" y="1135063"/>
          <p14:tracePt t="5675" x="3368675" y="1135063"/>
          <p14:tracePt t="5689" x="3330575" y="1135063"/>
          <p14:tracePt t="5705" x="3276600" y="1135063"/>
          <p14:tracePt t="5721" x="3222625" y="1135063"/>
          <p14:tracePt t="5738" x="3078163" y="1135063"/>
          <p14:tracePt t="5755" x="2955925" y="1135063"/>
          <p14:tracePt t="5771" x="2895600" y="1135063"/>
          <p14:tracePt t="5784" x="2773363" y="1135063"/>
          <p14:tracePt t="5800" x="2644775" y="1135063"/>
          <p14:tracePt t="5818" x="2522538" y="1135063"/>
          <p14:tracePt t="5827" x="2408238" y="1135063"/>
          <p14:tracePt t="5844" x="2293938" y="1135063"/>
          <p14:tracePt t="5860" x="2217738" y="1135063"/>
          <p14:tracePt t="5877" x="2193925" y="1135063"/>
          <p14:tracePt t="5891" x="2133600" y="1135063"/>
          <p14:tracePt t="5910" x="2117725" y="1135063"/>
          <p14:tracePt t="5925" x="2087563" y="1135063"/>
          <p14:tracePt t="5941" x="2035175" y="1135063"/>
          <p14:tracePt t="5957" x="1981200" y="1135063"/>
          <p14:tracePt t="5974" x="1927225" y="1135063"/>
          <p14:tracePt t="5989" x="1874838" y="1135063"/>
          <p14:tracePt t="6007" x="1812925" y="1135063"/>
          <p14:tracePt t="6007" x="1774825" y="1135063"/>
          <p14:tracePt t="6026" x="1698625" y="1135063"/>
          <p14:tracePt t="6049" x="1638300" y="1135063"/>
          <p14:tracePt t="6063" x="1570038" y="1135063"/>
          <p14:tracePt t="6079" x="1516063" y="1135063"/>
          <p14:tracePt t="6095" x="1463675" y="1135063"/>
          <p14:tracePt t="6110" x="1425575" y="1135063"/>
          <p14:tracePt t="6124" x="1387475" y="1135063"/>
          <p14:tracePt t="6142" x="1333500" y="1135063"/>
          <p14:tracePt t="6156" x="1295400" y="1135063"/>
          <p14:tracePt t="6173" x="1279525" y="1135063"/>
          <p14:tracePt t="6190" x="1273175" y="1135063"/>
          <p14:tracePt t="6206" x="1287463" y="1135063"/>
          <p14:tracePt t="6553" x="1295400" y="1135063"/>
          <p14:tracePt t="6567" x="1311275" y="1135063"/>
          <p14:tracePt t="6576" x="1317625" y="1135063"/>
          <p14:tracePt t="6593" x="1333500" y="1135063"/>
          <p14:tracePt t="6625" x="1349375" y="1135063"/>
          <p14:tracePt t="6641" x="1371600" y="1135063"/>
          <p14:tracePt t="6659" x="1379538" y="1135063"/>
          <p14:tracePt t="6671" x="1387475" y="1135063"/>
          <p14:tracePt t="6688" x="1387475" y="1127125"/>
          <p14:tracePt t="6720" x="1393825" y="1120775"/>
          <p14:tracePt t="6769" x="1401763" y="1120775"/>
          <p14:tracePt t="6788" x="1409700" y="1120775"/>
          <p14:tracePt t="6799" x="1425575" y="1112838"/>
          <p14:tracePt t="6816" x="1431925" y="1112838"/>
          <p14:tracePt t="6848" x="1447800" y="1112838"/>
          <p14:tracePt t="6874" x="1470025" y="1120775"/>
          <p14:tracePt t="6892" x="1485900" y="1120775"/>
          <p14:tracePt t="6908" x="1508125" y="1120775"/>
          <p14:tracePt t="6924" x="1531938" y="1120775"/>
          <p14:tracePt t="6941" x="1546225" y="1120775"/>
          <p14:tracePt t="6955" x="1577975" y="1143000"/>
          <p14:tracePt t="6971" x="1592263" y="1143000"/>
          <p14:tracePt t="6988" x="1616075" y="1150938"/>
          <p14:tracePt t="7003" x="1638300" y="1158875"/>
          <p14:tracePt t="7021" x="1660525" y="1158875"/>
          <p14:tracePt t="7033" x="1692275" y="1165225"/>
          <p14:tracePt t="7049" x="1714500" y="1173163"/>
          <p14:tracePt t="7066" x="1730375" y="1181100"/>
          <p14:tracePt t="7083" x="1736725" y="1181100"/>
          <p14:tracePt t="7092" x="1752600" y="1181100"/>
          <p14:tracePt t="7109" x="1768475" y="1181100"/>
          <p14:tracePt t="7126" x="1806575" y="1181100"/>
          <p14:tracePt t="7142" x="1866900" y="1189038"/>
          <p14:tracePt t="7156" x="1920875" y="1189038"/>
          <p14:tracePt t="7172" x="1951038" y="1189038"/>
          <p14:tracePt t="7189" x="1958975" y="1189038"/>
          <p14:tracePt t="7204" x="1965325" y="1189038"/>
          <p14:tracePt t="7238" x="1973263" y="1189038"/>
          <p14:tracePt t="8380" x="1981200" y="1189038"/>
          <p14:tracePt t="8389" x="1989138" y="1181100"/>
          <p14:tracePt t="8408" x="2011363" y="1173163"/>
          <p14:tracePt t="8420" x="2027238" y="1158875"/>
          <p14:tracePt t="8437" x="2027238" y="1143000"/>
          <p14:tracePt t="8471" x="2027238" y="1127125"/>
          <p14:tracePt t="8500" x="2035175" y="1120775"/>
          <p14:tracePt t="8519" x="2041525" y="1112838"/>
          <p14:tracePt t="8551" x="2041525" y="1104900"/>
          <p14:tracePt t="8569" x="2049463" y="1096963"/>
          <p14:tracePt t="8579" x="2049463" y="1082675"/>
          <p14:tracePt t="8613" x="2057400" y="1074738"/>
          <p14:tracePt t="8631" x="2057400" y="1066800"/>
          <p14:tracePt t="8717" x="2057400" y="1058863"/>
          <p14:tracePt t="8736" x="2065338" y="1050925"/>
          <p14:tracePt t="8751" x="2065338" y="1044575"/>
          <p14:tracePt t="10811" x="2057400" y="1044575"/>
          <p14:tracePt t="12426" x="2073275" y="1044575"/>
          <p14:tracePt t="12564" x="2111375" y="1036638"/>
          <p14:tracePt t="12583" x="2209800" y="1020763"/>
          <p14:tracePt t="12599" x="2301875" y="1020763"/>
          <p14:tracePt t="12614" x="2446338" y="990600"/>
          <p14:tracePt t="12631" x="2514600" y="974725"/>
          <p14:tracePt t="12644" x="2659063" y="968375"/>
          <p14:tracePt t="12661" x="2743200" y="952500"/>
          <p14:tracePt t="12670" x="2751138" y="952500"/>
          <p14:tracePt t="12733" x="2773363" y="952500"/>
          <p14:tracePt t="12752" x="2811463" y="952500"/>
          <p14:tracePt t="12765" x="2857500" y="952500"/>
          <p14:tracePt t="12781" x="2879725" y="952500"/>
          <p14:tracePt t="12798" x="2887663" y="952500"/>
          <p14:tracePt t="12913" x="2895600" y="952500"/>
          <p14:tracePt t="12936" x="2903538" y="968375"/>
          <p14:tracePt t="13000" x="2911475" y="968375"/>
          <p14:tracePt t="13014" x="2911475" y="974725"/>
          <p14:tracePt t="13032" x="2911475" y="998538"/>
          <p14:tracePt t="13049" x="2933700" y="1012825"/>
          <p14:tracePt t="13064" x="2933700" y="1028700"/>
          <p14:tracePt t="13081" x="2933700" y="1036638"/>
          <p14:tracePt t="13225" x="2941638" y="1050925"/>
          <p14:tracePt t="13251" x="2949575" y="1050925"/>
          <p14:tracePt t="13268" x="2963863" y="1066800"/>
          <p14:tracePt t="13299" x="2979738" y="1089025"/>
          <p14:tracePt t="13329" x="2994025" y="1096963"/>
          <p14:tracePt t="13347" x="3025775" y="1112838"/>
          <p14:tracePt t="13364" x="3040063" y="1112838"/>
          <p14:tracePt t="13381" x="3055938" y="1112838"/>
          <p14:tracePt t="13393" x="3070225" y="1127125"/>
          <p14:tracePt t="13411" x="3086100" y="1135063"/>
          <p14:tracePt t="13421" x="3101975" y="1135063"/>
          <p14:tracePt t="13446" x="3116263" y="1135063"/>
          <p14:tracePt t="13458" x="3132138" y="1135063"/>
          <p14:tracePt t="13468" x="3146425" y="1135063"/>
          <p14:tracePt t="13484" x="3170238" y="1135063"/>
          <p14:tracePt t="13499" x="3208338" y="1143000"/>
          <p14:tracePt t="13516" x="3254375" y="1143000"/>
          <p14:tracePt t="13532" x="3284538" y="1143000"/>
          <p14:tracePt t="13548" x="3314700" y="1158875"/>
          <p14:tracePt t="13566" x="3336925" y="1158875"/>
          <p14:tracePt t="13582" x="3352800" y="1158875"/>
          <p14:tracePt t="13599" x="3375025" y="1158875"/>
          <p14:tracePt t="13615" x="3398838" y="1158875"/>
          <p14:tracePt t="13632" x="3421063" y="1158875"/>
          <p14:tracePt t="13646" x="3444875" y="1158875"/>
          <p14:tracePt t="13664" x="3467100" y="1158875"/>
          <p14:tracePt t="13680" x="3489325" y="1158875"/>
          <p14:tracePt t="13696" x="3513138" y="1158875"/>
          <p14:tracePt t="13713" x="3543300" y="1173163"/>
          <p14:tracePt t="13713" x="3573463" y="1196975"/>
          <p14:tracePt t="13730" x="3611563" y="1219200"/>
          <p14:tracePt t="13749" x="3641725" y="1227138"/>
          <p14:tracePt t="13766" x="3657600" y="1235075"/>
          <p14:tracePt t="13782" x="3665538" y="1235075"/>
          <p14:tracePt t="13797" x="3695700" y="1235075"/>
          <p14:tracePt t="13815" x="3733800" y="1235075"/>
          <p14:tracePt t="13832" x="3779838" y="1235075"/>
          <p14:tracePt t="13848" x="3817938" y="1227138"/>
          <p14:tracePt t="13866" x="3856038" y="1219200"/>
          <p14:tracePt t="13881" x="3894138" y="1203325"/>
          <p14:tracePt t="13897" x="3940175" y="1196975"/>
          <p14:tracePt t="13915" x="4000500" y="1173163"/>
          <p14:tracePt t="13929" x="4054475" y="1173163"/>
          <p14:tracePt t="13946" x="4060825" y="1165225"/>
          <p14:tracePt t="13962" x="4076700" y="1158875"/>
          <p14:tracePt t="13979" x="4098925" y="1150938"/>
          <p14:tracePt t="13999" x="4122738" y="1135063"/>
          <p14:tracePt t="14016" x="4160838" y="1112838"/>
          <p14:tracePt t="14033" x="4198938" y="1082675"/>
          <p14:tracePt t="14049" x="4221163" y="1066800"/>
          <p14:tracePt t="14065" x="4237038" y="1050925"/>
          <p14:tracePt t="14082" x="4251325" y="1020763"/>
          <p14:tracePt t="14099" x="4267200" y="998538"/>
          <p14:tracePt t="14114" x="4289425" y="968375"/>
          <p14:tracePt t="14131" x="4289425" y="952500"/>
          <p14:tracePt t="14146" x="4297363" y="936625"/>
          <p14:tracePt t="14162" x="4297363" y="930275"/>
          <p14:tracePt t="14179" x="4297363" y="898525"/>
          <p14:tracePt t="14196" x="4297363" y="884238"/>
          <p14:tracePt t="14212" x="4297363" y="838200"/>
          <p14:tracePt t="14229" x="4297363" y="800100"/>
          <p14:tracePt t="14252" x="4297363" y="784225"/>
          <p14:tracePt t="14264" x="4297363" y="754063"/>
          <p14:tracePt t="14281" x="4297363" y="731838"/>
          <p14:tracePt t="14298" x="4289425" y="693738"/>
          <p14:tracePt t="14316" x="4275138" y="685800"/>
          <p14:tracePt t="14332" x="4267200" y="669925"/>
          <p14:tracePt t="14348" x="4237038" y="647700"/>
          <p14:tracePt t="14365" x="4198938" y="617538"/>
          <p14:tracePt t="14381" x="4183063" y="601663"/>
          <p14:tracePt t="14395" x="4137025" y="571500"/>
          <p14:tracePt t="14395" x="4106863" y="555625"/>
          <p14:tracePt t="14413" x="4076700" y="533400"/>
          <p14:tracePt t="14429" x="4060825" y="517525"/>
          <p14:tracePt t="14448" x="4022725" y="503238"/>
          <p14:tracePt t="14469" x="4008438" y="487363"/>
          <p14:tracePt t="14487" x="4000500" y="487363"/>
          <p14:tracePt t="14501" x="3992563" y="487363"/>
          <p14:tracePt t="14532" x="3970338" y="487363"/>
          <p14:tracePt t="14547" x="3940175" y="487363"/>
          <p14:tracePt t="14564" x="3908425" y="495300"/>
          <p14:tracePt t="14579" x="3894138" y="503238"/>
          <p14:tracePt t="14596" x="3878263" y="503238"/>
          <p14:tracePt t="14613" x="3856038" y="503238"/>
          <p14:tracePt t="14630" x="3810000" y="511175"/>
          <p14:tracePt t="14647" x="3794125" y="511175"/>
          <p14:tracePt t="14659" x="3749675" y="517525"/>
          <p14:tracePt t="14675" x="3695700" y="533400"/>
          <p14:tracePt t="14692" x="3641725" y="549275"/>
          <p14:tracePt t="14701" x="3597275" y="555625"/>
          <p14:tracePt t="14718" x="3559175" y="571500"/>
          <p14:tracePt t="14734" x="3497263" y="571500"/>
          <p14:tracePt t="14751" x="3459163" y="571500"/>
          <p14:tracePt t="14765" x="3398838" y="571500"/>
          <p14:tracePt t="14781" x="3344863" y="593725"/>
          <p14:tracePt t="14797" x="3292475" y="609600"/>
          <p14:tracePt t="14815" x="3276600" y="625475"/>
          <p14:tracePt t="14830" x="3254375" y="625475"/>
          <p14:tracePt t="14847" x="3230563" y="625475"/>
          <p14:tracePt t="14865" x="3230563" y="631825"/>
          <p14:tracePt t="14880" x="3222625" y="655638"/>
          <p14:tracePt t="14897" x="3216275" y="663575"/>
          <p14:tracePt t="14926" x="3208338" y="669925"/>
          <p14:tracePt t="14956" x="3208338" y="677863"/>
          <p14:tracePt t="15394" x="3208338" y="685800"/>
          <p14:tracePt t="15409" x="3208338" y="693738"/>
          <p14:tracePt t="15425" x="3208338" y="701675"/>
          <p14:tracePt t="15441" x="3208338" y="708025"/>
          <p14:tracePt t="15458" x="3208338" y="715963"/>
          <p14:tracePt t="15467" x="3208338" y="731838"/>
          <p14:tracePt t="15484" x="3208338" y="746125"/>
          <p14:tracePt t="15500" x="3208338" y="777875"/>
          <p14:tracePt t="15518" x="3208338" y="792163"/>
          <p14:tracePt t="15533" x="3208338" y="800100"/>
          <p14:tracePt t="15548" x="3208338" y="838200"/>
          <p14:tracePt t="15564" x="3208338" y="854075"/>
          <p14:tracePt t="15580" x="3216275" y="884238"/>
          <p14:tracePt t="15596" x="3216275" y="898525"/>
          <p14:tracePt t="15613" x="3216275" y="906463"/>
          <p14:tracePt t="16828" x="3216275" y="914400"/>
          <p14:tracePt t="17242" x="3222625" y="914400"/>
          <p14:tracePt t="17692" x="3230563" y="930275"/>
          <p14:tracePt t="17741" x="3238500" y="930275"/>
          <p14:tracePt t="17787" x="3260725" y="944563"/>
          <p14:tracePt t="17795" x="3268663" y="944563"/>
          <p14:tracePt t="17814" x="3292475" y="960438"/>
          <p14:tracePt t="17843" x="3298825" y="960438"/>
          <p14:tracePt t="17860" x="3314700" y="974725"/>
          <p14:tracePt t="17877" x="3330575" y="974725"/>
          <p14:tracePt t="17892" x="3344863" y="990600"/>
          <p14:tracePt t="17908" x="3352800" y="1006475"/>
          <p14:tracePt t="17926" x="3368675" y="1020763"/>
          <p14:tracePt t="17942" x="3375025" y="1028700"/>
          <p14:tracePt t="17954" x="3382963" y="1044575"/>
          <p14:tracePt t="17971" x="3398838" y="1050925"/>
          <p14:tracePt t="17987" x="3406775" y="1066800"/>
          <p14:tracePt t="17997" x="3421063" y="1082675"/>
          <p14:tracePt t="18013" x="3429000" y="1089025"/>
          <p14:tracePt t="18030" x="3429000" y="1096963"/>
          <p14:tracePt t="18047" x="3429000" y="1112838"/>
          <p14:tracePt t="18060" x="3444875" y="1112838"/>
          <p14:tracePt t="18077" x="3444875" y="1120775"/>
          <p14:tracePt t="18092" x="3451225" y="1127125"/>
          <p14:tracePt t="18109" x="3459163" y="1135063"/>
          <p14:tracePt t="18156" x="3475038" y="1143000"/>
          <p14:tracePt t="18175" x="3475038" y="1150938"/>
          <p14:tracePt t="18192" x="3482975" y="1150938"/>
          <p14:tracePt t="18273" x="3497263" y="1150938"/>
          <p14:tracePt t="18318" x="3513138" y="1150938"/>
          <p14:tracePt t="18341" x="3535363" y="1127125"/>
          <p14:tracePt t="18360" x="3543300" y="1120775"/>
          <p14:tracePt t="18375" x="3543300" y="1096963"/>
          <p14:tracePt t="18391" x="3543300" y="1082675"/>
          <p14:tracePt t="18408" x="3551238" y="1074738"/>
          <p14:tracePt t="18438" x="3551238" y="1066800"/>
          <p14:tracePt t="18506" x="3551238" y="1058863"/>
          <p14:tracePt t="18818" x="3551238" y="1036638"/>
          <p14:tracePt t="19625" x="3543300" y="1006475"/>
          <p14:tracePt t="19641" x="3535363" y="960438"/>
          <p14:tracePt t="19657" x="3535363" y="922338"/>
          <p14:tracePt t="19673" x="3521075" y="860425"/>
          <p14:tracePt t="19690" x="3513138" y="838200"/>
          <p14:tracePt t="19707" x="3513138" y="808038"/>
          <p14:tracePt t="19738" x="3513138" y="792163"/>
          <p14:tracePt t="19757" x="3513138" y="777875"/>
          <p14:tracePt t="19769" x="3513138" y="746125"/>
          <p14:tracePt t="19786" x="3513138" y="731838"/>
          <p14:tracePt t="19794" x="3513138" y="715963"/>
          <p14:tracePt t="19812" x="3513138" y="701675"/>
          <p14:tracePt t="19831" x="3513138" y="693738"/>
          <p14:tracePt t="19845" x="3513138" y="685800"/>
          <p14:tracePt t="19971" x="3521075" y="685800"/>
          <p14:tracePt t="20004" x="3527425" y="677863"/>
          <p14:tracePt t="20033" x="3527425" y="669925"/>
          <p14:tracePt t="20066" x="3543300" y="663575"/>
          <p14:tracePt t="20075" x="3551238" y="663575"/>
          <p14:tracePt t="20141" x="3551238" y="655638"/>
          <p14:tracePt t="20156" x="3565525" y="655638"/>
          <p14:tracePt t="20188" x="3619500" y="647700"/>
          <p14:tracePt t="20206" x="3673475" y="647700"/>
          <p14:tracePt t="20223" x="3679825" y="647700"/>
          <p14:tracePt t="20239" x="3687763" y="647700"/>
          <p14:tracePt t="20252" x="3687763" y="663575"/>
          <p14:tracePt t="20420" x="3687763" y="669925"/>
          <p14:tracePt t="20473" x="3687763" y="693738"/>
          <p14:tracePt t="20489" x="3679825" y="693738"/>
          <p14:tracePt t="20501" x="3679825" y="701675"/>
          <p14:tracePt t="20519" x="3665538" y="708025"/>
          <p14:tracePt t="20529" x="3665538" y="723900"/>
          <p14:tracePt t="20545" x="3657600" y="739775"/>
          <p14:tracePt t="20561" x="3641725" y="754063"/>
          <p14:tracePt t="20577" x="3627438" y="762000"/>
          <p14:tracePt t="20594" x="3627438" y="769938"/>
          <p14:tracePt t="20657" x="3619500" y="777875"/>
          <p14:tracePt t="20672" x="3611563" y="777875"/>
          <p14:tracePt t="21835" x="3619500" y="777875"/>
          <p14:tracePt t="22597" x="3627438" y="777875"/>
          <p14:tracePt t="22655" x="3635375" y="777875"/>
          <p14:tracePt t="22687" x="3649663" y="769938"/>
          <p14:tracePt t="22704" x="3673475" y="769938"/>
          <p14:tracePt t="22735" x="3687763" y="769938"/>
          <p14:tracePt t="22754" x="3695700" y="769938"/>
          <p14:tracePt t="22770" x="3733800" y="754063"/>
          <p14:tracePt t="22835" x="3763963" y="754063"/>
          <p14:tracePt t="22849" x="3825875" y="739775"/>
          <p14:tracePt t="22858" x="3878263" y="739775"/>
          <p14:tracePt t="22875" x="3908425" y="731838"/>
          <p14:tracePt t="22891" x="3924300" y="731838"/>
          <p14:tracePt t="22906" x="3932238" y="723900"/>
          <p14:tracePt t="22970" x="3940175" y="715963"/>
          <p14:tracePt t="22987" x="3946525" y="715963"/>
          <p14:tracePt t="23004" x="3962400" y="708025"/>
          <p14:tracePt t="23019" x="3970338" y="701675"/>
          <p14:tracePt t="23034" x="3984625" y="701675"/>
          <p14:tracePt t="23049" x="3984625" y="693738"/>
          <p14:tracePt t="23097" x="3978275" y="693738"/>
          <p14:tracePt t="23234" x="3970338" y="693738"/>
          <p14:tracePt t="23253" x="3954463" y="693738"/>
          <p14:tracePt t="23269" x="3946525" y="701675"/>
          <p14:tracePt t="23286" x="3940175" y="701675"/>
          <p14:tracePt t="23313" x="3932238" y="708025"/>
          <p14:tracePt t="23336" x="3924300" y="708025"/>
          <p14:tracePt t="23348" x="3924300" y="715963"/>
          <p14:tracePt t="25299" x="3946525" y="715963"/>
          <p14:tracePt t="25661" x="3954463" y="715963"/>
          <p14:tracePt t="25671" x="3962400" y="715963"/>
          <p14:tracePt t="25689" x="3970338" y="715963"/>
          <p14:tracePt t="25701" x="3978275" y="723900"/>
          <p14:tracePt t="25719" x="3992563" y="723900"/>
          <p14:tracePt t="25750" x="4022725" y="723900"/>
          <p14:tracePt t="25767" x="4076700" y="723900"/>
          <p14:tracePt t="25784" x="4160838" y="723900"/>
          <p14:tracePt t="25801" x="4206875" y="723900"/>
          <p14:tracePt t="25818" x="4229100" y="723900"/>
          <p14:tracePt t="25829" x="4237038" y="723900"/>
          <p14:tracePt t="25846" x="4237038" y="731838"/>
          <p14:tracePt t="26132" x="4237038" y="739775"/>
          <p14:tracePt t="26218" x="4229100" y="739775"/>
          <p14:tracePt t="26233" x="4206875" y="739775"/>
          <p14:tracePt t="26250" x="4175125" y="739775"/>
          <p14:tracePt t="26267" x="4160838" y="739775"/>
          <p14:tracePt t="26283" x="4106863" y="739775"/>
          <p14:tracePt t="26299" x="4076700" y="739775"/>
          <p14:tracePt t="26315" x="3992563" y="739775"/>
          <p14:tracePt t="26331" x="3954463" y="746125"/>
          <p14:tracePt t="26345" x="3940175" y="746125"/>
          <p14:tracePt t="26362" x="3932238" y="746125"/>
          <p14:tracePt t="26379" x="3908425" y="754063"/>
          <p14:tracePt t="26395" x="3894138" y="754063"/>
          <p14:tracePt t="26420" x="3886200" y="762000"/>
          <p14:tracePt t="26943" x="3886200" y="769938"/>
          <p14:tracePt t="26969" x="3886200" y="777875"/>
          <p14:tracePt t="27064" x="3878263" y="800100"/>
          <p14:tracePt t="27083" x="3878263" y="808038"/>
          <p14:tracePt t="27095" x="3863975" y="838200"/>
          <p14:tracePt t="27112" x="3863975" y="854075"/>
          <p14:tracePt t="27128" x="3863975" y="868363"/>
          <p14:tracePt t="27145" x="3863975" y="884238"/>
          <p14:tracePt t="27161" x="3856038" y="892175"/>
          <p14:tracePt t="27170" x="3856038" y="906463"/>
          <p14:tracePt t="27188" x="3848100" y="936625"/>
          <p14:tracePt t="27219" x="3840163" y="974725"/>
          <p14:tracePt t="27235" x="3832225" y="1020763"/>
          <p14:tracePt t="27251" x="3832225" y="1058863"/>
          <p14:tracePt t="27266" x="3832225" y="1074738"/>
          <p14:tracePt t="33357" x="3825875" y="1066800"/>
          <p14:tracePt t="34077" x="3810000" y="1066800"/>
          <p14:tracePt t="34092" x="3802063" y="1066800"/>
          <p14:tracePt t="34108" x="3779838" y="1066800"/>
          <p14:tracePt t="34125" x="3756025" y="1066800"/>
          <p14:tracePt t="34142" x="3725863" y="1066800"/>
          <p14:tracePt t="34159" x="3679825" y="1082675"/>
          <p14:tracePt t="34174" x="3657600" y="1082675"/>
          <p14:tracePt t="34189" x="3589338" y="1082675"/>
          <p14:tracePt t="34205" x="3565525" y="1096963"/>
          <p14:tracePt t="34221" x="3543300" y="1096963"/>
          <p14:tracePt t="34237" x="3527425" y="1096963"/>
          <p14:tracePt t="34267" x="3513138" y="1112838"/>
          <p14:tracePt t="34280" x="3482975" y="1112838"/>
          <p14:tracePt t="34311" x="3429000" y="1127125"/>
          <p14:tracePt t="34328" x="3390900" y="1127125"/>
          <p14:tracePt t="34342" x="3306763" y="1127125"/>
          <p14:tracePt t="34362" x="3284538" y="1127125"/>
          <p14:tracePt t="34375" x="3238500" y="1127125"/>
          <p14:tracePt t="34392" x="3184525" y="1127125"/>
          <p14:tracePt t="34408" x="3146425" y="1127125"/>
          <p14:tracePt t="34425" x="3132138" y="1127125"/>
          <p14:tracePt t="34441" x="3116263" y="1127125"/>
          <p14:tracePt t="34459" x="3108325" y="1127125"/>
          <p14:tracePt t="34473" x="3094038" y="1127125"/>
          <p14:tracePt t="34487" x="3048000" y="1127125"/>
          <p14:tracePt t="34504" x="3025775" y="1112838"/>
          <p14:tracePt t="34521" x="2994025" y="1112838"/>
          <p14:tracePt t="34530" x="2955925" y="1112838"/>
          <p14:tracePt t="34547" x="2933700" y="1104900"/>
          <p14:tracePt t="34562" x="2917825" y="1104900"/>
          <p14:tracePt t="34593" x="2917825" y="1096963"/>
          <p14:tracePt t="34859" x="2911475" y="1089025"/>
          <p14:tracePt t="35035" x="2751138" y="1089025"/>
          <p14:tracePt t="35044" x="2568575" y="1089025"/>
          <p14:tracePt t="35063" x="2422525" y="1089025"/>
          <p14:tracePt t="35079" x="2392363" y="1082675"/>
          <p14:tracePt t="35093" x="2378075" y="1082675"/>
          <p14:tracePt t="35109" x="2378075" y="1074738"/>
          <p14:tracePt t="35188" x="2384425" y="1074738"/>
          <p14:tracePt t="35222" x="2392363" y="1074738"/>
          <p14:tracePt t="35241" x="2416175" y="1082675"/>
          <p14:tracePt t="35253" x="2438400" y="1089025"/>
          <p14:tracePt t="35262" x="2454275" y="1089025"/>
          <p14:tracePt t="35279" x="2492375" y="1089025"/>
          <p14:tracePt t="35295" x="2530475" y="1104900"/>
          <p14:tracePt t="35312" x="2568575" y="1104900"/>
          <p14:tracePt t="35330" x="2582863" y="1104900"/>
          <p14:tracePt t="35342" x="2606675" y="1104900"/>
          <p14:tracePt t="35359" x="2636838" y="1104900"/>
          <p14:tracePt t="35375" x="2674938" y="1104900"/>
          <p14:tracePt t="35392" x="2705100" y="1104900"/>
          <p14:tracePt t="35409" x="2720975" y="1104900"/>
          <p14:tracePt t="35425" x="2727325" y="1104900"/>
          <p14:tracePt t="35489" x="2773363" y="1104900"/>
          <p14:tracePt t="35519" x="2789238" y="1104900"/>
          <p14:tracePt t="35528" x="2819400" y="1104900"/>
          <p14:tracePt t="35546" x="2835275" y="1104900"/>
          <p14:tracePt t="36022" x="2841625" y="1104900"/>
          <p14:tracePt t="36437" x="2849563" y="1104900"/>
          <p14:tracePt t="36504" x="2857500" y="1104900"/>
          <p14:tracePt t="36524" x="2865438" y="1104900"/>
          <p14:tracePt t="36607" x="2873375" y="1104900"/>
          <p14:tracePt t="36626" x="2887663" y="1104900"/>
          <p14:tracePt t="36642" x="2895600" y="1104900"/>
          <p14:tracePt t="36688" x="2925763" y="1104900"/>
          <p14:tracePt t="36706" x="2955925" y="1104900"/>
          <p14:tracePt t="36722" x="2979738" y="1104900"/>
          <p14:tracePt t="36740" x="2994025" y="1104900"/>
          <p14:tracePt t="36754" x="3009900" y="1104900"/>
          <p14:tracePt t="36763" x="3025775" y="1104900"/>
          <p14:tracePt t="36778" x="3048000" y="1104900"/>
          <p14:tracePt t="36794" x="3063875" y="1104900"/>
          <p14:tracePt t="36811" x="3078163" y="1104900"/>
          <p14:tracePt t="36828" x="3108325" y="1104900"/>
          <p14:tracePt t="36844" x="3140075" y="1096963"/>
          <p14:tracePt t="36872" x="3170238" y="1096963"/>
          <p14:tracePt t="36889" x="3184525" y="1096963"/>
          <p14:tracePt t="36905" x="3230563" y="1096963"/>
          <p14:tracePt t="36924" x="3260725" y="1096963"/>
          <p14:tracePt t="36940" x="3336925" y="1096963"/>
          <p14:tracePt t="36956" x="3429000" y="1096963"/>
          <p14:tracePt t="36973" x="3497263" y="1096963"/>
          <p14:tracePt t="36989" x="3527425" y="1096963"/>
          <p14:tracePt t="37000" x="3565525" y="1096963"/>
          <p14:tracePt t="37018" x="3589338" y="1089025"/>
          <p14:tracePt t="37028" x="3619500" y="1089025"/>
          <p14:tracePt t="37051" x="3657600" y="1089025"/>
          <p14:tracePt t="37060" x="3673475" y="1089025"/>
          <p14:tracePt t="37077" x="3687763" y="1089025"/>
          <p14:tracePt t="37093" x="3679825" y="1096963"/>
          <p14:tracePt t="37203" x="3649663" y="1120775"/>
          <p14:tracePt t="37222" x="3603625" y="1143000"/>
          <p14:tracePt t="37238" x="3513138" y="1181100"/>
          <p14:tracePt t="37255" x="3451225" y="1203325"/>
          <p14:tracePt t="37267" x="3322638" y="1265238"/>
          <p14:tracePt t="37284" x="3222625" y="1295400"/>
          <p14:tracePt t="37301" x="3184525" y="1311275"/>
          <p14:tracePt t="37310" x="3170238" y="1325563"/>
          <p14:tracePt t="37327" x="3162300" y="1349375"/>
          <p14:tracePt t="37343" x="3154363" y="1355725"/>
          <p14:tracePt t="37360" x="3146425" y="1363663"/>
          <p14:tracePt t="37378" x="3132138" y="1371600"/>
          <p14:tracePt t="37420" x="3124200" y="1371600"/>
          <p14:tracePt t="37453" x="3124200" y="1379538"/>
          <p14:tracePt t="37472" x="3124200" y="1355725"/>
          <p14:tracePt t="37598" x="3124200" y="1341438"/>
          <p14:tracePt t="37625" x="3124200" y="1317625"/>
          <p14:tracePt t="37638" x="3124200" y="1295400"/>
          <p14:tracePt t="37655" x="3132138" y="1257300"/>
          <p14:tracePt t="37672" x="3132138" y="1241425"/>
          <p14:tracePt t="37688" x="3132138" y="1211263"/>
          <p14:tracePt t="37706" x="3132138" y="1203325"/>
          <p14:tracePt t="37737" x="3132138" y="1196975"/>
          <p14:tracePt t="37755" x="3140075" y="1211263"/>
          <p14:tracePt t="37832" x="3140075" y="1219200"/>
          <p14:tracePt t="37841" x="3154363" y="1249363"/>
          <p14:tracePt t="37861" x="3162300" y="1273175"/>
          <p14:tracePt t="37873" x="3170238" y="1279525"/>
          <p14:tracePt t="37889" x="3184525" y="1311275"/>
          <p14:tracePt t="37906" x="3192463" y="1311275"/>
          <p14:tracePt t="37969" x="3208338" y="1311275"/>
          <p14:tracePt t="38003" x="3238500" y="1311275"/>
          <p14:tracePt t="38021" x="3254375" y="1311275"/>
          <p14:tracePt t="38034" x="3298825" y="1295400"/>
          <p14:tracePt t="38050" x="3344863" y="1279525"/>
          <p14:tracePt t="38060" x="3368675" y="1249363"/>
          <p14:tracePt t="38076" x="3382963" y="1227138"/>
          <p14:tracePt t="38093" x="3390900" y="1227138"/>
          <p14:tracePt t="38109" x="3398838" y="1219200"/>
          <p14:tracePt t="38156" x="3413125" y="1227138"/>
          <p14:tracePt t="38219" x="3413125" y="1235075"/>
          <p14:tracePt t="38237" x="3413125" y="1249363"/>
          <p14:tracePt t="38255" x="3429000" y="1257300"/>
          <p14:tracePt t="38267" x="3444875" y="1287463"/>
          <p14:tracePt t="38283" x="3459163" y="1303338"/>
          <p14:tracePt t="38300" x="3467100" y="1325563"/>
          <p14:tracePt t="38309" x="3482975" y="1325563"/>
          <p14:tracePt t="38585" x="3527425" y="1325563"/>
          <p14:tracePt t="38599" x="3535363" y="1325563"/>
          <p14:tracePt t="38608" x="3589338" y="1333500"/>
          <p14:tracePt t="38626" x="3627438" y="1355725"/>
          <p14:tracePt t="38643" x="3665538" y="1355725"/>
          <p14:tracePt t="38659" x="3717925" y="1355725"/>
          <p14:tracePt t="38675" x="3756025" y="1355725"/>
          <p14:tracePt t="38690" x="3787775" y="1355725"/>
          <p14:tracePt t="38706" x="3794125" y="1355725"/>
          <p14:tracePt t="38785" x="3794125" y="1341438"/>
          <p14:tracePt t="38804" x="3802063" y="1333500"/>
          <p14:tracePt t="38830" x="3802063" y="1325563"/>
          <p14:tracePt t="38858" x="3817938" y="1317625"/>
          <p14:tracePt t="38876" x="3817938" y="1311275"/>
          <p14:tracePt t="39885" x="3794125" y="1295400"/>
          <p14:tracePt t="40004" x="3779838" y="1295400"/>
          <p14:tracePt t="40021" x="3763963" y="1295400"/>
          <p14:tracePt t="40034" x="3756025" y="1287463"/>
          <p14:tracePt t="40049" x="3741738" y="1287463"/>
          <p14:tracePt t="40066" x="3703638" y="1287463"/>
          <p14:tracePt t="40082" x="3657600" y="1287463"/>
          <p14:tracePt t="40099" x="3603625" y="1287463"/>
          <p14:tracePt t="40108" x="3559175" y="1287463"/>
          <p14:tracePt t="40125" x="3521075" y="1287463"/>
          <p14:tracePt t="40143" x="3505200" y="1287463"/>
          <p14:tracePt t="40155" x="3489325" y="1287463"/>
          <p14:tracePt t="40172" x="3482975" y="1287463"/>
          <p14:tracePt t="40188" x="3475038" y="1287463"/>
          <p14:tracePt t="40220" x="3451225" y="1287463"/>
          <p14:tracePt t="40237" x="3429000" y="1295400"/>
          <p14:tracePt t="40253" x="3398838" y="1295400"/>
          <p14:tracePt t="40269" x="3382963" y="1303338"/>
          <p14:tracePt t="40286" x="3368675" y="1303338"/>
          <p14:tracePt t="40334" x="3352800" y="1303338"/>
          <p14:tracePt t="40364" x="3344863" y="1303338"/>
          <p14:tracePt t="40454" x="3322638" y="1303338"/>
          <p14:tracePt t="40475" x="3306763" y="1303338"/>
          <p14:tracePt t="40534" x="3298825" y="1295400"/>
          <p14:tracePt t="40552" x="3292475" y="1295400"/>
          <p14:tracePt t="40565" x="3276600" y="1295400"/>
          <p14:tracePt t="40582" x="3268663" y="1295400"/>
          <p14:tracePt t="40598" x="3260725" y="1279525"/>
          <p14:tracePt t="40623" x="3254375" y="1279525"/>
          <p14:tracePt t="40663" x="3246438" y="1273175"/>
          <p14:tracePt t="40672" x="3238500" y="1265238"/>
          <p14:tracePt t="40688" x="3216275" y="1257300"/>
          <p14:tracePt t="40705" x="3208338" y="1249363"/>
          <p14:tracePt t="40735" x="3200400" y="1241425"/>
          <p14:tracePt t="40767" x="3192463" y="1235075"/>
          <p14:tracePt t="40786" x="3184525" y="1235075"/>
          <p14:tracePt t="40803" x="3178175" y="1235075"/>
          <p14:tracePt t="40815" x="3140075" y="1235075"/>
          <p14:tracePt t="40831" x="3086100" y="1235075"/>
          <p14:tracePt t="40848" x="3048000" y="1235075"/>
          <p14:tracePt t="40865" x="3025775" y="1235075"/>
          <p14:tracePt t="40873" x="3017838" y="1235075"/>
          <p14:tracePt t="40890" x="3001963" y="1235075"/>
          <p14:tracePt t="40923" x="2987675" y="1227138"/>
          <p14:tracePt t="40971" x="2979738" y="1227138"/>
          <p14:tracePt t="41391" x="2987675" y="1227138"/>
          <p14:tracePt t="41436" x="3001963" y="1227138"/>
          <p14:tracePt t="41451" x="3009900" y="1227138"/>
          <p14:tracePt t="41550" x="3017838" y="1227138"/>
          <p14:tracePt t="41616" x="3032125" y="1227138"/>
          <p14:tracePt t="41912" x="3048000" y="1227138"/>
          <p14:tracePt t="41912" x="3055938" y="1227138"/>
          <p14:tracePt t="41987" x="3063875" y="1227138"/>
          <p14:tracePt t="42002" x="3063875" y="1235075"/>
          <p14:tracePt t="42032" x="3070225" y="1235075"/>
          <p14:tracePt t="42051" x="3086100" y="1235075"/>
          <p14:tracePt t="42079" x="3101975" y="1235075"/>
          <p14:tracePt t="42097" x="3132138" y="1235075"/>
          <p14:tracePt t="42114" x="3146425" y="1235075"/>
          <p14:tracePt t="42145" x="3154363" y="1235075"/>
          <p14:tracePt t="42164" x="3162300" y="1235075"/>
          <p14:tracePt t="42173" x="3170238" y="1235075"/>
          <p14:tracePt t="42186" x="3184525" y="1235075"/>
          <p14:tracePt t="42267" x="3208338" y="1235075"/>
          <p14:tracePt t="42286" x="3216275" y="1235075"/>
          <p14:tracePt t="42301" x="3222625" y="1235075"/>
          <p14:tracePt t="42318" x="3246438" y="1235075"/>
          <p14:tracePt t="42366" x="3260725" y="1235075"/>
          <p14:tracePt t="42380" x="3292475" y="1227138"/>
          <p14:tracePt t="42389" x="3292475" y="1219200"/>
          <p14:tracePt t="42406" x="3306763" y="1219200"/>
          <p14:tracePt t="42422" x="3322638" y="1211263"/>
          <p14:tracePt t="42469" x="3336925" y="1211263"/>
          <p14:tracePt t="42487" x="3344863" y="1211263"/>
          <p14:tracePt t="42500" x="3352800" y="1211263"/>
          <p14:tracePt t="42517" x="3360738" y="1211263"/>
          <p14:tracePt t="42550" x="3368675" y="1211263"/>
          <p14:tracePt t="42568" x="3382963" y="1211263"/>
          <p14:tracePt t="42580" x="3406775" y="1211263"/>
          <p14:tracePt t="42596" x="3413125" y="1211263"/>
          <p14:tracePt t="42614" x="3421063" y="1211263"/>
          <p14:tracePt t="42677" x="3429000" y="1211263"/>
          <p14:tracePt t="42686" x="3451225" y="1211263"/>
          <p14:tracePt t="42702" x="3459163" y="1211263"/>
          <p14:tracePt t="42749" x="3467100" y="1219200"/>
          <p14:tracePt t="42768" x="3482975" y="1219200"/>
          <p14:tracePt t="42784" x="3497263" y="1219200"/>
          <p14:tracePt t="42800" x="3521075" y="1227138"/>
          <p14:tracePt t="42817" x="3527425" y="1227138"/>
          <p14:tracePt t="42849" x="3573463" y="1227138"/>
          <p14:tracePt t="42877" x="3589338" y="1227138"/>
          <p14:tracePt t="42896" x="3611563" y="1227138"/>
          <p14:tracePt t="42905" x="3619500" y="1227138"/>
          <p14:tracePt t="42922" x="3635375" y="1227138"/>
          <p14:tracePt t="42939" x="3641725" y="1227138"/>
          <p14:tracePt t="43015" x="3649663" y="1227138"/>
          <p14:tracePt t="43034" x="3657600" y="1227138"/>
          <p14:tracePt t="43050" x="3679825" y="1227138"/>
          <p14:tracePt t="43068" x="3687763" y="1227138"/>
          <p14:tracePt t="43094" x="3703638" y="1227138"/>
          <p14:tracePt t="43117" x="3717925" y="1227138"/>
          <p14:tracePt t="43129" x="3741738" y="1227138"/>
          <p14:tracePt t="43138" x="3779838" y="1227138"/>
          <p14:tracePt t="43155" x="3802063" y="1227138"/>
          <p14:tracePt t="43171" x="3825875" y="1227138"/>
          <p14:tracePt t="43191" x="3840163" y="1227138"/>
          <p14:tracePt t="43207" x="3856038" y="1227138"/>
          <p14:tracePt t="43251" x="3878263" y="1227138"/>
          <p14:tracePt t="43267" x="3916363" y="1227138"/>
          <p14:tracePt t="43284" x="3932238" y="1227138"/>
          <p14:tracePt t="43299" x="3940175" y="1227138"/>
          <p14:tracePt t="43314" x="3946525" y="1219200"/>
          <p14:tracePt t="43333" x="3970338" y="1211263"/>
          <p14:tracePt t="43365" x="3984625" y="1196975"/>
          <p14:tracePt t="43379" x="4008438" y="1196975"/>
          <p14:tracePt t="43396" x="4054475" y="1196975"/>
          <p14:tracePt t="43405" x="4076700" y="1181100"/>
          <p14:tracePt t="43421" x="4092575" y="1181100"/>
          <p14:tracePt t="43437" x="4098925" y="1165225"/>
          <p14:tracePt t="43455" x="4122738" y="1165225"/>
          <p14:tracePt t="43468" x="4137025" y="1158875"/>
          <p14:tracePt t="43488" x="4144963" y="1150938"/>
          <p14:tracePt t="43501" x="4160838" y="1135063"/>
          <p14:tracePt t="43518" x="4175125" y="1127125"/>
          <p14:tracePt t="43535" x="4175125" y="1120775"/>
          <p14:tracePt t="43552" x="4191000" y="1104900"/>
          <p14:tracePt t="43568" x="4198938" y="1096963"/>
          <p14:tracePt t="43585" x="4213225" y="1082675"/>
          <p14:tracePt t="43599" x="4221163" y="1082675"/>
          <p14:tracePt t="43615" x="4229100" y="1066800"/>
          <p14:tracePt t="43632" x="4244975" y="1050925"/>
          <p14:tracePt t="43649" x="4251325" y="1044575"/>
          <p14:tracePt t="43672" x="4267200" y="1020763"/>
          <p14:tracePt t="43688" x="4275138" y="1012825"/>
          <p14:tracePt t="43705" x="4297363" y="974725"/>
          <p14:tracePt t="43720" x="4313238" y="952500"/>
          <p14:tracePt t="43735" x="4335463" y="930275"/>
          <p14:tracePt t="43752" x="4343400" y="906463"/>
          <p14:tracePt t="43768" x="4365625" y="876300"/>
          <p14:tracePt t="43785" x="4373563" y="860425"/>
          <p14:tracePt t="43801" x="4389438" y="830263"/>
          <p14:tracePt t="43818" x="4403725" y="800100"/>
          <p14:tracePt t="43834" x="4427538" y="762000"/>
          <p14:tracePt t="43852" x="4427538" y="746125"/>
          <p14:tracePt t="43865" x="4435475" y="715963"/>
          <p14:tracePt t="43882" x="4441825" y="685800"/>
          <p14:tracePt t="43906" x="4441825" y="677863"/>
          <p14:tracePt t="43921" x="4441825" y="655638"/>
          <p14:tracePt t="43938" x="4441825" y="631825"/>
          <p14:tracePt t="43969" x="4435475" y="617538"/>
          <p14:tracePt t="43984" x="4411663" y="593725"/>
          <p14:tracePt t="43999" x="4351338" y="533400"/>
          <p14:tracePt t="44016" x="4297363" y="495300"/>
          <p14:tracePt t="44034" x="4251325" y="465138"/>
          <p14:tracePt t="44049" x="4198938" y="427038"/>
          <p14:tracePt t="44067" x="4144963" y="403225"/>
          <p14:tracePt t="44084" x="4114800" y="396875"/>
          <p14:tracePt t="44110" x="4068763" y="381000"/>
          <p14:tracePt t="44132" x="4054475" y="373063"/>
          <p14:tracePt t="44145" x="4022725" y="358775"/>
          <p14:tracePt t="44161" x="4000500" y="342900"/>
          <p14:tracePt t="44172" x="3946525" y="334963"/>
          <p14:tracePt t="44190" x="3932238" y="327025"/>
          <p14:tracePt t="44202" x="3886200" y="327025"/>
          <p14:tracePt t="44218" x="3848100" y="312738"/>
          <p14:tracePt t="44234" x="3802063" y="312738"/>
          <p14:tracePt t="44249" x="3749675" y="312738"/>
          <p14:tracePt t="44267" x="3687763" y="312738"/>
          <p14:tracePt t="44285" x="3665538" y="312738"/>
          <p14:tracePt t="44299" x="3641725" y="312738"/>
          <p14:tracePt t="44316" x="3627438" y="312738"/>
          <p14:tracePt t="44331" x="3611563" y="312738"/>
          <p14:tracePt t="44347" x="3581400" y="312738"/>
          <p14:tracePt t="44364" x="3521075" y="312738"/>
          <p14:tracePt t="44381" x="3489325" y="312738"/>
          <p14:tracePt t="44398" x="3467100" y="312738"/>
          <p14:tracePt t="44415" x="3436938" y="312738"/>
          <p14:tracePt t="44431" x="3406775" y="312738"/>
          <p14:tracePt t="44431" x="3398838" y="312738"/>
          <p14:tracePt t="44448" x="3375025" y="312738"/>
          <p14:tracePt t="44470" x="3360738" y="312738"/>
          <p14:tracePt t="44488" x="3322638" y="320675"/>
          <p14:tracePt t="44501" x="3292475" y="327025"/>
          <p14:tracePt t="44518" x="3276600" y="327025"/>
          <p14:tracePt t="44534" x="3254375" y="334963"/>
          <p14:tracePt t="44550" x="3238500" y="342900"/>
          <p14:tracePt t="44568" x="3222625" y="342900"/>
          <p14:tracePt t="44583" x="3208338" y="342900"/>
          <p14:tracePt t="44601" x="3192463" y="350838"/>
          <p14:tracePt t="44614" x="3162300" y="358775"/>
          <p14:tracePt t="44632" x="3132138" y="365125"/>
          <p14:tracePt t="44648" x="3101975" y="373063"/>
          <p14:tracePt t="44664" x="3078163" y="388938"/>
          <p14:tracePt t="44681" x="3048000" y="396875"/>
          <p14:tracePt t="44681" x="3032125" y="403225"/>
          <p14:tracePt t="44698" x="3009900" y="411163"/>
          <p14:tracePt t="44721" x="2987675" y="419100"/>
          <p14:tracePt t="44733" x="2979738" y="427038"/>
          <p14:tracePt t="44750" x="2955925" y="434975"/>
          <p14:tracePt t="44766" x="2933700" y="457200"/>
          <p14:tracePt t="44783" x="2895600" y="495300"/>
          <p14:tracePt t="44800" x="2873375" y="511175"/>
          <p14:tracePt t="44816" x="2841625" y="533400"/>
          <p14:tracePt t="44834" x="2819400" y="549275"/>
          <p14:tracePt t="44850" x="2811463" y="579438"/>
          <p14:tracePt t="44864" x="2803525" y="587375"/>
          <p14:tracePt t="44880" x="2789238" y="601663"/>
          <p14:tracePt t="44897" x="2773363" y="617538"/>
          <p14:tracePt t="44913" x="2773363" y="631825"/>
          <p14:tracePt t="44930" x="2773363" y="655638"/>
          <p14:tracePt t="44948" x="2765425" y="677863"/>
          <p14:tracePt t="44970" x="2765425" y="693738"/>
          <p14:tracePt t="44983" x="2759075" y="715963"/>
          <p14:tracePt t="45000" x="2751138" y="746125"/>
          <p14:tracePt t="45016" x="2743200" y="784225"/>
          <p14:tracePt t="45035" x="2743200" y="800100"/>
          <p14:tracePt t="45050" x="2727325" y="830263"/>
          <p14:tracePt t="45066" x="2727325" y="868363"/>
          <p14:tracePt t="45083" x="2727325" y="898525"/>
          <p14:tracePt t="45100" x="2727325" y="906463"/>
          <p14:tracePt t="45117" x="2727325" y="914400"/>
          <p14:tracePt t="45131" x="2735263" y="936625"/>
          <p14:tracePt t="45147" x="2751138" y="952500"/>
          <p14:tracePt t="45165" x="2789238" y="990600"/>
          <p14:tracePt t="45181" x="2819400" y="1020763"/>
          <p14:tracePt t="45197" x="2865438" y="1058863"/>
          <p14:tracePt t="45220" x="2887663" y="1082675"/>
          <p14:tracePt t="45236" x="2911475" y="1089025"/>
          <p14:tracePt t="45250" x="2925763" y="1096963"/>
          <p14:tracePt t="45266" x="2941638" y="1112838"/>
          <p14:tracePt t="45283" x="2949575" y="1120775"/>
          <p14:tracePt t="45300" x="2955925" y="1127125"/>
          <p14:tracePt t="45317" x="2971800" y="1127125"/>
          <p14:tracePt t="45333" x="2987675" y="1135063"/>
          <p14:tracePt t="45362" x="3001963" y="1143000"/>
          <p14:tracePt t="45377" x="3009900" y="1143000"/>
          <p14:tracePt t="45394" x="3032125" y="1143000"/>
          <p14:tracePt t="45410" x="3040063" y="1150938"/>
          <p14:tracePt t="45427" x="3048000" y="1150938"/>
          <p14:tracePt t="45436" x="3055938" y="1150938"/>
          <p14:tracePt t="45453" x="3078163" y="1158875"/>
          <p14:tracePt t="45469" x="3108325" y="1158875"/>
          <p14:tracePt t="45488" x="3162300" y="1165225"/>
          <p14:tracePt t="45501" x="3216275" y="1173163"/>
          <p14:tracePt t="45517" x="3268663" y="1173163"/>
          <p14:tracePt t="45535" x="3322638" y="1196975"/>
          <p14:tracePt t="45551" x="3375025" y="1196975"/>
          <p14:tracePt t="45567" x="3421063" y="1196975"/>
          <p14:tracePt t="45582" x="3444875" y="1196975"/>
          <p14:tracePt t="45599" x="3459163" y="1196975"/>
          <p14:tracePt t="45616" x="3489325" y="1196975"/>
          <p14:tracePt t="45632" x="3543300" y="1196975"/>
          <p14:tracePt t="45647" x="3589338" y="1196975"/>
          <p14:tracePt t="45663" x="3665538" y="1196975"/>
          <p14:tracePt t="45680" x="3695700" y="1196975"/>
          <p14:tracePt t="45702" x="3711575" y="1196975"/>
          <p14:tracePt t="45719" x="3741738" y="1196975"/>
          <p14:tracePt t="45736" x="3779838" y="1196975"/>
          <p14:tracePt t="45752" x="3832225" y="1196975"/>
          <p14:tracePt t="45767" x="3848100" y="1196975"/>
          <p14:tracePt t="45784" x="3878263" y="1196975"/>
          <p14:tracePt t="45800" x="3886200" y="1196975"/>
          <p14:tracePt t="48006" x="3886200" y="1203325"/>
          <p14:tracePt t="48643" x="3878263" y="1211263"/>
          <p14:tracePt t="48756" x="3878263" y="1219200"/>
          <p14:tracePt t="48765" x="3870325" y="1219200"/>
          <p14:tracePt t="55389" x="3870325" y="1211263"/>
          <p14:tracePt t="55939" x="3878263" y="1211263"/>
          <p14:tracePt t="56438" x="3970338" y="1203325"/>
          <p14:tracePt t="56453" x="4098925" y="1150938"/>
          <p14:tracePt t="56470" x="4130675" y="1143000"/>
          <p14:tracePt t="56488" x="4130675" y="1150938"/>
          <p14:tracePt t="57019" x="4122738" y="1150938"/>
          <p14:tracePt t="57037" x="4122738" y="1165225"/>
          <p14:tracePt t="57068" x="4122738" y="1173163"/>
          <p14:tracePt t="57081" x="4114800" y="1181100"/>
          <p14:tracePt t="57300" x="4114800" y="1189038"/>
          <p14:tracePt t="57333" x="4106863" y="1189038"/>
          <p14:tracePt t="57362" x="4076700" y="1181100"/>
          <p14:tracePt t="57381" x="4016375" y="1158875"/>
          <p14:tracePt t="57390" x="3916363" y="1120775"/>
          <p14:tracePt t="57407" x="3817938" y="1074738"/>
          <p14:tracePt t="57420" x="3763963" y="1058863"/>
          <p14:tracePt t="57437" x="3703638" y="1012825"/>
          <p14:tracePt t="57454" x="3657600" y="1006475"/>
          <p14:tracePt t="57470" x="3641725" y="1006475"/>
          <p14:tracePt t="57486" x="3611563" y="1006475"/>
          <p14:tracePt t="57506" x="3551238" y="998538"/>
          <p14:tracePt t="57519" x="3451225" y="990600"/>
          <p14:tracePt t="57536" x="3306763" y="990600"/>
          <p14:tracePt t="57554" x="3124200" y="990600"/>
          <p14:tracePt t="57570" x="3017838" y="990600"/>
          <p14:tracePt t="57584" x="2879725" y="990600"/>
          <p14:tracePt t="57600" x="2773363" y="998538"/>
          <p14:tracePt t="57618" x="2713038" y="998538"/>
          <p14:tracePt t="57635" x="2628900" y="998538"/>
          <p14:tracePt t="57635" x="2590800" y="1006475"/>
          <p14:tracePt t="57651" x="2492375" y="1012825"/>
          <p14:tracePt t="57670" x="2416175" y="1028700"/>
          <p14:tracePt t="57687" x="2324100" y="1036638"/>
          <p14:tracePt t="57704" x="2270125" y="1050925"/>
          <p14:tracePt t="57720" x="2201863" y="1058863"/>
          <p14:tracePt t="57737" x="2141538" y="1058863"/>
          <p14:tracePt t="57754" x="2095500" y="1066800"/>
          <p14:tracePt t="57770" x="2065338" y="1074738"/>
          <p14:tracePt t="57787" x="2057400" y="1074738"/>
          <p14:tracePt t="57800" x="2027238" y="1074738"/>
          <p14:tracePt t="57817" x="1973263" y="1074738"/>
          <p14:tracePt t="57834" x="1866900" y="1104900"/>
          <p14:tracePt t="57851" x="1768475" y="1143000"/>
          <p14:tracePt t="57867" x="1698625" y="1165225"/>
          <p14:tracePt t="57884" x="1660525" y="1165225"/>
          <p14:tracePt t="57901" x="1660525" y="1173163"/>
          <p14:tracePt t="57986" x="1668463" y="1173163"/>
          <p14:tracePt t="58099" x="1676400" y="1173163"/>
          <p14:tracePt t="58114" x="1692275" y="1173163"/>
          <p14:tracePt t="58130" x="1706563" y="1173163"/>
          <p14:tracePt t="58139" x="1730375" y="1158875"/>
          <p14:tracePt t="58156" x="1744663" y="1158875"/>
          <p14:tracePt t="58173" x="1752600" y="1150938"/>
          <p14:tracePt t="58188" x="1768475" y="1143000"/>
          <p14:tracePt t="58205" x="1798638" y="1127125"/>
          <p14:tracePt t="58220" x="1812925" y="1120775"/>
          <p14:tracePt t="58236" x="1820863" y="1112838"/>
          <p14:tracePt t="58253" x="1836738" y="1104900"/>
          <p14:tracePt t="58269" x="1851025" y="1104900"/>
          <p14:tracePt t="58285" x="1858963" y="1104900"/>
          <p14:tracePt t="58303" x="1858963" y="1096963"/>
          <p14:tracePt t="58411" x="1866900" y="1096963"/>
          <p14:tracePt t="58421" x="1874838" y="1096963"/>
          <p14:tracePt t="58912" x="1882775" y="1096963"/>
          <p14:tracePt t="59865" x="1912938" y="1096963"/>
          <p14:tracePt t="59952" x="1943100" y="1096963"/>
          <p14:tracePt t="59969" x="2079625" y="1082675"/>
          <p14:tracePt t="59987" x="2141538" y="1082675"/>
          <p14:tracePt t="60001" x="2263775" y="1082675"/>
          <p14:tracePt t="60017" x="2378075" y="1082675"/>
          <p14:tracePt t="60034" x="2514600" y="1082675"/>
          <p14:tracePt t="60050" x="2689225" y="1082675"/>
          <p14:tracePt t="60066" x="2865438" y="1066800"/>
          <p14:tracePt t="60082" x="3132138" y="1066800"/>
          <p14:tracePt t="60100" x="3238500" y="1066800"/>
          <p14:tracePt t="60112" x="3444875" y="1066800"/>
          <p14:tracePt t="60128" x="3657600" y="1066800"/>
          <p14:tracePt t="60145" x="3825875" y="1066800"/>
          <p14:tracePt t="60162" x="3932238" y="1066800"/>
          <p14:tracePt t="60172" x="3978275" y="1066800"/>
          <p14:tracePt t="60189" x="3984625" y="1058863"/>
          <p14:tracePt t="60251" x="3984625" y="1044575"/>
          <p14:tracePt t="60281" x="4016375" y="1006475"/>
          <p14:tracePt t="60300" x="4068763" y="982663"/>
          <p14:tracePt t="60316" x="4114800" y="968375"/>
          <p14:tracePt t="60333" x="4144963" y="944563"/>
          <p14:tracePt t="60349" x="4175125" y="922338"/>
          <p14:tracePt t="60366" x="4175125" y="914400"/>
          <p14:tracePt t="60378" x="4175125" y="892175"/>
          <p14:tracePt t="60395" x="4175125" y="860425"/>
          <p14:tracePt t="60411" x="4175125" y="822325"/>
          <p14:tracePt t="60420" x="4183063" y="769938"/>
          <p14:tracePt t="60438" x="4191000" y="754063"/>
          <p14:tracePt t="60454" x="4191000" y="739775"/>
          <p14:tracePt t="60470" x="4191000" y="723900"/>
          <p14:tracePt t="60486" x="4191000" y="693738"/>
          <p14:tracePt t="60504" x="4183063" y="669925"/>
          <p14:tracePt t="60521" x="4168775" y="655638"/>
          <p14:tracePt t="60534" x="4144963" y="647700"/>
          <p14:tracePt t="60550" x="4130675" y="639763"/>
          <p14:tracePt t="60566" x="4106863" y="631825"/>
          <p14:tracePt t="60584" x="4098925" y="625475"/>
          <p14:tracePt t="60600" x="4060825" y="617538"/>
          <p14:tracePt t="60615" x="4030663" y="609600"/>
          <p14:tracePt t="60631" x="3992563" y="609600"/>
          <p14:tracePt t="60648" x="3954463" y="609600"/>
          <p14:tracePt t="60664" x="3946525" y="609600"/>
          <p14:tracePt t="60681" x="3932238" y="609600"/>
          <p14:tracePt t="60704" x="3916363" y="609600"/>
          <p14:tracePt t="60721" x="3894138" y="609600"/>
          <p14:tracePt t="60736" x="3856038" y="639763"/>
          <p14:tracePt t="60751" x="3832225" y="663575"/>
          <p14:tracePt t="60767" x="3817938" y="677863"/>
          <p14:tracePt t="60784" x="3802063" y="708025"/>
          <p14:tracePt t="60800" x="3794125" y="731838"/>
          <p14:tracePt t="60817" x="3787775" y="746125"/>
          <p14:tracePt t="60834" x="3779838" y="762000"/>
          <p14:tracePt t="60851" x="3779838" y="777875"/>
          <p14:tracePt t="60878" x="3779838" y="800100"/>
          <p14:tracePt t="60894" x="3779838" y="854075"/>
          <p14:tracePt t="60911" x="3779838" y="860425"/>
          <p14:tracePt t="60921" x="3771900" y="876300"/>
          <p14:tracePt t="60937" x="3771900" y="884238"/>
          <p14:tracePt t="60953" x="3771900" y="898525"/>
          <p14:tracePt t="60986" x="3771900" y="914400"/>
          <p14:tracePt t="61015" x="3779838" y="922338"/>
          <p14:tracePt t="61032" x="3779838" y="930275"/>
          <p14:tracePt t="61049" x="3794125" y="944563"/>
          <p14:tracePt t="61066" x="3802063" y="974725"/>
          <p14:tracePt t="61082" x="3825875" y="998538"/>
          <p14:tracePt t="61099" x="3840163" y="1028700"/>
          <p14:tracePt t="61115" x="3856038" y="1044575"/>
          <p14:tracePt t="61132" x="3870325" y="1058863"/>
          <p14:tracePt t="61158" x="3878263" y="1066800"/>
          <p14:tracePt t="61177" x="3886200" y="1074738"/>
          <p14:tracePt t="61203" x="3894138" y="1074738"/>
          <p14:tracePt t="62408" x="3902075" y="1082675"/>
          <p14:tracePt t="63523" x="3908425" y="1082675"/>
          <p14:tracePt t="63706" x="3886200" y="1082675"/>
          <p14:tracePt t="64531" x="3870325" y="1089025"/>
          <p14:tracePt t="64562" x="3863975" y="1096963"/>
          <p14:tracePt t="64578" x="3840163" y="1120775"/>
          <p14:tracePt t="64595" x="3832225" y="1120775"/>
          <p14:tracePt t="64726" x="3832225" y="1127125"/>
          <p14:tracePt t="64779" x="3840163" y="1127125"/>
          <p14:tracePt t="64798" x="3863975" y="1127125"/>
          <p14:tracePt t="64811" x="3878263" y="1127125"/>
          <p14:tracePt t="64827" x="3886200" y="1127125"/>
          <p14:tracePt t="64845" x="3954463" y="1127125"/>
          <p14:tracePt t="64876" x="4016375" y="1127125"/>
          <p14:tracePt t="64895" x="4098925" y="1127125"/>
          <p14:tracePt t="64911" x="4122738" y="1120775"/>
          <p14:tracePt t="64928" x="4130675" y="1112838"/>
          <p14:tracePt t="64938" x="4130675" y="1096963"/>
          <p14:tracePt t="64993" x="4160838" y="1058863"/>
          <p14:tracePt t="65007" x="4191000" y="1036638"/>
          <p14:tracePt t="65016" x="4237038" y="1012825"/>
          <p14:tracePt t="65033" x="4251325" y="1006475"/>
          <p14:tracePt t="65049" x="4267200" y="990600"/>
          <p14:tracePt t="65064" x="4283075" y="982663"/>
          <p14:tracePt t="65080" x="4283075" y="968375"/>
          <p14:tracePt t="65096" x="4283075" y="944563"/>
          <p14:tracePt t="65113" x="4297363" y="914400"/>
          <p14:tracePt t="65129" x="4297363" y="898525"/>
          <p14:tracePt t="65144" x="4305300" y="876300"/>
          <p14:tracePt t="65160" x="4313238" y="860425"/>
          <p14:tracePt t="65177" x="4327525" y="838200"/>
          <p14:tracePt t="65193" x="4327525" y="808038"/>
          <p14:tracePt t="65222" x="4327525" y="800100"/>
          <p14:tracePt t="65240" x="4327525" y="792163"/>
          <p14:tracePt t="65249" x="4321175" y="769938"/>
          <p14:tracePt t="65266" x="4313238" y="746125"/>
          <p14:tracePt t="65283" x="4289425" y="715963"/>
          <p14:tracePt t="65314" x="4275138" y="701675"/>
          <p14:tracePt t="65346" x="4251325" y="669925"/>
          <p14:tracePt t="65361" x="4221163" y="647700"/>
          <p14:tracePt t="65377" x="4191000" y="631825"/>
          <p14:tracePt t="65393" x="4160838" y="625475"/>
          <p14:tracePt t="65411" x="4144963" y="625475"/>
          <p14:tracePt t="65423" x="4122738" y="617538"/>
          <p14:tracePt t="65444" x="4098925" y="617538"/>
          <p14:tracePt t="65456" x="4084638" y="617538"/>
          <p14:tracePt t="65473" x="4046538" y="617538"/>
          <p14:tracePt t="65490" x="4000500" y="617538"/>
          <p14:tracePt t="65508" x="3984625" y="617538"/>
          <p14:tracePt t="65519" x="3954463" y="617538"/>
          <p14:tracePt t="65532" x="3940175" y="617538"/>
          <p14:tracePt t="65548" x="3916363" y="631825"/>
          <p14:tracePt t="65563" x="3894138" y="655638"/>
          <p14:tracePt t="65579" x="3870325" y="663575"/>
          <p14:tracePt t="65595" x="3848100" y="685800"/>
          <p14:tracePt t="65612" x="3832225" y="693738"/>
          <p14:tracePt t="65629" x="3825875" y="708025"/>
          <p14:tracePt t="65645" x="3817938" y="723900"/>
          <p14:tracePt t="65661" x="3810000" y="731838"/>
          <p14:tracePt t="65679" x="3810000" y="754063"/>
          <p14:tracePt t="65693" x="3794125" y="769938"/>
          <p14:tracePt t="65709" x="3794125" y="784225"/>
          <p14:tracePt t="65726" x="3794125" y="792163"/>
          <p14:tracePt t="65743" x="3779838" y="808038"/>
          <p14:tracePt t="65743" x="3779838" y="822325"/>
          <p14:tracePt t="65760" x="3771900" y="838200"/>
          <p14:tracePt t="65782" x="3763963" y="846138"/>
          <p14:tracePt t="65798" x="3763963" y="854075"/>
          <p14:tracePt t="65811" x="3763963" y="868363"/>
          <p14:tracePt t="65844" x="3763963" y="876300"/>
          <p14:tracePt t="65860" x="3763963" y="892175"/>
          <p14:tracePt t="65876" x="3763963" y="922338"/>
          <p14:tracePt t="65908" x="3763963" y="930275"/>
          <p14:tracePt t="65926" x="3763963" y="944563"/>
          <p14:tracePt t="65943" x="3763963" y="968375"/>
          <p14:tracePt t="65974" x="3763963" y="974725"/>
          <p14:tracePt t="65989" x="3771900" y="998538"/>
          <p14:tracePt t="66021" x="3779838" y="1006475"/>
          <p14:tracePt t="66031" x="3787775" y="1012825"/>
          <p14:tracePt t="66048" x="3817938" y="1028700"/>
          <p14:tracePt t="66080" x="3825875" y="1028700"/>
          <p14:tracePt t="66093" x="3832225" y="1036638"/>
          <p14:tracePt t="66109" x="3840163" y="1044575"/>
          <p14:tracePt t="66126" x="3856038" y="1058863"/>
          <p14:tracePt t="66143" x="3863975" y="1058863"/>
          <p14:tracePt t="66160" x="3878263" y="1066800"/>
          <p14:tracePt t="66177" x="3886200" y="1066800"/>
          <p14:tracePt t="66193" x="3902075" y="1066800"/>
          <p14:tracePt t="66209" x="3908425" y="1074738"/>
          <p14:tracePt t="66237" x="3908425" y="1082675"/>
          <p14:tracePt t="66255" x="3916363" y="1082675"/>
          <p14:tracePt t="66280" x="3932238" y="1074738"/>
          <p14:tracePt t="66312" x="3940175" y="1066800"/>
          <p14:tracePt t="66329" x="3946525" y="1066800"/>
          <p14:tracePt t="66343" x="3946525" y="1058863"/>
          <p14:tracePt t="66360" x="3946525" y="1050925"/>
          <p14:tracePt t="66375" x="3946525" y="1044575"/>
          <p14:tracePt t="66394" x="3946525" y="1036638"/>
          <p14:tracePt t="67402" x="3946525" y="1028700"/>
          <p14:tracePt t="68006" x="3940175" y="1028700"/>
          <p14:tracePt t="68051" x="3924300" y="1028700"/>
          <p14:tracePt t="68070" x="3902075" y="1028700"/>
          <p14:tracePt t="68079" x="3886200" y="1028700"/>
          <p14:tracePt t="68096" x="3848100" y="1028700"/>
          <p14:tracePt t="68109" x="3810000" y="1028700"/>
          <p14:tracePt t="68126" x="3771900" y="1028700"/>
          <p14:tracePt t="68143" x="3733800" y="1028700"/>
          <p14:tracePt t="68159" x="3703638" y="1028700"/>
          <p14:tracePt t="68176" x="3687763" y="1028700"/>
          <p14:tracePt t="68192" x="3673475" y="1028700"/>
          <p14:tracePt t="68208" x="3641725" y="1028700"/>
          <p14:tracePt t="68224" x="3603625" y="1028700"/>
          <p14:tracePt t="68240" x="3573463" y="1028700"/>
          <p14:tracePt t="68257" x="3543300" y="1028700"/>
          <p14:tracePt t="68273" x="3497263" y="1028700"/>
          <p14:tracePt t="68290" x="3459163" y="1028700"/>
          <p14:tracePt t="68290" x="3436938" y="1028700"/>
          <p14:tracePt t="68307" x="3406775" y="1028700"/>
          <p14:tracePt t="68330" x="3368675" y="1012825"/>
          <p14:tracePt t="68343" x="3336925" y="1012825"/>
          <p14:tracePt t="68359" x="3284538" y="1006475"/>
          <p14:tracePt t="68378" x="3230563" y="1006475"/>
          <p14:tracePt t="68394" x="3178175" y="1006475"/>
          <p14:tracePt t="68410" x="3132138" y="1006475"/>
          <p14:tracePt t="68426" x="3063875" y="1006475"/>
          <p14:tracePt t="68443" x="3009900" y="1006475"/>
          <p14:tracePt t="68459" x="2987675" y="1006475"/>
          <p14:tracePt t="68472" x="2933700" y="1006475"/>
          <p14:tracePt t="68490" x="2811463" y="1006475"/>
          <p14:tracePt t="68490" x="2773363" y="1006475"/>
          <p14:tracePt t="68512" x="2720975" y="1006475"/>
          <p14:tracePt t="68531" x="2644775" y="1006475"/>
          <p14:tracePt t="68546" x="2574925" y="1012825"/>
          <p14:tracePt t="68563" x="2530475" y="1020763"/>
          <p14:tracePt t="68579" x="2498725" y="1028700"/>
          <p14:tracePt t="68596" x="2484438" y="1044575"/>
          <p14:tracePt t="68609" x="2446338" y="1044575"/>
          <p14:tracePt t="68625" x="2392363" y="1044575"/>
          <p14:tracePt t="68642" x="2293938" y="1066800"/>
          <p14:tracePt t="68659" x="2263775" y="1066800"/>
          <p14:tracePt t="68675" x="2239963" y="1074738"/>
          <p14:tracePt t="68692" x="2225675" y="1074738"/>
          <p14:tracePt t="68708" x="2209800" y="1082675"/>
          <p14:tracePt t="68726" x="2193925" y="1089025"/>
          <p14:tracePt t="68741" x="2187575" y="1089025"/>
          <p14:tracePt t="68756" x="2149475" y="1104900"/>
          <p14:tracePt t="68773" x="2141538" y="1112838"/>
          <p14:tracePt t="68797" x="2111375" y="1112838"/>
          <p14:tracePt t="68813" x="2087563" y="1120775"/>
          <p14:tracePt t="68828" x="2079625" y="1120775"/>
          <p14:tracePt t="68845" x="2065338" y="1127125"/>
          <p14:tracePt t="68892" x="2049463" y="1127125"/>
          <p14:tracePt t="68907" x="2027238" y="1135063"/>
          <p14:tracePt t="68924" x="2011363" y="1143000"/>
          <p14:tracePt t="68942" x="2003425" y="1143000"/>
          <p14:tracePt t="68958" x="2003425" y="1150938"/>
          <p14:tracePt t="68988" x="1997075" y="1150938"/>
          <p14:tracePt t="69023" x="1989138" y="1150938"/>
          <p14:tracePt t="69051" x="1981200" y="1150938"/>
          <p14:tracePt t="69984" x="1973263" y="1150938"/>
          <p14:tracePt t="73379" x="1981200" y="1150938"/>
          <p14:tracePt t="74300" x="1989138" y="1150938"/>
          <p14:tracePt t="74566" x="1997075" y="1150938"/>
          <p14:tracePt t="74599" x="2003425" y="1150938"/>
          <p14:tracePt t="74678" x="2019300" y="1150938"/>
          <p14:tracePt t="74782" x="2027238" y="1150938"/>
          <p14:tracePt t="74845" x="2035175" y="1158875"/>
          <p14:tracePt t="75082" x="2041525" y="1158875"/>
          <p14:tracePt t="75101" x="2049463" y="1158875"/>
          <p14:tracePt t="75126" x="2049463" y="1165225"/>
          <p14:tracePt t="75139" x="2057400" y="1181100"/>
          <p14:tracePt t="75171" x="2065338" y="1189038"/>
          <p14:tracePt t="75187" x="2079625" y="1203325"/>
          <p14:tracePt t="75206" x="2087563" y="1203325"/>
          <p14:tracePt t="75219" x="2095500" y="1227138"/>
          <p14:tracePt t="75235" x="2095500" y="1235075"/>
          <p14:tracePt t="75253" x="2111375" y="1265238"/>
          <p14:tracePt t="75268" x="2111375" y="1279525"/>
          <p14:tracePt t="75285" x="2111375" y="1287463"/>
          <p14:tracePt t="75302" x="2125663" y="1311275"/>
          <p14:tracePt t="75318" x="2141538" y="1341438"/>
          <p14:tracePt t="75335" x="2155825" y="1393825"/>
          <p14:tracePt t="75349" x="2179638" y="1455738"/>
          <p14:tracePt t="75379" x="2179638" y="1477963"/>
          <p14:tracePt t="75396" x="2193925" y="1501775"/>
          <p14:tracePt t="75405" x="2193925" y="1524000"/>
          <p14:tracePt t="75422" x="2193925" y="1539875"/>
          <p14:tracePt t="75439" x="2209800" y="1554163"/>
          <p14:tracePt t="75455" x="2217738" y="1577975"/>
          <p14:tracePt t="75469" x="2217738" y="1600200"/>
          <p14:tracePt t="75485" x="2232025" y="1630363"/>
          <p14:tracePt t="75502" x="2247900" y="1676400"/>
          <p14:tracePt t="75523" x="2270125" y="1730375"/>
          <p14:tracePt t="75538" x="2270125" y="1760538"/>
          <p14:tracePt t="75551" x="2270125" y="1790700"/>
          <p14:tracePt t="75567" x="2270125" y="1820863"/>
          <p14:tracePt t="75583" x="2270125" y="1836738"/>
          <p14:tracePt t="75599" x="2263775" y="1874838"/>
          <p14:tracePt t="75616" x="2247900" y="1897063"/>
          <p14:tracePt t="75632" x="2232025" y="1927225"/>
          <p14:tracePt t="75649" x="2217738" y="1973263"/>
          <p14:tracePt t="75666" x="2217738" y="2003425"/>
          <p14:tracePt t="75666" x="2201863" y="2035175"/>
          <p14:tracePt t="75683" x="2179638" y="2073275"/>
          <p14:tracePt t="75702" x="2149475" y="2125663"/>
          <p14:tracePt t="75718" x="2133600" y="2163763"/>
          <p14:tracePt t="75735" x="2087563" y="2201863"/>
          <p14:tracePt t="75752" x="2027238" y="2278063"/>
          <p14:tracePt t="75768" x="1951038" y="2324100"/>
          <p14:tracePt t="75785" x="1858963" y="2384425"/>
          <p14:tracePt t="75802" x="1790700" y="2408238"/>
          <p14:tracePt t="75818" x="1722438" y="2430463"/>
          <p14:tracePt t="75835" x="1706563" y="2430463"/>
          <p14:tracePt t="75849" x="1692275" y="2438400"/>
          <p14:tracePt t="75865" x="1660525" y="2454275"/>
          <p14:tracePt t="75882" x="1630363" y="2454275"/>
          <p14:tracePt t="75899" x="1570038" y="2476500"/>
          <p14:tracePt t="75915" x="1501775" y="2498725"/>
          <p14:tracePt t="75915" x="1455738" y="2522538"/>
          <p14:tracePt t="75932" x="1363663" y="2544763"/>
          <p14:tracePt t="75952" x="1303338" y="2552700"/>
          <p14:tracePt t="75968" x="1303338" y="2560638"/>
          <p14:tracePt t="76081" x="1295400" y="2560638"/>
          <p14:tracePt t="76100" x="1287463" y="2560638"/>
          <p14:tracePt t="76126" x="1279525" y="2560638"/>
          <p14:tracePt t="76210" x="1273175" y="2560638"/>
          <p14:tracePt t="76298" x="1249363" y="2560638"/>
          <p14:tracePt t="76347" x="1241425" y="2560638"/>
          <p14:tracePt t="76380" x="1227138" y="2560638"/>
          <p14:tracePt t="76410" x="1211263" y="2552700"/>
          <p14:tracePt t="76436" x="1211263" y="2544763"/>
          <p14:tracePt t="76630" x="1227138" y="2544763"/>
          <p14:tracePt t="76659" x="1249363" y="2544763"/>
          <p14:tracePt t="76678" x="1257300" y="2544763"/>
          <p14:tracePt t="76688" x="1295400" y="2544763"/>
          <p14:tracePt t="76704" x="1325563" y="2544763"/>
          <p14:tracePt t="76721" x="1349375" y="2544763"/>
          <p14:tracePt t="76733" x="1371600" y="2544763"/>
          <p14:tracePt t="76751" x="1387475" y="2544763"/>
          <p14:tracePt t="76767" x="1417638" y="2544763"/>
          <p14:tracePt t="76784" x="1463675" y="2544763"/>
          <p14:tracePt t="76800" x="1501775" y="2544763"/>
          <p14:tracePt t="76818" x="1546225" y="2544763"/>
          <p14:tracePt t="76834" x="1577975" y="2544763"/>
          <p14:tracePt t="76851" x="1584325" y="2544763"/>
          <p14:tracePt t="76878" x="1592263" y="2544763"/>
          <p14:tracePt t="76909" x="1646238" y="2544763"/>
          <p14:tracePt t="76928" x="1692275" y="2552700"/>
          <p14:tracePt t="76936" x="1736725" y="2552700"/>
          <p14:tracePt t="76953" x="1744663" y="2552700"/>
          <p14:tracePt t="76970" x="1774825" y="2552700"/>
          <p14:tracePt t="76999" x="1828800" y="2560638"/>
          <p14:tracePt t="77019" x="1912938" y="2560638"/>
          <p14:tracePt t="77033" x="1981200" y="2568575"/>
          <p14:tracePt t="77049" x="2035175" y="2568575"/>
          <p14:tracePt t="77065" x="2057400" y="2574925"/>
          <p14:tracePt t="77080" x="2079625" y="2574925"/>
          <p14:tracePt t="77094" x="2125663" y="2574925"/>
          <p14:tracePt t="77115" x="2141538" y="2574925"/>
          <p14:tracePt t="77128" x="2179638" y="2574925"/>
          <p14:tracePt t="77146" x="2239963" y="2574925"/>
          <p14:tracePt t="77155" x="2293938" y="2574925"/>
          <p14:tracePt t="77171" x="2324100" y="2568575"/>
          <p14:tracePt t="77187" x="2332038" y="2568575"/>
          <p14:tracePt t="77203" x="2339975" y="2560638"/>
          <p14:tracePt t="77236" x="2354263" y="2560638"/>
          <p14:tracePt t="77266" x="2362200" y="2560638"/>
          <p14:tracePt t="77281" x="2339975" y="2568575"/>
          <p14:tracePt t="78179" x="2332038" y="2568575"/>
          <p14:tracePt t="78193" x="2316163" y="2574925"/>
          <p14:tracePt t="78203" x="2278063" y="2574925"/>
          <p14:tracePt t="78220" x="2247900" y="2574925"/>
          <p14:tracePt t="78234" x="2073275" y="2574925"/>
          <p14:tracePt t="78251" x="1981200" y="2574925"/>
          <p14:tracePt t="78267" x="1897063" y="2582863"/>
          <p14:tracePt t="78283" x="1851025" y="2582863"/>
          <p14:tracePt t="78299" x="1812925" y="2582863"/>
          <p14:tracePt t="78316" x="1760538" y="2582863"/>
          <p14:tracePt t="78332" x="1684338" y="2560638"/>
          <p14:tracePt t="78349" x="1630363" y="2544763"/>
          <p14:tracePt t="78366" x="1608138" y="2544763"/>
          <p14:tracePt t="78382" x="1592263" y="2544763"/>
          <p14:tracePt t="78396" x="1539875" y="2536825"/>
          <p14:tracePt t="78412" x="1439863" y="2522538"/>
          <p14:tracePt t="78430" x="1393825" y="2514600"/>
          <p14:tracePt t="78446" x="1371600" y="2506663"/>
          <p14:tracePt t="78462" x="1349375" y="2506663"/>
          <p14:tracePt t="78517" x="1333500" y="2506663"/>
          <p14:tracePt t="78517" x="1311275" y="2498725"/>
          <p14:tracePt t="78533" x="1257300" y="2498725"/>
          <p14:tracePt t="78552" x="1219200" y="2498725"/>
          <p14:tracePt t="78565" x="1203325" y="2498725"/>
          <p14:tracePt t="78582" x="1196975" y="2498725"/>
          <p14:tracePt t="78629" x="1181100" y="2498725"/>
          <p14:tracePt t="78678" x="1173163" y="2498725"/>
          <p14:tracePt t="78707" x="1165225" y="2498725"/>
          <p14:tracePt t="79614" x="1173163" y="2498725"/>
          <p14:tracePt t="80160" x="1203325" y="2476500"/>
          <p14:tracePt t="80179" x="1219200" y="2468563"/>
          <p14:tracePt t="80206" x="1235075" y="2446338"/>
          <p14:tracePt t="80224" x="1249363" y="2446338"/>
          <p14:tracePt t="80234" x="1317625" y="2400300"/>
          <p14:tracePt t="80251" x="1355725" y="2384425"/>
          <p14:tracePt t="80267" x="1363663" y="2384425"/>
          <p14:tracePt t="80280" x="1387475" y="2362200"/>
          <p14:tracePt t="80297" x="1387475" y="2339975"/>
          <p14:tracePt t="80314" x="1387475" y="2316163"/>
          <p14:tracePt t="80330" x="1409700" y="2293938"/>
          <p14:tracePt t="80348" x="1409700" y="2278063"/>
          <p14:tracePt t="80365" x="1417638" y="2270125"/>
          <p14:tracePt t="80427" x="1417638" y="2263775"/>
          <p14:tracePt t="80476" x="1409700" y="2263775"/>
          <p14:tracePt t="80561" x="1409700" y="2270125"/>
          <p14:tracePt t="80626" x="1409700" y="2301875"/>
          <p14:tracePt t="80645" x="1409700" y="2308225"/>
          <p14:tracePt t="80662" x="1409700" y="2316163"/>
          <p14:tracePt t="80674" x="1425575" y="2324100"/>
          <p14:tracePt t="80692" x="1447800" y="2332038"/>
          <p14:tracePt t="80702" x="1463675" y="2332038"/>
          <p14:tracePt t="80718" x="1470025" y="2332038"/>
          <p14:tracePt t="80734" x="1477963" y="2332038"/>
          <p14:tracePt t="80749" x="1508125" y="2332038"/>
          <p14:tracePt t="80766" x="1539875" y="2324100"/>
          <p14:tracePt t="80783" x="1570038" y="2316163"/>
          <p14:tracePt t="80797" x="1608138" y="2293938"/>
          <p14:tracePt t="80813" x="1616075" y="2278063"/>
          <p14:tracePt t="80829" x="1630363" y="2278063"/>
          <p14:tracePt t="80846" x="1638300" y="2270125"/>
          <p14:tracePt t="80863" x="1638300" y="2255838"/>
          <p14:tracePt t="80879" x="1638300" y="2239963"/>
          <p14:tracePt t="80911" x="1638300" y="2225675"/>
          <p14:tracePt t="80928" x="1646238" y="2209800"/>
          <p14:tracePt t="80940" x="1654175" y="2201863"/>
          <p14:tracePt t="80957" x="1654175" y="2193925"/>
          <p14:tracePt t="81046" x="1646238" y="2193925"/>
          <p14:tracePt t="81109" x="1638300" y="2193925"/>
          <p14:tracePt t="81209" x="1654175" y="2193925"/>
          <p14:tracePt t="81692" x="1676400" y="2193925"/>
          <p14:tracePt t="81710" x="1684338" y="2193925"/>
          <p14:tracePt t="81723" x="1684338" y="2201863"/>
          <p14:tracePt t="81739" x="1714500" y="2209800"/>
          <p14:tracePt t="81749" x="1768475" y="2225675"/>
          <p14:tracePt t="81766" x="1851025" y="2247900"/>
          <p14:tracePt t="81782" x="1905000" y="2263775"/>
          <p14:tracePt t="81799" x="1920875" y="2278063"/>
          <p14:tracePt t="81812" x="1927225" y="2286000"/>
          <p14:tracePt t="81828" x="1958975" y="2308225"/>
          <p14:tracePt t="81846" x="2035175" y="2332038"/>
          <p14:tracePt t="81862" x="2117725" y="2370138"/>
          <p14:tracePt t="81878" x="2187575" y="2392363"/>
          <p14:tracePt t="81895" x="2209800" y="2408238"/>
          <p14:tracePt t="81912" x="2209800" y="2416175"/>
          <p14:tracePt t="81958" x="2217738" y="2422525"/>
          <p14:tracePt t="81972" x="2278063" y="2446338"/>
          <p14:tracePt t="81989" x="2378075" y="2468563"/>
          <p14:tracePt t="81999" x="2438400" y="2468563"/>
          <p14:tracePt t="82020" x="2438400" y="2476500"/>
          <p14:tracePt t="83439" x="2438400" y="2468563"/>
          <p14:tracePt t="83893" x="2446338" y="2468563"/>
          <p14:tracePt t="84393" x="2454275" y="2476500"/>
          <p14:tracePt t="84489" x="2460625" y="2484438"/>
          <p14:tracePt t="84507" x="2468563" y="2484438"/>
          <p14:tracePt t="85188" x="2468563" y="2468563"/>
          <p14:tracePt t="85207" x="2476500" y="2446338"/>
          <p14:tracePt t="85224" x="2476500" y="2430463"/>
          <p14:tracePt t="85236" x="2484438" y="2416175"/>
          <p14:tracePt t="85253" x="2492375" y="2408238"/>
          <p14:tracePt t="85269" x="2498725" y="2400300"/>
          <p14:tracePt t="85285" x="2498725" y="2378075"/>
          <p14:tracePt t="85334" x="2498725" y="2370138"/>
          <p14:tracePt t="85343" x="2506663" y="2370138"/>
          <p14:tracePt t="85358" x="2514600" y="2362200"/>
          <p14:tracePt t="85377" x="2514600" y="2354263"/>
          <p14:tracePt t="85567" x="2514600" y="2346325"/>
          <p14:tracePt t="85585" x="2514600" y="2339975"/>
          <p14:tracePt t="85624" x="2506663" y="2324100"/>
          <p14:tracePt t="85639" x="2498725" y="2316163"/>
          <p14:tracePt t="85657" x="2492375" y="2308225"/>
          <p14:tracePt t="85673" x="2484438" y="2293938"/>
          <p14:tracePt t="85704" x="2484438" y="2308225"/>
          <p14:tracePt t="85891" x="2492375" y="2324100"/>
          <p14:tracePt t="85921" x="2506663" y="2339975"/>
          <p14:tracePt t="85940" x="2514600" y="2346325"/>
          <p14:tracePt t="85957" x="2530475" y="2362200"/>
          <p14:tracePt t="85973" x="2544763" y="2362200"/>
          <p14:tracePt t="85989" x="2552700" y="2378075"/>
          <p14:tracePt t="86006" x="2560638" y="2378075"/>
          <p14:tracePt t="86066" x="2582863" y="2378075"/>
          <p14:tracePt t="86085" x="2636838" y="2362200"/>
          <p14:tracePt t="86095" x="2697163" y="2346325"/>
          <p14:tracePt t="86111" x="2720975" y="2339975"/>
          <p14:tracePt t="86124" x="2743200" y="2332038"/>
          <p14:tracePt t="86140" x="2743200" y="2308225"/>
          <p14:tracePt t="86187" x="2759075" y="2293938"/>
          <p14:tracePt t="86205" x="2803525" y="2270125"/>
          <p14:tracePt t="86222" x="2841625" y="2255838"/>
          <p14:tracePt t="86239" x="2873375" y="2239963"/>
          <p14:tracePt t="86255" x="2879725" y="2232025"/>
          <p14:tracePt t="86272" x="2879725" y="2217738"/>
          <p14:tracePt t="86333" x="2879725" y="2187575"/>
          <p14:tracePt t="86351" x="2879725" y="2155825"/>
          <p14:tracePt t="86361" x="2879725" y="2117725"/>
          <p14:tracePt t="86374" x="2879725" y="2103438"/>
          <p14:tracePt t="86391" x="2879725" y="2073275"/>
          <p14:tracePt t="86406" x="2879725" y="2065338"/>
          <p14:tracePt t="86424" x="2879725" y="2049463"/>
          <p14:tracePt t="86439" x="2879725" y="2041525"/>
          <p14:tracePt t="86457" x="2879725" y="2035175"/>
          <p14:tracePt t="86474" x="2865438" y="2019300"/>
          <p14:tracePt t="86491" x="2849563" y="2019300"/>
          <p14:tracePt t="86507" x="2827338" y="2011363"/>
          <p14:tracePt t="86539" x="2819400" y="2011363"/>
          <p14:tracePt t="86551" x="2789238" y="2011363"/>
          <p14:tracePt t="86568" x="2759075" y="2011363"/>
          <p14:tracePt t="86592" x="2751138" y="2011363"/>
          <p14:tracePt t="86609" x="2713038" y="2011363"/>
          <p14:tracePt t="86625" x="2705100" y="2011363"/>
          <p14:tracePt t="86642" x="2682875" y="2011363"/>
          <p14:tracePt t="86656" x="2667000" y="2011363"/>
          <p14:tracePt t="86672" x="2659063" y="2011363"/>
          <p14:tracePt t="86689" x="2651125" y="2011363"/>
          <p14:tracePt t="86737" x="2644775" y="2027238"/>
          <p14:tracePt t="86755" x="2636838" y="2035175"/>
          <p14:tracePt t="86772" x="2636838" y="2041525"/>
          <p14:tracePt t="86784" x="2636838" y="2049463"/>
          <p14:tracePt t="86801" x="2636838" y="2073275"/>
          <p14:tracePt t="86818" x="2636838" y="2095500"/>
          <p14:tracePt t="86827" x="2636838" y="2111375"/>
          <p14:tracePt t="86845" x="2636838" y="2125663"/>
          <p14:tracePt t="86860" x="2636838" y="2133600"/>
          <p14:tracePt t="86877" x="2636838" y="2155825"/>
          <p14:tracePt t="86890" x="2636838" y="2171700"/>
          <p14:tracePt t="86907" x="2636838" y="2193925"/>
          <p14:tracePt t="86924" x="2651125" y="2193925"/>
          <p14:tracePt t="86940" x="2659063" y="2193925"/>
          <p14:tracePt t="86972" x="2659063" y="2201863"/>
          <p14:tracePt t="86988" x="2682875" y="2201863"/>
          <p14:tracePt t="87286" x="2720975" y="2201863"/>
          <p14:tracePt t="87305" x="2751138" y="2201863"/>
          <p14:tracePt t="87318" x="2765425" y="2201863"/>
          <p14:tracePt t="87326" x="2773363" y="2201863"/>
          <p14:tracePt t="87343" x="2781300" y="2201863"/>
          <p14:tracePt t="87360" x="2811463" y="2201863"/>
          <p14:tracePt t="87376" x="2917825" y="2201863"/>
          <p14:tracePt t="87393" x="3078163" y="2201863"/>
          <p14:tracePt t="87405" x="3246438" y="2201863"/>
          <p14:tracePt t="87423" x="3344863" y="2209800"/>
          <p14:tracePt t="87439" x="3360738" y="2209800"/>
          <p14:tracePt t="87457" x="3390900" y="2217738"/>
          <p14:tracePt t="87520" x="3482975" y="2239963"/>
          <p14:tracePt t="87542" x="3581400" y="2270125"/>
          <p14:tracePt t="87567" x="3641725" y="2286000"/>
          <p14:tracePt t="87584" x="3649663" y="2286000"/>
          <p14:tracePt t="87592" x="3657600" y="2293938"/>
          <p14:tracePt t="87610" x="3703638" y="2301875"/>
          <p14:tracePt t="87627" x="3802063" y="2316163"/>
          <p14:tracePt t="87643" x="3848100" y="2316163"/>
          <p14:tracePt t="87656" x="3940175" y="2339975"/>
          <p14:tracePt t="87672" x="4008438" y="2339975"/>
          <p14:tracePt t="87690" x="4076700" y="2354263"/>
          <p14:tracePt t="87706" x="4114800" y="2354263"/>
          <p14:tracePt t="87722" x="4275138" y="2468563"/>
          <p14:tracePt t="87739" x="4321175" y="2468563"/>
          <p14:tracePt t="87756" x="4343400" y="2476500"/>
          <p14:tracePt t="87773" x="4351338" y="2476500"/>
          <p14:tracePt t="87865" x="4359275" y="2476500"/>
          <p14:tracePt t="87875" x="4365625" y="2476500"/>
          <p14:tracePt t="87893" x="4381500" y="2476500"/>
          <p14:tracePt t="87921" x="4397375" y="2476500"/>
          <p14:tracePt t="87937" x="4419600" y="2476500"/>
          <p14:tracePt t="87954" x="4441825" y="2460625"/>
          <p14:tracePt t="87971" x="4441825" y="2446338"/>
          <p14:tracePt t="87988" x="4441825" y="2430463"/>
          <p14:tracePt t="88004" x="4441825" y="2416175"/>
          <p14:tracePt t="88021" x="4449763" y="2416175"/>
          <p14:tracePt t="88034" x="4457700" y="2408238"/>
          <p14:tracePt t="88050" x="4465638" y="2400300"/>
          <p14:tracePt t="88066" x="4465638" y="2378075"/>
          <p14:tracePt t="88098" x="4465638" y="2354263"/>
          <p14:tracePt t="88107" x="4465638" y="2324100"/>
          <p14:tracePt t="88141" x="4465638" y="2308225"/>
          <p14:tracePt t="88157" x="4465638" y="2293938"/>
          <p14:tracePt t="88171" x="4465638" y="2286000"/>
          <p14:tracePt t="88187" x="4465638" y="2255838"/>
          <p14:tracePt t="88204" x="4457700" y="2247900"/>
          <p14:tracePt t="88221" x="4441825" y="2217738"/>
          <p14:tracePt t="88237" x="4435475" y="2209800"/>
          <p14:tracePt t="88252" x="4427538" y="2209800"/>
          <p14:tracePt t="88270" x="4419600" y="2193925"/>
          <p14:tracePt t="88287" x="4403725" y="2179638"/>
          <p14:tracePt t="88311" x="4389438" y="2171700"/>
          <p14:tracePt t="88347" x="4381500" y="2155825"/>
          <p14:tracePt t="88366" x="4359275" y="2149475"/>
          <p14:tracePt t="88390" x="4351338" y="2149475"/>
          <p14:tracePt t="88407" x="4343400" y="2133600"/>
          <p14:tracePt t="88438" x="4335463" y="2133600"/>
          <p14:tracePt t="88469" x="4327525" y="2133600"/>
          <p14:tracePt t="88487" x="4305300" y="2133600"/>
          <p14:tracePt t="88504" x="4283075" y="2117725"/>
          <p14:tracePt t="88523" x="4237038" y="2103438"/>
          <p14:tracePt t="88537" x="4191000" y="2087563"/>
          <p14:tracePt t="88555" x="4160838" y="2087563"/>
          <p14:tracePt t="88583" x="4144963" y="2087563"/>
          <p14:tracePt t="88592" x="4114800" y="2065338"/>
          <p14:tracePt t="88609" x="4098925" y="2065338"/>
          <p14:tracePt t="88624" x="4084638" y="2065338"/>
          <p14:tracePt t="88641" x="4068763" y="2065338"/>
          <p14:tracePt t="88660" x="4054475" y="2065338"/>
          <p14:tracePt t="88687" x="4030663" y="2073275"/>
          <p14:tracePt t="88703" x="4008438" y="2079625"/>
          <p14:tracePt t="88719" x="3978275" y="2111375"/>
          <p14:tracePt t="88737" x="3970338" y="2125663"/>
          <p14:tracePt t="88753" x="3962400" y="2141538"/>
          <p14:tracePt t="88770" x="3946525" y="2163763"/>
          <p14:tracePt t="88787" x="3946525" y="2179638"/>
          <p14:tracePt t="88799" x="3940175" y="2179638"/>
          <p14:tracePt t="88815" x="3940175" y="2201863"/>
          <p14:tracePt t="88833" x="3932238" y="2225675"/>
          <p14:tracePt t="88843" x="3924300" y="2239963"/>
          <p14:tracePt t="88859" x="3924300" y="2270125"/>
          <p14:tracePt t="88875" x="3924300" y="2293938"/>
          <p14:tracePt t="88891" x="3924300" y="2316163"/>
          <p14:tracePt t="88908" x="3924300" y="2354263"/>
          <p14:tracePt t="88938" x="3932238" y="2362200"/>
          <p14:tracePt t="88955" x="3940175" y="2370138"/>
          <p14:tracePt t="88971" x="3954463" y="2384425"/>
          <p14:tracePt t="88988" x="3962400" y="2392363"/>
          <p14:tracePt t="89001" x="3992563" y="2416175"/>
          <p14:tracePt t="89021" x="4016375" y="2438400"/>
          <p14:tracePt t="89033" x="4030663" y="2454275"/>
          <p14:tracePt t="89053" x="4046538" y="2460625"/>
          <p14:tracePt t="89065" x="4054475" y="2460625"/>
          <p14:tracePt t="89085" x="4076700" y="2468563"/>
          <p14:tracePt t="89093" x="4092575" y="2484438"/>
          <p14:tracePt t="89108" x="4122738" y="2484438"/>
          <p14:tracePt t="89125" x="4160838" y="2484438"/>
          <p14:tracePt t="89140" x="4213225" y="2484438"/>
          <p14:tracePt t="89157" x="4289425" y="2484438"/>
          <p14:tracePt t="89174" x="4351338" y="2476500"/>
          <p14:tracePt t="89188" x="4359275" y="2468563"/>
          <p14:tracePt t="89219" x="4359275" y="2460625"/>
          <p14:tracePt t="89236" x="4359275" y="2422525"/>
          <p14:tracePt t="89253" x="4359275" y="2392363"/>
          <p14:tracePt t="89269" x="4359275" y="2370138"/>
          <p14:tracePt t="89286" x="4359275" y="2354263"/>
          <p14:tracePt t="89300" x="4359275" y="2332038"/>
          <p14:tracePt t="89317" x="4359275" y="2316163"/>
          <p14:tracePt t="89332" x="4359275" y="2308225"/>
          <p14:tracePt t="89348" x="4359275" y="2301875"/>
          <p14:tracePt t="89379" x="4397375" y="2301875"/>
          <p14:tracePt t="90068" x="4435475" y="2301875"/>
          <p14:tracePt t="90081" x="4533900" y="2286000"/>
          <p14:tracePt t="90098" x="4694238" y="2247900"/>
          <p14:tracePt t="90114" x="4830763" y="2225675"/>
          <p14:tracePt t="90123" x="4922838" y="2201863"/>
          <p14:tracePt t="90140" x="4968875" y="2201863"/>
          <p14:tracePt t="90157" x="4991100" y="2193925"/>
          <p14:tracePt t="90174" x="5029200" y="2187575"/>
          <p14:tracePt t="90189" x="5127625" y="2187575"/>
          <p14:tracePt t="90203" x="5219700" y="2187575"/>
          <p14:tracePt t="90219" x="5295900" y="2171700"/>
          <p14:tracePt t="90236" x="5311775" y="2171700"/>
          <p14:tracePt t="90254" x="5318125" y="2163763"/>
          <p14:tracePt t="90333" x="5318125" y="2149475"/>
          <p14:tracePt t="90383" x="5318125" y="2141538"/>
          <p14:tracePt t="90397" x="5318125" y="2133600"/>
          <p14:tracePt t="90406" x="5311775" y="2117725"/>
          <p14:tracePt t="90423" x="5311775" y="2103438"/>
          <p14:tracePt t="90436" x="5303838" y="2087563"/>
          <p14:tracePt t="90453" x="5295900" y="2065338"/>
          <p14:tracePt t="90469" x="5273675" y="2065338"/>
          <p14:tracePt t="90485" x="5241925" y="2035175"/>
          <p14:tracePt t="90504" x="5219700" y="2019300"/>
          <p14:tracePt t="90520" x="5189538" y="2003425"/>
          <p14:tracePt t="90538" x="5165725" y="1981200"/>
          <p14:tracePt t="90552" x="5143500" y="1981200"/>
          <p14:tracePt t="90580" x="5135563" y="1965325"/>
          <p14:tracePt t="90597" x="5105400" y="1951038"/>
          <p14:tracePt t="90614" x="5067300" y="1943100"/>
          <p14:tracePt t="90631" x="5051425" y="1943100"/>
          <p14:tracePt t="90640" x="5006975" y="1943100"/>
          <p14:tracePt t="90656" x="4975225" y="1935163"/>
          <p14:tracePt t="90674" x="4953000" y="1920875"/>
          <p14:tracePt t="90687" x="4945063" y="1912938"/>
          <p14:tracePt t="90703" x="4930775" y="1912938"/>
          <p14:tracePt t="90719" x="4876800" y="1912938"/>
          <p14:tracePt t="90736" x="4838700" y="1912938"/>
          <p14:tracePt t="90754" x="4784725" y="1912938"/>
          <p14:tracePt t="90770" x="4746625" y="1912938"/>
          <p14:tracePt t="90787" x="4732338" y="1912938"/>
          <p14:tracePt t="90849" x="4716463" y="1920875"/>
          <p14:tracePt t="90868" x="4708525" y="1920875"/>
          <p14:tracePt t="90880" x="4708525" y="1927225"/>
          <p14:tracePt t="90890" x="4702175" y="1927225"/>
          <p14:tracePt t="90907" x="4678363" y="1951038"/>
          <p14:tracePt t="90923" x="4678363" y="1965325"/>
          <p14:tracePt t="90936" x="4664075" y="1973263"/>
          <p14:tracePt t="90953" x="4656138" y="1989138"/>
          <p14:tracePt t="90969" x="4648200" y="2003425"/>
          <p14:tracePt t="90986" x="4648200" y="2019300"/>
          <p14:tracePt t="91002" x="4640263" y="2049463"/>
          <p14:tracePt t="91020" x="4640263" y="2057400"/>
          <p14:tracePt t="91036" x="4632325" y="2079625"/>
          <p14:tracePt t="91064" x="4632325" y="2087563"/>
          <p14:tracePt t="91084" x="4632325" y="2103438"/>
          <p14:tracePt t="91116" x="4632325" y="2111375"/>
          <p14:tracePt t="91130" x="4632325" y="2117725"/>
          <p14:tracePt t="91194" x="4632325" y="2125663"/>
          <p14:tracePt t="91203" x="4632325" y="2141538"/>
          <p14:tracePt t="91219" x="4640263" y="2163763"/>
          <p14:tracePt t="91236" x="4640263" y="2171700"/>
          <p14:tracePt t="91252" x="4640263" y="2179638"/>
          <p14:tracePt t="91269" x="4648200" y="2179638"/>
          <p14:tracePt t="91285" x="4648200" y="2187575"/>
          <p14:tracePt t="91302" x="4656138" y="2201863"/>
          <p14:tracePt t="91320" x="4664075" y="2217738"/>
          <p14:tracePt t="91333" x="4678363" y="2232025"/>
          <p14:tracePt t="91350" x="4694238" y="2247900"/>
          <p14:tracePt t="91379" x="4702175" y="2255838"/>
          <p14:tracePt t="91396" x="4702175" y="2263775"/>
          <p14:tracePt t="91413" x="4716463" y="2286000"/>
          <p14:tracePt t="91422" x="4724400" y="2293938"/>
          <p14:tracePt t="91440" x="4732338" y="2301875"/>
          <p14:tracePt t="91455" x="4740275" y="2301875"/>
          <p14:tracePt t="91484" x="4754563" y="2301875"/>
          <p14:tracePt t="91500" x="4770438" y="2301875"/>
          <p14:tracePt t="91517" x="4778375" y="2301875"/>
          <p14:tracePt t="91538" x="4784725" y="2301875"/>
          <p14:tracePt t="91549" x="4792663" y="2301875"/>
          <p14:tracePt t="91582" x="4800600" y="2301875"/>
          <p14:tracePt t="91600" x="4792663" y="2301875"/>
          <p14:tracePt t="91944" x="4808538" y="2301875"/>
          <p14:tracePt t="92377" x="4822825" y="2301875"/>
          <p14:tracePt t="92395" x="4860925" y="2301875"/>
          <p14:tracePt t="92412" x="4899025" y="2301875"/>
          <p14:tracePt t="92484" x="4930775" y="2301875"/>
          <p14:tracePt t="92500" x="4937125" y="2301875"/>
          <p14:tracePt t="92516" x="4945063" y="2301875"/>
          <p14:tracePt t="92566" x="4953000" y="2301875"/>
          <p14:tracePt t="92597" x="4960938" y="2301875"/>
          <p14:tracePt t="92616" x="4991100" y="2301875"/>
          <p14:tracePt t="92628" x="5051425" y="2286000"/>
          <p14:tracePt t="92645" x="5113338" y="2286000"/>
          <p14:tracePt t="92661" x="5127625" y="2286000"/>
          <p14:tracePt t="92670" x="5135563" y="2286000"/>
          <p14:tracePt t="92780" x="5159375" y="2286000"/>
          <p14:tracePt t="92798" x="5173663" y="2286000"/>
          <p14:tracePt t="92815" x="5181600" y="2278063"/>
          <p14:tracePt t="92832" x="5189538" y="2270125"/>
          <p14:tracePt t="92909" x="5197475" y="2270125"/>
          <p14:tracePt t="92928" x="5211763" y="2270125"/>
          <p14:tracePt t="93958" x="5203825" y="2270125"/>
          <p14:tracePt t="94678" x="5189538" y="2270125"/>
          <p14:tracePt t="94692" x="5143500" y="2278063"/>
          <p14:tracePt t="94709" x="5083175" y="2278063"/>
          <p14:tracePt t="94719" x="5029200" y="2278063"/>
          <p14:tracePt t="94736" x="4983163" y="2286000"/>
          <p14:tracePt t="94752" x="4914900" y="2301875"/>
          <p14:tracePt t="94765" x="4800600" y="2308225"/>
          <p14:tracePt t="94781" x="4664075" y="2308225"/>
          <p14:tracePt t="94798" x="4503738" y="2324100"/>
          <p14:tracePt t="94814" x="4373563" y="2332038"/>
          <p14:tracePt t="94833" x="4289425" y="2354263"/>
          <p14:tracePt t="94849" x="4229100" y="2362200"/>
          <p14:tracePt t="94865" x="4213225" y="2370138"/>
          <p14:tracePt t="94882" x="4175125" y="2370138"/>
          <p14:tracePt t="94898" x="4092575" y="2370138"/>
          <p14:tracePt t="94912" x="4000500" y="2370138"/>
          <p14:tracePt t="94929" x="3870325" y="2370138"/>
          <p14:tracePt t="94946" x="3749675" y="2384425"/>
          <p14:tracePt t="94963" x="3657600" y="2392363"/>
          <p14:tracePt t="94963" x="3641725" y="2392363"/>
          <p14:tracePt t="94980" x="3581400" y="2408238"/>
          <p14:tracePt t="94998" x="3535363" y="2422525"/>
          <p14:tracePt t="95015" x="3497263" y="2430463"/>
          <p14:tracePt t="95033" x="3467100" y="2438400"/>
          <p14:tracePt t="95050" x="3451225" y="2438400"/>
          <p14:tracePt t="95065" x="3436938" y="2438400"/>
          <p14:tracePt t="95082" x="3406775" y="2438400"/>
          <p14:tracePt t="95082" x="3390900" y="2446338"/>
          <p14:tracePt t="95099" x="3352800" y="2460625"/>
          <p14:tracePt t="95115" x="3314700" y="2460625"/>
          <p14:tracePt t="95132" x="3314700" y="2468563"/>
          <p14:tracePt t="95174" x="3314700" y="2484438"/>
          <p14:tracePt t="95240" x="3330575" y="2484438"/>
          <p14:tracePt t="95298" x="3336925" y="2484438"/>
          <p14:tracePt t="95313" x="3344863" y="2484438"/>
          <p14:tracePt t="95330" x="3360738" y="2484438"/>
          <p14:tracePt t="95347" x="3375025" y="2484438"/>
          <p14:tracePt t="95364" x="3382963" y="2484438"/>
          <p14:tracePt t="95378" x="3390900" y="2484438"/>
          <p14:tracePt t="95393" x="3398838" y="2484438"/>
          <p14:tracePt t="95428" x="3406775" y="2484438"/>
          <p14:tracePt t="95457" x="3413125" y="2484438"/>
          <p14:tracePt t="95475" x="3406775" y="2484438"/>
          <p14:tracePt t="95661" x="3398838" y="2484438"/>
          <p14:tracePt t="95690" x="3390900" y="2492375"/>
          <p14:tracePt t="95756" x="3375025" y="2492375"/>
          <p14:tracePt t="95783" x="3360738" y="2492375"/>
          <p14:tracePt t="95796" x="3344863" y="2492375"/>
          <p14:tracePt t="95812" x="3330575" y="2498725"/>
          <p14:tracePt t="95829" x="3314700" y="2498725"/>
          <p14:tracePt t="95861" x="3292475" y="2498725"/>
          <p14:tracePt t="95880" x="3268663" y="2498725"/>
          <p14:tracePt t="95897" x="3260725" y="2498725"/>
          <p14:tracePt t="95908" x="3254375" y="2498725"/>
          <p14:tracePt t="95925" x="3246438" y="2498725"/>
          <p14:tracePt t="95941" x="3230563" y="2506663"/>
          <p14:tracePt t="96077" x="3216275" y="2514600"/>
          <p14:tracePt t="96095" x="3200400" y="2522538"/>
          <p14:tracePt t="96112" x="3184525" y="2522538"/>
          <p14:tracePt t="96129" x="3170238" y="2530475"/>
          <p14:tracePt t="96146" x="3140075" y="2530475"/>
          <p14:tracePt t="96158" x="3124200" y="2530475"/>
          <p14:tracePt t="96175" x="3086100" y="2530475"/>
          <p14:tracePt t="96191" x="3063875" y="2530475"/>
          <p14:tracePt t="96208" x="3040063" y="2530475"/>
          <p14:tracePt t="96224" x="3032125" y="2530475"/>
          <p14:tracePt t="96233" x="3025775" y="2536825"/>
          <p14:tracePt t="96265" x="3017838" y="2536825"/>
          <p14:tracePt t="96344" x="3032125" y="2536825"/>
          <p14:tracePt t="96549" x="3063875" y="2536825"/>
          <p14:tracePt t="96593" x="3140075" y="2536825"/>
          <p14:tracePt t="96611" x="3184525" y="2536825"/>
          <p14:tracePt t="96628" x="3222625" y="2536825"/>
          <p14:tracePt t="96645" x="3246438" y="2536825"/>
          <p14:tracePt t="96662" x="3254375" y="2536825"/>
          <p14:tracePt t="96674" x="3276600" y="2536825"/>
          <p14:tracePt t="96691" x="3284538" y="2536825"/>
          <p14:tracePt t="96708" x="3298825" y="2536825"/>
          <p14:tracePt t="96724" x="3314700" y="2536825"/>
          <p14:tracePt t="96733" x="3344863" y="2536825"/>
          <p14:tracePt t="96751" x="3398838" y="2536825"/>
          <p14:tracePt t="96767" x="3451225" y="2536825"/>
          <p14:tracePt t="96780" x="3475038" y="2536825"/>
          <p14:tracePt t="96796" x="3459163" y="2536825"/>
          <p14:tracePt t="96859" x="3444875" y="2536825"/>
          <p14:tracePt t="96878" x="3436938" y="2536825"/>
          <p14:tracePt t="96895" x="3421063" y="2536825"/>
          <p14:tracePt t="96912" x="3406775" y="2536825"/>
          <p14:tracePt t="96924" x="3390900" y="2536825"/>
          <p14:tracePt t="96940" x="3344863" y="2536825"/>
          <p14:tracePt t="96957" x="3306763" y="2536825"/>
          <p14:tracePt t="96974" x="3254375" y="2536825"/>
          <p14:tracePt t="96983" x="3200400" y="2536825"/>
          <p14:tracePt t="97000" x="3184525" y="2536825"/>
          <p14:tracePt t="97017" x="3170238" y="2536825"/>
          <p14:tracePt t="97033" x="3154363" y="2536825"/>
          <p14:tracePt t="97048" x="3140075" y="2536825"/>
          <p14:tracePt t="97064" x="3101975" y="2536825"/>
          <p14:tracePt t="97082" x="3078163" y="2536825"/>
          <p14:tracePt t="97094" x="3094038" y="2536825"/>
          <p14:tracePt t="97330" x="3108325" y="2536825"/>
          <p14:tracePt t="97344" x="3132138" y="2536825"/>
          <p14:tracePt t="97361" x="3154363" y="2536825"/>
          <p14:tracePt t="97378" x="3184525" y="2536825"/>
          <p14:tracePt t="97394" x="3216275" y="2536825"/>
          <p14:tracePt t="97410" x="3246438" y="2536825"/>
          <p14:tracePt t="97427" x="3254375" y="2536825"/>
          <p14:tracePt t="97444" x="3260725" y="2536825"/>
          <p14:tracePt t="97492" x="3268663" y="2536825"/>
          <p14:tracePt t="97506" x="3298825" y="2536825"/>
          <p14:tracePt t="97516" x="3314700" y="2536825"/>
          <p14:tracePt t="97531" x="3330575" y="2530475"/>
          <p14:tracePt t="97550" x="3330575" y="2522538"/>
          <p14:tracePt t="97705" x="3292475" y="2522538"/>
          <p14:tracePt t="97975" x="3276600" y="2522538"/>
          <p14:tracePt t="97989" x="3246438" y="2506663"/>
          <p14:tracePt t="97998" x="3216275" y="2506663"/>
          <p14:tracePt t="98016" x="3154363" y="2498725"/>
          <p14:tracePt t="98030" x="3094038" y="2498725"/>
          <p14:tracePt t="98047" x="3070225" y="2498725"/>
          <p14:tracePt t="98063" x="3032125" y="2498725"/>
          <p14:tracePt t="98079" x="3025775" y="2498725"/>
          <p14:tracePt t="98141" x="3009900" y="2498725"/>
          <p14:tracePt t="98175" x="3009900" y="2506663"/>
          <p14:tracePt t="98312" x="3025775" y="2514600"/>
          <p14:tracePt t="98330" x="3040063" y="2522538"/>
          <p14:tracePt t="98375" x="3040063" y="2530475"/>
          <p14:tracePt t="98393" x="3048000" y="2530475"/>
          <p14:tracePt t="99460" x="3055938" y="2530475"/>
          <p14:tracePt t="99580" x="3070225" y="2530475"/>
          <p14:tracePt t="99608" x="3078163" y="2530475"/>
          <p14:tracePt t="99690" x="3108325" y="2530475"/>
          <p14:tracePt t="99709" x="3116263" y="2530475"/>
          <p14:tracePt t="99757" x="3124200" y="2530475"/>
          <p14:tracePt t="99771" x="3140075" y="2530475"/>
          <p14:tracePt t="99780" x="3162300" y="2530475"/>
          <p14:tracePt t="99796" x="3200400" y="2530475"/>
          <p14:tracePt t="99814" x="3314700" y="2514600"/>
          <p14:tracePt t="99827" x="3475038" y="2506663"/>
          <p14:tracePt t="99844" x="3641725" y="2492375"/>
          <p14:tracePt t="99860" x="3756025" y="2460625"/>
          <p14:tracePt t="99877" x="3787775" y="2446338"/>
          <p14:tracePt t="99894" x="3794125" y="2446338"/>
          <p14:tracePt t="99927" x="3810000" y="2446338"/>
          <p14:tracePt t="99939" x="3878263" y="2446338"/>
          <p14:tracePt t="99957" x="4046538" y="2446338"/>
          <p14:tracePt t="99974" x="4084638" y="2446338"/>
          <p14:tracePt t="99989" x="4122738" y="2446338"/>
          <p14:tracePt t="100004" x="4137025" y="2446338"/>
          <p14:tracePt t="100020" x="4160838" y="2430463"/>
          <p14:tracePt t="100068" x="4213225" y="2422525"/>
          <p14:tracePt t="100078" x="4289425" y="2416175"/>
          <p14:tracePt t="100093" x="4335463" y="2408238"/>
          <p14:tracePt t="100110" x="4359275" y="2400300"/>
          <p14:tracePt t="100127" x="4359275" y="2384425"/>
          <p14:tracePt t="100158" x="4359275" y="2370138"/>
          <p14:tracePt t="100175" x="4365625" y="2346325"/>
          <p14:tracePt t="100191" x="4365625" y="2324100"/>
          <p14:tracePt t="100208" x="4335463" y="2293938"/>
          <p14:tracePt t="100225" x="4313238" y="2278063"/>
          <p14:tracePt t="100248" x="4297363" y="2263775"/>
          <p14:tracePt t="100270" x="4283075" y="2255838"/>
          <p14:tracePt t="100280" x="4267200" y="2239963"/>
          <p14:tracePt t="100296" x="4251325" y="2232025"/>
          <p14:tracePt t="100313" x="4221163" y="2225675"/>
          <p14:tracePt t="100331" x="4221163" y="2217738"/>
          <p14:tracePt t="100343" x="4206875" y="2217738"/>
          <p14:tracePt t="100360" x="4175125" y="2201863"/>
          <p14:tracePt t="100376" x="4152900" y="2201863"/>
          <p14:tracePt t="100393" x="4122738" y="2201863"/>
          <p14:tracePt t="100410" x="4092575" y="2201863"/>
          <p14:tracePt t="100427" x="4068763" y="2201863"/>
          <p14:tracePt t="100443" x="4046538" y="2209800"/>
          <p14:tracePt t="100459" x="4022725" y="2232025"/>
          <p14:tracePt t="100476" x="4008438" y="2239963"/>
          <p14:tracePt t="100490" x="3992563" y="2255838"/>
          <p14:tracePt t="100508" x="3984625" y="2278063"/>
          <p14:tracePt t="100524" x="3984625" y="2293938"/>
          <p14:tracePt t="100540" x="3984625" y="2308225"/>
          <p14:tracePt t="100540" x="3984625" y="2316163"/>
          <p14:tracePt t="100559" x="3984625" y="2332038"/>
          <p14:tracePt t="100578" x="3984625" y="2354263"/>
          <p14:tracePt t="100594" x="4000500" y="2370138"/>
          <p14:tracePt t="100610" x="4016375" y="2400300"/>
          <p14:tracePt t="100625" x="4022725" y="2408238"/>
          <p14:tracePt t="100658" x="4054475" y="2408238"/>
          <p14:tracePt t="101258" x="4068763" y="2408238"/>
          <p14:tracePt t="101272" x="4084638" y="2408238"/>
          <p14:tracePt t="101296" x="4092575" y="2408238"/>
          <p14:tracePt t="101327" x="4114800" y="2408238"/>
          <p14:tracePt t="101344" x="4144963" y="2408238"/>
          <p14:tracePt t="101360" x="4183063" y="2408238"/>
          <p14:tracePt t="101376" x="4237038" y="2408238"/>
          <p14:tracePt t="101391" x="4283075" y="2408238"/>
          <p14:tracePt t="101410" x="4297363" y="2408238"/>
          <p14:tracePt t="101423" x="4305300" y="2416175"/>
          <p14:tracePt t="101442" x="4327525" y="2422525"/>
          <p14:tracePt t="101458" x="4411663" y="2422525"/>
          <p14:tracePt t="101458" x="4556125" y="2422525"/>
          <p14:tracePt t="101483" x="4686300" y="2422525"/>
          <p14:tracePt t="101508" x="4800600" y="2422525"/>
          <p14:tracePt t="101521" x="4816475" y="2422525"/>
          <p14:tracePt t="101530" x="4838700" y="2422525"/>
          <p14:tracePt t="101555" x="4860925" y="2422525"/>
          <p14:tracePt t="101570" x="4899025" y="2422525"/>
          <p14:tracePt t="101579" x="4975225" y="2422525"/>
          <p14:tracePt t="101596" x="4999038" y="2422525"/>
          <p14:tracePt t="101609" x="5067300" y="2422525"/>
          <p14:tracePt t="101626" x="5151438" y="2422525"/>
          <p14:tracePt t="101642" x="5257800" y="2422525"/>
          <p14:tracePt t="101658" x="5426075" y="2422525"/>
          <p14:tracePt t="101676" x="5478463" y="2422525"/>
          <p14:tracePt t="101691" x="5494338" y="2422525"/>
          <p14:tracePt t="101708" x="5554663" y="2422525"/>
          <p14:tracePt t="101772" x="5608638" y="2422525"/>
          <p14:tracePt t="101786" x="5737225" y="2422525"/>
          <p14:tracePt t="101795" x="5845175" y="2422525"/>
          <p14:tracePt t="101812" x="5883275" y="2422525"/>
          <p14:tracePt t="101828" x="5875338" y="2422525"/>
          <p14:tracePt t="101988" x="5845175" y="2422525"/>
          <p14:tracePt t="102006" x="5829300" y="2422525"/>
          <p14:tracePt t="102035" x="5821363" y="2422525"/>
          <p14:tracePt t="102094" x="5813425" y="2422525"/>
          <p14:tracePt t="102110" x="5807075" y="2430463"/>
          <p14:tracePt t="102126" x="5807075" y="2454275"/>
          <p14:tracePt t="102139" x="5799138" y="2454275"/>
          <p14:tracePt t="102187" x="5807075" y="2454275"/>
          <p14:tracePt t="102953" x="5821363" y="2454275"/>
          <p14:tracePt t="102972" x="5845175" y="2454275"/>
          <p14:tracePt t="102989" x="5867400" y="2454275"/>
          <p14:tracePt t="103005" x="5875338" y="2454275"/>
          <p14:tracePt t="103018" x="5905500" y="2454275"/>
          <p14:tracePt t="103034" x="5927725" y="2454275"/>
          <p14:tracePt t="103052" x="5973763" y="2454275"/>
          <p14:tracePt t="103115" x="6065838" y="2454275"/>
          <p14:tracePt t="103124" x="6202363" y="2454275"/>
          <p14:tracePt t="103143" x="6340475" y="2454275"/>
          <p14:tracePt t="103156" x="6408738" y="2454275"/>
          <p14:tracePt t="103173" x="6423025" y="2454275"/>
          <p14:tracePt t="103192" x="6438900" y="2454275"/>
          <p14:tracePt t="103254" x="6446838" y="2460625"/>
          <p14:tracePt t="103349" x="6446838" y="2476500"/>
          <p14:tracePt t="103389" x="6438900" y="2476500"/>
          <p14:tracePt t="104123" x="6438900" y="2468563"/>
          <p14:tracePt t="104921" x="6438900" y="2460625"/>
          <p14:tracePt t="105113" x="6430963" y="2446338"/>
          <p14:tracePt t="105438" x="6438900" y="2454275"/>
          <p14:tracePt t="106636" x="6430963" y="2454275"/>
          <p14:tracePt t="106866" x="6400800" y="2438400"/>
          <p14:tracePt t="106880" x="6392863" y="2430463"/>
          <p14:tracePt t="106889" x="6354763" y="2422525"/>
          <p14:tracePt t="106907" x="6278563" y="2438400"/>
          <p14:tracePt t="106923" x="6134100" y="2468563"/>
          <p14:tracePt t="106940" x="6057900" y="2498725"/>
          <p14:tracePt t="106953" x="5921375" y="2544763"/>
          <p14:tracePt t="106970" x="5791200" y="2582863"/>
          <p14:tracePt t="106985" x="5638800" y="2613025"/>
          <p14:tracePt t="107002" x="5464175" y="2667000"/>
          <p14:tracePt t="107017" x="5097463" y="2781300"/>
          <p14:tracePt t="107037" x="4754563" y="2873375"/>
          <p14:tracePt t="107053" x="4625975" y="2911475"/>
          <p14:tracePt t="107053" x="4473575" y="2963863"/>
          <p14:tracePt t="107069" x="4411663" y="2994025"/>
          <p14:tracePt t="107085" x="4221163" y="3048000"/>
          <p14:tracePt t="107085" x="4152900" y="3070225"/>
          <p14:tracePt t="107101" x="4076700" y="3094038"/>
          <p14:tracePt t="107117" x="3902075" y="3162300"/>
          <p14:tracePt t="107133" x="3779838" y="3216275"/>
          <p14:tracePt t="107150" x="3657600" y="3254375"/>
          <p14:tracePt t="107150" x="3603625" y="3284538"/>
          <p14:tracePt t="107167" x="3527425" y="3306763"/>
          <p14:tracePt t="107190" x="3482975" y="3322638"/>
          <p14:tracePt t="107203" x="3451225" y="3322638"/>
          <p14:tracePt t="107219" x="3413125" y="3336925"/>
          <p14:tracePt t="107236" x="3352800" y="3344863"/>
          <p14:tracePt t="107253" x="3200400" y="3360738"/>
          <p14:tracePt t="107269" x="3040063" y="3382963"/>
          <p14:tracePt t="107285" x="2925763" y="3406775"/>
          <p14:tracePt t="107302" x="2819400" y="3429000"/>
          <p14:tracePt t="107318" x="2705100" y="3451225"/>
          <p14:tracePt t="107336" x="2620963" y="3475038"/>
          <p14:tracePt t="107350" x="2536825" y="3482975"/>
          <p14:tracePt t="107367" x="2468563" y="3505200"/>
          <p14:tracePt t="107383" x="2400300" y="3535363"/>
          <p14:tracePt t="107400" x="2316163" y="3535363"/>
          <p14:tracePt t="107416" x="2209800" y="3565525"/>
          <p14:tracePt t="107416" x="2155825" y="3589338"/>
          <p14:tracePt t="107433" x="2035175" y="3619500"/>
          <p14:tracePt t="107452" x="1912938" y="3665538"/>
          <p14:tracePt t="107469" x="1844675" y="3673475"/>
          <p14:tracePt t="107486" x="1812925" y="3703638"/>
          <p14:tracePt t="107502" x="1774825" y="3717925"/>
          <p14:tracePt t="107520" x="1744663" y="3733800"/>
          <p14:tracePt t="107537" x="1684338" y="3763963"/>
          <p14:tracePt t="107553" x="1608138" y="3794125"/>
          <p14:tracePt t="107574" x="1577975" y="3802063"/>
          <p14:tracePt t="107597" x="1546225" y="3817938"/>
          <p14:tracePt t="107613" x="1501775" y="3840163"/>
          <p14:tracePt t="107629" x="1485900" y="3840163"/>
          <p14:tracePt t="107639" x="1455738" y="3856038"/>
          <p14:tracePt t="107655" x="1447800" y="3856038"/>
          <p14:tracePt t="107672" x="1439863" y="3856038"/>
          <p14:tracePt t="107735" x="1431925" y="3856038"/>
          <p14:tracePt t="107781" x="1431925" y="3848100"/>
          <p14:tracePt t="108571" x="1431925" y="3840163"/>
          <p14:tracePt t="108848" x="1439863" y="3840163"/>
          <p14:tracePt t="108882" x="1439863" y="3848100"/>
          <p14:tracePt t="108895" x="1439863" y="3856038"/>
          <p14:tracePt t="109000" x="1439863" y="3863975"/>
          <p14:tracePt t="109047" x="1439863" y="3878263"/>
          <p14:tracePt t="109081" x="1439863" y="3886200"/>
          <p14:tracePt t="110016" x="1447800" y="3886200"/>
          <p14:tracePt t="110532" x="1455738" y="3886200"/>
          <p14:tracePt t="112477" x="1463675" y="3886200"/>
          <p14:tracePt t="113126" x="1470025" y="3878263"/>
          <p14:tracePt t="113226" x="1470025" y="3870325"/>
          <p14:tracePt t="113288" x="1477963" y="3870325"/>
          <p14:tracePt t="114408" x="1485900" y="3870325"/>
          <p14:tracePt t="114458" x="1508125" y="3856038"/>
          <p14:tracePt t="114477" x="1531938" y="3856038"/>
          <p14:tracePt t="114505" x="1546225" y="3856038"/>
          <p14:tracePt t="114530" x="1554163" y="3856038"/>
          <p14:tracePt t="114828" x="1562100" y="3856038"/>
          <p14:tracePt t="114843" x="1570038" y="3856038"/>
          <p14:tracePt t="114859" x="1577975" y="3856038"/>
          <p14:tracePt t="114877" x="1622425" y="3840163"/>
          <p14:tracePt t="114893" x="1660525" y="3840163"/>
          <p14:tracePt t="114910" x="1676400" y="3840163"/>
          <p14:tracePt t="114924" x="1706563" y="3840163"/>
          <p14:tracePt t="114939" x="1714500" y="3832225"/>
          <p14:tracePt t="114958" x="1722438" y="3825875"/>
          <p14:tracePt t="114972" x="1774825" y="3825875"/>
          <p14:tracePt t="114989" x="1851025" y="3810000"/>
          <p14:tracePt t="114998" x="1920875" y="3825875"/>
          <p14:tracePt t="115015" x="1958975" y="3817938"/>
          <p14:tracePt t="115033" x="1965325" y="3817938"/>
          <p14:tracePt t="115141" x="1989138" y="3817938"/>
          <p14:tracePt t="115224" x="2035175" y="3817938"/>
          <p14:tracePt t="115243" x="2073275" y="3817938"/>
          <p14:tracePt t="115255" x="2079625" y="3817938"/>
          <p14:tracePt t="115264" x="2087563" y="3817938"/>
          <p14:tracePt t="115281" x="2103438" y="3817938"/>
          <p14:tracePt t="115311" x="2117725" y="3817938"/>
          <p14:tracePt t="115327" x="2133600" y="3817938"/>
          <p14:tracePt t="115343" x="2149475" y="3817938"/>
          <p14:tracePt t="115374" x="2171700" y="3832225"/>
          <p14:tracePt t="115393" x="2179638" y="3832225"/>
          <p14:tracePt t="115409" x="2239963" y="3863975"/>
          <p14:tracePt t="115426" x="2263775" y="3878263"/>
          <p14:tracePt t="115442" x="2286000" y="3908425"/>
          <p14:tracePt t="115490" x="2316163" y="3932238"/>
          <p14:tracePt t="115505" x="2339975" y="3940175"/>
          <p14:tracePt t="115517" x="2354263" y="3940175"/>
          <p14:tracePt t="115577" x="2422525" y="3946525"/>
          <p14:tracePt t="115596" x="2454275" y="3946525"/>
          <p14:tracePt t="115611" x="2468563" y="3946525"/>
          <p14:tracePt t="115640" x="2498725" y="3946525"/>
          <p14:tracePt t="115690" x="2536825" y="3946525"/>
          <p14:tracePt t="115710" x="2552700" y="3946525"/>
          <p14:tracePt t="115721" x="2568575" y="3946525"/>
          <p14:tracePt t="115738" x="2574925" y="3940175"/>
          <p14:tracePt t="115754" x="2606675" y="3940175"/>
          <p14:tracePt t="115771" x="2628900" y="3940175"/>
          <p14:tracePt t="115780" x="2636838" y="3940175"/>
          <p14:tracePt t="115797" x="2682875" y="3924300"/>
          <p14:tracePt t="115860" x="2720975" y="3916363"/>
          <p14:tracePt t="115875" x="2735263" y="3908425"/>
          <p14:tracePt t="115892" x="2743200" y="3902075"/>
          <p14:tracePt t="115908" x="2751138" y="3902075"/>
          <p14:tracePt t="116818" x="2781300" y="3902075"/>
          <p14:tracePt t="116827" x="2811463" y="3902075"/>
          <p14:tracePt t="116846" x="2835275" y="3902075"/>
          <p14:tracePt t="116859" x="2857500" y="3894138"/>
          <p14:tracePt t="116876" x="2895600" y="3894138"/>
          <p14:tracePt t="116892" x="2979738" y="3894138"/>
          <p14:tracePt t="116909" x="3048000" y="3886200"/>
          <p14:tracePt t="116925" x="3116263" y="3840163"/>
          <p14:tracePt t="116943" x="3192463" y="3825875"/>
          <p14:tracePt t="116960" x="3230563" y="3848100"/>
          <p14:tracePt t="116975" x="3246438" y="3848100"/>
          <p14:tracePt t="116991" x="3284538" y="3848100"/>
          <p14:tracePt t="117051" x="3344863" y="3848100"/>
          <p14:tracePt t="117062" x="3429000" y="3848100"/>
          <p14:tracePt t="117079" x="3505200" y="3848100"/>
          <p14:tracePt t="117093" x="3543300" y="3848100"/>
          <p14:tracePt t="117110" x="3581400" y="3848100"/>
          <p14:tracePt t="117127" x="3641725" y="3848100"/>
          <p14:tracePt t="117143" x="3673475" y="3848100"/>
          <p14:tracePt t="118084" x="3687763" y="3848100"/>
          <p14:tracePt t="118641" x="3695700" y="3840163"/>
          <p14:tracePt t="118656" x="3703638" y="3840163"/>
          <p14:tracePt t="118677" x="3711575" y="3840163"/>
          <p14:tracePt t="118690" x="3725863" y="3832225"/>
          <p14:tracePt t="118770" x="3756025" y="3817938"/>
          <p14:tracePt t="118789" x="3763963" y="3810000"/>
          <p14:tracePt t="118800" x="3771900" y="3802063"/>
          <p14:tracePt t="118908" x="3787775" y="3787775"/>
          <p14:tracePt t="118939" x="3794125" y="3779838"/>
          <p14:tracePt t="119021" x="3794125" y="3763963"/>
          <p14:tracePt t="119034" x="3817938" y="3725863"/>
          <p14:tracePt t="119052" x="3832225" y="3703638"/>
          <p14:tracePt t="119061" x="3840163" y="3695700"/>
          <p14:tracePt t="119078" x="3840163" y="3687763"/>
          <p14:tracePt t="119094" x="3840163" y="3679825"/>
          <p14:tracePt t="119125" x="3848100" y="3679825"/>
          <p14:tracePt t="119158" x="3848100" y="3673475"/>
          <p14:tracePt t="119186" x="3848100" y="3657600"/>
          <p14:tracePt t="119205" x="3848100" y="3641725"/>
          <p14:tracePt t="119222" x="3848100" y="3657600"/>
          <p14:tracePt t="119753" x="3856038" y="3665538"/>
          <p14:tracePt t="119772" x="3856038" y="3679825"/>
          <p14:tracePt t="119803" x="3863975" y="3695700"/>
          <p14:tracePt t="119832" x="3870325" y="3725863"/>
          <p14:tracePt t="119850" x="3878263" y="3741738"/>
          <p14:tracePt t="119859" x="3878263" y="3749675"/>
          <p14:tracePt t="119876" x="3878263" y="3756025"/>
          <p14:tracePt t="119889" x="3886200" y="3771900"/>
          <p14:tracePt t="119921" x="3894138" y="3771900"/>
          <p14:tracePt t="119938" x="3894138" y="3779838"/>
          <p14:tracePt t="119969" x="3916363" y="3787775"/>
          <p14:tracePt t="119987" x="3932238" y="3802063"/>
          <p14:tracePt t="120005" x="3946525" y="3810000"/>
          <p14:tracePt t="120020" x="3962400" y="3825875"/>
          <p14:tracePt t="120034" x="3978275" y="3825875"/>
          <p14:tracePt t="120050" x="4000500" y="3840163"/>
          <p14:tracePt t="120067" x="4030663" y="3856038"/>
          <p14:tracePt t="120084" x="4076700" y="3863975"/>
          <p14:tracePt t="120092" x="4130675" y="3886200"/>
          <p14:tracePt t="120110" x="4137025" y="3886200"/>
          <p14:tracePt t="120126" x="4137025" y="3902075"/>
          <p14:tracePt t="120156" x="4137025" y="3908425"/>
          <p14:tracePt t="121164" x="4137025" y="3916363"/>
          <p14:tracePt t="121172" x="4144963" y="3924300"/>
          <p14:tracePt t="121188" x="4144963" y="3916363"/>
          <p14:tracePt t="121646" x="4144963" y="3902075"/>
          <p14:tracePt t="121656" x="4137025" y="3894138"/>
          <p14:tracePt t="121675" x="4130675" y="3894138"/>
          <p14:tracePt t="121688" x="4114800" y="3878263"/>
          <p14:tracePt t="121704" x="4092575" y="3863975"/>
          <p14:tracePt t="121767" x="4084638" y="3856038"/>
          <p14:tracePt t="121800" x="4060825" y="3848100"/>
          <p14:tracePt t="121819" x="4060825" y="3840163"/>
          <p14:tracePt t="121846" x="4054475" y="3840163"/>
          <p14:tracePt t="121864" x="4046538" y="3840163"/>
          <p14:tracePt t="121873" x="4038600" y="3825875"/>
          <p14:tracePt t="121891" x="4030663" y="3825875"/>
          <p14:tracePt t="121954" x="4022725" y="3825875"/>
          <p14:tracePt t="121969" x="4016375" y="3825875"/>
          <p14:tracePt t="121986" x="4008438" y="3817938"/>
          <p14:tracePt t="122002" x="4000500" y="3817938"/>
          <p14:tracePt t="122019" x="3962400" y="3794125"/>
          <p14:tracePt t="122036" x="3924300" y="3779838"/>
          <p14:tracePt t="122052" x="3902075" y="3779838"/>
          <p14:tracePt t="122069" x="3894138" y="3771900"/>
          <p14:tracePt t="122129" x="3916363" y="3779838"/>
          <p14:tracePt t="122283" x="3946525" y="3787775"/>
          <p14:tracePt t="122302" x="3970338" y="3794125"/>
          <p14:tracePt t="122318" x="3978275" y="3802063"/>
          <p14:tracePt t="122331" x="4008438" y="3825875"/>
          <p14:tracePt t="122348" x="4016375" y="3825875"/>
          <p14:tracePt t="122357" x="4022725" y="3832225"/>
          <p14:tracePt t="122374" x="4030663" y="3832225"/>
          <p14:tracePt t="122390" x="4046538" y="3832225"/>
          <p14:tracePt t="122422" x="4076700" y="3832225"/>
          <p14:tracePt t="122439" x="4092575" y="3840163"/>
          <p14:tracePt t="122452" x="4098925" y="3848100"/>
          <p14:tracePt t="122468" x="4114800" y="3848100"/>
          <p14:tracePt t="122912" x="4130675" y="3848100"/>
          <p14:tracePt t="122939" x="4144963" y="3848100"/>
          <p14:tracePt t="122956" x="4152900" y="3848100"/>
          <p14:tracePt t="122970" x="4183063" y="3848100"/>
          <p14:tracePt t="122987" x="4191000" y="3848100"/>
          <p14:tracePt t="123003" x="4198938" y="3848100"/>
          <p14:tracePt t="123022" x="4206875" y="3856038"/>
          <p14:tracePt t="125013" x="4213225" y="3840163"/>
          <p14:tracePt t="125414" x="4229100" y="3840163"/>
          <p14:tracePt t="125436" x="4259263" y="3832225"/>
          <p14:tracePt t="125451" x="4297363" y="3832225"/>
          <p14:tracePt t="125469" x="4343400" y="3825875"/>
          <p14:tracePt t="125485" x="4381500" y="3817938"/>
          <p14:tracePt t="125502" x="4427538" y="3817938"/>
          <p14:tracePt t="125516" x="4473575" y="3810000"/>
          <p14:tracePt t="125532" x="4495800" y="3810000"/>
          <p14:tracePt t="125549" x="4533900" y="3802063"/>
          <p14:tracePt t="125565" x="4594225" y="3802063"/>
          <p14:tracePt t="125586" x="4778375" y="3802063"/>
          <p14:tracePt t="125598" x="4846638" y="3794125"/>
          <p14:tracePt t="125611" x="4906963" y="3787775"/>
          <p14:tracePt t="125628" x="4945063" y="3771900"/>
          <p14:tracePt t="125644" x="4953000" y="3771900"/>
          <p14:tracePt t="125661" x="4960938" y="3771900"/>
          <p14:tracePt t="125686" x="4983163" y="3771900"/>
          <p14:tracePt t="125702" x="4999038" y="3771900"/>
          <p14:tracePt t="126208" x="5045075" y="3771900"/>
          <p14:tracePt t="126235" x="5089525" y="3771900"/>
          <p14:tracePt t="126252" x="5121275" y="3771900"/>
          <p14:tracePt t="126265" x="5173663" y="3771900"/>
          <p14:tracePt t="126281" x="5227638" y="3771900"/>
          <p14:tracePt t="126298" x="5287963" y="3771900"/>
          <p14:tracePt t="126315" x="5303838" y="3771900"/>
          <p14:tracePt t="127265" x="5311775" y="3771900"/>
          <p14:tracePt t="127312" x="5318125" y="3771900"/>
          <p14:tracePt t="127452" x="5326063" y="3771900"/>
          <p14:tracePt t="127483" x="5334000" y="3763963"/>
          <p14:tracePt t="127532" x="5356225" y="3763963"/>
          <p14:tracePt t="127565" x="5364163" y="3763963"/>
          <p14:tracePt t="127581" x="5372100" y="3771900"/>
          <p14:tracePt t="127690" x="5394325" y="3779838"/>
          <p14:tracePt t="127709" x="5402263" y="3779838"/>
          <p14:tracePt t="127722" x="5341938" y="3779838"/>
          <p14:tracePt t="128111" x="5227638" y="3756025"/>
          <p14:tracePt t="128129" x="5089525" y="3717925"/>
          <p14:tracePt t="128147" x="5006975" y="3673475"/>
          <p14:tracePt t="128158" x="4884738" y="3603625"/>
          <p14:tracePt t="128175" x="4778375" y="3559175"/>
          <p14:tracePt t="128192" x="4594225" y="3444875"/>
          <p14:tracePt t="128203" x="4435475" y="3390900"/>
          <p14:tracePt t="128219" x="4267200" y="3314700"/>
          <p14:tracePt t="128235" x="4084638" y="3216275"/>
          <p14:tracePt t="128251" x="3916363" y="3140075"/>
          <p14:tracePt t="128267" x="3787775" y="3055938"/>
          <p14:tracePt t="128283" x="3741738" y="3040063"/>
          <p14:tracePt t="128298" x="3619500" y="2987675"/>
          <p14:tracePt t="128314" x="3406775" y="2895600"/>
          <p14:tracePt t="128331" x="3246438" y="2857500"/>
          <p14:tracePt t="128348" x="3116263" y="2819400"/>
          <p14:tracePt t="128364" x="3055938" y="2797175"/>
          <p14:tracePt t="128380" x="3017838" y="2781300"/>
          <p14:tracePt t="128398" x="2987675" y="2773363"/>
          <p14:tracePt t="128412" x="2925763" y="2759075"/>
          <p14:tracePt t="128428" x="2865438" y="2735263"/>
          <p14:tracePt t="128444" x="2743200" y="2705100"/>
          <p14:tracePt t="128461" x="2689225" y="2674938"/>
          <p14:tracePt t="128478" x="2659063" y="2674938"/>
          <p14:tracePt t="128478" x="2644775" y="2667000"/>
          <p14:tracePt t="128495" x="2568575" y="2644775"/>
          <p14:tracePt t="128514" x="2544763" y="2636838"/>
          <p14:tracePt t="128530" x="2460625" y="2606675"/>
          <p14:tracePt t="128547" x="2446338" y="2598738"/>
          <p14:tracePt t="128564" x="2438400" y="2582863"/>
          <p14:tracePt t="128581" x="2400300" y="2552700"/>
          <p14:tracePt t="128598" x="2293938" y="2506663"/>
          <p14:tracePt t="128614" x="2179638" y="2484438"/>
          <p14:tracePt t="128631" x="2103438" y="2476500"/>
          <p14:tracePt t="128647" x="2073275" y="2460625"/>
          <p14:tracePt t="128664" x="2073275" y="2454275"/>
          <p14:tracePt t="128678" x="2079625" y="2454275"/>
          <p14:tracePt t="128780" x="2103438" y="2476500"/>
          <p14:tracePt t="128798" x="2117725" y="2492375"/>
          <p14:tracePt t="128812" x="2141538" y="2506663"/>
          <p14:tracePt t="128829" x="2179638" y="2530475"/>
          <p14:tracePt t="128845" x="2239963" y="2568575"/>
          <p14:tracePt t="128862" x="2286000" y="2598738"/>
          <p14:tracePt t="128878" x="2354263" y="2644775"/>
          <p14:tracePt t="128895" x="2392363" y="2651125"/>
          <p14:tracePt t="128912" x="2422525" y="2682875"/>
          <p14:tracePt t="128925" x="2506663" y="2759075"/>
          <p14:tracePt t="128940" x="2530475" y="2773363"/>
          <p14:tracePt t="128957" x="2582863" y="2803525"/>
          <p14:tracePt t="128974" x="2620963" y="2827338"/>
          <p14:tracePt t="128983" x="2682875" y="2873375"/>
          <p14:tracePt t="129000" x="2713038" y="2895600"/>
          <p14:tracePt t="129017" x="2773363" y="2941638"/>
          <p14:tracePt t="129032" x="2819400" y="2963863"/>
          <p14:tracePt t="129047" x="2865438" y="2979738"/>
          <p14:tracePt t="129063" x="2895600" y="3001963"/>
          <p14:tracePt t="129082" x="2933700" y="3025775"/>
          <p14:tracePt t="129095" x="2955925" y="3048000"/>
          <p14:tracePt t="129114" x="3025775" y="3094038"/>
          <p14:tracePt t="129130" x="3178175" y="3132138"/>
          <p14:tracePt t="129148" x="3216275" y="3140075"/>
          <p14:tracePt t="129161" x="3260725" y="3162300"/>
          <p14:tracePt t="129179" x="3292475" y="3170238"/>
          <p14:tracePt t="129194" x="3322638" y="3184525"/>
          <p14:tracePt t="129210" x="3398838" y="3192463"/>
          <p14:tracePt t="129234" x="3603625" y="3216275"/>
          <p14:tracePt t="129251" x="3679825" y="3238500"/>
          <p14:tracePt t="129265" x="3749675" y="3238500"/>
          <p14:tracePt t="129281" x="3763963" y="3254375"/>
          <p14:tracePt t="129297" x="3779838" y="3260725"/>
          <p14:tracePt t="129313" x="3794125" y="3260725"/>
          <p14:tracePt t="129329" x="3848100" y="3292475"/>
          <p14:tracePt t="129347" x="3924300" y="3292475"/>
          <p14:tracePt t="129363" x="3984625" y="3314700"/>
          <p14:tracePt t="129380" x="4038600" y="3330575"/>
          <p14:tracePt t="129396" x="4092575" y="3330575"/>
          <p14:tracePt t="129413" x="4114800" y="3330575"/>
          <p14:tracePt t="129427" x="4168775" y="3352800"/>
          <p14:tracePt t="129444" x="4206875" y="3352800"/>
          <p14:tracePt t="129460" x="4251325" y="3390900"/>
          <p14:tracePt t="129477" x="4275138" y="3398838"/>
          <p14:tracePt t="129494" x="4335463" y="3421063"/>
          <p14:tracePt t="129510" x="4487863" y="3467100"/>
          <p14:tracePt t="129533" x="4572000" y="3489325"/>
          <p14:tracePt t="129546" x="4664075" y="3521075"/>
          <p14:tracePt t="129563" x="4694238" y="3527425"/>
          <p14:tracePt t="129579" x="4694238" y="3535363"/>
          <p14:tracePt t="129611" x="4702175" y="3559175"/>
          <p14:tracePt t="129628" x="4716463" y="3573463"/>
          <p14:tracePt t="129645" x="4746625" y="3589338"/>
          <p14:tracePt t="129661" x="4762500" y="3597275"/>
          <p14:tracePt t="129678" x="4784725" y="3603625"/>
          <p14:tracePt t="129705" x="4800600" y="3611563"/>
          <p14:tracePt t="129723" x="4838700" y="3627438"/>
          <p14:tracePt t="129733" x="4899025" y="3657600"/>
          <p14:tracePt t="129749" x="4960938" y="3673475"/>
          <p14:tracePt t="129766" x="4975225" y="3679825"/>
          <p14:tracePt t="129782" x="4983163" y="3687763"/>
          <p14:tracePt t="129796" x="4999038" y="3687763"/>
          <p14:tracePt t="129813" x="5029200" y="3695700"/>
          <p14:tracePt t="129830" x="5059363" y="3711575"/>
          <p14:tracePt t="129846" x="5097463" y="3725863"/>
          <p14:tracePt t="129863" x="5113338" y="3725863"/>
          <p14:tracePt t="129895" x="5127625" y="3725863"/>
          <p14:tracePt t="129911" x="5151438" y="3749675"/>
          <p14:tracePt t="129927" x="5159375" y="3749675"/>
          <p14:tracePt t="129940" x="5197475" y="3756025"/>
          <p14:tracePt t="129957" x="5235575" y="3763963"/>
          <p14:tracePt t="129973" x="5280025" y="3763963"/>
          <p14:tracePt t="129990" x="5295900" y="3763963"/>
          <p14:tracePt t="129999" x="5303838" y="3771900"/>
          <p14:tracePt t="130045" x="5295900" y="3771900"/>
          <p14:tracePt t="130160" x="5257800" y="3771900"/>
          <p14:tracePt t="130177" x="5181600" y="3771900"/>
          <p14:tracePt t="130194" x="5151438" y="3771900"/>
          <p14:tracePt t="130207" x="5143500" y="3771900"/>
          <p14:tracePt t="130223" x="5135563" y="3771900"/>
          <p14:tracePt t="130240" x="5127625" y="3771900"/>
          <p14:tracePt t="130271" x="5121275" y="3771900"/>
          <p14:tracePt t="130298" x="5127625" y="3779838"/>
          <p14:tracePt t="130425" x="5189538" y="3794125"/>
          <p14:tracePt t="130443" x="5197475" y="3794125"/>
          <p14:tracePt t="130456" x="5227638" y="3794125"/>
          <p14:tracePt t="130473" x="5257800" y="3794125"/>
          <p14:tracePt t="130489" x="5273675" y="3794125"/>
          <p14:tracePt t="130499" x="5303838" y="3810000"/>
          <p14:tracePt t="130515" x="5341938" y="3810000"/>
          <p14:tracePt t="130533" x="5387975" y="3825875"/>
          <p14:tracePt t="130549" x="5410200" y="3825875"/>
          <p14:tracePt t="130562" x="5486400" y="3848100"/>
          <p14:tracePt t="130579" x="5508625" y="3848100"/>
          <p14:tracePt t="130596" x="5516563" y="3856038"/>
          <p14:tracePt t="130612" x="5524500" y="3856038"/>
          <p14:tracePt t="131141" x="5532438" y="3856038"/>
          <p14:tracePt t="131160" x="5562600" y="3856038"/>
          <p14:tracePt t="131177" x="5578475" y="3856038"/>
          <p14:tracePt t="131177" x="5608638" y="3856038"/>
          <p14:tracePt t="131189" x="5668963" y="3856038"/>
          <p14:tracePt t="131206" x="5730875" y="3856038"/>
          <p14:tracePt t="131222" x="5745163" y="3856038"/>
          <p14:tracePt t="131238" x="5730875" y="3832225"/>
          <p14:tracePt t="131303" x="5699125" y="3825875"/>
          <p14:tracePt t="131312" x="5692775" y="3825875"/>
          <p14:tracePt t="131327" x="5684838" y="3825875"/>
          <p14:tracePt t="131407" x="5668963" y="3825875"/>
          <p14:tracePt t="131426" x="5638800" y="3802063"/>
          <p14:tracePt t="131443" x="5622925" y="3794125"/>
          <p14:tracePt t="131455" x="5616575" y="3779838"/>
          <p14:tracePt t="131472" x="5608638" y="3779838"/>
          <p14:tracePt t="131503" x="5608638" y="3771900"/>
          <p14:tracePt t="131626" x="5616575" y="3771900"/>
          <p14:tracePt t="131642" x="5630863" y="3771900"/>
          <p14:tracePt t="131707" x="5630863" y="3794125"/>
          <p14:tracePt t="131726" x="5630863" y="3817938"/>
          <p14:tracePt t="131738" x="5630863" y="3825875"/>
          <p14:tracePt t="131755" x="5630863" y="3840163"/>
          <p14:tracePt t="131764" x="5630863" y="3856038"/>
          <p14:tracePt t="131796" x="5622925" y="3863975"/>
          <p14:tracePt t="131827" x="5608638" y="3863975"/>
          <p14:tracePt t="131846" x="5608638" y="3856038"/>
          <p14:tracePt t="131859" x="5600700" y="3856038"/>
          <p14:tracePt t="131876" x="5608638" y="3856038"/>
          <p14:tracePt t="131974" x="5646738" y="3878263"/>
          <p14:tracePt t="131992" x="5654675" y="3894138"/>
          <p14:tracePt t="132069" x="5661025" y="3894138"/>
          <p14:tracePt t="132080" x="5668963" y="3908425"/>
          <p14:tracePt t="132094" x="5676900" y="3908425"/>
          <p14:tracePt t="132110" x="5676900" y="3916363"/>
          <p14:tracePt t="132141" x="5692775" y="3908425"/>
          <p14:tracePt t="132223" x="5699125" y="3894138"/>
          <p14:tracePt t="132242" x="5707063" y="3894138"/>
          <p14:tracePt t="132254" x="5715000" y="3886200"/>
          <p14:tracePt t="132271" x="5722938" y="3878263"/>
          <p14:tracePt t="132343" x="5722938" y="3863975"/>
          <p14:tracePt t="132358" x="5722938" y="3840163"/>
          <p14:tracePt t="132375" x="5730875" y="3825875"/>
          <p14:tracePt t="132391" x="5730875" y="3817938"/>
          <p14:tracePt t="132424" x="5737225" y="3802063"/>
          <p14:tracePt t="132443" x="5783263" y="3802063"/>
          <p14:tracePt t="132458" x="5875338" y="3779838"/>
          <p14:tracePt t="132470" x="5959475" y="3763963"/>
          <p14:tracePt t="132487" x="6035675" y="3756025"/>
          <p14:tracePt t="132504" x="6057900" y="3749675"/>
          <p14:tracePt t="132521" x="6073775" y="3741738"/>
          <p14:tracePt t="132530" x="6096000" y="3741738"/>
          <p14:tracePt t="132546" x="6111875" y="3741738"/>
          <p14:tracePt t="132564" x="6118225" y="3741738"/>
          <p14:tracePt t="132580" x="6126163" y="3741738"/>
          <p14:tracePt t="132609" x="6142038" y="3741738"/>
          <p14:tracePt t="132625" x="6172200" y="3749675"/>
          <p14:tracePt t="132641" x="6188075" y="3749675"/>
          <p14:tracePt t="132657" x="6248400" y="3749675"/>
          <p14:tracePt t="132723" x="6316663" y="3749675"/>
          <p14:tracePt t="132741" x="6332538" y="3756025"/>
          <p14:tracePt t="132754" x="6340475" y="3756025"/>
          <p14:tracePt t="132770" x="6346825" y="3756025"/>
          <p14:tracePt t="132818" x="6362700" y="3756025"/>
          <p14:tracePt t="132827" x="6392863" y="3756025"/>
          <p14:tracePt t="132846" x="6408738" y="3756025"/>
          <p14:tracePt t="132860" x="6408738" y="3763963"/>
          <p14:tracePt t="132922" x="6423025" y="3771900"/>
          <p14:tracePt t="132956" x="6484938" y="3725863"/>
          <p14:tracePt t="132974" x="6499225" y="3725863"/>
          <p14:tracePt t="133301" x="6492875" y="3725863"/>
          <p14:tracePt t="133319" x="6499225" y="3741738"/>
          <p14:tracePt t="133376" x="6523038" y="3741738"/>
          <p14:tracePt t="133506" x="6530975" y="3749675"/>
          <p14:tracePt t="133534" x="6553200" y="3756025"/>
          <p14:tracePt t="133568" x="6591300" y="3756025"/>
          <p14:tracePt t="133586" x="6613525" y="3771900"/>
          <p14:tracePt t="133595" x="6621463" y="3779838"/>
          <p14:tracePt t="133674" x="6629400" y="3787775"/>
          <p14:tracePt t="135532" x="6629400" y="3779838"/>
          <p14:tracePt t="135656" x="6629400" y="3763963"/>
          <p14:tracePt t="135672" x="6629400" y="3749675"/>
          <p14:tracePt t="135688" x="6629400" y="3756025"/>
          <p14:tracePt t="136381" x="6629400" y="3763963"/>
          <p14:tracePt t="137114" x="6637338" y="3794125"/>
          <p14:tracePt t="137133" x="6659563" y="3810000"/>
          <p14:tracePt t="137146" x="6675438" y="3832225"/>
          <p14:tracePt t="137156" x="6713538" y="3856038"/>
          <p14:tracePt t="137174" x="6721475" y="3863975"/>
          <p14:tracePt t="137189" x="6721475" y="3870325"/>
          <p14:tracePt t="137220" x="6727825" y="3870325"/>
          <p14:tracePt t="137238" x="6727825" y="3878263"/>
          <p14:tracePt t="137253" x="6735763" y="3886200"/>
          <p14:tracePt t="137270" x="6743700" y="3894138"/>
          <p14:tracePt t="137318" x="6751638" y="3902075"/>
          <p14:tracePt t="137336" x="6759575" y="3908425"/>
          <p14:tracePt t="137364" x="6765925" y="3908425"/>
          <p14:tracePt t="137390" x="6773863" y="3908425"/>
          <p14:tracePt t="137406" x="6781800" y="3916363"/>
          <p14:tracePt t="137423" x="6789738" y="3916363"/>
          <p14:tracePt t="137437" x="6804025" y="3916363"/>
          <p14:tracePt t="137452" x="6811963" y="3916363"/>
          <p14:tracePt t="137501" x="6827838" y="3916363"/>
          <p14:tracePt t="137519" x="6850063" y="3916363"/>
          <p14:tracePt t="137536" x="6858000" y="3916363"/>
          <p14:tracePt t="137549" x="6865938" y="3916363"/>
          <p14:tracePt t="137570" x="6873875" y="3916363"/>
          <p14:tracePt t="137598" x="6873875" y="3908425"/>
          <p14:tracePt t="137609" x="6880225" y="3894138"/>
          <p14:tracePt t="137625" x="6880225" y="3886200"/>
          <p14:tracePt t="137641" x="6888163" y="3870325"/>
          <p14:tracePt t="137658" x="6888163" y="3863975"/>
          <p14:tracePt t="137671" x="6896100" y="3856038"/>
          <p14:tracePt t="137688" x="6904038" y="3840163"/>
          <p14:tracePt t="137704" x="6904038" y="3825875"/>
          <p14:tracePt t="137737" x="6918325" y="3848100"/>
          <p14:tracePt t="138589" x="6934200" y="3870325"/>
          <p14:tracePt t="138612" x="6942138" y="3886200"/>
          <p14:tracePt t="138630" x="6942138" y="3894138"/>
          <p14:tracePt t="138644" x="6950075" y="3902075"/>
          <p14:tracePt t="138657" x="6956425" y="3916363"/>
          <p14:tracePt t="138672" x="6972300" y="3954463"/>
          <p14:tracePt t="138702" x="6988175" y="3962400"/>
          <p14:tracePt t="138718" x="7002463" y="3984625"/>
          <p14:tracePt t="138735" x="7010400" y="4000500"/>
          <p14:tracePt t="138752" x="7018338" y="4008438"/>
          <p14:tracePt t="138769" x="7026275" y="4016375"/>
          <p14:tracePt t="138797" x="7026275" y="4022725"/>
          <p14:tracePt t="138834" x="7032625" y="4030663"/>
          <p14:tracePt t="138848" x="7040563" y="4054475"/>
          <p14:tracePt t="138864" x="7048500" y="4054475"/>
          <p14:tracePt t="138895" x="7048500" y="4060825"/>
          <p14:tracePt t="142036" x="7056438" y="4054475"/>
          <p14:tracePt t="142800" x="7056438" y="4046538"/>
          <p14:tracePt t="142974" x="7048500" y="4038600"/>
          <p14:tracePt t="143048" x="7032625" y="4030663"/>
          <p14:tracePt t="143064" x="7018338" y="4022725"/>
          <p14:tracePt t="143081" x="7002463" y="4016375"/>
          <p14:tracePt t="143097" x="6980238" y="4008438"/>
          <p14:tracePt t="143129" x="6934200" y="3984625"/>
          <p14:tracePt t="143147" x="6896100" y="3970338"/>
          <p14:tracePt t="143160" x="6751638" y="3940175"/>
          <p14:tracePt t="143176" x="6507163" y="3908425"/>
          <p14:tracePt t="143193" x="6188075" y="3856038"/>
          <p14:tracePt t="143202" x="5935663" y="3848100"/>
          <p14:tracePt t="143219" x="5745163" y="3787775"/>
          <p14:tracePt t="143235" x="5692775" y="3771900"/>
          <p14:tracePt t="143249" x="5546725" y="3717925"/>
          <p14:tracePt t="143267" x="5410200" y="3665538"/>
          <p14:tracePt t="143283" x="5241925" y="3635375"/>
          <p14:tracePt t="143300" x="5089525" y="3635375"/>
          <p14:tracePt t="143316" x="4914900" y="3635375"/>
          <p14:tracePt t="143332" x="4792663" y="3635375"/>
          <p14:tracePt t="143348" x="4740275" y="3627438"/>
          <p14:tracePt t="143365" x="4708525" y="3627438"/>
          <p14:tracePt t="143382" x="4702175" y="3627438"/>
          <p14:tracePt t="143396" x="4694238" y="3627438"/>
          <p14:tracePt t="143457" x="4640263" y="3627438"/>
          <p14:tracePt t="143466" x="4518025" y="3679825"/>
          <p14:tracePt t="143485" x="4381500" y="3711575"/>
          <p14:tracePt t="143501" x="4327525" y="3733800"/>
          <p14:tracePt t="143515" x="4321175" y="3763963"/>
          <p14:tracePt t="143531" x="4313238" y="3763963"/>
          <p14:tracePt t="143578" x="4244975" y="3779838"/>
          <p14:tracePt t="143600" x="4130675" y="3810000"/>
          <p14:tracePt t="143612" x="4084638" y="3825875"/>
          <p14:tracePt t="143612" x="4038600" y="3832225"/>
          <p14:tracePt t="143629" x="4008438" y="3848100"/>
          <p14:tracePt t="143644" x="4000500" y="3848100"/>
          <p14:tracePt t="143659" x="4000500" y="3856038"/>
          <p14:tracePt t="143798" x="3992563" y="3856038"/>
          <p14:tracePt t="144161" x="3984625" y="3856038"/>
          <p14:tracePt t="144627" x="3978275" y="3863975"/>
          <p14:tracePt t="144660" x="3962400" y="3863975"/>
          <p14:tracePt t="144723" x="3954463" y="3863975"/>
          <p14:tracePt t="144749" x="3946525" y="3856038"/>
          <p14:tracePt t="144765" x="3932238" y="3856038"/>
          <p14:tracePt t="145239" x="3924300" y="3856038"/>
          <p14:tracePt t="145343" x="3908425" y="3856038"/>
          <p14:tracePt t="145362" x="3886200" y="3856038"/>
          <p14:tracePt t="145378" x="3856038" y="3848100"/>
          <p14:tracePt t="145395" x="3848100" y="3848100"/>
          <p14:tracePt t="145408" x="3832225" y="3848100"/>
          <p14:tracePt t="145443" x="3817938" y="3840163"/>
          <p14:tracePt t="145472" x="3802063" y="3825875"/>
          <p14:tracePt t="145490" x="3771900" y="3817938"/>
          <p14:tracePt t="145499" x="3756025" y="3794125"/>
          <p14:tracePt t="145517" x="3711575" y="3749675"/>
          <p14:tracePt t="145531" x="3673475" y="3711575"/>
          <p14:tracePt t="145547" x="3641725" y="3679825"/>
          <p14:tracePt t="145564" x="3619500" y="3665538"/>
          <p14:tracePt t="145580" x="3597275" y="3635375"/>
          <p14:tracePt t="145596" x="3581400" y="3619500"/>
          <p14:tracePt t="145613" x="3535363" y="3581400"/>
          <p14:tracePt t="145629" x="3497263" y="3551238"/>
          <p14:tracePt t="145644" x="3436938" y="3475038"/>
          <p14:tracePt t="145661" x="3413125" y="3444875"/>
          <p14:tracePt t="145679" x="3398838" y="3413125"/>
          <p14:tracePt t="145694" x="3382963" y="3398838"/>
          <p14:tracePt t="145724" x="3352800" y="3375025"/>
          <p14:tracePt t="145733" x="3314700" y="3344863"/>
          <p14:tracePt t="145750" x="3276600" y="3322638"/>
          <p14:tracePt t="145766" x="3238500" y="3284538"/>
          <p14:tracePt t="145783" x="3216275" y="3260725"/>
          <p14:tracePt t="145798" x="3178175" y="3230563"/>
          <p14:tracePt t="145812" x="3140075" y="3192463"/>
          <p14:tracePt t="145829" x="3094038" y="3146425"/>
          <p14:tracePt t="145846" x="3048000" y="3108325"/>
          <p14:tracePt t="145863" x="2994025" y="3063875"/>
          <p14:tracePt t="145879" x="2955925" y="3025775"/>
          <p14:tracePt t="145896" x="2895600" y="2963863"/>
          <p14:tracePt t="145912" x="2835275" y="2887663"/>
          <p14:tracePt t="145929" x="2773363" y="2803525"/>
          <p14:tracePt t="145943" x="2697163" y="2743200"/>
          <p14:tracePt t="145960" x="2651125" y="2697163"/>
          <p14:tracePt t="145977" x="2613025" y="2674938"/>
          <p14:tracePt t="145993" x="2590800" y="2636838"/>
          <p14:tracePt t="146010" x="2560638" y="2613025"/>
          <p14:tracePt t="146010" x="2536825" y="2574925"/>
          <p14:tracePt t="146027" x="2498725" y="2522538"/>
          <p14:tracePt t="146046" x="2446338" y="2422525"/>
          <p14:tracePt t="146063" x="2400300" y="2332038"/>
          <p14:tracePt t="146078" x="2316163" y="2193925"/>
          <p14:tracePt t="146099" x="2293938" y="2163763"/>
          <p14:tracePt t="146112" x="2263775" y="2117725"/>
          <p14:tracePt t="146128" x="2232025" y="2057400"/>
          <p14:tracePt t="146145" x="2201863" y="1989138"/>
          <p14:tracePt t="146145" x="2187575" y="1965325"/>
          <p14:tracePt t="146162" x="2163763" y="1920875"/>
          <p14:tracePt t="146176" x="2141538" y="1874838"/>
          <p14:tracePt t="146193" x="2117725" y="1828800"/>
          <p14:tracePt t="146208" x="2079625" y="1798638"/>
          <p14:tracePt t="146225" x="2065338" y="1774825"/>
          <p14:tracePt t="146242" x="2027238" y="1722438"/>
          <p14:tracePt t="146258" x="1973263" y="1646238"/>
          <p14:tracePt t="146258" x="1958975" y="1630363"/>
          <p14:tracePt t="146275" x="1897063" y="1554163"/>
          <p14:tracePt t="146298" x="1882775" y="1539875"/>
          <p14:tracePt t="146311" x="1866900" y="1501775"/>
          <p14:tracePt t="146327" x="1844675" y="1477963"/>
          <p14:tracePt t="146344" x="1820863" y="1447800"/>
          <p14:tracePt t="146361" x="1782763" y="1401763"/>
          <p14:tracePt t="146378" x="1760538" y="1371600"/>
          <p14:tracePt t="146395" x="1722438" y="1325563"/>
          <p14:tracePt t="146411" x="1706563" y="1287463"/>
          <p14:tracePt t="146428" x="1706563" y="1273175"/>
          <p14:tracePt t="146441" x="1676400" y="1241425"/>
          <p14:tracePt t="146458" x="1660525" y="1219200"/>
          <p14:tracePt t="146475" x="1654175" y="1189038"/>
          <p14:tracePt t="146491" x="1646238" y="1173163"/>
          <p14:tracePt t="146514" x="1646238" y="1165225"/>
          <p14:tracePt t="146531" x="1622425" y="1143000"/>
          <p14:tracePt t="146546" x="1622425" y="1135063"/>
          <p14:tracePt t="146576" x="1616075" y="1120775"/>
          <p14:tracePt t="146596" x="1638300" y="1120775"/>
          <p14:tracePt t="146769" x="1692275" y="1158875"/>
          <p14:tracePt t="146779" x="1752600" y="1211263"/>
          <p14:tracePt t="146797" x="1798638" y="1279525"/>
          <p14:tracePt t="146811" x="1828800" y="1311275"/>
          <p14:tracePt t="146827" x="1858963" y="1341438"/>
          <p14:tracePt t="146844" x="1905000" y="1393825"/>
          <p14:tracePt t="146860" x="1927225" y="1431925"/>
          <p14:tracePt t="146877" x="1958975" y="1470025"/>
          <p14:tracePt t="146894" x="1973263" y="1485900"/>
          <p14:tracePt t="146910" x="1981200" y="1501775"/>
          <p14:tracePt t="146928" x="2011363" y="1531938"/>
          <p14:tracePt t="146942" x="2041525" y="1577975"/>
          <p14:tracePt t="146971" x="2065338" y="1608138"/>
          <p14:tracePt t="146988" x="2095500" y="1646238"/>
          <p14:tracePt t="147005" x="2133600" y="1692275"/>
          <p14:tracePt t="147014" x="2163763" y="1722438"/>
          <p14:tracePt t="147032" x="2209800" y="1768475"/>
          <p14:tracePt t="147047" x="2239963" y="1806575"/>
          <p14:tracePt t="147065" x="2263775" y="1836738"/>
          <p14:tracePt t="147078" x="2301875" y="1874838"/>
          <p14:tracePt t="147094" x="2339975" y="1912938"/>
          <p14:tracePt t="147110" x="2400300" y="1989138"/>
          <p14:tracePt t="147127" x="2454275" y="2041525"/>
          <p14:tracePt t="147143" x="2506663" y="2103438"/>
          <p14:tracePt t="147162" x="2544763" y="2149475"/>
          <p14:tracePt t="147176" x="2590800" y="2193925"/>
          <p14:tracePt t="147192" x="2644775" y="2247900"/>
          <p14:tracePt t="147209" x="2705100" y="2301875"/>
          <p14:tracePt t="147225" x="2720975" y="2324100"/>
          <p14:tracePt t="147240" x="2735263" y="2332038"/>
          <p14:tracePt t="147257" x="2765425" y="2370138"/>
          <p14:tracePt t="147274" x="2803525" y="2400300"/>
          <p14:tracePt t="147274" x="2819400" y="2422525"/>
          <p14:tracePt t="147291" x="2865438" y="2468563"/>
          <p14:tracePt t="147311" x="2933700" y="2530475"/>
          <p14:tracePt t="147329" x="2949575" y="2544763"/>
          <p14:tracePt t="147345" x="2987675" y="2598738"/>
          <p14:tracePt t="147360" x="3017838" y="2644775"/>
          <p14:tracePt t="147377" x="3078163" y="2705100"/>
          <p14:tracePt t="147393" x="3146425" y="2773363"/>
          <p14:tracePt t="147410" x="3216275" y="2841625"/>
          <p14:tracePt t="147427" x="3268663" y="2879725"/>
          <p14:tracePt t="147443" x="3292475" y="2911475"/>
          <p14:tracePt t="147457" x="3330575" y="2949575"/>
          <p14:tracePt t="147475" x="3360738" y="2979738"/>
          <p14:tracePt t="147492" x="3406775" y="3040063"/>
          <p14:tracePt t="147508" x="3429000" y="3063875"/>
          <p14:tracePt t="147525" x="3482975" y="3124200"/>
          <p14:tracePt t="147547" x="3505200" y="3178175"/>
          <p14:tracePt t="147564" x="3559175" y="3246438"/>
          <p14:tracePt t="147579" x="3589338" y="3284538"/>
          <p14:tracePt t="147599" x="3627438" y="3360738"/>
          <p14:tracePt t="147613" x="3649663" y="3375025"/>
          <p14:tracePt t="147625" x="3665538" y="3413125"/>
          <p14:tracePt t="147641" x="3695700" y="3459163"/>
          <p14:tracePt t="147661" x="3717925" y="3482975"/>
          <p14:tracePt t="147674" x="3763963" y="3535363"/>
          <p14:tracePt t="147693" x="3794125" y="3573463"/>
          <p14:tracePt t="147707" x="3825875" y="3619500"/>
          <p14:tracePt t="147724" x="3832225" y="3635375"/>
          <p14:tracePt t="147740" x="3840163" y="3665538"/>
          <p14:tracePt t="147757" x="3870325" y="3717925"/>
          <p14:tracePt t="147781" x="3878263" y="3733800"/>
          <p14:tracePt t="147796" x="3886200" y="3741738"/>
          <p14:tracePt t="147812" x="3894138" y="3749675"/>
          <p14:tracePt t="147826" x="3902075" y="3756025"/>
          <p14:tracePt t="147876" x="3886200" y="3749675"/>
          <p14:tracePt t="147973" x="3878263" y="3741738"/>
          <p14:tracePt t="147991" x="3856038" y="3725863"/>
          <p14:tracePt t="148003" x="3810000" y="3679825"/>
          <p14:tracePt t="148020" x="3763963" y="3641725"/>
          <p14:tracePt t="148029" x="3703638" y="3597275"/>
          <p14:tracePt t="148046" x="3657600" y="3551238"/>
          <p14:tracePt t="148063" x="3627438" y="3521075"/>
          <p14:tracePt t="148076" x="3611563" y="3505200"/>
          <p14:tracePt t="148092" x="3581400" y="3482975"/>
          <p14:tracePt t="148109" x="3543300" y="3444875"/>
          <p14:tracePt t="148126" x="3505200" y="3413125"/>
          <p14:tracePt t="148142" x="3482975" y="3375025"/>
          <p14:tracePt t="148159" x="3429000" y="3322638"/>
          <p14:tracePt t="148176" x="3368675" y="3254375"/>
          <p14:tracePt t="148193" x="3314700" y="3170238"/>
          <p14:tracePt t="148193" x="3298825" y="3154363"/>
          <p14:tracePt t="148210" x="3208338" y="3048000"/>
          <p14:tracePt t="148237" x="3170238" y="2994025"/>
          <p14:tracePt t="148254" x="3132138" y="2955925"/>
          <p14:tracePt t="148265" x="3108325" y="2933700"/>
          <p14:tracePt t="148281" x="3055938" y="2879725"/>
          <p14:tracePt t="148296" x="3017838" y="2849563"/>
          <p14:tracePt t="148312" x="2987675" y="2827338"/>
          <p14:tracePt t="148328" x="2955925" y="2803525"/>
          <p14:tracePt t="148344" x="2933700" y="2781300"/>
          <p14:tracePt t="148359" x="2925763" y="2751138"/>
          <p14:tracePt t="148376" x="2903538" y="2735263"/>
          <p14:tracePt t="148393" x="2865438" y="2682875"/>
          <p14:tracePt t="148409" x="2841625" y="2620963"/>
          <p14:tracePt t="148424" x="2811463" y="2590800"/>
          <p14:tracePt t="148440" x="2773363" y="2530475"/>
          <p14:tracePt t="148457" x="2759075" y="2484438"/>
          <p14:tracePt t="148473" x="2735263" y="2438400"/>
          <p14:tracePt t="148489" x="2727325" y="2430463"/>
          <p14:tracePt t="148506" x="2697163" y="2384425"/>
          <p14:tracePt t="148506" x="2674938" y="2362200"/>
          <p14:tracePt t="148525" x="2636838" y="2263775"/>
          <p14:tracePt t="148548" x="2613025" y="2209800"/>
          <p14:tracePt t="148561" x="2536825" y="2095500"/>
          <p14:tracePt t="148577" x="2498725" y="1997075"/>
          <p14:tracePt t="148593" x="2446338" y="1905000"/>
          <p14:tracePt t="148609" x="2392363" y="1790700"/>
          <p14:tracePt t="148626" x="2370138" y="1744663"/>
          <p14:tracePt t="148643" x="2346325" y="1676400"/>
          <p14:tracePt t="148659" x="2301875" y="1592263"/>
          <p14:tracePt t="148677" x="2255838" y="1508125"/>
          <p14:tracePt t="148692" x="2209800" y="1409700"/>
          <p14:tracePt t="148708" x="2179638" y="1349375"/>
          <p14:tracePt t="148724" x="2155825" y="1295400"/>
          <p14:tracePt t="148739" x="2111375" y="1211263"/>
          <p14:tracePt t="148756" x="2073275" y="1173163"/>
          <p14:tracePt t="148773" x="2049463" y="1127125"/>
          <p14:tracePt t="148789" x="2019300" y="1082675"/>
          <p14:tracePt t="148806" x="1997075" y="1058863"/>
          <p14:tracePt t="148806" x="1989138" y="1036638"/>
          <p14:tracePt t="148823" x="1981200" y="1028700"/>
          <p14:tracePt t="148842" x="1973263" y="1006475"/>
          <p14:tracePt t="148858" x="1958975" y="998538"/>
          <p14:tracePt t="148879" x="1951038" y="974725"/>
          <p14:tracePt t="148907" x="1951038" y="990600"/>
          <p14:tracePt t="149022" x="1965325" y="1006475"/>
          <p14:tracePt t="149035" x="1989138" y="1036638"/>
          <p14:tracePt t="149045" x="2027238" y="1089025"/>
          <p14:tracePt t="149062" x="2087563" y="1173163"/>
          <p14:tracePt t="149078" x="2117725" y="1219200"/>
          <p14:tracePt t="149092" x="2149475" y="1257300"/>
          <p14:tracePt t="149109" x="2179638" y="1303338"/>
          <p14:tracePt t="149126" x="2201863" y="1341438"/>
          <p14:tracePt t="149144" x="2225675" y="1387475"/>
          <p14:tracePt t="149156" x="2263775" y="1417638"/>
          <p14:tracePt t="149177" x="2278063" y="1463675"/>
          <p14:tracePt t="149190" x="2316163" y="1516063"/>
          <p14:tracePt t="149208" x="2384425" y="1584325"/>
          <p14:tracePt t="149223" x="2438400" y="1630363"/>
          <p14:tracePt t="149240" x="2476500" y="1676400"/>
          <p14:tracePt t="149256" x="2498725" y="1714500"/>
          <p14:tracePt t="149272" x="2522538" y="1752600"/>
          <p14:tracePt t="149290" x="2544763" y="1774825"/>
          <p14:tracePt t="149290" x="2568575" y="1806575"/>
          <p14:tracePt t="149307" x="2582863" y="1820863"/>
          <p14:tracePt t="149325" x="2613025" y="1866900"/>
          <p14:tracePt t="149341" x="2644775" y="1889125"/>
          <p14:tracePt t="149359" x="2659063" y="1927225"/>
          <p14:tracePt t="149375" x="2689225" y="1973263"/>
          <p14:tracePt t="149392" x="2735263" y="2019300"/>
          <p14:tracePt t="149408" x="2781300" y="2073275"/>
          <p14:tracePt t="149424" x="2835275" y="2149475"/>
          <p14:tracePt t="149441" x="2887663" y="2232025"/>
          <p14:tracePt t="149458" x="2911475" y="2278063"/>
          <p14:tracePt t="149475" x="2933700" y="2308225"/>
          <p14:tracePt t="149488" x="2987675" y="2384425"/>
          <p14:tracePt t="149505" x="3032125" y="2446338"/>
          <p14:tracePt t="149522" x="3086100" y="2498725"/>
          <p14:tracePt t="149539" x="3116263" y="2544763"/>
          <p14:tracePt t="149555" x="3184525" y="2620963"/>
          <p14:tracePt t="149572" x="3222625" y="2689225"/>
          <p14:tracePt t="149592" x="3292475" y="2773363"/>
          <p14:tracePt t="149610" x="3368675" y="2841625"/>
          <p14:tracePt t="149626" x="3398838" y="2895600"/>
          <p14:tracePt t="149643" x="3406775" y="2917825"/>
          <p14:tracePt t="149658" x="3429000" y="2963863"/>
          <p14:tracePt t="149675" x="3451225" y="2987675"/>
          <p14:tracePt t="149691" x="3497263" y="3025775"/>
          <p14:tracePt t="149707" x="3543300" y="3101975"/>
          <p14:tracePt t="149724" x="3559175" y="3124200"/>
          <p14:tracePt t="149738" x="3597275" y="3146425"/>
          <p14:tracePt t="149754" x="3657600" y="3216275"/>
          <p14:tracePt t="149754" x="3673475" y="3230563"/>
          <p14:tracePt t="149772" x="3711575" y="3254375"/>
          <p14:tracePt t="149789" x="3725863" y="3284538"/>
          <p14:tracePt t="149805" x="3733800" y="3314700"/>
          <p14:tracePt t="149821" x="3733800" y="3336925"/>
          <p14:tracePt t="149821" x="3733800" y="3344863"/>
          <p14:tracePt t="149838" x="3733800" y="3352800"/>
          <p14:tracePt t="149873" x="3741738" y="3375025"/>
          <p14:tracePt t="149889" x="3749675" y="3398838"/>
          <p14:tracePt t="149906" x="3763963" y="3436938"/>
          <p14:tracePt t="149923" x="3779838" y="3482975"/>
          <p14:tracePt t="149939" x="3779838" y="3505200"/>
          <p14:tracePt t="149955" x="3779838" y="3527425"/>
          <p14:tracePt t="149972" x="3779838" y="3543300"/>
          <p14:tracePt t="149989" x="3794125" y="3559175"/>
          <p14:tracePt t="150001" x="3794125" y="3565525"/>
          <p14:tracePt t="150019" x="3810000" y="3597275"/>
          <p14:tracePt t="150029" x="3810000" y="3619500"/>
          <p14:tracePt t="150045" x="3825875" y="3635375"/>
          <p14:tracePt t="150060" x="3825875" y="3641725"/>
          <p14:tracePt t="150107" x="3825875" y="3649663"/>
          <p14:tracePt t="151056" x="3810000" y="3649663"/>
          <p14:tracePt t="151373" x="3703638" y="3635375"/>
          <p14:tracePt t="151392" x="3581400" y="3597275"/>
          <p14:tracePt t="151406" x="3451225" y="3565525"/>
          <p14:tracePt t="151423" x="3336925" y="3497263"/>
          <p14:tracePt t="151439" x="3216275" y="3436938"/>
          <p14:tracePt t="151455" x="3070225" y="3360738"/>
          <p14:tracePt t="151472" x="2933700" y="3322638"/>
          <p14:tracePt t="151488" x="2789238" y="3246438"/>
          <p14:tracePt t="151504" x="2674938" y="3184525"/>
          <p14:tracePt t="151522" x="2582863" y="3132138"/>
          <p14:tracePt t="151534" x="2522538" y="3078163"/>
          <p14:tracePt t="151550" x="2484438" y="3040063"/>
          <p14:tracePt t="151559" x="2446338" y="2994025"/>
          <p14:tracePt t="151576" x="2400300" y="2949575"/>
          <p14:tracePt t="151592" x="2346325" y="2933700"/>
          <p14:tracePt t="151609" x="2332038" y="2917825"/>
          <p14:tracePt t="151622" x="2293938" y="2917825"/>
          <p14:tracePt t="151639" x="2225675" y="2895600"/>
          <p14:tracePt t="151655" x="2171700" y="2865438"/>
          <p14:tracePt t="151674" x="2087563" y="2827338"/>
          <p14:tracePt t="151689" x="1997075" y="2781300"/>
          <p14:tracePt t="151705" x="1882775" y="2727325"/>
          <p14:tracePt t="151723" x="1844675" y="2705100"/>
          <p14:tracePt t="151738" x="1790700" y="2674938"/>
          <p14:tracePt t="151756" x="1752600" y="2667000"/>
          <p14:tracePt t="151769" x="1676400" y="2628900"/>
          <p14:tracePt t="151786" x="1600200" y="2606675"/>
          <p14:tracePt t="151803" x="1508125" y="2590800"/>
          <p14:tracePt t="151820" x="1455738" y="2568575"/>
          <p14:tracePt t="151836" x="1417638" y="2552700"/>
          <p14:tracePt t="151853" x="1341438" y="2530475"/>
          <p14:tracePt t="151875" x="1317625" y="2530475"/>
          <p14:tracePt t="151889" x="1279525" y="2506663"/>
          <p14:tracePt t="151905" x="1273175" y="2506663"/>
          <p14:tracePt t="151922" x="1287463" y="2506663"/>
          <p14:tracePt t="152020" x="1303338" y="2506663"/>
          <p14:tracePt t="152032" x="1317625" y="2506663"/>
          <p14:tracePt t="152049" x="1333500" y="2506663"/>
          <p14:tracePt t="152066" x="1355725" y="2506663"/>
          <p14:tracePt t="152083" x="1393825" y="2506663"/>
          <p14:tracePt t="152092" x="1447800" y="2506663"/>
          <p14:tracePt t="152109" x="1592263" y="2514600"/>
          <p14:tracePt t="152125" x="1722438" y="2514600"/>
          <p14:tracePt t="152139" x="1806575" y="2514600"/>
          <p14:tracePt t="152156" x="1828800" y="2514600"/>
          <p14:tracePt t="152173" x="1836738" y="2514600"/>
          <p14:tracePt t="152204" x="1897063" y="2530475"/>
          <p14:tracePt t="152221" x="2019300" y="2530475"/>
          <p14:tracePt t="152237" x="2149475" y="2530475"/>
          <p14:tracePt t="152254" x="2263775" y="2536825"/>
          <p14:tracePt t="152270" x="2324100" y="2552700"/>
          <p14:tracePt t="152285" x="2339975" y="2552700"/>
          <p14:tracePt t="152585" x="2362200" y="2552700"/>
          <p14:tracePt t="152599" x="2430463" y="2552700"/>
          <p14:tracePt t="152613" x="2568575" y="2574925"/>
          <p14:tracePt t="152625" x="2735263" y="2574925"/>
          <p14:tracePt t="152640" x="2949575" y="2574925"/>
          <p14:tracePt t="152656" x="3063875" y="2574925"/>
          <p14:tracePt t="152672" x="3070225" y="2574925"/>
          <p14:tracePt t="152734" x="3116263" y="2574925"/>
          <p14:tracePt t="152753" x="3322638" y="2574925"/>
          <p14:tracePt t="152770" x="3406775" y="2574925"/>
          <p14:tracePt t="152782" x="3497263" y="2574925"/>
          <p14:tracePt t="152799" x="3513138" y="2574925"/>
          <p14:tracePt t="152815" x="3527425" y="2574925"/>
          <p14:tracePt t="152832" x="3589338" y="2590800"/>
          <p14:tracePt t="152863" x="3611563" y="2590800"/>
          <p14:tracePt t="152872" x="3794125" y="2590800"/>
          <p14:tracePt t="152891" x="3863975" y="2590800"/>
          <p14:tracePt t="152905" x="4022725" y="2598738"/>
          <p14:tracePt t="152922" x="4038600" y="2598738"/>
          <p14:tracePt t="152938" x="4046538" y="2606675"/>
          <p14:tracePt t="152954" x="4054475" y="2613025"/>
          <p14:tracePt t="152971" x="4068763" y="2620963"/>
          <p14:tracePt t="153051" x="4076700" y="2620963"/>
          <p14:tracePt t="153065" x="4084638" y="2620963"/>
          <p14:tracePt t="153082" x="4068763" y="2620963"/>
          <p14:tracePt t="153113" x="4022725" y="2620963"/>
          <p14:tracePt t="153131" x="3992563" y="2620963"/>
          <p14:tracePt t="153140" x="3978275" y="2620963"/>
          <p14:tracePt t="153155" x="3970338" y="2620963"/>
          <p14:tracePt t="153201" x="3924300" y="2636838"/>
          <p14:tracePt t="153219" x="3779838" y="2644775"/>
          <p14:tracePt t="153236" x="3611563" y="2644775"/>
          <p14:tracePt t="153252" x="3467100" y="2644775"/>
          <p14:tracePt t="153269" x="3406775" y="2659063"/>
          <p14:tracePt t="153285" x="3368675" y="2659063"/>
          <p14:tracePt t="153303" x="3336925" y="2659063"/>
          <p14:tracePt t="153313" x="3260725" y="2659063"/>
          <p14:tracePt t="153331" x="3162300" y="2659063"/>
          <p14:tracePt t="153348" x="3094038" y="2659063"/>
          <p14:tracePt t="153357" x="2979738" y="2659063"/>
          <p14:tracePt t="153374" x="2879725" y="2659063"/>
          <p14:tracePt t="153391" x="2797175" y="2659063"/>
          <p14:tracePt t="153410" x="2773363" y="2659063"/>
          <p14:tracePt t="153422" x="2727325" y="2644775"/>
          <p14:tracePt t="153438" x="2644775" y="2613025"/>
          <p14:tracePt t="153455" x="2552700" y="2613025"/>
          <p14:tracePt t="153471" x="2416175" y="2590800"/>
          <p14:tracePt t="153486" x="2332038" y="2568575"/>
          <p14:tracePt t="153504" x="2301875" y="2568575"/>
          <p14:tracePt t="153523" x="2263775" y="2552700"/>
          <p14:tracePt t="153537" x="2232025" y="2552700"/>
          <p14:tracePt t="153551" x="2171700" y="2552700"/>
          <p14:tracePt t="153569" x="2065338" y="2530475"/>
          <p14:tracePt t="153584" x="1989138" y="2514600"/>
          <p14:tracePt t="153601" x="1965325" y="2506663"/>
          <p14:tracePt t="153601" x="1943100" y="2506663"/>
          <p14:tracePt t="153619" x="1912938" y="2484438"/>
          <p14:tracePt t="153638" x="1905000" y="2484438"/>
          <p14:tracePt t="153655" x="1920875" y="2484438"/>
          <p14:tracePt t="153766" x="1973263" y="2484438"/>
          <p14:tracePt t="153785" x="2141538" y="2514600"/>
          <p14:tracePt t="153803" x="2193925" y="2522538"/>
          <p14:tracePt t="153814" x="2308225" y="2560638"/>
          <p14:tracePt t="153831" x="2422525" y="2582863"/>
          <p14:tracePt t="153847" x="2574925" y="2636838"/>
          <p14:tracePt t="153864" x="2644775" y="2636838"/>
          <p14:tracePt t="153873" x="2827338" y="2636838"/>
          <p14:tracePt t="153890" x="2917825" y="2636838"/>
          <p14:tracePt t="153907" x="2971800" y="2636838"/>
          <p14:tracePt t="153920" x="3048000" y="2636838"/>
          <p14:tracePt t="153937" x="3124200" y="2644775"/>
          <p14:tracePt t="153954" x="3170238" y="2674938"/>
          <p14:tracePt t="153971" x="3178175" y="2682875"/>
          <p14:tracePt t="153986" x="3238500" y="2682875"/>
          <p14:tracePt t="154003" x="3352800" y="2682875"/>
          <p14:tracePt t="154020" x="3535363" y="2697163"/>
          <p14:tracePt t="154037" x="3695700" y="2705100"/>
          <p14:tracePt t="154053" x="3749675" y="2720975"/>
          <p14:tracePt t="154068" x="3817938" y="2720975"/>
          <p14:tracePt t="154084" x="3848100" y="2720975"/>
          <p14:tracePt t="154107" x="3886200" y="2720975"/>
          <p14:tracePt t="154122" x="3962400" y="2720975"/>
          <p14:tracePt t="154142" x="4038600" y="2705100"/>
          <p14:tracePt t="154155" x="4122738" y="2705100"/>
          <p14:tracePt t="154170" x="4191000" y="2682875"/>
          <p14:tracePt t="154187" x="4267200" y="2667000"/>
          <p14:tracePt t="154203" x="4283075" y="2667000"/>
          <p14:tracePt t="154220" x="4289425" y="2651125"/>
          <p14:tracePt t="154252" x="4259263" y="2644775"/>
          <p14:tracePt t="154268" x="4251325" y="2644775"/>
          <p14:tracePt t="154412" x="4244975" y="2644775"/>
          <p14:tracePt t="154421" x="4244975" y="2651125"/>
          <p14:tracePt t="154451" x="4244975" y="2667000"/>
          <p14:tracePt t="154468" x="4244975" y="2682875"/>
          <p14:tracePt t="154483" x="4237038" y="2720975"/>
          <p14:tracePt t="154503" x="4237038" y="2773363"/>
          <p14:tracePt t="154520" x="4237038" y="2827338"/>
          <p14:tracePt t="154534" x="4229100" y="2903538"/>
          <p14:tracePt t="154552" x="4213225" y="2955925"/>
          <p14:tracePt t="154564" x="4191000" y="3094038"/>
          <p14:tracePt t="154583" x="4191000" y="3140075"/>
          <p14:tracePt t="154591" x="4191000" y="3208338"/>
          <p14:tracePt t="154613" x="4191000" y="3222625"/>
          <p14:tracePt t="154623" x="4191000" y="3254375"/>
          <p14:tracePt t="154639" x="4191000" y="3292475"/>
          <p14:tracePt t="154639" x="4191000" y="3306763"/>
          <p14:tracePt t="154658" x="4191000" y="3322638"/>
          <p14:tracePt t="154673" x="4191000" y="3382963"/>
          <p14:tracePt t="154686" x="4191000" y="3459163"/>
          <p14:tracePt t="154703" x="4191000" y="3543300"/>
          <p14:tracePt t="154719" x="4175125" y="3619500"/>
          <p14:tracePt t="154735" x="4152900" y="3673475"/>
          <p14:tracePt t="154753" x="4137025" y="3711575"/>
          <p14:tracePt t="154770" x="4122738" y="3725863"/>
          <p14:tracePt t="154786" x="4122738" y="3741738"/>
          <p14:tracePt t="154803" x="4114800" y="3756025"/>
          <p14:tracePt t="154816" x="4098925" y="3771900"/>
          <p14:tracePt t="154847" x="4084638" y="3810000"/>
          <p14:tracePt t="154863" x="4054475" y="3848100"/>
          <p14:tracePt t="154880" x="4022725" y="3894138"/>
          <p14:tracePt t="154890" x="4008438" y="3916363"/>
          <p14:tracePt t="154906" x="4000500" y="3924300"/>
          <p14:tracePt t="154922" x="3984625" y="3940175"/>
          <p14:tracePt t="154954" x="3970338" y="3962400"/>
          <p14:tracePt t="154986" x="3962400" y="3962400"/>
          <p14:tracePt t="155015" x="3962400" y="3970338"/>
          <p14:tracePt t="156070" x="3962400" y="3962400"/>
          <p14:tracePt t="156847" x="3970338" y="3962400"/>
          <p14:tracePt t="157658" x="3978275" y="3954463"/>
          <p14:tracePt t="161072" x="3908425" y="3902075"/>
          <p14:tracePt t="161426" x="3848100" y="3870325"/>
          <p14:tracePt t="161444" x="3810000" y="3832225"/>
          <p14:tracePt t="161456" x="3703638" y="3741738"/>
          <p14:tracePt t="161474" x="3521075" y="3505200"/>
          <p14:tracePt t="161501" x="3276600" y="3140075"/>
          <p14:tracePt t="161533" x="3170238" y="3025775"/>
          <p14:tracePt t="161547" x="3101975" y="2903538"/>
          <p14:tracePt t="161562" x="3070225" y="2735263"/>
          <p14:tracePt t="161579" x="3055938" y="2590800"/>
          <p14:tracePt t="161599" x="3032125" y="2438400"/>
          <p14:tracePt t="161613" x="3001963" y="2247900"/>
          <p14:tracePt t="161629" x="2979738" y="2111375"/>
          <p14:tracePt t="161645" x="2955925" y="1981200"/>
          <p14:tracePt t="161662" x="2925763" y="1897063"/>
          <p14:tracePt t="161677" x="2879725" y="1790700"/>
          <p14:tracePt t="161693" x="2865438" y="1692275"/>
          <p14:tracePt t="161710" x="2865438" y="1622425"/>
          <p14:tracePt t="161726" x="2865438" y="1562100"/>
          <p14:tracePt t="161743" x="2879725" y="1508125"/>
          <p14:tracePt t="161759" x="2887663" y="1463675"/>
          <p14:tracePt t="161759" x="2895600" y="1447800"/>
          <p14:tracePt t="161776" x="2895600" y="1417638"/>
          <p14:tracePt t="161796" x="2895600" y="1371600"/>
          <p14:tracePt t="161811" x="2911475" y="1333500"/>
          <p14:tracePt t="161830" x="2917825" y="1311275"/>
          <p14:tracePt t="161846" x="2933700" y="1265238"/>
          <p14:tracePt t="161862" x="2971800" y="1235075"/>
          <p14:tracePt t="161877" x="2987675" y="1196975"/>
          <p14:tracePt t="161895" x="3001963" y="1189038"/>
          <p14:tracePt t="161912" x="3032125" y="1158875"/>
          <p14:tracePt t="161926" x="3048000" y="1135063"/>
          <p14:tracePt t="161956" x="3055938" y="1135063"/>
          <p14:tracePt t="161968" x="3063875" y="1127125"/>
          <p14:tracePt t="161984" x="3070225" y="1120775"/>
          <p14:tracePt t="161999" x="3078163" y="1104900"/>
          <p14:tracePt t="162016" x="3086100" y="1104900"/>
          <p14:tracePt t="162029" x="3094038" y="1096963"/>
          <p14:tracePt t="162045" x="3094038" y="1082675"/>
          <p14:tracePt t="162061" x="3094038" y="1074738"/>
          <p14:tracePt t="162094" x="3094038" y="1058863"/>
          <p14:tracePt t="162193" x="3101975" y="1058863"/>
          <p14:tracePt t="163157" x="3108325" y="1066800"/>
          <p14:tracePt t="163593" x="3116263" y="1082675"/>
          <p14:tracePt t="163626" x="3116263" y="1089025"/>
          <p14:tracePt t="163656" x="3116263" y="1096963"/>
          <p14:tracePt t="163676" x="3132138" y="1112838"/>
          <p14:tracePt t="163707" x="3146425" y="1127125"/>
          <p14:tracePt t="163725" x="3162300" y="1135063"/>
          <p14:tracePt t="163737" x="3170238" y="1150938"/>
          <p14:tracePt t="163754" x="3192463" y="1173163"/>
          <p14:tracePt t="163770" x="3200400" y="1181100"/>
          <p14:tracePt t="163779" x="3222625" y="1196975"/>
          <p14:tracePt t="163796" x="3254375" y="1219200"/>
          <p14:tracePt t="163813" x="3292475" y="1241425"/>
          <p14:tracePt t="163826" x="3306763" y="1249363"/>
          <p14:tracePt t="163843" x="3336925" y="1273175"/>
          <p14:tracePt t="163859" x="3368675" y="1279525"/>
          <p14:tracePt t="163876" x="3398838" y="1279525"/>
          <p14:tracePt t="163892" x="3413125" y="1287463"/>
          <p14:tracePt t="163909" x="3429000" y="1287463"/>
          <p14:tracePt t="163941" x="3436938" y="1287463"/>
          <p14:tracePt t="163958" x="3444875" y="1287463"/>
          <p14:tracePt t="163970" x="3482975" y="1287463"/>
          <p14:tracePt t="163987" x="3527425" y="1287463"/>
          <p14:tracePt t="164004" x="3559175" y="1287463"/>
          <p14:tracePt t="164015" x="3565525" y="1287463"/>
          <p14:tracePt t="164029" x="3581400" y="1295400"/>
          <p14:tracePt t="164044" x="3589338" y="1295400"/>
          <p14:tracePt t="164078" x="3597275" y="1295400"/>
          <p14:tracePt t="164095" x="3635375" y="1295400"/>
          <p14:tracePt t="164123" x="3657600" y="1287463"/>
          <p14:tracePt t="164141" x="3703638" y="1273175"/>
          <p14:tracePt t="164158" x="3711575" y="1265238"/>
          <p14:tracePt t="164173" x="3763963" y="1241425"/>
          <p14:tracePt t="164189" x="3771900" y="1227138"/>
          <p14:tracePt t="164220" x="3771900" y="1196975"/>
          <p14:tracePt t="164268" x="3771900" y="1181100"/>
          <p14:tracePt t="164295" x="3787775" y="1165225"/>
          <p14:tracePt t="164311" x="3787775" y="1143000"/>
          <p14:tracePt t="164375" x="3787775" y="1120775"/>
          <p14:tracePt t="164391" x="3787775" y="1104900"/>
          <p14:tracePt t="164408" x="3802063" y="1082675"/>
          <p14:tracePt t="164425" x="3802063" y="1074738"/>
          <p14:tracePt t="164440" x="3810000" y="1058863"/>
          <p14:tracePt t="164457" x="3802063" y="1058863"/>
          <p14:tracePt t="164724" x="3787775" y="1058863"/>
          <p14:tracePt t="164737" x="3787775" y="1066800"/>
          <p14:tracePt t="164784" x="3771900" y="1082675"/>
          <p14:tracePt t="164803" x="3771900" y="1104900"/>
          <p14:tracePt t="164812" x="3771900" y="1112838"/>
          <p14:tracePt t="164829" x="3771900" y="1120775"/>
          <p14:tracePt t="164842" x="3763963" y="1135063"/>
          <p14:tracePt t="164874" x="3756025" y="1143000"/>
          <p14:tracePt t="164890" x="3749675" y="1158875"/>
          <p14:tracePt t="164907" x="3733800" y="1173163"/>
          <p14:tracePt t="164924" x="3717925" y="1189038"/>
          <p14:tracePt t="164939" x="3703638" y="1203325"/>
          <p14:tracePt t="164972" x="3687763" y="1211263"/>
          <p14:tracePt t="164987" x="3687763" y="1219200"/>
          <p14:tracePt t="165003" x="3687763" y="1235075"/>
          <p14:tracePt t="165019" x="3673475" y="1235075"/>
          <p14:tracePt t="165036" x="3665538" y="1241425"/>
          <p14:tracePt t="165045" x="3641725" y="1249363"/>
          <p14:tracePt t="165062" x="3619500" y="1249363"/>
          <p14:tracePt t="165075" x="3589338" y="1249363"/>
          <p14:tracePt t="165092" x="3559175" y="1249363"/>
          <p14:tracePt t="165108" x="3527425" y="1249363"/>
          <p14:tracePt t="165125" x="3489325" y="1249363"/>
          <p14:tracePt t="165143" x="3467100" y="1241425"/>
          <p14:tracePt t="165175" x="3459163" y="1241425"/>
          <p14:tracePt t="165191" x="3436938" y="1227138"/>
          <p14:tracePt t="165207" x="3390900" y="1211263"/>
          <p14:tracePt t="165223" x="3368675" y="1189038"/>
          <p14:tracePt t="165238" x="3352800" y="1181100"/>
          <p14:tracePt t="165253" x="3344863" y="1181100"/>
          <p14:tracePt t="165263" x="3314700" y="1173163"/>
          <p14:tracePt t="165279" x="3292475" y="1158875"/>
          <p14:tracePt t="165295" x="3254375" y="1120775"/>
          <p14:tracePt t="165312" x="3222625" y="1096963"/>
          <p14:tracePt t="165328" x="3192463" y="1066800"/>
          <p14:tracePt t="165342" x="3184525" y="1050925"/>
          <p14:tracePt t="165358" x="3184525" y="1044575"/>
          <p14:tracePt t="165375" x="3178175" y="1044575"/>
          <p14:tracePt t="165392" x="3178175" y="1036638"/>
          <p14:tracePt t="165408" x="3170238" y="1028700"/>
          <p14:tracePt t="165424" x="3184525" y="1028700"/>
          <p14:tracePt t="165641" x="3200400" y="1028700"/>
          <p14:tracePt t="165656" x="3222625" y="1044575"/>
          <p14:tracePt t="165673" x="3260725" y="1074738"/>
          <p14:tracePt t="165689" x="3276600" y="1082675"/>
          <p14:tracePt t="165705" x="3284538" y="1089025"/>
          <p14:tracePt t="165719" x="3298825" y="1096963"/>
          <p14:tracePt t="165736" x="3322638" y="1104900"/>
          <p14:tracePt t="165752" x="3360738" y="1112838"/>
          <p14:tracePt t="165769" x="3390900" y="1120775"/>
          <p14:tracePt t="165786" x="3429000" y="1127125"/>
          <p14:tracePt t="165794" x="3436938" y="1127125"/>
          <p14:tracePt t="165811" x="3444875" y="1127125"/>
          <p14:tracePt t="165828" x="3459163" y="1127125"/>
          <p14:tracePt t="165874" x="3467100" y="1127125"/>
          <p14:tracePt t="165889" x="3543300" y="1127125"/>
          <p14:tracePt t="165906" x="3619500" y="1127125"/>
          <p14:tracePt t="165923" x="3649663" y="1127125"/>
          <p14:tracePt t="165939" x="3665538" y="1127125"/>
          <p14:tracePt t="166004" x="3665538" y="1120775"/>
          <p14:tracePt t="166014" x="3673475" y="1112838"/>
          <p14:tracePt t="166029" x="3687763" y="1104900"/>
          <p14:tracePt t="166044" x="3711575" y="1082675"/>
          <p14:tracePt t="166061" x="3711575" y="1074738"/>
          <p14:tracePt t="166077" x="3711575" y="1066800"/>
          <p14:tracePt t="166109" x="3711575" y="1058863"/>
          <p14:tracePt t="166126" x="3711575" y="1050925"/>
          <p14:tracePt t="166139" x="3711575" y="1044575"/>
          <p14:tracePt t="166390" x="3711575" y="1050925"/>
          <p14:tracePt t="166437" x="3711575" y="1058863"/>
          <p14:tracePt t="166455" x="3703638" y="1096963"/>
          <p14:tracePt t="166472" x="3703638" y="1127125"/>
          <p14:tracePt t="166488" x="3703638" y="1189038"/>
          <p14:tracePt t="166506" x="3695700" y="1249363"/>
          <p14:tracePt t="166518" x="3679825" y="1265238"/>
          <p14:tracePt t="166529" x="3679825" y="1349375"/>
          <p14:tracePt t="166545" x="3665538" y="1401763"/>
          <p14:tracePt t="166561" x="3657600" y="1485900"/>
          <p14:tracePt t="166577" x="3657600" y="1584325"/>
          <p14:tracePt t="166594" x="3649663" y="1692275"/>
          <p14:tracePt t="166610" x="3635375" y="1752600"/>
          <p14:tracePt t="166623" x="3619500" y="1836738"/>
          <p14:tracePt t="166640" x="3597275" y="1897063"/>
          <p14:tracePt t="166657" x="3581400" y="1927225"/>
          <p14:tracePt t="166677" x="3573463" y="1965325"/>
          <p14:tracePt t="166691" x="3573463" y="2011363"/>
          <p14:tracePt t="166708" x="3565525" y="2065338"/>
          <p14:tracePt t="166724" x="3559175" y="2163763"/>
          <p14:tracePt t="166740" x="3543300" y="2201863"/>
          <p14:tracePt t="166754" x="3535363" y="2293938"/>
          <p14:tracePt t="166770" x="3521075" y="2408238"/>
          <p14:tracePt t="166788" x="3521075" y="2468563"/>
          <p14:tracePt t="166805" x="3505200" y="2530475"/>
          <p14:tracePt t="166821" x="3497263" y="2606675"/>
          <p14:tracePt t="166821" x="3482975" y="2651125"/>
          <p14:tracePt t="166838" x="3459163" y="2765425"/>
          <p14:tracePt t="166858" x="3436938" y="2911475"/>
          <p14:tracePt t="166874" x="3406775" y="3070225"/>
          <p14:tracePt t="166890" x="3368675" y="3192463"/>
          <p14:tracePt t="166906" x="3336925" y="3260725"/>
          <p14:tracePt t="166923" x="3306763" y="3330575"/>
          <p14:tracePt t="166940" x="3268663" y="3398838"/>
          <p14:tracePt t="166956" x="3230563" y="3497263"/>
          <p14:tracePt t="166973" x="3178175" y="3581400"/>
          <p14:tracePt t="166989" x="3140075" y="3649663"/>
          <p14:tracePt t="167006" x="3116263" y="3703638"/>
          <p14:tracePt t="167022" x="3094038" y="3733800"/>
          <p14:tracePt t="167037" x="3070225" y="3794125"/>
          <p14:tracePt t="167054" x="3055938" y="3840163"/>
          <p14:tracePt t="167070" x="3009900" y="3908425"/>
          <p14:tracePt t="167070" x="2987675" y="3946525"/>
          <p14:tracePt t="167088" x="2955925" y="4016375"/>
          <p14:tracePt t="167110" x="2903538" y="4084638"/>
          <p14:tracePt t="167124" x="2879725" y="4137025"/>
          <p14:tracePt t="167140" x="2841625" y="4198938"/>
          <p14:tracePt t="167156" x="2811463" y="4237038"/>
          <p14:tracePt t="167173" x="2789238" y="4297363"/>
          <p14:tracePt t="167190" x="2773363" y="4327525"/>
          <p14:tracePt t="167207" x="2759075" y="4351338"/>
          <p14:tracePt t="167222" x="2759075" y="4365625"/>
          <p14:tracePt t="167242" x="2751138" y="4373563"/>
          <p14:tracePt t="167255" x="2743200" y="4389438"/>
          <p14:tracePt t="167273" x="2735263" y="4403725"/>
          <p14:tracePt t="167300" x="2720975" y="4411663"/>
          <p14:tracePt t="167310" x="2720975" y="4427538"/>
          <p14:tracePt t="167343" x="2720975" y="4441825"/>
          <p14:tracePt t="167357" x="2720975" y="4449763"/>
          <p14:tracePt t="167376" x="2720975" y="4487863"/>
          <p14:tracePt t="167405" x="2720975" y="4511675"/>
          <p14:tracePt t="167436" x="2720975" y="4525963"/>
          <p14:tracePt t="167454" x="2727325" y="4525963"/>
          <p14:tracePt t="167486" x="2743200" y="4525963"/>
          <p14:tracePt t="167504" x="2759075" y="4525963"/>
          <p14:tracePt t="167521" x="2789238" y="4541838"/>
          <p14:tracePt t="167533" x="2797175" y="4541838"/>
          <p14:tracePt t="167582" x="2803525" y="4541838"/>
          <p14:tracePt t="167593" x="2811463" y="4541838"/>
          <p14:tracePt t="167609" x="2819400" y="4533900"/>
          <p14:tracePt t="167625" x="2835275" y="4503738"/>
          <p14:tracePt t="167640" x="2841625" y="4487863"/>
          <p14:tracePt t="167656" x="2873375" y="4457700"/>
          <p14:tracePt t="167673" x="2887663" y="4419600"/>
          <p14:tracePt t="167689" x="2911475" y="4381500"/>
          <p14:tracePt t="167707" x="2917825" y="4365625"/>
          <p14:tracePt t="167724" x="2917825" y="4343400"/>
          <p14:tracePt t="167739" x="2917825" y="4321175"/>
          <p14:tracePt t="167756" x="2917825" y="4305300"/>
          <p14:tracePt t="167769" x="2917825" y="4283075"/>
          <p14:tracePt t="167787" x="2917825" y="4259263"/>
          <p14:tracePt t="167803" x="2911475" y="4229100"/>
          <p14:tracePt t="167820" x="2879725" y="4191000"/>
          <p14:tracePt t="167837" x="2857500" y="4160838"/>
          <p14:tracePt t="167859" x="2841625" y="4137025"/>
          <p14:tracePt t="167876" x="2841625" y="4130675"/>
          <p14:tracePt t="167889" x="2835275" y="4114800"/>
          <p14:tracePt t="167921" x="2811463" y="4098925"/>
          <p14:tracePt t="167937" x="2773363" y="4076700"/>
          <p14:tracePt t="167954" x="2751138" y="4068763"/>
          <p14:tracePt t="167971" x="2735263" y="4060825"/>
          <p14:tracePt t="167987" x="2727325" y="4060825"/>
          <p14:tracePt t="168005" x="2713038" y="4054475"/>
          <p14:tracePt t="168031" x="2697163" y="4054475"/>
          <p14:tracePt t="168049" x="2667000" y="4054475"/>
          <p14:tracePt t="168066" x="2644775" y="4054475"/>
          <p14:tracePt t="168076" x="2606675" y="4054475"/>
          <p14:tracePt t="168092" x="2574925" y="4054475"/>
          <p14:tracePt t="168109" x="2530475" y="4068763"/>
          <p14:tracePt t="168122" x="2498725" y="4068763"/>
          <p14:tracePt t="168139" x="2484438" y="4084638"/>
          <p14:tracePt t="168155" x="2468563" y="4092575"/>
          <p14:tracePt t="168172" x="2446338" y="4098925"/>
          <p14:tracePt t="168188" x="2408238" y="4114800"/>
          <p14:tracePt t="168205" x="2378075" y="4130675"/>
          <p14:tracePt t="168222" x="2362200" y="4137025"/>
          <p14:tracePt t="168239" x="2346325" y="4160838"/>
          <p14:tracePt t="168254" x="2324100" y="4183063"/>
          <p14:tracePt t="168272" x="2308225" y="4198938"/>
          <p14:tracePt t="168287" x="2286000" y="4221163"/>
          <p14:tracePt t="168303" x="2278063" y="4244975"/>
          <p14:tracePt t="168319" x="2263775" y="4259263"/>
          <p14:tracePt t="168336" x="2263775" y="4283075"/>
          <p14:tracePt t="168359" x="2255838" y="4297363"/>
          <p14:tracePt t="168374" x="2247900" y="4313238"/>
          <p14:tracePt t="168392" x="2247900" y="4321175"/>
          <p14:tracePt t="168407" x="2247900" y="4335463"/>
          <p14:tracePt t="168423" x="2247900" y="4351338"/>
          <p14:tracePt t="168440" x="2247900" y="4389438"/>
          <p14:tracePt t="168456" x="2263775" y="4411663"/>
          <p14:tracePt t="168472" x="2263775" y="4435475"/>
          <p14:tracePt t="168488" x="2263775" y="4457700"/>
          <p14:tracePt t="168504" x="2270125" y="4479925"/>
          <p14:tracePt t="168520" x="2286000" y="4495800"/>
          <p14:tracePt t="168536" x="2301875" y="4518025"/>
          <p14:tracePt t="168553" x="2316163" y="4533900"/>
          <p14:tracePt t="168578" x="2324100" y="4549775"/>
          <p14:tracePt t="168593" x="2346325" y="4564063"/>
          <p14:tracePt t="168614" x="2354263" y="4572000"/>
          <p14:tracePt t="168624" x="2384425" y="4594225"/>
          <p14:tracePt t="168642" x="2408238" y="4610100"/>
          <p14:tracePt t="168655" x="2446338" y="4632325"/>
          <p14:tracePt t="168671" x="2492375" y="4656138"/>
          <p14:tracePt t="168688" x="2506663" y="4664075"/>
          <p14:tracePt t="168688" x="2522538" y="4670425"/>
          <p14:tracePt t="168706" x="2552700" y="4678363"/>
          <p14:tracePt t="168722" x="2568575" y="4678363"/>
          <p14:tracePt t="168739" x="2590800" y="4678363"/>
          <p14:tracePt t="168755" x="2613025" y="4678363"/>
          <p14:tracePt t="168772" x="2644775" y="4678363"/>
          <p14:tracePt t="168785" x="2667000" y="4678363"/>
          <p14:tracePt t="168802" x="2682875" y="4678363"/>
          <p14:tracePt t="168819" x="2705100" y="4664075"/>
          <p14:tracePt t="168835" x="2727325" y="4648200"/>
          <p14:tracePt t="168853" x="2759075" y="4602163"/>
          <p14:tracePt t="168875" x="2811463" y="4564063"/>
          <p14:tracePt t="168892" x="2865438" y="4541838"/>
          <p14:tracePt t="168907" x="2879725" y="4525963"/>
          <p14:tracePt t="168921" x="2911475" y="4503738"/>
          <p14:tracePt t="168938" x="2925763" y="4495800"/>
          <p14:tracePt t="168953" x="2933700" y="4487863"/>
          <p14:tracePt t="168972" x="2941638" y="4473575"/>
          <p14:tracePt t="168989" x="2955925" y="4449763"/>
          <p14:tracePt t="169005" x="2963863" y="4419600"/>
          <p14:tracePt t="169021" x="2979738" y="4389438"/>
          <p14:tracePt t="169049" x="2987675" y="4365625"/>
          <p14:tracePt t="169065" x="2994025" y="4343400"/>
          <p14:tracePt t="169082" x="2994025" y="4321175"/>
          <p14:tracePt t="169098" x="3001963" y="4305300"/>
          <p14:tracePt t="169108" x="3001963" y="4283075"/>
          <p14:tracePt t="169125" x="3001963" y="4267200"/>
          <p14:tracePt t="169141" x="3001963" y="4259263"/>
          <p14:tracePt t="169154" x="3001963" y="4251325"/>
          <p14:tracePt t="169170" x="2994025" y="4237038"/>
          <p14:tracePt t="169188" x="2987675" y="4237038"/>
          <p14:tracePt t="170203" x="2994025" y="4244975"/>
          <p14:tracePt t="170500" x="3001963" y="4251325"/>
          <p14:tracePt t="170583" x="3009900" y="4259263"/>
          <p14:tracePt t="170799" x="3025775" y="4221163"/>
          <p14:tracePt t="170832" x="3040063" y="4191000"/>
          <p14:tracePt t="170847" x="3101975" y="4076700"/>
          <p14:tracePt t="170863" x="3116263" y="4022725"/>
          <p14:tracePt t="170872" x="3178175" y="3863975"/>
          <p14:tracePt t="170889" x="3254375" y="3679825"/>
          <p14:tracePt t="170906" x="3292475" y="3505200"/>
          <p14:tracePt t="170923" x="3292475" y="3413125"/>
          <p14:tracePt t="170936" x="3322638" y="3260725"/>
          <p14:tracePt t="170953" x="3344863" y="3048000"/>
          <p14:tracePt t="170969" x="3330575" y="2911475"/>
          <p14:tracePt t="170986" x="3322638" y="2773363"/>
          <p14:tracePt t="171003" x="3298825" y="2613025"/>
          <p14:tracePt t="171020" x="3298825" y="2544763"/>
          <p14:tracePt t="171034" x="3298825" y="2408238"/>
          <p14:tracePt t="171049" x="3298825" y="2270125"/>
          <p14:tracePt t="171066" x="3298825" y="2149475"/>
          <p14:tracePt t="171083" x="3314700" y="1997075"/>
          <p14:tracePt t="171100" x="3314700" y="1882775"/>
          <p14:tracePt t="171116" x="3314700" y="1774825"/>
          <p14:tracePt t="171133" x="3314700" y="1684338"/>
          <p14:tracePt t="171150" x="3314700" y="1616075"/>
          <p14:tracePt t="171150" x="3314700" y="1592263"/>
          <p14:tracePt t="171167" x="3314700" y="1570038"/>
          <p14:tracePt t="171186" x="3322638" y="1463675"/>
          <p14:tracePt t="171203" x="3336925" y="1401763"/>
          <p14:tracePt t="171219" x="3344863" y="1341438"/>
          <p14:tracePt t="171235" x="3352800" y="1279525"/>
          <p14:tracePt t="171252" x="3352800" y="1227138"/>
          <p14:tracePt t="171268" x="3352800" y="1211263"/>
          <p14:tracePt t="171284" x="3352800" y="1189038"/>
          <p14:tracePt t="171317" x="3352800" y="1173163"/>
          <p14:tracePt t="171349" x="3344863" y="1158875"/>
          <p14:tracePt t="171357" x="3330575" y="1135063"/>
          <p14:tracePt t="171373" x="3330575" y="1120775"/>
          <p14:tracePt t="171389" x="3314700" y="1089025"/>
          <p14:tracePt t="171405" x="3322638" y="1112838"/>
          <p14:tracePt t="171668" x="3344863" y="1112838"/>
          <p14:tracePt t="171687" x="3421063" y="1120775"/>
          <p14:tracePt t="171687" x="3467100" y="1120775"/>
          <p14:tracePt t="171706" x="3505200" y="1120775"/>
          <p14:tracePt t="171717" x="3589338" y="1120775"/>
          <p14:tracePt t="171735" x="3635375" y="1120775"/>
          <p14:tracePt t="171752" x="3687763" y="1127125"/>
          <p14:tracePt t="171769" x="3725863" y="1143000"/>
          <p14:tracePt t="171784" x="3756025" y="1143000"/>
          <p14:tracePt t="171800" x="3771900" y="1143000"/>
          <p14:tracePt t="171815" x="3787775" y="1143000"/>
          <p14:tracePt t="173658" x="3763963" y="1150938"/>
          <p14:tracePt t="174113" x="3687763" y="1165225"/>
          <p14:tracePt t="174131" x="3627438" y="1165225"/>
          <p14:tracePt t="174144" x="3551238" y="1189038"/>
          <p14:tracePt t="174160" x="3527425" y="1189038"/>
          <p14:tracePt t="174170" x="3521075" y="1189038"/>
          <p14:tracePt t="174203" x="3436938" y="1158875"/>
          <p14:tracePt t="174234" x="3352800" y="1127125"/>
          <p14:tracePt t="174250" x="3306763" y="1104900"/>
          <p14:tracePt t="174264" x="3222625" y="1089025"/>
          <p14:tracePt t="174284" x="3230563" y="1089025"/>
          <p14:tracePt t="174499" x="3230563" y="1104900"/>
          <p14:tracePt t="174707" x="3184525" y="1181100"/>
          <p14:tracePt t="174718" x="3132138" y="1303338"/>
          <p14:tracePt t="174733" x="3055938" y="1417638"/>
          <p14:tracePt t="174749" x="2994025" y="1516063"/>
          <p14:tracePt t="174766" x="2949575" y="1654175"/>
          <p14:tracePt t="174782" x="2895600" y="1782763"/>
          <p14:tracePt t="174797" x="2865438" y="1927225"/>
          <p14:tracePt t="174816" x="2827338" y="2035175"/>
          <p14:tracePt t="174833" x="2781300" y="2125663"/>
          <p14:tracePt t="174846" x="2735263" y="2217738"/>
          <p14:tracePt t="174863" x="2667000" y="2308225"/>
          <p14:tracePt t="174879" x="2644775" y="2354263"/>
          <p14:tracePt t="174895" x="2628900" y="2378075"/>
          <p14:tracePt t="174913" x="2620963" y="2400300"/>
          <p14:tracePt t="174929" x="2620963" y="2416175"/>
          <p14:tracePt t="174953" x="2606675" y="2446338"/>
          <p14:tracePt t="174969" x="2598738" y="2454275"/>
          <p14:tracePt t="174986" x="2552700" y="2460625"/>
          <p14:tracePt t="175207" x="2506663" y="2460625"/>
          <p14:tracePt t="175217" x="2324100" y="2460625"/>
          <p14:tracePt t="175234" x="2232025" y="2468563"/>
          <p14:tracePt t="175248" x="2103438" y="2468563"/>
          <p14:tracePt t="175265" x="1951038" y="2492375"/>
          <p14:tracePt t="175282" x="1897063" y="2506663"/>
          <p14:tracePt t="175298" x="1851025" y="2506663"/>
          <p14:tracePt t="175314" x="1828800" y="2506663"/>
          <p14:tracePt t="175330" x="1760538" y="2506663"/>
          <p14:tracePt t="175346" x="1692275" y="2506663"/>
          <p14:tracePt t="175362" x="1654175" y="2506663"/>
          <p14:tracePt t="175378" x="1646238" y="2506663"/>
          <p14:tracePt t="175395" x="1630363" y="2506663"/>
          <p14:tracePt t="175411" x="1638300" y="2506663"/>
          <p14:tracePt t="175532" x="1676400" y="2506663"/>
          <p14:tracePt t="175546" x="1760538" y="2514600"/>
          <p14:tracePt t="175562" x="1851025" y="2536825"/>
          <p14:tracePt t="175579" x="1935163" y="2536825"/>
          <p14:tracePt t="175596" x="2027238" y="2544763"/>
          <p14:tracePt t="175613" x="2133600" y="2544763"/>
          <p14:tracePt t="175629" x="2171700" y="2544763"/>
          <p14:tracePt t="175642" x="2286000" y="2544763"/>
          <p14:tracePt t="175658" x="2370138" y="2530475"/>
          <p14:tracePt t="175678" x="2454275" y="2530475"/>
          <p14:tracePt t="175689" x="2522538" y="2530475"/>
          <p14:tracePt t="175703" x="2574925" y="2530475"/>
          <p14:tracePt t="175716" x="2682875" y="2530475"/>
          <p14:tracePt t="175733" x="2819400" y="2536825"/>
          <p14:tracePt t="175748" x="2911475" y="2552700"/>
          <p14:tracePt t="175764" x="2963863" y="2552700"/>
          <p14:tracePt t="175781" x="3017838" y="2552700"/>
          <p14:tracePt t="175798" x="3108325" y="2574925"/>
          <p14:tracePt t="175816" x="3246438" y="2574925"/>
          <p14:tracePt t="175832" x="3436938" y="2606675"/>
          <p14:tracePt t="175846" x="3619500" y="2606675"/>
          <p14:tracePt t="175865" x="3725863" y="2606675"/>
          <p14:tracePt t="175878" x="3741738" y="2606675"/>
          <p14:tracePt t="175895" x="3763963" y="2613025"/>
          <p14:tracePt t="175910" x="3771900" y="2613025"/>
          <p14:tracePt t="175928" x="3779838" y="2620963"/>
          <p14:tracePt t="175945" x="3817938" y="2636838"/>
          <p14:tracePt t="175961" x="3832225" y="2636838"/>
          <p14:tracePt t="175984" x="3840163" y="2636838"/>
          <p14:tracePt t="176031" x="3848100" y="2644775"/>
          <p14:tracePt t="176489" x="3856038" y="2644775"/>
          <p14:tracePt t="176626" x="3856038" y="2651125"/>
          <p14:tracePt t="176893" x="3863975" y="2659063"/>
          <p14:tracePt t="176972" x="3870325" y="2667000"/>
          <p14:tracePt t="177063" x="3878263" y="2667000"/>
          <p14:tracePt t="177109" x="3878263" y="2674938"/>
          <p14:tracePt t="177127" x="3886200" y="2674938"/>
          <p14:tracePt t="177692" x="3894138" y="2674938"/>
          <p14:tracePt t="177795" x="3908425" y="2674938"/>
          <p14:tracePt t="177971" x="3908425" y="2667000"/>
          <p14:tracePt t="178408" x="3916363" y="2667000"/>
          <p14:tracePt t="178537" x="3924300" y="2667000"/>
          <p14:tracePt t="178546" x="3932238" y="2674938"/>
          <p14:tracePt t="178874" x="3932238" y="2682875"/>
          <p14:tracePt t="179159" x="3916363" y="2682875"/>
          <p14:tracePt t="179190" x="3902075" y="2697163"/>
          <p14:tracePt t="179553" x="3856038" y="2759075"/>
          <p14:tracePt t="179562" x="3840163" y="2759075"/>
          <p14:tracePt t="179577" x="3825875" y="2759075"/>
          <p14:tracePt t="179593" x="3810000" y="2781300"/>
          <p14:tracePt t="179612" x="3802063" y="2819400"/>
          <p14:tracePt t="179626" x="3779838" y="2835275"/>
          <p14:tracePt t="179644" x="3741738" y="2849563"/>
          <p14:tracePt t="179660" x="3733800" y="2849563"/>
          <p14:tracePt t="179677" x="3725863" y="2857500"/>
          <p14:tracePt t="179694" x="3717925" y="2865438"/>
          <p14:tracePt t="179707" x="3711575" y="2879725"/>
          <p14:tracePt t="179725" x="3679825" y="2917825"/>
          <p14:tracePt t="179741" x="3665538" y="2963863"/>
          <p14:tracePt t="179758" x="3635375" y="3009900"/>
          <p14:tracePt t="179758" x="3603625" y="3048000"/>
          <p14:tracePt t="179775" x="3551238" y="3140075"/>
          <p14:tracePt t="179797" x="3513138" y="3276600"/>
          <p14:tracePt t="179810" x="3482975" y="3390900"/>
          <p14:tracePt t="179827" x="3459163" y="3521075"/>
          <p14:tracePt t="179843" x="3421063" y="3627438"/>
          <p14:tracePt t="179860" x="3406775" y="3733800"/>
          <p14:tracePt t="179876" x="3390900" y="3825875"/>
          <p14:tracePt t="179892" x="3375025" y="3924300"/>
          <p14:tracePt t="179911" x="3375025" y="4008438"/>
          <p14:tracePt t="179927" x="3375025" y="4098925"/>
          <p14:tracePt t="179942" x="3375025" y="4152900"/>
          <p14:tracePt t="179960" x="3382963" y="4206875"/>
          <p14:tracePt t="179974" x="3382963" y="4251325"/>
          <p14:tracePt t="179991" x="3390900" y="4283075"/>
          <p14:tracePt t="180007" x="3390900" y="4313238"/>
          <p14:tracePt t="180007" x="3390900" y="4321175"/>
          <p14:tracePt t="180025" x="3390900" y="4335463"/>
          <p14:tracePt t="180048" x="3390900" y="4343400"/>
          <p14:tracePt t="180063" x="3390900" y="4373563"/>
          <p14:tracePt t="180076" x="3390900" y="4389438"/>
          <p14:tracePt t="180093" x="3390900" y="4403725"/>
          <p14:tracePt t="180110" x="3375025" y="4441825"/>
          <p14:tracePt t="180127" x="3352800" y="4479925"/>
          <p14:tracePt t="180144" x="3336925" y="4503738"/>
          <p14:tracePt t="180160" x="3322638" y="4541838"/>
          <p14:tracePt t="180177" x="3306763" y="4556125"/>
          <p14:tracePt t="180193" x="3268663" y="4579938"/>
          <p14:tracePt t="180193" x="3238500" y="4587875"/>
          <p14:tracePt t="180210" x="3184525" y="4594225"/>
          <p14:tracePt t="180237" x="3170238" y="4602163"/>
          <p14:tracePt t="180254" x="3170238" y="4610100"/>
          <p14:tracePt t="180270" x="3154363" y="4610100"/>
          <p14:tracePt t="180279" x="3094038" y="4610100"/>
          <p14:tracePt t="180296" x="2987675" y="4602163"/>
          <p14:tracePt t="180314" x="2941638" y="4587875"/>
          <p14:tracePt t="180327" x="2895600" y="4587875"/>
          <p14:tracePt t="180343" x="2887663" y="4587875"/>
          <p14:tracePt t="180359" x="2879725" y="4587875"/>
          <p14:tracePt t="180406" x="2865438" y="4587875"/>
          <p14:tracePt t="180425" x="2849563" y="4587875"/>
          <p14:tracePt t="180456" x="2759075" y="4587875"/>
          <p14:tracePt t="180474" x="2727325" y="4587875"/>
          <p14:tracePt t="180487" x="2689225" y="4602163"/>
          <p14:tracePt t="180503" x="2682875" y="4602163"/>
          <p14:tracePt t="180520" x="2674938" y="4602163"/>
          <p14:tracePt t="180576" x="2628900" y="4602163"/>
          <p14:tracePt t="180598" x="2574925" y="4602163"/>
          <p14:tracePt t="180610" x="2568575" y="4602163"/>
          <p14:tracePt t="180707" x="2522538" y="4602163"/>
          <p14:tracePt t="180724" x="2498725" y="4602163"/>
          <p14:tracePt t="180736" x="2454275" y="4602163"/>
          <p14:tracePt t="180753" x="2446338" y="4602163"/>
          <p14:tracePt t="180770" x="2454275" y="4602163"/>
          <p14:tracePt t="181034" x="2460625" y="4602163"/>
          <p14:tracePt t="181053" x="2484438" y="4602163"/>
          <p14:tracePt t="181062" x="2492375" y="4602163"/>
          <p14:tracePt t="181078" x="2498725" y="4602163"/>
          <p14:tracePt t="181092" x="2506663" y="4602163"/>
          <p14:tracePt t="181109" x="2514600" y="4602163"/>
          <p14:tracePt t="181127" x="2522538" y="4594225"/>
          <p14:tracePt t="181784" x="2530475" y="4594225"/>
          <p14:tracePt t="181802" x="2544763" y="4579938"/>
          <p14:tracePt t="181811" x="2552700" y="4564063"/>
          <p14:tracePt t="181828" x="2574925" y="4533900"/>
          <p14:tracePt t="181845" x="2590800" y="4525963"/>
          <p14:tracePt t="181858" x="2606675" y="4487863"/>
          <p14:tracePt t="181875" x="2636838" y="4457700"/>
          <p14:tracePt t="181891" x="2659063" y="4435475"/>
          <p14:tracePt t="181907" x="2689225" y="4411663"/>
          <p14:tracePt t="181924" x="2697163" y="4403725"/>
          <p14:tracePt t="181940" x="2713038" y="4397375"/>
          <p14:tracePt t="181958" x="2713038" y="4389438"/>
          <p14:tracePt t="181974" x="2713038" y="4373563"/>
          <p14:tracePt t="182391" x="2713038" y="4359275"/>
          <p14:tracePt t="182407" x="2713038" y="4351338"/>
          <p14:tracePt t="182423" x="2713038" y="4343400"/>
          <p14:tracePt t="183618" x="2720975" y="4343400"/>
          <p14:tracePt t="183906" x="2727325" y="4343400"/>
          <p14:tracePt t="183921" x="2759075" y="4327525"/>
          <p14:tracePt t="183937" x="2819400" y="4289425"/>
          <p14:tracePt t="183956" x="2827338" y="4283075"/>
          <p14:tracePt t="183972" x="2835275" y="4267200"/>
          <p14:tracePt t="184035" x="2865438" y="4237038"/>
          <p14:tracePt t="184055" x="2887663" y="4213225"/>
          <p14:tracePt t="184068" x="2933700" y="4191000"/>
          <p14:tracePt t="184077" x="3001963" y="4160838"/>
          <p14:tracePt t="184093" x="3048000" y="4137025"/>
          <p14:tracePt t="184109" x="3063875" y="4130675"/>
          <p14:tracePt t="184125" x="3070225" y="4114800"/>
          <p14:tracePt t="184140" x="3070225" y="4106863"/>
          <p14:tracePt t="184157" x="3086100" y="4092575"/>
          <p14:tracePt t="184173" x="3116263" y="4068763"/>
          <p14:tracePt t="184189" x="3170238" y="4038600"/>
          <p14:tracePt t="184206" x="3184525" y="4016375"/>
          <p14:tracePt t="184223" x="3200400" y="4008438"/>
          <p14:tracePt t="184240" x="3208338" y="3992563"/>
          <p14:tracePt t="184272" x="3230563" y="3978275"/>
          <p14:tracePt t="184285" x="3276600" y="3946525"/>
          <p14:tracePt t="184300" x="3298825" y="3940175"/>
          <p14:tracePt t="184314" x="3336925" y="3932238"/>
          <p14:tracePt t="184329" x="3360738" y="3908425"/>
          <p14:tracePt t="184344" x="3368675" y="3902075"/>
          <p14:tracePt t="184405" x="3375025" y="3894138"/>
          <p14:tracePt t="184420" x="3382963" y="3886200"/>
          <p14:tracePt t="184436" x="3390900" y="3886200"/>
          <p14:tracePt t="184485" x="3451225" y="3902075"/>
          <p14:tracePt t="184519" x="3497263" y="3902075"/>
          <p14:tracePt t="184537" x="3535363" y="3902075"/>
          <p14:tracePt t="184549" x="3543300" y="3902075"/>
          <p14:tracePt t="184566" x="3559175" y="3902075"/>
          <p14:tracePt t="184576" x="3565525" y="3902075"/>
          <p14:tracePt t="184607" x="3603625" y="3902075"/>
          <p14:tracePt t="184655" x="3695700" y="3902075"/>
          <p14:tracePt t="184670" x="3794125" y="3902075"/>
          <p14:tracePt t="184687" x="3848100" y="3902075"/>
          <p14:tracePt t="184703" x="3870325" y="3902075"/>
          <p14:tracePt t="184922" x="3886200" y="3902075"/>
          <p14:tracePt t="184936" x="3908425" y="3902075"/>
          <p14:tracePt t="184953" x="3916363" y="3902075"/>
          <p14:tracePt t="184970" x="3946525" y="3886200"/>
          <p14:tracePt t="185019" x="3962400" y="3878263"/>
          <p14:tracePt t="185036" x="3978275" y="3863975"/>
          <p14:tracePt t="185049" x="4000500" y="3840163"/>
          <p14:tracePt t="185066" x="4008438" y="3832225"/>
          <p14:tracePt t="185075" x="4022725" y="3810000"/>
          <p14:tracePt t="185109" x="4022725" y="3787775"/>
          <p14:tracePt t="185124" x="4038600" y="3771900"/>
          <p14:tracePt t="185138" x="4046538" y="3756025"/>
          <p14:tracePt t="185155" x="4046538" y="3741738"/>
          <p14:tracePt t="185186" x="4046538" y="3733800"/>
          <p14:tracePt t="185203" x="4046538" y="3725863"/>
          <p14:tracePt t="185220" x="4046538" y="3703638"/>
          <p14:tracePt t="185236" x="4046538" y="3687763"/>
          <p14:tracePt t="185253" x="4038600" y="3657600"/>
          <p14:tracePt t="185269" x="4022725" y="3627438"/>
          <p14:tracePt t="185285" x="4000500" y="3611563"/>
          <p14:tracePt t="185301" x="3984625" y="3597275"/>
          <p14:tracePt t="185309" x="3970338" y="3581400"/>
          <p14:tracePt t="185332" x="3940175" y="3565525"/>
          <p14:tracePt t="185364" x="3932238" y="3565525"/>
          <p14:tracePt t="185373" x="3902075" y="3559175"/>
          <p14:tracePt t="185391" x="3894138" y="3559175"/>
          <p14:tracePt t="185423" x="3878263" y="3559175"/>
          <p14:tracePt t="185436" x="3863975" y="3565525"/>
          <p14:tracePt t="185453" x="3863975" y="3581400"/>
          <p14:tracePt t="185469" x="3863975" y="3589338"/>
          <p14:tracePt t="185485" x="3863975" y="3597275"/>
          <p14:tracePt t="185534" x="3863975" y="3603625"/>
          <p14:tracePt t="185817" x="3856038" y="3603625"/>
          <p14:tracePt t="185857" x="3771900" y="3603625"/>
          <p14:tracePt t="185937" x="3733800" y="3589338"/>
          <p14:tracePt t="185952" x="3711575" y="3589338"/>
          <p14:tracePt t="185968" x="3703638" y="3573463"/>
          <p14:tracePt t="186000" x="3711575" y="3543300"/>
          <p14:tracePt t="186084" x="3711575" y="3527425"/>
          <p14:tracePt t="186097" x="3711575" y="3459163"/>
          <p14:tracePt t="186114" x="3711575" y="3375025"/>
          <p14:tracePt t="186123" x="3703638" y="3254375"/>
          <p14:tracePt t="186140" x="3703638" y="3184525"/>
          <p14:tracePt t="186157" x="3703638" y="3116263"/>
          <p14:tracePt t="186170" x="3703638" y="3040063"/>
          <p14:tracePt t="186187" x="3703638" y="2955925"/>
          <p14:tracePt t="186204" x="3703638" y="2849563"/>
          <p14:tracePt t="186221" x="3703638" y="2759075"/>
          <p14:tracePt t="186236" x="3703638" y="2659063"/>
          <p14:tracePt t="186253" x="3703638" y="2598738"/>
          <p14:tracePt t="186270" x="3703638" y="2552700"/>
          <p14:tracePt t="186287" x="3703638" y="2468563"/>
          <p14:tracePt t="186300" x="3703638" y="2378075"/>
          <p14:tracePt t="186318" x="3703638" y="2278063"/>
          <p14:tracePt t="186334" x="3703638" y="2225675"/>
          <p14:tracePt t="186350" x="3703638" y="2171700"/>
          <p14:tracePt t="186367" x="3703638" y="2133600"/>
          <p14:tracePt t="186367" x="3703638" y="2111375"/>
          <p14:tracePt t="186384" x="3679825" y="2057400"/>
          <p14:tracePt t="186407" x="3679825" y="1981200"/>
          <p14:tracePt t="186421" x="3679825" y="1905000"/>
          <p14:tracePt t="186438" x="3679825" y="1844675"/>
          <p14:tracePt t="186454" x="3679825" y="1790700"/>
          <p14:tracePt t="186470" x="3665538" y="1730375"/>
          <p14:tracePt t="186486" x="3665538" y="1698625"/>
          <p14:tracePt t="186503" x="3665538" y="1654175"/>
          <p14:tracePt t="186519" x="3649663" y="1616075"/>
          <p14:tracePt t="186536" x="3641725" y="1577975"/>
          <p14:tracePt t="186553" x="3635375" y="1539875"/>
          <p14:tracePt t="186568" x="3635375" y="1501775"/>
          <p14:tracePt t="186584" x="3635375" y="1463675"/>
          <p14:tracePt t="186600" x="3627438" y="1431925"/>
          <p14:tracePt t="186619" x="3611563" y="1401763"/>
          <p14:tracePt t="186634" x="3611563" y="1379538"/>
          <p14:tracePt t="186650" x="3611563" y="1349375"/>
          <p14:tracePt t="186669" x="3597275" y="1325563"/>
          <p14:tracePt t="186686" x="3597275" y="1311275"/>
          <p14:tracePt t="186702" x="3589338" y="1295400"/>
          <p14:tracePt t="186720" x="3581400" y="1295400"/>
          <p14:tracePt t="186736" x="3581400" y="1287463"/>
          <p14:tracePt t="186753" x="3581400" y="1241425"/>
          <p14:tracePt t="186770" x="3581400" y="1227138"/>
          <p14:tracePt t="186785" x="3581400" y="1203325"/>
          <p14:tracePt t="186866" x="3581400" y="1196975"/>
          <p14:tracePt t="186880" x="3581400" y="1173163"/>
          <p14:tracePt t="186889" x="3581400" y="1158875"/>
          <p14:tracePt t="186906" x="3581400" y="1143000"/>
          <p14:tracePt t="186922" x="3581400" y="1135063"/>
          <p14:tracePt t="187316" x="3597275" y="1089025"/>
          <p14:tracePt t="187334" x="3597275" y="1082675"/>
          <p14:tracePt t="187346" x="3611563" y="990600"/>
          <p14:tracePt t="187363" x="3619500" y="936625"/>
          <p14:tracePt t="187372" x="3619500" y="930275"/>
          <p14:tracePt t="187389" x="3619500" y="898525"/>
          <p14:tracePt t="187405" x="3627438" y="868363"/>
          <p14:tracePt t="187422" x="3641725" y="838200"/>
          <p14:tracePt t="187436" x="3641725" y="792163"/>
          <p14:tracePt t="187452" x="3649663" y="762000"/>
          <p14:tracePt t="187469" x="3649663" y="739775"/>
          <p14:tracePt t="187486" x="3649663" y="731838"/>
          <p14:tracePt t="187503" x="3649663" y="739775"/>
          <p14:tracePt t="187688" x="3649663" y="754063"/>
          <p14:tracePt t="187704" x="3649663" y="762000"/>
          <p14:tracePt t="187720" x="3649663" y="792163"/>
          <p14:tracePt t="187749" x="3657600" y="815975"/>
          <p14:tracePt t="187768" x="3665538" y="838200"/>
          <p14:tracePt t="187785" x="3673475" y="854075"/>
          <p14:tracePt t="187800" x="3673475" y="876300"/>
          <p14:tracePt t="187815" x="3679825" y="892175"/>
          <p14:tracePt t="187833" x="3687763" y="906463"/>
          <p14:tracePt t="187847" x="3687763" y="936625"/>
          <p14:tracePt t="187863" x="3687763" y="974725"/>
          <p14:tracePt t="187879" x="3687763" y="990600"/>
          <p14:tracePt t="187889" x="3687763" y="1044575"/>
          <p14:tracePt t="187905" x="3687763" y="1066800"/>
          <p14:tracePt t="187922" x="3687763" y="1089025"/>
          <p14:tracePt t="187935" x="3687763" y="1143000"/>
          <p14:tracePt t="187952" x="3687763" y="1196975"/>
          <p14:tracePt t="187969" x="3687763" y="1265238"/>
          <p14:tracePt t="187984" x="3687763" y="1349375"/>
          <p14:tracePt t="188001" x="3687763" y="1455738"/>
          <p14:tracePt t="188020" x="3687763" y="1493838"/>
          <p14:tracePt t="188033" x="3687763" y="1608138"/>
          <p14:tracePt t="188052" x="3687763" y="1622425"/>
          <p14:tracePt t="188065" x="3687763" y="1706563"/>
          <p14:tracePt t="188082" x="3687763" y="1798638"/>
          <p14:tracePt t="188098" x="3687763" y="1958975"/>
          <p14:tracePt t="188116" x="3687763" y="2079625"/>
          <p14:tracePt t="188133" x="3687763" y="2163763"/>
          <p14:tracePt t="188133" x="3687763" y="2179638"/>
          <p14:tracePt t="188150" x="3687763" y="2263775"/>
          <p14:tracePt t="188170" x="3687763" y="2316163"/>
          <p14:tracePt t="188186" x="3687763" y="2408238"/>
          <p14:tracePt t="188202" x="3673475" y="2522538"/>
          <p14:tracePt t="188218" x="3657600" y="2606675"/>
          <p14:tracePt t="188235" x="3635375" y="2667000"/>
          <p14:tracePt t="188251" x="3627438" y="2689225"/>
          <p14:tracePt t="188267" x="3627438" y="2727325"/>
          <p14:tracePt t="188283" x="3619500" y="2789238"/>
          <p14:tracePt t="188302" x="3619500" y="2827338"/>
          <p14:tracePt t="188315" x="3611563" y="2925763"/>
          <p14:tracePt t="188332" x="3611563" y="2994025"/>
          <p14:tracePt t="188349" x="3611563" y="3063875"/>
          <p14:tracePt t="188366" x="3597275" y="3146425"/>
          <p14:tracePt t="188382" x="3573463" y="3230563"/>
          <p14:tracePt t="188399" x="3565525" y="3314700"/>
          <p14:tracePt t="188399" x="3565525" y="3344863"/>
          <p14:tracePt t="188416" x="3559175" y="3406775"/>
          <p14:tracePt t="188438" x="3551238" y="3467100"/>
          <p14:tracePt t="188454" x="3535363" y="3521075"/>
          <p14:tracePt t="188468" x="3535363" y="3597275"/>
          <p14:tracePt t="188484" x="3535363" y="3657600"/>
          <p14:tracePt t="188501" x="3527425" y="3741738"/>
          <p14:tracePt t="188517" x="3489325" y="3817938"/>
          <p14:tracePt t="188535" x="3467100" y="3856038"/>
          <p14:tracePt t="188553" x="3451225" y="3908425"/>
          <p14:tracePt t="188566" x="3451225" y="3946525"/>
          <p14:tracePt t="188582" x="3451225" y="3984625"/>
          <p14:tracePt t="188582" x="3451225" y="4022725"/>
          <p14:tracePt t="188604" x="3429000" y="4092575"/>
          <p14:tracePt t="188628" x="3429000" y="4130675"/>
          <p14:tracePt t="188645" x="3429000" y="4168775"/>
          <p14:tracePt t="188654" x="3429000" y="4198938"/>
          <p14:tracePt t="188671" x="3429000" y="4244975"/>
          <p14:tracePt t="188687" x="3429000" y="4289425"/>
          <p14:tracePt t="188703" x="3429000" y="4343400"/>
          <p14:tracePt t="188719" x="3429000" y="4397375"/>
          <p14:tracePt t="188735" x="3429000" y="4441825"/>
          <p14:tracePt t="188751" x="3429000" y="4479925"/>
          <p14:tracePt t="188767" x="3429000" y="4511675"/>
          <p14:tracePt t="188784" x="3429000" y="4525963"/>
          <p14:tracePt t="188801" x="3429000" y="4572000"/>
          <p14:tracePt t="188818" x="3429000" y="4587875"/>
          <p14:tracePt t="188831" x="3429000" y="4602163"/>
          <p14:tracePt t="188848" x="3429000" y="4610100"/>
          <p14:tracePt t="188889" x="3429000" y="4618038"/>
          <p14:tracePt t="189236" x="3436938" y="4618038"/>
          <p14:tracePt t="189363" x="3444875" y="4610100"/>
          <p14:tracePt t="189442" x="3451225" y="4610100"/>
          <p14:tracePt t="189483" x="3467100" y="4610100"/>
          <p14:tracePt t="189530" x="3475038" y="4610100"/>
          <p14:tracePt t="189548" x="3482975" y="4610100"/>
          <p14:tracePt t="189596" x="3489325" y="4610100"/>
          <p14:tracePt t="189625" x="3497263" y="4602163"/>
          <p14:tracePt t="189644" x="3521075" y="4594225"/>
          <p14:tracePt t="189716" x="3543300" y="4594225"/>
          <p14:tracePt t="189736" x="3551238" y="4594225"/>
          <p14:tracePt t="189748" x="3565525" y="4594225"/>
          <p14:tracePt t="189780" x="3581400" y="4594225"/>
          <p14:tracePt t="189799" x="3627438" y="4594225"/>
          <p14:tracePt t="189815" x="3665538" y="4594225"/>
          <p14:tracePt t="189833" x="3687763" y="4594225"/>
          <p14:tracePt t="189845" x="3695700" y="4594225"/>
          <p14:tracePt t="189896" x="3733800" y="4594225"/>
          <p14:tracePt t="189910" x="3756025" y="4594225"/>
          <p14:tracePt t="189920" x="3794125" y="4594225"/>
          <p14:tracePt t="189937" x="3856038" y="4594225"/>
          <p14:tracePt t="189955" x="3863975" y="4594225"/>
          <p14:tracePt t="189968" x="3870325" y="4594225"/>
          <p14:tracePt t="189984" x="3886200" y="4594225"/>
          <p14:tracePt t="190000" x="3908425" y="4594225"/>
          <p14:tracePt t="190016" x="3932238" y="4594225"/>
          <p14:tracePt t="190033" x="3962400" y="4594225"/>
          <p14:tracePt t="190049" x="4030663" y="4594225"/>
          <p14:tracePt t="190066" x="4060825" y="4594225"/>
          <p14:tracePt t="190083" x="4076700" y="4594225"/>
          <p14:tracePt t="190115" x="4106863" y="4594225"/>
          <p14:tracePt t="190138" x="4137025" y="4594225"/>
          <p14:tracePt t="190153" x="4168775" y="4594225"/>
          <p14:tracePt t="190170" x="4206875" y="4610100"/>
          <p14:tracePt t="190186" x="4213225" y="4618038"/>
          <p14:tracePt t="190201" x="4213225" y="4625975"/>
          <p14:tracePt t="190312" x="4206875" y="4625975"/>
          <p14:tracePt t="190379" x="4183063" y="4594225"/>
          <p14:tracePt t="190398" x="4183063" y="4572000"/>
          <p14:tracePt t="190410" x="4168775" y="4549775"/>
          <p14:tracePt t="190419" x="4160838" y="4525963"/>
          <p14:tracePt t="190436" x="4160838" y="4518025"/>
          <p14:tracePt t="190453" x="4160838" y="4503738"/>
          <p14:tracePt t="190466" x="4152900" y="4487863"/>
          <p14:tracePt t="190483" x="4152900" y="4479925"/>
          <p14:tracePt t="190499" x="4152900" y="4449763"/>
          <p14:tracePt t="190515" x="4152900" y="4419600"/>
          <p14:tracePt t="190533" x="4152900" y="4411663"/>
          <p14:tracePt t="190549" x="4152900" y="4403725"/>
          <p14:tracePt t="190564" x="4144963" y="4403725"/>
          <p14:tracePt t="191224" x="4144963" y="4411663"/>
          <p14:tracePt t="191298" x="4144963" y="4419600"/>
          <p14:tracePt t="192733" x="4152900" y="4419600"/>
          <p14:tracePt t="193488" x="4160838" y="4419600"/>
          <p14:tracePt t="194504" x="4160838" y="4411663"/>
          <p14:tracePt t="194562" x="4198938" y="4411663"/>
          <p14:tracePt t="194659" x="4229100" y="4411663"/>
          <p14:tracePt t="194678" x="4237038" y="4411663"/>
          <p14:tracePt t="194690" x="4251325" y="4411663"/>
          <p14:tracePt t="194700" x="4275138" y="4411663"/>
          <p14:tracePt t="194717" x="4305300" y="4411663"/>
          <p14:tracePt t="194752" x="4313238" y="4411663"/>
          <p14:tracePt t="194766" x="4335463" y="4411663"/>
          <p14:tracePt t="194783" x="4359275" y="4411663"/>
          <p14:tracePt t="194796" x="4419600" y="4411663"/>
          <p14:tracePt t="194814" x="4495800" y="4435475"/>
          <p14:tracePt t="194831" x="4549775" y="4457700"/>
          <p14:tracePt t="194844" x="4556125" y="4457700"/>
          <p14:tracePt t="194861" x="4564063" y="4457700"/>
          <p14:tracePt t="194959" x="4579938" y="4479925"/>
          <p14:tracePt t="194988" x="4594225" y="4487863"/>
          <p14:tracePt t="197151" x="4602163" y="4487863"/>
          <p14:tracePt t="197755" x="4618038" y="4487863"/>
          <p14:tracePt t="198111" x="4670425" y="4465638"/>
          <p14:tracePt t="198125" x="4740275" y="4435475"/>
          <p14:tracePt t="198143" x="4838700" y="4403725"/>
          <p14:tracePt t="198158" x="4953000" y="4359275"/>
          <p14:tracePt t="198177" x="5045075" y="4335463"/>
          <p14:tracePt t="198192" x="5151438" y="4289425"/>
          <p14:tracePt t="198210" x="5265738" y="4251325"/>
          <p14:tracePt t="198223" x="5356225" y="4221163"/>
          <p14:tracePt t="198242" x="5440363" y="4198938"/>
          <p14:tracePt t="198257" x="5554663" y="4152900"/>
          <p14:tracePt t="198273" x="5638800" y="4130675"/>
          <p14:tracePt t="198289" x="5737225" y="4106863"/>
          <p14:tracePt t="198306" x="5821363" y="4084638"/>
          <p14:tracePt t="198306" x="5859463" y="4060825"/>
          <p14:tracePt t="198324" x="5875338" y="4060825"/>
          <p14:tracePt t="198343" x="5905500" y="4046538"/>
          <p14:tracePt t="198359" x="5935663" y="4030663"/>
          <p14:tracePt t="198375" x="5981700" y="4016375"/>
          <p14:tracePt t="198391" x="5997575" y="4000500"/>
          <p14:tracePt t="198407" x="5997575" y="3992563"/>
          <p14:tracePt t="198440" x="5997575" y="3984625"/>
          <p14:tracePt t="198456" x="5997575" y="3970338"/>
          <p14:tracePt t="198473" x="6011863" y="3962400"/>
          <p14:tracePt t="198489" x="6011863" y="3932238"/>
          <p14:tracePt t="198502" x="6011863" y="3902075"/>
          <p14:tracePt t="198518" x="6011863" y="3870325"/>
          <p14:tracePt t="198535" x="6011863" y="3863975"/>
          <p14:tracePt t="198544" x="6003925" y="3840163"/>
          <p14:tracePt t="198562" x="5997575" y="3840163"/>
          <p14:tracePt t="198576" x="5989638" y="3832225"/>
          <p14:tracePt t="198601" x="5981700" y="3832225"/>
          <p14:tracePt t="198611" x="5965825" y="3817938"/>
          <p14:tracePt t="198624" x="5935663" y="3794125"/>
          <p14:tracePt t="198641" x="5859463" y="3779838"/>
          <p14:tracePt t="198658" x="5845175" y="3763963"/>
          <p14:tracePt t="198674" x="5829300" y="3756025"/>
          <p14:tracePt t="198691" x="5821363" y="3749675"/>
          <p14:tracePt t="198721" x="5813425" y="3733800"/>
          <p14:tracePt t="198735" x="5807075" y="3733800"/>
          <p14:tracePt t="198751" x="5807075" y="3725863"/>
          <p14:tracePt t="199054" x="5807075" y="3711575"/>
          <p14:tracePt t="199107" x="5821363" y="3703638"/>
          <p14:tracePt t="199255" x="5829300" y="3703638"/>
          <p14:tracePt t="199282" x="5851525" y="3703638"/>
          <p14:tracePt t="199365" x="5875338" y="3703638"/>
          <p14:tracePt t="199375" x="5897563" y="3695700"/>
          <p14:tracePt t="199390" x="5897563" y="3687763"/>
          <p14:tracePt t="199405" x="5913438" y="3687763"/>
          <p14:tracePt t="199438" x="5951538" y="3687763"/>
          <p14:tracePt t="199455" x="5997575" y="3679825"/>
          <p14:tracePt t="199472" x="6019800" y="3673475"/>
          <p14:tracePt t="199488" x="6027738" y="3673475"/>
          <p14:tracePt t="199519" x="6042025" y="3673475"/>
          <p14:tracePt t="199538" x="6057900" y="3673475"/>
          <p14:tracePt t="199551" x="6065838" y="3673475"/>
          <p14:tracePt t="199969" x="6049963" y="3687763"/>
          <p14:tracePt t="201034" x="5951538" y="3627438"/>
          <p14:tracePt t="201053" x="5935663" y="3635375"/>
          <p14:tracePt t="201066" x="5859463" y="3695700"/>
          <p14:tracePt t="201083" x="5761038" y="3673475"/>
          <p14:tracePt t="201092" x="5715000" y="3711575"/>
          <p14:tracePt t="201108" x="5638800" y="3733800"/>
          <p14:tracePt t="201125" x="5570538" y="3771900"/>
          <p14:tracePt t="201142" x="5508625" y="3840163"/>
          <p14:tracePt t="201155" x="5448300" y="3940175"/>
          <p14:tracePt t="201171" x="5394325" y="4054475"/>
          <p14:tracePt t="201188" x="5318125" y="4130675"/>
          <p14:tracePt t="201205" x="5241925" y="4213225"/>
          <p14:tracePt t="201221" x="5189538" y="4237038"/>
          <p14:tracePt t="201238" x="5165725" y="4297363"/>
          <p14:tracePt t="201257" x="5159375" y="4343400"/>
          <p14:tracePt t="201270" x="5121275" y="4389438"/>
          <p14:tracePt t="201286" x="5097463" y="4419600"/>
          <p14:tracePt t="201302" x="5075238" y="4465638"/>
          <p14:tracePt t="201319" x="5037138" y="4487863"/>
          <p14:tracePt t="201335" x="4999038" y="4549775"/>
          <p14:tracePt t="201352" x="4968875" y="4602163"/>
          <p14:tracePt t="201352" x="4953000" y="4618038"/>
          <p14:tracePt t="201369" x="4945063" y="4640263"/>
          <p14:tracePt t="201391" x="4945063" y="4664075"/>
          <p14:tracePt t="201405" x="4945063" y="4678363"/>
          <p14:tracePt t="201421" x="4945063" y="4686300"/>
          <p14:tracePt t="201437" x="4945063" y="4702175"/>
          <p14:tracePt t="201454" x="4945063" y="4708525"/>
          <p14:tracePt t="201471" x="4937125" y="4724400"/>
          <p14:tracePt t="201488" x="4937125" y="4732338"/>
          <p14:tracePt t="201534" x="4937125" y="4724400"/>
          <p14:tracePt t="202084" x="4945063" y="4724400"/>
          <p14:tracePt t="202234" x="4953000" y="4716463"/>
          <p14:tracePt t="202412" x="4960938" y="4716463"/>
          <p14:tracePt t="202421" x="4960938" y="4708525"/>
          <p14:tracePt t="202436" x="4968875" y="4708525"/>
          <p14:tracePt t="202500" x="4983163" y="4702175"/>
          <p14:tracePt t="202519" x="5006975" y="4694238"/>
          <p14:tracePt t="202535" x="5013325" y="4686300"/>
          <p14:tracePt t="202552" x="5029200" y="4686300"/>
          <p14:tracePt t="202599" x="5037138" y="4686300"/>
          <p14:tracePt t="202614" x="5075238" y="4686300"/>
          <p14:tracePt t="202623" x="5113338" y="4678363"/>
          <p14:tracePt t="202640" x="5143500" y="4670425"/>
          <p14:tracePt t="202657" x="5165725" y="4670425"/>
          <p14:tracePt t="202691" x="5227638" y="4670425"/>
          <p14:tracePt t="202703" x="5235575" y="4670425"/>
          <p14:tracePt t="202801" x="5257800" y="4670425"/>
          <p14:tracePt t="202834" x="5287963" y="4656138"/>
          <p14:tracePt t="202847" x="5311775" y="4656138"/>
          <p14:tracePt t="202863" x="5318125" y="4656138"/>
          <p14:tracePt t="202872" x="5364163" y="4656138"/>
          <p14:tracePt t="202890" x="5402263" y="4656138"/>
          <p14:tracePt t="202905" x="5440363" y="4656138"/>
          <p14:tracePt t="202923" x="5456238" y="4656138"/>
          <p14:tracePt t="202937" x="5502275" y="4648200"/>
          <p14:tracePt t="202953" x="5546725" y="4664075"/>
          <p14:tracePt t="202970" x="5570538" y="4670425"/>
          <p14:tracePt t="202987" x="5608638" y="4670425"/>
          <p14:tracePt t="203003" x="5661025" y="4670425"/>
          <p14:tracePt t="203020" x="5715000" y="4670425"/>
          <p14:tracePt t="203036" x="5745163" y="4670425"/>
          <p14:tracePt t="203050" x="5768975" y="4664075"/>
          <p14:tracePt t="203066" x="5775325" y="4664075"/>
          <p14:tracePt t="204165" x="5768975" y="4664075"/>
          <p14:tracePt t="204780" x="5768975" y="4648200"/>
          <p14:tracePt t="204881" x="5783263" y="4640263"/>
          <p14:tracePt t="204889" x="5791200" y="4625975"/>
          <p14:tracePt t="204905" x="5859463" y="4587875"/>
          <p14:tracePt t="204921" x="5913438" y="4533900"/>
          <p14:tracePt t="204938" x="5997575" y="4487863"/>
          <p14:tracePt t="204955" x="6027738" y="4473575"/>
          <p14:tracePt t="204968" x="6088063" y="4441825"/>
          <p14:tracePt t="204985" x="6118225" y="4427538"/>
          <p14:tracePt t="205001" x="6134100" y="4411663"/>
          <p14:tracePt t="205016" x="6149975" y="4389438"/>
          <p14:tracePt t="205050" x="6156325" y="4373563"/>
          <p14:tracePt t="205066" x="6180138" y="4351338"/>
          <p14:tracePt t="205083" x="6188075" y="4343400"/>
          <p14:tracePt t="205099" x="6188075" y="4335463"/>
          <p14:tracePt t="205112" x="6194425" y="4335463"/>
          <p14:tracePt t="205128" x="6194425" y="4327525"/>
          <p14:tracePt t="205813" x="6188075" y="4327525"/>
          <p14:tracePt t="205896" x="6172200" y="4327525"/>
          <p14:tracePt t="205910" x="6149975" y="4327525"/>
          <p14:tracePt t="205919" x="6111875" y="4327525"/>
          <p14:tracePt t="205936" x="6019800" y="4327525"/>
          <p14:tracePt t="205954" x="5959475" y="4321175"/>
          <p14:tracePt t="205966" x="5851525" y="4305300"/>
          <p14:tracePt t="205983" x="5730875" y="4283075"/>
          <p14:tracePt t="205998" x="5630863" y="4244975"/>
          <p14:tracePt t="206016" x="5418138" y="4130675"/>
          <p14:tracePt t="206033" x="4656138" y="3611563"/>
          <p14:tracePt t="206051" x="4389438" y="3398838"/>
          <p14:tracePt t="206067" x="4327525" y="3322638"/>
          <p14:tracePt t="206083" x="4327525" y="3268663"/>
          <p14:tracePt t="206099" x="4327525" y="3200400"/>
          <p14:tracePt t="206115" x="4327525" y="3140075"/>
          <p14:tracePt t="206130" x="4305300" y="3032125"/>
          <p14:tracePt t="206147" x="4297363" y="2917825"/>
          <p14:tracePt t="206164" x="4251325" y="2674938"/>
          <p14:tracePt t="206180" x="4251325" y="2598738"/>
          <p14:tracePt t="206197" x="4275138" y="2514600"/>
          <p14:tracePt t="206217" x="4289425" y="2346325"/>
          <p14:tracePt t="206235" x="4289425" y="2308225"/>
          <p14:tracePt t="206249" x="4289425" y="2217738"/>
          <p14:tracePt t="206267" x="4289425" y="2193925"/>
          <p14:tracePt t="206283" x="4297363" y="2171700"/>
          <p14:tracePt t="206299" x="4305300" y="2149475"/>
          <p14:tracePt t="206316" x="4305300" y="2141538"/>
          <p14:tracePt t="206333" x="4313238" y="2133600"/>
          <p14:tracePt t="206364" x="4321175" y="2133600"/>
          <p14:tracePt t="206392" x="4403725" y="2133600"/>
          <p14:tracePt t="206410" x="4487863" y="2133600"/>
          <p14:tracePt t="206419" x="4587875" y="2155825"/>
          <p14:tracePt t="206436" x="4618038" y="2171700"/>
          <p14:tracePt t="206453" x="4625975" y="2179638"/>
          <p14:tracePt t="206470" x="4625975" y="2187575"/>
          <p14:tracePt t="206483" x="4640263" y="2193925"/>
          <p14:tracePt t="206499" x="4664075" y="2225675"/>
          <p14:tracePt t="206516" x="4670425" y="2232025"/>
          <p14:tracePt t="206533" x="4694238" y="2255838"/>
          <p14:tracePt t="206549" x="4716463" y="2278063"/>
          <p14:tracePt t="206566" x="4732338" y="2293938"/>
          <p14:tracePt t="206583" x="4732338" y="2301875"/>
          <p14:tracePt t="207594" x="4746625" y="2301875"/>
          <p14:tracePt t="208410" x="4746625" y="2308225"/>
          <p14:tracePt t="208439" x="4754563" y="2308225"/>
          <p14:tracePt t="208473" x="4778375" y="2324100"/>
          <p14:tracePt t="208547" x="4784725" y="2324100"/>
          <p14:tracePt t="208562" x="4792663" y="2324100"/>
          <p14:tracePt t="208610" x="4800600" y="2332038"/>
          <p14:tracePt t="209496" x="4800600" y="2339975"/>
          <p14:tracePt t="209515" x="4808538" y="2339975"/>
          <p14:tracePt t="209612" x="4816475" y="2339975"/>
          <p14:tracePt t="209628" x="4822825" y="2339975"/>
          <p14:tracePt t="209676" x="4838700" y="2346325"/>
          <p14:tracePt t="209705" x="4846638" y="2346325"/>
          <p14:tracePt t="209812" x="4860925" y="2346325"/>
          <p14:tracePt t="210713" x="4868863" y="2346325"/>
          <p14:tracePt t="210875" x="4876800" y="2346325"/>
          <p14:tracePt t="210893" x="4892675" y="2346325"/>
          <p14:tracePt t="210957" x="4899025" y="2346325"/>
          <p14:tracePt t="210972" x="4906963" y="2346325"/>
          <p14:tracePt t="210989" x="4914900" y="2346325"/>
          <p14:tracePt t="211061" x="4922838" y="2346325"/>
          <p14:tracePt t="211076" x="4930775" y="2346325"/>
          <p14:tracePt t="211093" x="4937125" y="2346325"/>
          <p14:tracePt t="211110" x="4960938" y="2346325"/>
          <p14:tracePt t="211577" x="4968875" y="2346325"/>
          <p14:tracePt t="211593" x="4975225" y="2346325"/>
          <p14:tracePt t="211609" x="4991100" y="2346325"/>
          <p14:tracePt t="211609" x="5006975" y="2346325"/>
          <p14:tracePt t="211697" x="5029200" y="2346325"/>
          <p14:tracePt t="211725" x="5037138" y="2346325"/>
          <p14:tracePt t="211753" x="5051425" y="2346325"/>
          <p14:tracePt t="211771" x="5059363" y="2346325"/>
          <p14:tracePt t="211780" x="5089525" y="2346325"/>
          <p14:tracePt t="211797" x="5105400" y="2346325"/>
          <p14:tracePt t="211810" x="5113338" y="2346325"/>
          <p14:tracePt t="211860" x="5151438" y="2346325"/>
          <p14:tracePt t="211875" x="5159375" y="2346325"/>
          <p14:tracePt t="211893" x="5165725" y="2346325"/>
          <p14:tracePt t="211923" x="5173663" y="2346325"/>
          <p14:tracePt t="211942" x="5203825" y="2346325"/>
          <p14:tracePt t="211958" x="5227638" y="2346325"/>
          <p14:tracePt t="211971" x="5280025" y="2346325"/>
          <p14:tracePt t="211988" x="5295900" y="2346325"/>
          <p14:tracePt t="211997" x="5311775" y="2346325"/>
          <p14:tracePt t="212014" x="5326063" y="2346325"/>
          <p14:tracePt t="212093" x="5349875" y="2339975"/>
          <p14:tracePt t="212108" x="5372100" y="2324100"/>
          <p14:tracePt t="212125" x="5394325" y="2308225"/>
          <p14:tracePt t="212142" x="5402263" y="2301875"/>
          <p14:tracePt t="212158" x="5410200" y="2293938"/>
          <p14:tracePt t="212175" x="5410200" y="2286000"/>
          <p14:tracePt t="212192" x="5410200" y="2278063"/>
          <p14:tracePt t="212208" x="5410200" y="2270125"/>
          <p14:tracePt t="212221" x="5410200" y="2239963"/>
          <p14:tracePt t="212237" x="5410200" y="2225675"/>
          <p14:tracePt t="212254" x="5410200" y="2209800"/>
          <p14:tracePt t="212271" x="5410200" y="2201863"/>
          <p14:tracePt t="212280" x="5418138" y="2193925"/>
          <p14:tracePt t="212297" x="5418138" y="2163763"/>
          <p14:tracePt t="212314" x="5418138" y="2149475"/>
          <p14:tracePt t="212327" x="5418138" y="2141538"/>
          <p14:tracePt t="212345" x="5402263" y="2117725"/>
          <p14:tracePt t="212358" x="5387975" y="2095500"/>
          <p14:tracePt t="212378" x="5372100" y="2079625"/>
          <p14:tracePt t="212394" x="5364163" y="2073275"/>
          <p14:tracePt t="212410" x="5341938" y="2041525"/>
          <p14:tracePt t="212426" x="5334000" y="2041525"/>
          <p14:tracePt t="212443" x="5311775" y="2035175"/>
          <p14:tracePt t="212471" x="5287963" y="2027238"/>
          <p14:tracePt t="212487" x="5265738" y="2003425"/>
          <p14:tracePt t="212505" x="5249863" y="1997075"/>
          <p14:tracePt t="212514" x="5227638" y="1989138"/>
          <p14:tracePt t="212530" x="5211763" y="1989138"/>
          <p14:tracePt t="212546" x="5189538" y="1981200"/>
          <p14:tracePt t="212563" x="5165725" y="1981200"/>
          <p14:tracePt t="212579" x="5143500" y="1973263"/>
          <p14:tracePt t="212595" x="5113338" y="1973263"/>
          <p14:tracePt t="212614" x="5097463" y="1973263"/>
          <p14:tracePt t="212627" x="5089525" y="1973263"/>
          <p14:tracePt t="212643" x="5059363" y="1973263"/>
          <p14:tracePt t="212660" x="5037138" y="1973263"/>
          <p14:tracePt t="212675" x="5006975" y="1973263"/>
          <p14:tracePt t="212693" x="4991100" y="1973263"/>
          <p14:tracePt t="212707" x="4968875" y="1973263"/>
          <p14:tracePt t="212724" x="4953000" y="1973263"/>
          <p14:tracePt t="212740" x="4914900" y="1973263"/>
          <p14:tracePt t="212770" x="4884738" y="1981200"/>
          <p14:tracePt t="212779" x="4860925" y="1997075"/>
          <p14:tracePt t="212796" x="4816475" y="2019300"/>
          <p14:tracePt t="212813" x="4784725" y="2041525"/>
          <p14:tracePt t="212826" x="4778375" y="2057400"/>
          <p14:tracePt t="212843" x="4754563" y="2065338"/>
          <p14:tracePt t="212859" x="4746625" y="2073275"/>
          <p14:tracePt t="212876" x="4740275" y="2087563"/>
          <p14:tracePt t="212893" x="4724400" y="2103438"/>
          <p14:tracePt t="212909" x="4724400" y="2117725"/>
          <p14:tracePt t="212926" x="4724400" y="2141538"/>
          <p14:tracePt t="212943" x="4724400" y="2155825"/>
          <p14:tracePt t="212960" x="4724400" y="2171700"/>
          <p14:tracePt t="212974" x="4724400" y="2193925"/>
          <p14:tracePt t="212990" x="4724400" y="2209800"/>
          <p14:tracePt t="213007" x="4724400" y="2225675"/>
          <p14:tracePt t="213023" x="4724400" y="2239963"/>
          <p14:tracePt t="213023" x="4724400" y="2247900"/>
          <p14:tracePt t="213040" x="4732338" y="2263775"/>
          <p14:tracePt t="213060" x="4740275" y="2270125"/>
          <p14:tracePt t="213080" x="4754563" y="2293938"/>
          <p14:tracePt t="213092" x="4770438" y="2293938"/>
          <p14:tracePt t="213109" x="4784725" y="2308225"/>
          <p14:tracePt t="213126" x="4800600" y="2308225"/>
          <p14:tracePt t="213157" x="4816475" y="2316163"/>
          <p14:tracePt t="213173" x="4830763" y="2316163"/>
          <p14:tracePt t="213188" x="4846638" y="2324100"/>
          <p14:tracePt t="213222" x="4860925" y="2324100"/>
          <p14:tracePt t="213240" x="4876800" y="2324100"/>
          <p14:tracePt t="213267" x="4899025" y="2324100"/>
          <p14:tracePt t="213286" x="4922838" y="2324100"/>
          <p14:tracePt t="213295" x="4945063" y="2324100"/>
          <p14:tracePt t="213313" x="4983163" y="2324100"/>
          <p14:tracePt t="213329" x="4991100" y="2324100"/>
          <p14:tracePt t="213343" x="4999038" y="2324100"/>
          <p14:tracePt t="213358" x="5006975" y="2324100"/>
          <p14:tracePt t="213377" x="5037138" y="2324100"/>
          <p14:tracePt t="213394" x="5075238" y="2324100"/>
          <p14:tracePt t="213411" x="5097463" y="2324100"/>
          <p14:tracePt t="213426" x="5121275" y="2324100"/>
          <p14:tracePt t="213443" x="5135563" y="2324100"/>
          <p14:tracePt t="213459" x="5151438" y="2324100"/>
          <p14:tracePt t="213485" x="5159375" y="2316163"/>
          <p14:tracePt t="213508" x="5159375" y="2308225"/>
          <p14:tracePt t="213641" x="5135563" y="2308225"/>
          <p14:tracePt t="213671" x="5083175" y="2308225"/>
          <p14:tracePt t="213690" x="5045075" y="2308225"/>
          <p14:tracePt t="213707" x="5029200" y="2308225"/>
          <p14:tracePt t="213723" x="4983163" y="2308225"/>
          <p14:tracePt t="213731" x="4945063" y="2308225"/>
          <p14:tracePt t="213753" x="4930775" y="2308225"/>
          <p14:tracePt t="213769" x="4922838" y="2301875"/>
          <p14:tracePt t="213778" x="4914900" y="2301875"/>
          <p14:tracePt t="213858" x="4906963" y="2301875"/>
          <p14:tracePt t="213891" x="4892675" y="2301875"/>
          <p14:tracePt t="213921" x="4860925" y="2308225"/>
          <p14:tracePt t="213939" x="4846638" y="2308225"/>
          <p14:tracePt t="213957" x="4838700" y="2324100"/>
          <p14:tracePt t="214006" x="4830763" y="2324100"/>
          <p14:tracePt t="214033" x="4816475" y="2324100"/>
          <p14:tracePt t="214052" x="4822825" y="2316163"/>
          <p14:tracePt t="214874" x="4822825" y="2301875"/>
          <p14:tracePt t="214954" x="4830763" y="2301875"/>
          <p14:tracePt t="214972" x="4860925" y="2301875"/>
          <p14:tracePt t="215021" x="4876800" y="2301875"/>
          <p14:tracePt t="215049" x="4884738" y="2301875"/>
          <p14:tracePt t="215083" x="4892675" y="2301875"/>
          <p14:tracePt t="215109" x="4906963" y="2301875"/>
          <p14:tracePt t="215125" x="4937125" y="2301875"/>
          <p14:tracePt t="215139" x="4960938" y="2301875"/>
          <p14:tracePt t="215158" x="4975225" y="2301875"/>
          <p14:tracePt t="215172" x="4983163" y="2301875"/>
          <p14:tracePt t="215188" x="4999038" y="2301875"/>
          <p14:tracePt t="215236" x="5013325" y="2301875"/>
          <p14:tracePt t="215255" x="5021263" y="2301875"/>
          <p14:tracePt t="215268" x="5037138" y="2301875"/>
          <p14:tracePt t="215284" x="5059363" y="2301875"/>
          <p14:tracePt t="215302" x="5075238" y="2308225"/>
          <p14:tracePt t="215342" x="5083175" y="2308225"/>
          <p14:tracePt t="215359" x="5113338" y="2332038"/>
          <p14:tracePt t="215375" x="5143500" y="2332038"/>
          <p14:tracePt t="215388" x="5159375" y="2339975"/>
          <p14:tracePt t="215405" x="5181600" y="2339975"/>
          <p14:tracePt t="215421" x="5197475" y="2346325"/>
          <p14:tracePt t="215439" x="5211763" y="2346325"/>
          <p14:tracePt t="215455" x="5227638" y="2346325"/>
          <p14:tracePt t="215471" x="5227638" y="2370138"/>
          <p14:tracePt t="215952" x="5227638" y="2408238"/>
          <p14:tracePt t="215971" x="5227638" y="2468563"/>
          <p14:tracePt t="215988" x="5227638" y="2552700"/>
          <p14:tracePt t="216005" x="5227638" y="2606675"/>
          <p14:tracePt t="216017" x="5203825" y="2773363"/>
          <p14:tracePt t="216033" x="5151438" y="2987675"/>
          <p14:tracePt t="216050" x="5151438" y="3208338"/>
          <p14:tracePt t="216059" x="5127625" y="3322638"/>
          <p14:tracePt t="216076" x="5127625" y="3421063"/>
          <p14:tracePt t="216093" x="5127625" y="3521075"/>
          <p14:tracePt t="216110" x="5135563" y="3673475"/>
          <p14:tracePt t="216124" x="5135563" y="3832225"/>
          <p14:tracePt t="216140" x="5135563" y="3946525"/>
          <p14:tracePt t="216158" x="5135563" y="4030663"/>
          <p14:tracePt t="216174" x="5135563" y="4084638"/>
          <p14:tracePt t="216190" x="5135563" y="4122738"/>
          <p14:tracePt t="216206" x="5135563" y="4152900"/>
          <p14:tracePt t="216223" x="5135563" y="4229100"/>
          <p14:tracePt t="216239" x="5159375" y="4297363"/>
          <p14:tracePt t="216256" x="5159375" y="4343400"/>
          <p14:tracePt t="216270" x="5151438" y="4381500"/>
          <p14:tracePt t="216287" x="5143500" y="4419600"/>
          <p14:tracePt t="216303" x="5127625" y="4457700"/>
          <p14:tracePt t="216320" x="5127625" y="4495800"/>
          <p14:tracePt t="216337" x="5127625" y="4511675"/>
          <p14:tracePt t="216337" x="5121275" y="4511675"/>
          <p14:tracePt t="216354" x="5121275" y="4525963"/>
          <p14:tracePt t="216373" x="5105400" y="4541838"/>
          <p14:tracePt t="216389" x="5083175" y="4572000"/>
          <p14:tracePt t="216406" x="5067300" y="4602163"/>
          <p14:tracePt t="216423" x="5059363" y="4610100"/>
          <p14:tracePt t="216438" x="5059363" y="4618038"/>
          <p14:tracePt t="216455" x="5089525" y="4618038"/>
          <p14:tracePt t="216564" x="5121275" y="4618038"/>
          <p14:tracePt t="216583" x="5135563" y="4618038"/>
          <p14:tracePt t="216592" x="5211763" y="4625975"/>
          <p14:tracePt t="216609" x="5227638" y="4625975"/>
          <p14:tracePt t="216628" x="5280025" y="4625975"/>
          <p14:tracePt t="216640" x="5364163" y="4640263"/>
          <p14:tracePt t="216656" x="5448300" y="4640263"/>
          <p14:tracePt t="216672" x="5494338" y="4640263"/>
          <p14:tracePt t="216689" x="5554663" y="4656138"/>
          <p14:tracePt t="216706" x="5570538" y="4656138"/>
          <p14:tracePt t="216722" x="5578475" y="4656138"/>
          <p14:tracePt t="216739" x="5622925" y="4656138"/>
          <p14:tracePt t="216754" x="5668963" y="4664075"/>
          <p14:tracePt t="216772" x="5684838" y="4664075"/>
          <p14:tracePt t="216786" x="5722938" y="4678363"/>
          <p14:tracePt t="216802" x="5783263" y="4694238"/>
          <p14:tracePt t="216819" x="5837238" y="4702175"/>
          <p14:tracePt t="216836" x="5859463" y="4708525"/>
          <p14:tracePt t="216853" x="5867400" y="4708525"/>
          <p14:tracePt t="216951" x="5867400" y="4716463"/>
          <p14:tracePt t="216970" x="5875338" y="4724400"/>
          <p14:tracePt t="217000" x="5883275" y="4724400"/>
          <p14:tracePt t="217021" x="5951538" y="4625975"/>
          <p14:tracePt t="217051" x="5973763" y="4602163"/>
          <p14:tracePt t="217065" x="6003925" y="4602163"/>
          <p14:tracePt t="217082" x="6035675" y="4587875"/>
          <p14:tracePt t="217091" x="6065838" y="4579938"/>
          <p14:tracePt t="217109" x="6103938" y="4564063"/>
          <p14:tracePt t="217123" x="6126163" y="4549775"/>
          <p14:tracePt t="217140" x="6149975" y="4541838"/>
          <p14:tracePt t="217157" x="6180138" y="4511675"/>
          <p14:tracePt t="217173" x="6218238" y="4479925"/>
          <p14:tracePt t="217189" x="6248400" y="4465638"/>
          <p14:tracePt t="217206" x="6286500" y="4449763"/>
          <p14:tracePt t="217222" x="6308725" y="4435475"/>
          <p14:tracePt t="217238" x="6308725" y="4419600"/>
          <p14:tracePt t="217270" x="6308725" y="4403725"/>
          <p14:tracePt t="217380" x="6308725" y="4397375"/>
          <p14:tracePt t="217389" x="6308725" y="4389438"/>
          <p14:tracePt t="217484" x="6316663" y="4397375"/>
          <p14:tracePt t="218745" x="6316663" y="4403725"/>
          <p14:tracePt t="218802" x="6324600" y="4403725"/>
          <p14:tracePt t="222196" x="6332538" y="4403725"/>
          <p14:tracePt t="222796" x="6332538" y="4397375"/>
          <p14:tracePt t="222814" x="6332538" y="4389438"/>
          <p14:tracePt t="222846" x="6302375" y="4359275"/>
          <p14:tracePt t="222864" x="6286500" y="4359275"/>
          <p14:tracePt t="222876" x="6248400" y="4321175"/>
          <p14:tracePt t="222893" x="6202363" y="4297363"/>
          <p14:tracePt t="222910" x="6180138" y="4283075"/>
          <p14:tracePt t="222926" x="6172200" y="4275138"/>
          <p14:tracePt t="222936" x="6142038" y="4251325"/>
          <p14:tracePt t="222953" x="6126163" y="4221163"/>
          <p14:tracePt t="222969" x="6118225" y="4221163"/>
          <p14:tracePt t="222982" x="6111875" y="4198938"/>
          <p14:tracePt t="222999" x="6103938" y="4168775"/>
          <p14:tracePt t="223016" x="6080125" y="4137025"/>
          <p14:tracePt t="223032" x="6073775" y="4084638"/>
          <p14:tracePt t="223049" x="6049963" y="4008438"/>
          <p14:tracePt t="223066" x="6027738" y="3954463"/>
          <p14:tracePt t="223082" x="5965825" y="3878263"/>
          <p14:tracePt t="223099" x="5905500" y="3763963"/>
          <p14:tracePt t="223115" x="5875338" y="3703638"/>
          <p14:tracePt t="223129" x="5851525" y="3611563"/>
          <p14:tracePt t="223146" x="5821363" y="3497263"/>
          <p14:tracePt t="223163" x="5761038" y="3382963"/>
          <p14:tracePt t="223180" x="5730875" y="3336925"/>
          <p14:tracePt t="223180" x="5699125" y="3254375"/>
          <p14:tracePt t="223199" x="5646738" y="3184525"/>
          <p14:tracePt t="223221" x="5562600" y="3078163"/>
          <p14:tracePt t="223234" x="5540375" y="3055938"/>
          <p14:tracePt t="223249" x="5470525" y="2971800"/>
          <p14:tracePt t="223265" x="5426075" y="2903538"/>
          <p14:tracePt t="223283" x="5402263" y="2841625"/>
          <p14:tracePt t="223300" x="5372100" y="2803525"/>
          <p14:tracePt t="223315" x="5311775" y="2743200"/>
          <p14:tracePt t="223331" x="5265738" y="2697163"/>
          <p14:tracePt t="223348" x="5227638" y="2651125"/>
          <p14:tracePt t="223364" x="5203825" y="2628900"/>
          <p14:tracePt t="223380" x="5165725" y="2590800"/>
          <p14:tracePt t="223397" x="5135563" y="2574925"/>
          <p14:tracePt t="223413" x="5089525" y="2544763"/>
          <p14:tracePt t="223430" x="5021263" y="2498725"/>
          <p14:tracePt t="223446" x="4991100" y="2460625"/>
          <p14:tracePt t="223462" x="4960938" y="2438400"/>
          <p14:tracePt t="223462" x="4953000" y="2422525"/>
          <p14:tracePt t="223480" x="4937125" y="2422525"/>
          <p14:tracePt t="223500" x="4922838" y="2408238"/>
          <p14:tracePt t="223516" x="4906963" y="2392363"/>
          <p14:tracePt t="223534" x="4892675" y="2378075"/>
          <p14:tracePt t="223550" x="4884738" y="2378075"/>
          <p14:tracePt t="223566" x="4876800" y="2370138"/>
          <p14:tracePt t="223582" x="4860925" y="2362200"/>
          <p14:tracePt t="223598" x="4830763" y="2339975"/>
          <p14:tracePt t="223613" x="4808538" y="2308225"/>
          <p14:tracePt t="223629" x="4800600" y="2308225"/>
          <p14:tracePt t="223659" x="4800600" y="2301875"/>
          <p14:tracePt t="223692" x="4800600" y="2293938"/>
          <p14:tracePt t="223765" x="4800600" y="2286000"/>
          <p14:tracePt t="223798" x="4800600" y="2278063"/>
          <p14:tracePt t="223813" x="4800600" y="2263775"/>
          <p14:tracePt t="223830" x="4816475" y="2263775"/>
          <p14:tracePt t="223944" x="4822825" y="2263775"/>
          <p14:tracePt t="223958" x="4822825" y="2255838"/>
          <p14:tracePt t="223998" x="4838700" y="2255838"/>
          <p14:tracePt t="224078" x="4846638" y="2255838"/>
          <p14:tracePt t="224110" x="4854575" y="2255838"/>
          <p14:tracePt t="224129" x="4854575" y="2239963"/>
          <p14:tracePt t="224943" x="4854575" y="2232025"/>
          <p14:tracePt t="225047" x="4854575" y="2225675"/>
          <p14:tracePt t="225205" x="4854575" y="2217738"/>
          <p14:tracePt t="225376" x="4846638" y="2217738"/>
          <p14:tracePt t="225426" x="4830763" y="2217738"/>
          <p14:tracePt t="225455" x="4830763" y="2225675"/>
          <p14:tracePt t="225473" x="4822825" y="2232025"/>
          <p14:tracePt t="225498" x="4816475" y="2239963"/>
          <p14:tracePt t="225516" x="4808538" y="2247900"/>
          <p14:tracePt t="225547" x="4808538" y="2263775"/>
          <p14:tracePt t="225562" x="4792663" y="2270125"/>
          <p14:tracePt t="225578" x="4778375" y="2286000"/>
          <p14:tracePt t="225596" x="4762500" y="2301875"/>
          <p14:tracePt t="225614" x="4762500" y="2308225"/>
          <p14:tracePt t="225629" x="4746625" y="2316163"/>
          <p14:tracePt t="225676" x="4746625" y="2324100"/>
          <p14:tracePt t="225705" x="4746625" y="2332038"/>
          <p14:tracePt t="225771" x="4746625" y="2324100"/>
          <p14:tracePt t="225827" x="4754563" y="2316163"/>
          <p14:tracePt t="225844" x="4770438" y="2301875"/>
          <p14:tracePt t="225861" x="4778375" y="2286000"/>
          <p14:tracePt t="225878" x="4784725" y="2286000"/>
          <p14:tracePt t="225894" x="4784725" y="2278063"/>
          <p14:tracePt t="225911" x="4800600" y="2263775"/>
          <p14:tracePt t="225959" x="4808538" y="2263775"/>
          <p14:tracePt t="225973" x="4816475" y="2255838"/>
          <p14:tracePt t="225982" x="4822825" y="2239963"/>
          <p14:tracePt t="226000" x="4838700" y="2239963"/>
          <p14:tracePt t="226016" x="4846638" y="2239963"/>
          <p14:tracePt t="226176" x="4868863" y="2263775"/>
          <p14:tracePt t="226721" x="4906963" y="2293938"/>
          <p14:tracePt t="226739" x="4922838" y="2316163"/>
          <p14:tracePt t="226748" x="4937125" y="2324100"/>
          <p14:tracePt t="226765" x="4945063" y="2339975"/>
          <p14:tracePt t="226781" x="4960938" y="2354263"/>
          <p14:tracePt t="226799" x="4975225" y="2354263"/>
          <p14:tracePt t="226826" x="4975225" y="2362200"/>
          <p14:tracePt t="226891" x="4975225" y="2378075"/>
          <p14:tracePt t="226910" x="4953000" y="2378075"/>
          <p14:tracePt t="227045" x="4922838" y="2378075"/>
          <p14:tracePt t="227064" x="4892675" y="2378075"/>
          <p14:tracePt t="227079" x="4876800" y="2378075"/>
          <p14:tracePt t="227093" x="4860925" y="2378075"/>
          <p14:tracePt t="227110" x="4838700" y="2370138"/>
          <p14:tracePt t="227126" x="4816475" y="2370138"/>
          <p14:tracePt t="227143" x="4746625" y="2339975"/>
          <p14:tracePt t="227159" x="4716463" y="2316163"/>
          <p14:tracePt t="227176" x="4716463" y="2308225"/>
          <p14:tracePt t="227553" x="4778375" y="2362200"/>
          <p14:tracePt t="227562" x="4816475" y="2378075"/>
          <p14:tracePt t="227578" x="4854575" y="2384425"/>
          <p14:tracePt t="227594" x="4884738" y="2384425"/>
          <p14:tracePt t="227611" x="4937125" y="2384425"/>
          <p14:tracePt t="227630" x="5021263" y="2384425"/>
          <p14:tracePt t="227643" x="5045075" y="2384425"/>
          <p14:tracePt t="227658" x="5097463" y="2384425"/>
          <p14:tracePt t="227675" x="5151438" y="2384425"/>
          <p14:tracePt t="227691" x="5173663" y="2384425"/>
          <p14:tracePt t="227708" x="5219700" y="2384425"/>
          <p14:tracePt t="227725" x="5249863" y="2384425"/>
          <p14:tracePt t="227742" x="5280025" y="2384425"/>
          <p14:tracePt t="227758" x="5287963" y="2384425"/>
          <p14:tracePt t="227774" x="5303838" y="2384425"/>
          <p14:tracePt t="227826" x="5287963" y="2384425"/>
          <p14:tracePt t="228207" x="5249863" y="2400300"/>
          <p14:tracePt t="228225" x="5151438" y="2400300"/>
          <p14:tracePt t="228238" x="5075238" y="2400300"/>
          <p14:tracePt t="228247" x="4937125" y="2400300"/>
          <p14:tracePt t="228264" x="4778375" y="2416175"/>
          <p14:tracePt t="228264" x="4694238" y="2416175"/>
          <p14:tracePt t="228282" x="4511675" y="2416175"/>
          <p14:tracePt t="228298" x="4419600" y="2416175"/>
          <p14:tracePt t="228310" x="4213225" y="2416175"/>
          <p14:tracePt t="228327" x="3992563" y="2416175"/>
          <p14:tracePt t="228344" x="3787775" y="2416175"/>
          <p14:tracePt t="228360" x="3611563" y="2416175"/>
          <p14:tracePt t="228377" x="3513138" y="2416175"/>
          <p14:tracePt t="228393" x="3330575" y="2416175"/>
          <p14:tracePt t="228410" x="3222625" y="2416175"/>
          <p14:tracePt t="228427" x="3094038" y="2416175"/>
          <p14:tracePt t="228444" x="3055938" y="2400300"/>
          <p14:tracePt t="228458" x="2987675" y="2400300"/>
          <p14:tracePt t="228474" x="2955925" y="2384425"/>
          <p14:tracePt t="228490" x="2949575" y="2384425"/>
          <p14:tracePt t="228530" x="2941638" y="2384425"/>
          <p14:tracePt t="228545" x="2903538" y="2370138"/>
          <p14:tracePt t="228563" x="2879725" y="2362200"/>
          <p14:tracePt t="228580" x="2865438" y="2354263"/>
          <p14:tracePt t="228593" x="2841625" y="2346325"/>
          <p14:tracePt t="228656" x="2781300" y="2346325"/>
          <p14:tracePt t="228674" x="2759075" y="2339975"/>
          <p14:tracePt t="228691" x="2743200" y="2339975"/>
          <p14:tracePt t="228708" x="2735263" y="2332038"/>
          <p14:tracePt t="228876" x="2727325" y="2332038"/>
          <p14:tracePt t="228939" x="2720975" y="2332038"/>
          <p14:tracePt t="229035" x="2697163" y="2316163"/>
          <p14:tracePt t="229053" x="2689225" y="2308225"/>
          <p14:tracePt t="229062" x="2682875" y="2301875"/>
          <p14:tracePt t="229109" x="2674938" y="2301875"/>
          <p14:tracePt t="229124" x="2659063" y="2301875"/>
          <p14:tracePt t="229189" x="2644775" y="2301875"/>
          <p14:tracePt t="229207" x="2636838" y="2301875"/>
          <p14:tracePt t="229220" x="2620963" y="2286000"/>
          <p14:tracePt t="229237" x="2628900" y="2286000"/>
          <p14:tracePt t="229472" x="2636838" y="2293938"/>
          <p14:tracePt t="229490" x="2651125" y="2301875"/>
          <p14:tracePt t="229517" x="2674938" y="2316163"/>
          <p14:tracePt t="229536" x="2674938" y="2324100"/>
          <p14:tracePt t="229671" x="2636838" y="2339975"/>
          <p14:tracePt t="229722" x="2582863" y="2346325"/>
          <p14:tracePt t="229740" x="2522538" y="2346325"/>
          <p14:tracePt t="229753" x="2362200" y="2362200"/>
          <p14:tracePt t="229769" x="2255838" y="2370138"/>
          <p14:tracePt t="229779" x="2171700" y="2370138"/>
          <p14:tracePt t="229796" x="2149475" y="2370138"/>
          <p14:tracePt t="229812" x="2125663" y="2370138"/>
          <p14:tracePt t="229829" x="2073275" y="2370138"/>
          <p14:tracePt t="229842" x="1958975" y="2384425"/>
          <p14:tracePt t="229858" x="1812925" y="2384425"/>
          <p14:tracePt t="229875" x="1714500" y="2384425"/>
          <p14:tracePt t="229891" x="1684338" y="2384425"/>
          <p14:tracePt t="229908" x="1668463" y="2384425"/>
          <p14:tracePt t="229925" x="1630363" y="2384425"/>
          <p14:tracePt t="229972" x="1577975" y="2384425"/>
          <p14:tracePt t="229991" x="1562100" y="2384425"/>
          <p14:tracePt t="230004" x="1546225" y="2384425"/>
          <p14:tracePt t="230155" x="1554163" y="2384425"/>
          <p14:tracePt t="230374" x="1562100" y="2384425"/>
          <p14:tracePt t="230454" x="1570038" y="2392363"/>
          <p14:tracePt t="230504" x="1577975" y="2392363"/>
          <p14:tracePt t="230554" x="1577975" y="2400300"/>
          <p14:tracePt t="230568" x="1584325" y="2408238"/>
          <p14:tracePt t="230594" x="1592263" y="2408238"/>
          <p14:tracePt t="230625" x="1622425" y="2416175"/>
          <p14:tracePt t="230640" x="1660525" y="2430463"/>
          <p14:tracePt t="230656" x="1684338" y="2430463"/>
          <p14:tracePt t="230673" x="1706563" y="2430463"/>
          <p14:tracePt t="230689" x="1752600" y="2438400"/>
          <p14:tracePt t="230706" x="1782763" y="2446338"/>
          <p14:tracePt t="230723" x="1897063" y="2460625"/>
          <p14:tracePt t="230739" x="1943100" y="2484438"/>
          <p14:tracePt t="230752" x="2003425" y="2492375"/>
          <p14:tracePt t="230768" x="2027238" y="2506663"/>
          <p14:tracePt t="230785" x="2049463" y="2506663"/>
          <p14:tracePt t="230803" x="2065338" y="2506663"/>
          <p14:tracePt t="230817" x="2095500" y="2506663"/>
          <p14:tracePt t="230827" x="2149475" y="2506663"/>
          <p14:tracePt t="230844" x="2239963" y="2522538"/>
          <p14:tracePt t="230858" x="2378075" y="2530475"/>
          <p14:tracePt t="230875" x="2514600" y="2530475"/>
          <p14:tracePt t="230891" x="2628900" y="2530475"/>
          <p14:tracePt t="230907" x="2667000" y="2530475"/>
          <p14:tracePt t="230924" x="2697163" y="2530475"/>
          <p14:tracePt t="230940" x="2735263" y="2530475"/>
          <p14:tracePt t="230957" x="2803525" y="2530475"/>
          <p14:tracePt t="230974" x="2925763" y="2530475"/>
          <p14:tracePt t="230991" x="3040063" y="2530475"/>
          <p14:tracePt t="231005" x="3124200" y="2530475"/>
          <p14:tracePt t="231024" x="3154363" y="2530475"/>
          <p14:tracePt t="231039" x="3178175" y="2530475"/>
          <p14:tracePt t="231054" x="3238500" y="2530475"/>
          <p14:tracePt t="231071" x="3352800" y="2530475"/>
          <p14:tracePt t="231071" x="3421063" y="2530475"/>
          <p14:tracePt t="231088" x="3527425" y="2530475"/>
          <p14:tracePt t="231108" x="3597275" y="2522538"/>
          <p14:tracePt t="231124" x="3619500" y="2522538"/>
          <p14:tracePt t="231141" x="3635375" y="2522538"/>
          <p14:tracePt t="231157" x="3649663" y="2522538"/>
          <p14:tracePt t="231174" x="3687763" y="2522538"/>
          <p14:tracePt t="231191" x="3741738" y="2522538"/>
          <p14:tracePt t="231207" x="3794125" y="2522538"/>
          <p14:tracePt t="231224" x="3848100" y="2522538"/>
          <p14:tracePt t="231240" x="3878263" y="2522538"/>
          <p14:tracePt t="231254" x="3932238" y="2522538"/>
          <p14:tracePt t="231271" x="3984625" y="2522538"/>
          <p14:tracePt t="231289" x="4054475" y="2522538"/>
          <p14:tracePt t="231305" x="4106863" y="2522538"/>
          <p14:tracePt t="231321" x="4152900" y="2522538"/>
          <p14:tracePt t="231321" x="4168775" y="2522538"/>
          <p14:tracePt t="231338" x="4237038" y="2560638"/>
          <p14:tracePt t="231357" x="4335463" y="2659063"/>
          <p14:tracePt t="231374" x="4359275" y="2659063"/>
          <p14:tracePt t="231391" x="4373563" y="2659063"/>
          <p14:tracePt t="231407" x="4389438" y="2651125"/>
          <p14:tracePt t="231424" x="4457700" y="2651125"/>
          <p14:tracePt t="231440" x="4518025" y="2644775"/>
          <p14:tracePt t="231457" x="4648200" y="2644775"/>
          <p14:tracePt t="231474" x="4702175" y="2644775"/>
          <p14:tracePt t="231490" x="4740275" y="2636838"/>
          <p14:tracePt t="231507" x="4754563" y="2636838"/>
          <p14:tracePt t="231523" x="4800600" y="2628900"/>
          <p14:tracePt t="231537" x="4822825" y="2620963"/>
          <p14:tracePt t="231554" x="4846638" y="2613025"/>
          <p14:tracePt t="231570" x="4868863" y="2613025"/>
          <p14:tracePt t="231588" x="4876800" y="2606675"/>
          <p14:tracePt t="231608" x="4884738" y="2606675"/>
          <p14:tracePt t="231656" x="4906963" y="2598738"/>
          <p14:tracePt t="231672" x="4930775" y="2590800"/>
          <p14:tracePt t="231688" x="4945063" y="2582863"/>
          <p14:tracePt t="231704" x="4945063" y="2590800"/>
          <p14:tracePt t="232282" x="4930775" y="2620963"/>
          <p14:tracePt t="232300" x="4930775" y="2667000"/>
          <p14:tracePt t="232317" x="4930775" y="2705100"/>
          <p14:tracePt t="232327" x="4930775" y="2735263"/>
          <p14:tracePt t="232342" x="4930775" y="2765425"/>
          <p14:tracePt t="232359" x="4930775" y="2819400"/>
          <p14:tracePt t="232375" x="4930775" y="2895600"/>
          <p14:tracePt t="232390" x="4930775" y="2955925"/>
          <p14:tracePt t="232406" x="4930775" y="3009900"/>
          <p14:tracePt t="232423" x="4914900" y="3086100"/>
          <p14:tracePt t="232439" x="4914900" y="3208338"/>
          <p14:tracePt t="232456" x="4914900" y="3344863"/>
          <p14:tracePt t="232473" x="4914900" y="3521075"/>
          <p14:tracePt t="232490" x="4937125" y="3603625"/>
          <p14:tracePt t="232503" x="4983163" y="3717925"/>
          <p14:tracePt t="232521" x="5013325" y="3870325"/>
          <p14:tracePt t="232537" x="5013325" y="4068763"/>
          <p14:tracePt t="232553" x="5006975" y="4198938"/>
          <p14:tracePt t="232570" x="4960938" y="4359275"/>
          <p14:tracePt t="232586" x="4937125" y="4435475"/>
          <p14:tracePt t="232586" x="4937125" y="4441825"/>
          <p14:tracePt t="232604" x="4945063" y="4503738"/>
          <p14:tracePt t="232624" x="5029200" y="4594225"/>
          <p14:tracePt t="232639" x="5059363" y="4648200"/>
          <p14:tracePt t="232655" x="5083175" y="4694238"/>
          <p14:tracePt t="232673" x="5089525" y="4724400"/>
          <p14:tracePt t="232688" x="5097463" y="4740275"/>
          <p14:tracePt t="232751" x="5097463" y="4754563"/>
          <p14:tracePt t="232785" x="5097463" y="4770438"/>
          <p14:tracePt t="232804" x="5097463" y="4778375"/>
          <p14:tracePt t="232875" x="5083175" y="4778375"/>
          <p14:tracePt t="232951" x="5013325" y="4778375"/>
          <p14:tracePt t="232970" x="4975225" y="4778375"/>
          <p14:tracePt t="232986" x="4876800" y="4762500"/>
          <p14:tracePt t="233000" x="4792663" y="4762500"/>
          <p14:tracePt t="233022" x="4770438" y="4754563"/>
          <p14:tracePt t="233033" x="4740275" y="4754563"/>
          <p14:tracePt t="233049" x="4678363" y="4732338"/>
          <p14:tracePt t="233066" x="4594225" y="4724400"/>
          <p14:tracePt t="233083" x="4449763" y="4724400"/>
          <p14:tracePt t="233092" x="4283075" y="4724400"/>
          <p14:tracePt t="233109" x="4137025" y="4724400"/>
          <p14:tracePt t="233126" x="4046538" y="4716463"/>
          <p14:tracePt t="233141" x="4008438" y="4716463"/>
          <p14:tracePt t="233155" x="3924300" y="4702175"/>
          <p14:tracePt t="233172" x="3840163" y="4702175"/>
          <p14:tracePt t="233188" x="3711575" y="4694238"/>
          <p14:tracePt t="233204" x="3573463" y="4694238"/>
          <p14:tracePt t="233223" x="3467100" y="4694238"/>
          <p14:tracePt t="233239" x="3413125" y="4694238"/>
          <p14:tracePt t="233254" x="3382963" y="4708525"/>
          <p14:tracePt t="233318" x="3368675" y="4716463"/>
          <p14:tracePt t="233332" x="3352800" y="4716463"/>
          <p14:tracePt t="233349" x="3344863" y="4716463"/>
          <p14:tracePt t="233484" x="3368675" y="4716463"/>
          <p14:tracePt t="233503" x="3429000" y="4716463"/>
          <p14:tracePt t="233520" x="3482975" y="4716463"/>
          <p14:tracePt t="233532" x="3581400" y="4716463"/>
          <p14:tracePt t="233549" x="3665538" y="4716463"/>
          <p14:tracePt t="233566" x="3703638" y="4716463"/>
          <p14:tracePt t="233583" x="3717925" y="4716463"/>
          <p14:tracePt t="233592" x="3763963" y="4716463"/>
          <p14:tracePt t="233608" x="3916363" y="4716463"/>
          <p14:tracePt t="233632" x="4076700" y="4716463"/>
          <p14:tracePt t="233641" x="4160838" y="4716463"/>
          <p14:tracePt t="233655" x="4251325" y="4716463"/>
          <p14:tracePt t="233671" x="4283075" y="4708525"/>
          <p14:tracePt t="233688" x="4289425" y="4716463"/>
          <p14:tracePt t="233705" x="4327525" y="4724400"/>
          <p14:tracePt t="233721" x="4503738" y="4740275"/>
          <p14:tracePt t="233738" x="4625975" y="4762500"/>
          <p14:tracePt t="233755" x="4716463" y="4762500"/>
          <p14:tracePt t="233771" x="4792663" y="4762500"/>
          <p14:tracePt t="233785" x="4930775" y="4762500"/>
          <p14:tracePt t="233802" x="5067300" y="4762500"/>
          <p14:tracePt t="233818" x="5211763" y="4762500"/>
          <p14:tracePt t="233835" x="5448300" y="4762500"/>
          <p14:tracePt t="233852" x="5570538" y="4762500"/>
          <p14:tracePt t="233869" x="5722938" y="4762500"/>
          <p14:tracePt t="233891" x="5775325" y="4762500"/>
          <p14:tracePt t="233904" x="5897563" y="4762500"/>
          <p14:tracePt t="233921" x="6003925" y="4762500"/>
          <p14:tracePt t="233938" x="6027738" y="4762500"/>
          <p14:tracePt t="233954" x="6035675" y="4762500"/>
          <p14:tracePt t="234019" x="6027738" y="4762500"/>
          <p14:tracePt t="234113" x="6011863" y="4762500"/>
          <p14:tracePt t="234155" x="5981700" y="4762500"/>
          <p14:tracePt t="234175" x="5927725" y="4762500"/>
          <p14:tracePt t="234186" x="5829300" y="4762500"/>
          <p14:tracePt t="234204" x="5707063" y="4762500"/>
          <p14:tracePt t="234221" x="5562600" y="4762500"/>
          <p14:tracePt t="234237" x="5456238" y="4762500"/>
          <p14:tracePt t="234253" x="5372100" y="4762500"/>
          <p14:tracePt t="234271" x="5295900" y="4754563"/>
          <p14:tracePt t="234285" x="5203825" y="4740275"/>
          <p14:tracePt t="234302" x="5089525" y="4740275"/>
          <p14:tracePt t="234319" x="4945063" y="4740275"/>
          <p14:tracePt t="234336" x="4838700" y="4740275"/>
          <p14:tracePt t="234351" x="4754563" y="4740275"/>
          <p14:tracePt t="234351" x="4732338" y="4740275"/>
          <p14:tracePt t="234370" x="4694238" y="4740275"/>
          <p14:tracePt t="234390" x="4625975" y="4740275"/>
          <p14:tracePt t="234404" x="4525963" y="4716463"/>
          <p14:tracePt t="234422" x="4365625" y="4708525"/>
          <p14:tracePt t="234438" x="4175125" y="4708525"/>
          <p14:tracePt t="234454" x="4054475" y="4708525"/>
          <p14:tracePt t="234470" x="4022725" y="4708525"/>
          <p14:tracePt t="234486" x="4016375" y="4708525"/>
          <p14:tracePt t="234505" x="3962400" y="4708525"/>
          <p14:tracePt t="234550" x="3878263" y="4708525"/>
          <p14:tracePt t="234569" x="3848100" y="4708525"/>
          <p14:tracePt t="234580" x="3840163" y="4702175"/>
          <p14:tracePt t="234598" x="3848100" y="4702175"/>
          <p14:tracePt t="234703" x="3870325" y="4702175"/>
          <p14:tracePt t="234718" x="3894138" y="4702175"/>
          <p14:tracePt t="234736" x="3932238" y="4702175"/>
          <p14:tracePt t="234753" x="3978275" y="4702175"/>
          <p14:tracePt t="234768" x="4054475" y="4702175"/>
          <p14:tracePt t="234768" x="4092575" y="4702175"/>
          <p14:tracePt t="234786" x="4175125" y="4716463"/>
          <p14:tracePt t="234797" x="4267200" y="4702175"/>
          <p14:tracePt t="234814" x="4365625" y="4716463"/>
          <p14:tracePt t="234831" x="4495800" y="4716463"/>
          <p14:tracePt t="234848" x="4602163" y="4716463"/>
          <p14:tracePt t="234858" x="4740275" y="4716463"/>
          <p14:tracePt t="234874" x="4846638" y="4716463"/>
          <p14:tracePt t="234890" x="4975225" y="4716463"/>
          <p14:tracePt t="234907" x="5045075" y="4716463"/>
          <p14:tracePt t="234920" x="5173663" y="4716463"/>
          <p14:tracePt t="234937" x="5349875" y="4716463"/>
          <p14:tracePt t="234954" x="5470525" y="4716463"/>
          <p14:tracePt t="234970" x="5540375" y="4716463"/>
          <p14:tracePt t="234986" x="5661025" y="4716463"/>
          <p14:tracePt t="235003" x="5730875" y="4716463"/>
          <p14:tracePt t="235021" x="5745163" y="4716463"/>
          <p14:tracePt t="235035" x="5768975" y="4716463"/>
          <p14:tracePt t="235050" x="5783263" y="4716463"/>
          <p14:tracePt t="235067" x="5791200" y="4716463"/>
          <p14:tracePt t="235083" x="5791200" y="4708525"/>
          <p14:tracePt t="236194" x="5791200" y="4694238"/>
          <p14:tracePt t="236334" x="5791200" y="4686300"/>
          <p14:tracePt t="236346" x="5791200" y="4670425"/>
          <p14:tracePt t="236363" x="5791200" y="4656138"/>
          <p14:tracePt t="236373" x="5807075" y="4632325"/>
          <p14:tracePt t="236403" x="5807075" y="4618038"/>
          <p14:tracePt t="236420" x="5807075" y="4610100"/>
          <p14:tracePt t="236437" x="5807075" y="4602163"/>
          <p14:tracePt t="236485" x="5807075" y="4579938"/>
          <p14:tracePt t="236500" x="5807075" y="4572000"/>
          <p14:tracePt t="236517" x="5813425" y="4564063"/>
          <p14:tracePt t="236845" x="5883275" y="4564063"/>
          <p14:tracePt t="236898" x="5905500" y="4556125"/>
          <p14:tracePt t="236912" x="5927725" y="4541838"/>
          <p14:tracePt t="236921" x="5965825" y="4533900"/>
          <p14:tracePt t="236938" x="5981700" y="4525963"/>
          <p14:tracePt t="236951" x="6019800" y="4518025"/>
          <p14:tracePt t="236968" x="6049963" y="4511675"/>
          <p14:tracePt t="236985" x="6142038" y="4473575"/>
          <p14:tracePt t="237003" x="6202363" y="4457700"/>
          <p14:tracePt t="237020" x="6218238" y="4449763"/>
          <p14:tracePt t="237032" x="6232525" y="4449763"/>
          <p14:tracePt t="237051" x="6232525" y="4435475"/>
          <p14:tracePt t="237080" x="6232525" y="4427538"/>
          <p14:tracePt t="237114" x="6226175" y="4419600"/>
          <p14:tracePt t="237176" x="6226175" y="4411663"/>
          <p14:tracePt t="237202" x="6218238" y="4411663"/>
          <p14:tracePt t="237219" x="6218238" y="4403725"/>
          <p14:tracePt t="237426" x="6218238" y="4389438"/>
          <p14:tracePt t="237500" x="6202363" y="4381500"/>
          <p14:tracePt t="237530" x="6194425" y="4381500"/>
          <p14:tracePt t="237614" x="6194425" y="4389438"/>
          <p14:tracePt t="237692" x="6194425" y="4381500"/>
          <p14:tracePt t="237813" x="6202363" y="4373563"/>
          <p14:tracePt t="237863" x="6210300" y="4373563"/>
          <p14:tracePt t="237926" x="6180138" y="4389438"/>
          <p14:tracePt t="238408" x="6172200" y="4403725"/>
          <p14:tracePt t="238427" x="6142038" y="4419600"/>
          <p14:tracePt t="238436" x="6126163" y="4435475"/>
          <p14:tracePt t="238453" x="6103938" y="4441825"/>
          <p14:tracePt t="238470" x="6096000" y="4449763"/>
          <p14:tracePt t="238483" x="6073775" y="4465638"/>
          <p14:tracePt t="238515" x="6042025" y="4487863"/>
          <p14:tracePt t="238533" x="5973763" y="4503738"/>
          <p14:tracePt t="238549" x="5951538" y="4518025"/>
          <p14:tracePt t="238565" x="5935663" y="4518025"/>
          <p14:tracePt t="238581" x="5921375" y="4525963"/>
          <p14:tracePt t="238613" x="5897563" y="4541838"/>
          <p14:tracePt t="238629" x="5875338" y="4556125"/>
          <p14:tracePt t="238644" x="5851525" y="4572000"/>
          <p14:tracePt t="238660" x="5821363" y="4579938"/>
          <p14:tracePt t="238669" x="5791200" y="4579938"/>
          <p14:tracePt t="238686" x="5775325" y="4579938"/>
          <p14:tracePt t="238703" x="5761038" y="4587875"/>
          <p14:tracePt t="238720" x="5753100" y="4587875"/>
          <p14:tracePt t="238747" x="5745163" y="4587875"/>
          <p14:tracePt t="238764" x="5737225" y="4587875"/>
          <p14:tracePt t="238796" x="5722938" y="4587875"/>
          <p14:tracePt t="238829" x="5730875" y="4587875"/>
          <p14:tracePt t="238941" x="5745163" y="4587875"/>
          <p14:tracePt t="238967" x="5753100" y="4572000"/>
          <p14:tracePt t="238984" x="5768975" y="4556125"/>
          <p14:tracePt t="239000" x="5775325" y="4549775"/>
          <p14:tracePt t="239015" x="5783263" y="4533900"/>
          <p14:tracePt t="239032" x="5791200" y="4518025"/>
          <p14:tracePt t="239063" x="5791200" y="4511675"/>
          <p14:tracePt t="239081" x="5791200" y="4487863"/>
          <p14:tracePt t="239097" x="5791200" y="4473575"/>
          <p14:tracePt t="239112" x="5791200" y="4465638"/>
          <p14:tracePt t="239129" x="5791200" y="4449763"/>
          <p14:tracePt t="239140" x="5775325" y="4435475"/>
          <p14:tracePt t="239154" x="5753100" y="4419600"/>
          <p14:tracePt t="239169" x="5737225" y="4419600"/>
          <p14:tracePt t="239186" x="5699125" y="4403725"/>
          <p14:tracePt t="239203" x="5676900" y="4381500"/>
          <p14:tracePt t="239219" x="5646738" y="4365625"/>
          <p14:tracePt t="239236" x="5638800" y="4365625"/>
          <p14:tracePt t="239249" x="5608638" y="4343400"/>
          <p14:tracePt t="239266" x="5578475" y="4335463"/>
          <p14:tracePt t="239283" x="5546725" y="4327525"/>
          <p14:tracePt t="239299" x="5508625" y="4327525"/>
          <p14:tracePt t="239315" x="5448300" y="4327525"/>
          <p14:tracePt t="239332" x="5380038" y="4327525"/>
          <p14:tracePt t="239350" x="5295900" y="4313238"/>
          <p14:tracePt t="239364" x="5257800" y="4313238"/>
          <p14:tracePt t="239380" x="5249863" y="4313238"/>
          <p14:tracePt t="239396" x="5241925" y="4313238"/>
          <p14:tracePt t="239426" x="5197475" y="4313238"/>
          <p14:tracePt t="239440" x="5143500" y="4313238"/>
          <p14:tracePt t="239450" x="5075238" y="4313238"/>
          <p14:tracePt t="239471" x="5045075" y="4313238"/>
          <p14:tracePt t="239485" x="5051425" y="4351338"/>
          <p14:tracePt t="239498" x="5045075" y="4365625"/>
          <p14:tracePt t="239516" x="5013325" y="4373563"/>
          <p14:tracePt t="239532" x="4991100" y="4389438"/>
          <p14:tracePt t="239549" x="4960938" y="4411663"/>
          <p14:tracePt t="239565" x="4937125" y="4419600"/>
          <p14:tracePt t="239582" x="4930775" y="4427538"/>
          <p14:tracePt t="239598" x="4906963" y="4457700"/>
          <p14:tracePt t="239618" x="4906963" y="4473575"/>
          <p14:tracePt t="239642" x="4906963" y="4479925"/>
          <p14:tracePt t="239659" x="4906963" y="4487863"/>
          <p14:tracePt t="239676" x="4906963" y="4518025"/>
          <p14:tracePt t="239685" x="4922838" y="4541838"/>
          <p14:tracePt t="239701" x="4930775" y="4572000"/>
          <p14:tracePt t="239718" x="4937125" y="4587875"/>
          <p14:tracePt t="239735" x="4953000" y="4594225"/>
          <p14:tracePt t="239748" x="4953000" y="4602163"/>
          <p14:tracePt t="239767" x="4968875" y="4610100"/>
          <p14:tracePt t="239783" x="4975225" y="4610100"/>
          <p14:tracePt t="239799" x="4999038" y="4632325"/>
          <p14:tracePt t="239815" x="5021263" y="4632325"/>
          <p14:tracePt t="239832" x="5037138" y="4632325"/>
          <p14:tracePt t="239847" x="5067300" y="4648200"/>
          <p14:tracePt t="239863" x="5105400" y="4648200"/>
          <p14:tracePt t="239879" x="5181600" y="4648200"/>
          <p14:tracePt t="239896" x="5295900" y="4648200"/>
          <p14:tracePt t="239912" x="5380038" y="4648200"/>
          <p14:tracePt t="239929" x="5410200" y="4648200"/>
          <p14:tracePt t="239946" x="5426075" y="4664075"/>
          <p14:tracePt t="239946" x="5432425" y="4664075"/>
          <p14:tracePt t="239963" x="5448300" y="4664075"/>
          <p14:tracePt t="239985" x="5470525" y="4656138"/>
          <p14:tracePt t="239998" x="5516563" y="4648200"/>
          <p14:tracePt t="240016" x="5668963" y="4632325"/>
          <p14:tracePt t="240034" x="5692775" y="4632325"/>
          <p14:tracePt t="240046" x="5783263" y="4632325"/>
          <p14:tracePt t="240066" x="5821363" y="4610100"/>
          <p14:tracePt t="240082" x="5837238" y="4610100"/>
          <p14:tracePt t="240098" x="5845175" y="4610100"/>
          <p14:tracePt t="240161" x="5851525" y="4610100"/>
          <p14:tracePt t="240223" x="5859463" y="4610100"/>
          <p14:tracePt t="240360" x="5859463" y="4602163"/>
          <p14:tracePt t="240747" x="5859463" y="4594225"/>
          <p14:tracePt t="241030" x="5845175" y="4587875"/>
          <p14:tracePt t="241093" x="5829300" y="4587875"/>
          <p14:tracePt t="241112" x="5799138" y="4587875"/>
          <p14:tracePt t="241129" x="5761038" y="4587875"/>
          <p14:tracePt t="241144" x="5715000" y="4587875"/>
          <p14:tracePt t="241158" x="5684838" y="4587875"/>
          <p14:tracePt t="241175" x="5646738" y="4587875"/>
          <p14:tracePt t="241191" x="5622925" y="4587875"/>
          <p14:tracePt t="241207" x="5616575" y="4587875"/>
          <p14:tracePt t="241216" x="5554663" y="4587875"/>
          <p14:tracePt t="241234" x="5508625" y="4587875"/>
          <p14:tracePt t="241250" x="5464175" y="4587875"/>
          <p14:tracePt t="241264" x="5394325" y="4564063"/>
          <p14:tracePt t="241282" x="5380038" y="4564063"/>
          <p14:tracePt t="241298" x="5372100" y="4564063"/>
          <p14:tracePt t="241314" x="5341938" y="4564063"/>
          <p14:tracePt t="241330" x="5257800" y="4564063"/>
          <p14:tracePt t="241347" x="5143500" y="4556125"/>
          <p14:tracePt t="241363" x="5097463" y="4556125"/>
          <p14:tracePt t="241380" x="5075238" y="4556125"/>
          <p14:tracePt t="241396" x="5037138" y="4556125"/>
          <p14:tracePt t="241443" x="5021263" y="4556125"/>
          <p14:tracePt t="241452" x="4975225" y="4556125"/>
          <p14:tracePt t="241467" x="4953000" y="4556125"/>
          <p14:tracePt t="241483" x="4945063" y="4549775"/>
          <p14:tracePt t="242695" x="4945063" y="4533900"/>
          <p14:tracePt t="243658" x="4953000" y="4525963"/>
          <p14:tracePt t="243676" x="4960938" y="4503738"/>
          <p14:tracePt t="243692" x="4968875" y="4495800"/>
          <p14:tracePt t="243705" x="4968875" y="4479925"/>
          <p14:tracePt t="243722" x="4983163" y="4457700"/>
          <p14:tracePt t="243738" x="4991100" y="4457700"/>
          <p14:tracePt t="243748" x="4999038" y="4441825"/>
          <p14:tracePt t="243764" x="4999038" y="4435475"/>
          <p14:tracePt t="243797" x="4999038" y="4419600"/>
          <p14:tracePt t="243907" x="4991100" y="4419600"/>
          <p14:tracePt t="244094" x="4983163" y="4419600"/>
          <p14:tracePt t="244109" x="4975225" y="4427538"/>
          <p14:tracePt t="244126" x="4960938" y="4441825"/>
          <p14:tracePt t="244143" x="4945063" y="4449763"/>
          <p14:tracePt t="244158" x="4937125" y="4457700"/>
          <p14:tracePt t="244173" x="4930775" y="4465638"/>
          <p14:tracePt t="244193" x="4914900" y="4479925"/>
          <p14:tracePt t="244205" x="4892675" y="4495800"/>
          <p14:tracePt t="244222" x="4876800" y="4511675"/>
          <p14:tracePt t="244238" x="4854575" y="4533900"/>
          <p14:tracePt t="244255" x="4846638" y="4541838"/>
          <p14:tracePt t="244264" x="4846638" y="4549775"/>
          <p14:tracePt t="244280" x="4838700" y="4556125"/>
          <p14:tracePt t="244297" x="4838700" y="4564063"/>
          <p14:tracePt t="244310" x="4792663" y="4572000"/>
          <p14:tracePt t="244773" x="4746625" y="4572000"/>
          <p14:tracePt t="244787" x="4670425" y="4594225"/>
          <p14:tracePt t="244797" x="4579938" y="4625975"/>
          <p14:tracePt t="244814" x="4441825" y="4648200"/>
          <p14:tracePt t="244826" x="4343400" y="4670425"/>
          <p14:tracePt t="244843" x="4267200" y="4686300"/>
          <p14:tracePt t="244859" x="4213225" y="4686300"/>
          <p14:tracePt t="244877" x="4160838" y="4686300"/>
          <p14:tracePt t="244892" x="4137025" y="4686300"/>
          <p14:tracePt t="244908" x="4076700" y="4686300"/>
          <p14:tracePt t="244927" x="4054475" y="4686300"/>
          <p14:tracePt t="244943" x="4016375" y="4686300"/>
          <p14:tracePt t="244957" x="3962400" y="4670425"/>
          <p14:tracePt t="244973" x="3902075" y="4670425"/>
          <p14:tracePt t="244991" x="3878263" y="4670425"/>
          <p14:tracePt t="245007" x="3763963" y="4656138"/>
          <p14:tracePt t="245024" x="3695700" y="4632325"/>
          <p14:tracePt t="245040" x="3673475" y="4632325"/>
          <p14:tracePt t="245040" x="3641725" y="4625975"/>
          <p14:tracePt t="245057" x="3597275" y="4602163"/>
          <p14:tracePt t="245076" x="3527425" y="4602163"/>
          <p14:tracePt t="245093" x="3451225" y="4587875"/>
          <p14:tracePt t="245109" x="3421063" y="4587875"/>
          <p14:tracePt t="245126" x="3406775" y="4579938"/>
          <p14:tracePt t="245143" x="3382963" y="4572000"/>
          <p14:tracePt t="245159" x="3352800" y="4556125"/>
          <p14:tracePt t="245175" x="3314700" y="4556125"/>
          <p14:tracePt t="245190" x="3246438" y="4556125"/>
          <p14:tracePt t="245206" x="3170238" y="4556125"/>
          <p14:tracePt t="245224" x="3124200" y="4564063"/>
          <p14:tracePt t="245240" x="3124200" y="4572000"/>
          <p14:tracePt t="245263" x="3108325" y="4572000"/>
          <p14:tracePt t="245326" x="3116263" y="4572000"/>
          <p14:tracePt t="245389" x="3124200" y="4572000"/>
          <p14:tracePt t="245423" x="3154363" y="4572000"/>
          <p14:tracePt t="245441" x="3192463" y="4572000"/>
          <p14:tracePt t="245458" x="3216275" y="4572000"/>
          <p14:tracePt t="245470" x="3276600" y="4579938"/>
          <p14:tracePt t="245487" x="3398838" y="4702175"/>
          <p14:tracePt t="245503" x="3444875" y="4716463"/>
          <p14:tracePt t="245521" x="3467100" y="4732338"/>
          <p14:tracePt t="245532" x="3475038" y="4702175"/>
          <p14:tracePt t="245549" x="3489325" y="4694238"/>
          <p14:tracePt t="245561" x="3573463" y="4716463"/>
          <p14:tracePt t="245577" x="3635375" y="4708525"/>
          <p14:tracePt t="245593" x="3641725" y="4702175"/>
          <p14:tracePt t="245609" x="3641725" y="4694238"/>
          <p14:tracePt t="245630" x="3641725" y="4686300"/>
          <p14:tracePt t="245658" x="3641725" y="4678363"/>
          <p14:tracePt t="245690" x="3641725" y="4664075"/>
          <p14:tracePt t="245707" x="3641725" y="4648200"/>
          <p14:tracePt t="245724" x="3641725" y="4640263"/>
          <p14:tracePt t="245736" x="3641725" y="4610100"/>
          <p14:tracePt t="245753" x="3657600" y="4587875"/>
          <p14:tracePt t="245769" x="3657600" y="4564063"/>
          <p14:tracePt t="245779" x="3657600" y="4549775"/>
          <p14:tracePt t="245810" x="3657600" y="4533900"/>
          <p14:tracePt t="245842" x="3657600" y="4525963"/>
          <p14:tracePt t="245857" x="3657600" y="4495800"/>
          <p14:tracePt t="245874" x="3657600" y="4479925"/>
          <p14:tracePt t="245938" x="3641725" y="4449763"/>
          <p14:tracePt t="245957" x="3641725" y="4441825"/>
          <p14:tracePt t="246005" x="3641725" y="4435475"/>
          <p14:tracePt t="246019" x="3641725" y="4411663"/>
          <p14:tracePt t="246028" x="3649663" y="4381500"/>
          <p14:tracePt t="246045" x="3657600" y="4359275"/>
          <p14:tracePt t="246061" x="3657600" y="4327525"/>
          <p14:tracePt t="246078" x="3657600" y="4297363"/>
          <p14:tracePt t="246125" x="3657600" y="4283075"/>
          <p14:tracePt t="246140" x="3665538" y="4267200"/>
          <p14:tracePt t="246157" x="3665538" y="4259263"/>
          <p14:tracePt t="246173" x="3673475" y="4244975"/>
          <p14:tracePt t="246222" x="3673475" y="4237038"/>
          <p14:tracePt t="246247" x="3665538" y="4237038"/>
          <p14:tracePt t="246358" x="3649663" y="4251325"/>
          <p14:tracePt t="246373" x="3627438" y="4259263"/>
          <p14:tracePt t="246390" x="3603625" y="4283075"/>
          <p14:tracePt t="246406" x="3581400" y="4305300"/>
          <p14:tracePt t="246425" x="3559175" y="4313238"/>
          <p14:tracePt t="246440" x="3535363" y="4343400"/>
          <p14:tracePt t="246456" x="3475038" y="4373563"/>
          <p14:tracePt t="246474" x="3451225" y="4397375"/>
          <p14:tracePt t="246485" x="3436938" y="4397375"/>
          <p14:tracePt t="246503" x="3406775" y="4411663"/>
          <p14:tracePt t="246519" x="3382963" y="4441825"/>
          <p14:tracePt t="246530" x="3352800" y="4473575"/>
          <p14:tracePt t="246545" x="3284538" y="4495800"/>
          <p14:tracePt t="246562" x="3208338" y="4525963"/>
          <p14:tracePt t="246577" x="3184525" y="4541838"/>
          <p14:tracePt t="246595" x="3184525" y="4549775"/>
          <p14:tracePt t="246857" x="3192463" y="4549775"/>
          <p14:tracePt t="247187" x="3200400" y="4549775"/>
          <p14:tracePt t="247221" x="3222625" y="4541838"/>
          <p14:tracePt t="247237" x="3238500" y="4541838"/>
          <p14:tracePt t="247251" x="3268663" y="4541838"/>
          <p14:tracePt t="247268" x="3306763" y="4541838"/>
          <p14:tracePt t="247284" x="3352800" y="4564063"/>
          <p14:tracePt t="247294" x="3413125" y="4572000"/>
          <p14:tracePt t="247313" x="3521075" y="4587875"/>
          <p14:tracePt t="247330" x="3581400" y="4587875"/>
          <p14:tracePt t="247342" x="3711575" y="4640263"/>
          <p14:tracePt t="247357" x="3817938" y="4664075"/>
          <p14:tracePt t="247374" x="3878263" y="4664075"/>
          <p14:tracePt t="247391" x="3908425" y="4664075"/>
          <p14:tracePt t="247407" x="3916363" y="4664075"/>
          <p14:tracePt t="247424" x="3940175" y="4664075"/>
          <p14:tracePt t="247487" x="3970338" y="4664075"/>
          <p14:tracePt t="247502" x="3992563" y="4664075"/>
          <p14:tracePt t="247518" x="3992563" y="4656138"/>
          <p14:tracePt t="247566" x="4008438" y="4648200"/>
          <p14:tracePt t="247584" x="4008438" y="4640263"/>
          <p14:tracePt t="247594" x="4030663" y="4625975"/>
          <p14:tracePt t="247610" x="4060825" y="4602163"/>
          <p14:tracePt t="247626" x="4092575" y="4587875"/>
          <p14:tracePt t="247640" x="4137025" y="4564063"/>
          <p14:tracePt t="247658" x="4160838" y="4549775"/>
          <p14:tracePt t="247675" x="4160838" y="4541838"/>
          <p14:tracePt t="247691" x="4160838" y="4511675"/>
          <p14:tracePt t="247723" x="4198938" y="4473575"/>
          <p14:tracePt t="247738" x="4206875" y="4465638"/>
          <p14:tracePt t="247751" x="4244975" y="4435475"/>
          <p14:tracePt t="247772" x="4313238" y="4397375"/>
          <p14:tracePt t="247788" x="4327525" y="4389438"/>
          <p14:tracePt t="247806" x="4327525" y="4373563"/>
          <p14:tracePt t="247835" x="4327525" y="4343400"/>
          <p14:tracePt t="247845" x="4327525" y="4327525"/>
          <p14:tracePt t="247875" x="4327525" y="4321175"/>
          <p14:tracePt t="247986" x="4313238" y="4335463"/>
          <p14:tracePt t="248036" x="4305300" y="4335463"/>
          <p14:tracePt t="248050" x="4297363" y="4343400"/>
          <p14:tracePt t="248059" x="4283075" y="4359275"/>
          <p14:tracePt t="248076" x="4259263" y="4381500"/>
          <p14:tracePt t="248093" x="4221163" y="4419600"/>
          <p14:tracePt t="248107" x="4183063" y="4457700"/>
          <p14:tracePt t="248125" x="4122738" y="4503738"/>
          <p14:tracePt t="248139" x="4076700" y="4518025"/>
          <p14:tracePt t="248156" x="4046538" y="4572000"/>
          <p14:tracePt t="248173" x="4030663" y="4572000"/>
          <p14:tracePt t="248188" x="4022725" y="4572000"/>
          <p14:tracePt t="248253" x="4016375" y="4572000"/>
          <p14:tracePt t="248452" x="4016375" y="4564063"/>
          <p14:tracePt t="248598" x="4038600" y="4564063"/>
          <p14:tracePt t="248625" x="4122738" y="4579938"/>
          <p14:tracePt t="248641" x="4137025" y="4594225"/>
          <p14:tracePt t="248655" x="4160838" y="4594225"/>
          <p14:tracePt t="248671" x="4175125" y="4594225"/>
          <p14:tracePt t="248704" x="4221163" y="4610100"/>
          <p14:tracePt t="248721" x="4411663" y="4632325"/>
          <p14:tracePt t="248738" x="4465638" y="4632325"/>
          <p14:tracePt t="248753" x="4618038" y="4640263"/>
          <p14:tracePt t="248770" x="4656138" y="4656138"/>
          <p14:tracePt t="248783" x="4686300" y="4664075"/>
          <p14:tracePt t="248800" x="4740275" y="4664075"/>
          <p14:tracePt t="248817" x="4808538" y="4678363"/>
          <p14:tracePt t="248827" x="4937125" y="4686300"/>
          <p14:tracePt t="248848" x="5083175" y="4702175"/>
          <p14:tracePt t="248858" x="5235575" y="4702175"/>
          <p14:tracePt t="248875" x="5326063" y="4702175"/>
          <p14:tracePt t="248889" x="5516563" y="4732338"/>
          <p14:tracePt t="248906" x="5554663" y="4732338"/>
          <p14:tracePt t="248923" x="5562600" y="4732338"/>
          <p14:tracePt t="248938" x="5578475" y="4732338"/>
          <p14:tracePt t="248956" x="5584825" y="4732338"/>
          <p14:tracePt t="248972" x="5622925" y="4732338"/>
          <p14:tracePt t="248989" x="5654675" y="4732338"/>
          <p14:tracePt t="249006" x="5730875" y="4716463"/>
          <p14:tracePt t="249021" x="5897563" y="4746625"/>
          <p14:tracePt t="249036" x="5981700" y="4746625"/>
          <p14:tracePt t="249053" x="6042025" y="4746625"/>
          <p14:tracePt t="249069" x="6035675" y="4740275"/>
          <p14:tracePt t="249125" x="6027738" y="4716463"/>
          <p14:tracePt t="249154" x="6003925" y="4686300"/>
          <p14:tracePt t="249170" x="5989638" y="4670425"/>
          <p14:tracePt t="249187" x="5951538" y="4625975"/>
          <p14:tracePt t="249219" x="5935663" y="4594225"/>
          <p14:tracePt t="249236" x="5927725" y="4587875"/>
          <p14:tracePt t="249254" x="5927725" y="4572000"/>
          <p14:tracePt t="249270" x="5921375" y="4564063"/>
          <p14:tracePt t="249283" x="5905500" y="4533900"/>
          <p14:tracePt t="249299" x="5897563" y="4518025"/>
          <p14:tracePt t="249316" x="5889625" y="4503738"/>
          <p14:tracePt t="249332" x="5889625" y="4495800"/>
          <p14:tracePt t="249341" x="5883275" y="4487863"/>
          <p14:tracePt t="249358" x="5883275" y="4479925"/>
          <p14:tracePt t="249378" x="5875338" y="4473575"/>
          <p14:tracePt t="249422" x="5859463" y="4457700"/>
          <p14:tracePt t="249436" x="5859463" y="4449763"/>
          <p14:tracePt t="249453" x="5845175" y="4435475"/>
          <p14:tracePt t="249471" x="5837238" y="4427538"/>
          <p14:tracePt t="249638" x="5829300" y="4441825"/>
          <p14:tracePt t="249672" x="5821363" y="4457700"/>
          <p14:tracePt t="249686" x="5813425" y="4487863"/>
          <p14:tracePt t="249704" x="5799138" y="4503738"/>
          <p14:tracePt t="249720" x="5783263" y="4518025"/>
          <p14:tracePt t="249736" x="5775325" y="4525963"/>
          <p14:tracePt t="249753" x="5761038" y="4541838"/>
          <p14:tracePt t="249770" x="5761038" y="4533900"/>
          <p14:tracePt t="249938" x="5768975" y="4525963"/>
          <p14:tracePt t="249953" x="5851525" y="4503738"/>
          <p14:tracePt t="249970" x="5935663" y="4473575"/>
          <p14:tracePt t="249987" x="6027738" y="4435475"/>
          <p14:tracePt t="250003" x="6111875" y="4419600"/>
          <p14:tracePt t="250020" x="6118225" y="4411663"/>
          <p14:tracePt t="250032" x="6126163" y="4411663"/>
          <p14:tracePt t="250048" x="6126163" y="4403725"/>
          <p14:tracePt t="250065" x="6126163" y="4389438"/>
          <p14:tracePt t="250096" x="6118225" y="4389438"/>
          <p14:tracePt t="250115" x="6096000" y="4389438"/>
          <p14:tracePt t="250125" x="6049963" y="4397375"/>
          <p14:tracePt t="250141" x="6003925" y="4411663"/>
          <p14:tracePt t="250154" x="5965825" y="4427538"/>
          <p14:tracePt t="250171" x="5921375" y="4441825"/>
          <p14:tracePt t="250186" x="5851525" y="4457700"/>
          <p14:tracePt t="250204" x="5775325" y="4495800"/>
          <p14:tracePt t="250221" x="5730875" y="4503738"/>
          <p14:tracePt t="250237" x="5699125" y="4518025"/>
          <p14:tracePt t="250254" x="5684838" y="4533900"/>
          <p14:tracePt t="250271" x="5676900" y="4541838"/>
          <p14:tracePt t="251220" x="5676900" y="4549775"/>
          <p14:tracePt t="251234" x="5684838" y="4549775"/>
          <p14:tracePt t="252734" x="5692775" y="4549775"/>
          <p14:tracePt t="252951" x="5692775" y="4541838"/>
          <p14:tracePt t="253204" x="5684838" y="4533900"/>
          <p14:tracePt t="253216" x="5646738" y="4533900"/>
          <p14:tracePt t="253233" x="5524500" y="4525963"/>
          <p14:tracePt t="253250" x="5448300" y="4518025"/>
          <p14:tracePt t="253266" x="5432425" y="4518025"/>
          <p14:tracePt t="253283" x="5432425" y="4511675"/>
          <p14:tracePt t="253299" x="5432425" y="4503738"/>
          <p14:tracePt t="253317" x="5372100" y="4465638"/>
          <p14:tracePt t="253349" x="5311775" y="4457700"/>
          <p14:tracePt t="253362" x="5165725" y="4435475"/>
          <p14:tracePt t="253378" x="5127625" y="4435475"/>
          <p14:tracePt t="253395" x="5105400" y="4419600"/>
          <p14:tracePt t="253404" x="5097463" y="4419600"/>
          <p14:tracePt t="253421" x="5083175" y="4419600"/>
          <p14:tracePt t="253484" x="5067300" y="4419600"/>
          <p14:tracePt t="253499" x="5045075" y="4419600"/>
          <p14:tracePt t="253516" x="5037138" y="4419600"/>
          <p14:tracePt t="253532" x="5029200" y="4419600"/>
          <p14:tracePt t="253549" x="5021263" y="4419600"/>
          <p14:tracePt t="253566" x="5021263" y="4427538"/>
          <p14:tracePt t="253583" x="5021263" y="4435475"/>
          <p14:tracePt t="253630" x="5013325" y="4441825"/>
          <p14:tracePt t="253659" x="5013325" y="4457700"/>
          <p14:tracePt t="253678" x="4999038" y="4473575"/>
          <p14:tracePt t="253687" x="5006975" y="4465638"/>
          <p14:tracePt t="253960" x="5013325" y="4465638"/>
          <p14:tracePt t="253970" x="5021263" y="4449763"/>
          <p14:tracePt t="253999" x="5029200" y="4449763"/>
          <p14:tracePt t="254017" x="5097463" y="4441825"/>
          <p14:tracePt t="254034" x="5143500" y="4441825"/>
          <p14:tracePt t="254050" x="5189538" y="4427538"/>
          <p14:tracePt t="254066" x="5235575" y="4427538"/>
          <p14:tracePt t="254083" x="5249863" y="4427538"/>
          <p14:tracePt t="254192" x="5280025" y="4427538"/>
          <p14:tracePt t="254201" x="5295900" y="4427538"/>
          <p14:tracePt t="254222" x="5364163" y="4441825"/>
          <p14:tracePt t="254235" x="5402263" y="4441825"/>
          <p14:tracePt t="254251" x="5456238" y="4441825"/>
          <p14:tracePt t="254267" x="5486400" y="4441825"/>
          <p14:tracePt t="254284" x="5494338" y="4441825"/>
          <p14:tracePt t="254346" x="5508625" y="4449763"/>
          <p14:tracePt t="254365" x="5540375" y="4449763"/>
          <p14:tracePt t="254377" x="5608638" y="4465638"/>
          <p14:tracePt t="254395" x="5630863" y="4465638"/>
          <p14:tracePt t="254404" x="5616575" y="4465638"/>
          <p14:tracePt t="254579" x="5562600" y="4465638"/>
          <p14:tracePt t="254598" x="5524500" y="4487863"/>
          <p14:tracePt t="254598" x="5470525" y="4487863"/>
          <p14:tracePt t="254620" x="5402263" y="4487863"/>
          <p14:tracePt t="254643" x="5394325" y="4495800"/>
          <p14:tracePt t="254660" x="5372100" y="4503738"/>
          <p14:tracePt t="254669" x="5341938" y="4503738"/>
          <p14:tracePt t="254687" x="5303838" y="4518025"/>
          <p14:tracePt t="254704" x="5257800" y="4533900"/>
          <p14:tracePt t="254719" x="5211763" y="4533900"/>
          <p14:tracePt t="254732" x="5189538" y="4533900"/>
          <p14:tracePt t="254749" x="5173663" y="4533900"/>
          <p14:tracePt t="254766" x="5165725" y="4533900"/>
          <p14:tracePt t="254782" x="5143500" y="4533900"/>
          <p14:tracePt t="254798" x="5113338" y="4533900"/>
          <p14:tracePt t="254814" x="5067300" y="4533900"/>
          <p14:tracePt t="254814" x="5051425" y="4533900"/>
          <p14:tracePt t="254835" x="5045075" y="4533900"/>
          <p14:tracePt t="254847" x="5037138" y="4533900"/>
          <p14:tracePt t="254864" x="5021263" y="4533900"/>
          <p14:tracePt t="254880" x="5006975" y="4533900"/>
          <p14:tracePt t="254910" x="4991100" y="4533900"/>
          <p14:tracePt t="254982" x="4983163" y="4533900"/>
          <p14:tracePt t="255000" x="4975225" y="4533900"/>
          <p14:tracePt t="255062" x="4983163" y="4533900"/>
          <p14:tracePt t="255482" x="4991100" y="4533900"/>
          <p14:tracePt t="255500" x="5006975" y="4533900"/>
          <p14:tracePt t="255514" x="5021263" y="4533900"/>
          <p14:tracePt t="255612" x="5051425" y="4533900"/>
          <p14:tracePt t="255662" x="5059363" y="4533900"/>
          <p14:tracePt t="255690" x="5067300" y="4533900"/>
          <p14:tracePt t="255700" x="5083175" y="4533900"/>
          <p14:tracePt t="255734" x="5113338" y="4533900"/>
          <p14:tracePt t="255750" x="5127625" y="4533900"/>
          <p14:tracePt t="255764" x="5151438" y="4533900"/>
          <p14:tracePt t="255780" x="5165725" y="4533900"/>
          <p14:tracePt t="255797" x="5181600" y="4533900"/>
          <p14:tracePt t="255813" x="5189538" y="4533900"/>
          <p14:tracePt t="255831" x="5235575" y="4533900"/>
          <p14:tracePt t="255847" x="5303838" y="4541838"/>
          <p14:tracePt t="255864" x="5380038" y="4541838"/>
          <p14:tracePt t="255880" x="5418138" y="4541838"/>
          <p14:tracePt t="255892" x="5440363" y="4541838"/>
          <p14:tracePt t="255909" x="5448300" y="4549775"/>
          <p14:tracePt t="255957" x="5470525" y="4549775"/>
          <p14:tracePt t="255975" x="5464175" y="4564063"/>
          <p14:tracePt t="256128" x="5426075" y="4602163"/>
          <p14:tracePt t="256147" x="5426075" y="4625975"/>
          <p14:tracePt t="256157" x="5372100" y="4656138"/>
          <p14:tracePt t="256175" x="5334000" y="4686300"/>
          <p14:tracePt t="256192" x="5265738" y="4746625"/>
          <p14:tracePt t="256202" x="5173663" y="4876800"/>
          <p14:tracePt t="256221" x="5075238" y="5013325"/>
          <p14:tracePt t="256234" x="5006975" y="5097463"/>
          <p14:tracePt t="256250" x="4999038" y="5189538"/>
          <p14:tracePt t="256266" x="4968875" y="5257800"/>
          <p14:tracePt t="256282" x="4922838" y="5326063"/>
          <p14:tracePt t="256298" x="4884738" y="5372100"/>
          <p14:tracePt t="256315" x="4838700" y="5426075"/>
          <p14:tracePt t="256331" x="4822825" y="5464175"/>
          <p14:tracePt t="256348" x="4800600" y="5478463"/>
          <p14:tracePt t="256365" x="4784725" y="5508625"/>
          <p14:tracePt t="256379" x="4754563" y="5532438"/>
          <p14:tracePt t="256395" x="4716463" y="5578475"/>
          <p14:tracePt t="256412" x="4686300" y="5608638"/>
          <p14:tracePt t="256428" x="4656138" y="5622925"/>
          <p14:tracePt t="256452" x="4587875" y="5638800"/>
          <p14:tracePt t="256468" x="4495800" y="5608638"/>
          <p14:tracePt t="256485" x="4457700" y="5616575"/>
          <p14:tracePt t="256501" x="4427538" y="5638800"/>
          <p14:tracePt t="256514" x="4373563" y="5668963"/>
          <p14:tracePt t="256532" x="4351338" y="5676900"/>
          <p14:tracePt t="256548" x="4335463" y="5692775"/>
          <p14:tracePt t="256564" x="4297363" y="5707063"/>
          <p14:tracePt t="256582" x="4259263" y="5737225"/>
          <p14:tracePt t="256598" x="4237038" y="5761038"/>
          <p14:tracePt t="256615" x="4213225" y="5775325"/>
          <p14:tracePt t="256631" x="4198938" y="5775325"/>
          <p14:tracePt t="256645" x="4175125" y="5791200"/>
          <p14:tracePt t="256661" x="4144963" y="5807075"/>
          <p14:tracePt t="256679" x="4114800" y="5829300"/>
          <p14:tracePt t="256701" x="4098925" y="5845175"/>
          <p14:tracePt t="256725" x="4068763" y="5859463"/>
          <p14:tracePt t="256735" x="4054475" y="5875338"/>
          <p14:tracePt t="256747" x="4038600" y="5883275"/>
          <p14:tracePt t="256764" x="4030663" y="5913438"/>
          <p14:tracePt t="256780" x="4022725" y="5913438"/>
          <p14:tracePt t="256797" x="4016375" y="5921375"/>
          <p14:tracePt t="256814" x="4016375" y="5927725"/>
          <p14:tracePt t="256831" x="4000500" y="5943600"/>
          <p14:tracePt t="256847" x="3940175" y="5943600"/>
          <p14:tracePt t="256864" x="3825875" y="5997575"/>
          <p14:tracePt t="256881" x="3787775" y="6003925"/>
          <p14:tracePt t="256895" x="3779838" y="6042025"/>
          <p14:tracePt t="256912" x="3771900" y="6073775"/>
          <p14:tracePt t="256928" x="3749675" y="6049963"/>
          <p14:tracePt t="256945" x="3741738" y="6019800"/>
          <p14:tracePt t="256961" x="3756025" y="6049963"/>
          <p14:tracePt t="256978" x="3802063" y="6134100"/>
          <p14:tracePt t="256978" x="3825875" y="6180138"/>
          <p14:tracePt t="256995" x="3832225" y="6180138"/>
          <p14:tracePt t="257015" x="3863975" y="6156325"/>
          <p14:tracePt t="257032" x="3832225" y="6126163"/>
          <p14:tracePt t="257048" x="3802063" y="6126163"/>
          <p14:tracePt t="257064" x="3840163" y="6126163"/>
          <p14:tracePt t="257081" x="3825875" y="6118225"/>
          <p14:tracePt t="257098" x="3832225" y="6118225"/>
          <p14:tracePt t="257206" x="3848100" y="6118225"/>
          <p14:tracePt t="257225" x="3863975" y="6118225"/>
          <p14:tracePt t="257235" x="3878263" y="6118225"/>
          <p14:tracePt t="257265" x="3886200" y="6118225"/>
          <p14:tracePt t="257282" x="3894138" y="6118225"/>
          <p14:tracePt t="257296" x="3908425" y="6118225"/>
          <p14:tracePt t="257312" x="3924300" y="6118225"/>
          <p14:tracePt t="257329" x="3962400" y="6111875"/>
          <p14:tracePt t="257362" x="4022725" y="6103938"/>
          <p14:tracePt t="257378" x="4046538" y="6103938"/>
          <p14:tracePt t="257396" x="4054475" y="6103938"/>
          <p14:tracePt t="257423" x="4054475" y="6096000"/>
          <p14:tracePt t="257467" x="4098925" y="6080125"/>
          <p14:tracePt t="257498" x="4130675" y="6080125"/>
          <p14:tracePt t="257515" x="4144963" y="6080125"/>
          <p14:tracePt t="257532" x="4168775" y="6080125"/>
          <p14:tracePt t="257593" x="4237038" y="6080125"/>
          <p14:tracePt t="257612" x="4283075" y="6065838"/>
          <p14:tracePt t="257631" x="4321175" y="6065838"/>
          <p14:tracePt t="257644" x="4335463" y="6065838"/>
          <p14:tracePt t="257672" x="4335463" y="6049963"/>
          <p14:tracePt t="257722" x="4343400" y="6035675"/>
          <p14:tracePt t="257740" x="4343400" y="6042025"/>
          <p14:tracePt t="257749" x="4335463" y="6057900"/>
          <p14:tracePt t="257827" x="4283075" y="6073775"/>
          <p14:tracePt t="257844" x="4259263" y="6073775"/>
          <p14:tracePt t="257861" x="4244975" y="6073775"/>
          <p14:tracePt t="257878" x="4221163" y="6073775"/>
          <p14:tracePt t="257909" x="4183063" y="6073775"/>
          <p14:tracePt t="257928" x="4168775" y="6073775"/>
          <p14:tracePt t="257940" x="4106863" y="6073775"/>
          <p14:tracePt t="257957" x="4092575" y="6073775"/>
          <p14:tracePt t="257967" x="4068763" y="6073775"/>
          <p14:tracePt t="257983" x="4030663" y="6073775"/>
          <p14:tracePt t="258000" x="4000500" y="6073775"/>
          <p14:tracePt t="258017" x="3978275" y="6073775"/>
          <p14:tracePt t="258031" x="3954463" y="6073775"/>
          <p14:tracePt t="258048" x="3940175" y="6065838"/>
          <p14:tracePt t="258064" x="3940175" y="6057900"/>
          <p14:tracePt t="258080" x="3924300" y="6057900"/>
          <p14:tracePt t="258096" x="3894138" y="6057900"/>
          <p14:tracePt t="258113" x="3863975" y="6057900"/>
          <p14:tracePt t="258130" x="3848100" y="6057900"/>
          <p14:tracePt t="258146" x="3840163" y="6057900"/>
          <p14:tracePt t="258174" x="3817938" y="6057900"/>
          <p14:tracePt t="258190" x="3810000" y="6065838"/>
          <p14:tracePt t="258279" x="3810000" y="6088063"/>
          <p14:tracePt t="258312" x="3810000" y="6080125"/>
          <p14:tracePt t="258392" x="3810000" y="6073775"/>
          <p14:tracePt t="258411" x="3825875" y="6065838"/>
          <p14:tracePt t="258423" x="3856038" y="6065838"/>
          <p14:tracePt t="258440" x="3886200" y="6065838"/>
          <p14:tracePt t="258457" x="3894138" y="6065838"/>
          <p14:tracePt t="258473" x="3902075" y="6065838"/>
          <p14:tracePt t="258482" x="3916363" y="6049963"/>
          <p14:tracePt t="258515" x="3940175" y="6049963"/>
          <p14:tracePt t="258532" x="3992563" y="6042025"/>
          <p14:tracePt t="258546" x="4076700" y="6035675"/>
          <p14:tracePt t="258562" x="4168775" y="6027738"/>
          <p14:tracePt t="258578" x="4183063" y="6027738"/>
          <p14:tracePt t="258610" x="4206875" y="6027738"/>
          <p14:tracePt t="258725" x="4229100" y="6027738"/>
          <p14:tracePt t="258754" x="4244975" y="6027738"/>
          <p14:tracePt t="258763" x="4259263" y="6027738"/>
          <p14:tracePt t="258782" x="4267200" y="6027738"/>
          <p14:tracePt t="258795" x="4275138" y="6035675"/>
          <p14:tracePt t="258812" x="4275138" y="6042025"/>
          <p14:tracePt t="258844" x="4275138" y="6049963"/>
          <p14:tracePt t="260719" x="4275138" y="6042025"/>
          <p14:tracePt t="261007" x="4283075" y="6042025"/>
          <p14:tracePt t="261156" x="4267200" y="6042025"/>
          <p14:tracePt t="261630" x="4259263" y="6042025"/>
          <p14:tracePt t="261643" x="4251325" y="6049963"/>
          <p14:tracePt t="261659" x="4213225" y="6057900"/>
          <p14:tracePt t="261676" x="4160838" y="6057900"/>
          <p14:tracePt t="261693" x="4137025" y="6057900"/>
          <p14:tracePt t="261706" x="4076700" y="6065838"/>
          <p14:tracePt t="261722" x="3946525" y="6065838"/>
          <p14:tracePt t="261740" x="3856038" y="6065838"/>
          <p14:tracePt t="261756" x="3763963" y="6088063"/>
          <p14:tracePt t="261773" x="3673475" y="6118225"/>
          <p14:tracePt t="261790" x="3589338" y="6118225"/>
          <p14:tracePt t="261790" x="3543300" y="6118225"/>
          <p14:tracePt t="261806" x="3489325" y="6134100"/>
          <p14:tracePt t="261827" x="3429000" y="6142038"/>
          <p14:tracePt t="261843" x="3429000" y="6149975"/>
          <p14:tracePt t="261859" x="3436938" y="6134100"/>
          <p14:tracePt t="261875" x="3436938" y="6142038"/>
          <p14:tracePt t="261892" x="3421063" y="6149975"/>
          <p14:tracePt t="261909" x="3398838" y="6111875"/>
          <p14:tracePt t="261925" x="3375025" y="6118225"/>
          <p14:tracePt t="261942" x="3306763" y="6118225"/>
          <p14:tracePt t="261959" x="3268663" y="6111875"/>
          <p14:tracePt t="261973" x="3230563" y="6096000"/>
          <p14:tracePt t="261989" x="3208338" y="6080125"/>
          <p14:tracePt t="262030" x="3170238" y="6080125"/>
          <p14:tracePt t="262045" x="3116263" y="6073775"/>
          <p14:tracePt t="262062" x="3048000" y="6065838"/>
          <p14:tracePt t="262078" x="2994025" y="6049963"/>
          <p14:tracePt t="262092" x="2955925" y="6042025"/>
          <p14:tracePt t="262108" x="2835275" y="5951538"/>
          <p14:tracePt t="262125" x="2797175" y="5959475"/>
          <p14:tracePt t="262141" x="2789238" y="5943600"/>
          <p14:tracePt t="262158" x="2751138" y="5943600"/>
          <p14:tracePt t="262175" x="2751138" y="5935663"/>
          <p14:tracePt t="262192" x="2735263" y="5935663"/>
          <p14:tracePt t="262208" x="2713038" y="5927725"/>
          <p14:tracePt t="262225" x="2682875" y="5927725"/>
          <p14:tracePt t="262253" x="2598738" y="5897563"/>
          <p14:tracePt t="262269" x="2590800" y="5889625"/>
          <p14:tracePt t="262317" x="2590800" y="5883275"/>
          <p14:tracePt t="262326" x="2606675" y="5883275"/>
          <p14:tracePt t="262375" x="2620963" y="5889625"/>
          <p14:tracePt t="262438" x="2628900" y="5897563"/>
          <p14:tracePt t="262458" x="2636838" y="5905500"/>
          <p14:tracePt t="262471" x="2644775" y="5905500"/>
          <p14:tracePt t="262486" x="2644775" y="5913438"/>
          <p14:tracePt t="262520" x="2644775" y="5921375"/>
          <p14:tracePt t="262567" x="2659063" y="5921375"/>
          <p14:tracePt t="262857" x="2674938" y="5921375"/>
          <p14:tracePt t="262876" x="2682875" y="5935663"/>
          <p14:tracePt t="262889" x="2689225" y="5935663"/>
          <p14:tracePt t="262906" x="2713038" y="5935663"/>
          <p14:tracePt t="262938" x="2759075" y="5959475"/>
          <p14:tracePt t="262956" x="2789238" y="5981700"/>
          <p14:tracePt t="262971" x="2789238" y="5989638"/>
          <p14:tracePt t="263001" x="2789238" y="5997575"/>
          <p14:tracePt t="263033" x="2781300" y="5997575"/>
          <p14:tracePt t="263107" x="2773363" y="5997575"/>
          <p14:tracePt t="263126" x="2781300" y="5997575"/>
          <p14:tracePt t="263374" x="2789238" y="5997575"/>
          <p14:tracePt t="263389" x="2803525" y="5989638"/>
          <p14:tracePt t="263437" x="2835275" y="5973763"/>
          <p14:tracePt t="263456" x="2879725" y="5951538"/>
          <p14:tracePt t="263472" x="2925763" y="5921375"/>
          <p14:tracePt t="263489" x="3001963" y="5859463"/>
          <p14:tracePt t="263506" x="3025775" y="5845175"/>
          <p14:tracePt t="263518" x="3108325" y="5791200"/>
          <p14:tracePt t="263530" x="3222625" y="5745163"/>
          <p14:tracePt t="263545" x="3314700" y="5699125"/>
          <p14:tracePt t="263562" x="3565525" y="5584825"/>
          <p14:tracePt t="263579" x="3725863" y="5524500"/>
          <p14:tracePt t="263595" x="3763963" y="5502275"/>
          <p14:tracePt t="263608" x="3848100" y="5464175"/>
          <p14:tracePt t="263624" x="3932238" y="5432425"/>
          <p14:tracePt t="263645" x="3954463" y="5418138"/>
          <p14:tracePt t="263657" x="3970338" y="5402263"/>
          <p14:tracePt t="263674" x="4008438" y="5380038"/>
          <p14:tracePt t="263690" x="4068763" y="5356225"/>
          <p14:tracePt t="263707" x="4198938" y="5334000"/>
          <p14:tracePt t="263723" x="4411663" y="5311775"/>
          <p14:tracePt t="263740" x="4564063" y="5280025"/>
          <p14:tracePt t="263754" x="4702175" y="5265738"/>
          <p14:tracePt t="263770" x="4708525" y="5257800"/>
          <p14:tracePt t="263787" x="4708525" y="5249863"/>
          <p14:tracePt t="263804" x="4708525" y="5235575"/>
          <p14:tracePt t="263843" x="4762500" y="5189538"/>
          <p14:tracePt t="263859" x="4808538" y="5165725"/>
          <p14:tracePt t="263875" x="4816475" y="5159375"/>
          <p14:tracePt t="263889" x="4838700" y="5127625"/>
          <p14:tracePt t="263907" x="4854575" y="5097463"/>
          <p14:tracePt t="263923" x="4868863" y="5059363"/>
          <p14:tracePt t="263939" x="4884738" y="5021263"/>
          <p14:tracePt t="263955" x="4892675" y="4983163"/>
          <p14:tracePt t="263972" x="4892675" y="4945063"/>
          <p14:tracePt t="263989" x="4892675" y="4914900"/>
          <p14:tracePt t="264000" x="4876800" y="4892675"/>
          <p14:tracePt t="264023" x="4876800" y="4860925"/>
          <p14:tracePt t="264034" x="4876800" y="4846638"/>
          <p14:tracePt t="264051" x="4876800" y="4808538"/>
          <p14:tracePt t="264060" x="4876800" y="4770438"/>
          <p14:tracePt t="264077" x="4860925" y="4762500"/>
          <p14:tracePt t="264093" x="4860925" y="4754563"/>
          <p14:tracePt t="264110" x="4860925" y="4746625"/>
          <p14:tracePt t="264123" x="4860925" y="4732338"/>
          <p14:tracePt t="264156" x="4846638" y="4694238"/>
          <p14:tracePt t="264187" x="4838700" y="4678363"/>
          <p14:tracePt t="264204" x="4830763" y="4670425"/>
          <p14:tracePt t="264221" x="4830763" y="4656138"/>
          <p14:tracePt t="264239" x="4830763" y="4640263"/>
          <p14:tracePt t="264269" x="4830763" y="4632325"/>
          <p14:tracePt t="264298" x="4830763" y="4618038"/>
          <p14:tracePt t="264317" x="4830763" y="4594225"/>
          <p14:tracePt t="264327" x="4830763" y="4572000"/>
          <p14:tracePt t="264343" x="4830763" y="4556125"/>
          <p14:tracePt t="264360" x="4830763" y="4549775"/>
          <p14:tracePt t="264376" x="4838700" y="4549775"/>
          <p14:tracePt t="264537" x="4892675" y="4549775"/>
          <p14:tracePt t="264550" x="4922838" y="4549775"/>
          <p14:tracePt t="264560" x="4960938" y="4549775"/>
          <p14:tracePt t="264577" x="4975225" y="4549775"/>
          <p14:tracePt t="264594" x="5021263" y="4549775"/>
          <p14:tracePt t="264703" x="5059363" y="4549775"/>
          <p14:tracePt t="264721" x="5113338" y="4549775"/>
          <p14:tracePt t="264739" x="5121275" y="4549775"/>
          <p14:tracePt t="264751" x="5143500" y="4549775"/>
          <p14:tracePt t="264786" x="5197475" y="4549775"/>
          <p14:tracePt t="264804" x="5235575" y="4549775"/>
          <p14:tracePt t="264816" x="5318125" y="4549775"/>
          <p14:tracePt t="264826" x="5402263" y="4549775"/>
          <p14:tracePt t="264842" x="5478463" y="4549775"/>
          <p14:tracePt t="264861" x="5578475" y="4549775"/>
          <p14:tracePt t="264873" x="5630863" y="4549775"/>
          <p14:tracePt t="264890" x="5813425" y="4549775"/>
          <p14:tracePt t="264906" x="5845175" y="4549775"/>
          <p14:tracePt t="264923" x="5859463" y="4549775"/>
          <p14:tracePt t="265002" x="5859463" y="4556125"/>
          <p14:tracePt t="265032" x="5845175" y="4556125"/>
          <p14:tracePt t="265064" x="5799138" y="4549775"/>
          <p14:tracePt t="265097" x="5745163" y="4549775"/>
          <p14:tracePt t="265107" x="5676900" y="4549775"/>
          <p14:tracePt t="265125" x="5608638" y="4549775"/>
          <p14:tracePt t="265138" x="5554663" y="4549775"/>
          <p14:tracePt t="265156" x="5516563" y="4549775"/>
          <p14:tracePt t="265172" x="5470525" y="4564063"/>
          <p14:tracePt t="265191" x="5440363" y="4564063"/>
          <p14:tracePt t="265206" x="5372100" y="4564063"/>
          <p14:tracePt t="265222" x="5287963" y="4564063"/>
          <p14:tracePt t="265239" x="5203825" y="4564063"/>
          <p14:tracePt t="265255" x="5127625" y="4564063"/>
          <p14:tracePt t="265272" x="5067300" y="4564063"/>
          <p14:tracePt t="265286" x="5029200" y="4579938"/>
          <p14:tracePt t="265302" x="5006975" y="4579938"/>
          <p14:tracePt t="265333" x="4991100" y="4579938"/>
          <p14:tracePt t="265342" x="4960938" y="4587875"/>
          <p14:tracePt t="265359" x="4937125" y="4587875"/>
          <p14:tracePt t="265375" x="4930775" y="4587875"/>
          <p14:tracePt t="265388" x="4922838" y="4587875"/>
          <p14:tracePt t="265485" x="4922838" y="4594225"/>
          <p14:tracePt t="265718" x="4899025" y="4594225"/>
          <p14:tracePt t="265737" x="4822825" y="4632325"/>
          <p14:tracePt t="265753" x="4746625" y="4686300"/>
          <p14:tracePt t="265770" x="4702175" y="4732338"/>
          <p14:tracePt t="265786" x="4678363" y="4746625"/>
          <p14:tracePt t="265799" x="4610100" y="4800600"/>
          <p14:tracePt t="265816" x="4518025" y="4892675"/>
          <p14:tracePt t="265832" x="4381500" y="4968875"/>
          <p14:tracePt t="265849" x="4275138" y="5067300"/>
          <p14:tracePt t="265858" x="4183063" y="5127625"/>
          <p14:tracePt t="265875" x="4092575" y="5249863"/>
          <p14:tracePt t="265892" x="4038600" y="5311775"/>
          <p14:tracePt t="265904" x="3902075" y="5426075"/>
          <p14:tracePt t="265922" x="3840163" y="5478463"/>
          <p14:tracePt t="265938" x="3749675" y="5532438"/>
          <p14:tracePt t="265955" x="3695700" y="5578475"/>
          <p14:tracePt t="265971" x="3627438" y="5630863"/>
          <p14:tracePt t="265988" x="3565525" y="5668963"/>
          <p14:tracePt t="266005" x="3527425" y="5722938"/>
          <p14:tracePt t="266022" x="3497263" y="5761038"/>
          <p14:tracePt t="266036" x="3475038" y="5783263"/>
          <p14:tracePt t="266052" x="3421063" y="5813425"/>
          <p14:tracePt t="266069" x="3330575" y="5867400"/>
          <p14:tracePt t="266085" x="3260725" y="5897563"/>
          <p14:tracePt t="266102" x="3192463" y="5927725"/>
          <p14:tracePt t="266118" x="3162300" y="5943600"/>
          <p14:tracePt t="266118" x="3162300" y="5951538"/>
          <p14:tracePt t="266135" x="3140075" y="5965825"/>
          <p14:tracePt t="266155" x="3101975" y="5981700"/>
          <p14:tracePt t="266171" x="3040063" y="6003925"/>
          <p14:tracePt t="266187" x="3001963" y="6019800"/>
          <p14:tracePt t="266204" x="2971800" y="6027738"/>
          <p14:tracePt t="266221" x="2963863" y="6027738"/>
          <p14:tracePt t="266237" x="2949575" y="6035675"/>
          <p14:tracePt t="266253" x="2933700" y="6035675"/>
          <p14:tracePt t="266270" x="2925763" y="6042025"/>
          <p14:tracePt t="266286" x="2925763" y="6027738"/>
          <p14:tracePt t="266800" x="2925763" y="6011863"/>
          <p14:tracePt t="266852" x="2925763" y="6003925"/>
          <p14:tracePt t="266865" x="2925763" y="5989638"/>
          <p14:tracePt t="266875" x="2925763" y="5973763"/>
          <p14:tracePt t="266890" x="2925763" y="5951538"/>
          <p14:tracePt t="266907" x="2917825" y="5921375"/>
          <p14:tracePt t="266920" x="2857500" y="5813425"/>
          <p14:tracePt t="266939" x="2849563" y="5775325"/>
          <p14:tracePt t="266955" x="2841625" y="5745163"/>
          <p14:tracePt t="266970" x="2827338" y="5722938"/>
          <p14:tracePt t="266988" x="2827338" y="5707063"/>
          <p14:tracePt t="267002" x="2803525" y="5654675"/>
          <p14:tracePt t="267018" x="2735263" y="5464175"/>
          <p14:tracePt t="267037" x="2674938" y="5349875"/>
          <p14:tracePt t="267051" x="2552700" y="5127625"/>
          <p14:tracePt t="267068" x="2498725" y="5051425"/>
          <p14:tracePt t="267084" x="2468563" y="5006975"/>
          <p14:tracePt t="267101" x="2454275" y="4975225"/>
          <p14:tracePt t="267117" x="2416175" y="4937125"/>
          <p14:tracePt t="267134" x="2400300" y="4914900"/>
          <p14:tracePt t="267134" x="2384425" y="4906963"/>
          <p14:tracePt t="267151" x="2354263" y="4876800"/>
          <p14:tracePt t="267170" x="2324100" y="4860925"/>
          <p14:tracePt t="267187" x="2293938" y="4830763"/>
          <p14:tracePt t="267203" x="2278063" y="4822825"/>
          <p14:tracePt t="267220" x="2255838" y="4800600"/>
          <p14:tracePt t="267236" x="2239963" y="4792663"/>
          <p14:tracePt t="267254" x="2239963" y="4784725"/>
          <p14:tracePt t="267357" x="2239963" y="4778375"/>
          <p14:tracePt t="267380" x="2239963" y="4770438"/>
          <p14:tracePt t="267390" x="2239963" y="4746625"/>
          <p14:tracePt t="267407" x="2247900" y="4708525"/>
          <p14:tracePt t="267422" x="2270125" y="4664075"/>
          <p14:tracePt t="267441" x="2278063" y="4648200"/>
          <p14:tracePt t="267453" x="2293938" y="4648200"/>
          <p14:tracePt t="267472" x="2316163" y="4648200"/>
          <p14:tracePt t="267487" x="2339975" y="4640263"/>
          <p14:tracePt t="267505" x="2346325" y="4632325"/>
          <p14:tracePt t="267521" x="2400300" y="4632325"/>
          <p14:tracePt t="267566" x="2492375" y="4632325"/>
          <p14:tracePt t="267566" x="2530475" y="4632325"/>
          <p14:tracePt t="267589" x="2613025" y="4632325"/>
          <p14:tracePt t="267612" x="2628900" y="4632325"/>
          <p14:tracePt t="267686" x="2636838" y="4632325"/>
          <p14:tracePt t="267702" x="2636838" y="4610100"/>
          <p14:tracePt t="267719" x="2636838" y="4594225"/>
          <p14:tracePt t="267734" x="2644775" y="4594225"/>
          <p14:tracePt t="267766" x="2659063" y="4594225"/>
          <p14:tracePt t="267784" x="2674938" y="4549775"/>
          <p14:tracePt t="267802" x="2689225" y="4533900"/>
          <p14:tracePt t="267814" x="2705100" y="4473575"/>
          <p14:tracePt t="267830" x="2735263" y="4487863"/>
          <p14:tracePt t="267847" x="2759075" y="4479925"/>
          <p14:tracePt t="267863" x="2765425" y="4449763"/>
          <p14:tracePt t="267880" x="2765425" y="4441825"/>
          <p14:tracePt t="267904" x="2765425" y="4465638"/>
          <p14:tracePt t="268349" x="2789238" y="4487863"/>
          <p14:tracePt t="268363" x="2797175" y="4533900"/>
          <p14:tracePt t="268379" x="2819400" y="4572000"/>
          <p14:tracePt t="268388" x="2841625" y="4632325"/>
          <p14:tracePt t="268405" x="2865438" y="4664075"/>
          <p14:tracePt t="268422" x="2903538" y="4708525"/>
          <p14:tracePt t="268439" x="2917825" y="4746625"/>
          <p14:tracePt t="268452" x="2971800" y="4792663"/>
          <p14:tracePt t="268468" x="3017838" y="4846638"/>
          <p14:tracePt t="268485" x="3063875" y="4930775"/>
          <p14:tracePt t="268502" x="3108325" y="4975225"/>
          <p14:tracePt t="268520" x="3124200" y="5006975"/>
          <p14:tracePt t="268536" x="3146425" y="5059363"/>
          <p14:tracePt t="268552" x="3154363" y="5083175"/>
          <p14:tracePt t="268568" x="3192463" y="5121275"/>
          <p14:tracePt t="268583" x="3238500" y="5197475"/>
          <p14:tracePt t="268599" x="3276600" y="5295900"/>
          <p14:tracePt t="268616" x="3298825" y="5402263"/>
          <p14:tracePt t="268632" x="3298825" y="5464175"/>
          <p14:tracePt t="268649" x="3306763" y="5516563"/>
          <p14:tracePt t="268649" x="3314700" y="5532438"/>
          <p14:tracePt t="268666" x="3314700" y="5570538"/>
          <p14:tracePt t="268686" x="3314700" y="5600700"/>
          <p14:tracePt t="268703" x="3314700" y="5630863"/>
          <p14:tracePt t="268719" x="3314700" y="5676900"/>
          <p14:tracePt t="268737" x="3314700" y="5715000"/>
          <p14:tracePt t="268750" x="3314700" y="5753100"/>
          <p14:tracePt t="268770" x="3306763" y="5783263"/>
          <p14:tracePt t="268786" x="3306763" y="5799138"/>
          <p14:tracePt t="268799" x="3306763" y="5813425"/>
          <p14:tracePt t="268816" x="3298825" y="5837238"/>
          <p14:tracePt t="268832" x="3298825" y="5859463"/>
          <p14:tracePt t="268849" x="3292475" y="5875338"/>
          <p14:tracePt t="268865" x="3292475" y="5889625"/>
          <p14:tracePt t="269810" x="3292475" y="5897563"/>
          <p14:tracePt t="270047" x="3314700" y="5883275"/>
          <p14:tracePt t="270066" x="3330575" y="5875338"/>
          <p14:tracePt t="270082" x="3330575" y="5867400"/>
          <p14:tracePt t="270095" x="3344863" y="5829300"/>
          <p14:tracePt t="270111" x="3360738" y="5813425"/>
          <p14:tracePt t="270128" x="3444875" y="5745163"/>
          <p14:tracePt t="270144" x="3597275" y="5668963"/>
          <p14:tracePt t="270161" x="3703638" y="5608638"/>
          <p14:tracePt t="270170" x="3763963" y="5554663"/>
          <p14:tracePt t="270187" x="3763963" y="5540375"/>
          <p14:tracePt t="270204" x="3763963" y="5524500"/>
          <p14:tracePt t="270217" x="3779838" y="5494338"/>
          <p14:tracePt t="270236" x="3802063" y="5464175"/>
          <p14:tracePt t="270251" x="3863975" y="5426075"/>
          <p14:tracePt t="270267" x="3916363" y="5387975"/>
          <p14:tracePt t="270284" x="3940175" y="5356225"/>
          <p14:tracePt t="270300" x="3962400" y="5334000"/>
          <p14:tracePt t="270317" x="3984625" y="5311775"/>
          <p14:tracePt t="270335" x="4060825" y="5257800"/>
          <p14:tracePt t="270348" x="4168775" y="5181600"/>
          <p14:tracePt t="270365" x="4259263" y="5135563"/>
          <p14:tracePt t="270381" x="4321175" y="5097463"/>
          <p14:tracePt t="270398" x="4351338" y="5059363"/>
          <p14:tracePt t="270414" x="4359275" y="5051425"/>
          <p14:tracePt t="270430" x="4389438" y="5029200"/>
          <p14:tracePt t="270430" x="4403725" y="5013325"/>
          <p14:tracePt t="270448" x="4419600" y="4953000"/>
          <p14:tracePt t="270467" x="4435475" y="4906963"/>
          <p14:tracePt t="270483" x="4435475" y="4860925"/>
          <p14:tracePt t="270500" x="4435475" y="4822825"/>
          <p14:tracePt t="270518" x="4435475" y="4816475"/>
          <p14:tracePt t="270535" x="4457700" y="4770438"/>
          <p14:tracePt t="270550" x="4465638" y="4740275"/>
          <p14:tracePt t="270566" x="4487863" y="4678363"/>
          <p14:tracePt t="270583" x="4487863" y="4648200"/>
          <p14:tracePt t="270599" x="4487863" y="4625975"/>
          <p14:tracePt t="270614" x="4487863" y="4610100"/>
          <p14:tracePt t="270644" x="4487863" y="4579938"/>
          <p14:tracePt t="270644" x="4487863" y="4564063"/>
          <p14:tracePt t="270666" x="4487863" y="4541838"/>
          <p14:tracePt t="270685" x="4487863" y="4511675"/>
          <p14:tracePt t="270702" x="4487863" y="4479925"/>
          <p14:tracePt t="270718" x="4487863" y="4465638"/>
          <p14:tracePt t="270748" x="4487863" y="4457700"/>
          <p14:tracePt t="270765" x="4487863" y="4449763"/>
          <p14:tracePt t="270781" x="4487863" y="4457700"/>
          <p14:tracePt t="271363" x="4479925" y="4465638"/>
          <p14:tracePt t="271377" x="4427538" y="4503738"/>
          <p14:tracePt t="271393" x="4359275" y="4525963"/>
          <p14:tracePt t="271410" x="4244975" y="4572000"/>
          <p14:tracePt t="271419" x="4098925" y="4594225"/>
          <p14:tracePt t="271436" x="3954463" y="4632325"/>
          <p14:tracePt t="271452" x="3840163" y="4640263"/>
          <p14:tracePt t="271469" x="3711575" y="4664075"/>
          <p14:tracePt t="271482" x="3611563" y="4664075"/>
          <p14:tracePt t="271499" x="3467100" y="4664075"/>
          <p14:tracePt t="271515" x="3298825" y="4664075"/>
          <p14:tracePt t="271533" x="3101975" y="4664075"/>
          <p14:tracePt t="271549" x="2903538" y="4664075"/>
          <p14:tracePt t="271565" x="2720975" y="4664075"/>
          <p14:tracePt t="271582" x="2552700" y="4640263"/>
          <p14:tracePt t="271599" x="2422525" y="4610100"/>
          <p14:tracePt t="271614" x="2301875" y="4594225"/>
          <p14:tracePt t="271632" x="2209800" y="4594225"/>
          <p14:tracePt t="271647" x="2163763" y="4587875"/>
          <p14:tracePt t="271670" x="2141538" y="4572000"/>
          <p14:tracePt t="271685" x="2125663" y="4564063"/>
          <p14:tracePt t="271702" x="2095500" y="4556125"/>
          <p14:tracePt t="271718" x="2041525" y="4525963"/>
          <p14:tracePt t="271735" x="2003425" y="4518025"/>
          <p14:tracePt t="271751" x="1943100" y="4479925"/>
          <p14:tracePt t="271767" x="1935163" y="4473575"/>
          <p14:tracePt t="271783" x="1943100" y="4473575"/>
          <p14:tracePt t="271816" x="1973263" y="4473575"/>
          <p14:tracePt t="271831" x="2027238" y="4473575"/>
          <p14:tracePt t="271847" x="2049463" y="4473575"/>
          <p14:tracePt t="271864" x="2057400" y="4479925"/>
          <p14:tracePt t="272295" x="2057400" y="4503738"/>
          <p14:tracePt t="272295" x="2073275" y="4518025"/>
          <p14:tracePt t="272314" x="2079625" y="4533900"/>
          <p14:tracePt t="272330" x="2095500" y="4549775"/>
          <p14:tracePt t="272346" x="2103438" y="4564063"/>
          <p14:tracePt t="272363" x="2111375" y="4579938"/>
          <p14:tracePt t="272379" x="2125663" y="4618038"/>
          <p14:tracePt t="272396" x="2133600" y="4632325"/>
          <p14:tracePt t="272408" x="2141538" y="4656138"/>
          <p14:tracePt t="272425" x="2149475" y="4670425"/>
          <p14:tracePt t="272435" x="2163763" y="4694238"/>
          <p14:tracePt t="272454" x="2179638" y="4708525"/>
          <p14:tracePt t="272466" x="2217738" y="4770438"/>
          <p14:tracePt t="272485" x="2247900" y="4808538"/>
          <p14:tracePt t="272499" x="2278063" y="4838700"/>
          <p14:tracePt t="272515" x="2308225" y="4876800"/>
          <p14:tracePt t="272532" x="2339975" y="4922838"/>
          <p14:tracePt t="272548" x="2354263" y="4968875"/>
          <p14:tracePt t="272565" x="2422525" y="5037138"/>
          <p14:tracePt t="272581" x="2492375" y="5121275"/>
          <p14:tracePt t="272598" x="2552700" y="5227638"/>
          <p14:tracePt t="272615" x="2598738" y="5326063"/>
          <p14:tracePt t="272631" x="2628900" y="5394325"/>
          <p14:tracePt t="272646" x="2644775" y="5456238"/>
          <p14:tracePt t="272646" x="2659063" y="5502275"/>
          <p14:tracePt t="272666" x="2659063" y="5554663"/>
          <p14:tracePt t="272686" x="2659063" y="5608638"/>
          <p14:tracePt t="272701" x="2659063" y="5646738"/>
          <p14:tracePt t="272718" x="2659063" y="5692775"/>
          <p14:tracePt t="272735" x="2659063" y="5707063"/>
          <p14:tracePt t="272749" x="2659063" y="5753100"/>
          <p14:tracePt t="272765" x="2659063" y="5807075"/>
          <p14:tracePt t="272781" x="2659063" y="5875338"/>
          <p14:tracePt t="272797" x="2659063" y="5913438"/>
          <p14:tracePt t="272816" x="2659063" y="5927725"/>
          <p14:tracePt t="272832" x="2644775" y="5959475"/>
          <p14:tracePt t="272848" x="2628900" y="5981700"/>
          <p14:tracePt t="272863" x="2620963" y="5989638"/>
          <p14:tracePt t="272892" x="2620963" y="5997575"/>
          <p14:tracePt t="274747" x="2613025" y="5997575"/>
          <p14:tracePt t="275141" x="2598738" y="5997575"/>
          <p14:tracePt t="275204" x="2590800" y="5997575"/>
          <p14:tracePt t="275223" x="2568575" y="5997575"/>
          <p14:tracePt t="275232" x="2522538" y="5997575"/>
          <p14:tracePt t="275249" x="2484438" y="5997575"/>
          <p14:tracePt t="275265" x="2468563" y="5997575"/>
          <p14:tracePt t="275282" x="2438400" y="5997575"/>
          <p14:tracePt t="275298" x="2422525" y="5997575"/>
          <p14:tracePt t="275310" x="2408238" y="5997575"/>
          <p14:tracePt t="275310" x="2392363" y="5997575"/>
          <p14:tracePt t="275329" x="2384425" y="5997575"/>
          <p14:tracePt t="275360" x="2378075" y="5997575"/>
          <p14:tracePt t="275377" x="2332038" y="5997575"/>
          <p14:tracePt t="275395" x="2316163" y="5997575"/>
          <p14:tracePt t="275410" x="2301875" y="5997575"/>
          <p14:tracePt t="275427" x="2293938" y="5997575"/>
          <p14:tracePt t="275487" x="2286000" y="5997575"/>
          <p14:tracePt t="275506" x="2278063" y="5997575"/>
          <p14:tracePt t="275517" x="2263775" y="5997575"/>
          <p14:tracePt t="275530" x="2247900" y="5997575"/>
          <p14:tracePt t="275546" x="2239963" y="5997575"/>
          <p14:tracePt t="275562" x="2255838" y="5997575"/>
          <p14:tracePt t="276157" x="2263775" y="5997575"/>
          <p14:tracePt t="276303" x="2278063" y="5997575"/>
          <p14:tracePt t="276344" x="2308225" y="5997575"/>
          <p14:tracePt t="276723" x="2324100" y="6003925"/>
          <p14:tracePt t="276737" x="2370138" y="6011863"/>
          <p14:tracePt t="276747" x="2416175" y="6019800"/>
          <p14:tracePt t="276764" x="2468563" y="6027738"/>
          <p14:tracePt t="276780" x="2506663" y="6027738"/>
          <p14:tracePt t="276794" x="2582863" y="6027738"/>
          <p14:tracePt t="276810" x="2713038" y="6027738"/>
          <p14:tracePt t="276827" x="2873375" y="6042025"/>
          <p14:tracePt t="276844" x="2971800" y="6049963"/>
          <p14:tracePt t="276860" x="3001963" y="6049963"/>
          <p14:tracePt t="276877" x="3009900" y="6049963"/>
          <p14:tracePt t="276894" x="3032125" y="6049963"/>
          <p14:tracePt t="276940" x="3086100" y="6049963"/>
          <p14:tracePt t="276955" x="3254375" y="6049963"/>
          <p14:tracePt t="276971" x="3336925" y="6049963"/>
          <p14:tracePt t="276987" x="3368675" y="6049963"/>
          <p14:tracePt t="277004" x="3375025" y="6049963"/>
          <p14:tracePt t="277021" x="3375025" y="6057900"/>
          <p14:tracePt t="277031" x="3375025" y="6065838"/>
          <p14:tracePt t="277062" x="3390900" y="6065838"/>
          <p14:tracePt t="277079" x="3413125" y="6065838"/>
          <p14:tracePt t="277092" x="3436938" y="6065838"/>
          <p14:tracePt t="277107" x="3459163" y="6057900"/>
          <p14:tracePt t="277123" x="3467100" y="6057900"/>
          <p14:tracePt t="277173" x="3467100" y="6049963"/>
          <p14:tracePt t="277191" x="3467100" y="6035675"/>
          <p14:tracePt t="277208" x="3475038" y="6035675"/>
          <p14:tracePt t="277225" x="3482975" y="6019800"/>
          <p14:tracePt t="277252" x="3489325" y="6019800"/>
          <p14:tracePt t="277319" x="3489325" y="6011863"/>
          <p14:tracePt t="277328" x="3497263" y="6011863"/>
          <p14:tracePt t="277343" x="3505200" y="6003925"/>
          <p14:tracePt t="277359" x="3521075" y="5997575"/>
          <p14:tracePt t="277375" x="3527425" y="5989638"/>
          <p14:tracePt t="277422" x="3527425" y="5981700"/>
          <p14:tracePt t="278005" x="3527425" y="5965825"/>
          <p14:tracePt t="278020" x="3565525" y="5927725"/>
          <p14:tracePt t="278030" x="3611563" y="5875338"/>
          <p14:tracePt t="278046" x="3627438" y="5845175"/>
          <p14:tracePt t="278062" x="3635375" y="5821363"/>
          <p14:tracePt t="278076" x="3641725" y="5791200"/>
          <p14:tracePt t="278092" x="3665538" y="5745163"/>
          <p14:tracePt t="278109" x="3679825" y="5730875"/>
          <p14:tracePt t="278126" x="3695700" y="5715000"/>
          <p14:tracePt t="278142" x="3695700" y="5707063"/>
          <p14:tracePt t="278159" x="3695700" y="5684838"/>
          <p14:tracePt t="278175" x="3665538" y="5668963"/>
          <p14:tracePt t="278192" x="3635375" y="5654675"/>
          <p14:tracePt t="278209" x="3603625" y="5654675"/>
          <p14:tracePt t="278223" x="3589338" y="5654675"/>
          <p14:tracePt t="278239" x="3559175" y="5654675"/>
          <p14:tracePt t="278256" x="3521075" y="5654675"/>
          <p14:tracePt t="278273" x="3475038" y="5654675"/>
          <p14:tracePt t="278289" x="3444875" y="5654675"/>
          <p14:tracePt t="278289" x="3421063" y="5654675"/>
          <p14:tracePt t="278306" x="3406775" y="5654675"/>
          <p14:tracePt t="278328" x="3390900" y="5668963"/>
          <p14:tracePt t="278343" x="3368675" y="5692775"/>
          <p14:tracePt t="278360" x="3330575" y="5722938"/>
          <p14:tracePt t="278377" x="3298825" y="5768975"/>
          <p14:tracePt t="278392" x="3260725" y="5821363"/>
          <p14:tracePt t="278408" x="3238500" y="5889625"/>
          <p14:tracePt t="278426" x="3238500" y="5927725"/>
          <p14:tracePt t="278442" x="3238500" y="5943600"/>
          <p14:tracePt t="278473" x="3238500" y="5951538"/>
          <p14:tracePt t="278505" x="3238500" y="5959475"/>
          <p14:tracePt t="278530" x="3238500" y="5965825"/>
          <p14:tracePt t="278545" x="3238500" y="5973763"/>
          <p14:tracePt t="278562" x="3140075" y="5973763"/>
          <p14:tracePt t="279663" x="3001963" y="5951538"/>
          <p14:tracePt t="279675" x="2903538" y="5935663"/>
          <p14:tracePt t="279691" x="2827338" y="5927725"/>
          <p14:tracePt t="279707" x="2751138" y="5905500"/>
          <p14:tracePt t="279724" x="2705100" y="5905500"/>
          <p14:tracePt t="279738" x="2613025" y="5897563"/>
          <p14:tracePt t="279754" x="2514600" y="5883275"/>
          <p14:tracePt t="279771" x="2454275" y="5883275"/>
          <p14:tracePt t="279787" x="2354263" y="5867400"/>
          <p14:tracePt t="279805" x="2324100" y="5859463"/>
          <p14:tracePt t="279821" x="2301875" y="5851525"/>
          <p14:tracePt t="279838" x="2286000" y="5845175"/>
          <p14:tracePt t="279875" x="2278063" y="5845175"/>
          <p14:tracePt t="279920" x="2255838" y="5821363"/>
          <p14:tracePt t="279938" x="2239963" y="5807075"/>
          <p14:tracePt t="279955" x="2187575" y="5775325"/>
          <p14:tracePt t="279972" x="2133600" y="5768975"/>
          <p14:tracePt t="279988" x="2103438" y="5761038"/>
          <p14:tracePt t="280005" x="2095500" y="5745163"/>
          <p14:tracePt t="280017" x="2087563" y="5745163"/>
          <p14:tracePt t="280065" x="2073275" y="5745163"/>
          <p14:tracePt t="280084" x="2019300" y="5745163"/>
          <p14:tracePt t="280093" x="1989138" y="5745163"/>
          <p14:tracePt t="280107" x="1989138" y="5737225"/>
          <p14:tracePt t="280142" x="1981200" y="5715000"/>
          <p14:tracePt t="280287" x="1973263" y="5699125"/>
          <p14:tracePt t="280315" x="1973263" y="5676900"/>
          <p14:tracePt t="280334" x="1973263" y="5654675"/>
          <p14:tracePt t="280343" x="1973263" y="5638800"/>
          <p14:tracePt t="280361" x="1973263" y="5622925"/>
          <p14:tracePt t="280374" x="1973263" y="5608638"/>
          <p14:tracePt t="280392" x="1973263" y="5600700"/>
          <p14:tracePt t="280453" x="1973263" y="5592763"/>
          <p14:tracePt t="280471" x="1965325" y="5592763"/>
          <p14:tracePt t="280565" x="1965325" y="5600700"/>
          <p14:tracePt t="280832" x="1965325" y="5608638"/>
          <p14:tracePt t="280841" x="1965325" y="5616575"/>
          <p14:tracePt t="280859" x="1965325" y="5638800"/>
          <p14:tracePt t="280876" x="1965325" y="5654675"/>
          <p14:tracePt t="280890" x="1965325" y="5668963"/>
          <p14:tracePt t="280905" x="1965325" y="5699125"/>
          <p14:tracePt t="280923" x="1965325" y="5707063"/>
          <p14:tracePt t="280955" x="1965325" y="5715000"/>
          <p14:tracePt t="280971" x="1973263" y="5730875"/>
          <p14:tracePt t="281019" x="1973263" y="5737225"/>
          <p14:tracePt t="281052" x="1973263" y="5745163"/>
          <p14:tracePt t="281114" x="1973263" y="5761038"/>
          <p14:tracePt t="281123" x="1981200" y="5768975"/>
          <p14:tracePt t="281138" x="1981200" y="5783263"/>
          <p14:tracePt t="281173" x="1981200" y="5791200"/>
          <p14:tracePt t="281188" x="1981200" y="5799138"/>
          <p14:tracePt t="281204" x="1981200" y="5807075"/>
          <p14:tracePt t="281221" x="1981200" y="5821363"/>
          <p14:tracePt t="281237" x="1981200" y="5837238"/>
          <p14:tracePt t="281254" x="1981200" y="5867400"/>
          <p14:tracePt t="281271" x="1973263" y="5889625"/>
          <p14:tracePt t="281283" x="1973263" y="5897563"/>
          <p14:tracePt t="281314" x="1973263" y="5913438"/>
          <p14:tracePt t="281333" x="1973263" y="5927725"/>
          <p14:tracePt t="281342" x="1973263" y="5959475"/>
          <p14:tracePt t="281360" x="1973263" y="5973763"/>
          <p14:tracePt t="281376" x="1973263" y="5981700"/>
          <p14:tracePt t="281389" x="1973263" y="5989638"/>
          <p14:tracePt t="281408" x="1973263" y="5997575"/>
          <p14:tracePt t="281423" x="1973263" y="6003925"/>
          <p14:tracePt t="281439" x="1973263" y="6011863"/>
          <p14:tracePt t="281457" x="1973263" y="6027738"/>
          <p14:tracePt t="281457" x="1973263" y="6042025"/>
          <p14:tracePt t="281483" x="1973263" y="6057900"/>
          <p14:tracePt t="281535" x="1973263" y="6080125"/>
          <p14:tracePt t="281585" x="1981200" y="6088063"/>
          <p14:tracePt t="281599" x="1981200" y="6103938"/>
          <p14:tracePt t="281609" x="1981200" y="6134100"/>
          <p14:tracePt t="281625" x="1981200" y="6149975"/>
          <p14:tracePt t="281638" x="1981200" y="6164263"/>
          <p14:tracePt t="281657" x="1981200" y="6172200"/>
          <p14:tracePt t="281686" x="1981200" y="6180138"/>
          <p14:tracePt t="281703" x="1981200" y="6188075"/>
          <p14:tracePt t="281720" x="1981200" y="6202363"/>
          <p14:tracePt t="281751" x="1981200" y="6210300"/>
          <p14:tracePt t="281770" x="1981200" y="6218238"/>
          <p14:tracePt t="281782" x="1981200" y="6226175"/>
          <p14:tracePt t="281818" x="1981200" y="6232525"/>
          <p14:tracePt t="281864" x="1981200" y="6240463"/>
          <p14:tracePt t="281890" x="1981200" y="6248400"/>
          <p14:tracePt t="281907" x="1981200" y="6256338"/>
          <p14:tracePt t="281938" x="1981200" y="6264275"/>
          <p14:tracePt t="281953" x="1973263" y="6286500"/>
          <p14:tracePt t="282001" x="1973263" y="6294438"/>
          <p14:tracePt t="282020" x="1973263" y="6286500"/>
          <p14:tracePt t="282484" x="1973263" y="6278563"/>
          <p14:tracePt t="282503" x="1973263" y="6270625"/>
          <p14:tracePt t="283429" x="1973263" y="6264275"/>
          <p14:tracePt t="283720" x="1973263" y="6256338"/>
          <p14:tracePt t="283738" x="1973263" y="6240463"/>
          <p14:tracePt t="283750" x="1973263" y="6226175"/>
          <p14:tracePt t="283766" x="1973263" y="6210300"/>
          <p14:tracePt t="283781" x="1973263" y="6188075"/>
          <p14:tracePt t="283801" x="1981200" y="6149975"/>
          <p14:tracePt t="283818" x="1981200" y="6126163"/>
          <p14:tracePt t="283846" x="1981200" y="6103938"/>
          <p14:tracePt t="283863" x="1989138" y="6088063"/>
          <p14:tracePt t="283880" x="2003425" y="6035675"/>
          <p14:tracePt t="283890" x="2019300" y="6003925"/>
          <p14:tracePt t="283907" x="2019300" y="5973763"/>
          <p14:tracePt t="283922" x="2019300" y="5959475"/>
          <p14:tracePt t="283937" x="2019300" y="5951538"/>
          <p14:tracePt t="283953" x="2027238" y="5921375"/>
          <p14:tracePt t="283970" x="2035175" y="5897563"/>
          <p14:tracePt t="283986" x="2049463" y="5859463"/>
          <p14:tracePt t="284003" x="2049463" y="5837238"/>
          <p14:tracePt t="284020" x="2049463" y="5807075"/>
          <p14:tracePt t="284035" x="2049463" y="5783263"/>
          <p14:tracePt t="284052" x="2065338" y="5753100"/>
          <p14:tracePt t="284069" x="2073275" y="5722938"/>
          <p14:tracePt t="284084" x="2073275" y="5676900"/>
          <p14:tracePt t="284100" x="2073275" y="5638800"/>
          <p14:tracePt t="284118" x="2073275" y="5630863"/>
          <p14:tracePt t="286287" x="2065338" y="5646738"/>
          <p14:tracePt t="286459" x="2041525" y="5661025"/>
          <p14:tracePt t="286486" x="2027238" y="5661025"/>
          <p14:tracePt t="286501" x="1997075" y="5676900"/>
          <p14:tracePt t="286515" x="1965325" y="5707063"/>
          <p14:tracePt t="286532" x="1920875" y="5715000"/>
          <p14:tracePt t="286548" x="1836738" y="5753100"/>
          <p14:tracePt t="286565" x="1790700" y="5768975"/>
          <p14:tracePt t="286582" x="1760538" y="5783263"/>
          <p14:tracePt t="286597" x="1722438" y="5807075"/>
          <p14:tracePt t="286615" x="1714500" y="5807075"/>
          <p14:tracePt t="286627" x="1676400" y="5829300"/>
          <p14:tracePt t="286644" x="1638300" y="5845175"/>
          <p14:tracePt t="286654" x="1630363" y="5851525"/>
          <p14:tracePt t="286670" x="1616075" y="5851525"/>
          <p14:tracePt t="286701" x="1600200" y="5851525"/>
          <p14:tracePt t="286718" x="1562100" y="5859463"/>
          <p14:tracePt t="286737" x="1554163" y="5859463"/>
          <p14:tracePt t="286750" x="1546225" y="5867400"/>
          <p14:tracePt t="286768" x="1554163" y="5867400"/>
          <p14:tracePt t="287063" x="1562100" y="5851525"/>
          <p14:tracePt t="287081" x="1562100" y="5845175"/>
          <p14:tracePt t="287098" x="1577975" y="5845175"/>
          <p14:tracePt t="287129" x="1592263" y="5845175"/>
          <p14:tracePt t="287148" x="1600200" y="5845175"/>
          <p14:tracePt t="287160" x="1622425" y="5845175"/>
          <p14:tracePt t="287169" x="1684338" y="5845175"/>
          <p14:tracePt t="287233" x="1706563" y="5845175"/>
          <p14:tracePt t="287251" x="1714500" y="5845175"/>
          <p14:tracePt t="287265" x="1744663" y="5845175"/>
          <p14:tracePt t="287281" x="1828800" y="5837238"/>
          <p14:tracePt t="287298" x="1851025" y="5837238"/>
          <p14:tracePt t="287315" x="1858963" y="5837238"/>
          <p14:tracePt t="287331" x="1858963" y="5829300"/>
          <p14:tracePt t="287396" x="1858963" y="5821363"/>
          <p14:tracePt t="287410" x="1866900" y="5813425"/>
          <p14:tracePt t="287419" x="1874838" y="5799138"/>
          <p14:tracePt t="287436" x="1889125" y="5768975"/>
          <p14:tracePt t="287452" x="1889125" y="5761038"/>
          <p14:tracePt t="287469" x="1889125" y="5745163"/>
          <p14:tracePt t="287484" x="1889125" y="5730875"/>
          <p14:tracePt t="287515" x="1889125" y="5707063"/>
          <p14:tracePt t="287532" x="1912938" y="5668963"/>
          <p14:tracePt t="287550" x="1912938" y="5646738"/>
          <p14:tracePt t="287579" x="1920875" y="5638800"/>
          <p14:tracePt t="287595" x="1920875" y="5622925"/>
          <p14:tracePt t="287610" x="1935163" y="5608638"/>
          <p14:tracePt t="287627" x="1951038" y="5584825"/>
          <p14:tracePt t="287643" x="1965325" y="5562600"/>
          <p14:tracePt t="287659" x="1965325" y="5540375"/>
          <p14:tracePt t="287673" x="1981200" y="5524500"/>
          <p14:tracePt t="287685" x="1981200" y="5516563"/>
          <p14:tracePt t="287701" x="1981200" y="5508625"/>
          <p14:tracePt t="287716" x="1965325" y="5508625"/>
          <p14:tracePt t="287829" x="1943100" y="5502275"/>
          <p14:tracePt t="287847" x="1927225" y="5502275"/>
          <p14:tracePt t="287864" x="1927225" y="5508625"/>
          <p14:tracePt t="287891" x="1920875" y="5554663"/>
          <p14:tracePt t="287914" x="1920875" y="5570538"/>
          <p14:tracePt t="287926" x="1920875" y="5584825"/>
          <p14:tracePt t="287935" x="1920875" y="5638800"/>
          <p14:tracePt t="287952" x="1920875" y="5668963"/>
          <p14:tracePt t="287969" x="1920875" y="5707063"/>
          <p14:tracePt t="287982" x="1920875" y="5737225"/>
          <p14:tracePt t="287998" x="1920875" y="5761038"/>
          <p14:tracePt t="288015" x="1920875" y="5768975"/>
          <p14:tracePt t="288032" x="1920875" y="5791200"/>
          <p14:tracePt t="288049" x="1920875" y="5837238"/>
          <p14:tracePt t="288065" x="1943100" y="5883275"/>
          <p14:tracePt t="288082" x="1958975" y="5943600"/>
          <p14:tracePt t="288098" x="1958975" y="5989638"/>
          <p14:tracePt t="288115" x="1958975" y="6011863"/>
          <p14:tracePt t="288129" x="1958975" y="6065838"/>
          <p14:tracePt t="288146" x="1958975" y="6096000"/>
          <p14:tracePt t="288163" x="1958975" y="6134100"/>
          <p14:tracePt t="288180" x="1958975" y="6172200"/>
          <p14:tracePt t="288196" x="1958975" y="6202363"/>
          <p14:tracePt t="288213" x="1958975" y="6278563"/>
          <p14:tracePt t="288236" x="1958975" y="6302375"/>
          <p14:tracePt t="288249" x="1958975" y="6346825"/>
          <p14:tracePt t="288266" x="1958975" y="6362700"/>
          <p14:tracePt t="288282" x="1958975" y="6370638"/>
          <p14:tracePt t="288298" x="1958975" y="6378575"/>
          <p14:tracePt t="290238" x="1958975" y="6354763"/>
          <p14:tracePt t="290926" x="1958975" y="6346825"/>
          <p14:tracePt t="290988" x="1958975" y="6340475"/>
          <p14:tracePt t="290997" x="1958975" y="6308725"/>
          <p14:tracePt t="291015" x="1958975" y="6294438"/>
          <p14:tracePt t="291032" x="1958975" y="6278563"/>
          <p14:tracePt t="291048" x="1958975" y="6270625"/>
          <p14:tracePt t="291062" x="1958975" y="6256338"/>
          <p14:tracePt t="291079" x="1965325" y="6248400"/>
          <p14:tracePt t="291095" x="1973263" y="6240463"/>
          <p14:tracePt t="291113" x="1981200" y="6232525"/>
          <p14:tracePt t="291129" x="1981200" y="6218238"/>
          <p14:tracePt t="291146" x="1989138" y="6202363"/>
          <p14:tracePt t="291163" x="1989138" y="6180138"/>
          <p14:tracePt t="291190" x="1997075" y="6164263"/>
          <p14:tracePt t="291206" x="1997075" y="6156325"/>
          <p14:tracePt t="295274" x="2011363" y="6156325"/>
          <p14:tracePt t="295500" x="2049463" y="6149975"/>
          <p14:tracePt t="295519" x="2095500" y="6149975"/>
          <p14:tracePt t="295530" x="2111375" y="6142038"/>
          <p14:tracePt t="295545" x="2155825" y="6142038"/>
          <p14:tracePt t="295561" x="2217738" y="6142038"/>
          <p14:tracePt t="295577" x="2301875" y="6142038"/>
          <p14:tracePt t="295594" x="2346325" y="6142038"/>
          <p14:tracePt t="295608" x="2416175" y="6142038"/>
          <p14:tracePt t="295624" x="2514600" y="6134100"/>
          <p14:tracePt t="295641" x="2659063" y="6118225"/>
          <p14:tracePt t="295657" x="2903538" y="6118225"/>
          <p14:tracePt t="295673" x="3108325" y="6118225"/>
          <p14:tracePt t="295692" x="3116263" y="6118225"/>
          <p14:tracePt t="295707" x="3132138" y="6118225"/>
          <p14:tracePt t="295804" x="3146425" y="6118225"/>
          <p14:tracePt t="295818" x="3162300" y="6111875"/>
          <p14:tracePt t="295827" x="3170238" y="6111875"/>
          <p14:tracePt t="295874" x="3184525" y="6111875"/>
          <p14:tracePt t="295889" x="3230563" y="6111875"/>
          <p14:tracePt t="295905" x="3344863" y="6057900"/>
          <p14:tracePt t="295924" x="3436938" y="6011863"/>
          <p14:tracePt t="295939" x="3527425" y="5981700"/>
          <p14:tracePt t="295955" x="3559175" y="5965825"/>
          <p14:tracePt t="295972" x="3565525" y="5959475"/>
          <p14:tracePt t="295989" x="3573463" y="5951538"/>
          <p14:tracePt t="296037" x="3573463" y="5905500"/>
          <p14:tracePt t="296066" x="3603625" y="5851525"/>
          <p14:tracePt t="296084" x="3641725" y="5807075"/>
          <p14:tracePt t="296093" x="3649663" y="5799138"/>
          <p14:tracePt t="296106" x="3649663" y="5791200"/>
          <p14:tracePt t="296123" x="3649663" y="5768975"/>
          <p14:tracePt t="296140" x="3649663" y="5761038"/>
          <p14:tracePt t="296157" x="3649663" y="5722938"/>
          <p14:tracePt t="296174" x="3649663" y="5668963"/>
          <p14:tracePt t="296190" x="3649663" y="5638800"/>
          <p14:tracePt t="296207" x="3649663" y="5622925"/>
          <p14:tracePt t="296224" x="3641725" y="5616575"/>
          <p14:tracePt t="296270" x="3597275" y="5600700"/>
          <p14:tracePt t="296288" x="3521075" y="5578475"/>
          <p14:tracePt t="296301" x="3467100" y="5562600"/>
          <p14:tracePt t="296318" x="3436938" y="5546725"/>
          <p14:tracePt t="296327" x="3413125" y="5532438"/>
          <p14:tracePt t="296344" x="3398838" y="5524500"/>
          <p14:tracePt t="296357" x="3375025" y="5516563"/>
          <p14:tracePt t="296375" x="3360738" y="5508625"/>
          <p14:tracePt t="296390" x="3322638" y="5508625"/>
          <p14:tracePt t="296407" x="3254375" y="5494338"/>
          <p14:tracePt t="296424" x="3170238" y="5494338"/>
          <p14:tracePt t="296440" x="3101975" y="5494338"/>
          <p14:tracePt t="296455" x="3063875" y="5494338"/>
          <p14:tracePt t="296471" x="3048000" y="5494338"/>
          <p14:tracePt t="296487" x="3040063" y="5494338"/>
          <p14:tracePt t="296503" x="3032125" y="5494338"/>
          <p14:tracePt t="296520" x="3017838" y="5494338"/>
          <p14:tracePt t="296537" x="2971800" y="5494338"/>
          <p14:tracePt t="296554" x="2917825" y="5516563"/>
          <p14:tracePt t="296570" x="2835275" y="5570538"/>
          <p14:tracePt t="296587" x="2789238" y="5592763"/>
          <p14:tracePt t="296607" x="2781300" y="5600700"/>
          <p14:tracePt t="296623" x="2773363" y="5608638"/>
          <p14:tracePt t="296640" x="2751138" y="5622925"/>
          <p14:tracePt t="296671" x="2720975" y="5654675"/>
          <p14:tracePt t="296693" x="2705100" y="5676900"/>
          <p14:tracePt t="296704" x="2682875" y="5730875"/>
          <p14:tracePt t="296723" x="2674938" y="5775325"/>
          <p14:tracePt t="296740" x="2667000" y="5783263"/>
          <p14:tracePt t="296753" x="2667000" y="5799138"/>
          <p14:tracePt t="296770" x="2667000" y="5813425"/>
          <p14:tracePt t="296787" x="2667000" y="5851525"/>
          <p14:tracePt t="296804" x="2667000" y="5867400"/>
          <p14:tracePt t="296826" x="2689225" y="5905500"/>
          <p14:tracePt t="296843" x="2720975" y="5943600"/>
          <p14:tracePt t="296862" x="2735263" y="5965825"/>
          <p14:tracePt t="296874" x="2759075" y="5997575"/>
          <p14:tracePt t="296890" x="2781300" y="6019800"/>
          <p14:tracePt t="296906" x="2803525" y="6049963"/>
          <p14:tracePt t="296923" x="2803525" y="6057900"/>
          <p14:tracePt t="296938" x="2835275" y="6065838"/>
          <p14:tracePt t="296956" x="2895600" y="6073775"/>
          <p14:tracePt t="296974" x="3001963" y="6080125"/>
          <p14:tracePt t="296989" x="3108325" y="6080125"/>
          <p14:tracePt t="297004" x="3162300" y="6080125"/>
          <p14:tracePt t="297022" x="3200400" y="6057900"/>
          <p14:tracePt t="297115" x="3246438" y="6027738"/>
          <p14:tracePt t="297124" x="3268663" y="6011863"/>
          <p14:tracePt t="297139" x="3284538" y="5997575"/>
          <p14:tracePt t="297158" x="3284538" y="5989638"/>
          <p14:tracePt t="297203" x="3284538" y="5973763"/>
          <p14:tracePt t="297221" x="3284538" y="5965825"/>
          <p14:tracePt t="297374" x="3284538" y="5959475"/>
          <p14:tracePt t="297405" x="3276600" y="5951538"/>
          <p14:tracePt t="298380" x="3276600" y="5943600"/>
          <p14:tracePt t="298834" x="3276600" y="5951538"/>
          <p14:tracePt t="299750" x="3246438" y="5959475"/>
          <p14:tracePt t="299783" x="3140075" y="5973763"/>
          <p14:tracePt t="299802" x="3078163" y="5973763"/>
          <p14:tracePt t="299814" x="2971800" y="5973763"/>
          <p14:tracePt t="299831" x="2917825" y="5973763"/>
          <p14:tracePt t="299847" x="2895600" y="5973763"/>
          <p14:tracePt t="299864" x="2873375" y="5973763"/>
          <p14:tracePt t="299874" x="2835275" y="5973763"/>
          <p14:tracePt t="299890" x="2727325" y="5959475"/>
          <p14:tracePt t="299907" x="2667000" y="5959475"/>
          <p14:tracePt t="299919" x="2552700" y="5959475"/>
          <p14:tracePt t="299937" x="2430463" y="5959475"/>
          <p14:tracePt t="299953" x="2339975" y="5959475"/>
          <p14:tracePt t="299970" x="2301875" y="5959475"/>
          <p14:tracePt t="299987" x="2247900" y="5959475"/>
          <p14:tracePt t="300003" x="2163763" y="5951538"/>
          <p14:tracePt t="300021" x="2125663" y="5951538"/>
          <p14:tracePt t="300034" x="2049463" y="5935663"/>
          <p14:tracePt t="300050" x="2019300" y="5935663"/>
          <p14:tracePt t="300067" x="2003425" y="5935663"/>
          <p14:tracePt t="300083" x="1989138" y="5921375"/>
          <p14:tracePt t="300099" x="1965325" y="5897563"/>
          <p14:tracePt t="300117" x="1951038" y="5883275"/>
          <p14:tracePt t="300134" x="1943100" y="5883275"/>
          <p14:tracePt t="300157" x="1943100" y="5875338"/>
          <p14:tracePt t="300249" x="1943100" y="5867400"/>
          <p14:tracePt t="300267" x="1943100" y="5859463"/>
          <p14:tracePt t="300285" x="1943100" y="5851525"/>
          <p14:tracePt t="300301" x="1943100" y="5845175"/>
          <p14:tracePt t="300332" x="1951038" y="5845175"/>
          <p14:tracePt t="300452" x="1958975" y="5845175"/>
          <p14:tracePt t="300935" x="1958975" y="5837238"/>
          <p14:tracePt t="300969" x="1965325" y="5829300"/>
          <p14:tracePt t="300998" x="1965325" y="5821363"/>
          <p14:tracePt t="301032" x="1965325" y="5813425"/>
          <p14:tracePt t="301050" x="1965325" y="5807075"/>
          <p14:tracePt t="301067" x="1965325" y="5799138"/>
          <p14:tracePt t="301079" x="1973263" y="5783263"/>
          <p14:tracePt t="301096" x="1973263" y="5768975"/>
          <p14:tracePt t="301112" x="1973263" y="5753100"/>
          <p14:tracePt t="301123" x="1973263" y="5737225"/>
          <p14:tracePt t="301138" x="1973263" y="5722938"/>
          <p14:tracePt t="301170" x="1973263" y="5715000"/>
          <p14:tracePt t="301218" x="1973263" y="5707063"/>
          <p14:tracePt t="301298" x="1973263" y="5692775"/>
          <p14:tracePt t="301316" x="1981200" y="5684838"/>
          <p14:tracePt t="301348" x="1981200" y="5676900"/>
          <p14:tracePt t="302284" x="1981200" y="5684838"/>
          <p14:tracePt t="302630" x="1981200" y="5699125"/>
          <p14:tracePt t="302659" x="1981200" y="5722938"/>
          <p14:tracePt t="302686" x="1981200" y="5730875"/>
          <p14:tracePt t="302704" x="1981200" y="5745163"/>
          <p14:tracePt t="302719" x="1981200" y="5768975"/>
          <p14:tracePt t="302733" x="1981200" y="5783263"/>
          <p14:tracePt t="302750" x="1981200" y="5799138"/>
          <p14:tracePt t="302767" x="1981200" y="5807075"/>
          <p14:tracePt t="302783" x="1981200" y="5829300"/>
          <p14:tracePt t="302800" x="1981200" y="5845175"/>
          <p14:tracePt t="302817" x="1981200" y="5889625"/>
          <p14:tracePt t="302834" x="1981200" y="5921375"/>
          <p14:tracePt t="302847" x="1981200" y="5959475"/>
          <p14:tracePt t="302865" x="1981200" y="5997575"/>
          <p14:tracePt t="302880" x="1981200" y="6019800"/>
          <p14:tracePt t="302897" x="1973263" y="6049963"/>
          <p14:tracePt t="302914" x="1973263" y="6065838"/>
          <p14:tracePt t="302930" x="1965325" y="6080125"/>
          <p14:tracePt t="302930" x="1965325" y="6096000"/>
          <p14:tracePt t="302947" x="1965325" y="6111875"/>
          <p14:tracePt t="302967" x="1965325" y="6142038"/>
          <p14:tracePt t="302983" x="1965325" y="6172200"/>
          <p14:tracePt t="303000" x="1958975" y="6210300"/>
          <p14:tracePt t="303018" x="1958975" y="6248400"/>
          <p14:tracePt t="303034" x="1951038" y="6270625"/>
          <p14:tracePt t="303051" x="1951038" y="6286500"/>
          <p14:tracePt t="303067" x="1951038" y="6324600"/>
          <p14:tracePt t="303082" x="1951038" y="6354763"/>
          <p14:tracePt t="303099" x="1951038" y="6370638"/>
          <p14:tracePt t="303117" x="1951038" y="6384925"/>
          <p14:tracePt t="303144" x="1951038" y="6408738"/>
          <p14:tracePt t="303160" x="1951038" y="6423025"/>
          <p14:tracePt t="303170" x="1951038" y="6438900"/>
          <p14:tracePt t="303187" x="1951038" y="6454775"/>
          <p14:tracePt t="303203" x="1965325" y="6469063"/>
          <p14:tracePt t="303219" x="1981200" y="6484938"/>
          <p14:tracePt t="303233" x="1981200" y="6499225"/>
          <p14:tracePt t="303250" x="1989138" y="6515100"/>
          <p14:tracePt t="303266" x="1997075" y="6523038"/>
          <p14:tracePt t="303283" x="1997075" y="6530975"/>
          <p14:tracePt t="303314" x="1997075" y="6537325"/>
          <p14:tracePt t="304378" x="2003425" y="6523038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8"/>
          <p:cNvGraphicFramePr>
            <a:graphicFrameLocks noChangeAspect="1"/>
          </p:cNvGraphicFramePr>
          <p:nvPr/>
        </p:nvGraphicFramePr>
        <p:xfrm>
          <a:off x="1600200" y="1295400"/>
          <a:ext cx="37861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378618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7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71800"/>
            <a:ext cx="4648200" cy="33147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68" name="Text Box 13"/>
          <p:cNvSpPr txBox="1">
            <a:spLocks noChangeArrowheads="1"/>
          </p:cNvSpPr>
          <p:nvPr/>
        </p:nvSpPr>
        <p:spPr bwMode="auto">
          <a:xfrm>
            <a:off x="3200400" y="609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/>
              <a:t>Na 25</a:t>
            </a:r>
            <a:r>
              <a:rPr lang="sr-Latn-CS" altLang="en-US" sz="2400" baseline="30000"/>
              <a:t>o </a:t>
            </a:r>
            <a:r>
              <a:rPr lang="sr-Latn-CS" altLang="en-US" sz="2400"/>
              <a:t>C u vodi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2011363" y="6515100"/>
          <p14:tracePt t="1051" x="2011363" y="6492875"/>
          <p14:tracePt t="1584" x="2003425" y="6469063"/>
          <p14:tracePt t="1606" x="1997075" y="6438900"/>
          <p14:tracePt t="1631" x="1997075" y="6423025"/>
          <p14:tracePt t="1646" x="1997075" y="6392863"/>
          <p14:tracePt t="1662" x="1981200" y="6362700"/>
          <p14:tracePt t="1678" x="1981200" y="6340475"/>
          <p14:tracePt t="1692" x="1981200" y="6324600"/>
          <p14:tracePt t="1710" x="1981200" y="6316663"/>
          <p14:tracePt t="1724" x="1981200" y="6302375"/>
          <p14:tracePt t="1740" x="1981200" y="6294438"/>
          <p14:tracePt t="1759" x="1981200" y="6278563"/>
          <p14:tracePt t="1775" x="1981200" y="6232525"/>
          <p14:tracePt t="1790" x="1981200" y="6202363"/>
          <p14:tracePt t="1807" x="1981200" y="6172200"/>
          <p14:tracePt t="1824" x="1989138" y="6142038"/>
          <p14:tracePt t="1837" x="1997075" y="6103938"/>
          <p14:tracePt t="1855" x="2011363" y="6035675"/>
          <p14:tracePt t="1855" x="2027238" y="6011863"/>
          <p14:tracePt t="1875" x="2027238" y="5935663"/>
          <p14:tracePt t="1897" x="2041525" y="5883275"/>
          <p14:tracePt t="1910" x="2065338" y="5813425"/>
          <p14:tracePt t="1924" x="2095500" y="5715000"/>
          <p14:tracePt t="1942" x="2133600" y="5600700"/>
          <p14:tracePt t="1959" x="2187575" y="5470525"/>
          <p14:tracePt t="1977" x="2232025" y="5356225"/>
          <p14:tracePt t="1989" x="2278063" y="5257800"/>
          <p14:tracePt t="2006" x="2301875" y="5173663"/>
          <p14:tracePt t="2025" x="2324100" y="5089525"/>
          <p14:tracePt t="2039" x="2362200" y="4991100"/>
          <p14:tracePt t="2056" x="2384425" y="4892675"/>
          <p14:tracePt t="2073" x="2416175" y="4800600"/>
          <p14:tracePt t="2086" x="2460625" y="4686300"/>
          <p14:tracePt t="2104" x="2506663" y="4587875"/>
          <p14:tracePt t="2121" x="2568575" y="4479925"/>
          <p14:tracePt t="2137" x="2628900" y="4359275"/>
          <p14:tracePt t="2154" x="2705100" y="4289425"/>
          <p14:tracePt t="2154" x="2735263" y="4237038"/>
          <p14:tracePt t="2171" x="2803525" y="4092575"/>
          <p14:tracePt t="2189" x="2865438" y="3946525"/>
          <p14:tracePt t="2206" x="2941638" y="3787775"/>
          <p14:tracePt t="2223" x="3009900" y="3687763"/>
          <p14:tracePt t="2239" x="3184525" y="3390900"/>
          <p14:tracePt t="2258" x="3254375" y="3238500"/>
          <p14:tracePt t="2258" x="3298825" y="3124200"/>
          <p14:tracePt t="2274" x="3398838" y="2879725"/>
          <p14:tracePt t="2291" x="3421063" y="2773363"/>
          <p14:tracePt t="2304" x="3475038" y="2590800"/>
          <p14:tracePt t="2320" x="3497263" y="2408238"/>
          <p14:tracePt t="2337" x="3497263" y="2225675"/>
          <p14:tracePt t="2354" x="3497263" y="2035175"/>
          <p14:tracePt t="2370" x="3505200" y="1836738"/>
          <p14:tracePt t="2387" x="3521075" y="1684338"/>
          <p14:tracePt t="2403" x="3551238" y="1524000"/>
          <p14:tracePt t="2420" x="3573463" y="1333500"/>
          <p14:tracePt t="2437" x="3589338" y="1241425"/>
          <p14:tracePt t="2457" x="3597275" y="1189038"/>
          <p14:tracePt t="2472" x="3611563" y="1150938"/>
          <p14:tracePt t="2489" x="3611563" y="1127125"/>
          <p14:tracePt t="2505" x="3611563" y="1104900"/>
          <p14:tracePt t="2522" x="3611563" y="1082675"/>
          <p14:tracePt t="2540" x="3611563" y="1066800"/>
          <p14:tracePt t="2556" x="3611563" y="1058863"/>
          <p14:tracePt t="2572" x="3603625" y="1050925"/>
          <p14:tracePt t="2586" x="3597275" y="1044575"/>
          <p14:tracePt t="2603" x="3589338" y="1044575"/>
          <p14:tracePt t="2676" x="3581400" y="1044575"/>
          <p14:tracePt t="2690" x="3573463" y="1044575"/>
          <p14:tracePt t="2708" x="3565525" y="1044575"/>
          <p14:tracePt t="2722" x="3543300" y="1036638"/>
          <p14:tracePt t="2739" x="3535363" y="1028700"/>
          <p14:tracePt t="2802" x="3513138" y="1028700"/>
          <p14:tracePt t="2820" x="3505200" y="1028700"/>
          <p14:tracePt t="2868" x="3497263" y="1028700"/>
          <p14:tracePt t="2897" x="3489325" y="1028700"/>
          <p14:tracePt t="2923" x="3497263" y="1028700"/>
          <p14:tracePt t="3351" x="3527425" y="1028700"/>
          <p14:tracePt t="3370" x="3565525" y="1028700"/>
          <p14:tracePt t="3381" x="3597275" y="1028700"/>
          <p14:tracePt t="3399" x="3603625" y="1028700"/>
          <p14:tracePt t="3409" x="3627438" y="1028700"/>
          <p14:tracePt t="3425" x="3635375" y="1028700"/>
          <p14:tracePt t="3441" x="3673475" y="1028700"/>
          <p14:tracePt t="3459" x="3703638" y="1028700"/>
          <p14:tracePt t="3471" x="3763963" y="1028700"/>
          <p14:tracePt t="3490" x="3794125" y="1028700"/>
          <p14:tracePt t="3506" x="3810000" y="1028700"/>
          <p14:tracePt t="3522" x="3817938" y="1028700"/>
          <p14:tracePt t="3537" x="3825875" y="1028700"/>
          <p14:tracePt t="3570" x="3856038" y="1028700"/>
          <p14:tracePt t="3585" x="3908425" y="1028700"/>
          <p14:tracePt t="3600" x="3992563" y="1028700"/>
          <p14:tracePt t="3616" x="4068763" y="1028700"/>
          <p14:tracePt t="3632" x="4106863" y="1028700"/>
          <p14:tracePt t="3649" x="4122738" y="1028700"/>
          <p14:tracePt t="3721" x="4168775" y="1028700"/>
          <p14:tracePt t="3738" x="4229100" y="1028700"/>
          <p14:tracePt t="3754" x="4289425" y="1028700"/>
          <p14:tracePt t="3769" x="4305300" y="1028700"/>
          <p14:tracePt t="4962" x="4313238" y="1028700"/>
          <p14:tracePt t="5022" x="4327525" y="1028700"/>
          <p14:tracePt t="5051" x="4335463" y="1028700"/>
          <p14:tracePt t="5068" x="4359275" y="1028700"/>
          <p14:tracePt t="5085" x="4389438" y="1028700"/>
          <p14:tracePt t="5102" x="4411663" y="1028700"/>
          <p14:tracePt t="5114" x="4457700" y="1006475"/>
          <p14:tracePt t="5135" x="4473575" y="998538"/>
          <p14:tracePt t="5147" x="4479925" y="998538"/>
          <p14:tracePt t="5168" x="4487863" y="990600"/>
          <p14:tracePt t="5180" x="4511675" y="982663"/>
          <p14:tracePt t="5190" x="4556125" y="974725"/>
          <p14:tracePt t="5207" x="4564063" y="974725"/>
          <p14:tracePt t="5222" x="4579938" y="968375"/>
          <p14:tracePt t="5239" x="4587875" y="968375"/>
          <p14:tracePt t="5286" x="4610100" y="968375"/>
          <p14:tracePt t="5302" x="4664075" y="968375"/>
          <p14:tracePt t="5321" x="4694238" y="968375"/>
          <p14:tracePt t="5333" x="4724400" y="968375"/>
          <p14:tracePt t="5351" x="4754563" y="968375"/>
          <p14:tracePt t="5417" x="4770438" y="968375"/>
          <p14:tracePt t="5430" x="4846638" y="968375"/>
          <p14:tracePt t="5440" x="4914900" y="944563"/>
          <p14:tracePt t="5457" x="4960938" y="944563"/>
          <p14:tracePt t="5473" x="4953000" y="944563"/>
          <p14:tracePt t="6285" x="4945063" y="952500"/>
          <p14:tracePt t="6300" x="4930775" y="952500"/>
          <p14:tracePt t="6317" x="4922838" y="960438"/>
          <p14:tracePt t="6332" x="4906963" y="974725"/>
          <p14:tracePt t="6351" x="4868863" y="990600"/>
          <p14:tracePt t="6368" x="4846638" y="1006475"/>
          <p14:tracePt t="6379" x="4808538" y="1036638"/>
          <p14:tracePt t="6400" x="4792663" y="1050925"/>
          <p14:tracePt t="6412" x="4754563" y="1074738"/>
          <p14:tracePt t="6429" x="4732338" y="1082675"/>
          <p14:tracePt t="6445" x="4670425" y="1127125"/>
          <p14:tracePt t="6463" x="4648200" y="1143000"/>
          <p14:tracePt t="6472" x="4587875" y="1189038"/>
          <p14:tracePt t="6488" x="4533900" y="1227138"/>
          <p14:tracePt t="6505" x="4473575" y="1273175"/>
          <p14:tracePt t="6520" x="4427538" y="1317625"/>
          <p14:tracePt t="6537" x="4359275" y="1363663"/>
          <p14:tracePt t="6552" x="4297363" y="1393825"/>
          <p14:tracePt t="6568" x="4237038" y="1431925"/>
          <p14:tracePt t="6585" x="4183063" y="1470025"/>
          <p14:tracePt t="6602" x="4114800" y="1508125"/>
          <p14:tracePt t="6618" x="4000500" y="1592263"/>
          <p14:tracePt t="6635" x="3954463" y="1630363"/>
          <p14:tracePt t="6649" x="3832225" y="1722438"/>
          <p14:tracePt t="6666" x="3711575" y="1806575"/>
          <p14:tracePt t="6682" x="3611563" y="1874838"/>
          <p14:tracePt t="6700" x="3573463" y="1920875"/>
          <p14:tracePt t="6715" x="3573463" y="1935163"/>
          <p14:tracePt t="6731" x="3565525" y="1935163"/>
          <p14:tracePt t="6756" x="3559175" y="1935163"/>
          <p14:tracePt t="6836" x="3573463" y="1935163"/>
          <p14:tracePt t="6964" x="3589338" y="1935163"/>
          <p14:tracePt t="6978" x="3597275" y="1935163"/>
          <p14:tracePt t="6987" x="3603625" y="1935163"/>
          <p14:tracePt t="7005" x="3611563" y="1935163"/>
          <p14:tracePt t="7018" x="3619500" y="1935163"/>
          <p14:tracePt t="7097" x="3619500" y="1943100"/>
          <p14:tracePt t="7116" x="3619500" y="1965325"/>
          <p14:tracePt t="7133" x="3619500" y="1989138"/>
          <p14:tracePt t="7149" x="3611563" y="2027238"/>
          <p14:tracePt t="7159" x="3559175" y="2079625"/>
          <p14:tracePt t="7180" x="3513138" y="2111375"/>
          <p14:tracePt t="7189" x="3489325" y="2133600"/>
          <p14:tracePt t="7211" x="3467100" y="2133600"/>
          <p14:tracePt t="7260" x="3451225" y="2133600"/>
          <p14:tracePt t="7286" x="3421063" y="2133600"/>
          <p14:tracePt t="7299" x="3398838" y="2133600"/>
          <p14:tracePt t="7316" x="3390900" y="2133600"/>
          <p14:tracePt t="7351" x="3382963" y="2133600"/>
          <p14:tracePt t="7493" x="3375025" y="2125663"/>
          <p14:tracePt t="7697" x="3352800" y="2111375"/>
          <p14:tracePt t="7800" x="3330575" y="2095500"/>
          <p14:tracePt t="7864" x="3314700" y="2087563"/>
          <p14:tracePt t="7883" x="3314700" y="2095500"/>
          <p14:tracePt t="8414" x="3322638" y="2095500"/>
          <p14:tracePt t="8432" x="3336925" y="2111375"/>
          <p14:tracePt t="8479" x="3344863" y="2111375"/>
          <p14:tracePt t="8493" x="3352800" y="2111375"/>
          <p14:tracePt t="8736" x="3368675" y="2111375"/>
          <p14:tracePt t="8768" x="3375025" y="2111375"/>
          <p14:tracePt t="8783" x="3382963" y="2111375"/>
          <p14:tracePt t="8802" x="3413125" y="2117725"/>
          <p14:tracePt t="8879" x="3429000" y="2117725"/>
          <p14:tracePt t="8898" x="3451225" y="2133600"/>
          <p14:tracePt t="8915" x="3467100" y="2149475"/>
          <p14:tracePt t="8931" x="3475038" y="2171700"/>
          <p14:tracePt t="9099" x="3482975" y="2171700"/>
          <p14:tracePt t="9114" x="3489325" y="2171700"/>
          <p14:tracePt t="9131" x="3497263" y="2179638"/>
          <p14:tracePt t="9146" x="3505200" y="2179638"/>
          <p14:tracePt t="9165" x="3513138" y="2179638"/>
          <p14:tracePt t="9229" x="3521075" y="2179638"/>
          <p14:tracePt t="9274" x="3535363" y="2179638"/>
          <p14:tracePt t="9283" x="3543300" y="2179638"/>
          <p14:tracePt t="9334" x="3551238" y="2179638"/>
          <p14:tracePt t="9350" x="3559175" y="2179638"/>
          <p14:tracePt t="9368" x="3573463" y="2179638"/>
          <p14:tracePt t="9446" x="3589338" y="2179638"/>
          <p14:tracePt t="9476" x="3597275" y="2179638"/>
          <p14:tracePt t="9526" x="3603625" y="2179638"/>
          <p14:tracePt t="9599" x="3619500" y="2171700"/>
          <p14:tracePt t="9629" x="3627438" y="2171700"/>
          <p14:tracePt t="9696" x="3635375" y="2171700"/>
          <p14:tracePt t="9714" x="3641725" y="2171700"/>
          <p14:tracePt t="9727" x="3665538" y="2171700"/>
          <p14:tracePt t="9743" x="3665538" y="2163763"/>
          <p14:tracePt t="9808" x="3673475" y="2163763"/>
          <p14:tracePt t="9817" x="3679825" y="2163763"/>
          <p14:tracePt t="9832" x="3687763" y="2163763"/>
          <p14:tracePt t="9852" x="3703638" y="2179638"/>
          <p14:tracePt t="9864" x="3703638" y="2187575"/>
          <p14:tracePt t="9883" x="3717925" y="2187575"/>
          <p14:tracePt t="9900" x="3725863" y="2187575"/>
          <p14:tracePt t="9916" x="3741738" y="2187575"/>
          <p14:tracePt t="9962" x="3763963" y="2179638"/>
          <p14:tracePt t="9981" x="3794125" y="2163763"/>
          <p14:tracePt t="9993" x="3802063" y="2155825"/>
          <p14:tracePt t="10025" x="3810000" y="2155825"/>
          <p14:tracePt t="10043" x="3817938" y="2149475"/>
          <p14:tracePt t="10052" x="3825875" y="2133600"/>
          <p14:tracePt t="10069" x="3840163" y="2117725"/>
          <p14:tracePt t="10085" x="3848100" y="2117725"/>
          <p14:tracePt t="10100" x="3863975" y="2117725"/>
          <p14:tracePt t="10116" x="3863975" y="2111375"/>
          <p14:tracePt t="10132" x="3870325" y="2103438"/>
          <p14:tracePt t="10148" x="3886200" y="2095500"/>
          <p14:tracePt t="10166" x="3894138" y="2079625"/>
          <p14:tracePt t="10197" x="3916363" y="2073275"/>
          <p14:tracePt t="10229" x="3924300" y="2073275"/>
          <p14:tracePt t="10243" x="3932238" y="2057400"/>
          <p14:tracePt t="10259" x="3946525" y="2041525"/>
          <p14:tracePt t="10269" x="3954463" y="2035175"/>
          <p14:tracePt t="10288" x="3962400" y="2027238"/>
          <p14:tracePt t="10300" x="3962400" y="2011363"/>
          <p14:tracePt t="10334" x="3970338" y="2003425"/>
          <p14:tracePt t="10349" x="3978275" y="1997075"/>
          <p14:tracePt t="10364" x="3984625" y="1981200"/>
          <p14:tracePt t="10380" x="3992563" y="1973263"/>
          <p14:tracePt t="10397" x="4000500" y="1958975"/>
          <p14:tracePt t="10414" x="4000500" y="1951038"/>
          <p14:tracePt t="10445" x="4000500" y="1935163"/>
          <p14:tracePt t="10464" x="4000500" y="1927225"/>
          <p14:tracePt t="10491" x="4000500" y="1912938"/>
          <p14:tracePt t="10509" x="4000500" y="1897063"/>
          <p14:tracePt t="10520" x="4000500" y="1889125"/>
          <p14:tracePt t="10534" x="4000500" y="1882775"/>
          <p14:tracePt t="10550" x="4000500" y="1874838"/>
          <p14:tracePt t="10569" x="4000500" y="1866900"/>
          <p14:tracePt t="10582" x="4000500" y="1858963"/>
          <p14:tracePt t="10629" x="4000500" y="1844675"/>
          <p14:tracePt t="10662" x="4000500" y="1836738"/>
          <p14:tracePt t="10695" x="4000500" y="1820863"/>
          <p14:tracePt t="10790" x="4000500" y="1812925"/>
          <p14:tracePt t="10799" x="4000500" y="1798638"/>
          <p14:tracePt t="10818" x="3984625" y="1782763"/>
          <p14:tracePt t="10832" x="3984625" y="1774825"/>
          <p14:tracePt t="10848" x="3984625" y="1760538"/>
          <p14:tracePt t="10865" x="3984625" y="1752600"/>
          <p14:tracePt t="10880" x="3978275" y="1744663"/>
          <p14:tracePt t="10900" x="3970338" y="1722438"/>
          <p14:tracePt t="10914" x="3962400" y="1714500"/>
          <p14:tracePt t="10947" x="3954463" y="1706563"/>
          <p14:tracePt t="10978" x="3946525" y="1698625"/>
          <p14:tracePt t="10993" x="3932238" y="1692275"/>
          <p14:tracePt t="11024" x="3916363" y="1676400"/>
          <p14:tracePt t="11042" x="3908425" y="1660525"/>
          <p14:tracePt t="11051" x="3894138" y="1646238"/>
          <p14:tracePt t="11068" x="3878263" y="1630363"/>
          <p14:tracePt t="11081" x="3870325" y="1630363"/>
          <p14:tracePt t="11098" x="3856038" y="1630363"/>
          <p14:tracePt t="11161" x="3825875" y="1630363"/>
          <p14:tracePt t="11180" x="3802063" y="1630363"/>
          <p14:tracePt t="11196" x="3794125" y="1630363"/>
          <p14:tracePt t="11213" x="3787775" y="1630363"/>
          <p14:tracePt t="11224" x="3779838" y="1630363"/>
          <p14:tracePt t="11242" x="3771900" y="1630363"/>
          <p14:tracePt t="11259" x="3756025" y="1630363"/>
          <p14:tracePt t="11275" x="3749675" y="1630363"/>
          <p14:tracePt t="11291" x="3733800" y="1630363"/>
          <p14:tracePt t="11300" x="3717925" y="1630363"/>
          <p14:tracePt t="11317" x="3703638" y="1630363"/>
          <p14:tracePt t="11334" x="3695700" y="1638300"/>
          <p14:tracePt t="11348" x="3687763" y="1638300"/>
          <p14:tracePt t="11364" x="3679825" y="1638300"/>
          <p14:tracePt t="11381" x="3657600" y="1638300"/>
          <p14:tracePt t="11398" x="3627438" y="1646238"/>
          <p14:tracePt t="11415" x="3611563" y="1654175"/>
          <p14:tracePt t="11430" x="3589338" y="1660525"/>
          <p14:tracePt t="11448" x="3589338" y="1668463"/>
          <p14:tracePt t="11464" x="3581400" y="1676400"/>
          <p14:tracePt t="11479" x="3573463" y="1684338"/>
          <p14:tracePt t="11508" x="3565525" y="1692275"/>
          <p14:tracePt t="11525" x="3551238" y="1706563"/>
          <p14:tracePt t="11534" x="3543300" y="1722438"/>
          <p14:tracePt t="11550" x="3535363" y="1736725"/>
          <p14:tracePt t="11569" x="3521075" y="1752600"/>
          <p14:tracePt t="11582" x="3513138" y="1768475"/>
          <p14:tracePt t="11598" x="3513138" y="1774825"/>
          <p14:tracePt t="11614" x="3513138" y="1790700"/>
          <p14:tracePt t="11629" x="3513138" y="1798638"/>
          <p14:tracePt t="11647" x="3505200" y="1806575"/>
          <p14:tracePt t="11679" x="3497263" y="1812925"/>
          <p14:tracePt t="11696" x="3497263" y="1828800"/>
          <p14:tracePt t="11713" x="3497263" y="1836738"/>
          <p14:tracePt t="11725" x="3497263" y="1844675"/>
          <p14:tracePt t="11741" x="3497263" y="1858963"/>
          <p14:tracePt t="11758" x="3497263" y="1866900"/>
          <p14:tracePt t="11789" x="3497263" y="1889125"/>
          <p14:tracePt t="11839" x="3497263" y="1905000"/>
          <p14:tracePt t="11855" x="3497263" y="1920875"/>
          <p14:tracePt t="11897" x="3513138" y="1927225"/>
          <p14:tracePt t="11912" x="3513138" y="1943100"/>
          <p14:tracePt t="11929" x="3521075" y="1943100"/>
          <p14:tracePt t="11960" x="3543300" y="1951038"/>
          <p14:tracePt t="11993" x="3559175" y="1951038"/>
          <p14:tracePt t="12012" x="3565525" y="1951038"/>
          <p14:tracePt t="12025" x="3581400" y="1958975"/>
          <p14:tracePt t="12035" x="3603625" y="1973263"/>
          <p14:tracePt t="12052" x="3619500" y="1973263"/>
          <p14:tracePt t="12067" x="3635375" y="1973263"/>
          <p14:tracePt t="12084" x="3641725" y="1973263"/>
          <p14:tracePt t="12115" x="3649663" y="1973263"/>
          <p14:tracePt t="12129" x="3695700" y="1973263"/>
          <p14:tracePt t="12146" x="3717925" y="1973263"/>
          <p14:tracePt t="12161" x="3725863" y="1973263"/>
          <p14:tracePt t="12193" x="3733800" y="1973263"/>
          <p14:tracePt t="12582" x="3741738" y="1973263"/>
          <p14:tracePt t="12646" x="3756025" y="1973263"/>
          <p14:tracePt t="12743" x="3771900" y="1973263"/>
          <p14:tracePt t="12776" x="3787775" y="1973263"/>
          <p14:tracePt t="12805" x="3802063" y="1973263"/>
          <p14:tracePt t="12823" x="3817938" y="1973263"/>
          <p14:tracePt t="12833" x="3832225" y="1973263"/>
          <p14:tracePt t="12849" x="3840163" y="1981200"/>
          <p14:tracePt t="12896" x="3848100" y="1981200"/>
          <p14:tracePt t="12926" x="3856038" y="1981200"/>
          <p14:tracePt t="12945" x="3863975" y="1981200"/>
          <p14:tracePt t="12992" x="3878263" y="1981200"/>
          <p14:tracePt t="13038" x="3870325" y="1981200"/>
          <p14:tracePt t="13959" x="3856038" y="1981200"/>
          <p14:tracePt t="14026" x="3848100" y="1981200"/>
          <p14:tracePt t="14072" x="3840163" y="1989138"/>
          <p14:tracePt t="14081" x="3832225" y="1989138"/>
          <p14:tracePt t="14097" x="3817938" y="2003425"/>
          <p14:tracePt t="14114" x="3810000" y="2003425"/>
          <p14:tracePt t="14143" x="3794125" y="2011363"/>
          <p14:tracePt t="14159" x="3771900" y="2011363"/>
          <p14:tracePt t="14175" x="3756025" y="2011363"/>
          <p14:tracePt t="14192" x="3749675" y="2019300"/>
          <p14:tracePt t="14256" x="3717925" y="2019300"/>
          <p14:tracePt t="14275" x="3695700" y="2027238"/>
          <p14:tracePt t="14288" x="3687763" y="2027238"/>
          <p14:tracePt t="14304" x="3673475" y="2035175"/>
          <p14:tracePt t="14321" x="3665538" y="2035175"/>
          <p14:tracePt t="14393" x="3657600" y="2041525"/>
          <p14:tracePt t="14893" x="3649663" y="2041525"/>
          <p14:tracePt t="14911" x="3641725" y="2041525"/>
          <p14:tracePt t="14943" x="3627438" y="2041525"/>
          <p14:tracePt t="14989" x="3619500" y="2041525"/>
          <p14:tracePt t="15008" x="3597275" y="2041525"/>
          <p14:tracePt t="15027" x="3543300" y="2041525"/>
          <p14:tracePt t="15038" x="3482975" y="2065338"/>
          <p14:tracePt t="15054" x="3451225" y="2065338"/>
          <p14:tracePt t="15070" x="3375025" y="2087563"/>
          <p14:tracePt t="15409" x="3001963" y="2163763"/>
          <p14:tracePt t="15428" x="2865438" y="2171700"/>
          <p14:tracePt t="15441" x="2613025" y="2225675"/>
          <p14:tracePt t="15458" x="2476500" y="2232025"/>
          <p14:tracePt t="15474" x="2422525" y="2239963"/>
          <p14:tracePt t="15490" x="2416175" y="2239963"/>
          <p14:tracePt t="15572" x="2416175" y="2225675"/>
          <p14:tracePt t="15789" x="2416175" y="2217738"/>
          <p14:tracePt t="15815" x="2446338" y="2217738"/>
          <p14:tracePt t="15836" x="2476500" y="2217738"/>
          <p14:tracePt t="15853" x="2514600" y="2217738"/>
          <p14:tracePt t="15862" x="2536825" y="2217738"/>
          <p14:tracePt t="15879" x="2590800" y="2217738"/>
          <p14:tracePt t="15895" x="2659063" y="2217738"/>
          <p14:tracePt t="15909" x="2751138" y="2217738"/>
          <p14:tracePt t="15925" x="2811463" y="2217738"/>
          <p14:tracePt t="15942" x="2865438" y="2217738"/>
          <p14:tracePt t="15959" x="2911475" y="2217738"/>
          <p14:tracePt t="15975" x="2941638" y="2217738"/>
          <p14:tracePt t="15992" x="2971800" y="2209800"/>
          <p14:tracePt t="16009" x="2994025" y="2201863"/>
          <p14:tracePt t="16024" x="3048000" y="2201863"/>
          <p14:tracePt t="16040" x="3124200" y="2201863"/>
          <p14:tracePt t="16056" x="3222625" y="2201863"/>
          <p14:tracePt t="16072" x="3336925" y="2201863"/>
          <p14:tracePt t="16089" x="3459163" y="2201863"/>
          <p14:tracePt t="16106" x="3543300" y="2201863"/>
          <p14:tracePt t="16122" x="3611563" y="2201863"/>
          <p14:tracePt t="16122" x="3641725" y="2187575"/>
          <p14:tracePt t="16140" x="3725863" y="2187575"/>
          <p14:tracePt t="16159" x="3810000" y="2179638"/>
          <p14:tracePt t="16175" x="3863975" y="2163763"/>
          <p14:tracePt t="16192" x="3894138" y="2141538"/>
          <p14:tracePt t="16208" x="3908425" y="2133600"/>
          <p14:tracePt t="16225" x="3924300" y="2125663"/>
          <p14:tracePt t="16242" x="3932238" y="2125663"/>
          <p14:tracePt t="16258" x="3946525" y="2125663"/>
          <p14:tracePt t="16275" x="3970338" y="2117725"/>
          <p14:tracePt t="16291" x="3978275" y="2117725"/>
          <p14:tracePt t="16306" x="4016375" y="2111375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kinetics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8" t="12279" r="19086" b="20959"/>
          <a:stretch>
            <a:fillRect/>
          </a:stretch>
        </p:blipFill>
        <p:spPr bwMode="auto">
          <a:xfrm>
            <a:off x="1219200" y="0"/>
            <a:ext cx="44958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6019800" y="1524000"/>
            <a:ext cx="2438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/>
              <a:t>Različit uticaj jonske jačine za razna naelektrisanja jona reaktanata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721" x="4008438" y="2111375"/>
          <p14:tracePt t="8590" x="4000500" y="2111375"/>
          <p14:tracePt t="8717" x="3992563" y="2111375"/>
          <p14:tracePt t="9728" x="3984625" y="2111375"/>
          <p14:tracePt t="18742" x="3984625" y="2117725"/>
          <p14:tracePt t="20238" x="3984625" y="2103438"/>
          <p14:tracePt t="20654" x="3984625" y="2095500"/>
          <p14:tracePt t="20672" x="3978275" y="2087563"/>
          <p14:tracePt t="21607" x="3962400" y="2087563"/>
          <p14:tracePt t="21653" x="3940175" y="2079625"/>
          <p14:tracePt t="21673" x="3932238" y="2079625"/>
          <p14:tracePt t="21673" x="3924300" y="2079625"/>
          <p14:tracePt t="21695" x="3908425" y="2079625"/>
          <p14:tracePt t="21718" x="3894138" y="2079625"/>
          <p14:tracePt t="21734" x="3878263" y="2079625"/>
          <p14:tracePt t="21750" x="3840163" y="2079625"/>
          <p14:tracePt t="21759" x="3817938" y="2079625"/>
          <p14:tracePt t="21776" x="3794125" y="2079625"/>
          <p14:tracePt t="21793" x="3749675" y="2079625"/>
          <p14:tracePt t="21809" x="3725863" y="2079625"/>
          <p14:tracePt t="21822" x="3695700" y="2079625"/>
          <p14:tracePt t="21839" x="3641725" y="2079625"/>
          <p14:tracePt t="21839" x="3619500" y="2087563"/>
          <p14:tracePt t="21857" x="3543300" y="2111375"/>
          <p14:tracePt t="21873" x="3467100" y="2133600"/>
          <p14:tracePt t="21889" x="3406775" y="2149475"/>
          <p14:tracePt t="21905" x="3390900" y="2149475"/>
          <p14:tracePt t="21922" x="3360738" y="2149475"/>
          <p14:tracePt t="21969" x="3344863" y="2149475"/>
          <p14:tracePt t="21983" x="3254375" y="2171700"/>
          <p14:tracePt t="21999" x="3146425" y="2187575"/>
          <p14:tracePt t="22017" x="2994025" y="2201863"/>
          <p14:tracePt t="22027" x="2835275" y="2232025"/>
          <p14:tracePt t="22043" x="2720975" y="2239963"/>
          <p14:tracePt t="22056" x="2682875" y="2255838"/>
          <p14:tracePt t="22072" x="2659063" y="2270125"/>
          <p14:tracePt t="22089" x="2651125" y="2270125"/>
          <p14:tracePt t="22122" x="2636838" y="2270125"/>
          <p14:tracePt t="22137" x="2574925" y="2278063"/>
          <p14:tracePt t="22154" x="2468563" y="2293938"/>
          <p14:tracePt t="22171" x="2324100" y="2301875"/>
          <p14:tracePt t="22187" x="2217738" y="2301875"/>
          <p14:tracePt t="22204" x="2155825" y="2301875"/>
          <p14:tracePt t="22216" x="2057400" y="2301875"/>
          <p14:tracePt t="22233" x="1973263" y="2316163"/>
          <p14:tracePt t="22249" x="1897063" y="2316163"/>
          <p14:tracePt t="22266" x="1820863" y="2316163"/>
          <p14:tracePt t="22277" x="1774825" y="2316163"/>
          <p14:tracePt t="22292" x="1714500" y="2316163"/>
          <p14:tracePt t="22309" x="1660525" y="2316163"/>
          <p14:tracePt t="22323" x="1630363" y="2316163"/>
          <p14:tracePt t="22338" x="1616075" y="2316163"/>
          <p14:tracePt t="22355" x="1577975" y="2316163"/>
          <p14:tracePt t="22401" x="1546225" y="2316163"/>
          <p14:tracePt t="22420" x="1516063" y="2316163"/>
          <p14:tracePt t="22437" x="1493838" y="2316163"/>
          <p14:tracePt t="22454" x="1485900" y="2316163"/>
          <p14:tracePt t="22520" x="1470025" y="2316163"/>
          <p14:tracePt t="22533" x="1463675" y="2316163"/>
          <p14:tracePt t="22542" x="1425575" y="2316163"/>
          <p14:tracePt t="22559" x="1417638" y="2316163"/>
          <p14:tracePt t="22575" x="1409700" y="2316163"/>
          <p14:tracePt t="22651" x="1401763" y="2316163"/>
          <p14:tracePt t="22797" x="1401763" y="2308225"/>
          <p14:tracePt t="22901" x="1401763" y="2293938"/>
          <p14:tracePt t="22920" x="1409700" y="2293938"/>
          <p14:tracePt t="22965" x="1425575" y="2293938"/>
          <p14:tracePt t="23018" x="1439863" y="2293938"/>
          <p14:tracePt t="23047" x="1447800" y="2293938"/>
          <p14:tracePt t="23667" x="1455738" y="2293938"/>
          <p14:tracePt t="23685" x="1463675" y="2293938"/>
          <p14:tracePt t="23702" x="1470025" y="2293938"/>
          <p14:tracePt t="23719" x="1493838" y="2293938"/>
          <p14:tracePt t="23736" x="1501775" y="2293938"/>
          <p14:tracePt t="23748" x="1508125" y="2293938"/>
          <p14:tracePt t="23764" x="1516063" y="2293938"/>
          <p14:tracePt t="23796" x="1524000" y="2293938"/>
          <p14:tracePt t="23814" x="1531938" y="2293938"/>
          <p14:tracePt t="23823" x="1546225" y="2293938"/>
          <p14:tracePt t="23856" x="1554163" y="2293938"/>
          <p14:tracePt t="23903" x="1570038" y="2293938"/>
          <p14:tracePt t="23933" x="1584325" y="2293938"/>
          <p14:tracePt t="23952" x="1600200" y="2301875"/>
          <p14:tracePt t="23968" x="1608138" y="2308225"/>
          <p14:tracePt t="24000" x="1616075" y="2308225"/>
          <p14:tracePt t="24030" x="1630363" y="2316163"/>
          <p14:tracePt t="24062" x="1616075" y="2316163"/>
          <p14:tracePt t="24356" x="1608138" y="2316163"/>
          <p14:tracePt t="24373" x="1600200" y="2316163"/>
          <p14:tracePt t="24386" x="1584325" y="2316163"/>
          <p14:tracePt t="24402" x="1570038" y="2316163"/>
          <p14:tracePt t="24433" x="1562100" y="2316163"/>
          <p14:tracePt t="24451" x="1546225" y="2316163"/>
          <p14:tracePt t="24468" x="1531938" y="2316163"/>
          <p14:tracePt t="24482" x="1524000" y="2316163"/>
          <p14:tracePt t="24606" x="1516063" y="2316163"/>
          <p14:tracePt t="24666" x="1516063" y="2332038"/>
          <p14:tracePt t="24749" x="1516063" y="2339975"/>
          <p14:tracePt t="24768" x="1516063" y="2354263"/>
          <p14:tracePt t="24795" x="1516063" y="2362200"/>
          <p14:tracePt t="24813" x="1524000" y="2370138"/>
          <p14:tracePt t="24838" x="1524000" y="2384425"/>
          <p14:tracePt t="24855" x="1524000" y="2400300"/>
          <p14:tracePt t="24949" x="1524000" y="2422525"/>
          <p14:tracePt t="24968" x="1524000" y="2438400"/>
          <p14:tracePt t="24985" x="1524000" y="2454275"/>
          <p14:tracePt t="24997" x="1524000" y="2468563"/>
          <p14:tracePt t="25013" x="1524000" y="2476500"/>
          <p14:tracePt t="25030" x="1524000" y="2484438"/>
          <p14:tracePt t="25046" x="1524000" y="2476500"/>
          <p14:tracePt t="25315" x="1516063" y="2476500"/>
          <p14:tracePt t="25329" x="1516063" y="2454275"/>
          <p14:tracePt t="25338" x="1508125" y="2446338"/>
          <p14:tracePt t="25356" x="1508125" y="2422525"/>
          <p14:tracePt t="25374" x="1501775" y="2416175"/>
          <p14:tracePt t="25386" x="1493838" y="2408238"/>
          <p14:tracePt t="25402" x="1485900" y="2400300"/>
          <p14:tracePt t="25465" x="1470025" y="2384425"/>
          <p14:tracePt t="25483" x="1463675" y="2378075"/>
          <p14:tracePt t="25500" x="1447800" y="2362200"/>
          <p14:tracePt t="25513" x="1431925" y="2346325"/>
          <p14:tracePt t="25531" x="1425575" y="2339975"/>
          <p14:tracePt t="25546" x="1417638" y="2324100"/>
          <p14:tracePt t="25563" x="1417638" y="2316163"/>
          <p14:tracePt t="25594" x="1409700" y="2308225"/>
          <p14:tracePt t="25620" x="1409700" y="2301875"/>
          <p14:tracePt t="26665" x="1409700" y="2293938"/>
          <p14:tracePt t="26683" x="1417638" y="2293938"/>
          <p14:tracePt t="26764" x="1431925" y="2293938"/>
          <p14:tracePt t="26797" x="1439863" y="2293938"/>
          <p14:tracePt t="26815" x="1463675" y="2293938"/>
          <p14:tracePt t="26828" x="1470025" y="2293938"/>
          <p14:tracePt t="26837" x="1531938" y="2293938"/>
          <p14:tracePt t="26854" x="1654175" y="2293938"/>
          <p14:tracePt t="26871" x="1706563" y="2293938"/>
          <p14:tracePt t="26887" x="1730375" y="2293938"/>
          <p14:tracePt t="26900" x="1736725" y="2293938"/>
          <p14:tracePt t="26917" x="1744663" y="2301875"/>
          <p14:tracePt t="28366" x="1752600" y="2316163"/>
          <p14:tracePt t="28966" x="1774825" y="2339975"/>
          <p14:tracePt t="28980" x="1798638" y="2400300"/>
          <p14:tracePt t="28997" x="1820863" y="2438400"/>
          <p14:tracePt t="29013" x="1851025" y="2498725"/>
          <p14:tracePt t="29030" x="1958975" y="2644775"/>
          <p14:tracePt t="29047" x="2316163" y="2933700"/>
          <p14:tracePt t="29064" x="2530475" y="3108325"/>
          <p14:tracePt t="29074" x="2963863" y="3497263"/>
          <p14:tracePt t="29092" x="3178175" y="3749675"/>
          <p14:tracePt t="29109" x="3246438" y="3954463"/>
          <p14:tracePt t="29125" x="3246438" y="4022725"/>
          <p14:tracePt t="29135" x="3238500" y="4213225"/>
          <p14:tracePt t="29152" x="3208338" y="4267200"/>
          <p14:tracePt t="29168" x="3208338" y="4327525"/>
          <p14:tracePt t="29184" x="3230563" y="4381500"/>
          <p14:tracePt t="29198" x="3292475" y="4441825"/>
          <p14:tracePt t="29215" x="3406775" y="4564063"/>
          <p14:tracePt t="29232" x="3421063" y="4610100"/>
          <p14:tracePt t="29248" x="3421063" y="4618038"/>
          <p14:tracePt t="29265" x="3421063" y="4632325"/>
          <p14:tracePt t="29281" x="3429000" y="4648200"/>
          <p14:tracePt t="29328" x="3436938" y="4648200"/>
          <p14:tracePt t="29347" x="3444875" y="4648200"/>
          <p14:tracePt t="29360" x="3467100" y="4648200"/>
          <p14:tracePt t="29399" x="3489325" y="4648200"/>
          <p14:tracePt t="29416" x="3497263" y="4664075"/>
          <p14:tracePt t="29433" x="3505200" y="4670425"/>
          <p14:tracePt t="29450" x="3513138" y="4670425"/>
          <p14:tracePt t="29463" x="3513138" y="4686300"/>
          <p14:tracePt t="29511" x="3513138" y="4702175"/>
          <p14:tracePt t="29531" x="3513138" y="4732338"/>
          <p14:tracePt t="29561" x="3513138" y="4746625"/>
          <p14:tracePt t="29576" x="3513138" y="4762500"/>
          <p14:tracePt t="29592" x="3513138" y="4778375"/>
          <p14:tracePt t="29609" x="3513138" y="4784725"/>
          <p14:tracePt t="29635" x="3489325" y="4808538"/>
          <p14:tracePt t="29650" x="3451225" y="4808538"/>
          <p14:tracePt t="29670" x="3429000" y="4830763"/>
          <p14:tracePt t="29682" x="3421063" y="4838700"/>
          <p14:tracePt t="29698" x="3406775" y="4854575"/>
          <p14:tracePt t="29730" x="3398838" y="4854575"/>
          <p14:tracePt t="29746" x="3382963" y="4868863"/>
          <p14:tracePt t="29762" x="3360738" y="4884738"/>
          <p14:tracePt t="29779" x="3322638" y="4899025"/>
          <p14:tracePt t="29796" x="3292475" y="4906963"/>
          <p14:tracePt t="29813" x="3284538" y="4906963"/>
          <p14:tracePt t="29825" x="3292475" y="4906963"/>
          <p14:tracePt t="30028" x="3306763" y="4906963"/>
          <p14:tracePt t="30060" x="3314700" y="4906963"/>
          <p14:tracePt t="30094" x="3322638" y="4906963"/>
          <p14:tracePt t="30167" x="3330575" y="4899025"/>
          <p14:tracePt t="30191" x="3336925" y="4892675"/>
          <p14:tracePt t="30200" x="3352800" y="4892675"/>
          <p14:tracePt t="30310" x="3368675" y="4892675"/>
          <p14:tracePt t="30329" x="3398838" y="4892675"/>
          <p14:tracePt t="30345" x="3413125" y="4892675"/>
          <p14:tracePt t="30358" x="3429000" y="4892675"/>
          <p14:tracePt t="30374" x="3444875" y="4899025"/>
          <p14:tracePt t="30463" x="3451225" y="4899025"/>
          <p14:tracePt t="30494" x="3482975" y="4899025"/>
          <p14:tracePt t="30512" x="3513138" y="4914900"/>
          <p14:tracePt t="30530" x="3521075" y="4914900"/>
          <p14:tracePt t="30545" x="3543300" y="4914900"/>
          <p14:tracePt t="30643" x="3559175" y="4914900"/>
          <p14:tracePt t="30697" x="3573463" y="4914900"/>
          <p14:tracePt t="30717" x="3589338" y="4914900"/>
          <p14:tracePt t="30728" x="3597275" y="4914900"/>
          <p14:tracePt t="30746" x="3603625" y="4914900"/>
          <p14:tracePt t="30843" x="3611563" y="4914900"/>
          <p14:tracePt t="30874" x="3619500" y="4914900"/>
          <p14:tracePt t="30890" x="3627438" y="4906963"/>
          <p14:tracePt t="30900" x="3641725" y="4906963"/>
          <p14:tracePt t="30916" x="3649663" y="4906963"/>
          <p14:tracePt t="30934" x="3673475" y="4906963"/>
          <p14:tracePt t="30949" x="3679825" y="4906963"/>
          <p14:tracePt t="30964" x="3687763" y="4906963"/>
          <p14:tracePt t="31027" x="3703638" y="4906963"/>
          <p14:tracePt t="31045" x="3717925" y="4906963"/>
          <p14:tracePt t="31060" x="3725863" y="4906963"/>
          <p14:tracePt t="31075" x="3741738" y="4906963"/>
          <p14:tracePt t="31143" x="3779838" y="4906963"/>
          <p14:tracePt t="31157" x="3817938" y="4906963"/>
          <p14:tracePt t="31166" x="3886200" y="4906963"/>
          <p14:tracePt t="31184" x="3902075" y="4906963"/>
          <p14:tracePt t="31199" x="3916363" y="4906963"/>
          <p14:tracePt t="31216" x="3924300" y="4906963"/>
          <p14:tracePt t="31229" x="3940175" y="4906963"/>
          <p14:tracePt t="31246" x="3984625" y="4906963"/>
          <p14:tracePt t="31262" x="4008438" y="4906963"/>
          <p14:tracePt t="31280" x="4016375" y="4906963"/>
          <p14:tracePt t="31296" x="4022725" y="4906963"/>
          <p14:tracePt t="31342" x="4060825" y="4906963"/>
          <p14:tracePt t="31361" x="4084638" y="4906963"/>
          <p14:tracePt t="31374" x="4137025" y="4906963"/>
          <p14:tracePt t="31390" x="4191000" y="4906963"/>
          <p14:tracePt t="31406" x="4221163" y="4906963"/>
          <p14:tracePt t="31415" x="4259263" y="4906963"/>
          <p14:tracePt t="31432" x="4321175" y="4914900"/>
          <p14:tracePt t="31449" x="4321175" y="4922838"/>
          <p14:tracePt t="31466" x="4335463" y="4937125"/>
          <p14:tracePt t="31480" x="4351338" y="4937125"/>
          <p14:tracePt t="31497" x="4373563" y="4937125"/>
          <p14:tracePt t="31512" x="4533900" y="5045075"/>
          <p14:tracePt t="31529" x="4594225" y="5045075"/>
          <p14:tracePt t="31546" x="4632325" y="5045075"/>
          <p14:tracePt t="31562" x="4640263" y="5045075"/>
          <p14:tracePt t="31628" x="4648200" y="5045075"/>
          <p14:tracePt t="31640" x="4664075" y="5045075"/>
          <p14:tracePt t="31657" x="4708525" y="5045075"/>
          <p14:tracePt t="31666" x="4784725" y="5045075"/>
          <p14:tracePt t="31683" x="4846638" y="5045075"/>
          <p14:tracePt t="31701" x="4892675" y="5045075"/>
          <p14:tracePt t="31714" x="4914900" y="5045075"/>
          <p14:tracePt t="31729" x="4930775" y="5045075"/>
          <p14:tracePt t="31842" x="4937125" y="5045075"/>
          <p14:tracePt t="31860" x="4945063" y="5045075"/>
          <p14:tracePt t="31925" x="4953000" y="5045075"/>
          <p14:tracePt t="31947" x="4960938" y="5059363"/>
          <p14:tracePt t="32012" x="4860925" y="5037138"/>
          <p14:tracePt t="32027" x="4648200" y="4968875"/>
          <p14:tracePt t="32044" x="4283075" y="4876800"/>
          <p14:tracePt t="32059" x="4130675" y="4808538"/>
          <p14:tracePt t="32078" x="4030663" y="4762500"/>
          <p14:tracePt t="32090" x="3962400" y="4716463"/>
          <p14:tracePt t="32110" x="3886200" y="4632325"/>
          <p14:tracePt t="32123" x="3711575" y="4435475"/>
          <p14:tracePt t="32139" x="3551238" y="4259263"/>
          <p14:tracePt t="32156" x="3375025" y="4046538"/>
          <p14:tracePt t="32173" x="3268663" y="3878263"/>
          <p14:tracePt t="32182" x="3063875" y="3535363"/>
          <p14:tracePt t="32198" x="2903538" y="3116263"/>
          <p14:tracePt t="32215" x="2879725" y="3032125"/>
          <p14:tracePt t="32229" x="2865438" y="2911475"/>
          <p14:tracePt t="32245" x="2865438" y="2827338"/>
          <p14:tracePt t="32261" x="2865438" y="2713038"/>
          <p14:tracePt t="32277" x="2865438" y="2613025"/>
          <p14:tracePt t="32295" x="2827338" y="2422525"/>
          <p14:tracePt t="32312" x="2743200" y="2293938"/>
          <p14:tracePt t="32328" x="2644775" y="2179638"/>
          <p14:tracePt t="32345" x="2568575" y="2103438"/>
          <p14:tracePt t="32362" x="2530475" y="2065338"/>
          <p14:tracePt t="32376" x="2484438" y="2019300"/>
          <p14:tracePt t="32392" x="2438400" y="1997075"/>
          <p14:tracePt t="32409" x="2316163" y="1958975"/>
          <p14:tracePt t="32426" x="2247900" y="1935163"/>
          <p14:tracePt t="32443" x="2209800" y="1927225"/>
          <p14:tracePt t="32459" x="2155825" y="1912938"/>
          <p14:tracePt t="32478" x="2103438" y="1912938"/>
          <p14:tracePt t="32495" x="2095500" y="1897063"/>
          <p14:tracePt t="32512" x="2087563" y="1943100"/>
          <p14:tracePt t="32558" x="2103438" y="2019300"/>
          <p14:tracePt t="32578" x="2111375" y="2041525"/>
          <p14:tracePt t="32592" x="2117725" y="2057400"/>
          <p14:tracePt t="32611" x="2117725" y="2087563"/>
          <p14:tracePt t="32625" x="2125663" y="2103438"/>
          <p14:tracePt t="32639" x="2133600" y="2111375"/>
          <p14:tracePt t="32655" x="2149475" y="2141538"/>
          <p14:tracePt t="32672" x="2149475" y="2171700"/>
          <p14:tracePt t="32689" x="2149475" y="2187575"/>
          <p14:tracePt t="32698" x="2149475" y="2201863"/>
          <p14:tracePt t="32715" x="2163763" y="2232025"/>
          <p14:tracePt t="32728" x="2163763" y="2239963"/>
          <p14:tracePt t="32747" x="2163763" y="2255838"/>
          <p14:tracePt t="32763" x="2149475" y="2270125"/>
          <p14:tracePt t="32778" x="2133600" y="2278063"/>
          <p14:tracePt t="32796" x="2103438" y="2293938"/>
          <p14:tracePt t="32814" x="2095500" y="2316163"/>
          <p14:tracePt t="32826" x="2065338" y="2346325"/>
          <p14:tracePt t="32842" x="2065338" y="2362200"/>
          <p14:tracePt t="32862" x="2057400" y="2362200"/>
          <p14:tracePt t="32924" x="2049463" y="2362200"/>
          <p14:tracePt t="32946" x="2041525" y="2362200"/>
          <p14:tracePt t="32962" x="2035175" y="2370138"/>
          <p14:tracePt t="32994" x="2027238" y="2370138"/>
          <p14:tracePt t="33186" x="2027238" y="2362200"/>
          <p14:tracePt t="33294" x="2027238" y="2346325"/>
          <p14:tracePt t="33436" x="2035175" y="2346325"/>
          <p14:tracePt t="33480" x="2041525" y="2339975"/>
          <p14:tracePt t="33527" x="2041525" y="2332038"/>
          <p14:tracePt t="33558" x="2049463" y="2332038"/>
          <p14:tracePt t="33575" x="2057400" y="2316163"/>
          <p14:tracePt t="33592" x="2065338" y="2308225"/>
          <p14:tracePt t="33620" x="2079625" y="2293938"/>
          <p14:tracePt t="33638" x="2087563" y="2278063"/>
          <p14:tracePt t="33690" x="2095500" y="2270125"/>
          <p14:tracePt t="33699" x="2103438" y="2263775"/>
          <p14:tracePt t="33720" x="2111375" y="2255838"/>
          <p14:tracePt t="33731" x="2125663" y="2225675"/>
          <p14:tracePt t="33747" x="2133600" y="2225675"/>
          <p14:tracePt t="33760" x="2141538" y="2201863"/>
          <p14:tracePt t="33777" x="2163763" y="2187575"/>
          <p14:tracePt t="33810" x="2171700" y="2171700"/>
          <p14:tracePt t="33825" x="2201863" y="2155825"/>
          <p14:tracePt t="33840" x="2217738" y="2141538"/>
          <p14:tracePt t="33859" x="2232025" y="2125663"/>
          <p14:tracePt t="33876" x="2263775" y="2111375"/>
          <p14:tracePt t="33892" x="2270125" y="2111375"/>
          <p14:tracePt t="33903" x="2301875" y="2079625"/>
          <p14:tracePt t="33920" x="2316163" y="2065338"/>
          <p14:tracePt t="33937" x="2332038" y="2049463"/>
          <p14:tracePt t="33946" x="2339975" y="2049463"/>
          <p14:tracePt t="33963" x="2339975" y="2041525"/>
          <p14:tracePt t="34010" x="2346325" y="2041525"/>
          <p14:tracePt t="34026" x="2354263" y="2035175"/>
          <p14:tracePt t="34057" x="2362200" y="2027238"/>
          <p14:tracePt t="34089" x="2370138" y="2019300"/>
          <p14:tracePt t="34108" x="2378075" y="2003425"/>
          <p14:tracePt t="34125" x="2384425" y="1997075"/>
          <p14:tracePt t="34142" x="2392363" y="1997075"/>
          <p14:tracePt t="34152" x="2408238" y="1973263"/>
          <p14:tracePt t="34166" x="2416175" y="1958975"/>
          <p14:tracePt t="34182" x="2422525" y="1951038"/>
          <p14:tracePt t="34197" x="2430463" y="1943100"/>
          <p14:tracePt t="34212" x="2438400" y="1935163"/>
          <p14:tracePt t="34245" x="2454275" y="1935163"/>
          <p14:tracePt t="34277" x="2460625" y="1920875"/>
          <p14:tracePt t="34291" x="2476500" y="1912938"/>
          <p14:tracePt t="34308" x="2492375" y="1897063"/>
          <p14:tracePt t="34325" x="2506663" y="1874838"/>
          <p14:tracePt t="34341" x="2514600" y="1874838"/>
          <p14:tracePt t="34358" x="2522538" y="1874838"/>
          <p14:tracePt t="34423" x="2530475" y="1858963"/>
          <p14:tracePt t="34431" x="2536825" y="1851025"/>
          <p14:tracePt t="34468" x="2544763" y="1836738"/>
          <p14:tracePt t="34486" x="2552700" y="1836738"/>
          <p14:tracePt t="34495" x="2560638" y="1820863"/>
          <p14:tracePt t="34512" x="2568575" y="1820863"/>
          <p14:tracePt t="34527" x="2590800" y="1798638"/>
          <p14:tracePt t="34544" x="2606675" y="1782763"/>
          <p14:tracePt t="34560" x="2613025" y="1768475"/>
          <p14:tracePt t="34576" x="2620963" y="1752600"/>
          <p14:tracePt t="34593" x="2644775" y="1730375"/>
          <p14:tracePt t="34593" x="2644775" y="1722438"/>
          <p14:tracePt t="34617" x="2659063" y="1706563"/>
          <p14:tracePt t="34641" x="2667000" y="1698625"/>
          <p14:tracePt t="34659" x="2674938" y="1692275"/>
          <p14:tracePt t="34671" x="2674938" y="1676400"/>
          <p14:tracePt t="34687" x="2689225" y="1660525"/>
          <p14:tracePt t="34704" x="2705100" y="1638300"/>
          <p14:tracePt t="34713" x="2735263" y="1608138"/>
          <p14:tracePt t="34730" x="2735263" y="1584325"/>
          <p14:tracePt t="34747" x="2743200" y="1577975"/>
          <p14:tracePt t="34763" x="2759075" y="1570038"/>
          <p14:tracePt t="34777" x="2773363" y="1539875"/>
          <p14:tracePt t="34793" x="2789238" y="1524000"/>
          <p14:tracePt t="34810" x="2797175" y="1516063"/>
          <p14:tracePt t="34827" x="2803525" y="1501775"/>
          <p14:tracePt t="34862" x="2819400" y="1477963"/>
          <p14:tracePt t="34892" x="2835275" y="1463675"/>
          <p14:tracePt t="34921" x="2841625" y="1447800"/>
          <p14:tracePt t="34937" x="2857500" y="1439863"/>
          <p14:tracePt t="34954" x="2865438" y="1431925"/>
          <p14:tracePt t="34963" x="2873375" y="1431925"/>
          <p14:tracePt t="34995" x="2873375" y="1425575"/>
          <p14:tracePt t="35012" x="2895600" y="1393825"/>
          <p14:tracePt t="35029" x="2911475" y="1371600"/>
          <p14:tracePt t="35042" x="2917825" y="1363663"/>
          <p14:tracePt t="35058" x="2917825" y="1355725"/>
          <p14:tracePt t="35106" x="2925763" y="1341438"/>
          <p14:tracePt t="35125" x="2933700" y="1333500"/>
          <p14:tracePt t="35157" x="2933700" y="1311275"/>
          <p14:tracePt t="35172" x="2941638" y="1303338"/>
          <p14:tracePt t="35187" x="2941638" y="1295400"/>
          <p14:tracePt t="35356" x="2941638" y="1317625"/>
          <p14:tracePt t="35518" x="2941638" y="1341438"/>
          <p14:tracePt t="35528" x="2933700" y="1379538"/>
          <p14:tracePt t="35544" x="2925763" y="1401763"/>
          <p14:tracePt t="35560" x="2925763" y="1463675"/>
          <p14:tracePt t="35576" x="2895600" y="1539875"/>
          <p14:tracePt t="35593" x="2865438" y="1616075"/>
          <p14:tracePt t="35609" x="2857500" y="1630363"/>
          <p14:tracePt t="35626" x="2835275" y="1692275"/>
          <p14:tracePt t="35641" x="2803525" y="1736725"/>
          <p14:tracePt t="35657" x="2781300" y="1782763"/>
          <p14:tracePt t="35674" x="2751138" y="1820863"/>
          <p14:tracePt t="35690" x="2682875" y="1905000"/>
          <p14:tracePt t="35707" x="2628900" y="1943100"/>
          <p14:tracePt t="35723" x="2590800" y="2003425"/>
          <p14:tracePt t="35740" x="2544763" y="2049463"/>
          <p14:tracePt t="35756" x="2514600" y="2095500"/>
          <p14:tracePt t="35772" x="2476500" y="2125663"/>
          <p14:tracePt t="35772" x="2460625" y="2149475"/>
          <p14:tracePt t="35790" x="2438400" y="2171700"/>
          <p14:tracePt t="35809" x="2416175" y="2225675"/>
          <p14:tracePt t="35826" x="2416175" y="2239963"/>
          <p14:tracePt t="35843" x="2408238" y="2263775"/>
          <p14:tracePt t="35859" x="2392363" y="2293938"/>
          <p14:tracePt t="35877" x="2362200" y="2346325"/>
          <p14:tracePt t="35894" x="2308225" y="2378075"/>
          <p14:tracePt t="35907" x="2239963" y="2408238"/>
          <p14:tracePt t="35924" x="2179638" y="2430463"/>
          <p14:tracePt t="35940" x="2141538" y="2454275"/>
          <p14:tracePt t="35956" x="2095500" y="2476500"/>
          <p14:tracePt t="35973" x="2087563" y="2476500"/>
          <p14:tracePt t="35989" x="2073275" y="2484438"/>
          <p14:tracePt t="36075" x="2065338" y="2492375"/>
          <p14:tracePt t="36229" x="2073275" y="2492375"/>
          <p14:tracePt t="36260" x="2095500" y="2498725"/>
          <p14:tracePt t="36277" x="2125663" y="2506663"/>
          <p14:tracePt t="36294" x="2141538" y="2514600"/>
          <p14:tracePt t="36307" x="2155825" y="2514600"/>
          <p14:tracePt t="36323" x="2209800" y="2536825"/>
          <p14:tracePt t="36340" x="2247900" y="2568575"/>
          <p14:tracePt t="36359" x="2301875" y="2582863"/>
          <p14:tracePt t="36375" x="2339975" y="2598738"/>
          <p14:tracePt t="36390" x="2370138" y="2606675"/>
          <p14:tracePt t="36406" x="2384425" y="2620963"/>
          <p14:tracePt t="36423" x="2408238" y="2644775"/>
          <p14:tracePt t="36440" x="2454275" y="2682875"/>
          <p14:tracePt t="36453" x="2476500" y="2697163"/>
          <p14:tracePt t="36469" x="2530475" y="2720975"/>
          <p14:tracePt t="36486" x="2530475" y="2727325"/>
          <p14:tracePt t="36495" x="2536825" y="2727325"/>
          <p14:tracePt t="36511" x="2536825" y="2735263"/>
          <p14:tracePt t="36530" x="2552700" y="2751138"/>
          <p14:tracePt t="36542" x="2590800" y="2765425"/>
          <p14:tracePt t="36558" x="2644775" y="2789238"/>
          <p14:tracePt t="36575" x="2689225" y="2797175"/>
          <p14:tracePt t="36592" x="2720975" y="2827338"/>
          <p14:tracePt t="36607" x="2743200" y="2857500"/>
          <p14:tracePt t="36622" x="2781300" y="2873375"/>
          <p14:tracePt t="36643" x="2797175" y="2887663"/>
          <p14:tracePt t="36655" x="2835275" y="2911475"/>
          <p14:tracePt t="36672" x="2895600" y="2925763"/>
          <p14:tracePt t="36689" x="2979738" y="2933700"/>
          <p14:tracePt t="36705" x="3063875" y="2949575"/>
          <p14:tracePt t="36725" x="3078163" y="2955925"/>
          <p14:tracePt t="36744" x="3078163" y="2963863"/>
          <p14:tracePt t="36761" x="3116263" y="2979738"/>
          <p14:tracePt t="36777" x="3140075" y="3001963"/>
          <p14:tracePt t="36795" x="3170238" y="3009900"/>
          <p14:tracePt t="36808" x="3246438" y="3048000"/>
          <p14:tracePt t="36825" x="3314700" y="3070225"/>
          <p14:tracePt t="36841" x="3382963" y="3108325"/>
          <p14:tracePt t="36858" x="3451225" y="3132138"/>
          <p14:tracePt t="36874" x="3505200" y="3154363"/>
          <p14:tracePt t="36890" x="3535363" y="3154363"/>
          <p14:tracePt t="36906" x="3597275" y="3178175"/>
          <p14:tracePt t="36923" x="3603625" y="3178175"/>
          <p14:tracePt t="36953" x="3627438" y="3192463"/>
          <p14:tracePt t="36969" x="3665538" y="3208338"/>
          <p14:tracePt t="36985" x="3711575" y="3216275"/>
          <p14:tracePt t="36994" x="3763963" y="3238500"/>
          <p14:tracePt t="37011" x="3810000" y="3254375"/>
          <p14:tracePt t="37028" x="3856038" y="3260725"/>
          <p14:tracePt t="37045" x="3908425" y="3268663"/>
          <p14:tracePt t="37058" x="3962400" y="3284538"/>
          <p14:tracePt t="37074" x="3978275" y="3284538"/>
          <p14:tracePt t="37091" x="3992563" y="3284538"/>
          <p14:tracePt t="37108" x="4008438" y="3284538"/>
          <p14:tracePt t="37124" x="4016375" y="3284538"/>
          <p14:tracePt t="37141" x="4054475" y="3284538"/>
          <p14:tracePt t="37157" x="4106863" y="3298825"/>
          <p14:tracePt t="40271" x="4114800" y="3298825"/>
          <p14:tracePt t="40863" x="4122738" y="3298825"/>
          <p14:tracePt t="41000" x="4130675" y="3298825"/>
          <p14:tracePt t="43355" x="4137025" y="3298825"/>
          <p14:tracePt t="45258" x="4144963" y="3298825"/>
          <p14:tracePt t="47277" x="4152900" y="3292475"/>
          <p14:tracePt t="47423" x="4160838" y="3292475"/>
          <p14:tracePt t="47997" x="4152900" y="3292475"/>
          <p14:tracePt t="47997" x="4137025" y="3276600"/>
          <p14:tracePt t="48377" x="4122738" y="3276600"/>
          <p14:tracePt t="48390" x="4076700" y="3254375"/>
          <p14:tracePt t="48407" x="4008438" y="3238500"/>
          <p14:tracePt t="48424" x="3902075" y="3200400"/>
          <p14:tracePt t="48432" x="3825875" y="3132138"/>
          <p14:tracePt t="48450" x="3763963" y="3108325"/>
          <p14:tracePt t="48464" x="3635375" y="3048000"/>
          <p14:tracePt t="48480" x="3475038" y="2949575"/>
          <p14:tracePt t="48496" x="3192463" y="2835275"/>
          <p14:tracePt t="48513" x="3055938" y="2773363"/>
          <p14:tracePt t="48530" x="2933700" y="2727325"/>
          <p14:tracePt t="48546" x="2819400" y="2674938"/>
          <p14:tracePt t="48563" x="2735263" y="2651125"/>
          <p14:tracePt t="48579" x="2659063" y="2628900"/>
          <p14:tracePt t="48595" x="2568575" y="2613025"/>
          <p14:tracePt t="48613" x="2430463" y="2598738"/>
          <p14:tracePt t="48628" x="2316163" y="2552700"/>
          <p14:tracePt t="48644" x="2263775" y="2544763"/>
          <p14:tracePt t="48660" x="2217738" y="2536825"/>
          <p14:tracePt t="48677" x="2187575" y="2530475"/>
          <p14:tracePt t="48693" x="2141538" y="2506663"/>
          <p14:tracePt t="48693" x="2117725" y="2506663"/>
          <p14:tracePt t="48710" x="2065338" y="2506663"/>
          <p14:tracePt t="48732" x="2003425" y="2506663"/>
          <p14:tracePt t="48745" x="1997075" y="2506663"/>
          <p14:tracePt t="48763" x="1965325" y="2506663"/>
          <p14:tracePt t="48779" x="1951038" y="2506663"/>
          <p14:tracePt t="48795" x="1897063" y="2506663"/>
          <p14:tracePt t="48812" x="1820863" y="2506663"/>
          <p14:tracePt t="48829" x="1782763" y="2506663"/>
          <p14:tracePt t="48846" x="1774825" y="2506663"/>
          <p14:tracePt t="48862" x="1768475" y="2522538"/>
          <p14:tracePt t="48890" x="1730375" y="2522538"/>
          <p14:tracePt t="48906" x="1676400" y="2522538"/>
          <p14:tracePt t="48923" x="1630363" y="2530475"/>
          <p14:tracePt t="48932" x="1630363" y="2536825"/>
          <p14:tracePt t="48949" x="1646238" y="2530475"/>
          <p14:tracePt t="49159" x="1660525" y="2498725"/>
          <p14:tracePt t="49187" x="1684338" y="2476500"/>
          <p14:tracePt t="49206" x="1692275" y="2460625"/>
          <p14:tracePt t="49215" x="1698625" y="2422525"/>
          <p14:tracePt t="49232" x="1698625" y="2408238"/>
          <p14:tracePt t="49246" x="1698625" y="2384425"/>
          <p14:tracePt t="49262" x="1706563" y="2362200"/>
          <p14:tracePt t="49279" x="1706563" y="2346325"/>
          <p14:tracePt t="49296" x="1714500" y="2332038"/>
          <p14:tracePt t="49312" x="1714500" y="2301875"/>
          <p14:tracePt t="49329" x="1714500" y="2263775"/>
          <p14:tracePt t="49345" x="1714500" y="2232025"/>
          <p14:tracePt t="49377" x="1714500" y="2217738"/>
          <p14:tracePt t="49404" x="1714500" y="2201863"/>
          <p14:tracePt t="49423" x="1714500" y="2193925"/>
          <p14:tracePt t="49432" x="1706563" y="2187575"/>
          <p14:tracePt t="49481" x="1698625" y="2187575"/>
          <p14:tracePt t="49497" x="1698625" y="2171700"/>
          <p14:tracePt t="49512" x="1676400" y="2149475"/>
          <p14:tracePt t="49530" x="1654175" y="2133600"/>
          <p14:tracePt t="49545" x="1638300" y="2117725"/>
          <p14:tracePt t="49562" x="1622425" y="2117725"/>
          <p14:tracePt t="49579" x="1616075" y="2117725"/>
          <p14:tracePt t="49592" x="1577975" y="2117725"/>
          <p14:tracePt t="49614" x="1570038" y="2117725"/>
          <p14:tracePt t="49628" x="1531938" y="2117725"/>
          <p14:tracePt t="49642" x="1524000" y="2117725"/>
          <p14:tracePt t="49703" x="1516063" y="2117725"/>
          <p14:tracePt t="49722" x="1508125" y="2117725"/>
          <p14:tracePt t="49746" x="1501775" y="2125663"/>
          <p14:tracePt t="49763" x="1477963" y="2149475"/>
          <p14:tracePt t="49777" x="1463675" y="2155825"/>
          <p14:tracePt t="49793" x="1439863" y="2179638"/>
          <p14:tracePt t="49809" x="1431925" y="2187575"/>
          <p14:tracePt t="49826" x="1431925" y="2193925"/>
          <p14:tracePt t="49843" x="1431925" y="2209800"/>
          <p14:tracePt t="49859" x="1425575" y="2247900"/>
          <p14:tracePt t="49876" x="1417638" y="2263775"/>
          <p14:tracePt t="49894" x="1417638" y="2278063"/>
          <p14:tracePt t="49906" x="1417638" y="2308225"/>
          <p14:tracePt t="49922" x="1409700" y="2332038"/>
          <p14:tracePt t="49938" x="1409700" y="2362200"/>
          <p14:tracePt t="49948" x="1401763" y="2384425"/>
          <p14:tracePt t="49964" x="1393825" y="2408238"/>
          <p14:tracePt t="49981" x="1393825" y="2430463"/>
          <p14:tracePt t="49998" x="1393825" y="2446338"/>
          <p14:tracePt t="50010" x="1393825" y="2460625"/>
          <p14:tracePt t="50028" x="1393825" y="2484438"/>
          <p14:tracePt t="50045" x="1393825" y="2498725"/>
          <p14:tracePt t="50060" x="1401763" y="2514600"/>
          <p14:tracePt t="50080" x="1409700" y="2530475"/>
          <p14:tracePt t="50093" x="1431925" y="2568575"/>
          <p14:tracePt t="50110" x="1470025" y="2590800"/>
          <p14:tracePt t="50127" x="1485900" y="2606675"/>
          <p14:tracePt t="50144" x="1493838" y="2620963"/>
          <p14:tracePt t="50159" x="1493838" y="2628900"/>
          <p14:tracePt t="50174" x="1508125" y="2628900"/>
          <p14:tracePt t="50191" x="1524000" y="2628900"/>
          <p14:tracePt t="50214" x="1539875" y="2628900"/>
          <p14:tracePt t="50231" x="1562100" y="2628900"/>
          <p14:tracePt t="50248" x="1584325" y="2628900"/>
          <p14:tracePt t="50264" x="1600200" y="2620963"/>
          <p14:tracePt t="50293" x="1608138" y="2613025"/>
          <p14:tracePt t="50309" x="1630363" y="2606675"/>
          <p14:tracePt t="50326" x="1638300" y="2606675"/>
          <p14:tracePt t="50357" x="1646238" y="2590800"/>
          <p14:tracePt t="50376" x="1654175" y="2582863"/>
          <p14:tracePt t="50393" x="1660525" y="2574925"/>
          <p14:tracePt t="50424" x="1660525" y="2568575"/>
          <p14:tracePt t="53400" x="1660525" y="2560638"/>
          <p14:tracePt t="53638" x="1668463" y="2560638"/>
          <p14:tracePt t="54789" x="1676400" y="2560638"/>
          <p14:tracePt t="55719" x="1684338" y="2560638"/>
          <p14:tracePt t="55733" x="1698625" y="2552700"/>
          <p14:tracePt t="55749" x="1706563" y="2544763"/>
          <p14:tracePt t="55766" x="1714500" y="2536825"/>
          <p14:tracePt t="55783" x="1730375" y="2522538"/>
          <p14:tracePt t="55809" x="1736725" y="2522538"/>
          <p14:tracePt t="55823" x="1752600" y="2506663"/>
          <p14:tracePt t="55838" x="1774825" y="2506663"/>
          <p14:tracePt t="55856" x="1812925" y="2506663"/>
          <p14:tracePt t="55874" x="1828800" y="2484438"/>
          <p14:tracePt t="55889" x="1858963" y="2468563"/>
          <p14:tracePt t="55905" x="1874838" y="2460625"/>
          <p14:tracePt t="55921" x="1889125" y="2454275"/>
          <p14:tracePt t="55938" x="1912938" y="2446338"/>
          <p14:tracePt t="55955" x="1920875" y="2438400"/>
          <p14:tracePt t="55971" x="1935163" y="2430463"/>
          <p14:tracePt t="55985" x="1943100" y="2422525"/>
          <p14:tracePt t="56002" x="1951038" y="2422525"/>
          <p14:tracePt t="56019" x="1965325" y="2408238"/>
          <p14:tracePt t="56097" x="1981200" y="2392363"/>
          <p14:tracePt t="56106" x="2035175" y="2370138"/>
          <p14:tracePt t="56121" x="2087563" y="2339975"/>
          <p14:tracePt t="56138" x="2111375" y="2332038"/>
          <p14:tracePt t="56155" x="2111375" y="2339975"/>
          <p14:tracePt t="56888" x="2111375" y="2346325"/>
          <p14:tracePt t="56917" x="2103438" y="2354263"/>
          <p14:tracePt t="56936" x="2095500" y="2354263"/>
          <p14:tracePt t="56952" x="2087563" y="2354263"/>
          <p14:tracePt t="57000" x="2087563" y="2362200"/>
          <p14:tracePt t="57137" x="2087563" y="2370138"/>
          <p14:tracePt t="57183" x="2065338" y="2370138"/>
          <p14:tracePt t="57202" x="2057400" y="2370138"/>
          <p14:tracePt t="57218" x="2057400" y="2362200"/>
          <p14:tracePt t="57655" x="2057400" y="2354263"/>
          <p14:tracePt t="57750" x="2057400" y="2346325"/>
          <p14:tracePt t="57783" x="2057400" y="2339975"/>
          <p14:tracePt t="57862" x="2073275" y="2339975"/>
          <p14:tracePt t="58136" x="2079625" y="2332038"/>
          <p14:tracePt t="59794" x="2087563" y="2324100"/>
          <p14:tracePt t="60330" x="2087563" y="2316163"/>
          <p14:tracePt t="61336" x="2095500" y="2308225"/>
          <p14:tracePt t="63123" x="2103438" y="2308225"/>
          <p14:tracePt t="63361" x="2111375" y="2308225"/>
          <p14:tracePt t="63390" x="2125663" y="2308225"/>
          <p14:tracePt t="63480" x="2125663" y="2293938"/>
          <p14:tracePt t="63615" x="2141538" y="2278063"/>
          <p14:tracePt t="63644" x="2141538" y="2263775"/>
          <p14:tracePt t="63689" x="2149475" y="2263775"/>
          <p14:tracePt t="63698" x="2155825" y="2255838"/>
          <p14:tracePt t="63732" x="2155825" y="2239963"/>
          <p14:tracePt t="63745" x="2171700" y="2232025"/>
          <p14:tracePt t="63762" x="2179638" y="2225675"/>
          <p14:tracePt t="63778" x="2187575" y="2225675"/>
          <p14:tracePt t="63795" x="2187575" y="2217738"/>
          <p14:tracePt t="64829" x="2187575" y="2209800"/>
          <p14:tracePt t="65545" x="2217738" y="2187575"/>
          <p14:tracePt t="65675" x="2225675" y="2179638"/>
          <p14:tracePt t="65704" x="2225675" y="2171700"/>
          <p14:tracePt t="65761" x="2225675" y="2163763"/>
          <p14:tracePt t="65776" x="2232025" y="2163763"/>
          <p14:tracePt t="65825" x="2239963" y="2163763"/>
          <p14:tracePt t="65844" x="2255838" y="2149475"/>
          <p14:tracePt t="65860" x="2263775" y="2133600"/>
          <p14:tracePt t="65876" x="2270125" y="2133600"/>
          <p14:tracePt t="65943" x="2286000" y="2133600"/>
          <p14:tracePt t="65955" x="2301875" y="2133600"/>
          <p14:tracePt t="65964" x="2316163" y="2125663"/>
          <p14:tracePt t="65981" x="2339975" y="2117725"/>
          <p14:tracePt t="65994" x="2339975" y="2111375"/>
          <p14:tracePt t="66014" x="2346325" y="2103438"/>
          <p14:tracePt t="66043" x="2354263" y="2103438"/>
          <p14:tracePt t="66060" x="2362200" y="2095500"/>
          <p14:tracePt t="66076" x="2370138" y="2087563"/>
          <p14:tracePt t="66093" x="2378075" y="2073275"/>
          <p14:tracePt t="66109" x="2392363" y="2073275"/>
          <p14:tracePt t="66141" x="2392363" y="2065338"/>
          <p14:tracePt t="66156" x="2392363" y="2057400"/>
          <p14:tracePt t="66208" x="2392363" y="2049463"/>
          <p14:tracePt t="66221" x="2392363" y="2041525"/>
          <p14:tracePt t="66230" x="2408238" y="2019300"/>
          <p14:tracePt t="66263" x="2408238" y="2011363"/>
          <p14:tracePt t="66280" x="2422525" y="2003425"/>
          <p14:tracePt t="66292" x="2422525" y="1997075"/>
          <p14:tracePt t="66309" x="2438400" y="1981200"/>
          <p14:tracePt t="66325" x="2446338" y="1981200"/>
          <p14:tracePt t="66374" x="2446338" y="1973263"/>
          <p14:tracePt t="66393" x="2454275" y="1973263"/>
          <p14:tracePt t="66405" x="2454275" y="1965325"/>
          <p14:tracePt t="66422" x="2468563" y="1951038"/>
          <p14:tracePt t="66438" x="2492375" y="1935163"/>
          <p14:tracePt t="66455" x="2514600" y="1912938"/>
          <p14:tracePt t="66480" x="2530475" y="1912938"/>
          <p14:tracePt t="66529" x="2530475" y="1905000"/>
          <p14:tracePt t="66542" x="2552700" y="1882775"/>
          <p14:tracePt t="66558" x="2598738" y="1844675"/>
          <p14:tracePt t="66577" x="2620963" y="1828800"/>
          <p14:tracePt t="66593" x="2644775" y="1812925"/>
          <p14:tracePt t="66609" x="2651125" y="1806575"/>
          <p14:tracePt t="66629" x="2659063" y="1798638"/>
          <p14:tracePt t="66640" x="2667000" y="1790700"/>
          <p14:tracePt t="66655" x="2667000" y="1774825"/>
          <p14:tracePt t="66671" x="2674938" y="1768475"/>
          <p14:tracePt t="66688" x="2689225" y="1760538"/>
          <p14:tracePt t="66719" x="2705100" y="1744663"/>
          <p14:tracePt t="66738" x="2727325" y="1706563"/>
          <p14:tracePt t="66746" x="2751138" y="1692275"/>
          <p14:tracePt t="66763" x="2759075" y="1684338"/>
          <p14:tracePt t="66792" x="2765425" y="1676400"/>
          <p14:tracePt t="66824" x="2773363" y="1660525"/>
          <p14:tracePt t="66858" x="2797175" y="1660525"/>
          <p14:tracePt t="66876" x="2803525" y="1654175"/>
          <p14:tracePt t="66891" x="2811463" y="1638300"/>
          <p14:tracePt t="66904" x="2819400" y="1622425"/>
          <p14:tracePt t="66938" x="2835275" y="1608138"/>
          <p14:tracePt t="66986" x="2849563" y="1592263"/>
          <p14:tracePt t="66994" x="2865438" y="1577975"/>
          <p14:tracePt t="67010" x="2879725" y="1562100"/>
          <p14:tracePt t="67027" x="2895600" y="1546225"/>
          <p14:tracePt t="67044" x="2903538" y="1539875"/>
          <p14:tracePt t="67060" x="2911475" y="1524000"/>
          <p14:tracePt t="67077" x="2917825" y="1508125"/>
          <p14:tracePt t="67093" x="2925763" y="1493838"/>
          <p14:tracePt t="67110" x="2941638" y="1477963"/>
          <p14:tracePt t="67126" x="2949575" y="1463675"/>
          <p14:tracePt t="67143" x="2963863" y="1447800"/>
          <p14:tracePt t="67159" x="2971800" y="1439863"/>
          <p14:tracePt t="67187" x="2979738" y="1431925"/>
          <p14:tracePt t="67219" x="2987675" y="1409700"/>
          <p14:tracePt t="67237" x="3009900" y="1401763"/>
          <p14:tracePt t="67246" x="3048000" y="1371600"/>
          <p14:tracePt t="67264" x="3048000" y="1363663"/>
          <p14:tracePt t="67277" x="3063875" y="1355725"/>
          <p14:tracePt t="67296" x="3063875" y="1349375"/>
          <p14:tracePt t="67326" x="3078163" y="1333500"/>
          <p14:tracePt t="67342" x="3094038" y="1317625"/>
          <p14:tracePt t="67358" x="3108325" y="1311275"/>
          <p14:tracePt t="67374" x="3132138" y="1287463"/>
          <p14:tracePt t="67388" x="3162300" y="1249363"/>
          <p14:tracePt t="67410" x="3170238" y="1235075"/>
          <p14:tracePt t="67421" x="3192463" y="1219200"/>
          <p14:tracePt t="67437" x="3200400" y="1211263"/>
          <p14:tracePt t="67454" x="3216275" y="1181100"/>
          <p14:tracePt t="67510" x="3254375" y="1135063"/>
          <p14:tracePt t="67531" x="3260725" y="1127125"/>
          <p14:tracePt t="67543" x="3284538" y="1104900"/>
          <p14:tracePt t="67560" x="3284538" y="1096963"/>
          <p14:tracePt t="67575" x="3292475" y="1089025"/>
          <p14:tracePt t="67629" x="3306763" y="1074738"/>
          <p14:tracePt t="67641" x="3322638" y="1058863"/>
          <p14:tracePt t="67660" x="3330575" y="1044575"/>
          <p14:tracePt t="67686" x="3336925" y="1020763"/>
          <p14:tracePt t="67704" x="3352800" y="1006475"/>
          <p14:tracePt t="67714" x="3368675" y="990600"/>
          <p14:tracePt t="67730" x="3375025" y="974725"/>
          <p14:tracePt t="67746" x="3390900" y="960438"/>
          <p14:tracePt t="67763" x="3398838" y="952500"/>
          <p14:tracePt t="67777" x="3413125" y="936625"/>
          <p14:tracePt t="67793" x="3421063" y="930275"/>
          <p14:tracePt t="67810" x="3436938" y="914400"/>
          <p14:tracePt t="67825" x="3444875" y="906463"/>
          <p14:tracePt t="67842" x="3451225" y="892175"/>
          <p14:tracePt t="67860" x="3459163" y="892175"/>
          <p14:tracePt t="67875" x="3467100" y="876300"/>
          <p14:tracePt t="67892" x="3475038" y="876300"/>
          <p14:tracePt t="67910" x="3482975" y="868363"/>
          <p14:tracePt t="67922" x="3489325" y="868363"/>
          <p14:tracePt t="67939" x="3497263" y="860425"/>
          <p14:tracePt t="67956" x="3505200" y="846138"/>
          <p14:tracePt t="67979" x="3497263" y="846138"/>
          <p14:tracePt t="68156" x="3489325" y="860425"/>
          <p14:tracePt t="68174" x="3475038" y="876300"/>
          <p14:tracePt t="68186" x="3451225" y="906463"/>
          <p14:tracePt t="68203" x="3398838" y="952500"/>
          <p14:tracePt t="68219" x="3375025" y="982663"/>
          <p14:tracePt t="68236" x="3360738" y="990600"/>
          <p14:tracePt t="68245" x="3336925" y="1006475"/>
          <p14:tracePt t="68262" x="3322638" y="1050925"/>
          <p14:tracePt t="68279" x="3298825" y="1089025"/>
          <p14:tracePt t="68292" x="3276600" y="1096963"/>
          <p14:tracePt t="68309" x="3254375" y="1120775"/>
          <p14:tracePt t="68325" x="3246438" y="1135063"/>
          <p14:tracePt t="68342" x="3246438" y="1158875"/>
          <p14:tracePt t="68359" x="3216275" y="1181100"/>
          <p14:tracePt t="68374" x="3200400" y="1196975"/>
          <p14:tracePt t="68390" x="3170238" y="1211263"/>
          <p14:tracePt t="68407" x="3154363" y="1227138"/>
          <p14:tracePt t="68423" x="3140075" y="1235075"/>
          <p14:tracePt t="68439" x="3124200" y="1249363"/>
          <p14:tracePt t="68456" x="3101975" y="1265238"/>
          <p14:tracePt t="68473" x="3070225" y="1287463"/>
          <p14:tracePt t="68489" x="3048000" y="1311275"/>
          <p14:tracePt t="68489" x="3032125" y="1325563"/>
          <p14:tracePt t="68506" x="2994025" y="1355725"/>
          <p14:tracePt t="68528" x="2979738" y="1379538"/>
          <p14:tracePt t="68543" x="2949575" y="1393825"/>
          <p14:tracePt t="68560" x="2911475" y="1425575"/>
          <p14:tracePt t="68577" x="2887663" y="1439863"/>
          <p14:tracePt t="68593" x="2865438" y="1455738"/>
          <p14:tracePt t="68609" x="2835275" y="1477963"/>
          <p14:tracePt t="68625" x="2811463" y="1493838"/>
          <p14:tracePt t="68643" x="2803525" y="1501775"/>
          <p14:tracePt t="68656" x="2789238" y="1516063"/>
          <p14:tracePt t="68672" x="2773363" y="1524000"/>
          <p14:tracePt t="68689" x="2751138" y="1546225"/>
          <p14:tracePt t="68705" x="2720975" y="1584325"/>
          <p14:tracePt t="68723" x="2713038" y="1592263"/>
          <p14:tracePt t="68739" x="2705100" y="1608138"/>
          <p14:tracePt t="68756" x="2705100" y="1616075"/>
          <p14:tracePt t="68779" x="2697163" y="1622425"/>
          <p14:tracePt t="68795" x="2682875" y="1638300"/>
          <p14:tracePt t="68808" x="2674938" y="1646238"/>
          <p14:tracePt t="68825" x="2667000" y="1668463"/>
          <p14:tracePt t="68841" x="2659063" y="1684338"/>
          <p14:tracePt t="68858" x="2636838" y="1714500"/>
          <p14:tracePt t="68875" x="2628900" y="1736725"/>
          <p14:tracePt t="68891" x="2620963" y="1744663"/>
          <p14:tracePt t="68907" x="2613025" y="1752600"/>
          <p14:tracePt t="68936" x="2613025" y="1760538"/>
          <p14:tracePt t="68952" x="2613025" y="1768475"/>
          <p14:tracePt t="68969" x="2598738" y="1790700"/>
          <p14:tracePt t="68985" x="2582863" y="1820863"/>
          <p14:tracePt t="69002" x="2568575" y="1836738"/>
          <p14:tracePt t="69011" x="2560638" y="1851025"/>
          <p14:tracePt t="69030" x="2552700" y="1858963"/>
          <p14:tracePt t="69042" x="2544763" y="1882775"/>
          <p14:tracePt t="69058" x="2498725" y="1889125"/>
          <p14:tracePt t="69074" x="2498725" y="1912938"/>
          <p14:tracePt t="69091" x="2492375" y="1920875"/>
          <p14:tracePt t="69108" x="2484438" y="1927225"/>
          <p14:tracePt t="69124" x="2422525" y="1943100"/>
          <p14:tracePt t="70074" x="2384425" y="1951038"/>
          <p14:tracePt t="70089" x="2308225" y="1965325"/>
          <p14:tracePt t="70105" x="2255838" y="1989138"/>
          <p14:tracePt t="70122" x="2209800" y="2003425"/>
          <p14:tracePt t="70138" x="2171700" y="2019300"/>
          <p14:tracePt t="70155" x="2125663" y="2041525"/>
          <p14:tracePt t="70172" x="2079625" y="2057400"/>
          <p14:tracePt t="70188" x="2019300" y="2095500"/>
          <p14:tracePt t="70203" x="1981200" y="2103438"/>
          <p14:tracePt t="70218" x="1927225" y="2117725"/>
          <p14:tracePt t="70234" x="1858963" y="2149475"/>
          <p14:tracePt t="70251" x="1806575" y="2163763"/>
          <p14:tracePt t="70260" x="1774825" y="2179638"/>
          <p14:tracePt t="70277" x="1760538" y="2193925"/>
          <p14:tracePt t="70293" x="1730375" y="2201863"/>
          <p14:tracePt t="70310" x="1714500" y="2209800"/>
          <p14:tracePt t="70323" x="1676400" y="2225675"/>
          <p14:tracePt t="70340" x="1654175" y="2232025"/>
          <p14:tracePt t="70357" x="1616075" y="2239963"/>
          <p14:tracePt t="70374" x="1570038" y="2247900"/>
          <p14:tracePt t="70390" x="1546225" y="2255838"/>
          <p14:tracePt t="70407" x="1516063" y="2263775"/>
          <p14:tracePt t="70424" x="1501775" y="2263775"/>
          <p14:tracePt t="70441" x="1501775" y="2270125"/>
          <p14:tracePt t="70487" x="1493838" y="2270125"/>
          <p14:tracePt t="70532" x="1485900" y="2270125"/>
          <p14:tracePt t="70590" x="1485900" y="2278063"/>
          <p14:tracePt t="70605" x="1477963" y="2286000"/>
          <p14:tracePt t="70623" x="1477963" y="2293938"/>
          <p14:tracePt t="70715" x="1470025" y="2301875"/>
          <p14:tracePt t="71048" x="1463675" y="2301875"/>
          <p14:tracePt t="71122" x="1463675" y="2308225"/>
          <p14:tracePt t="71203" x="1463675" y="2316163"/>
          <p14:tracePt t="71269" x="1470025" y="2316163"/>
          <p14:tracePt t="71372" x="1485900" y="2316163"/>
          <p14:tracePt t="71769" x="1493838" y="2316163"/>
          <p14:tracePt t="71797" x="1493838" y="2324100"/>
          <p14:tracePt t="72252" x="1501775" y="2324100"/>
          <p14:tracePt t="72330" x="1516063" y="2324100"/>
          <p14:tracePt t="72418" x="1524000" y="2316163"/>
          <p14:tracePt t="72468" x="1539875" y="2308225"/>
          <p14:tracePt t="72486" x="1539875" y="2301875"/>
          <p14:tracePt t="72498" x="1546225" y="2301875"/>
          <p14:tracePt t="72515" x="1562100" y="2293938"/>
          <p14:tracePt t="72533" x="1577975" y="2286000"/>
          <p14:tracePt t="72542" x="1608138" y="2278063"/>
          <p14:tracePt t="72558" x="1638300" y="2270125"/>
          <p14:tracePt t="72575" x="1654175" y="2263775"/>
          <p14:tracePt t="72591" x="1660525" y="2263775"/>
          <p14:tracePt t="72608" x="1668463" y="2255838"/>
          <p14:tracePt t="72621" x="1736725" y="2193925"/>
          <p14:tracePt t="72641" x="1774825" y="2179638"/>
          <p14:tracePt t="72653" x="1912938" y="2125663"/>
          <p14:tracePt t="72674" x="2019300" y="2079625"/>
          <p14:tracePt t="72686" x="2057400" y="2057400"/>
          <p14:tracePt t="72705" x="2065338" y="2049463"/>
          <p14:tracePt t="72767" x="2073275" y="2035175"/>
          <p14:tracePt t="72796" x="2095500" y="2027238"/>
          <p14:tracePt t="72815" x="2125663" y="2011363"/>
          <p14:tracePt t="72824" x="2133600" y="2011363"/>
          <p14:tracePt t="72917" x="2133600" y="2019300"/>
          <p14:tracePt t="72917" x="2133600" y="2049463"/>
          <p14:tracePt t="72937" x="2133600" y="2103438"/>
          <p14:tracePt t="72953" x="2133600" y="2141538"/>
          <p14:tracePt t="72969" x="2133600" y="2171700"/>
          <p14:tracePt t="72986" x="2133600" y="2217738"/>
          <p14:tracePt t="73003" x="2133600" y="2225675"/>
          <p14:tracePt t="73015" x="2133600" y="2232025"/>
          <p14:tracePt t="73031" x="2133600" y="2239963"/>
          <p14:tracePt t="73104" x="2141538" y="2239963"/>
          <p14:tracePt t="73167" x="2163763" y="2225675"/>
          <p14:tracePt t="73186" x="2193925" y="2209800"/>
          <p14:tracePt t="73202" x="2225675" y="2193925"/>
          <p14:tracePt t="73218" x="2263775" y="2171700"/>
          <p14:tracePt t="73235" x="2301875" y="2141538"/>
          <p14:tracePt t="73252" x="2308225" y="2133600"/>
          <p14:tracePt t="73279" x="2324100" y="2117725"/>
          <p14:tracePt t="73298" x="2339975" y="2103438"/>
          <p14:tracePt t="73307" x="2354263" y="2079625"/>
          <p14:tracePt t="73324" x="2378075" y="2035175"/>
          <p14:tracePt t="73340" x="2408238" y="2003425"/>
          <p14:tracePt t="73357" x="2422525" y="1989138"/>
          <p14:tracePt t="73370" x="2422525" y="1973263"/>
          <p14:tracePt t="73387" x="2438400" y="1958975"/>
          <p14:tracePt t="73403" x="2454275" y="1951038"/>
          <p14:tracePt t="73420" x="2454275" y="1920875"/>
          <p14:tracePt t="73437" x="2460625" y="1912938"/>
          <p14:tracePt t="73454" x="2468563" y="1905000"/>
          <p14:tracePt t="73470" x="2498725" y="1874838"/>
          <p14:tracePt t="73487" x="2530475" y="1828800"/>
          <p14:tracePt t="73504" x="2560638" y="1798638"/>
          <p14:tracePt t="73518" x="2568575" y="1790700"/>
          <p14:tracePt t="73534" x="2574925" y="1782763"/>
          <p14:tracePt t="73579" x="2582863" y="1760538"/>
          <p14:tracePt t="73588" x="2598738" y="1736725"/>
          <p14:tracePt t="73607" x="2628900" y="1714500"/>
          <p14:tracePt t="73623" x="2674938" y="1660525"/>
          <p14:tracePt t="73642" x="2689225" y="1654175"/>
          <p14:tracePt t="73654" x="2705100" y="1638300"/>
          <p14:tracePt t="73671" x="2720975" y="1622425"/>
          <p14:tracePt t="73701" x="2735263" y="1608138"/>
          <p14:tracePt t="73719" x="2773363" y="1562100"/>
          <p14:tracePt t="73734" x="2827338" y="1516063"/>
          <p14:tracePt t="73749" x="2841625" y="1501775"/>
          <p14:tracePt t="73765" x="2811463" y="1562100"/>
          <p14:tracePt t="74051" x="2789238" y="1608138"/>
          <p14:tracePt t="74064" x="2705100" y="1736725"/>
          <p14:tracePt t="74073" x="2613025" y="1851025"/>
          <p14:tracePt t="74089" x="2536825" y="1965325"/>
          <p14:tracePt t="74106" x="2460625" y="2065338"/>
          <p14:tracePt t="74123" x="2430463" y="2103438"/>
          <p14:tracePt t="74136" x="2392363" y="2163763"/>
          <p14:tracePt t="74153" x="2362200" y="2201863"/>
          <p14:tracePt t="74171" x="2332038" y="2217738"/>
          <p14:tracePt t="74184" x="2286000" y="2255838"/>
          <p14:tracePt t="74203" x="2270125" y="2270125"/>
          <p14:tracePt t="74220" x="2263775" y="2270125"/>
          <p14:tracePt t="74247" x="2239963" y="2301875"/>
          <p14:tracePt t="74268" x="2225675" y="2308225"/>
          <p14:tracePt t="74280" x="2187575" y="2332038"/>
          <p14:tracePt t="74297" x="2141538" y="2339975"/>
          <p14:tracePt t="74313" x="2117725" y="2354263"/>
          <p14:tracePt t="74330" x="2111375" y="2354263"/>
          <p14:tracePt t="74339" x="2095500" y="2370138"/>
          <p14:tracePt t="74371" x="2087563" y="2370138"/>
          <p14:tracePt t="74499" x="2087563" y="2362200"/>
          <p14:tracePt t="74518" x="2095500" y="2346325"/>
          <p14:tracePt t="74549" x="2103438" y="2346325"/>
          <p14:tracePt t="74563" x="2117725" y="2332038"/>
          <p14:tracePt t="74580" x="2141538" y="2308225"/>
          <p14:tracePt t="74589" x="2179638" y="2286000"/>
          <p14:tracePt t="74606" x="2209800" y="2263775"/>
          <p14:tracePt t="74623" x="2239963" y="2232025"/>
          <p14:tracePt t="74641" x="2263775" y="2209800"/>
          <p14:tracePt t="74655" x="2286000" y="2201863"/>
          <p14:tracePt t="74670" x="2301875" y="2179638"/>
          <p14:tracePt t="74686" x="2332038" y="2155825"/>
          <p14:tracePt t="74703" x="2378075" y="2133600"/>
          <p14:tracePt t="74721" x="2446338" y="2103438"/>
          <p14:tracePt t="74734" x="2552700" y="2065338"/>
          <p14:tracePt t="74753" x="2574925" y="2019300"/>
          <p14:tracePt t="74766" x="2644775" y="1997075"/>
          <p14:tracePt t="74783" x="2674938" y="1981200"/>
          <p14:tracePt t="74800" x="2689225" y="1973263"/>
          <p14:tracePt t="74817" x="2697163" y="1973263"/>
          <p14:tracePt t="74833" x="2727325" y="1965325"/>
          <p14:tracePt t="74856" x="2759075" y="1943100"/>
          <p14:tracePt t="74872" x="2819400" y="1927225"/>
          <p14:tracePt t="74889" x="2849563" y="1905000"/>
          <p14:tracePt t="74902" x="2925763" y="1874838"/>
          <p14:tracePt t="74921" x="2949575" y="1874838"/>
          <p14:tracePt t="74936" x="2971800" y="1858963"/>
          <p14:tracePt t="74952" x="2979738" y="1851025"/>
          <p14:tracePt t="74999" x="2994025" y="1836738"/>
          <p14:tracePt t="75019" x="3009900" y="1828800"/>
          <p14:tracePt t="75033" x="3048000" y="1806575"/>
          <p14:tracePt t="75048" x="3101975" y="1774825"/>
          <p14:tracePt t="75057" x="3132138" y="1752600"/>
          <p14:tracePt t="75073" x="3162300" y="1736725"/>
          <p14:tracePt t="75089" x="3192463" y="1714500"/>
          <p14:tracePt t="75105" x="3238500" y="1684338"/>
          <p14:tracePt t="75122" x="3268663" y="1668463"/>
          <p14:tracePt t="75139" x="3284538" y="1660525"/>
          <p14:tracePt t="75152" x="3352800" y="1630363"/>
          <p14:tracePt t="75170" x="3413125" y="1616075"/>
          <p14:tracePt t="75186" x="3459163" y="1592263"/>
          <p14:tracePt t="75202" x="3489325" y="1577975"/>
          <p14:tracePt t="75217" x="3497263" y="1577975"/>
          <p14:tracePt t="81338" x="3505200" y="1577975"/>
          <p14:tracePt t="82108" x="3497263" y="1592263"/>
          <p14:tracePt t="82174" x="3475038" y="1630363"/>
          <p14:tracePt t="82200" x="3467100" y="1660525"/>
          <p14:tracePt t="82215" x="3467100" y="1692275"/>
          <p14:tracePt t="82231" x="3436938" y="1744663"/>
          <p14:tracePt t="82249" x="3421063" y="1768475"/>
          <p14:tracePt t="82278" x="3421063" y="1790700"/>
          <p14:tracePt t="82293" x="3406775" y="1812925"/>
          <p14:tracePt t="82310" x="3390900" y="1866900"/>
          <p14:tracePt t="82326" x="3382963" y="1905000"/>
          <p14:tracePt t="82343" x="3352800" y="1935163"/>
          <p14:tracePt t="82359" x="3352800" y="1973263"/>
          <p14:tracePt t="82376" x="3314700" y="2035175"/>
          <p14:tracePt t="82393" x="3306763" y="2065338"/>
          <p14:tracePt t="82404" x="3254375" y="2133600"/>
          <p14:tracePt t="82417" x="3200400" y="2239963"/>
          <p14:tracePt t="82432" x="3154363" y="2332038"/>
          <p14:tracePt t="82448" x="3124200" y="2408238"/>
          <p14:tracePt t="82464" x="3094038" y="2468563"/>
          <p14:tracePt t="82481" x="3078163" y="2498725"/>
          <p14:tracePt t="82498" x="3063875" y="2530475"/>
          <p14:tracePt t="82511" x="2979738" y="2628900"/>
          <p14:tracePt t="82530" x="2895600" y="2689225"/>
          <p14:tracePt t="82546" x="2811463" y="2751138"/>
          <p14:tracePt t="82561" x="2781300" y="2789238"/>
          <p14:tracePt t="82577" x="2659063" y="2873375"/>
          <p14:tracePt t="82594" x="2620963" y="2887663"/>
          <p14:tracePt t="82610" x="2568575" y="2911475"/>
          <p14:tracePt t="82625" x="2552700" y="2911475"/>
          <p14:tracePt t="82670" x="2536825" y="2911475"/>
          <p14:tracePt t="82688" x="2522538" y="2911475"/>
          <p14:tracePt t="82705" x="2514600" y="2895600"/>
          <p14:tracePt t="82745" x="2498725" y="2879725"/>
          <p14:tracePt t="82762" x="2484438" y="2879725"/>
          <p14:tracePt t="82780" x="2460625" y="2865438"/>
          <p14:tracePt t="82793" x="2454275" y="2841625"/>
          <p14:tracePt t="82809" x="2446338" y="2827338"/>
          <p14:tracePt t="82827" x="2446338" y="2819400"/>
          <p14:tracePt t="82843" x="2438400" y="2803525"/>
          <p14:tracePt t="82859" x="2430463" y="2789238"/>
          <p14:tracePt t="82876" x="2430463" y="2759075"/>
          <p14:tracePt t="82892" x="2430463" y="2735263"/>
          <p14:tracePt t="82908" x="2430463" y="2727325"/>
          <p14:tracePt t="82958" x="2430463" y="2720975"/>
          <p14:tracePt t="82968" x="2430463" y="2713038"/>
          <p14:tracePt t="82982" x="2430463" y="2697163"/>
          <p14:tracePt t="82998" x="2408238" y="2674938"/>
          <p14:tracePt t="83014" x="2408238" y="2659063"/>
          <p14:tracePt t="83028" x="2400300" y="2651125"/>
          <p14:tracePt t="83044" x="2400300" y="2636838"/>
          <p14:tracePt t="83060" x="2400300" y="2628900"/>
          <p14:tracePt t="83093" x="2392363" y="2628900"/>
          <p14:tracePt t="83110" x="2378075" y="2620963"/>
          <p14:tracePt t="83157" x="2362200" y="2613025"/>
          <p14:tracePt t="83190" x="2354263" y="2598738"/>
          <p14:tracePt t="83219" x="2339975" y="2590800"/>
          <p14:tracePt t="83340" x="2346325" y="2590800"/>
          <p14:tracePt t="83872" x="2354263" y="2590800"/>
          <p14:tracePt t="83906" x="2362200" y="2590800"/>
          <p14:tracePt t="83939" x="2370138" y="2598738"/>
          <p14:tracePt t="83954" x="2392363" y="2613025"/>
          <p14:tracePt t="83981" x="2416175" y="2620963"/>
          <p14:tracePt t="84011" x="2422525" y="2628900"/>
          <p14:tracePt t="84028" x="2438400" y="2636838"/>
          <p14:tracePt t="84106" x="2446338" y="2644775"/>
          <p14:tracePt t="84124" x="2476500" y="2667000"/>
          <p14:tracePt t="84141" x="2484438" y="2674938"/>
          <p14:tracePt t="84206" x="2492375" y="2682875"/>
          <p14:tracePt t="84220" x="2498725" y="2689225"/>
          <p14:tracePt t="84236" x="2514600" y="2689225"/>
          <p14:tracePt t="84261" x="2522538" y="2705100"/>
          <p14:tracePt t="84278" x="2530475" y="2705100"/>
          <p14:tracePt t="84295" x="2536825" y="2713038"/>
          <p14:tracePt t="84310" x="2560638" y="2720975"/>
          <p14:tracePt t="84325" x="2574925" y="2727325"/>
          <p14:tracePt t="84339" x="2582863" y="2735263"/>
          <p14:tracePt t="84357" x="2598738" y="2751138"/>
          <p14:tracePt t="84374" x="2613025" y="2751138"/>
          <p14:tracePt t="84405" x="2620963" y="2751138"/>
          <p14:tracePt t="84439" x="2636838" y="2751138"/>
          <p14:tracePt t="84468" x="2651125" y="2759075"/>
          <p14:tracePt t="84542" x="2667000" y="2765425"/>
          <p14:tracePt t="84558" x="2713038" y="2789238"/>
          <p14:tracePt t="84577" x="2727325" y="2803525"/>
          <p14:tracePt t="84590" x="2765425" y="2811463"/>
          <p14:tracePt t="84606" x="2819400" y="2849563"/>
          <p14:tracePt t="84625" x="2835275" y="2857500"/>
          <p14:tracePt t="84705" x="2849563" y="2857500"/>
          <p14:tracePt t="84735" x="2865438" y="2857500"/>
          <p14:tracePt t="84746" x="2873375" y="2857500"/>
          <p14:tracePt t="85607" x="2887663" y="2873375"/>
          <p14:tracePt t="85921" x="2911475" y="2887663"/>
          <p14:tracePt t="85955" x="2925763" y="2895600"/>
          <p14:tracePt t="85968" x="2933700" y="2903538"/>
          <p14:tracePt t="85985" x="2941638" y="2903538"/>
          <p14:tracePt t="86016" x="2955925" y="2917825"/>
          <p14:tracePt t="86057" x="2963863" y="2917825"/>
          <p14:tracePt t="86076" x="2979738" y="2925763"/>
          <p14:tracePt t="86089" x="2979738" y="2933700"/>
          <p14:tracePt t="86107" x="3001963" y="2933700"/>
          <p14:tracePt t="86123" x="3025775" y="2933700"/>
          <p14:tracePt t="86139" x="3048000" y="2949575"/>
          <p14:tracePt t="86155" x="3055938" y="2949575"/>
          <p14:tracePt t="86172" x="3063875" y="2949575"/>
          <p14:tracePt t="86237" x="3078163" y="2949575"/>
          <p14:tracePt t="86251" x="3108325" y="2963863"/>
          <p14:tracePt t="86261" x="3132138" y="2971800"/>
          <p14:tracePt t="86278" x="3162300" y="2987675"/>
          <p14:tracePt t="86293" x="3192463" y="2994025"/>
          <p14:tracePt t="86309" x="3216275" y="3001963"/>
          <p14:tracePt t="86324" x="3246438" y="3009900"/>
          <p14:tracePt t="86340" x="3268663" y="3009900"/>
          <p14:tracePt t="86357" x="3284538" y="3017838"/>
          <p14:tracePt t="86374" x="3306763" y="3017838"/>
          <p14:tracePt t="86390" x="3306763" y="3032125"/>
          <p14:tracePt t="86405" x="3322638" y="3040063"/>
          <p14:tracePt t="86424" x="3368675" y="3055938"/>
          <p14:tracePt t="86441" x="3375025" y="3055938"/>
          <p14:tracePt t="86454" x="3398838" y="3070225"/>
          <p14:tracePt t="86472" x="3406775" y="3070225"/>
          <p14:tracePt t="86488" x="3429000" y="3078163"/>
          <p14:tracePt t="86504" x="3459163" y="3094038"/>
          <p14:tracePt t="86504" x="3475038" y="3094038"/>
          <p14:tracePt t="86523" x="3497263" y="3108325"/>
          <p14:tracePt t="86543" x="3513138" y="3124200"/>
          <p14:tracePt t="86558" x="3521075" y="3124200"/>
          <p14:tracePt t="86607" x="3527425" y="3124200"/>
          <p14:tracePt t="86621" x="3551238" y="3140075"/>
          <p14:tracePt t="86642" x="3559175" y="3140075"/>
          <p14:tracePt t="86655" x="3573463" y="3146425"/>
          <p14:tracePt t="86655" x="3589338" y="3162300"/>
          <p14:tracePt t="86672" x="3611563" y="3170238"/>
          <p14:tracePt t="86737" x="3627438" y="3184525"/>
          <p14:tracePt t="86765" x="3635375" y="3184525"/>
          <p14:tracePt t="86784" x="3649663" y="3200400"/>
          <p14:tracePt t="86792" x="3665538" y="3200400"/>
          <p14:tracePt t="86810" x="3673475" y="3208338"/>
          <p14:tracePt t="86823" x="3687763" y="3216275"/>
          <p14:tracePt t="86839" x="3695700" y="3222625"/>
          <p14:tracePt t="86886" x="3717925" y="3222625"/>
          <p14:tracePt t="86921" x="3725863" y="3222625"/>
          <p14:tracePt t="86938" x="3733800" y="3222625"/>
          <p14:tracePt t="87868" x="3741738" y="3222625"/>
          <p14:tracePt t="88002" x="3725863" y="3216275"/>
          <p14:tracePt t="88031" x="3717925" y="3216275"/>
          <p14:tracePt t="88041" x="3703638" y="3200400"/>
          <p14:tracePt t="88058" x="3679825" y="3184525"/>
          <p14:tracePt t="88075" x="3665538" y="3178175"/>
          <p14:tracePt t="88092" x="3635375" y="3154363"/>
          <p14:tracePt t="88105" x="3611563" y="3146425"/>
          <p14:tracePt t="88122" x="3597275" y="3140075"/>
          <p14:tracePt t="88138" x="3589338" y="3124200"/>
          <p14:tracePt t="88155" x="3581400" y="3124200"/>
          <p14:tracePt t="88171" x="3559175" y="3108325"/>
          <p14:tracePt t="88187" x="3527425" y="3101975"/>
          <p14:tracePt t="88203" x="3467100" y="3086100"/>
          <p14:tracePt t="88219" x="3421063" y="3070225"/>
          <p14:tracePt t="88236" x="3406775" y="3055938"/>
          <p14:tracePt t="88253" x="3382963" y="3040063"/>
          <p14:tracePt t="88276" x="3352800" y="3009900"/>
          <p14:tracePt t="88314" x="3344863" y="3009900"/>
          <p14:tracePt t="88323" x="3336925" y="2994025"/>
          <p14:tracePt t="88341" x="3322638" y="2979738"/>
          <p14:tracePt t="88357" x="3276600" y="2941638"/>
          <p14:tracePt t="88372" x="3254375" y="2933700"/>
          <p14:tracePt t="88389" x="3238500" y="2925763"/>
          <p14:tracePt t="88405" x="3222625" y="2911475"/>
          <p14:tracePt t="88421" x="3208338" y="2895600"/>
          <p14:tracePt t="88438" x="3192463" y="2879725"/>
          <p14:tracePt t="88456" x="3170238" y="2879725"/>
          <p14:tracePt t="88468" x="3154363" y="2865438"/>
          <p14:tracePt t="88485" x="3124200" y="2857500"/>
          <p14:tracePt t="88502" x="3108325" y="2849563"/>
          <p14:tracePt t="88519" x="3086100" y="2841625"/>
          <p14:tracePt t="88536" x="3055938" y="2835275"/>
          <p14:tracePt t="88552" x="3025775" y="2803525"/>
          <p14:tracePt t="88552" x="3009900" y="2803525"/>
          <p14:tracePt t="88570" x="3001963" y="2803525"/>
          <p14:tracePt t="88590" x="2963863" y="2789238"/>
          <p14:tracePt t="88605" x="2949575" y="2773363"/>
          <p14:tracePt t="88621" x="2941638" y="2773363"/>
          <p14:tracePt t="88639" x="2925763" y="2773363"/>
          <p14:tracePt t="88655" x="2911475" y="2765425"/>
          <p14:tracePt t="88671" x="2895600" y="2759075"/>
          <p14:tracePt t="88689" x="2865438" y="2759075"/>
          <p14:tracePt t="88705" x="2811463" y="2743200"/>
          <p14:tracePt t="88721" x="2803525" y="2735263"/>
          <p14:tracePt t="88735" x="2781300" y="2720975"/>
          <p14:tracePt t="88751" x="2751138" y="2713038"/>
          <p14:tracePt t="88768" x="2720975" y="2705100"/>
          <p14:tracePt t="88785" x="2713038" y="2705100"/>
          <p14:tracePt t="88801" x="2674938" y="2674938"/>
          <p14:tracePt t="88819" x="2636838" y="2651125"/>
          <p14:tracePt t="88841" x="2606675" y="2644775"/>
          <p14:tracePt t="88858" x="2606675" y="2636838"/>
          <p14:tracePt t="88871" x="2590800" y="2628900"/>
          <p14:tracePt t="88888" x="2568575" y="2613025"/>
          <p14:tracePt t="88905" x="2560638" y="2613025"/>
          <p14:tracePt t="88921" x="2544763" y="2606675"/>
          <p14:tracePt t="88938" x="2536825" y="2598738"/>
          <p14:tracePt t="88953" x="2522538" y="2582863"/>
          <p14:tracePt t="88970" x="2506663" y="2582863"/>
          <p14:tracePt t="88985" x="2484438" y="2574925"/>
          <p14:tracePt t="89002" x="2454275" y="2560638"/>
          <p14:tracePt t="89020" x="2446338" y="2552700"/>
          <p14:tracePt t="89036" x="2430463" y="2552700"/>
          <p14:tracePt t="89051" x="2416175" y="2552700"/>
          <p14:tracePt t="89074" x="2400300" y="2544763"/>
          <p14:tracePt t="89091" x="2384425" y="2544763"/>
          <p14:tracePt t="89105" x="2378075" y="2544763"/>
          <p14:tracePt t="89121" x="2362200" y="2536825"/>
          <p14:tracePt t="89137" x="2346325" y="2530475"/>
          <p14:tracePt t="89155" x="2332038" y="2522538"/>
          <p14:tracePt t="89173" x="2316163" y="2522538"/>
          <p14:tracePt t="89184" x="2301875" y="2514600"/>
          <p14:tracePt t="89204" x="2316163" y="2514600"/>
          <p14:tracePt t="89484" x="2332038" y="2522538"/>
          <p14:tracePt t="89512" x="2346325" y="2522538"/>
          <p14:tracePt t="89567" x="2354263" y="2536825"/>
          <p14:tracePt t="89581" x="2370138" y="2536825"/>
          <p14:tracePt t="89590" x="2384425" y="2552700"/>
          <p14:tracePt t="89607" x="2408238" y="2568575"/>
          <p14:tracePt t="89620" x="2430463" y="2582863"/>
          <p14:tracePt t="89643" x="2438400" y="2582863"/>
          <p14:tracePt t="89656" x="2446338" y="2598738"/>
          <p14:tracePt t="89670" x="2468563" y="2606675"/>
          <p14:tracePt t="89688" x="2484438" y="2620963"/>
          <p14:tracePt t="89704" x="2506663" y="2628900"/>
          <p14:tracePt t="89720" x="2522538" y="2644775"/>
          <p14:tracePt t="89736" x="2522538" y="2651125"/>
          <p14:tracePt t="89765" x="2530475" y="2659063"/>
          <p14:tracePt t="89781" x="2544763" y="2667000"/>
          <p14:tracePt t="89797" x="2560638" y="2682875"/>
          <p14:tracePt t="89814" x="2574925" y="2689225"/>
          <p14:tracePt t="89839" x="2582863" y="2697163"/>
          <p14:tracePt t="89857" x="2598738" y="2697163"/>
          <p14:tracePt t="89888" x="2606675" y="2697163"/>
          <p14:tracePt t="89902" x="2620963" y="2705100"/>
          <p14:tracePt t="89918" x="2636838" y="2713038"/>
          <p14:tracePt t="89968" x="2651125" y="2720975"/>
          <p14:tracePt t="89985" x="2674938" y="2743200"/>
          <p14:tracePt t="90002" x="2697163" y="2743200"/>
          <p14:tracePt t="90030" x="2705100" y="2759075"/>
          <p14:tracePt t="90079" x="2713038" y="2759075"/>
          <p14:tracePt t="90089" x="2735263" y="2773363"/>
          <p14:tracePt t="90106" x="2751138" y="2789238"/>
          <p14:tracePt t="90123" x="2765425" y="2803525"/>
          <p14:tracePt t="90136" x="2789238" y="2819400"/>
          <p14:tracePt t="90153" x="2803525" y="2819400"/>
          <p14:tracePt t="90169" x="2811463" y="2835275"/>
          <p14:tracePt t="90186" x="2827338" y="2835275"/>
          <p14:tracePt t="90203" x="2857500" y="2835275"/>
          <p14:tracePt t="90219" x="2895600" y="2857500"/>
          <p14:tracePt t="90235" x="2917825" y="2865438"/>
          <p14:tracePt t="90251" x="2925763" y="2873375"/>
          <p14:tracePt t="90267" x="2941638" y="2887663"/>
          <p14:tracePt t="90284" x="2963863" y="2895600"/>
          <p14:tracePt t="90328" x="2971800" y="2895600"/>
          <p14:tracePt t="90354" x="3001963" y="2911475"/>
          <p14:tracePt t="90371" x="3017838" y="2925763"/>
          <p14:tracePt t="90389" x="3048000" y="2933700"/>
          <p14:tracePt t="90402" x="3070225" y="2941638"/>
          <p14:tracePt t="90418" x="3078163" y="2955925"/>
          <p14:tracePt t="90434" x="3086100" y="2955925"/>
          <p14:tracePt t="90451" x="3108325" y="2971800"/>
          <p14:tracePt t="90468" x="3116263" y="2971800"/>
          <p14:tracePt t="90485" x="3124200" y="2971800"/>
          <p14:tracePt t="90499" x="3140075" y="2987675"/>
          <p14:tracePt t="90514" x="3162300" y="2994025"/>
          <p14:tracePt t="90531" x="3170238" y="2994025"/>
          <p14:tracePt t="90621" x="3200400" y="2994025"/>
          <p14:tracePt t="90653" x="3216275" y="2994025"/>
          <p14:tracePt t="90667" x="3246438" y="2994025"/>
          <p14:tracePt t="90685" x="3292475" y="2994025"/>
          <p14:tracePt t="90703" x="3330575" y="2994025"/>
          <p14:tracePt t="90718" x="3336925" y="3001963"/>
          <p14:tracePt t="90832" x="3330575" y="3001963"/>
          <p14:tracePt t="91267" x="3314700" y="3001963"/>
          <p14:tracePt t="91284" x="3298825" y="3001963"/>
          <p14:tracePt t="91310" x="3292475" y="3001963"/>
          <p14:tracePt t="91329" x="3276600" y="3001963"/>
          <p14:tracePt t="91338" x="3260725" y="3001963"/>
          <p14:tracePt t="91355" x="3230563" y="3001963"/>
          <p14:tracePt t="91373" x="3178175" y="3001963"/>
          <p14:tracePt t="91387" x="3116263" y="3001963"/>
          <p14:tracePt t="91403" x="3032125" y="3001963"/>
          <p14:tracePt t="91419" x="2941638" y="2987675"/>
          <p14:tracePt t="91435" x="2865438" y="2987675"/>
          <p14:tracePt t="91451" x="2797175" y="2963863"/>
          <p14:tracePt t="91467" x="2713038" y="2955925"/>
          <p14:tracePt t="91486" x="2568575" y="2925763"/>
          <p14:tracePt t="91502" x="2384425" y="2895600"/>
          <p14:tracePt t="91518" x="2255838" y="2849563"/>
          <p14:tracePt t="91535" x="2095500" y="2797175"/>
          <p14:tracePt t="91548" x="2011363" y="2759075"/>
          <p14:tracePt t="91566" x="1951038" y="2720975"/>
          <p14:tracePt t="91582" x="1912938" y="2682875"/>
          <p14:tracePt t="91599" x="1866900" y="2636838"/>
          <p14:tracePt t="91599" x="1836738" y="2606675"/>
          <p14:tracePt t="91616" x="1806575" y="2574925"/>
          <p14:tracePt t="91639" x="1768475" y="2536825"/>
          <p14:tracePt t="91653" x="1744663" y="2506663"/>
          <p14:tracePt t="91668" x="1714500" y="2484438"/>
          <p14:tracePt t="91685" x="1698625" y="2460625"/>
          <p14:tracePt t="91701" x="1684338" y="2446338"/>
          <p14:tracePt t="91718" x="1668463" y="2416175"/>
          <p14:tracePt t="91735" x="1668463" y="2400300"/>
          <p14:tracePt t="91753" x="1668463" y="2392363"/>
          <p14:tracePt t="91765" x="1654175" y="2370138"/>
          <p14:tracePt t="91782" x="1646238" y="2362200"/>
          <p14:tracePt t="91799" x="1622425" y="2346325"/>
          <p14:tracePt t="91815" x="1622425" y="2339975"/>
          <p14:tracePt t="91832" x="1608138" y="2324100"/>
          <p14:tracePt t="91855" x="1600200" y="2324100"/>
          <p14:tracePt t="91871" x="1584325" y="2324100"/>
          <p14:tracePt t="91888" x="1570038" y="2316163"/>
          <p14:tracePt t="91903" x="1554163" y="2308225"/>
          <p14:tracePt t="91918" x="1546225" y="2301875"/>
          <p14:tracePt t="91935" x="1524000" y="2293938"/>
          <p14:tracePt t="91953" x="1516063" y="2293938"/>
          <p14:tracePt t="91969" x="1493838" y="2293938"/>
          <p14:tracePt t="91985" x="1485900" y="2293938"/>
          <p14:tracePt t="92081" x="1477963" y="2293938"/>
          <p14:tracePt t="92126" x="1477963" y="2286000"/>
          <p14:tracePt t="92637" x="1493838" y="2270125"/>
          <p14:tracePt t="92652" x="1508125" y="2239963"/>
          <p14:tracePt t="92667" x="1524000" y="2201863"/>
          <p14:tracePt t="92684" x="1524000" y="2171700"/>
          <p14:tracePt t="92700" x="1524000" y="2141538"/>
          <p14:tracePt t="92719" x="1524000" y="2117725"/>
          <p14:tracePt t="92732" x="1516063" y="2117725"/>
          <p14:tracePt t="92843" x="1501775" y="2117725"/>
          <p14:tracePt t="92876" x="1493838" y="2117725"/>
          <p14:tracePt t="92885" x="1485900" y="2117725"/>
          <p14:tracePt t="92903" x="1477963" y="2133600"/>
          <p14:tracePt t="92917" x="1470025" y="2133600"/>
          <p14:tracePt t="92965" x="1463675" y="2141538"/>
          <p14:tracePt t="92982" x="1439863" y="2163763"/>
          <p14:tracePt t="92998" x="1425575" y="2179638"/>
          <p14:tracePt t="93016" x="1409700" y="2187575"/>
          <p14:tracePt t="93032" x="1401763" y="2201863"/>
          <p14:tracePt t="93081" x="1401763" y="2209800"/>
          <p14:tracePt t="93094" x="1401763" y="2225675"/>
          <p14:tracePt t="93111" x="1401763" y="2255838"/>
          <p14:tracePt t="93120" x="1409700" y="2316163"/>
          <p14:tracePt t="93137" x="1431925" y="2332038"/>
          <p14:tracePt t="93153" x="1455738" y="2354263"/>
          <p14:tracePt t="93169" x="1470025" y="2362200"/>
          <p14:tracePt t="93183" x="1485900" y="2370138"/>
          <p14:tracePt t="93200" x="1508125" y="2362200"/>
          <p14:tracePt t="93279" x="1508125" y="2346325"/>
          <p14:tracePt t="93298" x="1508125" y="2332038"/>
          <p14:tracePt t="93310" x="1508125" y="2308225"/>
          <p14:tracePt t="93327" x="1508125" y="2301875"/>
          <p14:tracePt t="93344" x="1508125" y="2293938"/>
          <p14:tracePt t="93360" x="1508125" y="2286000"/>
          <p14:tracePt t="93369" x="1501775" y="2286000"/>
          <p14:tracePt t="93402" x="1485900" y="2286000"/>
          <p14:tracePt t="93418" x="1470025" y="2286000"/>
          <p14:tracePt t="93435" x="1463675" y="2286000"/>
          <p14:tracePt t="93450" x="1447800" y="2286000"/>
          <p14:tracePt t="93465" x="1439863" y="2286000"/>
          <p14:tracePt t="93579" x="1455738" y="2286000"/>
          <p14:tracePt t="94245" x="1470025" y="2286000"/>
          <p14:tracePt t="94312" x="1477963" y="2286000"/>
          <p14:tracePt t="94330" x="1485900" y="2286000"/>
          <p14:tracePt t="94343" x="1501775" y="2286000"/>
          <p14:tracePt t="94359" x="1516063" y="2286000"/>
          <p14:tracePt t="94376" x="1531938" y="2286000"/>
          <p14:tracePt t="94385" x="1584325" y="2286000"/>
          <p14:tracePt t="94402" x="1698625" y="2286000"/>
          <p14:tracePt t="94419" x="1820863" y="2286000"/>
          <p14:tracePt t="94436" x="1889125" y="2286000"/>
          <p14:tracePt t="94449" x="1905000" y="2286000"/>
          <p14:tracePt t="94465" x="1912938" y="2286000"/>
          <p14:tracePt t="94481" x="1951038" y="2301875"/>
          <p14:tracePt t="94516" x="2003425" y="2324100"/>
          <p14:tracePt t="94530" x="2057400" y="2332038"/>
          <p14:tracePt t="94547" x="2095500" y="2339975"/>
          <p14:tracePt t="94564" x="2111375" y="2346325"/>
          <p14:tracePt t="94576" x="2133600" y="2346325"/>
          <p14:tracePt t="94592" x="2149475" y="2362200"/>
          <p14:tracePt t="94609" x="2155825" y="2378075"/>
          <p14:tracePt t="94626" x="2163763" y="2378075"/>
          <p14:tracePt t="94657" x="2179638" y="2392363"/>
          <p14:tracePt t="94666" x="2187575" y="2416175"/>
          <p14:tracePt t="94686" x="2193925" y="2416175"/>
          <p14:tracePt t="94699" x="2193925" y="2422525"/>
          <p14:tracePt t="94715" x="2201863" y="2430463"/>
          <p14:tracePt t="94731" x="2209800" y="2438400"/>
          <p14:tracePt t="94749" x="2209800" y="2446338"/>
          <p14:tracePt t="94767" x="2217738" y="2446338"/>
          <p14:tracePt t="94783" x="2217738" y="2454275"/>
          <p14:tracePt t="94798" x="2232025" y="2460625"/>
          <p14:tracePt t="95561" x="2247900" y="2498725"/>
          <p14:tracePt t="95594" x="2263775" y="2514600"/>
          <p14:tracePt t="95612" x="2270125" y="2514600"/>
          <p14:tracePt t="95624" x="2286000" y="2552700"/>
          <p14:tracePt t="95646" x="2308225" y="2590800"/>
          <p14:tracePt t="95677" x="2308225" y="2613025"/>
          <p14:tracePt t="95691" x="2308225" y="2620963"/>
          <p14:tracePt t="95700" x="2324100" y="2674938"/>
          <p14:tracePt t="95717" x="2332038" y="2727325"/>
          <p14:tracePt t="95731" x="2339975" y="2781300"/>
          <p14:tracePt t="95747" x="2346325" y="2835275"/>
          <p14:tracePt t="95763" x="2346325" y="2903538"/>
          <p14:tracePt t="95780" x="2346325" y="2955925"/>
          <p14:tracePt t="95797" x="2346325" y="3001963"/>
          <p14:tracePt t="95814" x="2362200" y="3101975"/>
          <p14:tracePt t="95830" x="2346325" y="3178175"/>
          <p14:tracePt t="95847" x="2339975" y="3260725"/>
          <p14:tracePt t="95861" x="2339975" y="3352800"/>
          <p14:tracePt t="95878" x="2339975" y="3436938"/>
          <p14:tracePt t="95894" x="2339975" y="3513138"/>
          <p14:tracePt t="95911" x="2339975" y="3597275"/>
          <p14:tracePt t="95928" x="2339975" y="3649663"/>
          <p14:tracePt t="95928" x="2339975" y="3703638"/>
          <p14:tracePt t="95945" x="2316163" y="3794125"/>
          <p14:tracePt t="95965" x="2316163" y="3886200"/>
          <p14:tracePt t="95980" x="2293938" y="3992563"/>
          <p14:tracePt t="95997" x="2293938" y="4106863"/>
          <p14:tracePt t="96013" x="2293938" y="4198938"/>
          <p14:tracePt t="96033" x="2293938" y="4275138"/>
          <p14:tracePt t="96047" x="2293938" y="4335463"/>
          <p14:tracePt t="96062" x="2293938" y="4397375"/>
          <p14:tracePt t="96078" x="2293938" y="4473575"/>
          <p14:tracePt t="96094" x="2293938" y="4556125"/>
          <p14:tracePt t="96111" x="2278063" y="4632325"/>
          <p14:tracePt t="96128" x="2270125" y="4670425"/>
          <p14:tracePt t="96144" x="2255838" y="4678363"/>
          <p14:tracePt t="96161" x="2247900" y="4678363"/>
          <p14:tracePt t="96230" x="2247900" y="4686300"/>
          <p14:tracePt t="96249" x="2239963" y="4686300"/>
          <p14:tracePt t="96262" x="2217738" y="4702175"/>
          <p14:tracePt t="96279" x="2179638" y="4702175"/>
          <p14:tracePt t="96294" x="2149475" y="4716463"/>
          <p14:tracePt t="96313" x="2149475" y="4708525"/>
          <p14:tracePt t="96410" x="2163763" y="4708525"/>
          <p14:tracePt t="96480" x="2171700" y="4708525"/>
          <p14:tracePt t="96498" x="2179638" y="4708525"/>
          <p14:tracePt t="96511" x="2193925" y="4708525"/>
          <p14:tracePt t="96529" x="2201863" y="4708525"/>
          <p14:tracePt t="96545" x="2217738" y="4708525"/>
          <p14:tracePt t="96561" x="2232025" y="4702175"/>
          <p14:tracePt t="96578" x="2239963" y="4702175"/>
          <p14:tracePt t="96594" x="2255838" y="4702175"/>
          <p14:tracePt t="96611" x="2263775" y="4702175"/>
          <p14:tracePt t="96627" x="2270125" y="4702175"/>
          <p14:tracePt t="96641" x="2293938" y="4702175"/>
          <p14:tracePt t="96657" x="2316163" y="4694238"/>
          <p14:tracePt t="96674" x="2400300" y="4610100"/>
          <p14:tracePt t="96682" x="2416175" y="4610100"/>
          <p14:tracePt t="96700" x="2476500" y="4602163"/>
          <p14:tracePt t="96716" x="2506663" y="4602163"/>
          <p14:tracePt t="96729" x="2522538" y="4602163"/>
          <p14:tracePt t="96746" x="2530475" y="4602163"/>
          <p14:tracePt t="96762" x="2544763" y="4602163"/>
          <p14:tracePt t="96779" x="2568575" y="4602163"/>
          <p14:tracePt t="96796" x="2606675" y="4602163"/>
          <p14:tracePt t="96813" x="2644775" y="4602163"/>
          <p14:tracePt t="96830" x="2697163" y="4587875"/>
          <p14:tracePt t="96847" x="2743200" y="4587875"/>
          <p14:tracePt t="96863" x="2803525" y="4587875"/>
          <p14:tracePt t="96877" x="2895600" y="4587875"/>
          <p14:tracePt t="96893" x="2963863" y="4587875"/>
          <p14:tracePt t="96910" x="3009900" y="4587875"/>
          <p14:tracePt t="96927" x="3040063" y="4587875"/>
          <p14:tracePt t="96943" x="3055938" y="4587875"/>
          <p14:tracePt t="96943" x="3063875" y="4587875"/>
          <p14:tracePt t="96961" x="3078163" y="4587875"/>
          <p14:tracePt t="96980" x="3124200" y="4602163"/>
          <p14:tracePt t="96996" x="3170238" y="4618038"/>
          <p14:tracePt t="97013" x="3208338" y="4618038"/>
          <p14:tracePt t="97030" x="3284538" y="4618038"/>
          <p14:tracePt t="97045" x="3306763" y="4618038"/>
          <p14:tracePt t="97064" x="3314700" y="4618038"/>
          <p14:tracePt t="97080" x="3330575" y="4618038"/>
          <p14:tracePt t="97095" x="3336925" y="4618038"/>
          <p14:tracePt t="97110" x="3360738" y="4618038"/>
          <p14:tracePt t="97127" x="3413125" y="4618038"/>
          <p14:tracePt t="97143" x="3467100" y="4618038"/>
          <p14:tracePt t="97160" x="3513138" y="4618038"/>
          <p14:tracePt t="97176" x="3543300" y="4618038"/>
          <p14:tracePt t="97193" x="3573463" y="4625975"/>
          <p14:tracePt t="97210" x="3597275" y="4632325"/>
          <p14:tracePt t="97232" x="3603625" y="4632325"/>
          <p14:tracePt t="97246" x="3619500" y="4632325"/>
          <p14:tracePt t="97262" x="3627438" y="4632325"/>
          <p14:tracePt t="97279" x="3649663" y="4632325"/>
          <p14:tracePt t="97297" x="3703638" y="4632325"/>
          <p14:tracePt t="97312" x="3779838" y="4632325"/>
          <p14:tracePt t="97329" x="3840163" y="4632325"/>
          <p14:tracePt t="97345" x="3886200" y="4632325"/>
          <p14:tracePt t="97362" x="3908425" y="4632325"/>
          <p14:tracePt t="97376" x="3924300" y="4640263"/>
          <p14:tracePt t="97392" x="3962400" y="4640263"/>
          <p14:tracePt t="97411" x="3992563" y="4640263"/>
          <p14:tracePt t="97426" x="4060825" y="4640263"/>
          <p14:tracePt t="97442" x="4137025" y="4640263"/>
          <p14:tracePt t="97442" x="4191000" y="4640263"/>
          <p14:tracePt t="97461" x="4213225" y="4640263"/>
          <p14:tracePt t="97461" x="4244975" y="4648200"/>
          <p14:tracePt t="97480" x="4267200" y="4648200"/>
          <p14:tracePt t="97496" x="4313238" y="4664075"/>
          <p14:tracePt t="97513" x="4327525" y="4670425"/>
          <p14:tracePt t="97531" x="4343400" y="4670425"/>
          <p14:tracePt t="97547" x="4403725" y="4670425"/>
          <p14:tracePt t="97562" x="4449763" y="4670425"/>
          <p14:tracePt t="97578" x="4487863" y="4678363"/>
          <p14:tracePt t="97596" x="4495800" y="4678363"/>
          <p14:tracePt t="97612" x="4525963" y="4678363"/>
          <p14:tracePt t="97627" x="4572000" y="4686300"/>
          <p14:tracePt t="97643" x="4625975" y="4702175"/>
          <p14:tracePt t="97660" x="4686300" y="4702175"/>
          <p14:tracePt t="97677" x="4746625" y="4702175"/>
          <p14:tracePt t="97693" x="4784725" y="4702175"/>
          <p14:tracePt t="97693" x="4816475" y="4702175"/>
          <p14:tracePt t="97710" x="4846638" y="4708525"/>
          <p14:tracePt t="97731" x="4854575" y="4708525"/>
          <p14:tracePt t="97747" x="4860925" y="4708525"/>
          <p14:tracePt t="97908" x="4854575" y="4708525"/>
          <p14:tracePt t="98753" x="4838700" y="4702175"/>
          <p14:tracePt t="98762" x="4822825" y="4686300"/>
          <p14:tracePt t="98777" x="4792663" y="4664075"/>
          <p14:tracePt t="98794" x="4762500" y="4640263"/>
          <p14:tracePt t="98810" x="4740275" y="4618038"/>
          <p14:tracePt t="98827" x="4708525" y="4594225"/>
          <p14:tracePt t="98844" x="4670425" y="4541838"/>
          <p14:tracePt t="98861" x="4625975" y="4495800"/>
          <p14:tracePt t="98878" x="4579938" y="4449763"/>
          <p14:tracePt t="98893" x="4487863" y="4373563"/>
          <p14:tracePt t="98908" x="4381500" y="4275138"/>
          <p14:tracePt t="98925" x="4237038" y="4144963"/>
          <p14:tracePt t="98941" x="4038600" y="4016375"/>
          <p14:tracePt t="98958" x="3878263" y="3894138"/>
          <p14:tracePt t="98974" x="3771900" y="3794125"/>
          <p14:tracePt t="98974" x="3717925" y="3741738"/>
          <p14:tracePt t="98991" x="3619500" y="3627438"/>
          <p14:tracePt t="99011" x="3573463" y="3581400"/>
          <p14:tracePt t="99029" x="3513138" y="3513138"/>
          <p14:tracePt t="99045" x="3429000" y="3429000"/>
          <p14:tracePt t="99061" x="3344863" y="3360738"/>
          <p14:tracePt t="99077" x="3260725" y="3276600"/>
          <p14:tracePt t="99095" x="3178175" y="3200400"/>
          <p14:tracePt t="99111" x="3070225" y="3132138"/>
          <p14:tracePt t="99127" x="3017838" y="3094038"/>
          <p14:tracePt t="99144" x="3009900" y="3086100"/>
          <p14:tracePt t="99159" x="3009900" y="3078163"/>
          <p14:tracePt t="99175" x="3040063" y="3078163"/>
          <p14:tracePt t="99260" x="3101975" y="3078163"/>
          <p14:tracePt t="99279" x="3178175" y="3055938"/>
          <p14:tracePt t="99293" x="3216275" y="3048000"/>
          <p14:tracePt t="99308" x="3216275" y="3055938"/>
          <p14:tracePt t="99407" x="3192463" y="3094038"/>
          <p14:tracePt t="99425" x="3170238" y="3108325"/>
          <p14:tracePt t="99438" x="3154363" y="3132138"/>
          <p14:tracePt t="99454" x="3140075" y="3140075"/>
          <p14:tracePt t="99463" x="3086100" y="3170238"/>
          <p14:tracePt t="99480" x="3063875" y="3192463"/>
          <p14:tracePt t="99497" x="3025775" y="3208338"/>
          <p14:tracePt t="99514" x="2979738" y="3230563"/>
          <p14:tracePt t="99530" x="2879725" y="3246438"/>
          <p14:tracePt t="99546" x="2827338" y="3254375"/>
          <p14:tracePt t="99560" x="2781300" y="3268663"/>
          <p14:tracePt t="99576" x="2705100" y="3298825"/>
          <p14:tracePt t="99594" x="2651125" y="3314700"/>
          <p14:tracePt t="99610" x="2560638" y="3336925"/>
          <p14:tracePt t="99626" x="2476500" y="3368675"/>
          <p14:tracePt t="99645" x="2430463" y="3368675"/>
          <p14:tracePt t="99658" x="2362200" y="3398838"/>
          <p14:tracePt t="99673" x="2324100" y="3406775"/>
          <p14:tracePt t="99691" x="2293938" y="3421063"/>
          <p14:tracePt t="99708" x="2263775" y="3421063"/>
          <p14:tracePt t="99724" x="2217738" y="3444875"/>
          <p14:tracePt t="99740" x="2163763" y="3459163"/>
          <p14:tracePt t="99757" x="2149475" y="3459163"/>
          <p14:tracePt t="99778" x="2155825" y="3459163"/>
          <p14:tracePt t="99936" x="2179638" y="3459163"/>
          <p14:tracePt t="99954" x="2201863" y="3459163"/>
          <p14:tracePt t="99970" x="2278063" y="3444875"/>
          <p14:tracePt t="99979" x="2362200" y="3421063"/>
          <p14:tracePt t="99996" x="2484438" y="3390900"/>
          <p14:tracePt t="100013" x="2590800" y="3352800"/>
          <p14:tracePt t="100026" x="2644775" y="3336925"/>
          <p14:tracePt t="100043" x="2651125" y="3330575"/>
          <p14:tracePt t="100059" x="2667000" y="3314700"/>
          <p14:tracePt t="100077" x="2674938" y="3298825"/>
          <p14:tracePt t="100093" x="2689225" y="3292475"/>
          <p14:tracePt t="100109" x="2727325" y="3246438"/>
          <p14:tracePt t="100126" x="2789238" y="3208338"/>
          <p14:tracePt t="100143" x="2827338" y="3178175"/>
          <p14:tracePt t="100159" x="2895600" y="3124200"/>
          <p14:tracePt t="100173" x="2925763" y="3108325"/>
          <p14:tracePt t="100190" x="2941638" y="3086100"/>
          <p14:tracePt t="100207" x="2949575" y="3070225"/>
          <p14:tracePt t="100231" x="2963863" y="3048000"/>
          <p14:tracePt t="100245" x="2971800" y="3017838"/>
          <p14:tracePt t="100263" x="2987675" y="3001963"/>
          <p14:tracePt t="100278" x="2994025" y="2994025"/>
          <p14:tracePt t="100294" x="3009900" y="2949575"/>
          <p14:tracePt t="100309" x="3009900" y="2925763"/>
          <p14:tracePt t="100327" x="3009900" y="2911475"/>
          <p14:tracePt t="100343" x="3017838" y="2903538"/>
          <p14:tracePt t="100375" x="3001963" y="2903538"/>
          <p14:tracePt t="100589" x="2994025" y="2903538"/>
          <p14:tracePt t="100608" x="2971800" y="2933700"/>
          <p14:tracePt t="100625" x="2963863" y="2941638"/>
          <p14:tracePt t="100640" x="2955925" y="2955925"/>
          <p14:tracePt t="100656" x="2925763" y="2979738"/>
          <p14:tracePt t="100674" x="2895600" y="2994025"/>
          <p14:tracePt t="100691" x="2873375" y="3009900"/>
          <p14:tracePt t="100703" x="2841625" y="3032125"/>
          <p14:tracePt t="100719" x="2803525" y="3055938"/>
          <p14:tracePt t="100736" x="2789238" y="3078163"/>
          <p14:tracePt t="100745" x="2773363" y="3094038"/>
          <p14:tracePt t="100763" x="2759075" y="3101975"/>
          <p14:tracePt t="100778" x="2743200" y="3116263"/>
          <p14:tracePt t="100792" x="2674938" y="3178175"/>
          <p14:tracePt t="100809" x="2620963" y="3216275"/>
          <p14:tracePt t="100825" x="2606675" y="3238500"/>
          <p14:tracePt t="100842" x="2582863" y="3260725"/>
          <p14:tracePt t="100858" x="2544763" y="3292475"/>
          <p14:tracePt t="100876" x="2522538" y="3306763"/>
          <p14:tracePt t="100893" x="2514600" y="3314700"/>
          <p14:tracePt t="100909" x="2506663" y="3322638"/>
          <p14:tracePt t="100936" x="2484438" y="3330575"/>
          <p14:tracePt t="100952" x="2454275" y="3352800"/>
          <p14:tracePt t="100970" x="2416175" y="3352800"/>
          <p14:tracePt t="100979" x="2392363" y="3352800"/>
          <p14:tracePt t="100995" x="2354263" y="3352800"/>
          <p14:tracePt t="101012" x="2346325" y="3352800"/>
          <p14:tracePt t="101044" x="2339975" y="3352800"/>
          <p14:tracePt t="101057" x="2346325" y="3352800"/>
          <p14:tracePt t="101371" x="2354263" y="3352800"/>
          <p14:tracePt t="101421" x="2354263" y="3344863"/>
          <p14:tracePt t="102137" x="2362200" y="3336925"/>
          <p14:tracePt t="102156" x="2370138" y="3322638"/>
          <p14:tracePt t="102172" x="2422525" y="3298825"/>
          <p14:tracePt t="102189" x="2438400" y="3284538"/>
          <p14:tracePt t="102200" x="2568575" y="3238500"/>
          <p14:tracePt t="102223" x="2620963" y="3222625"/>
          <p14:tracePt t="102234" x="2705100" y="3178175"/>
          <p14:tracePt t="102251" x="2759075" y="3146425"/>
          <p14:tracePt t="102261" x="2781300" y="3132138"/>
          <p14:tracePt t="102278" x="2789238" y="3108325"/>
          <p14:tracePt t="102326" x="2789238" y="3070225"/>
          <p14:tracePt t="102342" x="2803525" y="3025775"/>
          <p14:tracePt t="102356" x="2819400" y="2979738"/>
          <p14:tracePt t="102372" x="2819400" y="2971800"/>
          <p14:tracePt t="102389" x="2827338" y="2963863"/>
          <p14:tracePt t="104381" x="2819400" y="2955925"/>
          <p14:tracePt t="106383" x="2819400" y="2949575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0" y="914400"/>
            <a:ext cx="9144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Dva reaktanta se u jednom momentu približe jedan drugom i ostanu neko vreme na medjusobno malom rastojanju zahvaljujući efektu kaveza kojih ih drži skupa.</a:t>
            </a:r>
            <a:r>
              <a:rPr lang="en-US" altLang="en-US" sz="2400"/>
              <a:t> </a:t>
            </a:r>
            <a:r>
              <a:rPr lang="sr-Latn-CS" altLang="en-US" sz="2400"/>
              <a:t>Ako je energija aktivacije visoka reakcija se neće dogoditi pri savakom susretu, ako je energija mala reakcija će se dogoditi u svakom susretu (</a:t>
            </a:r>
            <a:r>
              <a:rPr lang="sr-Latn-CS" altLang="en-US" sz="2400">
                <a:solidFill>
                  <a:srgbClr val="FF0000"/>
                </a:solidFill>
              </a:rPr>
              <a:t>brza</a:t>
            </a:r>
            <a:r>
              <a:rPr lang="sr-Latn-CS" altLang="en-US" sz="2400"/>
              <a:t>rekombinacija radikala, </a:t>
            </a:r>
            <a:r>
              <a:rPr lang="sr-Latn-CS" altLang="en-US" sz="2400">
                <a:solidFill>
                  <a:srgbClr val="FF0000"/>
                </a:solidFill>
              </a:rPr>
              <a:t>brze</a:t>
            </a:r>
            <a:r>
              <a:rPr lang="sr-Latn-CS" altLang="en-US" sz="2400"/>
              <a:t> reakcije jona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8915" name="Object 6"/>
          <p:cNvGraphicFramePr>
            <a:graphicFrameLocks noChangeAspect="1"/>
          </p:cNvGraphicFramePr>
          <p:nvPr/>
        </p:nvGraphicFramePr>
        <p:xfrm>
          <a:off x="1371600" y="3962400"/>
          <a:ext cx="4806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5" imgW="1841500" imgH="228600" progId="Equation.3">
                  <p:embed/>
                </p:oleObj>
              </mc:Choice>
              <mc:Fallback>
                <p:oleObj name="Equation" r:id="rId5" imgW="1841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48069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7"/>
          <p:cNvSpPr txBox="1">
            <a:spLocks noChangeArrowheads="1"/>
          </p:cNvSpPr>
          <p:nvPr/>
        </p:nvSpPr>
        <p:spPr bwMode="auto">
          <a:xfrm>
            <a:off x="192088" y="5059363"/>
            <a:ext cx="87598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k</a:t>
            </a:r>
            <a:r>
              <a:rPr lang="sr-Latn-CS" altLang="en-US" sz="2400" baseline="-25000"/>
              <a:t>d</a:t>
            </a:r>
            <a:r>
              <a:rPr lang="sr-Latn-CS" altLang="en-US" sz="2400"/>
              <a:t> difuziono približavanje reaktanata i stvaranje sudarnog para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k</a:t>
            </a:r>
            <a:r>
              <a:rPr lang="sr-Latn-CS" altLang="en-US" sz="2400" baseline="-25000"/>
              <a:t>-d</a:t>
            </a:r>
            <a:r>
              <a:rPr lang="sr-Latn-CS" altLang="en-US" sz="2400"/>
              <a:t> difuziono razilženje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k</a:t>
            </a:r>
            <a:r>
              <a:rPr lang="sr-Latn-CS" altLang="en-US" sz="2400" baseline="-25000"/>
              <a:t>r </a:t>
            </a:r>
            <a:r>
              <a:rPr lang="sr-Latn-CS" altLang="en-US" sz="2400"/>
              <a:t>konstanta brzine za reakciju</a:t>
            </a:r>
            <a:endParaRPr lang="en-US" altLang="en-US" sz="2400"/>
          </a:p>
        </p:txBody>
      </p:sp>
      <p:grpSp>
        <p:nvGrpSpPr>
          <p:cNvPr id="38917" name="Group 8"/>
          <p:cNvGrpSpPr>
            <a:grpSpLocks/>
          </p:cNvGrpSpPr>
          <p:nvPr/>
        </p:nvGrpSpPr>
        <p:grpSpPr bwMode="auto">
          <a:xfrm>
            <a:off x="6934200" y="3657600"/>
            <a:ext cx="1630363" cy="1401763"/>
            <a:chOff x="3312" y="240"/>
            <a:chExt cx="1027" cy="883"/>
          </a:xfrm>
        </p:grpSpPr>
        <p:sp>
          <p:nvSpPr>
            <p:cNvPr id="6153" name="Oval 9"/>
            <p:cNvSpPr>
              <a:spLocks noChangeArrowheads="1"/>
            </p:cNvSpPr>
            <p:nvPr/>
          </p:nvSpPr>
          <p:spPr bwMode="auto">
            <a:xfrm>
              <a:off x="3840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8920" name="Oval 10"/>
            <p:cNvSpPr>
              <a:spLocks noChangeArrowheads="1"/>
            </p:cNvSpPr>
            <p:nvPr/>
          </p:nvSpPr>
          <p:spPr bwMode="auto">
            <a:xfrm>
              <a:off x="3456" y="384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5" name="Oval 11"/>
            <p:cNvSpPr>
              <a:spLocks noChangeArrowheads="1"/>
            </p:cNvSpPr>
            <p:nvPr/>
          </p:nvSpPr>
          <p:spPr bwMode="auto">
            <a:xfrm>
              <a:off x="3360" y="96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56" name="Oval 12"/>
            <p:cNvSpPr>
              <a:spLocks noChangeArrowheads="1"/>
            </p:cNvSpPr>
            <p:nvPr/>
          </p:nvSpPr>
          <p:spPr bwMode="auto">
            <a:xfrm>
              <a:off x="3312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57" name="Oval 13"/>
            <p:cNvSpPr>
              <a:spLocks noChangeArrowheads="1"/>
            </p:cNvSpPr>
            <p:nvPr/>
          </p:nvSpPr>
          <p:spPr bwMode="auto">
            <a:xfrm>
              <a:off x="3456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58" name="Oval 14"/>
            <p:cNvSpPr>
              <a:spLocks noChangeArrowheads="1"/>
            </p:cNvSpPr>
            <p:nvPr/>
          </p:nvSpPr>
          <p:spPr bwMode="auto">
            <a:xfrm>
              <a:off x="3744" y="24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59" name="Oval 15"/>
            <p:cNvSpPr>
              <a:spLocks noChangeArrowheads="1"/>
            </p:cNvSpPr>
            <p:nvPr/>
          </p:nvSpPr>
          <p:spPr bwMode="auto">
            <a:xfrm>
              <a:off x="4224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0" name="Oval 16"/>
            <p:cNvSpPr>
              <a:spLocks noChangeArrowheads="1"/>
            </p:cNvSpPr>
            <p:nvPr/>
          </p:nvSpPr>
          <p:spPr bwMode="auto">
            <a:xfrm>
              <a:off x="4176" y="81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1" name="Oval 17"/>
            <p:cNvSpPr>
              <a:spLocks noChangeArrowheads="1"/>
            </p:cNvSpPr>
            <p:nvPr/>
          </p:nvSpPr>
          <p:spPr bwMode="auto">
            <a:xfrm>
              <a:off x="3840" y="52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2" name="Oval 18"/>
            <p:cNvSpPr>
              <a:spLocks noChangeArrowheads="1"/>
            </p:cNvSpPr>
            <p:nvPr/>
          </p:nvSpPr>
          <p:spPr bwMode="auto">
            <a:xfrm>
              <a:off x="3984" y="91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3" name="Oval 19"/>
            <p:cNvSpPr>
              <a:spLocks noChangeArrowheads="1"/>
            </p:cNvSpPr>
            <p:nvPr/>
          </p:nvSpPr>
          <p:spPr bwMode="auto">
            <a:xfrm>
              <a:off x="4032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4" name="Oval 20"/>
            <p:cNvSpPr>
              <a:spLocks noChangeArrowheads="1"/>
            </p:cNvSpPr>
            <p:nvPr/>
          </p:nvSpPr>
          <p:spPr bwMode="auto">
            <a:xfrm>
              <a:off x="3984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5" name="Oval 21"/>
            <p:cNvSpPr>
              <a:spLocks noChangeArrowheads="1"/>
            </p:cNvSpPr>
            <p:nvPr/>
          </p:nvSpPr>
          <p:spPr bwMode="auto">
            <a:xfrm>
              <a:off x="3792" y="86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6" name="Oval 22"/>
            <p:cNvSpPr>
              <a:spLocks noChangeArrowheads="1"/>
            </p:cNvSpPr>
            <p:nvPr/>
          </p:nvSpPr>
          <p:spPr bwMode="auto">
            <a:xfrm>
              <a:off x="3936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7" name="Oval 23"/>
            <p:cNvSpPr>
              <a:spLocks noChangeArrowheads="1"/>
            </p:cNvSpPr>
            <p:nvPr/>
          </p:nvSpPr>
          <p:spPr bwMode="auto">
            <a:xfrm>
              <a:off x="3696" y="43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8" name="Oval 24"/>
            <p:cNvSpPr>
              <a:spLocks noChangeArrowheads="1"/>
            </p:cNvSpPr>
            <p:nvPr/>
          </p:nvSpPr>
          <p:spPr bwMode="auto">
            <a:xfrm>
              <a:off x="3552" y="52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69" name="Oval 25"/>
            <p:cNvSpPr>
              <a:spLocks noChangeArrowheads="1"/>
            </p:cNvSpPr>
            <p:nvPr/>
          </p:nvSpPr>
          <p:spPr bwMode="auto">
            <a:xfrm>
              <a:off x="3504" y="67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70" name="Oval 26"/>
            <p:cNvSpPr>
              <a:spLocks noChangeArrowheads="1"/>
            </p:cNvSpPr>
            <p:nvPr/>
          </p:nvSpPr>
          <p:spPr bwMode="auto">
            <a:xfrm>
              <a:off x="3552" y="81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71" name="Oval 27"/>
            <p:cNvSpPr>
              <a:spLocks noChangeArrowheads="1"/>
            </p:cNvSpPr>
            <p:nvPr/>
          </p:nvSpPr>
          <p:spPr bwMode="auto">
            <a:xfrm>
              <a:off x="3648" y="100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172" name="Oval 28"/>
            <p:cNvSpPr>
              <a:spLocks noChangeArrowheads="1"/>
            </p:cNvSpPr>
            <p:nvPr/>
          </p:nvSpPr>
          <p:spPr bwMode="auto">
            <a:xfrm>
              <a:off x="4128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8939" name="Oval 29"/>
            <p:cNvSpPr>
              <a:spLocks noChangeArrowheads="1"/>
            </p:cNvSpPr>
            <p:nvPr/>
          </p:nvSpPr>
          <p:spPr bwMode="auto">
            <a:xfrm>
              <a:off x="3648" y="768"/>
              <a:ext cx="115" cy="115"/>
            </a:xfrm>
            <a:prstGeom prst="ellipse">
              <a:avLst/>
            </a:prstGeom>
            <a:gradFill rotWithShape="1">
              <a:gsLst>
                <a:gs pos="0">
                  <a:srgbClr val="0101F7"/>
                </a:gs>
                <a:gs pos="100000">
                  <a:srgbClr val="000072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8940" name="Oval 30"/>
            <p:cNvSpPr>
              <a:spLocks noChangeArrowheads="1"/>
            </p:cNvSpPr>
            <p:nvPr/>
          </p:nvSpPr>
          <p:spPr bwMode="auto">
            <a:xfrm>
              <a:off x="3696" y="624"/>
              <a:ext cx="115" cy="115"/>
            </a:xfrm>
            <a:prstGeom prst="ellipse">
              <a:avLst/>
            </a:prstGeom>
            <a:gradFill rotWithShape="1">
              <a:gsLst>
                <a:gs pos="0">
                  <a:srgbClr val="F10D69"/>
                </a:gs>
                <a:gs pos="100000">
                  <a:srgbClr val="70063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75" name="Oval 31"/>
            <p:cNvSpPr>
              <a:spLocks noChangeArrowheads="1"/>
            </p:cNvSpPr>
            <p:nvPr/>
          </p:nvSpPr>
          <p:spPr bwMode="auto">
            <a:xfrm>
              <a:off x="3360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38918" name="Text Box 32"/>
          <p:cNvSpPr txBox="1">
            <a:spLocks noChangeArrowheads="1"/>
          </p:cNvSpPr>
          <p:nvPr/>
        </p:nvSpPr>
        <p:spPr bwMode="auto">
          <a:xfrm>
            <a:off x="192088" y="157490"/>
            <a:ext cx="86164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 dirty="0"/>
              <a:t>Difuziono kontrolisane </a:t>
            </a:r>
            <a:r>
              <a:rPr lang="sr-Latn-CS" altLang="en-US" sz="2800" b="1" dirty="0" smtClean="0"/>
              <a:t>reakcije-jako brze reakcije</a:t>
            </a:r>
            <a:endParaRPr lang="en-US" altLang="en-US" sz="2800" b="1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36" x="2819400" y="2941638"/>
          <p14:tracePt t="2889" x="2819400" y="2925763"/>
          <p14:tracePt t="2918" x="2819400" y="2911475"/>
          <p14:tracePt t="2938" x="2819400" y="2895600"/>
          <p14:tracePt t="2954" x="2819400" y="2857500"/>
          <p14:tracePt t="2970" x="2811463" y="2811463"/>
          <p14:tracePt t="2987" x="2811463" y="2797175"/>
          <p14:tracePt t="2999" x="2811463" y="2759075"/>
          <p14:tracePt t="3016" x="2811463" y="2705100"/>
          <p14:tracePt t="3035" x="2811463" y="2620963"/>
          <p14:tracePt t="3047" x="2849563" y="2484438"/>
          <p14:tracePt t="3060" x="2911475" y="2316163"/>
          <p14:tracePt t="3076" x="2987675" y="2049463"/>
          <p14:tracePt t="3092" x="3009900" y="1836738"/>
          <p14:tracePt t="3108" x="3009900" y="1760538"/>
          <p14:tracePt t="3122" x="3009900" y="1654175"/>
          <p14:tracePt t="3138" x="3009900" y="1539875"/>
          <p14:tracePt t="3154" x="3009900" y="1431925"/>
          <p14:tracePt t="3170" x="3009900" y="1311275"/>
          <p14:tracePt t="3187" x="3009900" y="1173163"/>
          <p14:tracePt t="3206" x="2987675" y="1120775"/>
          <p14:tracePt t="3222" x="2949575" y="1066800"/>
          <p14:tracePt t="3237" x="2917825" y="1020763"/>
          <p14:tracePt t="3254" x="2911475" y="1006475"/>
          <p14:tracePt t="3268" x="2865438" y="974725"/>
          <p14:tracePt t="3285" x="2849563" y="968375"/>
          <p14:tracePt t="3301" x="2841625" y="968375"/>
          <p14:tracePt t="3324" x="2797175" y="936625"/>
          <p14:tracePt t="3340" x="2743200" y="914400"/>
          <p14:tracePt t="3358" x="2651125" y="876300"/>
          <p14:tracePt t="3375" x="2620963" y="876300"/>
          <p14:tracePt t="3388" x="2574925" y="868363"/>
          <p14:tracePt t="3405" x="2536825" y="854075"/>
          <p14:tracePt t="3422" x="2522538" y="854075"/>
          <p14:tracePt t="3438" x="2492375" y="854075"/>
          <p14:tracePt t="3456" x="2460625" y="854075"/>
          <p14:tracePt t="3471" x="2422525" y="838200"/>
          <p14:tracePt t="3488" x="2378075" y="822325"/>
          <p14:tracePt t="3504" x="2354263" y="822325"/>
          <p14:tracePt t="3519" x="2332038" y="822325"/>
          <p14:tracePt t="3536" x="2308225" y="815975"/>
          <p14:tracePt t="3551" x="2270125" y="808038"/>
          <p14:tracePt t="3569" x="2232025" y="808038"/>
          <p14:tracePt t="3569" x="2209800" y="808038"/>
          <p14:tracePt t="3587" x="2149475" y="808038"/>
          <p14:tracePt t="3606" x="2035175" y="800100"/>
          <p14:tracePt t="3622" x="1897063" y="777875"/>
          <p14:tracePt t="3638" x="1760538" y="731838"/>
          <p14:tracePt t="3654" x="1698625" y="723900"/>
          <p14:tracePt t="3671" x="1660525" y="715963"/>
          <p14:tracePt t="3687" x="1638300" y="715963"/>
          <p14:tracePt t="3704" x="1630363" y="708025"/>
          <p14:tracePt t="3846" x="1638300" y="708025"/>
          <p14:tracePt t="4079" x="1646238" y="708025"/>
          <p14:tracePt t="4097" x="1654175" y="708025"/>
          <p14:tracePt t="4106" x="1660525" y="708025"/>
          <p14:tracePt t="4124" x="1668463" y="708025"/>
          <p14:tracePt t="4155" x="1684338" y="708025"/>
          <p14:tracePt t="4169" x="1714500" y="693738"/>
          <p14:tracePt t="4186" x="1760538" y="669925"/>
          <p14:tracePt t="4204" x="1782763" y="669925"/>
          <p14:tracePt t="31375" x="1798638" y="669925"/>
          <p14:tracePt t="38365" x="1806575" y="669925"/>
          <p14:tracePt t="39883" x="1820863" y="669925"/>
          <p14:tracePt t="40047" x="1828800" y="669925"/>
          <p14:tracePt t="42357" x="1836738" y="663575"/>
          <p14:tracePt t="44388" x="1828800" y="655638"/>
          <p14:tracePt t="44471" x="1820863" y="655638"/>
          <p14:tracePt t="44545" x="1790700" y="655638"/>
          <p14:tracePt t="44609" x="1752600" y="647700"/>
          <p14:tracePt t="44630" x="1722438" y="647700"/>
          <p14:tracePt t="44643" x="1676400" y="647700"/>
          <p14:tracePt t="44660" x="1668463" y="647700"/>
          <p14:tracePt t="44673" x="1646238" y="647700"/>
          <p14:tracePt t="44689" x="1630363" y="647700"/>
          <p14:tracePt t="44721" x="1608138" y="647700"/>
          <p14:tracePt t="44748" x="1584325" y="647700"/>
          <p14:tracePt t="44766" x="1554163" y="647700"/>
          <p14:tracePt t="44778" x="1470025" y="647700"/>
          <p14:tracePt t="44796" x="1425575" y="647700"/>
          <p14:tracePt t="44812" x="1401763" y="639763"/>
          <p14:tracePt t="44844" x="1401763" y="631825"/>
          <p14:tracePt t="44875" x="1393825" y="631825"/>
          <p14:tracePt t="44893" x="1387475" y="631825"/>
          <p14:tracePt t="44910" x="1379538" y="631825"/>
          <p14:tracePt t="44923" x="1363663" y="631825"/>
          <p14:tracePt t="44939" x="1355725" y="631825"/>
          <p14:tracePt t="44956" x="1341438" y="631825"/>
          <p14:tracePt t="44972" x="1317625" y="631825"/>
          <p14:tracePt t="44982" x="1295400" y="631825"/>
          <p14:tracePt t="44998" x="1265238" y="631825"/>
          <p14:tracePt t="45015" x="1241425" y="631825"/>
          <p14:tracePt t="45029" x="1227138" y="631825"/>
          <p14:tracePt t="45045" x="1203325" y="631825"/>
          <p14:tracePt t="45062" x="1189038" y="631825"/>
          <p14:tracePt t="45077" x="1173163" y="631825"/>
          <p14:tracePt t="45093" x="1158875" y="631825"/>
          <p14:tracePt t="45127" x="1150938" y="631825"/>
          <p14:tracePt t="45158" x="1143000" y="631825"/>
          <p14:tracePt t="45176" x="1135063" y="631825"/>
          <p14:tracePt t="45204" x="1127125" y="631825"/>
          <p14:tracePt t="45237" x="1120775" y="631825"/>
          <p14:tracePt t="45255" x="1112838" y="631825"/>
          <p14:tracePt t="45264" x="1104900" y="631825"/>
          <p14:tracePt t="45296" x="1089025" y="631825"/>
          <p14:tracePt t="45328" x="1066800" y="631825"/>
          <p14:tracePt t="45343" x="1028700" y="631825"/>
          <p14:tracePt t="45360" x="998538" y="631825"/>
          <p14:tracePt t="45376" x="974725" y="631825"/>
          <p14:tracePt t="45393" x="952500" y="639763"/>
          <p14:tracePt t="45409" x="944563" y="639763"/>
          <p14:tracePt t="45422" x="906463" y="647700"/>
          <p14:tracePt t="45438" x="876300" y="647700"/>
          <p14:tracePt t="45455" x="860425" y="647700"/>
          <p14:tracePt t="45481" x="830263" y="663575"/>
          <p14:tracePt t="45505" x="822325" y="663575"/>
          <p14:tracePt t="45514" x="792163" y="663575"/>
          <p14:tracePt t="45531" x="777875" y="677863"/>
          <p14:tracePt t="45545" x="746125" y="677863"/>
          <p14:tracePt t="45562" x="715963" y="677863"/>
          <p14:tracePt t="45578" x="701675" y="677863"/>
          <p14:tracePt t="45594" x="693738" y="677863"/>
          <p14:tracePt t="45610" x="677863" y="677863"/>
          <p14:tracePt t="45631" x="669925" y="693738"/>
          <p14:tracePt t="45643" x="669925" y="685800"/>
          <p14:tracePt t="45778" x="685800" y="685800"/>
          <p14:tracePt t="45794" x="708025" y="685800"/>
          <p14:tracePt t="45811" x="739775" y="663575"/>
          <p14:tracePt t="45828" x="777875" y="663575"/>
          <p14:tracePt t="45844" x="808038" y="663575"/>
          <p14:tracePt t="45858" x="914400" y="639763"/>
          <p14:tracePt t="45877" x="998538" y="639763"/>
          <p14:tracePt t="45893" x="1082675" y="639763"/>
          <p14:tracePt t="45909" x="1120775" y="617538"/>
          <p14:tracePt t="45921" x="1203325" y="601663"/>
          <p14:tracePt t="45938" x="1249363" y="601663"/>
          <p14:tracePt t="45955" x="1287463" y="593725"/>
          <p14:tracePt t="45973" x="1317625" y="593725"/>
          <p14:tracePt t="45982" x="1325563" y="593725"/>
          <p14:tracePt t="45999" x="1341438" y="593725"/>
          <p14:tracePt t="46015" x="1363663" y="587375"/>
          <p14:tracePt t="46030" x="1393825" y="579438"/>
          <p14:tracePt t="46045" x="1425575" y="579438"/>
          <p14:tracePt t="46062" x="1477963" y="579438"/>
          <p14:tracePt t="46079" x="1531938" y="579438"/>
          <p14:tracePt t="46096" x="1570038" y="579438"/>
          <p14:tracePt t="46111" x="1600200" y="579438"/>
          <p14:tracePt t="46129" x="1622425" y="579438"/>
          <p14:tracePt t="46145" x="1646238" y="571500"/>
          <p14:tracePt t="46162" x="1668463" y="571500"/>
          <p14:tracePt t="46175" x="1714500" y="571500"/>
          <p14:tracePt t="46192" x="1768475" y="571500"/>
          <p14:tracePt t="46208" x="1798638" y="571500"/>
          <p14:tracePt t="46225" x="1812925" y="571500"/>
          <p14:tracePt t="46242" x="1828800" y="571500"/>
          <p14:tracePt t="46242" x="1836738" y="571500"/>
          <p14:tracePt t="46259" x="1866900" y="571500"/>
          <p14:tracePt t="46282" x="1905000" y="571500"/>
          <p14:tracePt t="46295" x="1965325" y="571500"/>
          <p14:tracePt t="46312" x="2019300" y="579438"/>
          <p14:tracePt t="46327" x="2065338" y="579438"/>
          <p14:tracePt t="46344" x="2095500" y="579438"/>
          <p14:tracePt t="46361" x="2117725" y="579438"/>
          <p14:tracePt t="46378" x="2133600" y="579438"/>
          <p14:tracePt t="46395" x="2149475" y="579438"/>
          <p14:tracePt t="46412" x="2179638" y="579438"/>
          <p14:tracePt t="46426" x="2225675" y="579438"/>
          <p14:tracePt t="46442" x="2286000" y="579438"/>
          <p14:tracePt t="46458" x="2346325" y="587375"/>
          <p14:tracePt t="46475" x="2378075" y="587375"/>
          <p14:tracePt t="46492" x="2400300" y="593725"/>
          <p14:tracePt t="46508" x="2430463" y="593725"/>
          <p14:tracePt t="46527" x="2454275" y="593725"/>
          <p14:tracePt t="46547" x="2476500" y="601663"/>
          <p14:tracePt t="46562" x="2498725" y="609600"/>
          <p14:tracePt t="46593" x="2506663" y="617538"/>
          <p14:tracePt t="46624" x="2536825" y="617538"/>
          <p14:tracePt t="46657" x="2552700" y="617538"/>
          <p14:tracePt t="46676" x="2560638" y="617538"/>
          <p14:tracePt t="46844" x="2574925" y="617538"/>
          <p14:tracePt t="46998" x="2574925" y="625475"/>
          <p14:tracePt t="47060" x="2582863" y="631825"/>
          <p14:tracePt t="48907" x="2590800" y="631825"/>
          <p14:tracePt t="49388" x="2598738" y="631825"/>
          <p14:tracePt t="59901" x="2590800" y="631825"/>
          <p14:tracePt t="60649" x="2582863" y="631825"/>
          <p14:tracePt t="60676" x="2582863" y="639763"/>
          <p14:tracePt t="60706" x="2568575" y="655638"/>
          <p14:tracePt t="60843" x="2560638" y="663575"/>
          <p14:tracePt t="60928" x="2552700" y="663575"/>
          <p14:tracePt t="60955" x="2536825" y="677863"/>
          <p14:tracePt t="60974" x="2522538" y="693738"/>
          <p14:tracePt t="60983" x="2484438" y="701675"/>
          <p14:tracePt t="61000" x="2454275" y="715963"/>
          <p14:tracePt t="61017" x="2408238" y="715963"/>
          <p14:tracePt t="61031" x="2384425" y="723900"/>
          <p14:tracePt t="61047" x="2378075" y="731838"/>
          <p14:tracePt t="61066" x="2378075" y="739775"/>
          <p14:tracePt t="61080" x="2370138" y="746125"/>
          <p14:tracePt t="61096" x="2354263" y="754063"/>
          <p14:tracePt t="61113" x="2339975" y="769938"/>
          <p14:tracePt t="61129" x="2308225" y="777875"/>
          <p14:tracePt t="61146" x="2308225" y="784225"/>
          <p14:tracePt t="61159" x="2293938" y="784225"/>
          <p14:tracePt t="61177" x="2293938" y="792163"/>
          <p14:tracePt t="61206" x="2286000" y="792163"/>
          <p14:tracePt t="61233" x="2278063" y="792163"/>
          <p14:tracePt t="61247" x="2270125" y="800100"/>
          <p14:tracePt t="61266" x="2255838" y="815975"/>
          <p14:tracePt t="61279" x="2247900" y="830263"/>
          <p14:tracePt t="61295" x="2225675" y="838200"/>
          <p14:tracePt t="61314" x="2217738" y="846138"/>
          <p14:tracePt t="61330" x="2201863" y="860425"/>
          <p14:tracePt t="61346" x="2193925" y="868363"/>
          <p14:tracePt t="61361" x="2179638" y="884238"/>
          <p14:tracePt t="61379" x="2171700" y="906463"/>
          <p14:tracePt t="61396" x="2163763" y="930275"/>
          <p14:tracePt t="61410" x="2149475" y="936625"/>
          <p14:tracePt t="61426" x="2141538" y="952500"/>
          <p14:tracePt t="61443" x="2133600" y="974725"/>
          <p14:tracePt t="61460" x="2125663" y="990600"/>
          <p14:tracePt t="61476" x="2111375" y="1006475"/>
          <p14:tracePt t="61493" x="2103438" y="1020763"/>
          <p14:tracePt t="61516" x="2095500" y="1028700"/>
          <p14:tracePt t="61530" x="2095500" y="1044575"/>
          <p14:tracePt t="61546" x="2079625" y="1058863"/>
          <p14:tracePt t="61562" x="2065338" y="1074738"/>
          <p14:tracePt t="61579" x="2065338" y="1089025"/>
          <p14:tracePt t="61595" x="2065338" y="1104900"/>
          <p14:tracePt t="61613" x="2049463" y="1120775"/>
          <p14:tracePt t="61629" x="2049463" y="1127125"/>
          <p14:tracePt t="61659" x="2049463" y="1143000"/>
          <p14:tracePt t="61673" x="2049463" y="1158875"/>
          <p14:tracePt t="61690" x="2041525" y="1165225"/>
          <p14:tracePt t="61706" x="2035175" y="1173163"/>
          <p14:tracePt t="61731" x="2027238" y="1181100"/>
          <p14:tracePt t="61750" x="2027238" y="1189038"/>
          <p14:tracePt t="61764" x="2027238" y="1203325"/>
          <p14:tracePt t="61779" x="2019300" y="1211263"/>
          <p14:tracePt t="61798" x="2019300" y="1219200"/>
          <p14:tracePt t="61813" x="2003425" y="1241425"/>
          <p14:tracePt t="61829" x="1997075" y="1249363"/>
          <p14:tracePt t="61845" x="1981200" y="1257300"/>
          <p14:tracePt t="61862" x="1958975" y="1273175"/>
          <p14:tracePt t="61877" x="1943100" y="1287463"/>
          <p14:tracePt t="61895" x="1927225" y="1295400"/>
          <p14:tracePt t="61912" x="1905000" y="1303338"/>
          <p14:tracePt t="61940" x="1897063" y="1311275"/>
          <p14:tracePt t="61950" x="1882775" y="1317625"/>
          <p14:tracePt t="61967" x="1858963" y="1325563"/>
          <p14:tracePt t="61983" x="1844675" y="1333500"/>
          <p14:tracePt t="61999" x="1836738" y="1355725"/>
          <p14:tracePt t="62015" x="1828800" y="1379538"/>
          <p14:tracePt t="62032" x="1820863" y="1387475"/>
          <p14:tracePt t="62045" x="1820863" y="1401763"/>
          <p14:tracePt t="62062" x="1820863" y="1417638"/>
          <p14:tracePt t="62078" x="1820863" y="1431925"/>
          <p14:tracePt t="62093" x="1812925" y="1493838"/>
          <p14:tracePt t="62112" x="1812925" y="1546225"/>
          <p14:tracePt t="62128" x="1851025" y="1616075"/>
          <p14:tracePt t="62146" x="1882775" y="1676400"/>
          <p14:tracePt t="62159" x="1927225" y="1752600"/>
          <p14:tracePt t="62175" x="1943100" y="1782763"/>
          <p14:tracePt t="62191" x="1958975" y="1812925"/>
          <p14:tracePt t="62210" x="1973263" y="1836738"/>
          <p14:tracePt t="62226" x="1973263" y="1858963"/>
          <p14:tracePt t="62242" x="1973263" y="1882775"/>
          <p14:tracePt t="62265" x="1965325" y="1912938"/>
          <p14:tracePt t="62281" x="1927225" y="1935163"/>
          <p14:tracePt t="62295" x="1889125" y="1943100"/>
          <p14:tracePt t="62312" x="1820863" y="1973263"/>
          <p14:tracePt t="62329" x="1730375" y="1997075"/>
          <p14:tracePt t="62347" x="1638300" y="2057400"/>
          <p14:tracePt t="62360" x="1531938" y="2087563"/>
          <p14:tracePt t="62378" x="1455738" y="2111375"/>
          <p14:tracePt t="62396" x="1401763" y="2133600"/>
          <p14:tracePt t="62410" x="1387475" y="2133600"/>
          <p14:tracePt t="62427" x="1371600" y="2133600"/>
          <p14:tracePt t="62443" x="1341438" y="2133600"/>
          <p14:tracePt t="62460" x="1317625" y="2133600"/>
          <p14:tracePt t="62476" x="1257300" y="2133600"/>
          <p14:tracePt t="62476" x="1211263" y="2133600"/>
          <p14:tracePt t="62494" x="1143000" y="2141538"/>
          <p14:tracePt t="62517" x="1120775" y="2141538"/>
          <p14:tracePt t="62532" x="1104900" y="2141538"/>
          <p14:tracePt t="62545" x="1089025" y="2141538"/>
          <p14:tracePt t="62564" x="1066800" y="2141538"/>
          <p14:tracePt t="62582" x="1050925" y="2133600"/>
          <p14:tracePt t="62595" x="990600" y="2125663"/>
          <p14:tracePt t="62613" x="960438" y="2125663"/>
          <p14:tracePt t="62627" x="898525" y="2125663"/>
          <p14:tracePt t="62645" x="854075" y="2125663"/>
          <p14:tracePt t="62661" x="808038" y="2111375"/>
          <p14:tracePt t="62677" x="762000" y="2111375"/>
          <p14:tracePt t="62693" x="746125" y="2103438"/>
          <p14:tracePt t="62709" x="731838" y="2095500"/>
          <p14:tracePt t="62738" x="685800" y="2079625"/>
          <p14:tracePt t="62749" x="625475" y="2079625"/>
          <p14:tracePt t="62766" x="571500" y="2079625"/>
          <p14:tracePt t="62781" x="525463" y="2079625"/>
          <p14:tracePt t="62798" x="495300" y="2065338"/>
          <p14:tracePt t="62814" x="487363" y="2065338"/>
          <p14:tracePt t="62859" x="473075" y="2065338"/>
          <p14:tracePt t="62877" x="457200" y="2065338"/>
          <p14:tracePt t="62892" x="411163" y="2065338"/>
          <p14:tracePt t="62909" x="381000" y="2057400"/>
          <p14:tracePt t="62922" x="365125" y="2049463"/>
          <p14:tracePt t="62939" x="350838" y="2049463"/>
          <p14:tracePt t="63045" x="327025" y="2057400"/>
          <p14:tracePt t="63064" x="304800" y="2073275"/>
          <p14:tracePt t="63094" x="296863" y="2073275"/>
          <p14:tracePt t="63112" x="274638" y="2073275"/>
          <p14:tracePt t="63126" x="250825" y="2073275"/>
          <p14:tracePt t="63143" x="228600" y="2073275"/>
          <p14:tracePt t="63161" x="220663" y="2073275"/>
          <p14:tracePt t="63188" x="206375" y="2073275"/>
          <p14:tracePt t="63205" x="182563" y="2073275"/>
          <p14:tracePt t="63221" x="160338" y="2087563"/>
          <p14:tracePt t="63239" x="144463" y="2087563"/>
          <p14:tracePt t="63248" x="152400" y="2087563"/>
          <p14:tracePt t="63390" x="168275" y="2087563"/>
          <p14:tracePt t="63409" x="198438" y="2079625"/>
          <p14:tracePt t="63426" x="228600" y="2079625"/>
          <p14:tracePt t="63441" x="244475" y="2073275"/>
          <p14:tracePt t="63459" x="258763" y="2073275"/>
          <p14:tracePt t="63486" x="296863" y="2073275"/>
          <p14:tracePt t="63486" x="312738" y="2065338"/>
          <p14:tracePt t="63505" x="342900" y="2065338"/>
          <p14:tracePt t="63514" x="403225" y="2057400"/>
          <p14:tracePt t="63530" x="457200" y="2041525"/>
          <p14:tracePt t="63547" x="495300" y="2041525"/>
          <p14:tracePt t="63560" x="511175" y="2027238"/>
          <p14:tracePt t="63577" x="517525" y="2027238"/>
          <p14:tracePt t="63593" x="533400" y="2027238"/>
          <p14:tracePt t="63611" x="563563" y="2027238"/>
          <p14:tracePt t="63627" x="593725" y="2027238"/>
          <p14:tracePt t="63643" x="639763" y="2019300"/>
          <p14:tracePt t="63660" x="669925" y="2019300"/>
          <p14:tracePt t="63674" x="715963" y="2019300"/>
          <p14:tracePt t="63691" x="769938" y="2019300"/>
          <p14:tracePt t="63708" x="800100" y="2019300"/>
          <p14:tracePt t="63724" x="830263" y="2019300"/>
          <p14:tracePt t="63740" x="846138" y="2019300"/>
          <p14:tracePt t="63757" x="876300" y="2019300"/>
          <p14:tracePt t="63775" x="930275" y="2019300"/>
          <p14:tracePt t="63797" x="944563" y="2019300"/>
          <p14:tracePt t="63810" x="998538" y="2019300"/>
          <p14:tracePt t="63827" x="1036638" y="2019300"/>
          <p14:tracePt t="63844" x="1082675" y="2041525"/>
          <p14:tracePt t="63860" x="1127125" y="2041525"/>
          <p14:tracePt t="63877" x="1181100" y="2041525"/>
          <p14:tracePt t="63894" x="1241425" y="2041525"/>
          <p14:tracePt t="63909" x="1303338" y="2041525"/>
          <p14:tracePt t="63926" x="1371600" y="2041525"/>
          <p14:tracePt t="63943" x="1417638" y="2041525"/>
          <p14:tracePt t="63958" x="1546225" y="2041525"/>
          <p14:tracePt t="63974" x="1577975" y="2041525"/>
          <p14:tracePt t="63990" x="1592263" y="2041525"/>
          <p14:tracePt t="64030" x="1616075" y="2057400"/>
          <p14:tracePt t="64044" x="1668463" y="2057400"/>
          <p14:tracePt t="64063" x="1736725" y="2057400"/>
          <p14:tracePt t="64077" x="1782763" y="2057400"/>
          <p14:tracePt t="64093" x="1798638" y="2057400"/>
          <p14:tracePt t="64110" x="1806575" y="2065338"/>
          <p14:tracePt t="64256" x="1806575" y="2073275"/>
          <p14:tracePt t="64326" x="1774825" y="2073275"/>
          <p14:tracePt t="64359" x="1760538" y="2073275"/>
          <p14:tracePt t="64374" x="1736725" y="2073275"/>
          <p14:tracePt t="64391" x="1730375" y="2073275"/>
          <p14:tracePt t="64407" x="1714500" y="2073275"/>
          <p14:tracePt t="64422" x="1698625" y="2073275"/>
          <p14:tracePt t="64437" x="1622425" y="2073275"/>
          <p14:tracePt t="64454" x="1516063" y="2073275"/>
          <p14:tracePt t="64470" x="1425575" y="2073275"/>
          <p14:tracePt t="64487" x="1355725" y="2073275"/>
          <p14:tracePt t="64487" x="1341438" y="2073275"/>
          <p14:tracePt t="64504" x="1317625" y="2073275"/>
          <p14:tracePt t="64514" x="1303338" y="2073275"/>
          <p14:tracePt t="64530" x="1279525" y="2073275"/>
          <p14:tracePt t="64546" x="1235075" y="2073275"/>
          <p14:tracePt t="64562" x="1165225" y="2073275"/>
          <p14:tracePt t="64576" x="1082675" y="2057400"/>
          <p14:tracePt t="64592" x="1012825" y="2057400"/>
          <p14:tracePt t="64608" x="968375" y="2057400"/>
          <p14:tracePt t="64626" x="960438" y="2057400"/>
          <p14:tracePt t="64658" x="952500" y="2057400"/>
          <p14:tracePt t="64674" x="922338" y="2057400"/>
          <p14:tracePt t="64691" x="854075" y="2057400"/>
          <p14:tracePt t="64703" x="784225" y="2057400"/>
          <p14:tracePt t="64723" x="715963" y="2057400"/>
          <p14:tracePt t="64738" x="701675" y="2057400"/>
          <p14:tracePt t="64747" x="655638" y="2041525"/>
          <p14:tracePt t="64763" x="631825" y="2041525"/>
          <p14:tracePt t="64779" x="617538" y="2035175"/>
          <p14:tracePt t="64796" x="593725" y="2035175"/>
          <p14:tracePt t="64812" x="571500" y="2035175"/>
          <p14:tracePt t="64829" x="555625" y="2035175"/>
          <p14:tracePt t="64842" x="525463" y="2035175"/>
          <p14:tracePt t="64859" x="473075" y="2035175"/>
          <p14:tracePt t="64876" x="427038" y="2035175"/>
          <p14:tracePt t="64892" x="427038" y="2011363"/>
          <p14:tracePt t="65657" x="419100" y="1965325"/>
          <p14:tracePt t="65674" x="373063" y="1889125"/>
          <p14:tracePt t="65690" x="334963" y="1820863"/>
          <p14:tracePt t="65707" x="312738" y="1744663"/>
          <p14:tracePt t="65723" x="274638" y="1676400"/>
          <p14:tracePt t="65735" x="244475" y="1638300"/>
          <p14:tracePt t="65752" x="212725" y="1600200"/>
          <p14:tracePt t="65769" x="198438" y="1570038"/>
          <p14:tracePt t="65778" x="174625" y="1531938"/>
          <p14:tracePt t="65795" x="144463" y="1477963"/>
          <p14:tracePt t="65812" x="106363" y="1439863"/>
          <p14:tracePt t="65828" x="92075" y="1425575"/>
          <p14:tracePt t="65843" x="68263" y="1393825"/>
          <p14:tracePt t="65860" x="68263" y="1379538"/>
          <p14:tracePt t="65875" x="53975" y="1371600"/>
          <p14:tracePt t="65907" x="53975" y="1363663"/>
          <p14:tracePt t="65988" x="53975" y="1355725"/>
          <p14:tracePt t="66002" x="53975" y="1349375"/>
          <p14:tracePt t="66050" x="60325" y="1349375"/>
          <p14:tracePt t="66126" x="84138" y="1349375"/>
          <p14:tracePt t="66140" x="236538" y="1349375"/>
          <p14:tracePt t="66157" x="342900" y="1349375"/>
          <p14:tracePt t="66174" x="403225" y="1349375"/>
          <p14:tracePt t="66190" x="434975" y="1349375"/>
          <p14:tracePt t="66207" x="441325" y="1349375"/>
          <p14:tracePt t="66254" x="465138" y="1341438"/>
          <p14:tracePt t="66268" x="579438" y="1325563"/>
          <p14:tracePt t="66285" x="746125" y="1317625"/>
          <p14:tracePt t="66295" x="930275" y="1303338"/>
          <p14:tracePt t="66312" x="1050925" y="1279525"/>
          <p14:tracePt t="66329" x="1082675" y="1279525"/>
          <p14:tracePt t="66342" x="1096963" y="1279525"/>
          <p14:tracePt t="66470" x="1120775" y="1279525"/>
          <p14:tracePt t="66489" x="1135063" y="1279525"/>
          <p14:tracePt t="66502" x="1158875" y="1279525"/>
          <p14:tracePt t="66518" x="1189038" y="1279525"/>
          <p14:tracePt t="66530" x="1211263" y="1273175"/>
          <p14:tracePt t="66545" x="1227138" y="1273175"/>
          <p14:tracePt t="66561" x="1257300" y="1273175"/>
          <p14:tracePt t="66578" x="1279525" y="1273175"/>
          <p14:tracePt t="66593" x="1379538" y="1273175"/>
          <p14:tracePt t="66607" x="1417638" y="1273175"/>
          <p14:tracePt t="66624" x="1439863" y="1273175"/>
          <p14:tracePt t="66644" x="1455738" y="1273175"/>
          <p14:tracePt t="66657" x="1470025" y="1273175"/>
          <p14:tracePt t="66673" x="1485900" y="1273175"/>
          <p14:tracePt t="66690" x="1516063" y="1273175"/>
          <p14:tracePt t="66707" x="1562100" y="1273175"/>
          <p14:tracePt t="66725" x="1577975" y="1273175"/>
          <p14:tracePt t="66737" x="1676400" y="1273175"/>
          <p14:tracePt t="66754" x="1812925" y="1273175"/>
          <p14:tracePt t="66771" x="1920875" y="1273175"/>
          <p14:tracePt t="66788" x="1935163" y="1273175"/>
          <p14:tracePt t="66804" x="1997075" y="1273175"/>
          <p14:tracePt t="67769" x="2155825" y="1273175"/>
          <p14:tracePt t="67784" x="2362200" y="1273175"/>
          <p14:tracePt t="67800" x="2430463" y="1273175"/>
          <p14:tracePt t="67810" x="2574925" y="1273175"/>
          <p14:tracePt t="67827" x="2720975" y="1273175"/>
          <p14:tracePt t="67843" x="2797175" y="1257300"/>
          <p14:tracePt t="67859" x="2879725" y="1241425"/>
          <p14:tracePt t="67876" x="2895600" y="1241425"/>
          <p14:tracePt t="67891" x="3032125" y="1241425"/>
          <p14:tracePt t="67908" x="3101975" y="1241425"/>
          <p14:tracePt t="67924" x="3246438" y="1241425"/>
          <p14:tracePt t="67940" x="3352800" y="1241425"/>
          <p14:tracePt t="67956" x="3459163" y="1241425"/>
          <p14:tracePt t="67972" x="3551238" y="1241425"/>
          <p14:tracePt t="67989" x="3603625" y="1241425"/>
          <p14:tracePt t="68003" x="3741738" y="1249363"/>
          <p14:tracePt t="68021" x="3902075" y="1257300"/>
          <p14:tracePt t="68036" x="4054475" y="1265238"/>
          <p14:tracePt t="68052" x="4168775" y="1265238"/>
          <p14:tracePt t="68069" x="4206875" y="1265238"/>
          <p14:tracePt t="68086" x="4237038" y="1265238"/>
          <p14:tracePt t="68109" x="4321175" y="1265238"/>
          <p14:tracePt t="68125" x="4503738" y="1265238"/>
          <p14:tracePt t="68141" x="4708525" y="1257300"/>
          <p14:tracePt t="68157" x="4884738" y="1257300"/>
          <p14:tracePt t="68172" x="4968875" y="1257300"/>
          <p14:tracePt t="68190" x="4991100" y="1265238"/>
          <p14:tracePt t="68207" x="5006975" y="1265238"/>
          <p14:tracePt t="68223" x="5075238" y="1273175"/>
          <p14:tracePt t="68239" x="5143500" y="1279525"/>
          <p14:tracePt t="68252" x="5334000" y="1279525"/>
          <p14:tracePt t="68269" x="5584825" y="1279525"/>
          <p14:tracePt t="68286" x="5668963" y="1279525"/>
          <p14:tracePt t="68303" x="5707063" y="1279525"/>
          <p14:tracePt t="68320" x="5730875" y="1295400"/>
          <p14:tracePt t="68342" x="5768975" y="1295400"/>
          <p14:tracePt t="68359" x="5851525" y="1295400"/>
          <p14:tracePt t="68376" x="5951538" y="1295400"/>
          <p14:tracePt t="68389" x="6035675" y="1295400"/>
          <p14:tracePt t="68408" x="6103938" y="1295400"/>
          <p14:tracePt t="68424" x="6156325" y="1295400"/>
          <p14:tracePt t="68439" x="6188075" y="1295400"/>
          <p14:tracePt t="68456" x="6218238" y="1295400"/>
          <p14:tracePt t="68472" x="6232525" y="1295400"/>
          <p14:tracePt t="68489" x="6286500" y="1311275"/>
          <p14:tracePt t="68502" x="6340475" y="1311275"/>
          <p14:tracePt t="68521" x="6378575" y="1317625"/>
          <p14:tracePt t="68536" x="6446838" y="1317625"/>
          <p14:tracePt t="68552" x="6477000" y="1317625"/>
          <p14:tracePt t="68569" x="6523038" y="1333500"/>
          <p14:tracePt t="68586" x="6599238" y="1333500"/>
          <p14:tracePt t="68586" x="6637338" y="1333500"/>
          <p14:tracePt t="68603" x="6721475" y="1333500"/>
          <p14:tracePt t="68622" x="6804025" y="1333500"/>
          <p14:tracePt t="68638" x="6842125" y="1333500"/>
          <p14:tracePt t="68659" x="6873875" y="1333500"/>
          <p14:tracePt t="68671" x="6888163" y="1333500"/>
          <p14:tracePt t="68688" x="6911975" y="1333500"/>
          <p14:tracePt t="68705" x="6926263" y="1333500"/>
          <p14:tracePt t="68721" x="6956425" y="1333500"/>
          <p14:tracePt t="68737" x="6972300" y="1333500"/>
          <p14:tracePt t="68752" x="6988175" y="1333500"/>
          <p14:tracePt t="68888" x="6994525" y="1349375"/>
          <p14:tracePt t="69019" x="6988175" y="1349375"/>
          <p14:tracePt t="69189" x="6972300" y="1349375"/>
          <p14:tracePt t="69251" x="6964363" y="1349375"/>
          <p14:tracePt t="69270" x="6956425" y="1349375"/>
          <p14:tracePt t="69863" x="6911975" y="1349375"/>
          <p14:tracePt t="70129" x="6873875" y="1363663"/>
          <p14:tracePt t="70138" x="6743700" y="1387475"/>
          <p14:tracePt t="70156" x="6689725" y="1393825"/>
          <p14:tracePt t="70170" x="6569075" y="1409700"/>
          <p14:tracePt t="70187" x="6469063" y="1425575"/>
          <p14:tracePt t="70204" x="6264275" y="1439863"/>
          <p14:tracePt t="70220" x="6134100" y="1455738"/>
          <p14:tracePt t="70237" x="5959475" y="1463675"/>
          <p14:tracePt t="70254" x="5768975" y="1516063"/>
          <p14:tracePt t="70270" x="5554663" y="1516063"/>
          <p14:tracePt t="70286" x="5410200" y="1485900"/>
          <p14:tracePt t="70300" x="5257800" y="1508125"/>
          <p14:tracePt t="70319" x="5121275" y="1531938"/>
          <p14:tracePt t="70335" x="5013325" y="1531938"/>
          <p14:tracePt t="70351" x="4830763" y="1531938"/>
          <p14:tracePt t="70367" x="4602163" y="1531938"/>
          <p14:tracePt t="70367" x="4457700" y="1531938"/>
          <p14:tracePt t="70385" x="4221163" y="1577975"/>
          <p14:tracePt t="70407" x="4060825" y="1608138"/>
          <p14:tracePt t="70420" x="4008438" y="1608138"/>
          <p14:tracePt t="70437" x="3978275" y="1608138"/>
          <p14:tracePt t="70454" x="3886200" y="1608138"/>
          <p14:tracePt t="70469" x="3679825" y="1622425"/>
          <p14:tracePt t="70486" x="3336925" y="1638300"/>
          <p14:tracePt t="70504" x="3108325" y="1684338"/>
          <p14:tracePt t="70521" x="2987675" y="1692275"/>
          <p14:tracePt t="70535" x="2949575" y="1692275"/>
          <p14:tracePt t="70551" x="2903538" y="1692275"/>
          <p14:tracePt t="70568" x="2751138" y="1692275"/>
          <p14:tracePt t="70584" x="2514600" y="1692275"/>
          <p14:tracePt t="70601" x="2286000" y="1706563"/>
          <p14:tracePt t="70617" x="2111375" y="1730375"/>
          <p14:tracePt t="70617" x="2035175" y="1730375"/>
          <p14:tracePt t="70634" x="1973263" y="1730375"/>
          <p14:tracePt t="70653" x="1927225" y="1730375"/>
          <p14:tracePt t="70670" x="1874838" y="1730375"/>
          <p14:tracePt t="70685" x="1782763" y="1730375"/>
          <p14:tracePt t="70703" x="1584325" y="1730375"/>
          <p14:tracePt t="70719" x="1341438" y="1730375"/>
          <p14:tracePt t="70743" x="1112838" y="1730375"/>
          <p14:tracePt t="70753" x="974725" y="1730375"/>
          <p14:tracePt t="70770" x="906463" y="1730375"/>
          <p14:tracePt t="70786" x="876300" y="1730375"/>
          <p14:tracePt t="70803" x="830263" y="1730375"/>
          <p14:tracePt t="70817" x="746125" y="1730375"/>
          <p14:tracePt t="70833" x="663575" y="1730375"/>
          <p14:tracePt t="70851" x="609600" y="1730375"/>
          <p14:tracePt t="70867" x="579438" y="1730375"/>
          <p14:tracePt t="70883" x="563563" y="1730375"/>
          <p14:tracePt t="70901" x="549275" y="1730375"/>
          <p14:tracePt t="70923" x="533400" y="1736725"/>
          <p14:tracePt t="70938" x="503238" y="1736725"/>
          <p14:tracePt t="70953" x="479425" y="1736725"/>
          <p14:tracePt t="70969" x="449263" y="1736725"/>
          <p14:tracePt t="70986" x="403225" y="1736725"/>
          <p14:tracePt t="71002" x="358775" y="1736725"/>
          <p14:tracePt t="71018" x="320675" y="1736725"/>
          <p14:tracePt t="71033" x="320675" y="1744663"/>
          <p14:tracePt t="71169" x="327025" y="1752600"/>
          <p14:tracePt t="71204" x="334963" y="1752600"/>
          <p14:tracePt t="71234" x="365125" y="1752600"/>
          <p14:tracePt t="71250" x="403225" y="1768475"/>
          <p14:tracePt t="71267" x="517525" y="1774825"/>
          <p14:tracePt t="71284" x="609600" y="1774825"/>
          <p14:tracePt t="71301" x="647700" y="1774825"/>
          <p14:tracePt t="71313" x="701675" y="1774825"/>
          <p14:tracePt t="71330" x="731838" y="1774825"/>
          <p14:tracePt t="71348" x="762000" y="1774825"/>
          <p14:tracePt t="71357" x="830263" y="1768475"/>
          <p14:tracePt t="71373" x="906463" y="1752600"/>
          <p14:tracePt t="71389" x="990600" y="1730375"/>
          <p14:tracePt t="71405" x="1050925" y="1730375"/>
          <p14:tracePt t="71421" x="1082675" y="1722438"/>
          <p14:tracePt t="71435" x="1120775" y="1714500"/>
          <p14:tracePt t="71452" x="1158875" y="1714500"/>
          <p14:tracePt t="71469" x="1219200" y="1714500"/>
          <p14:tracePt t="71485" x="1303338" y="1714500"/>
          <p14:tracePt t="71503" x="1363663" y="1714500"/>
          <p14:tracePt t="71520" x="1463675" y="1714500"/>
          <p14:tracePt t="71534" x="1485900" y="1714500"/>
          <p14:tracePt t="71550" x="1554163" y="1714500"/>
          <p14:tracePt t="71567" x="1570038" y="1714500"/>
          <p14:tracePt t="71582" x="1600200" y="1714500"/>
          <p14:tracePt t="71600" x="1646238" y="1714500"/>
          <p14:tracePt t="71616" x="1714500" y="1714500"/>
          <p14:tracePt t="71632" x="1790700" y="1714500"/>
          <p14:tracePt t="71632" x="1820863" y="1714500"/>
          <p14:tracePt t="71650" x="1858963" y="1714500"/>
          <p14:tracePt t="71672" x="1874838" y="1714500"/>
          <p14:tracePt t="71704" x="1905000" y="1714500"/>
          <p14:tracePt t="71717" x="1973263" y="1714500"/>
          <p14:tracePt t="71733" x="2073275" y="1714500"/>
          <p14:tracePt t="71751" x="2149475" y="1714500"/>
          <p14:tracePt t="71767" x="2263775" y="1714500"/>
          <p14:tracePt t="71784" x="2370138" y="1714500"/>
          <p14:tracePt t="71799" x="2430463" y="1714500"/>
          <p14:tracePt t="71817" x="2446338" y="1714500"/>
          <p14:tracePt t="71829" x="2492375" y="1706563"/>
          <p14:tracePt t="71846" x="2530475" y="1698625"/>
          <p14:tracePt t="71863" x="2582863" y="1692275"/>
          <p14:tracePt t="71873" x="2674938" y="1692275"/>
          <p14:tracePt t="71890" x="2759075" y="1676400"/>
          <p14:tracePt t="71905" x="2811463" y="1676400"/>
          <p14:tracePt t="71922" x="2811463" y="1668463"/>
          <p14:tracePt t="71938" x="2827338" y="1668463"/>
          <p14:tracePt t="71985" x="2857500" y="1668463"/>
          <p14:tracePt t="71999" x="2887663" y="1668463"/>
          <p14:tracePt t="72018" x="2911475" y="1668463"/>
          <p14:tracePt t="72034" x="2933700" y="1668463"/>
          <p14:tracePt t="72050" x="2949575" y="1668463"/>
          <p14:tracePt t="72062" x="3001963" y="1668463"/>
          <p14:tracePt t="72079" x="3063875" y="1668463"/>
          <p14:tracePt t="72096" x="3070225" y="1668463"/>
          <p14:tracePt t="72112" x="3116263" y="1668463"/>
          <p14:tracePt t="72144" x="3132138" y="1668463"/>
          <p14:tracePt t="72153" x="3146425" y="1668463"/>
          <p14:tracePt t="72171" x="3154363" y="1668463"/>
          <p14:tracePt t="72188" x="3170238" y="1676400"/>
          <p14:tracePt t="72216" x="3178175" y="1676400"/>
          <p14:tracePt t="72233" x="3184525" y="1676400"/>
          <p14:tracePt t="72248" x="3192463" y="1676400"/>
          <p14:tracePt t="72266" x="3200400" y="1684338"/>
          <p14:tracePt t="72282" x="3216275" y="1684338"/>
          <p14:tracePt t="72298" x="3222625" y="1684338"/>
          <p14:tracePt t="72314" x="3246438" y="1684338"/>
          <p14:tracePt t="72329" x="3260725" y="1684338"/>
          <p14:tracePt t="72345" x="3268663" y="1684338"/>
          <p14:tracePt t="72362" x="3284538" y="1698625"/>
          <p14:tracePt t="72405" x="3298825" y="1714500"/>
          <p14:tracePt t="72485" x="3306763" y="1714500"/>
          <p14:tracePt t="72516" x="3344863" y="1714500"/>
          <p14:tracePt t="73047" x="3375025" y="1714500"/>
          <p14:tracePt t="73066" x="3390900" y="1714500"/>
          <p14:tracePt t="73083" x="3398838" y="1714500"/>
          <p14:tracePt t="73095" x="3421063" y="1714500"/>
          <p14:tracePt t="73111" x="3451225" y="1714500"/>
          <p14:tracePt t="73128" x="3467100" y="1714500"/>
          <p14:tracePt t="73137" x="3489325" y="1714500"/>
          <p14:tracePt t="73154" x="3497263" y="1714500"/>
          <p14:tracePt t="73171" x="3505200" y="1714500"/>
          <p14:tracePt t="73187" x="3513138" y="1714500"/>
          <p14:tracePt t="73219" x="3527425" y="1714500"/>
          <p14:tracePt t="73232" x="3559175" y="1714500"/>
          <p14:tracePt t="73249" x="3589338" y="1714500"/>
          <p14:tracePt t="73266" x="3603625" y="1714500"/>
          <p14:tracePt t="73282" x="3635375" y="1714500"/>
          <p14:tracePt t="73298" x="3649663" y="1714500"/>
          <p14:tracePt t="73315" x="3665538" y="1714500"/>
          <p14:tracePt t="73347" x="3695700" y="1714500"/>
          <p14:tracePt t="73365" x="3711575" y="1714500"/>
          <p14:tracePt t="73378" x="3741738" y="1714500"/>
          <p14:tracePt t="73394" x="3771900" y="1714500"/>
          <p14:tracePt t="73404" x="3779838" y="1714500"/>
          <p14:tracePt t="73422" x="3787775" y="1714500"/>
          <p14:tracePt t="73438" x="3802063" y="1714500"/>
          <p14:tracePt t="73454" x="3810000" y="1714500"/>
          <p14:tracePt t="73467" x="3840163" y="1714500"/>
          <p14:tracePt t="73484" x="3916363" y="1714500"/>
          <p14:tracePt t="73501" x="3946525" y="1714500"/>
          <p14:tracePt t="73518" x="3970338" y="1714500"/>
          <p14:tracePt t="73534" x="3978275" y="1714500"/>
          <p14:tracePt t="73550" x="3992563" y="1714500"/>
          <p14:tracePt t="73566" x="4038600" y="1706563"/>
          <p14:tracePt t="73583" x="4060825" y="1706563"/>
          <p14:tracePt t="73597" x="4130675" y="1706563"/>
          <p14:tracePt t="73614" x="4144963" y="1706563"/>
          <p14:tracePt t="73644" x="4160838" y="1706563"/>
          <p14:tracePt t="73654" x="4183063" y="1706563"/>
          <p14:tracePt t="73670" x="4221163" y="1706563"/>
          <p14:tracePt t="73687" x="4327525" y="1706563"/>
          <p14:tracePt t="73703" x="4359275" y="1706563"/>
          <p14:tracePt t="73717" x="4373563" y="1706563"/>
          <p14:tracePt t="73766" x="4403725" y="1706563"/>
          <p14:tracePt t="73781" x="4479925" y="1706563"/>
          <p14:tracePt t="73798" x="4556125" y="1706563"/>
          <p14:tracePt t="73815" x="4618038" y="1706563"/>
          <p14:tracePt t="73831" x="4632325" y="1706563"/>
          <p14:tracePt t="73848" x="4664075" y="1714500"/>
          <p14:tracePt t="73876" x="4702175" y="1714500"/>
          <p14:tracePt t="73894" x="4754563" y="1714500"/>
          <p14:tracePt t="73903" x="4784725" y="1714500"/>
          <p14:tracePt t="73919" x="4808538" y="1714500"/>
          <p14:tracePt t="73936" x="4816475" y="1714500"/>
          <p14:tracePt t="73966" x="4838700" y="1714500"/>
          <p14:tracePt t="73982" x="4899025" y="1714500"/>
          <p14:tracePt t="74000" x="4983163" y="1714500"/>
          <p14:tracePt t="74016" x="5059363" y="1714500"/>
          <p14:tracePt t="74036" x="5075238" y="1730375"/>
          <p14:tracePt t="74047" x="5097463" y="1730375"/>
          <p14:tracePt t="74066" x="5121275" y="1730375"/>
          <p14:tracePt t="74083" x="5151438" y="1730375"/>
          <p14:tracePt t="74097" x="5189538" y="1730375"/>
          <p14:tracePt t="74114" x="5265738" y="1736725"/>
          <p14:tracePt t="74130" x="5318125" y="1736725"/>
          <p14:tracePt t="74147" x="5372100" y="1736725"/>
          <p14:tracePt t="74163" x="5418138" y="1736725"/>
          <p14:tracePt t="74163" x="5440363" y="1736725"/>
          <p14:tracePt t="74181" x="5470525" y="1730375"/>
          <p14:tracePt t="74203" x="5516563" y="1730375"/>
          <p14:tracePt t="74220" x="5554663" y="1714500"/>
          <p14:tracePt t="74232" x="5646738" y="1714500"/>
          <p14:tracePt t="74249" x="5692775" y="1698625"/>
          <p14:tracePt t="74266" x="5722938" y="1692275"/>
          <p14:tracePt t="74283" x="5730875" y="1692275"/>
          <p14:tracePt t="74299" x="5745163" y="1692275"/>
          <p14:tracePt t="74316" x="5775325" y="1692275"/>
          <p14:tracePt t="74332" x="5821363" y="1692275"/>
          <p14:tracePt t="74350" x="5829300" y="1692275"/>
          <p14:tracePt t="74363" x="5859463" y="1714500"/>
          <p14:tracePt t="74379" x="5867400" y="1714500"/>
          <p14:tracePt t="74458" x="5883275" y="1730375"/>
          <p14:tracePt t="74467" x="5883275" y="1736725"/>
          <p14:tracePt t="74501" x="5851525" y="1736725"/>
          <p14:tracePt t="74545" x="5813425" y="1736725"/>
          <p14:tracePt t="74564" x="5775325" y="1752600"/>
          <p14:tracePt t="74581" x="5753100" y="1752600"/>
          <p14:tracePt t="74598" x="5737225" y="1752600"/>
          <p14:tracePt t="74610" x="5684838" y="1752600"/>
          <p14:tracePt t="74626" x="5622925" y="1760538"/>
          <p14:tracePt t="74643" x="5570538" y="1768475"/>
          <p14:tracePt t="74661" x="5554663" y="1774825"/>
          <p14:tracePt t="74675" x="5524500" y="1774825"/>
          <p14:tracePt t="74684" x="5426075" y="1774825"/>
          <p14:tracePt t="74719" x="5303838" y="1782763"/>
          <p14:tracePt t="74733" x="5197475" y="1798638"/>
          <p14:tracePt t="74748" x="5083175" y="1798638"/>
          <p14:tracePt t="74765" x="4983163" y="1820863"/>
          <p14:tracePt t="74782" x="4876800" y="1836738"/>
          <p14:tracePt t="74799" x="4770438" y="1844675"/>
          <p14:tracePt t="74815" x="4686300" y="1866900"/>
          <p14:tracePt t="74832" x="4618038" y="1866900"/>
          <p14:tracePt t="74848" x="4572000" y="1874838"/>
          <p14:tracePt t="74866" x="4518025" y="1874838"/>
          <p14:tracePt t="74879" x="4457700" y="1882775"/>
          <p14:tracePt t="74896" x="4351338" y="1905000"/>
          <p14:tracePt t="74912" x="4237038" y="1920875"/>
          <p14:tracePt t="74930" x="4130675" y="1927225"/>
          <p14:tracePt t="74946" x="4068763" y="1943100"/>
          <p14:tracePt t="74946" x="4060825" y="1943100"/>
          <p14:tracePt t="74963" x="4030663" y="1951038"/>
          <p14:tracePt t="74982" x="4000500" y="1958975"/>
          <p14:tracePt t="74999" x="3946525" y="1958975"/>
          <p14:tracePt t="75016" x="3863975" y="1981200"/>
          <p14:tracePt t="75033" x="3779838" y="1989138"/>
          <p14:tracePt t="75049" x="3711575" y="2003425"/>
          <p14:tracePt t="75065" x="3695700" y="2003425"/>
          <p14:tracePt t="75082" x="3673475" y="2019300"/>
          <p14:tracePt t="75128" x="3641725" y="2019300"/>
          <p14:tracePt t="75142" x="3627438" y="2019300"/>
          <p14:tracePt t="75159" x="3603625" y="2019300"/>
          <p14:tracePt t="76230" x="3611563" y="2035175"/>
          <p14:tracePt t="76280" x="3627438" y="2035175"/>
          <p14:tracePt t="76876" x="3635375" y="2035175"/>
          <p14:tracePt t="76910" x="3641725" y="2035175"/>
          <p14:tracePt t="76938" x="3649663" y="2035175"/>
          <p14:tracePt t="76988" x="3665538" y="2035175"/>
          <p14:tracePt t="77014" x="3673475" y="2035175"/>
          <p14:tracePt t="77109" x="3687763" y="2035175"/>
          <p14:tracePt t="77193" x="3695700" y="2035175"/>
          <p14:tracePt t="77202" x="3711575" y="2041525"/>
          <p14:tracePt t="77218" x="3717925" y="2049463"/>
          <p14:tracePt t="77262" x="3741738" y="2079625"/>
          <p14:tracePt t="77281" x="3771900" y="2079625"/>
          <p14:tracePt t="77295" x="3832225" y="2079625"/>
          <p14:tracePt t="77311" x="3870325" y="2079625"/>
          <p14:tracePt t="77327" x="3878263" y="2079625"/>
          <p14:tracePt t="77344" x="3886200" y="2079625"/>
          <p14:tracePt t="77361" x="3932238" y="2079625"/>
          <p14:tracePt t="77409" x="3992563" y="2065338"/>
          <p14:tracePt t="77424" x="4030663" y="2065338"/>
          <p14:tracePt t="77440" x="4046538" y="2065338"/>
          <p14:tracePt t="77449" x="4060825" y="2049463"/>
          <p14:tracePt t="77466" x="4068763" y="2049463"/>
          <p14:tracePt t="77482" x="4092575" y="2041525"/>
          <p14:tracePt t="77500" x="4160838" y="2035175"/>
          <p14:tracePt t="77532" x="4175125" y="2027238"/>
          <p14:tracePt t="77546" x="4259263" y="2019300"/>
          <p14:tracePt t="77563" x="4283075" y="2019300"/>
          <p14:tracePt t="77579" x="4297363" y="2019300"/>
          <p14:tracePt t="77594" x="4305300" y="2011363"/>
          <p14:tracePt t="77642" x="4343400" y="2011363"/>
          <p14:tracePt t="77662" x="4359275" y="2003425"/>
          <p14:tracePt t="77679" x="4365625" y="2003425"/>
          <p14:tracePt t="77691" x="4381500" y="2003425"/>
          <p14:tracePt t="78295" x="4397375" y="1997075"/>
          <p14:tracePt t="78310" x="4411663" y="1997075"/>
          <p14:tracePt t="78327" x="4427538" y="1997075"/>
          <p14:tracePt t="78344" x="4441825" y="1989138"/>
          <p14:tracePt t="80386" x="4441825" y="1973263"/>
          <p14:tracePt t="80813" x="4441825" y="1965325"/>
          <p14:tracePt t="81094" x="4441825" y="1958975"/>
          <p14:tracePt t="82051" x="4457700" y="1958975"/>
          <p14:tracePt t="82333" x="4419600" y="1935163"/>
          <p14:tracePt t="82374" x="4411663" y="1935163"/>
          <p14:tracePt t="82720" x="4427538" y="1935163"/>
          <p14:tracePt t="82739" x="4427538" y="1951038"/>
          <p14:tracePt t="82752" x="4427538" y="1958975"/>
          <p14:tracePt t="82770" x="4435475" y="1973263"/>
          <p14:tracePt t="82780" x="4449763" y="1981200"/>
          <p14:tracePt t="82795" x="4465638" y="1981200"/>
          <p14:tracePt t="82811" x="4487863" y="1981200"/>
          <p14:tracePt t="82842" x="4533900" y="1981200"/>
          <p14:tracePt t="82861" x="4564063" y="1981200"/>
          <p14:tracePt t="82873" x="4632325" y="1981200"/>
          <p14:tracePt t="82890" x="4732338" y="1981200"/>
          <p14:tracePt t="82907" x="4816475" y="1981200"/>
          <p14:tracePt t="82924" x="4906963" y="1973263"/>
          <p14:tracePt t="82941" x="4922838" y="1973263"/>
          <p14:tracePt t="82956" x="4930775" y="1965325"/>
          <p14:tracePt t="82973" x="4937125" y="1965325"/>
          <p14:tracePt t="83140" x="4968875" y="1965325"/>
          <p14:tracePt t="83286" x="4991100" y="1958975"/>
          <p14:tracePt t="83300" x="5021263" y="1958975"/>
          <p14:tracePt t="83310" x="5059363" y="1943100"/>
          <p14:tracePt t="83327" x="5075238" y="1943100"/>
          <p14:tracePt t="83389" x="5097463" y="1943100"/>
          <p14:tracePt t="83405" x="5113338" y="1943100"/>
          <p14:tracePt t="83422" x="5127625" y="1943100"/>
          <p14:tracePt t="83438" x="5151438" y="1943100"/>
          <p14:tracePt t="83470" x="5173663" y="1943100"/>
          <p14:tracePt t="83486" x="5235575" y="1943100"/>
          <p14:tracePt t="83501" x="5280025" y="1943100"/>
          <p14:tracePt t="83518" x="5295900" y="1943100"/>
          <p14:tracePt t="83535" x="5311775" y="1943100"/>
          <p14:tracePt t="83544" x="5356225" y="1943100"/>
          <p14:tracePt t="83560" x="5470525" y="1958975"/>
          <p14:tracePt t="83576" x="5562600" y="1958975"/>
          <p14:tracePt t="83593" x="5616575" y="1958975"/>
          <p14:tracePt t="83606" x="5622925" y="1958975"/>
          <p14:tracePt t="83623" x="5630863" y="1958975"/>
          <p14:tracePt t="83670" x="5638800" y="1958975"/>
          <p14:tracePt t="83688" x="5668963" y="1958975"/>
          <p14:tracePt t="83704" x="5715000" y="1958975"/>
          <p14:tracePt t="83721" x="5745163" y="1958975"/>
          <p14:tracePt t="83739" x="5761038" y="1958975"/>
          <p14:tracePt t="83751" x="5768975" y="1958975"/>
          <p14:tracePt t="83782" x="5799138" y="1958975"/>
          <p14:tracePt t="83800" x="5813425" y="1958975"/>
          <p14:tracePt t="83810" x="5845175" y="1958975"/>
          <p14:tracePt t="83827" x="5859463" y="1958975"/>
          <p14:tracePt t="83843" x="5875338" y="1958975"/>
          <p14:tracePt t="83859" x="5883275" y="1958975"/>
          <p14:tracePt t="83873" x="5897563" y="1965325"/>
          <p14:tracePt t="83889" x="5927725" y="1965325"/>
          <p14:tracePt t="84389" x="5959475" y="1973263"/>
          <p14:tracePt t="84407" x="5981700" y="1973263"/>
          <p14:tracePt t="84421" x="6003925" y="1973263"/>
          <p14:tracePt t="84437" x="6019800" y="1973263"/>
          <p14:tracePt t="84455" x="6027738" y="1973263"/>
          <p14:tracePt t="84486" x="6035675" y="1973263"/>
          <p14:tracePt t="84504" x="6049963" y="1973263"/>
          <p14:tracePt t="84517" x="6111875" y="1973263"/>
          <p14:tracePt t="84537" x="6210300" y="1973263"/>
          <p14:tracePt t="84547" x="6240463" y="1973263"/>
          <p14:tracePt t="84561" x="6248400" y="1973263"/>
          <p14:tracePt t="84576" x="6256338" y="1973263"/>
          <p14:tracePt t="84638" x="6278563" y="1973263"/>
          <p14:tracePt t="84654" x="6308725" y="1973263"/>
          <p14:tracePt t="84674" x="6340475" y="1973263"/>
          <p14:tracePt t="84687" x="6346825" y="1973263"/>
          <p14:tracePt t="84705" x="6362700" y="1973263"/>
          <p14:tracePt t="84722" x="6378575" y="1973263"/>
          <p14:tracePt t="84739" x="6400800" y="1973263"/>
          <p14:tracePt t="84755" x="6454775" y="1981200"/>
          <p14:tracePt t="84769" x="6545263" y="2003425"/>
          <p14:tracePt t="84786" x="6621463" y="2003425"/>
          <p14:tracePt t="84802" x="6683375" y="2019300"/>
          <p14:tracePt t="84819" x="6697663" y="2019300"/>
          <p14:tracePt t="84845" x="6705600" y="2019300"/>
          <p14:tracePt t="84856" x="6721475" y="2019300"/>
          <p14:tracePt t="84875" x="6751638" y="2019300"/>
          <p14:tracePt t="84888" x="6835775" y="2041525"/>
          <p14:tracePt t="84905" x="6896100" y="2041525"/>
          <p14:tracePt t="84922" x="6942138" y="2041525"/>
          <p14:tracePt t="84937" x="6964363" y="2041525"/>
          <p14:tracePt t="84954" x="6994525" y="2049463"/>
          <p14:tracePt t="84971" x="7032625" y="2049463"/>
          <p14:tracePt t="84989" x="7040563" y="2049463"/>
          <p14:tracePt t="85005" x="7056438" y="2049463"/>
          <p14:tracePt t="85020" x="7064375" y="2049463"/>
          <p14:tracePt t="85036" x="7086600" y="2049463"/>
          <p14:tracePt t="85052" x="7094538" y="2057400"/>
          <p14:tracePt t="85068" x="7116763" y="2065338"/>
          <p14:tracePt t="85092" x="7124700" y="2073275"/>
          <p14:tracePt t="85107" x="7146925" y="2095500"/>
          <p14:tracePt t="85125" x="7154863" y="2095500"/>
          <p14:tracePt t="85141" x="7185025" y="2117725"/>
          <p14:tracePt t="85155" x="7192963" y="2117725"/>
          <p14:tracePt t="85171" x="7208838" y="2117725"/>
          <p14:tracePt t="85188" x="7216775" y="2117725"/>
          <p14:tracePt t="85550" x="7231063" y="2117725"/>
          <p14:tracePt t="85569" x="7246938" y="2117725"/>
          <p14:tracePt t="85596" x="7254875" y="2117725"/>
          <p14:tracePt t="85655" x="7261225" y="2117725"/>
          <p14:tracePt t="85670" x="7269163" y="2117725"/>
          <p14:tracePt t="85686" x="7277100" y="2111375"/>
          <p14:tracePt t="85703" x="7285038" y="2111375"/>
          <p14:tracePt t="85800" x="7299325" y="2111375"/>
          <p14:tracePt t="85829" x="7299325" y="2103438"/>
          <p14:tracePt t="88900" x="7315200" y="2103438"/>
          <p14:tracePt t="89647" x="7323138" y="2103438"/>
          <p14:tracePt t="89660" x="7337425" y="2103438"/>
          <p14:tracePt t="89669" x="7345363" y="2103438"/>
          <p14:tracePt t="89692" x="7369175" y="2103438"/>
          <p14:tracePt t="89703" x="7383463" y="2103438"/>
          <p14:tracePt t="89719" x="7421563" y="2103438"/>
          <p14:tracePt t="89734" x="7467600" y="2103438"/>
          <p14:tracePt t="89750" x="7521575" y="2103438"/>
          <p14:tracePt t="89766" x="7559675" y="2103438"/>
          <p14:tracePt t="89783" x="7604125" y="2103438"/>
          <p14:tracePt t="89799" x="7620000" y="2103438"/>
          <p14:tracePt t="89831" x="7627938" y="2103438"/>
          <p14:tracePt t="89844" x="7642225" y="2103438"/>
          <p14:tracePt t="89861" x="7650163" y="2103438"/>
          <p14:tracePt t="89877" x="7680325" y="2103438"/>
          <p14:tracePt t="89894" x="7712075" y="2103438"/>
          <p14:tracePt t="89903" x="7718425" y="2103438"/>
          <p14:tracePt t="89919" x="7742238" y="2103438"/>
          <p14:tracePt t="89936" x="7764463" y="2103438"/>
          <p14:tracePt t="89953" x="7788275" y="2103438"/>
          <p14:tracePt t="89970" x="7818438" y="2103438"/>
          <p14:tracePt t="89983" x="7848600" y="2103438"/>
          <p14:tracePt t="90001" x="7878763" y="2103438"/>
          <p14:tracePt t="90018" x="7894638" y="2103438"/>
          <p14:tracePt t="90033" x="7947025" y="2103438"/>
          <p14:tracePt t="90050" x="7978775" y="2103438"/>
          <p14:tracePt t="90067" x="8016875" y="2103438"/>
          <p14:tracePt t="90080" x="8039100" y="2103438"/>
          <p14:tracePt t="90097" x="8047038" y="2103438"/>
          <p14:tracePt t="90113" x="8069263" y="2103438"/>
          <p14:tracePt t="90130" x="8099425" y="2103438"/>
          <p14:tracePt t="90147" x="8137525" y="2103438"/>
          <p14:tracePt t="90163" x="8169275" y="2103438"/>
          <p14:tracePt t="90180" x="8191500" y="2103438"/>
          <p14:tracePt t="90180" x="8199438" y="2103438"/>
          <p14:tracePt t="90198" x="8221663" y="2103438"/>
          <p14:tracePt t="90218" x="8251825" y="2103438"/>
          <p14:tracePt t="90234" x="8297863" y="2103438"/>
          <p14:tracePt t="90250" x="8305800" y="2103438"/>
          <p14:tracePt t="90267" x="8328025" y="2103438"/>
          <p14:tracePt t="90282" x="8351838" y="2103438"/>
          <p14:tracePt t="90300" x="8374063" y="2103438"/>
          <p14:tracePt t="90316" x="8412163" y="2103438"/>
          <p14:tracePt t="90333" x="8450263" y="2103438"/>
          <p14:tracePt t="90350" x="8466138" y="2103438"/>
          <p14:tracePt t="90363" x="8480425" y="2103438"/>
          <p14:tracePt t="90380" x="8496300" y="2103438"/>
          <p14:tracePt t="90397" x="8518525" y="2103438"/>
          <p14:tracePt t="90413" x="8572500" y="2103438"/>
          <p14:tracePt t="90430" x="8594725" y="2103438"/>
          <p14:tracePt t="90450" x="8602663" y="2103438"/>
          <p14:tracePt t="90467" x="8610600" y="2103438"/>
          <p14:tracePt t="90498" x="8632825" y="2103438"/>
          <p14:tracePt t="90515" x="8709025" y="2103438"/>
          <p14:tracePt t="90533" x="8747125" y="2103438"/>
          <p14:tracePt t="90548" x="8763000" y="2103438"/>
          <p14:tracePt t="90565" x="8785225" y="2087563"/>
          <p14:tracePt t="90580" x="8793163" y="2087563"/>
          <p14:tracePt t="90646" x="8816975" y="2087563"/>
          <p14:tracePt t="90659" x="8823325" y="2087563"/>
          <p14:tracePt t="90686" x="8809038" y="2087563"/>
          <p14:tracePt t="90829" x="8785225" y="2073275"/>
          <p14:tracePt t="90847" x="8763000" y="2065338"/>
          <p14:tracePt t="90864" x="8747125" y="2065338"/>
          <p14:tracePt t="90876" x="8724900" y="2065338"/>
          <p14:tracePt t="90893" x="8702675" y="2065338"/>
          <p14:tracePt t="90910" x="8686800" y="2065338"/>
          <p14:tracePt t="90919" x="8670925" y="2065338"/>
          <p14:tracePt t="90937" x="8656638" y="2057400"/>
          <p14:tracePt t="90953" x="8648700" y="2057400"/>
          <p14:tracePt t="90969" x="8594725" y="2057400"/>
          <p14:tracePt t="90985" x="8556625" y="2057400"/>
          <p14:tracePt t="90998" x="8518525" y="2057400"/>
          <p14:tracePt t="91016" x="8512175" y="2057400"/>
          <p14:tracePt t="91032" x="8480425" y="2057400"/>
          <p14:tracePt t="91050" x="8450263" y="2057400"/>
          <p14:tracePt t="91079" x="8435975" y="2057400"/>
          <p14:tracePt t="91097" x="8428038" y="2065338"/>
          <p14:tracePt t="91110" x="8389938" y="2065338"/>
          <p14:tracePt t="91126" x="8359775" y="2065338"/>
          <p14:tracePt t="91142" x="8335963" y="2065338"/>
          <p14:tracePt t="91159" x="8313738" y="2073275"/>
          <p14:tracePt t="91169" x="8305800" y="2073275"/>
          <p14:tracePt t="91185" x="8289925" y="2073275"/>
          <p14:tracePt t="91203" x="8259763" y="2073275"/>
          <p14:tracePt t="91218" x="8213725" y="2073275"/>
          <p14:tracePt t="91234" x="8183563" y="2073275"/>
          <p14:tracePt t="91248" x="8153400" y="2073275"/>
          <p14:tracePt t="91265" x="8131175" y="2073275"/>
          <p14:tracePt t="91283" x="8115300" y="2073275"/>
          <p14:tracePt t="91298" x="8107363" y="2065338"/>
          <p14:tracePt t="91330" x="8093075" y="2065338"/>
          <p14:tracePt t="91347" x="8069263" y="2057400"/>
          <p14:tracePt t="91363" x="8047038" y="2057400"/>
          <p14:tracePt t="91376" x="8107363" y="2057400"/>
          <p14:tracePt t="91595" x="8221663" y="2035175"/>
          <p14:tracePt t="91613" x="8283575" y="2019300"/>
          <p14:tracePt t="91629" x="8289925" y="2011363"/>
          <p14:tracePt t="91642" x="8328025" y="2011363"/>
          <p14:tracePt t="91659" x="8351838" y="2011363"/>
          <p14:tracePt t="91675" x="8382000" y="2011363"/>
          <p14:tracePt t="91685" x="8412163" y="2011363"/>
          <p14:tracePt t="91701" x="8466138" y="2011363"/>
          <p14:tracePt t="91718" x="8526463" y="2011363"/>
          <p14:tracePt t="91735" x="8572500" y="2011363"/>
          <p14:tracePt t="91754" x="8594725" y="2011363"/>
          <p14:tracePt t="91767" x="8580438" y="2011363"/>
          <p14:tracePt t="91973" x="8564563" y="2019300"/>
          <p14:tracePt t="91982" x="8550275" y="2027238"/>
          <p14:tracePt t="92029" x="8504238" y="2035175"/>
          <p14:tracePt t="92046" x="8474075" y="2041525"/>
          <p14:tracePt t="92062" x="8404225" y="2049463"/>
          <p14:tracePt t="92079" x="8343900" y="2065338"/>
          <p14:tracePt t="92096" x="8289925" y="2065338"/>
          <p14:tracePt t="92113" x="8275638" y="2065338"/>
          <p14:tracePt t="92129" x="8259763" y="2065338"/>
          <p14:tracePt t="97451" x="8251825" y="2065338"/>
          <p14:tracePt t="97890" x="8229600" y="2065338"/>
          <p14:tracePt t="97908" x="8199438" y="2065338"/>
          <p14:tracePt t="97925" x="8183563" y="2065338"/>
          <p14:tracePt t="97939" x="8153400" y="2065338"/>
          <p14:tracePt t="97958" x="8123238" y="2065338"/>
          <p14:tracePt t="97987" x="8069263" y="2065338"/>
          <p14:tracePt t="98003" x="8001000" y="2065338"/>
          <p14:tracePt t="98014" x="7878763" y="2065338"/>
          <p14:tracePt t="98029" x="7712075" y="2065338"/>
          <p14:tracePt t="98050" x="7489825" y="2065338"/>
          <p14:tracePt t="98061" x="7231063" y="2065338"/>
          <p14:tracePt t="98078" x="7056438" y="2065338"/>
          <p14:tracePt t="98093" x="6888163" y="2065338"/>
          <p14:tracePt t="98111" x="6819900" y="2065338"/>
          <p14:tracePt t="98124" x="6659563" y="2049463"/>
          <p14:tracePt t="98141" x="6484938" y="2049463"/>
          <p14:tracePt t="98159" x="6218238" y="2049463"/>
          <p14:tracePt t="98177" x="6073775" y="2049463"/>
          <p14:tracePt t="98191" x="5684838" y="2049463"/>
          <p14:tracePt t="98208" x="5516563" y="2049463"/>
          <p14:tracePt t="98224" x="5426075" y="2049463"/>
          <p14:tracePt t="98239" x="5394325" y="2049463"/>
          <p14:tracePt t="98256" x="5372100" y="2049463"/>
          <p14:tracePt t="98272" x="5326063" y="2065338"/>
          <p14:tracePt t="98272" x="5287963" y="2065338"/>
          <p14:tracePt t="98291" x="5143500" y="2073275"/>
          <p14:tracePt t="98312" x="4975225" y="2073275"/>
          <p14:tracePt t="98329" x="4784725" y="2095500"/>
          <p14:tracePt t="98343" x="4648200" y="2095500"/>
          <p14:tracePt t="98361" x="4518025" y="2111375"/>
          <p14:tracePt t="98374" x="4419600" y="2125663"/>
          <p14:tracePt t="98392" x="4335463" y="2125663"/>
          <p14:tracePt t="98410" x="4213225" y="2125663"/>
          <p14:tracePt t="98424" x="4076700" y="2125663"/>
          <p14:tracePt t="98441" x="3946525" y="2125663"/>
          <p14:tracePt t="98455" x="3825875" y="2125663"/>
          <p14:tracePt t="98473" x="3725863" y="2125663"/>
          <p14:tracePt t="98489" x="3627438" y="2125663"/>
          <p14:tracePt t="98506" x="3521075" y="2125663"/>
          <p14:tracePt t="98524" x="3406775" y="2125663"/>
          <p14:tracePt t="98524" x="3368675" y="2125663"/>
          <p14:tracePt t="98540" x="3284538" y="2125663"/>
          <p14:tracePt t="98563" x="3238500" y="2125663"/>
          <p14:tracePt t="98577" x="3200400" y="2125663"/>
          <p14:tracePt t="98596" x="3184525" y="2133600"/>
          <p14:tracePt t="98609" x="3154363" y="2133600"/>
          <p14:tracePt t="98627" x="3116263" y="2133600"/>
          <p14:tracePt t="98640" x="3070225" y="2149475"/>
          <p14:tracePt t="98657" x="3001963" y="2149475"/>
          <p14:tracePt t="98676" x="2949575" y="2149475"/>
          <p14:tracePt t="98694" x="2903538" y="2149475"/>
          <p14:tracePt t="98708" x="2887663" y="2155825"/>
          <p14:tracePt t="98723" x="2849563" y="2155825"/>
          <p14:tracePt t="98740" x="2827338" y="2155825"/>
          <p14:tracePt t="98755" x="2803525" y="2155825"/>
          <p14:tracePt t="98772" x="2789238" y="2155825"/>
          <p14:tracePt t="98788" x="2781300" y="2155825"/>
          <p14:tracePt t="98843" x="2765425" y="2155825"/>
          <p14:tracePt t="99765" x="2667000" y="2155825"/>
          <p14:tracePt t="99789" x="2636838" y="2155825"/>
          <p14:tracePt t="99800" x="2590800" y="2155825"/>
          <p14:tracePt t="99810" x="2492375" y="2171700"/>
          <p14:tracePt t="99826" x="2392363" y="2193925"/>
          <p14:tracePt t="99843" x="2332038" y="2209800"/>
          <p14:tracePt t="99860" x="2316163" y="2209800"/>
          <p14:tracePt t="99873" x="2286000" y="2225675"/>
          <p14:tracePt t="99889" x="2217738" y="2255838"/>
          <p14:tracePt t="99906" x="2149475" y="2270125"/>
          <p14:tracePt t="99923" x="2079625" y="2308225"/>
          <p14:tracePt t="99939" x="2003425" y="2354263"/>
          <p14:tracePt t="99956" x="1943100" y="2362200"/>
          <p14:tracePt t="99973" x="1905000" y="2384425"/>
          <p14:tracePt t="99989" x="1897063" y="2384425"/>
          <p14:tracePt t="100003" x="1874838" y="2392363"/>
          <p14:tracePt t="100021" x="1844675" y="2400300"/>
          <p14:tracePt t="100021" x="1806575" y="2416175"/>
          <p14:tracePt t="100038" x="1782763" y="2422525"/>
          <p14:tracePt t="100053" x="1692275" y="2438400"/>
          <p14:tracePt t="100070" x="1654175" y="2460625"/>
          <p14:tracePt t="100087" x="1638300" y="2460625"/>
          <p14:tracePt t="100110" x="1622425" y="2460625"/>
          <p14:tracePt t="100141" x="1592263" y="2460625"/>
          <p14:tracePt t="100159" x="1570038" y="2460625"/>
          <p14:tracePt t="100171" x="1539875" y="2460625"/>
          <p14:tracePt t="100188" x="1531938" y="2460625"/>
          <p14:tracePt t="100205" x="1501775" y="2460625"/>
          <p14:tracePt t="100269" x="1493838" y="2460625"/>
          <p14:tracePt t="100283" x="1485900" y="2460625"/>
          <p14:tracePt t="100299" x="1508125" y="2460625"/>
          <p14:tracePt t="100969" x="1539875" y="2460625"/>
          <p14:tracePt t="100986" x="1554163" y="2460625"/>
          <p14:tracePt t="101003" x="1562100" y="2460625"/>
          <p14:tracePt t="101016" x="1577975" y="2454275"/>
          <p14:tracePt t="101047" x="1584325" y="2446338"/>
          <p14:tracePt t="101065" x="1616075" y="2438400"/>
          <p14:tracePt t="101082" x="1646238" y="2438400"/>
          <p14:tracePt t="101092" x="1692275" y="2430463"/>
          <p14:tracePt t="101108" x="1736725" y="2416175"/>
          <p14:tracePt t="101125" x="1752600" y="2416175"/>
          <p14:tracePt t="101139" x="1790700" y="2416175"/>
          <p14:tracePt t="101155" x="1828800" y="2416175"/>
          <p14:tracePt t="101172" x="1844675" y="2416175"/>
          <p14:tracePt t="101218" x="1927225" y="2416175"/>
          <p14:tracePt t="101237" x="1973263" y="2400300"/>
          <p14:tracePt t="101254" x="1989138" y="2392363"/>
          <p14:tracePt t="101265" x="1997075" y="2392363"/>
          <p14:tracePt t="101301" x="2003425" y="2392363"/>
          <p14:tracePt t="101315" x="2049463" y="2392363"/>
          <p14:tracePt t="101332" x="2103438" y="2392363"/>
          <p14:tracePt t="101341" x="2163763" y="2400300"/>
          <p14:tracePt t="101358" x="2239963" y="2400300"/>
          <p14:tracePt t="101375" x="2332038" y="2400300"/>
          <p14:tracePt t="101389" x="2400300" y="2400300"/>
          <p14:tracePt t="101405" x="2438400" y="2408238"/>
          <p14:tracePt t="101421" x="2484438" y="2408238"/>
          <p14:tracePt t="101485" x="2560638" y="2408238"/>
          <p14:tracePt t="101502" x="2659063" y="2416175"/>
          <p14:tracePt t="101521" x="2713038" y="2416175"/>
          <p14:tracePt t="101534" x="2803525" y="2416175"/>
          <p14:tracePt t="101534" x="2827338" y="2416175"/>
          <p14:tracePt t="101551" x="2849563" y="2416175"/>
          <p14:tracePt t="101559" x="2857500" y="2416175"/>
          <p14:tracePt t="101582" x="2865438" y="2416175"/>
          <p14:tracePt t="101630" x="2903538" y="2416175"/>
          <p14:tracePt t="101639" x="2971800" y="2416175"/>
          <p14:tracePt t="101654" x="3009900" y="2416175"/>
          <p14:tracePt t="101671" x="3025775" y="2416175"/>
          <p14:tracePt t="101717" x="3063875" y="2416175"/>
          <p14:tracePt t="101738" x="3116263" y="2416175"/>
          <p14:tracePt t="101752" x="3284538" y="2438400"/>
          <p14:tracePt t="101769" x="3344863" y="2438400"/>
          <p14:tracePt t="101782" x="3398838" y="2438400"/>
          <p14:tracePt t="101798" x="3429000" y="2438400"/>
          <p14:tracePt t="101815" x="3444875" y="2438400"/>
          <p14:tracePt t="101832" x="3475038" y="2438400"/>
          <p14:tracePt t="101863" x="3535363" y="2438400"/>
          <p14:tracePt t="101872" x="3627438" y="2438400"/>
          <p14:tracePt t="101887" x="3741738" y="2438400"/>
          <p14:tracePt t="101904" x="3810000" y="2438400"/>
          <p14:tracePt t="101920" x="3825875" y="2438400"/>
          <p14:tracePt t="101937" x="3886200" y="2454275"/>
          <p14:tracePt t="102000" x="3970338" y="2460625"/>
          <p14:tracePt t="102019" x="4076700" y="2460625"/>
          <p14:tracePt t="102036" x="4168775" y="2476500"/>
          <p14:tracePt t="102048" x="4198938" y="2484438"/>
          <p14:tracePt t="102064" x="4213225" y="2492375"/>
          <p14:tracePt t="102146" x="4259263" y="2492375"/>
          <p14:tracePt t="102172" x="4289425" y="2492375"/>
          <p14:tracePt t="102200" x="4321175" y="2492375"/>
          <p14:tracePt t="102284" x="4373563" y="2492375"/>
          <p14:tracePt t="102302" x="4381500" y="2492375"/>
          <p14:tracePt t="102315" x="4403725" y="2492375"/>
          <p14:tracePt t="102331" x="4411663" y="2492375"/>
          <p14:tracePt t="102340" x="4419600" y="2492375"/>
          <p14:tracePt t="102357" x="4427538" y="2492375"/>
          <p14:tracePt t="102373" x="4441825" y="2492375"/>
          <p14:tracePt t="102391" x="4479925" y="2492375"/>
          <p14:tracePt t="102404" x="4525963" y="2484438"/>
          <p14:tracePt t="102420" x="4556125" y="2476500"/>
          <p14:tracePt t="102437" x="4572000" y="2468563"/>
          <p14:tracePt t="102453" x="4572000" y="2460625"/>
          <p14:tracePt t="102567" x="4587875" y="2460625"/>
          <p14:tracePt t="103095" x="4664075" y="2460625"/>
          <p14:tracePt t="103114" x="4678363" y="2460625"/>
          <p14:tracePt t="103123" x="4716463" y="2460625"/>
          <p14:tracePt t="103140" x="4724400" y="2460625"/>
          <p14:tracePt t="103156" x="4754563" y="2460625"/>
          <p14:tracePt t="103173" x="4770438" y="2460625"/>
          <p14:tracePt t="103186" x="4808538" y="2460625"/>
          <p14:tracePt t="103203" x="4884738" y="2460625"/>
          <p14:tracePt t="103220" x="4960938" y="2460625"/>
          <p14:tracePt t="103236" x="5029200" y="2460625"/>
          <p14:tracePt t="103253" x="5067300" y="2460625"/>
          <p14:tracePt t="103269" x="5113338" y="2460625"/>
          <p14:tracePt t="103286" x="5135563" y="2460625"/>
          <p14:tracePt t="103300" x="5219700" y="2460625"/>
          <p14:tracePt t="103317" x="5303838" y="2460625"/>
          <p14:tracePt t="103333" x="5418138" y="2460625"/>
          <p14:tracePt t="103350" x="5456238" y="2460625"/>
          <p14:tracePt t="103367" x="5470525" y="2460625"/>
          <p14:tracePt t="103383" x="5570538" y="2460625"/>
          <p14:tracePt t="103436" x="5622925" y="2460625"/>
          <p14:tracePt t="103451" x="5737225" y="2460625"/>
          <p14:tracePt t="103470" x="5745163" y="2460625"/>
          <p14:tracePt t="103484" x="5753100" y="2460625"/>
          <p14:tracePt t="103550" x="5768975" y="2460625"/>
          <p14:tracePt t="103568" x="5783263" y="2460625"/>
          <p14:tracePt t="103580" x="5821363" y="2460625"/>
          <p14:tracePt t="103596" x="5829300" y="2460625"/>
          <p14:tracePt t="103613" x="5845175" y="2460625"/>
          <p14:tracePt t="103622" x="5875338" y="2454275"/>
          <p14:tracePt t="103669" x="5913438" y="2454275"/>
          <p14:tracePt t="103687" x="5943600" y="2446338"/>
          <p14:tracePt t="103701" x="5981700" y="2460625"/>
          <p14:tracePt t="103717" x="5997575" y="2476500"/>
          <p14:tracePt t="103735" x="6003925" y="2476500"/>
          <p14:tracePt t="103751" x="6027738" y="2476500"/>
          <p14:tracePt t="103770" x="6118225" y="2476500"/>
          <p14:tracePt t="103800" x="6164263" y="2476500"/>
          <p14:tracePt t="103817" x="6172200" y="2476500"/>
          <p14:tracePt t="103830" x="6180138" y="2476500"/>
          <p14:tracePt t="106948" x="6194425" y="2476500"/>
          <p14:tracePt t="106999" x="6202363" y="2476500"/>
          <p14:tracePt t="107095" x="6210300" y="2476500"/>
          <p14:tracePt t="107248" x="6218238" y="2476500"/>
          <p14:tracePt t="107281" x="6202363" y="2476500"/>
          <p14:tracePt t="107440" x="6142038" y="2468563"/>
          <p14:tracePt t="107452" x="6088063" y="2468563"/>
          <p14:tracePt t="107469" x="6049963" y="2468563"/>
          <p14:tracePt t="107484" x="6035675" y="2468563"/>
          <p14:tracePt t="107498" x="6011863" y="2468563"/>
          <p14:tracePt t="107515" x="5965825" y="2468563"/>
          <p14:tracePt t="107532" x="5943600" y="2468563"/>
          <p14:tracePt t="107549" x="5927725" y="2468563"/>
          <p14:tracePt t="107565" x="5913438" y="2468563"/>
          <p14:tracePt t="107582" x="5897563" y="2468563"/>
          <p14:tracePt t="107598" x="5867400" y="2468563"/>
          <p14:tracePt t="107614" x="5851525" y="2468563"/>
          <p14:tracePt t="107629" x="5837238" y="2468563"/>
          <p14:tracePt t="107645" x="5791200" y="2468563"/>
          <p14:tracePt t="107662" x="5775325" y="2468563"/>
          <p14:tracePt t="107681" x="5745163" y="2454275"/>
          <p14:tracePt t="107696" x="5715000" y="2454275"/>
          <p14:tracePt t="107719" x="5699125" y="2454275"/>
          <p14:tracePt t="107734" x="5661025" y="2454275"/>
          <p14:tracePt t="107750" x="5622925" y="2446338"/>
          <p14:tracePt t="107765" x="5584825" y="2438400"/>
          <p14:tracePt t="107781" x="5562600" y="2438400"/>
          <p14:tracePt t="107798" x="5554663" y="2438400"/>
          <p14:tracePt t="107814" x="5524500" y="2438400"/>
          <p14:tracePt t="107831" x="5508625" y="2438400"/>
          <p14:tracePt t="107848" x="5470525" y="2438400"/>
          <p14:tracePt t="107864" x="5426075" y="2438400"/>
          <p14:tracePt t="107881" x="5394325" y="2438400"/>
          <p14:tracePt t="107895" x="5380038" y="2438400"/>
          <p14:tracePt t="107920" x="5372100" y="2438400"/>
          <p14:tracePt t="107936" x="5356225" y="2438400"/>
          <p14:tracePt t="107951" x="5349875" y="2438400"/>
          <p14:tracePt t="107985" x="5341938" y="2438400"/>
          <p14:tracePt t="107999" x="5311775" y="2438400"/>
          <p14:tracePt t="108014" x="5295900" y="2438400"/>
          <p14:tracePt t="108031" x="5287963" y="2438400"/>
          <p14:tracePt t="108078" x="5287963" y="2422525"/>
          <p14:tracePt t="108162" x="5318125" y="2422525"/>
          <p14:tracePt t="108264" x="5349875" y="2422525"/>
          <p14:tracePt t="108279" x="5394325" y="2422525"/>
          <p14:tracePt t="108296" x="5418138" y="2422525"/>
          <p14:tracePt t="108314" x="5426075" y="2422525"/>
          <p14:tracePt t="108330" x="5456238" y="2422525"/>
          <p14:tracePt t="108377" x="5508625" y="2422525"/>
          <p14:tracePt t="108396" x="5546725" y="2422525"/>
          <p14:tracePt t="108408" x="5578475" y="2422525"/>
          <p14:tracePt t="108425" x="5584825" y="2422525"/>
          <p14:tracePt t="108489" x="5592763" y="2422525"/>
          <p14:tracePt t="108498" x="5630863" y="2422525"/>
          <p14:tracePt t="108513" x="5661025" y="2422525"/>
          <p14:tracePt t="108532" x="5676900" y="2422525"/>
          <p14:tracePt t="108549" x="5684838" y="2422525"/>
          <p14:tracePt t="108595" x="5753100" y="2422525"/>
          <p14:tracePt t="108612" x="5807075" y="2422525"/>
          <p14:tracePt t="108629" x="5829300" y="2422525"/>
          <p14:tracePt t="108641" x="5845175" y="2422525"/>
          <p14:tracePt t="108658" x="5851525" y="2422525"/>
          <p14:tracePt t="108675" x="5867400" y="2430463"/>
          <p14:tracePt t="108691" x="5883275" y="2430463"/>
          <p14:tracePt t="108719" x="5935663" y="2430463"/>
          <p14:tracePt t="108733" x="5981700" y="2430463"/>
          <p14:tracePt t="108750" x="6011863" y="2430463"/>
          <p14:tracePt t="108765" x="6035675" y="2430463"/>
          <p14:tracePt t="108844" x="6065838" y="2430463"/>
          <p14:tracePt t="108862" x="6080125" y="2430463"/>
          <p14:tracePt t="108879" x="6080125" y="2438400"/>
          <p14:tracePt t="108910" x="6096000" y="2438400"/>
          <p14:tracePt t="108939" x="6118225" y="2438400"/>
          <p14:tracePt t="108957" x="6126163" y="2438400"/>
          <p14:tracePt t="108967" x="6142038" y="2438400"/>
          <p14:tracePt t="109047" x="6149975" y="2438400"/>
          <p14:tracePt t="109061" x="6134100" y="2438400"/>
          <p14:tracePt t="109626" x="6103938" y="2438400"/>
          <p14:tracePt t="109644" x="6088063" y="2438400"/>
          <p14:tracePt t="109661" x="6080125" y="2438400"/>
          <p14:tracePt t="109674" x="6057900" y="2438400"/>
          <p14:tracePt t="109690" x="6027738" y="2438400"/>
          <p14:tracePt t="109700" x="5981700" y="2438400"/>
          <p14:tracePt t="109716" x="5935663" y="2454275"/>
          <p14:tracePt t="109733" x="5905500" y="2454275"/>
          <p14:tracePt t="109749" x="5883275" y="2454275"/>
          <p14:tracePt t="109766" x="5867400" y="2454275"/>
          <p14:tracePt t="109779" x="5851525" y="2454275"/>
          <p14:tracePt t="109798" x="5845175" y="2460625"/>
          <p14:tracePt t="109814" x="5829300" y="2468563"/>
          <p14:tracePt t="109829" x="5791200" y="2468563"/>
          <p14:tracePt t="109846" x="5730875" y="2468563"/>
          <p14:tracePt t="109863" x="5668963" y="2468563"/>
          <p14:tracePt t="109879" x="5638800" y="2468563"/>
          <p14:tracePt t="109896" x="5622925" y="2468563"/>
          <p14:tracePt t="109909" x="5592763" y="2468563"/>
          <p14:tracePt t="109940" x="5562600" y="2468563"/>
          <p14:tracePt t="109957" x="5508625" y="2468563"/>
          <p14:tracePt t="109974" x="5456238" y="2468563"/>
          <p14:tracePt t="109982" x="5426075" y="2468563"/>
          <p14:tracePt t="109999" x="5402263" y="2468563"/>
          <p14:tracePt t="110017" x="5394325" y="2468563"/>
          <p14:tracePt t="110030" x="5387975" y="2468563"/>
          <p14:tracePt t="110047" x="5380038" y="2468563"/>
          <p14:tracePt t="110063" x="5341938" y="2460625"/>
          <p14:tracePt t="110079" x="5318125" y="2422525"/>
          <p14:tracePt t="110095" x="5311775" y="2422525"/>
          <p14:tracePt t="110112" x="5334000" y="2446338"/>
          <p14:tracePt t="110263" x="5349875" y="2460625"/>
          <p14:tracePt t="110281" x="5364163" y="2460625"/>
          <p14:tracePt t="110295" x="5372100" y="2460625"/>
          <p14:tracePt t="110310" x="5387975" y="2460625"/>
          <p14:tracePt t="110328" x="5394325" y="2460625"/>
          <p14:tracePt t="110345" x="5410200" y="2460625"/>
          <p14:tracePt t="110360" x="5448300" y="2460625"/>
          <p14:tracePt t="110377" x="5508625" y="2476500"/>
          <p14:tracePt t="110394" x="5524500" y="2476500"/>
          <p14:tracePt t="110405" x="5578475" y="2476500"/>
          <p14:tracePt t="110427" x="5608638" y="2476500"/>
          <p14:tracePt t="110439" x="5622925" y="2476500"/>
          <p14:tracePt t="110456" x="5654675" y="2476500"/>
          <p14:tracePt t="110465" x="5699125" y="2476500"/>
          <p14:tracePt t="110483" x="5761038" y="2476500"/>
          <p14:tracePt t="110498" x="5799138" y="2476500"/>
          <p14:tracePt t="110517" x="5807075" y="2476500"/>
          <p14:tracePt t="110530" x="5813425" y="2476500"/>
          <p14:tracePt t="110547" x="5821363" y="2476500"/>
          <p14:tracePt t="110563" x="5859463" y="2476500"/>
          <p14:tracePt t="110579" x="5905500" y="2476500"/>
          <p14:tracePt t="110596" x="5965825" y="2476500"/>
          <p14:tracePt t="110611" x="6027738" y="2468563"/>
          <p14:tracePt t="110629" x="6049963" y="2460625"/>
          <p14:tracePt t="110645" x="6057900" y="2460625"/>
          <p14:tracePt t="110659" x="6103938" y="2460625"/>
          <p14:tracePt t="110725" x="6118225" y="2460625"/>
          <p14:tracePt t="110739" x="6142038" y="2460625"/>
          <p14:tracePt t="110748" x="6149975" y="2460625"/>
          <p14:tracePt t="110765" x="6164263" y="2460625"/>
          <p14:tracePt t="110925" x="6149975" y="2460625"/>
          <p14:tracePt t="111724" x="6096000" y="2460625"/>
          <p14:tracePt t="111738" x="6035675" y="2460625"/>
          <p14:tracePt t="111755" x="5981700" y="2468563"/>
          <p14:tracePt t="111764" x="5951538" y="2468563"/>
          <p14:tracePt t="111780" x="5943600" y="2468563"/>
          <p14:tracePt t="111798" x="5905500" y="2476500"/>
          <p14:tracePt t="111844" x="5889625" y="2476500"/>
          <p14:tracePt t="111859" x="5829300" y="2476500"/>
          <p14:tracePt t="111878" x="5775325" y="2476500"/>
          <p14:tracePt t="111892" x="5684838" y="2430463"/>
          <p14:tracePt t="111909" x="5676900" y="2430463"/>
          <p14:tracePt t="112002" x="5668963" y="2430463"/>
          <p14:tracePt t="112076" x="5668963" y="2422525"/>
          <p14:tracePt t="112360" x="5668963" y="2416175"/>
          <p14:tracePt t="112826" x="5668963" y="2400300"/>
          <p14:tracePt t="112844" x="5668963" y="2392363"/>
          <p14:tracePt t="112889" x="5668963" y="2384425"/>
          <p14:tracePt t="112956" x="5676900" y="2384425"/>
          <p14:tracePt t="112990" x="5676900" y="2378075"/>
          <p14:tracePt t="113046" x="5668963" y="2378075"/>
          <p14:tracePt t="113078" x="5668963" y="2370138"/>
          <p14:tracePt t="113156" x="5676900" y="2370138"/>
          <p14:tracePt t="113285" x="5676900" y="2362200"/>
          <p14:tracePt t="113325" x="5676900" y="2354263"/>
          <p14:tracePt t="113472" x="5676900" y="2346325"/>
          <p14:tracePt t="113639" x="5684838" y="2346325"/>
          <p14:tracePt t="113687" x="5692775" y="2346325"/>
          <p14:tracePt t="113721" x="5699125" y="2346325"/>
          <p14:tracePt t="113800" x="5699125" y="2339975"/>
          <p14:tracePt t="113841" x="5707063" y="2339975"/>
          <p14:tracePt t="113860" x="5715000" y="2339975"/>
          <p14:tracePt t="113891" x="5722938" y="2339975"/>
          <p14:tracePt t="113922" x="5730875" y="2339975"/>
          <p14:tracePt t="113955" x="5737225" y="2346325"/>
          <p14:tracePt t="113973" x="5745163" y="2346325"/>
          <p14:tracePt t="113986" x="5753100" y="2346325"/>
          <p14:tracePt t="114002" x="5768975" y="2346325"/>
          <p14:tracePt t="114019" x="5791200" y="2346325"/>
          <p14:tracePt t="114029" x="5799138" y="2346325"/>
          <p14:tracePt t="114045" x="5807075" y="2332038"/>
          <p14:tracePt t="114375" x="5807075" y="2346325"/>
          <p14:tracePt t="114389" x="5837238" y="2370138"/>
          <p14:tracePt t="114421" x="5845175" y="2378075"/>
          <p14:tracePt t="114441" x="5867400" y="2378075"/>
          <p14:tracePt t="114453" x="5897563" y="2392363"/>
          <p14:tracePt t="114470" x="6011863" y="2392363"/>
          <p14:tracePt t="114489" x="6049963" y="2392363"/>
          <p14:tracePt t="114497" x="6172200" y="2392363"/>
          <p14:tracePt t="114513" x="6286500" y="2392363"/>
          <p14:tracePt t="114529" x="6346825" y="2392363"/>
          <p14:tracePt t="114546" x="6362700" y="2392363"/>
          <p14:tracePt t="114563" x="6362700" y="2384425"/>
          <p14:tracePt t="114607" x="6430963" y="2384425"/>
          <p14:tracePt t="114623" x="6583363" y="2384425"/>
          <p14:tracePt t="114639" x="6735763" y="2378075"/>
          <p14:tracePt t="114658" x="6811963" y="2362200"/>
          <p14:tracePt t="114674" x="6827838" y="2362200"/>
          <p14:tracePt t="115310" x="6842125" y="2362200"/>
          <p14:tracePt t="115325" x="6850063" y="2362200"/>
          <p14:tracePt t="115373" x="6880225" y="2362200"/>
          <p14:tracePt t="115388" x="6896100" y="2362200"/>
          <p14:tracePt t="115406" x="6904038" y="2362200"/>
          <p14:tracePt t="115437" x="6911975" y="2362200"/>
          <p14:tracePt t="115470" x="6934200" y="2370138"/>
          <p14:tracePt t="115489" x="6956425" y="2370138"/>
          <p14:tracePt t="115500" x="7026275" y="2378075"/>
          <p14:tracePt t="115523" x="7048500" y="2378075"/>
          <p14:tracePt t="115532" x="7078663" y="2378075"/>
          <p14:tracePt t="115551" x="7094538" y="2378075"/>
          <p14:tracePt t="115564" x="7102475" y="2378075"/>
          <p14:tracePt t="115607" x="7124700" y="2378075"/>
          <p14:tracePt t="115626" x="7170738" y="2378075"/>
          <p14:tracePt t="115642" x="7223125" y="2378075"/>
          <p14:tracePt t="115657" x="7261225" y="2378075"/>
          <p14:tracePt t="115675" x="7269163" y="2378075"/>
          <p14:tracePt t="115691" x="7277100" y="2378075"/>
          <p14:tracePt t="115736" x="7285038" y="2378075"/>
          <p14:tracePt t="115755" x="7292975" y="2378075"/>
          <p14:tracePt t="115767" x="7361238" y="2384425"/>
          <p14:tracePt t="115787" x="7383463" y="2384425"/>
          <p14:tracePt t="115800" x="7399338" y="2384425"/>
          <p14:tracePt t="115857" x="7437438" y="2384425"/>
          <p14:tracePt t="115876" x="7467600" y="2392363"/>
          <p14:tracePt t="115888" x="7521575" y="2392363"/>
          <p14:tracePt t="115905" x="7535863" y="2392363"/>
          <p14:tracePt t="115921" x="7551738" y="2392363"/>
          <p14:tracePt t="115938" x="7559675" y="2392363"/>
          <p14:tracePt t="115970" x="7620000" y="2392363"/>
          <p14:tracePt t="115988" x="7673975" y="2392363"/>
          <p14:tracePt t="116001" x="7750175" y="2392363"/>
          <p14:tracePt t="116019" x="7794625" y="2392363"/>
          <p14:tracePt t="116029" x="7802563" y="2392363"/>
          <p14:tracePt t="116044" x="7810500" y="2408238"/>
          <p14:tracePt t="116202" x="7810500" y="2438400"/>
          <p14:tracePt t="116253" x="7696200" y="2454275"/>
          <p14:tracePt t="116271" x="7604125" y="2454275"/>
          <p14:tracePt t="116284" x="7459663" y="2454275"/>
          <p14:tracePt t="116300" x="7361238" y="2454275"/>
          <p14:tracePt t="116309" x="7307263" y="2454275"/>
          <p14:tracePt t="116327" x="7246938" y="2454275"/>
          <p14:tracePt t="116343" x="7102475" y="2454275"/>
          <p14:tracePt t="116359" x="6873875" y="2454275"/>
          <p14:tracePt t="116372" x="6308725" y="2468563"/>
          <p14:tracePt t="116389" x="5745163" y="2468563"/>
          <p14:tracePt t="116406" x="5303838" y="2492375"/>
          <p14:tracePt t="116422" x="5067300" y="2492375"/>
          <p14:tracePt t="116439" x="4945063" y="2492375"/>
          <p14:tracePt t="116456" x="4892675" y="2498725"/>
          <p14:tracePt t="116472" x="4838700" y="2506663"/>
          <p14:tracePt t="116489" x="4724400" y="2514600"/>
          <p14:tracePt t="116505" x="4549775" y="2544763"/>
          <p14:tracePt t="116521" x="4313238" y="2598738"/>
          <p14:tracePt t="116537" x="4076700" y="2606675"/>
          <p14:tracePt t="116553" x="3894138" y="2620963"/>
          <p14:tracePt t="116570" x="3741738" y="2636838"/>
          <p14:tracePt t="116570" x="3687763" y="2644775"/>
          <p14:tracePt t="116588" x="3611563" y="2659063"/>
          <p14:tracePt t="116608" x="3559175" y="2667000"/>
          <p14:tracePt t="116624" x="3467100" y="2682875"/>
          <p14:tracePt t="116640" x="3368675" y="2682875"/>
          <p14:tracePt t="116656" x="3276600" y="2689225"/>
          <p14:tracePt t="116674" x="3154363" y="2713038"/>
          <p14:tracePt t="116689" x="3040063" y="2727325"/>
          <p14:tracePt t="116706" x="2925763" y="2751138"/>
          <p14:tracePt t="116723" x="2797175" y="2751138"/>
          <p14:tracePt t="116738" x="2705100" y="2759075"/>
          <p14:tracePt t="116755" x="2613025" y="2773363"/>
          <p14:tracePt t="116770" x="2560638" y="2773363"/>
          <p14:tracePt t="116786" x="2476500" y="2781300"/>
          <p14:tracePt t="116803" x="2392363" y="2781300"/>
          <p14:tracePt t="116819" x="2293938" y="2781300"/>
          <p14:tracePt t="116836" x="2209800" y="2781300"/>
          <p14:tracePt t="116836" x="2155825" y="2781300"/>
          <p14:tracePt t="116853" x="2041525" y="2781300"/>
          <p14:tracePt t="116876" x="2003425" y="2797175"/>
          <p14:tracePt t="116889" x="1905000" y="2797175"/>
          <p14:tracePt t="116905" x="1828800" y="2797175"/>
          <p14:tracePt t="116921" x="1730375" y="2797175"/>
          <p14:tracePt t="116940" x="1692275" y="2797175"/>
          <p14:tracePt t="116955" x="1562100" y="2803525"/>
          <p14:tracePt t="116972" x="1493838" y="2803525"/>
          <p14:tracePt t="116988" x="1455738" y="2811463"/>
          <p14:tracePt t="117005" x="1417638" y="2819400"/>
          <p14:tracePt t="117022" x="1401763" y="2819400"/>
          <p14:tracePt t="117035" x="1355725" y="2819400"/>
          <p14:tracePt t="117052" x="1295400" y="2819400"/>
          <p14:tracePt t="117069" x="1181100" y="2819400"/>
          <p14:tracePt t="117086" x="1112838" y="2841625"/>
          <p14:tracePt t="117103" x="1028700" y="2841625"/>
          <p14:tracePt t="117122" x="944563" y="2849563"/>
          <p14:tracePt t="117139" x="892175" y="2849563"/>
          <p14:tracePt t="117155" x="808038" y="2849563"/>
          <p14:tracePt t="117172" x="746125" y="2849563"/>
          <p14:tracePt t="117189" x="677863" y="2849563"/>
          <p14:tracePt t="117205" x="609600" y="2849563"/>
          <p14:tracePt t="117221" x="555625" y="2849563"/>
          <p14:tracePt t="117238" x="525463" y="2849563"/>
          <p14:tracePt t="117255" x="511175" y="2849563"/>
          <p14:tracePt t="117269" x="479425" y="2849563"/>
          <p14:tracePt t="117285" x="449263" y="2849563"/>
          <p14:tracePt t="117302" x="457200" y="2849563"/>
          <p14:tracePt t="117637" x="465138" y="2849563"/>
          <p14:tracePt t="117904" x="473075" y="2849563"/>
          <p14:tracePt t="117922" x="487363" y="2849563"/>
          <p14:tracePt t="117938" x="495300" y="2849563"/>
          <p14:tracePt t="117954" x="517525" y="2857500"/>
          <p14:tracePt t="117984" x="533400" y="2857500"/>
          <p14:tracePt t="118005" x="563563" y="2857500"/>
          <p14:tracePt t="118017" x="639763" y="2857500"/>
          <p14:tracePt t="118035" x="701675" y="2857500"/>
          <p14:tracePt t="118049" x="754063" y="2857500"/>
          <p14:tracePt t="118065" x="784225" y="2857500"/>
          <p14:tracePt t="118081" x="800100" y="2865438"/>
          <p14:tracePt t="118146" x="808038" y="2865438"/>
          <p14:tracePt t="118155" x="846138" y="2865438"/>
          <p14:tracePt t="118171" x="876300" y="2865438"/>
          <p14:tracePt t="118188" x="906463" y="2865438"/>
          <p14:tracePt t="118204" x="936625" y="2865438"/>
          <p14:tracePt t="118283" x="1050925" y="2865438"/>
          <p14:tracePt t="118302" x="1104900" y="2865438"/>
          <p14:tracePt t="118314" x="1165225" y="2865438"/>
          <p14:tracePt t="118331" x="1173163" y="2865438"/>
          <p14:tracePt t="118340" x="1181100" y="2873375"/>
          <p14:tracePt t="118517" x="1181100" y="2865438"/>
          <p14:tracePt t="118629" x="1189038" y="2857500"/>
          <p14:tracePt t="118655" x="1227138" y="2857500"/>
          <p14:tracePt t="118673" x="1295400" y="2857500"/>
          <p14:tracePt t="118686" x="1355725" y="2857500"/>
          <p14:tracePt t="118705" x="1417638" y="2857500"/>
          <p14:tracePt t="118721" x="1455738" y="2835275"/>
          <p14:tracePt t="118738" x="1463675" y="2835275"/>
          <p14:tracePt t="118754" x="1477963" y="2835275"/>
          <p14:tracePt t="118769" x="1562100" y="2835275"/>
          <p14:tracePt t="118791" x="1714500" y="2835275"/>
          <p14:tracePt t="118811" x="1951038" y="2865438"/>
          <p14:tracePt t="118829" x="2117725" y="2865438"/>
          <p14:tracePt t="118847" x="2247900" y="2865438"/>
          <p14:tracePt t="118864" x="2255838" y="2865438"/>
          <p14:tracePt t="118873" x="2255838" y="2873375"/>
          <p14:tracePt t="118890" x="2278063" y="2873375"/>
          <p14:tracePt t="118921" x="2408238" y="2873375"/>
          <p14:tracePt t="118935" x="2582863" y="2857500"/>
          <p14:tracePt t="118950" x="2759075" y="2841625"/>
          <p14:tracePt t="118968" x="2849563" y="2841625"/>
          <p14:tracePt t="118985" x="2865438" y="2835275"/>
          <p14:tracePt t="119001" x="2865438" y="2827338"/>
          <p14:tracePt t="119050" x="2979738" y="2819400"/>
          <p14:tracePt t="119069" x="3055938" y="2819400"/>
          <p14:tracePt t="119080" x="3192463" y="2803525"/>
          <p14:tracePt t="119098" x="3254375" y="2797175"/>
          <p14:tracePt t="119107" x="3284538" y="2797175"/>
          <p14:tracePt t="119123" x="3292475" y="2797175"/>
          <p14:tracePt t="119140" x="3314700" y="2789238"/>
          <p14:tracePt t="119203" x="3368675" y="2789238"/>
          <p14:tracePt t="119218" x="3421063" y="2789238"/>
          <p14:tracePt t="119235" x="3451225" y="2789238"/>
          <p14:tracePt t="119251" x="3475038" y="2789238"/>
          <p14:tracePt t="119268" x="3482975" y="2789238"/>
          <p14:tracePt t="119300" x="3565525" y="2841625"/>
          <p14:tracePt t="119318" x="3581400" y="2841625"/>
          <p14:tracePt t="119330" x="3619500" y="2849563"/>
          <p14:tracePt t="119347" x="3641725" y="2849563"/>
          <p14:tracePt t="119363" x="3649663" y="2849563"/>
          <p14:tracePt t="119372" x="3657600" y="2849563"/>
          <p14:tracePt t="119435" x="3665538" y="2849563"/>
          <p14:tracePt t="119451" x="3703638" y="2849563"/>
          <p14:tracePt t="119468" x="3741738" y="2849563"/>
          <p14:tracePt t="119484" x="3749675" y="2849563"/>
          <p14:tracePt t="119501" x="3756025" y="2841625"/>
          <p14:tracePt t="120049" x="3763963" y="2835275"/>
          <p14:tracePt t="120161" x="3802063" y="2835275"/>
          <p14:tracePt t="120171" x="3825875" y="2835275"/>
          <p14:tracePt t="120185" x="3832225" y="2835275"/>
          <p14:tracePt t="120202" x="3848100" y="2835275"/>
          <p14:tracePt t="120378" x="3902075" y="2835275"/>
          <p14:tracePt t="120396" x="3916363" y="2827338"/>
          <p14:tracePt t="120405" x="3946525" y="2827338"/>
          <p14:tracePt t="120421" x="3954463" y="2819400"/>
          <p14:tracePt t="120451" x="3962400" y="2819400"/>
          <p14:tracePt t="120485" x="3978275" y="2819400"/>
          <p14:tracePt t="120499" x="4038600" y="2819400"/>
          <p14:tracePt t="120517" x="4060825" y="2819400"/>
          <p14:tracePt t="120535" x="4068763" y="2819400"/>
          <p14:tracePt t="120547" x="4092575" y="2819400"/>
          <p14:tracePt t="120627" x="4122738" y="2819400"/>
          <p14:tracePt t="120645" x="4152900" y="2819400"/>
          <p14:tracePt t="120655" x="4175125" y="2803525"/>
          <p14:tracePt t="120672" x="4183063" y="2803525"/>
          <p14:tracePt t="120691" x="4198938" y="2803525"/>
          <p14:tracePt t="120735" x="4213225" y="2803525"/>
          <p14:tracePt t="120749" x="4237038" y="2803525"/>
          <p14:tracePt t="120766" x="4275138" y="2803525"/>
          <p14:tracePt t="120783" x="4321175" y="2803525"/>
          <p14:tracePt t="120799" x="4327525" y="2803525"/>
          <p14:tracePt t="120816" x="4335463" y="2803525"/>
          <p14:tracePt t="120833" x="4397375" y="2803525"/>
          <p14:tracePt t="120897" x="4441825" y="2803525"/>
          <p14:tracePt t="120912" x="4495800" y="2803525"/>
          <p14:tracePt t="120921" x="4503738" y="2803525"/>
          <p14:tracePt t="120937" x="4518025" y="2803525"/>
          <p14:tracePt t="120951" x="4525963" y="2803525"/>
          <p14:tracePt t="120970" x="4556125" y="2803525"/>
          <p14:tracePt t="120983" x="4625975" y="2789238"/>
          <p14:tracePt t="121003" x="4716463" y="2789238"/>
          <p14:tracePt t="121020" x="4792663" y="2781300"/>
          <p14:tracePt t="121033" x="4846638" y="2781300"/>
          <p14:tracePt t="121050" x="4914900" y="2759075"/>
          <p14:tracePt t="121050" x="4945063" y="2759075"/>
          <p14:tracePt t="121073" x="5013325" y="2759075"/>
          <p14:tracePt t="121096" x="5083175" y="2759075"/>
          <p14:tracePt t="121112" x="5143500" y="2759075"/>
          <p14:tracePt t="121128" x="5189538" y="2759075"/>
          <p14:tracePt t="121145" x="5211763" y="2759075"/>
          <p14:tracePt t="121154" x="5265738" y="2759075"/>
          <p14:tracePt t="121171" x="5311775" y="2759075"/>
          <p14:tracePt t="121187" x="5380038" y="2759075"/>
          <p14:tracePt t="121201" x="5440363" y="2751138"/>
          <p14:tracePt t="121217" x="5508625" y="2751138"/>
          <p14:tracePt t="121235" x="5546725" y="2751138"/>
          <p14:tracePt t="121251" x="5554663" y="2751138"/>
          <p14:tracePt t="121268" x="5562600" y="2751138"/>
          <p14:tracePt t="121284" x="5592763" y="2751138"/>
          <p14:tracePt t="121301" x="5600700" y="2751138"/>
          <p14:tracePt t="121314" x="5638800" y="2751138"/>
          <p14:tracePt t="121331" x="5668963" y="2751138"/>
          <p14:tracePt t="121348" x="5707063" y="2751138"/>
          <p14:tracePt t="121364" x="5722938" y="2751138"/>
          <p14:tracePt t="121381" x="5722938" y="2759075"/>
          <p14:tracePt t="121751" x="5737225" y="2765425"/>
          <p14:tracePt t="123961" x="5737225" y="2773363"/>
          <p14:tracePt t="124310" x="5737225" y="2765425"/>
          <p14:tracePt t="125377" x="5730875" y="2751138"/>
          <p14:tracePt t="125395" x="5638800" y="2697163"/>
          <p14:tracePt t="125407" x="5646738" y="2705100"/>
          <p14:tracePt t="125755" x="5646738" y="2720975"/>
          <p14:tracePt t="125764" x="5654675" y="2720975"/>
          <p14:tracePt t="125779" x="5684838" y="2720975"/>
          <p14:tracePt t="125796" x="5775325" y="2720975"/>
          <p14:tracePt t="125813" x="5913438" y="2743200"/>
          <p14:tracePt t="125829" x="6065838" y="2743200"/>
          <p14:tracePt t="125846" x="6232525" y="2743200"/>
          <p14:tracePt t="125863" x="6316663" y="2743200"/>
          <p14:tracePt t="125879" x="6354763" y="2743200"/>
          <p14:tracePt t="125896" x="6362700" y="2743200"/>
          <p14:tracePt t="125938" x="6392863" y="2743200"/>
          <p14:tracePt t="125956" x="6423025" y="2743200"/>
          <p14:tracePt t="125965" x="6454775" y="2743200"/>
          <p14:tracePt t="125984" x="6492875" y="2743200"/>
          <p14:tracePt t="126000" x="6507163" y="2743200"/>
          <p14:tracePt t="126017" x="6515100" y="2735263"/>
          <p14:tracePt t="126032" x="6530975" y="2735263"/>
          <p14:tracePt t="126609" x="6537325" y="2735263"/>
          <p14:tracePt t="126642" x="6545263" y="2735263"/>
          <p14:tracePt t="126657" x="6561138" y="2735263"/>
          <p14:tracePt t="126673" x="6575425" y="2735263"/>
          <p14:tracePt t="126690" x="6599238" y="2735263"/>
          <p14:tracePt t="126701" x="6613525" y="2735263"/>
          <p14:tracePt t="126828" x="6629400" y="2735263"/>
          <p14:tracePt t="126858" x="6645275" y="2735263"/>
          <p14:tracePt t="126958" x="6651625" y="2735263"/>
          <p14:tracePt t="126987" x="6659563" y="2735263"/>
          <p14:tracePt t="127045" x="6683375" y="2735263"/>
          <p14:tracePt t="127066" x="6697663" y="2735263"/>
          <p14:tracePt t="127079" x="6713538" y="2735263"/>
          <p14:tracePt t="127095" x="6727825" y="2735263"/>
          <p14:tracePt t="127111" x="6759575" y="2735263"/>
          <p14:tracePt t="127175" x="6797675" y="2735263"/>
          <p14:tracePt t="127193" x="6811963" y="2735263"/>
          <p14:tracePt t="127205" x="6835775" y="2735263"/>
          <p14:tracePt t="127222" x="6858000" y="2735263"/>
          <p14:tracePt t="127232" x="6873875" y="2735263"/>
          <p14:tracePt t="127249" x="6888163" y="2735263"/>
          <p14:tracePt t="127280" x="6911975" y="2735263"/>
          <p14:tracePt t="127311" x="6950075" y="2743200"/>
          <p14:tracePt t="127326" x="7018338" y="2759075"/>
          <p14:tracePt t="127343" x="7064375" y="2759075"/>
          <p14:tracePt t="127361" x="7086600" y="2759075"/>
          <p14:tracePt t="127377" x="7094538" y="2759075"/>
          <p14:tracePt t="127393" x="7094538" y="2765425"/>
          <p14:tracePt t="127420" x="7116763" y="2765425"/>
          <p14:tracePt t="127443" x="7162800" y="2773363"/>
          <p14:tracePt t="127455" x="7208838" y="2773363"/>
          <p14:tracePt t="127472" x="7208838" y="2781300"/>
          <p14:tracePt t="127481" x="7231063" y="2781300"/>
          <p14:tracePt t="127498" x="7239000" y="2781300"/>
          <p14:tracePt t="127514" x="7246938" y="2781300"/>
          <p14:tracePt t="127577" x="7269163" y="2781300"/>
          <p14:tracePt t="127592" x="7292975" y="2781300"/>
          <p14:tracePt t="127609" x="7323138" y="2781300"/>
          <p14:tracePt t="127625" x="7331075" y="2781300"/>
          <p14:tracePt t="127641" x="7337425" y="2781300"/>
          <p14:tracePt t="127660" x="7353300" y="2781300"/>
          <p14:tracePt t="127724" x="7375525" y="2781300"/>
          <p14:tracePt t="127738" x="7399338" y="2789238"/>
          <p14:tracePt t="127748" x="7399338" y="2797175"/>
          <p14:tracePt t="127764" x="7413625" y="2797175"/>
          <p14:tracePt t="128223" x="7429500" y="2797175"/>
          <p14:tracePt t="128237" x="7445375" y="2797175"/>
          <p14:tracePt t="128302" x="7475538" y="2797175"/>
          <p14:tracePt t="128311" x="7505700" y="2797175"/>
          <p14:tracePt t="128327" x="7527925" y="2797175"/>
          <p14:tracePt t="128344" x="7551738" y="2797175"/>
          <p14:tracePt t="128361" x="7559675" y="2797175"/>
          <p14:tracePt t="128377" x="7566025" y="2789238"/>
          <p14:tracePt t="128393" x="7589838" y="2789238"/>
          <p14:tracePt t="128424" x="7604125" y="2789238"/>
          <p14:tracePt t="128439" x="7696200" y="2789238"/>
          <p14:tracePt t="128454" x="7810500" y="2789238"/>
          <p14:tracePt t="128471" x="7878763" y="2789238"/>
          <p14:tracePt t="128487" x="7894638" y="2789238"/>
          <p14:tracePt t="128504" x="7902575" y="2789238"/>
          <p14:tracePt t="128560" x="7962900" y="2789238"/>
          <p14:tracePt t="128578" x="8061325" y="2789238"/>
          <p14:tracePt t="128592" x="8107363" y="2781300"/>
          <p14:tracePt t="128609" x="8123238" y="2773363"/>
          <p14:tracePt t="128624" x="8131175" y="2765425"/>
          <p14:tracePt t="128702" x="8137525" y="2765425"/>
          <p14:tracePt t="128725" x="8145463" y="2765425"/>
          <p14:tracePt t="128752" x="8161338" y="2765425"/>
          <p14:tracePt t="128770" x="8169275" y="2765425"/>
          <p14:tracePt t="128842" x="8183563" y="2765425"/>
          <p14:tracePt t="128858" x="8191500" y="2765425"/>
          <p14:tracePt t="128875" x="8207375" y="2765425"/>
          <p14:tracePt t="128891" x="8221663" y="2765425"/>
          <p14:tracePt t="128909" x="8207375" y="2765425"/>
          <p14:tracePt t="129092" x="8199438" y="2773363"/>
          <p14:tracePt t="129122" x="8191500" y="2773363"/>
          <p14:tracePt t="129239" x="8175625" y="2773363"/>
          <p14:tracePt t="129253" x="8161338" y="2773363"/>
          <p14:tracePt t="129285" x="8145463" y="2773363"/>
          <p14:tracePt t="129294" x="8115300" y="2773363"/>
          <p14:tracePt t="129312" x="8001000" y="2773363"/>
          <p14:tracePt t="129330" x="7764463" y="2773363"/>
          <p14:tracePt t="129343" x="7391400" y="2773363"/>
          <p14:tracePt t="129359" x="6972300" y="2781300"/>
          <p14:tracePt t="129377" x="6484938" y="2819400"/>
          <p14:tracePt t="129393" x="6232525" y="2819400"/>
          <p14:tracePt t="129409" x="6042025" y="2819400"/>
          <p14:tracePt t="129426" x="5821363" y="2819400"/>
          <p14:tracePt t="129443" x="5540375" y="2849563"/>
          <p14:tracePt t="129458" x="5105400" y="2849563"/>
          <p14:tracePt t="129473" x="4587875" y="2849563"/>
          <p14:tracePt t="129491" x="4114800" y="2849563"/>
          <p14:tracePt t="129507" x="3687763" y="2873375"/>
          <p14:tracePt t="129524" x="3375025" y="2873375"/>
          <p14:tracePt t="129524" x="3306763" y="2873375"/>
          <p14:tracePt t="129540" x="3140075" y="2873375"/>
          <p14:tracePt t="129540" x="3063875" y="2879725"/>
          <p14:tracePt t="129564" x="2949575" y="2879725"/>
          <p14:tracePt t="129579" x="2735263" y="2903538"/>
          <p14:tracePt t="129592" x="2422525" y="2955925"/>
          <p14:tracePt t="129609" x="2255838" y="2971800"/>
          <p14:tracePt t="129626" x="2103438" y="2971800"/>
          <p14:tracePt t="129642" x="1989138" y="3001963"/>
          <p14:tracePt t="129659" x="1858963" y="3001963"/>
          <p14:tracePt t="129676" x="1760538" y="3001963"/>
          <p14:tracePt t="129691" x="1698625" y="3017838"/>
          <p14:tracePt t="129707" x="1660525" y="3017838"/>
          <p14:tracePt t="129722" x="1622425" y="3017838"/>
          <p14:tracePt t="129739" x="1608138" y="3025775"/>
          <p14:tracePt t="129756" x="1531938" y="3032125"/>
          <p14:tracePt t="129773" x="1431925" y="3055938"/>
          <p14:tracePt t="129789" x="1287463" y="3070225"/>
          <p14:tracePt t="129789" x="1211263" y="3078163"/>
          <p14:tracePt t="129807" x="1058863" y="3101975"/>
          <p14:tracePt t="129829" x="1012825" y="3101975"/>
          <p14:tracePt t="129842" x="952500" y="3101975"/>
          <p14:tracePt t="129859" x="884238" y="3116263"/>
          <p14:tracePt t="129875" x="830263" y="3124200"/>
          <p14:tracePt t="129892" x="792163" y="3132138"/>
          <p14:tracePt t="129909" x="754063" y="3132138"/>
          <p14:tracePt t="129926" x="708025" y="3140075"/>
          <p14:tracePt t="129942" x="677863" y="3140075"/>
          <p14:tracePt t="129955" x="625475" y="3154363"/>
          <p14:tracePt t="129972" x="579438" y="3154363"/>
          <p14:tracePt t="129989" x="479425" y="3154363"/>
          <p14:tracePt t="130006" x="427038" y="3154363"/>
          <p14:tracePt t="130024" x="419100" y="3154363"/>
          <p14:tracePt t="130039" x="411163" y="3154363"/>
          <p14:tracePt t="130056" x="427038" y="3154363"/>
          <p14:tracePt t="130341" x="434975" y="3154363"/>
          <p14:tracePt t="130357" x="441325" y="3154363"/>
          <p14:tracePt t="130373" x="465138" y="3154363"/>
          <p14:tracePt t="130392" x="503238" y="3154363"/>
          <p14:tracePt t="130407" x="617538" y="3170238"/>
          <p14:tracePt t="130423" x="731838" y="3178175"/>
          <p14:tracePt t="130440" x="815975" y="3178175"/>
          <p14:tracePt t="130457" x="830263" y="3178175"/>
          <p14:tracePt t="130473" x="846138" y="3178175"/>
          <p14:tracePt t="130816" x="876300" y="3192463"/>
          <p14:tracePt t="130843" x="960438" y="3192463"/>
          <p14:tracePt t="130859" x="1112838" y="3192463"/>
          <p14:tracePt t="130876" x="1143000" y="3192463"/>
          <p14:tracePt t="130890" x="1150938" y="3192463"/>
          <p14:tracePt t="130905" x="1158875" y="3192463"/>
          <p14:tracePt t="130938" x="1241425" y="3192463"/>
          <p14:tracePt t="130956" x="1349375" y="3192463"/>
          <p14:tracePt t="130972" x="1485900" y="3192463"/>
          <p14:tracePt t="130990" x="1524000" y="3192463"/>
          <p14:tracePt t="131004" x="1584325" y="3200400"/>
          <p14:tracePt t="131019" x="1592263" y="3200400"/>
          <p14:tracePt t="131470" x="1592263" y="3192463"/>
          <p14:tracePt t="131566" x="1600200" y="3184525"/>
          <p14:tracePt t="131607" x="1616075" y="3184525"/>
          <p14:tracePt t="131627" x="1622425" y="3184525"/>
          <p14:tracePt t="131638" x="1646238" y="3184525"/>
          <p14:tracePt t="131657" x="1676400" y="3184525"/>
          <p14:tracePt t="131736" x="1706563" y="3184525"/>
          <p14:tracePt t="131755" x="1736725" y="3178175"/>
          <p14:tracePt t="131767" x="1768475" y="3170238"/>
          <p14:tracePt t="131784" x="1774825" y="3170238"/>
          <p14:tracePt t="131873" x="1820863" y="3170238"/>
          <p14:tracePt t="131888" x="1858963" y="3170238"/>
          <p14:tracePt t="131905" x="1905000" y="3154363"/>
          <p14:tracePt t="131922" x="1927225" y="3154363"/>
          <p14:tracePt t="131939" x="1935163" y="3154363"/>
          <p14:tracePt t="131955" x="1951038" y="3154363"/>
          <p14:tracePt t="131972" x="1965325" y="3154363"/>
          <p14:tracePt t="131988" x="1981200" y="3154363"/>
          <p14:tracePt t="132001" x="2027238" y="3154363"/>
          <p14:tracePt t="132017" x="2111375" y="3132138"/>
          <p14:tracePt t="132034" x="2187575" y="3108325"/>
          <p14:tracePt t="132050" x="2239963" y="3101975"/>
          <p14:tracePt t="132060" x="2247900" y="3101975"/>
          <p14:tracePt t="132076" x="2278063" y="3101975"/>
          <p14:tracePt t="132140" x="2301875" y="3101975"/>
          <p14:tracePt t="132154" x="2346325" y="3101975"/>
          <p14:tracePt t="132171" x="2416175" y="3101975"/>
          <p14:tracePt t="132188" x="2454275" y="3101975"/>
          <p14:tracePt t="133101" x="2460625" y="3101975"/>
          <p14:tracePt t="133388" x="2468563" y="3101975"/>
          <p14:tracePt t="133407" x="2476500" y="3101975"/>
          <p14:tracePt t="133451" x="2506663" y="3101975"/>
          <p14:tracePt t="133471" x="2552700" y="3101975"/>
          <p14:tracePt t="133489" x="2568575" y="3101975"/>
          <p14:tracePt t="133500" x="2620963" y="3101975"/>
          <p14:tracePt t="133520" x="2644775" y="3101975"/>
          <p14:tracePt t="133532" x="2682875" y="3094038"/>
          <p14:tracePt t="133549" x="2689225" y="3094038"/>
          <p14:tracePt t="133566" x="2720975" y="3094038"/>
          <p14:tracePt t="133575" x="2751138" y="3094038"/>
          <p14:tracePt t="133591" x="2789238" y="3094038"/>
          <p14:tracePt t="133609" x="2835275" y="3094038"/>
          <p14:tracePt t="133625" x="2865438" y="3094038"/>
          <p14:tracePt t="133638" x="2879725" y="3094038"/>
          <p14:tracePt t="133655" x="2895600" y="3094038"/>
          <p14:tracePt t="133670" x="2955925" y="3094038"/>
          <p14:tracePt t="133688" x="3070225" y="3094038"/>
          <p14:tracePt t="133705" x="3216275" y="3094038"/>
          <p14:tracePt t="133721" x="3284538" y="3094038"/>
          <p14:tracePt t="133739" x="3298825" y="3094038"/>
          <p14:tracePt t="133756" x="3314700" y="3094038"/>
          <p14:tracePt t="133799" x="3406775" y="3094038"/>
          <p14:tracePt t="133815" x="3611563" y="3094038"/>
          <p14:tracePt t="133832" x="3711575" y="3094038"/>
          <p14:tracePt t="133841" x="3825875" y="3094038"/>
          <p14:tracePt t="133858" x="3886200" y="3094038"/>
          <p14:tracePt t="133875" x="3870325" y="3094038"/>
          <p14:tracePt t="133921" x="3848100" y="3094038"/>
          <p14:tracePt t="133936" x="3832225" y="3094038"/>
          <p14:tracePt t="133952" x="3817938" y="3094038"/>
          <p14:tracePt t="134067" x="3749675" y="3094038"/>
          <p14:tracePt t="134081" x="3711575" y="3094038"/>
          <p14:tracePt t="134091" x="3603625" y="3094038"/>
          <p14:tracePt t="134108" x="3589338" y="3094038"/>
          <p14:tracePt t="134124" x="3573463" y="3094038"/>
          <p14:tracePt t="134138" x="3543300" y="3094038"/>
          <p14:tracePt t="134155" x="3505200" y="3094038"/>
          <p14:tracePt t="134171" x="3429000" y="3094038"/>
          <p14:tracePt t="134188" x="3360738" y="3094038"/>
          <p14:tracePt t="134204" x="3268663" y="3094038"/>
          <p14:tracePt t="134221" x="3162300" y="3094038"/>
          <p14:tracePt t="134237" x="3078163" y="3108325"/>
          <p14:tracePt t="134254" x="3032125" y="3108325"/>
          <p14:tracePt t="134271" x="2987675" y="3108325"/>
          <p14:tracePt t="134284" x="2917825" y="3108325"/>
          <p14:tracePt t="134302" x="2781300" y="3116263"/>
          <p14:tracePt t="134318" x="2689225" y="3116263"/>
          <p14:tracePt t="134335" x="2606675" y="3116263"/>
          <p14:tracePt t="134352" x="2522538" y="3116263"/>
          <p14:tracePt t="134368" x="2422525" y="3116263"/>
          <p14:tracePt t="134391" x="2354263" y="3116263"/>
          <p14:tracePt t="134404" x="2286000" y="3116263"/>
          <p14:tracePt t="134421" x="2225675" y="3116263"/>
          <p14:tracePt t="134437" x="2141538" y="3116263"/>
          <p14:tracePt t="134454" x="2049463" y="3116263"/>
          <p14:tracePt t="134470" x="1935163" y="3116263"/>
          <p14:tracePt t="134488" x="1836738" y="3116263"/>
          <p14:tracePt t="134504" x="1782763" y="3132138"/>
          <p14:tracePt t="134520" x="1760538" y="3132138"/>
          <p14:tracePt t="134534" x="1752600" y="3132138"/>
          <p14:tracePt t="134581" x="1744663" y="3132138"/>
          <p14:tracePt t="134598" x="1722438" y="3132138"/>
          <p14:tracePt t="134608" x="1706563" y="3132138"/>
          <p14:tracePt t="134624" x="1722438" y="3140075"/>
          <p14:tracePt t="134937" x="1736725" y="3140075"/>
          <p14:tracePt t="134951" x="1752600" y="3140075"/>
          <p14:tracePt t="134968" x="1760538" y="3146425"/>
          <p14:tracePt t="135000" x="1806575" y="3154363"/>
          <p14:tracePt t="135019" x="1874838" y="3154363"/>
          <p14:tracePt t="135032" x="1965325" y="3154363"/>
          <p14:tracePt t="135048" x="2027238" y="3154363"/>
          <p14:tracePt t="135065" x="2035175" y="3154363"/>
          <p14:tracePt t="135081" x="2049463" y="3154363"/>
          <p14:tracePt t="135097" x="2079625" y="3154363"/>
          <p14:tracePt t="135129" x="2103438" y="3154363"/>
          <p14:tracePt t="135138" x="2193925" y="3170238"/>
          <p14:tracePt t="135156" x="2232025" y="3170238"/>
          <p14:tracePt t="135170" x="2346325" y="3170238"/>
          <p14:tracePt t="135186" x="2498725" y="3170238"/>
          <p14:tracePt t="135203" x="2620963" y="3170238"/>
          <p14:tracePt t="135219" x="2689225" y="3170238"/>
          <p14:tracePt t="135237" x="2713038" y="3170238"/>
          <p14:tracePt t="135253" x="2720975" y="3170238"/>
          <p14:tracePt t="135269" x="2735263" y="3170238"/>
          <p14:tracePt t="135285" x="2773363" y="3170238"/>
          <p14:tracePt t="135299" x="2879725" y="3170238"/>
          <p14:tracePt t="135316" x="2971800" y="3170238"/>
          <p14:tracePt t="135333" x="3070225" y="3170238"/>
          <p14:tracePt t="135350" x="3132138" y="3170238"/>
          <p14:tracePt t="136264" x="3132138" y="3162300"/>
          <p14:tracePt t="136514" x="3116263" y="3140075"/>
          <p14:tracePt t="136564" x="3101975" y="3124200"/>
          <p14:tracePt t="136595" x="3094038" y="3124200"/>
          <p14:tracePt t="136643" x="3086100" y="3116263"/>
          <p14:tracePt t="136652" x="3032125" y="3116263"/>
          <p14:tracePt t="136733" x="2963863" y="3116263"/>
          <p14:tracePt t="136748" x="2811463" y="3116263"/>
          <p14:tracePt t="136765" x="2659063" y="3116263"/>
          <p14:tracePt t="136782" x="2530475" y="3116263"/>
          <p14:tracePt t="136799" x="2468563" y="3101975"/>
          <p14:tracePt t="136814" x="2446338" y="3094038"/>
          <p14:tracePt t="136828" x="2408238" y="3086100"/>
          <p14:tracePt t="136844" x="2370138" y="3086100"/>
          <p14:tracePt t="136861" x="2270125" y="3063875"/>
          <p14:tracePt t="136877" x="2117725" y="3025775"/>
          <p14:tracePt t="136894" x="1920875" y="3001963"/>
          <p14:tracePt t="136904" x="1760538" y="2979738"/>
          <p14:tracePt t="136921" x="1660525" y="2963863"/>
          <p14:tracePt t="136937" x="1584325" y="2933700"/>
          <p14:tracePt t="136953" x="1539875" y="2917825"/>
          <p14:tracePt t="136967" x="1477963" y="2879725"/>
          <p14:tracePt t="136984" x="1425575" y="2857500"/>
          <p14:tracePt t="137000" x="1341438" y="2819400"/>
          <p14:tracePt t="137018" x="1273175" y="2789238"/>
          <p14:tracePt t="137032" x="1196975" y="2743200"/>
          <p14:tracePt t="137048" x="1150938" y="2727325"/>
          <p14:tracePt t="137065" x="1096963" y="2705100"/>
          <p14:tracePt t="137080" x="1012825" y="2689225"/>
          <p14:tracePt t="137098" x="952500" y="2667000"/>
          <p14:tracePt t="137114" x="892175" y="2644775"/>
          <p14:tracePt t="137130" x="854075" y="2644775"/>
          <p14:tracePt t="137147" x="830263" y="2644775"/>
          <p14:tracePt t="137164" x="815975" y="2644775"/>
          <p14:tracePt t="137164" x="800100" y="2644775"/>
          <p14:tracePt t="137181" x="784225" y="2644775"/>
          <p14:tracePt t="137200" x="754063" y="2644775"/>
          <p14:tracePt t="137217" x="723900" y="2644775"/>
          <p14:tracePt t="137234" x="708025" y="2659063"/>
          <p14:tracePt t="137250" x="685800" y="2674938"/>
          <p14:tracePt t="137282" x="663575" y="2689225"/>
          <p14:tracePt t="137313" x="609600" y="2713038"/>
          <p14:tracePt t="137332" x="579438" y="2727325"/>
          <p14:tracePt t="137344" x="541338" y="2751138"/>
          <p14:tracePt t="137360" x="533400" y="2751138"/>
          <p14:tracePt t="137377" x="525463" y="2751138"/>
          <p14:tracePt t="137386" x="517525" y="2759075"/>
          <p14:tracePt t="137403" x="511175" y="2759075"/>
          <p14:tracePt t="137420" x="487363" y="2759075"/>
          <p14:tracePt t="137436" x="473075" y="2759075"/>
          <p14:tracePt t="137453" x="465138" y="2765425"/>
          <p14:tracePt t="137466" x="457200" y="2765425"/>
          <p14:tracePt t="137513" x="441325" y="2765425"/>
          <p14:tracePt t="137546" x="434975" y="2765425"/>
          <p14:tracePt t="138478" x="427038" y="2765425"/>
          <p14:tracePt t="139161" x="434975" y="2781300"/>
          <p14:tracePt t="139190" x="441325" y="2781300"/>
          <p14:tracePt t="139200" x="449263" y="2781300"/>
          <p14:tracePt t="139218" x="449263" y="2789238"/>
          <p14:tracePt t="139232" x="457200" y="2789238"/>
          <p14:tracePt t="139248" x="487363" y="2789238"/>
          <p14:tracePt t="139264" x="503238" y="2789238"/>
          <p14:tracePt t="139279" x="533400" y="2789238"/>
          <p14:tracePt t="139298" x="587375" y="2789238"/>
          <p14:tracePt t="139314" x="617538" y="2789238"/>
          <p14:tracePt t="139331" x="631825" y="2789238"/>
          <p14:tracePt t="139395" x="669925" y="2789238"/>
          <p14:tracePt t="139408" x="723900" y="2789238"/>
          <p14:tracePt t="139425" x="739775" y="2789238"/>
          <p14:tracePt t="139434" x="762000" y="2789238"/>
          <p14:tracePt t="139451" x="769938" y="2789238"/>
          <p14:tracePt t="139527" x="784225" y="2789238"/>
          <p14:tracePt t="139527" x="792163" y="2789238"/>
          <p14:tracePt t="139547" x="808038" y="2789238"/>
          <p14:tracePt t="139678" x="822325" y="2789238"/>
          <p14:tracePt t="139723" x="830263" y="2789238"/>
          <p14:tracePt t="139732" x="846138" y="2781300"/>
          <p14:tracePt t="139747" x="868363" y="2781300"/>
          <p14:tracePt t="139765" x="914400" y="2781300"/>
          <p14:tracePt t="139785" x="974725" y="2781300"/>
          <p14:tracePt t="139799" x="990600" y="2781300"/>
          <p14:tracePt t="139812" x="1012825" y="2781300"/>
          <p14:tracePt t="139831" x="1050925" y="2781300"/>
          <p14:tracePt t="139911" x="1082675" y="2781300"/>
          <p14:tracePt t="139920" x="1112838" y="2781300"/>
          <p14:tracePt t="139936" x="1120775" y="2781300"/>
          <p14:tracePt t="139951" x="1135063" y="2781300"/>
          <p14:tracePt t="139998" x="1158875" y="2781300"/>
          <p14:tracePt t="140030" x="1181100" y="2781300"/>
          <p14:tracePt t="140046" x="1189038" y="2781300"/>
          <p14:tracePt t="140063" x="1196975" y="2781300"/>
          <p14:tracePt t="140078" x="1203325" y="2781300"/>
          <p14:tracePt t="140160" x="1211263" y="2781300"/>
          <p14:tracePt t="140174" x="1219200" y="2781300"/>
          <p14:tracePt t="140184" x="1241425" y="2781300"/>
          <p14:tracePt t="140201" x="1265238" y="2789238"/>
          <p14:tracePt t="140216" x="1279525" y="2789238"/>
          <p14:tracePt t="140232" x="1295400" y="2789238"/>
          <p14:tracePt t="140248" x="1311275" y="2789238"/>
          <p14:tracePt t="140264" x="1341438" y="2789238"/>
          <p14:tracePt t="140280" x="1363663" y="2789238"/>
          <p14:tracePt t="141445" x="1393825" y="2819400"/>
          <p14:tracePt t="142091" x="1425575" y="2841625"/>
          <p14:tracePt t="142110" x="1470025" y="2873375"/>
          <p14:tracePt t="142127" x="1539875" y="2903538"/>
          <p14:tracePt t="142144" x="1600200" y="2955925"/>
          <p14:tracePt t="142160" x="1646238" y="2987675"/>
          <p14:tracePt t="142172" x="1736725" y="3032125"/>
          <p14:tracePt t="142189" x="1889125" y="3124200"/>
          <p14:tracePt t="142198" x="1973263" y="3146425"/>
          <p14:tracePt t="142215" x="2087563" y="3200400"/>
          <p14:tracePt t="142232" x="2171700" y="3246438"/>
          <p14:tracePt t="142248" x="2232025" y="3298825"/>
          <p14:tracePt t="142262" x="2263775" y="3336925"/>
          <p14:tracePt t="142278" x="2332038" y="3398838"/>
          <p14:tracePt t="142294" x="2384425" y="3475038"/>
          <p14:tracePt t="142313" x="2476500" y="3559175"/>
          <p14:tracePt t="142329" x="2536825" y="3627438"/>
          <p14:tracePt t="142345" x="2620963" y="3687763"/>
          <p14:tracePt t="142361" x="2674938" y="3749675"/>
          <p14:tracePt t="142378" x="2720975" y="3794125"/>
          <p14:tracePt t="142392" x="2803525" y="3878263"/>
          <p14:tracePt t="142408" x="2857500" y="3924300"/>
          <p14:tracePt t="142425" x="2911475" y="3962400"/>
          <p14:tracePt t="142442" x="2979738" y="4030663"/>
          <p14:tracePt t="142459" x="3032125" y="4068763"/>
          <p14:tracePt t="142475" x="3055938" y="4098925"/>
          <p14:tracePt t="142492" x="3108325" y="4160838"/>
          <p14:tracePt t="142509" x="3178175" y="4221163"/>
          <p14:tracePt t="142531" x="3216275" y="4259263"/>
          <p14:tracePt t="142547" x="3254375" y="4305300"/>
          <p14:tracePt t="142564" x="3306763" y="4359275"/>
          <p14:tracePt t="142579" x="3336925" y="4389438"/>
          <p14:tracePt t="142595" x="3429000" y="4457700"/>
          <p14:tracePt t="142611" x="3475038" y="4487863"/>
          <p14:tracePt t="142628" x="3475038" y="4495800"/>
          <p14:tracePt t="142645" x="3475038" y="4511675"/>
          <p14:tracePt t="142661" x="3497263" y="4533900"/>
          <p14:tracePt t="142689" x="3513138" y="4564063"/>
          <p14:tracePt t="142705" x="3565525" y="4610100"/>
          <p14:tracePt t="142715" x="3619500" y="4656138"/>
          <p14:tracePt t="142731" x="3635375" y="4670425"/>
          <p14:tracePt t="142748" x="3641725" y="4678363"/>
          <p14:tracePt t="142764" x="3649663" y="4702175"/>
          <p14:tracePt t="142803" x="3673475" y="4724400"/>
          <p14:tracePt t="142826" x="3717925" y="4770438"/>
          <p14:tracePt t="142843" x="3741738" y="4800600"/>
          <p14:tracePt t="142859" x="3756025" y="4808538"/>
          <p14:tracePt t="142876" x="3763963" y="4816475"/>
          <p14:tracePt t="142924" x="3771900" y="4830763"/>
          <p14:tracePt t="142942" x="3779838" y="4830763"/>
          <p14:tracePt t="142955" x="3810000" y="4830763"/>
          <p14:tracePt t="142967" x="3832225" y="4830763"/>
          <p14:tracePt t="142980" x="3840163" y="4830763"/>
          <p14:tracePt t="142999" x="3856038" y="4830763"/>
          <p14:tracePt t="143014" x="3878263" y="4830763"/>
          <p14:tracePt t="143027" x="3902075" y="4830763"/>
          <p14:tracePt t="143044" x="3946525" y="4830763"/>
          <p14:tracePt t="143063" x="3992563" y="4816475"/>
          <p14:tracePt t="143079" x="4046538" y="4808538"/>
          <p14:tracePt t="143094" x="4046538" y="4800600"/>
          <p14:tracePt t="143126" x="4054475" y="4784725"/>
          <p14:tracePt t="143157" x="4068763" y="4778375"/>
          <p14:tracePt t="143172" x="4122738" y="4778375"/>
          <p14:tracePt t="143188" x="4152900" y="4754563"/>
          <p14:tracePt t="143204" x="4160838" y="4754563"/>
          <p14:tracePt t="143221" x="4175125" y="4746625"/>
          <p14:tracePt t="143231" x="4175125" y="4740275"/>
          <p14:tracePt t="143262" x="4175125" y="4708525"/>
          <p14:tracePt t="143278" x="4175125" y="4694238"/>
          <p14:tracePt t="143294" x="4191000" y="4686300"/>
          <p14:tracePt t="143309" x="4206875" y="4670425"/>
          <p14:tracePt t="143328" x="4221163" y="4656138"/>
          <p14:tracePt t="143374" x="4244975" y="4610100"/>
          <p14:tracePt t="143393" x="4259263" y="4587875"/>
          <p14:tracePt t="143409" x="4283075" y="4572000"/>
          <p14:tracePt t="143426" x="4283075" y="4556125"/>
          <p14:tracePt t="143437" x="4283075" y="4549775"/>
          <p14:tracePt t="143454" x="4283075" y="4533900"/>
          <p14:tracePt t="143471" x="4283075" y="4525963"/>
          <p14:tracePt t="143480" x="4283075" y="4503738"/>
          <p14:tracePt t="143497" x="4289425" y="4495800"/>
          <p14:tracePt t="143514" x="4305300" y="4473575"/>
          <p14:tracePt t="143531" x="4305300" y="4465638"/>
          <p14:tracePt t="143544" x="4305300" y="4435475"/>
          <p14:tracePt t="143561" x="4305300" y="4419600"/>
          <p14:tracePt t="143577" x="4327525" y="4403725"/>
          <p14:tracePt t="143594" x="4351338" y="4397375"/>
          <p14:tracePt t="143610" x="4381500" y="4365625"/>
          <p14:tracePt t="143627" x="4389438" y="4359275"/>
          <p14:tracePt t="143644" x="4389438" y="4343400"/>
          <p14:tracePt t="143660" x="4403725" y="4335463"/>
          <p14:tracePt t="143674" x="4419600" y="4327525"/>
          <p14:tracePt t="143690" x="4435475" y="4313238"/>
          <p14:tracePt t="143707" x="4449763" y="4297363"/>
          <p14:tracePt t="143731" x="4465638" y="4267200"/>
          <p14:tracePt t="143761" x="4487863" y="4251325"/>
          <p14:tracePt t="143779" x="4518025" y="4237038"/>
          <p14:tracePt t="143796" x="4525963" y="4221163"/>
          <p14:tracePt t="143811" x="4525963" y="4206875"/>
          <p14:tracePt t="143825" x="4533900" y="4191000"/>
          <p14:tracePt t="143843" x="4533900" y="4175125"/>
          <p14:tracePt t="143858" x="4541838" y="4137025"/>
          <p14:tracePt t="143875" x="4549775" y="4130675"/>
          <p14:tracePt t="143892" x="4549775" y="4098925"/>
          <p14:tracePt t="143909" x="4549775" y="4068763"/>
          <p14:tracePt t="143936" x="4549775" y="4054475"/>
          <p14:tracePt t="143958" x="4549775" y="4046538"/>
          <p14:tracePt t="143970" x="4549775" y="4030663"/>
          <p14:tracePt t="143981" x="4549775" y="4016375"/>
          <p14:tracePt t="143997" x="4549775" y="4008438"/>
          <p14:tracePt t="144014" x="4549775" y="4000500"/>
          <p14:tracePt t="144030" x="4549775" y="3992563"/>
          <p14:tracePt t="144046" x="4533900" y="3978275"/>
          <p14:tracePt t="144060" x="4518025" y="3970338"/>
          <p14:tracePt t="144076" x="4503738" y="3970338"/>
          <p14:tracePt t="144093" x="4457700" y="3962400"/>
          <p14:tracePt t="144110" x="4449763" y="3946525"/>
          <p14:tracePt t="144127" x="4419600" y="3932238"/>
          <p14:tracePt t="144143" x="4397375" y="3924300"/>
          <p14:tracePt t="144160" x="4389438" y="3924300"/>
          <p14:tracePt t="144176" x="4381500" y="3916363"/>
          <p14:tracePt t="144204" x="4343400" y="3916363"/>
          <p14:tracePt t="144220" x="4313238" y="3916363"/>
          <p14:tracePt t="144230" x="4289425" y="3902075"/>
          <p14:tracePt t="144246" x="4275138" y="3902075"/>
          <p14:tracePt t="144263" x="4259263" y="3902075"/>
          <p14:tracePt t="144279" x="4229100" y="3902075"/>
          <p14:tracePt t="144311" x="4221163" y="3902075"/>
          <p14:tracePt t="144326" x="4206875" y="3902075"/>
          <p14:tracePt t="144342" x="4191000" y="3902075"/>
          <p14:tracePt t="144358" x="4175125" y="3902075"/>
          <p14:tracePt t="144374" x="4160838" y="3902075"/>
          <p14:tracePt t="144391" x="4137025" y="3902075"/>
          <p14:tracePt t="144408" x="4092575" y="3902075"/>
          <p14:tracePt t="144423" x="4084638" y="3902075"/>
          <p14:tracePt t="144472" x="4076700" y="3902075"/>
          <p14:tracePt t="144486" x="4060825" y="3902075"/>
          <p14:tracePt t="144496" x="4060825" y="3908425"/>
          <p14:tracePt t="144513" x="4054475" y="3908425"/>
          <p14:tracePt t="144528" x="4046538" y="3924300"/>
          <p14:tracePt t="144544" x="4038600" y="3924300"/>
          <p14:tracePt t="144561" x="4022725" y="3932238"/>
          <p14:tracePt t="144577" x="4016375" y="3940175"/>
          <p14:tracePt t="144593" x="4008438" y="3946525"/>
          <p14:tracePt t="144609" x="4000500" y="3978275"/>
          <p14:tracePt t="144640" x="3992563" y="3984625"/>
          <p14:tracePt t="144658" x="3984625" y="3992563"/>
          <p14:tracePt t="144674" x="3978275" y="4008438"/>
          <p14:tracePt t="144690" x="3962400" y="4030663"/>
          <p14:tracePt t="144703" x="3946525" y="4054475"/>
          <p14:tracePt t="144724" x="3946525" y="4068763"/>
          <p14:tracePt t="144736" x="3932238" y="4092575"/>
          <p14:tracePt t="144753" x="3932238" y="4098925"/>
          <p14:tracePt t="144777" x="3924300" y="4122738"/>
          <p14:tracePt t="144794" x="3924300" y="4137025"/>
          <p14:tracePt t="144810" x="3924300" y="4160838"/>
          <p14:tracePt t="144827" x="3924300" y="4168775"/>
          <p14:tracePt t="144841" x="3924300" y="4183063"/>
          <p14:tracePt t="144857" x="3924300" y="4191000"/>
          <p14:tracePt t="144889" x="3924300" y="4206875"/>
          <p14:tracePt t="144908" x="3924300" y="4229100"/>
          <p14:tracePt t="144924" x="3924300" y="4237038"/>
          <p14:tracePt t="144941" x="3924300" y="4244975"/>
          <p14:tracePt t="144954" x="3924300" y="4259263"/>
          <p14:tracePt t="144970" x="3924300" y="4267200"/>
          <p14:tracePt t="144986" x="3924300" y="4283075"/>
          <p14:tracePt t="144995" x="3924300" y="4305300"/>
          <p14:tracePt t="145013" x="3940175" y="4321175"/>
          <p14:tracePt t="145030" x="3954463" y="4335463"/>
          <p14:tracePt t="145045" x="3970338" y="4351338"/>
          <p14:tracePt t="145063" x="3984625" y="4381500"/>
          <p14:tracePt t="145076" x="3992563" y="4389438"/>
          <p14:tracePt t="145092" x="4008438" y="4411663"/>
          <p14:tracePt t="145108" x="4008438" y="4435475"/>
          <p14:tracePt t="145123" x="4038600" y="4457700"/>
          <p14:tracePt t="145142" x="4054475" y="4465638"/>
          <p14:tracePt t="145159" x="4068763" y="4479925"/>
          <p14:tracePt t="145175" x="4084638" y="4495800"/>
          <p14:tracePt t="145192" x="4098925" y="4511675"/>
          <p14:tracePt t="145219" x="4114800" y="4518025"/>
          <p14:tracePt t="145236" x="4122738" y="4525963"/>
          <p14:tracePt t="145252" x="4144963" y="4541838"/>
          <p14:tracePt t="145262" x="4152900" y="4541838"/>
          <p14:tracePt t="145277" x="4160838" y="4556125"/>
          <p14:tracePt t="145295" x="4183063" y="4556125"/>
          <p14:tracePt t="145312" x="4198938" y="4556125"/>
          <p14:tracePt t="145325" x="4221163" y="4556125"/>
          <p14:tracePt t="145372" x="4244975" y="4556125"/>
          <p14:tracePt t="145390" x="4275138" y="4572000"/>
          <p14:tracePt t="145407" x="4297363" y="4579938"/>
          <p14:tracePt t="145423" x="4305300" y="4587875"/>
          <p14:tracePt t="145440" x="4327525" y="4594225"/>
          <p14:tracePt t="145471" x="4335463" y="4602163"/>
          <p14:tracePt t="145490" x="4343400" y="4610100"/>
          <p14:tracePt t="145502" x="4381500" y="4632325"/>
          <p14:tracePt t="145519" x="4381500" y="4640263"/>
          <p14:tracePt t="145530" x="4403725" y="4640263"/>
          <p14:tracePt t="145546" x="4419600" y="4648200"/>
          <p14:tracePt t="145562" x="4457700" y="4648200"/>
          <p14:tracePt t="145579" x="4465638" y="4648200"/>
          <p14:tracePt t="145592" x="4503738" y="4648200"/>
          <p14:tracePt t="145609" x="4518025" y="4648200"/>
          <p14:tracePt t="145625" x="4525963" y="4640263"/>
          <p14:tracePt t="145642" x="4533900" y="4640263"/>
          <p14:tracePt t="145658" x="4549775" y="4632325"/>
          <p14:tracePt t="145675" x="4572000" y="4610100"/>
          <p14:tracePt t="145692" x="4602163" y="4602163"/>
          <p14:tracePt t="145705" x="4648200" y="4587875"/>
          <p14:tracePt t="145722" x="4664075" y="4556125"/>
          <p14:tracePt t="145739" x="4664075" y="4549775"/>
          <p14:tracePt t="145762" x="4670425" y="4533900"/>
          <p14:tracePt t="145777" x="4708525" y="4525963"/>
          <p14:tracePt t="145795" x="4716463" y="4511675"/>
          <p14:tracePt t="145812" x="4746625" y="4479925"/>
          <p14:tracePt t="145827" x="4770438" y="4457700"/>
          <p14:tracePt t="145843" x="4770438" y="4441825"/>
          <p14:tracePt t="145858" x="4792663" y="4419600"/>
          <p14:tracePt t="145875" x="4800600" y="4403725"/>
          <p14:tracePt t="145891" x="4808538" y="4381500"/>
          <p14:tracePt t="145908" x="4816475" y="4373563"/>
          <p14:tracePt t="145925" x="4830763" y="4351338"/>
          <p14:tracePt t="145940" x="4830763" y="4343400"/>
          <p14:tracePt t="145958" x="4838700" y="4335463"/>
          <p14:tracePt t="145971" x="4838700" y="4327525"/>
          <p14:tracePt t="145989" x="4838700" y="4313238"/>
          <p14:tracePt t="146005" x="4838700" y="4297363"/>
          <p14:tracePt t="146022" x="4838700" y="4289425"/>
          <p14:tracePt t="146038" x="4854575" y="4251325"/>
          <p14:tracePt t="146062" x="4854575" y="4237038"/>
          <p14:tracePt t="146085" x="4854575" y="4221163"/>
          <p14:tracePt t="146106" x="4854575" y="4213225"/>
          <p14:tracePt t="146106" x="4854575" y="4206875"/>
          <p14:tracePt t="146123" x="4854575" y="4198938"/>
          <p14:tracePt t="146155" x="4854575" y="4183063"/>
          <p14:tracePt t="146187" x="4854575" y="4168775"/>
          <p14:tracePt t="146220" x="4854575" y="4144963"/>
          <p14:tracePt t="146239" x="4854575" y="4137025"/>
          <p14:tracePt t="146251" x="4854575" y="4122738"/>
          <p14:tracePt t="146268" x="4854575" y="4114800"/>
          <p14:tracePt t="146284" x="4846638" y="4098925"/>
          <p14:tracePt t="146294" x="4830763" y="4084638"/>
          <p14:tracePt t="146310" x="4816475" y="4068763"/>
          <p14:tracePt t="146327" x="4808538" y="4060825"/>
          <p14:tracePt t="146356" x="4800600" y="4060825"/>
          <p14:tracePt t="146387" x="4792663" y="4046538"/>
          <p14:tracePt t="146406" x="4784725" y="4038600"/>
          <p14:tracePt t="146437" x="4778375" y="4038600"/>
          <p14:tracePt t="146470" x="4770438" y="4038600"/>
          <p14:tracePt t="146521" x="4754563" y="4038600"/>
          <p14:tracePt t="146832" x="4754563" y="4030663"/>
          <p14:tracePt t="146842" x="4746625" y="4022725"/>
          <p14:tracePt t="146874" x="4740275" y="4022725"/>
          <p14:tracePt t="146903" x="4724400" y="4008438"/>
          <p14:tracePt t="146922" x="4694238" y="4008438"/>
          <p14:tracePt t="146938" x="4678363" y="3992563"/>
          <p14:tracePt t="146955" x="4664075" y="3978275"/>
          <p14:tracePt t="146972" x="4648200" y="3978275"/>
          <p14:tracePt t="146984" x="4625975" y="3954463"/>
          <p14:tracePt t="147000" x="4618038" y="3954463"/>
          <p14:tracePt t="147018" x="4602163" y="3946525"/>
          <p14:tracePt t="147028" x="4572000" y="3940175"/>
          <p14:tracePt t="147045" x="4556125" y="3940175"/>
          <p14:tracePt t="147061" x="4533900" y="3940175"/>
          <p14:tracePt t="147077" x="4511675" y="3932238"/>
          <p14:tracePt t="147094" x="4495800" y="3932238"/>
          <p14:tracePt t="147122" x="4479925" y="3932238"/>
          <p14:tracePt t="147139" x="4449763" y="3932238"/>
          <p14:tracePt t="147157" x="4419600" y="3932238"/>
          <p14:tracePt t="147173" x="4389438" y="3932238"/>
          <p14:tracePt t="147189" x="4365625" y="3940175"/>
          <p14:tracePt t="147205" x="4351338" y="3962400"/>
          <p14:tracePt t="147221" x="4335463" y="3962400"/>
          <p14:tracePt t="147239" x="4321175" y="3962400"/>
          <p14:tracePt t="147261" x="4305300" y="3978275"/>
          <p14:tracePt t="147284" x="4297363" y="3984625"/>
          <p14:tracePt t="147300" x="4267200" y="3992563"/>
          <p14:tracePt t="147309" x="4259263" y="3992563"/>
          <p14:tracePt t="147326" x="4244975" y="3992563"/>
          <p14:tracePt t="147343" x="4237038" y="4000500"/>
          <p14:tracePt t="147357" x="4229100" y="4000500"/>
          <p14:tracePt t="147373" x="4221163" y="4000500"/>
          <p14:tracePt t="147419" x="4198938" y="4016375"/>
          <p14:tracePt t="147438" x="4191000" y="4016375"/>
          <p14:tracePt t="147453" x="4175125" y="4030663"/>
          <p14:tracePt t="147468" x="4168775" y="4030663"/>
          <p14:tracePt t="147502" x="4152900" y="4046538"/>
          <p14:tracePt t="147548" x="4144963" y="4054475"/>
          <p14:tracePt t="147574" x="4137025" y="4060825"/>
          <p14:tracePt t="147591" x="4137025" y="4068763"/>
          <p14:tracePt t="147608" x="4122738" y="4076700"/>
          <p14:tracePt t="147621" x="4106863" y="4076700"/>
          <p14:tracePt t="147640" x="4098925" y="4092575"/>
          <p14:tracePt t="147654" x="4098925" y="4098925"/>
          <p14:tracePt t="147671" x="4084638" y="4114800"/>
          <p14:tracePt t="147688" x="4076700" y="4122738"/>
          <p14:tracePt t="147720" x="4076700" y="4137025"/>
          <p14:tracePt t="147737" x="4076700" y="4152900"/>
          <p14:tracePt t="147750" x="4076700" y="4175125"/>
          <p14:tracePt t="147767" x="4060825" y="4191000"/>
          <p14:tracePt t="147783" x="4060825" y="4198938"/>
          <p14:tracePt t="147800" x="4060825" y="4206875"/>
          <p14:tracePt t="147810" x="4060825" y="4221163"/>
          <p14:tracePt t="147827" x="4060825" y="4229100"/>
          <p14:tracePt t="147840" x="4060825" y="4237038"/>
          <p14:tracePt t="147856" x="4060825" y="4251325"/>
          <p14:tracePt t="147906" x="4060825" y="4259263"/>
          <p14:tracePt t="147921" x="4060825" y="4267200"/>
          <p14:tracePt t="147937" x="4060825" y="4283075"/>
          <p14:tracePt t="147954" x="4060825" y="4289425"/>
          <p14:tracePt t="147970" x="4060825" y="4305300"/>
          <p14:tracePt t="147987" x="4060825" y="4321175"/>
          <p14:tracePt t="148015" x="4060825" y="4327525"/>
          <p14:tracePt t="148033" x="4060825" y="4335463"/>
          <p14:tracePt t="148050" x="4060825" y="4351338"/>
          <p14:tracePt t="148059" x="4068763" y="4359275"/>
          <p14:tracePt t="148092" x="4076700" y="4365625"/>
          <p14:tracePt t="148107" x="4084638" y="4381500"/>
          <p14:tracePt t="148122" x="4106863" y="4403725"/>
          <p14:tracePt t="148139" x="4106863" y="4419600"/>
          <p14:tracePt t="148156" x="4114800" y="4435475"/>
          <p14:tracePt t="148173" x="4122738" y="4435475"/>
          <p14:tracePt t="148189" x="4137025" y="4441825"/>
          <p14:tracePt t="148207" x="4152900" y="4449763"/>
          <p14:tracePt t="148223" x="4175125" y="4457700"/>
          <p14:tracePt t="148250" x="4183063" y="4465638"/>
          <p14:tracePt t="148281" x="4213225" y="4479925"/>
          <p14:tracePt t="148299" x="4221163" y="4495800"/>
          <p14:tracePt t="148316" x="4229100" y="4503738"/>
          <p14:tracePt t="148325" x="4259263" y="4518025"/>
          <p14:tracePt t="148357" x="4275138" y="4518025"/>
          <p14:tracePt t="148374" x="4305300" y="4533900"/>
          <p14:tracePt t="148390" x="4313238" y="4533900"/>
          <p14:tracePt t="148404" x="4321175" y="4533900"/>
          <p14:tracePt t="148420" x="4327525" y="4541838"/>
          <p14:tracePt t="148437" x="4335463" y="4541838"/>
          <p14:tracePt t="148453" x="4351338" y="4549775"/>
          <p14:tracePt t="148470" x="4365625" y="4549775"/>
          <p14:tracePt t="148487" x="4381500" y="4549775"/>
          <p14:tracePt t="148503" x="4389438" y="4549775"/>
          <p14:tracePt t="148516" x="4411663" y="4549775"/>
          <p14:tracePt t="148533" x="4419600" y="4549775"/>
          <p14:tracePt t="148549" x="4427538" y="4549775"/>
          <p14:tracePt t="148559" x="4441825" y="4549775"/>
          <p14:tracePt t="148575" x="4449763" y="4549775"/>
          <p14:tracePt t="148592" x="4465638" y="4549775"/>
          <p14:tracePt t="148609" x="4473575" y="4549775"/>
          <p14:tracePt t="148622" x="4479925" y="4549775"/>
          <p14:tracePt t="148638" x="4511675" y="4549775"/>
          <p14:tracePt t="148655" x="4541838" y="4533900"/>
          <p14:tracePt t="148672" x="4556125" y="4533900"/>
          <p14:tracePt t="148688" x="4579938" y="4525963"/>
          <p14:tracePt t="148706" x="4579938" y="4518025"/>
          <p14:tracePt t="148723" x="4610100" y="4503738"/>
          <p14:tracePt t="148739" x="4625975" y="4495800"/>
          <p14:tracePt t="148752" x="4640263" y="4487863"/>
          <p14:tracePt t="148769" x="4670425" y="4473575"/>
          <p14:tracePt t="148785" x="4686300" y="4465638"/>
          <p14:tracePt t="148803" x="4694238" y="4457700"/>
          <p14:tracePt t="148819" x="4702175" y="4449763"/>
          <p14:tracePt t="148835" x="4702175" y="4419600"/>
          <p14:tracePt t="148859" x="4708525" y="4419600"/>
          <p14:tracePt t="148871" x="4732338" y="4389438"/>
          <p14:tracePt t="148891" x="4740275" y="4359275"/>
          <p14:tracePt t="148920" x="4746625" y="4351338"/>
          <p14:tracePt t="148936" x="4746625" y="4343400"/>
          <p14:tracePt t="148953" x="4754563" y="4327525"/>
          <p14:tracePt t="148969" x="4754563" y="4313238"/>
          <p14:tracePt t="148985" x="4754563" y="4305300"/>
          <p14:tracePt t="149000" x="4754563" y="4275138"/>
          <p14:tracePt t="149016" x="4754563" y="4259263"/>
          <p14:tracePt t="149032" x="4746625" y="4229100"/>
          <p14:tracePt t="149048" x="4746625" y="4221163"/>
          <p14:tracePt t="149065" x="4746625" y="4206875"/>
          <p14:tracePt t="149075" x="4746625" y="4191000"/>
          <p14:tracePt t="149091" x="4746625" y="4175125"/>
          <p14:tracePt t="149108" x="4746625" y="4160838"/>
          <p14:tracePt t="149124" x="4746625" y="4144963"/>
          <p14:tracePt t="149138" x="4724400" y="4122738"/>
          <p14:tracePt t="149155" x="4694238" y="4092575"/>
          <p14:tracePt t="149171" x="4686300" y="4076700"/>
          <p14:tracePt t="149188" x="4678363" y="4068763"/>
          <p14:tracePt t="149206" x="4664075" y="4060825"/>
          <p14:tracePt t="149220" x="4618038" y="4038600"/>
          <p14:tracePt t="149238" x="4587875" y="4022725"/>
          <p14:tracePt t="149254" x="4572000" y="4022725"/>
          <p14:tracePt t="149271" x="4533900" y="4008438"/>
          <p14:tracePt t="149285" x="4503738" y="4000500"/>
          <p14:tracePt t="149302" x="4479925" y="3992563"/>
          <p14:tracePt t="149319" x="4435475" y="3978275"/>
          <p14:tracePt t="149335" x="4397375" y="3970338"/>
          <p14:tracePt t="149363" x="4351338" y="3970338"/>
          <p14:tracePt t="149391" x="4335463" y="3970338"/>
          <p14:tracePt t="149402" x="4267200" y="3916363"/>
          <p14:tracePt t="149421" x="4237038" y="3916363"/>
          <p14:tracePt t="149438" x="4206875" y="3916363"/>
          <p14:tracePt t="149454" x="4175125" y="3916363"/>
          <p14:tracePt t="149471" x="4137025" y="3932238"/>
          <p14:tracePt t="149488" x="4114800" y="3940175"/>
          <p14:tracePt t="149505" x="4098925" y="3954463"/>
          <p14:tracePt t="149519" x="4084638" y="3962400"/>
          <p14:tracePt t="149535" x="4076700" y="3962400"/>
          <p14:tracePt t="149552" x="4060825" y="3978275"/>
          <p14:tracePt t="149568" x="4054475" y="3984625"/>
          <p14:tracePt t="149584" x="4016375" y="4008438"/>
          <p14:tracePt t="149584" x="4016375" y="4016375"/>
          <p14:tracePt t="149602" x="4008438" y="4022725"/>
          <p14:tracePt t="149621" x="4008438" y="4038600"/>
          <p14:tracePt t="149638" x="4000500" y="4038600"/>
          <p14:tracePt t="149654" x="4000500" y="4046538"/>
          <p14:tracePt t="149670" x="4000500" y="4060825"/>
          <p14:tracePt t="149687" x="4000500" y="4076700"/>
          <p14:tracePt t="149704" x="4000500" y="4092575"/>
          <p14:tracePt t="149723" x="4000500" y="4106863"/>
          <p14:tracePt t="149735" x="4000500" y="4137025"/>
          <p14:tracePt t="149751" x="4000500" y="4152900"/>
          <p14:tracePt t="149781" x="4000500" y="4160838"/>
          <p14:tracePt t="149798" x="4000500" y="4183063"/>
          <p14:tracePt t="149814" x="4000500" y="4213225"/>
          <p14:tracePt t="149857" x="4016375" y="4237038"/>
          <p14:tracePt t="149871" x="4030663" y="4251325"/>
          <p14:tracePt t="149890" x="4030663" y="4259263"/>
          <p14:tracePt t="149905" x="4046538" y="4275138"/>
          <p14:tracePt t="149921" x="4068763" y="4313238"/>
          <p14:tracePt t="149937" x="4076700" y="4321175"/>
          <p14:tracePt t="149954" x="4092575" y="4343400"/>
          <p14:tracePt t="149970" x="4098925" y="4359275"/>
          <p14:tracePt t="150002" x="4114800" y="4373563"/>
          <p14:tracePt t="150020" x="4137025" y="4397375"/>
          <p14:tracePt t="150046" x="4152900" y="4403725"/>
          <p14:tracePt t="150069" x="4160838" y="4411663"/>
          <p14:tracePt t="150096" x="4168775" y="4419600"/>
          <p14:tracePt t="150114" x="4183063" y="4427538"/>
          <p14:tracePt t="150123" x="4198938" y="4435475"/>
          <p14:tracePt t="150139" x="4206875" y="4435475"/>
          <p14:tracePt t="150153" x="4213225" y="4449763"/>
          <p14:tracePt t="150170" x="4244975" y="4465638"/>
          <p14:tracePt t="150187" x="4259263" y="4465638"/>
          <p14:tracePt t="150204" x="4283075" y="4479925"/>
          <p14:tracePt t="150220" x="4305300" y="4487863"/>
          <p14:tracePt t="150237" x="4305300" y="4495800"/>
          <p14:tracePt t="150253" x="4313238" y="4495800"/>
          <p14:tracePt t="150268" x="4335463" y="4495800"/>
          <p14:tracePt t="150298" x="4365625" y="4511675"/>
          <p14:tracePt t="150314" x="4397375" y="4518025"/>
          <p14:tracePt t="150331" x="4419600" y="4518025"/>
          <p14:tracePt t="150340" x="4435475" y="4518025"/>
          <p14:tracePt t="150357" x="4465638" y="4518025"/>
          <p14:tracePt t="150388" x="4495800" y="4518025"/>
          <p14:tracePt t="150405" x="4533900" y="4518025"/>
          <p14:tracePt t="150422" x="4549775" y="4518025"/>
          <p14:tracePt t="150435" x="4549775" y="4511675"/>
          <p14:tracePt t="150483" x="4579938" y="4511675"/>
          <p14:tracePt t="150501" x="4587875" y="4495800"/>
          <p14:tracePt t="150518" x="4610100" y="4479925"/>
          <p14:tracePt t="150534" x="4610100" y="4473575"/>
          <p14:tracePt t="150547" x="4610100" y="4457700"/>
          <p14:tracePt t="150580" x="4618038" y="4435475"/>
          <p14:tracePt t="150590" x="4625975" y="4427538"/>
          <p14:tracePt t="150607" x="4625975" y="4419600"/>
          <p14:tracePt t="150623" x="4625975" y="4397375"/>
          <p14:tracePt t="150640" x="4640263" y="4373563"/>
          <p14:tracePt t="150652" x="4648200" y="4351338"/>
          <p14:tracePt t="150669" x="4670425" y="4335463"/>
          <p14:tracePt t="150686" x="4670425" y="4321175"/>
          <p14:tracePt t="150721" x="4670425" y="4313238"/>
          <p14:tracePt t="150734" x="4670425" y="4305300"/>
          <p14:tracePt t="150766" x="4670425" y="4289425"/>
          <p14:tracePt t="150785" x="4670425" y="4283075"/>
          <p14:tracePt t="151964" x="4670425" y="4267200"/>
          <p14:tracePt t="152065" x="4656138" y="4259263"/>
          <p14:tracePt t="152410" x="4632325" y="4259263"/>
          <p14:tracePt t="152419" x="4618038" y="4259263"/>
          <p14:tracePt t="152435" x="4602163" y="4259263"/>
          <p14:tracePt t="152450" x="4549775" y="4259263"/>
          <p14:tracePt t="152468" x="4503738" y="4259263"/>
          <p14:tracePt t="152485" x="4495800" y="4259263"/>
          <p14:tracePt t="152580" x="4503738" y="4259263"/>
          <p14:tracePt t="152926" x="4511675" y="4259263"/>
          <p14:tracePt t="152950" x="4518025" y="4259263"/>
          <p14:tracePt t="153032" x="4549775" y="4267200"/>
          <p14:tracePt t="153613" x="4556125" y="4267200"/>
          <p14:tracePt t="153627" x="4564063" y="4275138"/>
          <p14:tracePt t="153644" x="4572000" y="4275138"/>
          <p14:tracePt t="153668" x="4594225" y="4275138"/>
          <p14:tracePt t="153685" x="4610100" y="4275138"/>
          <p14:tracePt t="153701" x="4618038" y="4275138"/>
          <p14:tracePt t="153727" x="4625975" y="4275138"/>
          <p14:tracePt t="153748" x="4640263" y="4275138"/>
          <p14:tracePt t="153765" x="4670425" y="4275138"/>
          <p14:tracePt t="153782" x="4686300" y="4275138"/>
          <p14:tracePt t="153798" x="4708525" y="4275138"/>
          <p14:tracePt t="153815" x="4716463" y="4275138"/>
          <p14:tracePt t="153831" x="4716463" y="4267200"/>
          <p14:tracePt t="153842" x="4732338" y="4259263"/>
          <p14:tracePt t="153860" x="4746625" y="4251325"/>
          <p14:tracePt t="153877" x="4754563" y="4244975"/>
          <p14:tracePt t="153886" x="4778375" y="4244975"/>
          <p14:tracePt t="153903" x="4800600" y="4244975"/>
          <p14:tracePt t="153920" x="4830763" y="4244975"/>
          <p14:tracePt t="153936" x="4868863" y="4244975"/>
          <p14:tracePt t="153950" x="4892675" y="4244975"/>
          <p14:tracePt t="153966" x="4899025" y="4244975"/>
          <p14:tracePt t="153998" x="4906963" y="4237038"/>
          <p14:tracePt t="154015" x="4953000" y="4213225"/>
          <p14:tracePt t="154033" x="4975225" y="4213225"/>
          <p14:tracePt t="154050" x="5013325" y="4206875"/>
          <p14:tracePt t="154062" x="5021263" y="4198938"/>
          <p14:tracePt t="154077" x="5045075" y="4198938"/>
          <p14:tracePt t="154098" x="5051425" y="4198938"/>
          <p14:tracePt t="154110" x="5067300" y="4198938"/>
          <p14:tracePt t="154127" x="5089525" y="4198938"/>
          <p14:tracePt t="154143" x="5113338" y="4198938"/>
          <p14:tracePt t="154153" x="5165725" y="4198938"/>
          <p14:tracePt t="154170" x="5211763" y="4198938"/>
          <p14:tracePt t="154186" x="5273675" y="4198938"/>
          <p14:tracePt t="154203" x="5280025" y="4198938"/>
          <p14:tracePt t="154216" x="5311775" y="4198938"/>
          <p14:tracePt t="154232" x="5326063" y="4198938"/>
          <p14:tracePt t="154249" x="5349875" y="4198938"/>
          <p14:tracePt t="154266" x="5410200" y="4198938"/>
          <p14:tracePt t="154283" x="5464175" y="4198938"/>
          <p14:tracePt t="154299" x="5478463" y="4198938"/>
          <p14:tracePt t="154316" x="5486400" y="4198938"/>
          <p14:tracePt t="154343" x="5464175" y="4198938"/>
          <p14:tracePt t="154412" x="5432425" y="4198938"/>
          <p14:tracePt t="154426" x="5387975" y="4198938"/>
          <p14:tracePt t="154674" x="5287963" y="4198938"/>
          <p14:tracePt t="154692" x="5189538" y="4198938"/>
          <p14:tracePt t="154702" x="5159375" y="4198938"/>
          <p14:tracePt t="154716" x="5127625" y="4191000"/>
          <p14:tracePt t="154731" x="5113338" y="4191000"/>
          <p14:tracePt t="154764" x="5051425" y="4191000"/>
          <p14:tracePt t="154780" x="4953000" y="4175125"/>
          <p14:tracePt t="154797" x="4930775" y="4175125"/>
          <p14:tracePt t="154815" x="4876800" y="4175125"/>
          <p14:tracePt t="154831" x="4854575" y="4160838"/>
          <p14:tracePt t="154878" x="4830763" y="4160838"/>
          <p14:tracePt t="154887" x="4800600" y="4160838"/>
          <p14:tracePt t="154903" x="4778375" y="4160838"/>
          <p14:tracePt t="154919" x="4800600" y="4160838"/>
          <p14:tracePt t="155079" x="4830763" y="4160838"/>
          <p14:tracePt t="155097" x="4838700" y="4160838"/>
          <p14:tracePt t="155109" x="4860925" y="4160838"/>
          <p14:tracePt t="155125" x="4876800" y="4160838"/>
          <p14:tracePt t="155174" x="4930775" y="4160838"/>
          <p14:tracePt t="155192" x="5006975" y="4160838"/>
          <p14:tracePt t="155201" x="5059363" y="4160838"/>
          <p14:tracePt t="155215" x="5097463" y="4160838"/>
          <p14:tracePt t="155232" x="5113338" y="4160838"/>
          <p14:tracePt t="155248" x="5143500" y="4160838"/>
          <p14:tracePt t="155265" x="5189538" y="4144963"/>
          <p14:tracePt t="155281" x="5257800" y="4144963"/>
          <p14:tracePt t="155298" x="5280025" y="4137025"/>
          <p14:tracePt t="155315" x="5303838" y="4137025"/>
          <p14:tracePt t="155331" x="5311775" y="4137025"/>
          <p14:tracePt t="155347" x="5349875" y="4137025"/>
          <p14:tracePt t="155364" x="5364163" y="4137025"/>
          <p14:tracePt t="155379" x="5418138" y="4137025"/>
          <p14:tracePt t="155395" x="5464175" y="4137025"/>
          <p14:tracePt t="155412" x="5494338" y="4130675"/>
          <p14:tracePt t="155428" x="5508625" y="4130675"/>
          <p14:tracePt t="155446" x="5524500" y="4130675"/>
          <p14:tracePt t="155465" x="5578475" y="4130675"/>
          <p14:tracePt t="155481" x="5616575" y="4130675"/>
          <p14:tracePt t="155498" x="5638800" y="4130675"/>
          <p14:tracePt t="155514" x="5654675" y="4137025"/>
          <p14:tracePt t="155532" x="5661025" y="4152900"/>
          <p14:tracePt t="155591" x="5661025" y="4160838"/>
          <p14:tracePt t="155613" x="5661025" y="4175125"/>
          <p14:tracePt t="155625" x="5661025" y="4198938"/>
          <p14:tracePt t="155642" x="5592763" y="4198938"/>
          <p14:tracePt t="155658" x="5532438" y="4213225"/>
          <p14:tracePt t="155667" x="5502275" y="4213225"/>
          <p14:tracePt t="155684" x="5470525" y="4221163"/>
          <p14:tracePt t="155701" x="5440363" y="4221163"/>
          <p14:tracePt t="155724" x="5410200" y="4221163"/>
          <p14:tracePt t="155736" x="5372100" y="4237038"/>
          <p14:tracePt t="155748" x="5341938" y="4237038"/>
          <p14:tracePt t="155765" x="5295900" y="4237038"/>
          <p14:tracePt t="155781" x="5265738" y="4237038"/>
          <p14:tracePt t="155798" x="5227638" y="4251325"/>
          <p14:tracePt t="155814" x="5189538" y="4251325"/>
          <p14:tracePt t="155832" x="5159375" y="4251325"/>
          <p14:tracePt t="155848" x="5143500" y="4251325"/>
          <p14:tracePt t="155860" x="5113338" y="4251325"/>
          <p14:tracePt t="155891" x="5075238" y="4251325"/>
          <p14:tracePt t="155908" x="5045075" y="4251325"/>
          <p14:tracePt t="155917" x="5021263" y="4251325"/>
          <p14:tracePt t="155934" x="4991100" y="4251325"/>
          <p14:tracePt t="155951" x="4975225" y="4251325"/>
          <p14:tracePt t="155968" x="4953000" y="4251325"/>
          <p14:tracePt t="155981" x="4937125" y="4251325"/>
          <p14:tracePt t="155997" x="4922838" y="4251325"/>
          <p14:tracePt t="156015" x="4906963" y="4251325"/>
          <p14:tracePt t="156032" x="4899025" y="4251325"/>
          <p14:tracePt t="156063" x="4906963" y="4251325"/>
          <p14:tracePt t="156223" x="4922838" y="4251325"/>
          <p14:tracePt t="156232" x="4953000" y="4251325"/>
          <p14:tracePt t="156247" x="4975225" y="4251325"/>
          <p14:tracePt t="156264" x="5013325" y="4251325"/>
          <p14:tracePt t="156281" x="5051425" y="4251325"/>
          <p14:tracePt t="156297" x="5083175" y="4251325"/>
          <p14:tracePt t="156312" x="5113338" y="4251325"/>
          <p14:tracePt t="156331" x="5165725" y="4251325"/>
          <p14:tracePt t="156347" x="5197475" y="4251325"/>
          <p14:tracePt t="156364" x="5211763" y="4251325"/>
          <p14:tracePt t="156377" x="5235575" y="4251325"/>
          <p14:tracePt t="156394" x="5257800" y="4251325"/>
          <p14:tracePt t="156410" x="5287963" y="4251325"/>
          <p14:tracePt t="156427" x="5326063" y="4251325"/>
          <p14:tracePt t="156444" x="5372100" y="4251325"/>
          <p14:tracePt t="156461" x="5387975" y="4251325"/>
          <p14:tracePt t="156481" x="5394325" y="4251325"/>
          <p14:tracePt t="156497" x="5432425" y="4251325"/>
          <p14:tracePt t="156514" x="5502275" y="4251325"/>
          <p14:tracePt t="156532" x="5532438" y="4251325"/>
          <p14:tracePt t="156547" x="5562600" y="4251325"/>
          <p14:tracePt t="156566" x="5654675" y="4259263"/>
          <p14:tracePt t="156581" x="5715000" y="4259263"/>
          <p14:tracePt t="156597" x="5799138" y="4267200"/>
          <p14:tracePt t="156613" x="5799138" y="4283075"/>
          <p14:tracePt t="156693" x="5799138" y="4289425"/>
          <p14:tracePt t="156747" x="5791200" y="4297363"/>
          <p14:tracePt t="156780" x="5775325" y="4297363"/>
          <p14:tracePt t="156795" x="5737225" y="4305300"/>
          <p14:tracePt t="156811" x="5730875" y="4305300"/>
          <p14:tracePt t="156972" x="5730875" y="4313238"/>
          <p14:tracePt t="157093" x="5737225" y="4313238"/>
          <p14:tracePt t="159436" x="5745163" y="4305300"/>
          <p14:tracePt t="159857" x="5753100" y="4305300"/>
          <p14:tracePt t="159906" x="5761038" y="4305300"/>
          <p14:tracePt t="160093" x="5768975" y="4305300"/>
          <p14:tracePt t="160109" x="5775325" y="4305300"/>
          <p14:tracePt t="160285" x="5775325" y="4297363"/>
          <p14:tracePt t="160756" x="5737225" y="4275138"/>
          <p14:tracePt t="160777" x="5608638" y="4267200"/>
          <p14:tracePt t="160795" x="5524500" y="4267200"/>
          <p14:tracePt t="160812" x="5494338" y="4267200"/>
          <p14:tracePt t="160828" x="5470525" y="4267200"/>
          <p14:tracePt t="160843" x="5456238" y="4267200"/>
          <p14:tracePt t="160859" x="5418138" y="4267200"/>
          <p14:tracePt t="160877" x="5326063" y="4283075"/>
          <p14:tracePt t="160894" x="5249863" y="4289425"/>
          <p14:tracePt t="160907" x="5097463" y="4289425"/>
          <p14:tracePt t="160923" x="5006975" y="4305300"/>
          <p14:tracePt t="160939" x="4953000" y="4305300"/>
          <p14:tracePt t="160956" x="4906963" y="4305300"/>
          <p14:tracePt t="160973" x="4822825" y="4305300"/>
          <p14:tracePt t="160990" x="4724400" y="4305300"/>
          <p14:tracePt t="161007" x="4702175" y="4327525"/>
          <p14:tracePt t="161007" x="4678363" y="4351338"/>
          <p14:tracePt t="161025" x="4648200" y="4351338"/>
          <p14:tracePt t="161044" x="4632325" y="4343400"/>
          <p14:tracePt t="161061" x="4564063" y="4351338"/>
          <p14:tracePt t="161077" x="4427538" y="4373563"/>
          <p14:tracePt t="161093" x="4343400" y="4373563"/>
          <p14:tracePt t="161112" x="4321175" y="4373563"/>
          <p14:tracePt t="161124" x="4313238" y="4373563"/>
          <p14:tracePt t="161141" x="4327525" y="4373563"/>
          <p14:tracePt t="161159" x="4351338" y="4373563"/>
          <p14:tracePt t="161175" x="4359275" y="4373563"/>
          <p14:tracePt t="161192" x="4365625" y="4373563"/>
          <p14:tracePt t="161219" x="4381500" y="4373563"/>
          <p14:tracePt t="161250" x="4419600" y="4373563"/>
          <p14:tracePt t="161269" x="4457700" y="4359275"/>
          <p14:tracePt t="161278" x="4511675" y="4359275"/>
          <p14:tracePt t="161295" x="4556125" y="4359275"/>
          <p14:tracePt t="161312" x="4564063" y="4327525"/>
          <p14:tracePt t="161325" x="4572000" y="4321175"/>
          <p14:tracePt t="161342" x="4579938" y="4321175"/>
          <p14:tracePt t="161388" x="4587875" y="4321175"/>
          <p14:tracePt t="161406" x="4602163" y="4321175"/>
          <p14:tracePt t="161424" x="4618038" y="4321175"/>
          <p14:tracePt t="161440" x="4625975" y="4313238"/>
          <p14:tracePt t="161457" x="4625975" y="4289425"/>
          <p14:tracePt t="161488" x="4632325" y="4283075"/>
          <p14:tracePt t="161517" x="4632325" y="4275138"/>
          <p14:tracePt t="161535" x="4640263" y="4259263"/>
          <p14:tracePt t="161545" x="4640263" y="4244975"/>
          <p14:tracePt t="161577" x="4640263" y="4229100"/>
          <p14:tracePt t="161608" x="4648200" y="4221163"/>
          <p14:tracePt t="161638" x="4648200" y="4206875"/>
          <p14:tracePt t="161671" x="4648200" y="4198938"/>
          <p14:tracePt t="161689" x="4648200" y="4191000"/>
          <p14:tracePt t="161707" x="4648200" y="4175125"/>
          <p14:tracePt t="161721" x="4640263" y="4168775"/>
          <p14:tracePt t="161736" x="4625975" y="4152900"/>
          <p14:tracePt t="161752" x="4618038" y="4144963"/>
          <p14:tracePt t="161762" x="4610100" y="4144963"/>
          <p14:tracePt t="161778" x="4587875" y="4130675"/>
          <p14:tracePt t="161795" x="4564063" y="4122738"/>
          <p14:tracePt t="161812" x="4549775" y="4122738"/>
          <p14:tracePt t="161825" x="4511675" y="4106863"/>
          <p14:tracePt t="161844" x="4479925" y="4098925"/>
          <p14:tracePt t="161859" x="4473575" y="4092575"/>
          <p14:tracePt t="161890" x="4449763" y="4092575"/>
          <p14:tracePt t="161908" x="4419600" y="4084638"/>
          <p14:tracePt t="161924" x="4381500" y="4084638"/>
          <p14:tracePt t="161940" x="4359275" y="4084638"/>
          <p14:tracePt t="161951" x="4343400" y="4076700"/>
          <p14:tracePt t="161973" x="4327525" y="4076700"/>
          <p14:tracePt t="161985" x="4321175" y="4076700"/>
          <p14:tracePt t="162002" x="4305300" y="4076700"/>
          <p14:tracePt t="162011" x="4289425" y="4076700"/>
          <p14:tracePt t="162033" x="4259263" y="4076700"/>
          <p14:tracePt t="162044" x="4237038" y="4092575"/>
          <p14:tracePt t="162060" x="4206875" y="4098925"/>
          <p14:tracePt t="162076" x="4191000" y="4098925"/>
          <p14:tracePt t="162107" x="4183063" y="4098925"/>
          <p14:tracePt t="162123" x="4183063" y="4106863"/>
          <p14:tracePt t="162138" x="4160838" y="4106863"/>
          <p14:tracePt t="162156" x="4144963" y="4106863"/>
          <p14:tracePt t="162173" x="4137025" y="4106863"/>
          <p14:tracePt t="162189" x="4122738" y="4122738"/>
          <p14:tracePt t="162206" x="4106863" y="4122738"/>
          <p14:tracePt t="162222" x="4092575" y="4130675"/>
          <p14:tracePt t="162250" x="4076700" y="4137025"/>
          <p14:tracePt t="162268" x="4060825" y="4144963"/>
          <p14:tracePt t="162278" x="4060825" y="4152900"/>
          <p14:tracePt t="162294" x="4060825" y="4160838"/>
          <p14:tracePt t="162311" x="4060825" y="4175125"/>
          <p14:tracePt t="162326" x="4060825" y="4198938"/>
          <p14:tracePt t="162340" x="4054475" y="4213225"/>
          <p14:tracePt t="162357" x="4054475" y="4229100"/>
          <p14:tracePt t="162374" x="4046538" y="4244975"/>
          <p14:tracePt t="162390" x="4046538" y="4259263"/>
          <p14:tracePt t="162409" x="4046538" y="4267200"/>
          <p14:tracePt t="162425" x="4046538" y="4283075"/>
          <p14:tracePt t="162441" x="4046538" y="4289425"/>
          <p14:tracePt t="162454" x="4046538" y="4305300"/>
          <p14:tracePt t="162470" x="4046538" y="4313238"/>
          <p14:tracePt t="162488" x="4046538" y="4343400"/>
          <p14:tracePt t="162505" x="4046538" y="4359275"/>
          <p14:tracePt t="162522" x="4060825" y="4381500"/>
          <p14:tracePt t="162546" x="4060825" y="4397375"/>
          <p14:tracePt t="162563" x="4068763" y="4397375"/>
          <p14:tracePt t="162575" x="4084638" y="4397375"/>
          <p14:tracePt t="162687" x="4098925" y="4403725"/>
          <p14:tracePt t="163615" x="4106863" y="4403725"/>
          <p14:tracePt t="163856" x="4114800" y="4403725"/>
          <p14:tracePt t="164091" x="4122738" y="4403725"/>
          <p14:tracePt t="164106" x="4130675" y="4403725"/>
          <p14:tracePt t="164169" x="4137025" y="4403725"/>
          <p14:tracePt t="164187" x="4152900" y="4403725"/>
          <p14:tracePt t="164204" x="4183063" y="4403725"/>
          <p14:tracePt t="164221" x="4213225" y="4403725"/>
          <p14:tracePt t="164285" x="4237038" y="4389438"/>
          <p14:tracePt t="164299" x="4259263" y="4389438"/>
          <p14:tracePt t="164316" x="4283075" y="4389438"/>
          <p14:tracePt t="164326" x="4297363" y="4381500"/>
          <p14:tracePt t="164342" x="4305300" y="4381500"/>
          <p14:tracePt t="164389" x="4313238" y="4373563"/>
          <p14:tracePt t="164404" x="4321175" y="4373563"/>
          <p14:tracePt t="164420" x="4351338" y="4359275"/>
          <p14:tracePt t="164437" x="4365625" y="4351338"/>
          <p14:tracePt t="164454" x="4373563" y="4351338"/>
          <p14:tracePt t="164590" x="4397375" y="4351338"/>
          <p14:tracePt t="164607" x="4411663" y="4351338"/>
          <p14:tracePt t="164623" x="4441825" y="4351338"/>
          <p14:tracePt t="164701" x="4457700" y="4351338"/>
          <p14:tracePt t="164720" x="4465638" y="4351338"/>
          <p14:tracePt t="164738" x="4479925" y="4343400"/>
          <p14:tracePt t="164818" x="4503738" y="4343400"/>
          <p14:tracePt t="164832" x="4518025" y="4343400"/>
          <p14:tracePt t="164841" x="4533900" y="4327525"/>
          <p14:tracePt t="164859" x="4549775" y="4327525"/>
          <p14:tracePt t="164935" x="4587875" y="4321175"/>
          <p14:tracePt t="164953" x="4618038" y="4321175"/>
          <p14:tracePt t="164971" x="4625975" y="4313238"/>
          <p14:tracePt t="164984" x="4656138" y="4313238"/>
          <p14:tracePt t="165069" x="4664075" y="4313238"/>
          <p14:tracePt t="165082" x="4670425" y="4313238"/>
          <p14:tracePt t="165091" x="4686300" y="4305300"/>
          <p14:tracePt t="165123" x="4694238" y="4305300"/>
          <p14:tracePt t="165140" x="4702175" y="4305300"/>
          <p14:tracePt t="165153" x="4724400" y="4305300"/>
          <p14:tracePt t="165170" x="4746625" y="4305300"/>
          <p14:tracePt t="165186" x="4784725" y="4297363"/>
          <p14:tracePt t="165204" x="4792663" y="4297363"/>
          <p14:tracePt t="165220" x="4800600" y="4297363"/>
          <p14:tracePt t="165264" x="4816475" y="4297363"/>
          <p14:tracePt t="165286" x="4846638" y="4297363"/>
          <p14:tracePt t="165313" x="4876800" y="4297363"/>
          <p14:tracePt t="165332" x="4953000" y="4359275"/>
          <p14:tracePt t="165341" x="4991100" y="4389438"/>
          <p14:tracePt t="165357" x="4999038" y="4389438"/>
          <p14:tracePt t="165373" x="5037138" y="4397375"/>
          <p14:tracePt t="165434" x="5135563" y="4397375"/>
          <p14:tracePt t="165453" x="5173663" y="4389438"/>
          <p14:tracePt t="165468" x="5189538" y="4389438"/>
          <p14:tracePt t="165569" x="5197475" y="4389438"/>
          <p14:tracePt t="165589" x="5197475" y="4381500"/>
          <p14:tracePt t="165654" x="5197475" y="4373563"/>
          <p14:tracePt t="165684" x="5181600" y="4373563"/>
          <p14:tracePt t="165702" x="5159375" y="4365625"/>
          <p14:tracePt t="165719" x="5135563" y="4359275"/>
          <p14:tracePt t="165739" x="5113338" y="4359275"/>
          <p14:tracePt t="165750" x="5105400" y="4351338"/>
          <p14:tracePt t="165824" x="5067300" y="4351338"/>
          <p14:tracePt t="166069" x="4999038" y="4351338"/>
          <p14:tracePt t="166113" x="4930775" y="4351338"/>
          <p14:tracePt t="166124" x="4830763" y="4359275"/>
          <p14:tracePt t="166140" x="4778375" y="4359275"/>
          <p14:tracePt t="166156" x="4770438" y="4365625"/>
          <p14:tracePt t="166171" x="4746625" y="4365625"/>
          <p14:tracePt t="166217" x="4511675" y="4373563"/>
          <p14:tracePt t="166235" x="4397375" y="4389438"/>
          <p14:tracePt t="166252" x="4343400" y="4397375"/>
          <p14:tracePt t="166268" x="4327525" y="4403725"/>
          <p14:tracePt t="166281" x="4313238" y="4411663"/>
          <p14:tracePt t="166333" x="4289425" y="4411663"/>
          <p14:tracePt t="166355" x="4267200" y="4411663"/>
          <p14:tracePt t="166372" x="4259263" y="4419600"/>
          <p14:tracePt t="166389" x="4244975" y="4427538"/>
          <p14:tracePt t="166406" x="4229100" y="4427538"/>
          <p14:tracePt t="166418" x="4175125" y="4441825"/>
          <p14:tracePt t="166435" x="4168775" y="4449763"/>
          <p14:tracePt t="166466" x="4168775" y="4465638"/>
          <p14:tracePt t="166567" x="4168775" y="4473575"/>
          <p14:tracePt t="166636" x="4152900" y="4473575"/>
          <p14:tracePt t="166686" x="4114800" y="4457700"/>
          <p14:tracePt t="166701" x="4084638" y="4457700"/>
          <p14:tracePt t="166718" x="4030663" y="4457700"/>
          <p14:tracePt t="166735" x="3992563" y="4457700"/>
          <p14:tracePt t="166751" x="3984625" y="4457700"/>
          <p14:tracePt t="166768" x="3946525" y="4435475"/>
          <p14:tracePt t="166800" x="3924300" y="4427538"/>
          <p14:tracePt t="166813" x="3787775" y="4397375"/>
          <p14:tracePt t="166832" x="3741738" y="4373563"/>
          <p14:tracePt t="166841" x="3703638" y="4365625"/>
          <p14:tracePt t="166857" x="3687763" y="4351338"/>
          <p14:tracePt t="166873" x="3679825" y="4343400"/>
          <p14:tracePt t="166888" x="3657600" y="4327525"/>
          <p14:tracePt t="166906" x="3597275" y="4321175"/>
          <p14:tracePt t="166920" x="3513138" y="4305300"/>
          <p14:tracePt t="166936" x="3459163" y="4297363"/>
          <p14:tracePt t="166953" x="3429000" y="4297363"/>
          <p14:tracePt t="166969" x="3398838" y="4297363"/>
          <p14:tracePt t="166986" x="3382963" y="4297363"/>
          <p14:tracePt t="166986" x="3352800" y="4297363"/>
          <p14:tracePt t="167003" x="3298825" y="4297363"/>
          <p14:tracePt t="167021" x="3254375" y="4297363"/>
          <p14:tracePt t="167035" x="3162300" y="4297363"/>
          <p14:tracePt t="167050" x="3094038" y="4297363"/>
          <p14:tracePt t="167066" x="3055938" y="4297363"/>
          <p14:tracePt t="167085" x="3040063" y="4297363"/>
          <p14:tracePt t="167107" x="2955925" y="4297363"/>
          <p14:tracePt t="167124" x="2789238" y="4297363"/>
          <p14:tracePt t="167140" x="2713038" y="4297363"/>
          <p14:tracePt t="167153" x="2606675" y="4321175"/>
          <p14:tracePt t="167169" x="2590800" y="4321175"/>
          <p14:tracePt t="167186" x="2574925" y="4321175"/>
          <p14:tracePt t="167232" x="2522538" y="4321175"/>
          <p14:tracePt t="167232" x="2492375" y="4321175"/>
          <p14:tracePt t="167251" x="2422525" y="4321175"/>
          <p14:tracePt t="167268" x="2400300" y="4321175"/>
          <p14:tracePt t="167284" x="2392363" y="4321175"/>
          <p14:tracePt t="167366" x="2416175" y="4321175"/>
          <p14:tracePt t="167516" x="2430463" y="4321175"/>
          <p14:tracePt t="167534" x="2454275" y="4321175"/>
          <p14:tracePt t="167550" x="2468563" y="4313238"/>
          <p14:tracePt t="167563" x="2476500" y="4313238"/>
          <p14:tracePt t="167579" x="2492375" y="4313238"/>
          <p14:tracePt t="167596" x="2522538" y="4313238"/>
          <p14:tracePt t="167606" x="2568575" y="4313238"/>
          <p14:tracePt t="167622" x="2628900" y="4313238"/>
          <p14:tracePt t="167639" x="2713038" y="4313238"/>
          <p14:tracePt t="167656" x="2743200" y="4313238"/>
          <p14:tracePt t="167669" x="2759075" y="4305300"/>
          <p14:tracePt t="167748" x="2797175" y="4305300"/>
          <p14:tracePt t="167767" x="2841625" y="4305300"/>
          <p14:tracePt t="167783" x="2857500" y="4305300"/>
          <p14:tracePt t="167800" x="2895600" y="4305300"/>
          <p14:tracePt t="167866" x="2994025" y="4289425"/>
          <p14:tracePt t="167879" x="3032125" y="4289425"/>
          <p14:tracePt t="167889" x="3070225" y="4289425"/>
          <p14:tracePt t="167906" x="3078163" y="4283075"/>
          <p14:tracePt t="167918" x="3101975" y="4283075"/>
          <p14:tracePt t="168031" x="3124200" y="4283075"/>
          <p14:tracePt t="168052" x="3140075" y="4275138"/>
          <p14:tracePt t="168064" x="3146425" y="4275138"/>
          <p14:tracePt t="168127" x="3170238" y="4275138"/>
          <p14:tracePt t="168153" x="3192463" y="4267200"/>
          <p14:tracePt t="168169" x="3200400" y="4267200"/>
          <p14:tracePt t="168185" x="3216275" y="4267200"/>
          <p14:tracePt t="168200" x="3246438" y="4267200"/>
          <p14:tracePt t="168217" x="3260725" y="4259263"/>
          <p14:tracePt t="168233" x="3268663" y="4259263"/>
          <p14:tracePt t="168250" x="3298825" y="4259263"/>
          <p14:tracePt t="168266" x="3360738" y="4259263"/>
          <p14:tracePt t="168283" x="3406775" y="4259263"/>
          <p14:tracePt t="168300" x="3429000" y="4259263"/>
          <p14:tracePt t="168312" x="3436938" y="4259263"/>
          <p14:tracePt t="168329" x="3444875" y="4259263"/>
          <p14:tracePt t="168377" x="3459163" y="4251325"/>
          <p14:tracePt t="168395" x="3482975" y="4251325"/>
          <p14:tracePt t="168404" x="3489325" y="4251325"/>
          <p14:tracePt t="168467" x="3513138" y="4251325"/>
          <p14:tracePt t="168483" x="3559175" y="4251325"/>
          <p14:tracePt t="168499" x="3581400" y="4251325"/>
          <p14:tracePt t="168517" x="3665538" y="4251325"/>
          <p14:tracePt t="168534" x="3703638" y="4251325"/>
          <p14:tracePt t="168546" x="3717925" y="4251325"/>
          <p14:tracePt t="168567" x="3725863" y="4251325"/>
          <p14:tracePt t="168871" x="3749675" y="4267200"/>
          <p14:tracePt t="168894" x="3832225" y="4267200"/>
          <p14:tracePt t="168904" x="3886200" y="4267200"/>
          <p14:tracePt t="168921" x="3902075" y="4267200"/>
          <p14:tracePt t="168937" x="3916363" y="4267200"/>
          <p14:tracePt t="169047" x="3916363" y="4259263"/>
          <p14:tracePt t="169066" x="3924300" y="4259263"/>
          <p14:tracePt t="169078" x="3932238" y="4251325"/>
          <p14:tracePt t="169095" x="3962400" y="4251325"/>
          <p14:tracePt t="169111" x="4038600" y="4237038"/>
          <p14:tracePt t="169128" x="4092575" y="4237038"/>
          <p14:tracePt t="169137" x="4183063" y="4229100"/>
          <p14:tracePt t="169154" x="4206875" y="4229100"/>
          <p14:tracePt t="169170" x="4213225" y="4221163"/>
          <p14:tracePt t="169297" x="4221163" y="4198938"/>
          <p14:tracePt t="169380" x="4221163" y="4191000"/>
          <p14:tracePt t="169394" x="4229100" y="4191000"/>
          <p14:tracePt t="169403" x="4229100" y="4183063"/>
          <p14:tracePt t="169421" x="4229100" y="4175125"/>
          <p14:tracePt t="169483" x="4229100" y="4168775"/>
          <p14:tracePt t="169546" x="4229100" y="4152900"/>
          <p14:tracePt t="169566" x="4229100" y="4137025"/>
          <p14:tracePt t="169598" x="4213225" y="4130675"/>
          <p14:tracePt t="169626" x="4183063" y="4122738"/>
          <p14:tracePt t="169644" x="4160838" y="4114800"/>
          <p14:tracePt t="169654" x="4144963" y="4114800"/>
          <p14:tracePt t="169670" x="4122738" y="4114800"/>
          <p14:tracePt t="169686" x="4106863" y="4114800"/>
          <p14:tracePt t="169700" x="4092575" y="4114800"/>
          <p14:tracePt t="169717" x="4068763" y="4114800"/>
          <p14:tracePt t="169733" x="4054475" y="4114800"/>
          <p14:tracePt t="169780" x="4046538" y="4137025"/>
          <p14:tracePt t="169798" x="4030663" y="4175125"/>
          <p14:tracePt t="169818" x="4000500" y="4221163"/>
          <p14:tracePt t="169830" x="3992563" y="4237038"/>
          <p14:tracePt t="169845" x="3978275" y="4267200"/>
          <p14:tracePt t="169860" x="3978275" y="4283075"/>
          <p14:tracePt t="169877" x="3978275" y="4289425"/>
          <p14:tracePt t="169887" x="3978275" y="4297363"/>
          <p14:tracePt t="169918" x="3984625" y="4305300"/>
          <p14:tracePt t="169950" x="3992563" y="4327525"/>
          <p14:tracePt t="169968" x="4008438" y="4351338"/>
          <p14:tracePt t="169981" x="4022725" y="4373563"/>
          <p14:tracePt t="169998" x="4060825" y="4411663"/>
          <p14:tracePt t="170014" x="4076700" y="4427538"/>
          <p14:tracePt t="170032" x="4084638" y="4435475"/>
          <p14:tracePt t="170048" x="4098925" y="4441825"/>
          <p14:tracePt t="170066" x="4114800" y="4441825"/>
          <p14:tracePt t="170078" x="4160838" y="4441825"/>
          <p14:tracePt t="170094" x="4206875" y="4457700"/>
          <p14:tracePt t="170110" x="4229100" y="4457700"/>
          <p14:tracePt t="170127" x="4244975" y="4457700"/>
          <p14:tracePt t="170144" x="4259263" y="4457700"/>
          <p14:tracePt t="170153" x="4283075" y="4457700"/>
          <p14:tracePt t="170170" x="4373563" y="4457700"/>
          <p14:tracePt t="170187" x="4435475" y="4441825"/>
          <p14:tracePt t="170203" x="4465638" y="4441825"/>
          <p14:tracePt t="170216" x="4503738" y="4441825"/>
          <p14:tracePt t="170233" x="4518025" y="4441825"/>
          <p14:tracePt t="170249" x="4525963" y="4441825"/>
          <p14:tracePt t="170267" x="4549775" y="4441825"/>
          <p14:tracePt t="170298" x="4572000" y="4427538"/>
          <p14:tracePt t="170316" x="4587875" y="4411663"/>
          <p14:tracePt t="170329" x="4587875" y="4397375"/>
          <p14:tracePt t="170346" x="4602163" y="4373563"/>
          <p14:tracePt t="170355" x="4602163" y="4359275"/>
          <p14:tracePt t="170408" x="4602163" y="4351338"/>
          <p14:tracePt t="170426" x="4579938" y="4343400"/>
          <p14:tracePt t="170435" x="4572000" y="4343400"/>
          <p14:tracePt t="170467" x="4564063" y="4343400"/>
          <p14:tracePt t="170674" x="4549775" y="4343400"/>
          <p14:tracePt t="170700" x="4541838" y="4343400"/>
          <p14:tracePt t="170717" x="4487863" y="4321175"/>
          <p14:tracePt t="170734" x="4419600" y="4321175"/>
          <p14:tracePt t="170747" x="4343400" y="4313238"/>
          <p14:tracePt t="170764" x="4283075" y="4305300"/>
          <p14:tracePt t="170780" x="4259263" y="4297363"/>
          <p14:tracePt t="170797" x="4251325" y="4297363"/>
          <p14:tracePt t="170829" x="4237038" y="4297363"/>
          <p14:tracePt t="170847" x="4229100" y="4289425"/>
          <p14:tracePt t="170859" x="4221163" y="4289425"/>
          <p14:tracePt t="170891" x="4221163" y="4283075"/>
          <p14:tracePt t="170909" x="4213225" y="4267200"/>
          <p14:tracePt t="170933" x="4206875" y="4259263"/>
          <p14:tracePt t="170965" x="4221163" y="4259263"/>
          <p14:tracePt t="171263" x="4237038" y="4259263"/>
          <p14:tracePt t="171280" x="4244975" y="4267200"/>
          <p14:tracePt t="171297" x="4251325" y="4267200"/>
          <p14:tracePt t="171329" x="4259263" y="4267200"/>
          <p14:tracePt t="171347" x="4267200" y="4267200"/>
          <p14:tracePt t="171390" x="4283075" y="4267200"/>
          <p14:tracePt t="171424" x="4289425" y="4267200"/>
          <p14:tracePt t="171434" x="4313238" y="4267200"/>
          <p14:tracePt t="171451" x="4335463" y="4267200"/>
          <p14:tracePt t="171545" x="4411663" y="4267200"/>
          <p14:tracePt t="171564" x="4457700" y="4267200"/>
          <p14:tracePt t="171581" x="4473575" y="4267200"/>
          <p14:tracePt t="171593" x="4479925" y="4267200"/>
          <p14:tracePt t="171609" x="4479925" y="4275138"/>
          <p14:tracePt t="171629" x="4495800" y="4275138"/>
          <p14:tracePt t="171642" x="4564063" y="4275138"/>
          <p14:tracePt t="171659" x="4664075" y="4275138"/>
          <p14:tracePt t="171668" x="4784725" y="4275138"/>
          <p14:tracePt t="171684" x="4899025" y="4275138"/>
          <p14:tracePt t="171701" x="4922838" y="4275138"/>
          <p14:tracePt t="171718" x="4937125" y="4275138"/>
          <p14:tracePt t="171764" x="5006975" y="4289425"/>
          <p14:tracePt t="171779" x="5135563" y="4321175"/>
          <p14:tracePt t="171796" x="5273675" y="4327525"/>
          <p14:tracePt t="171813" x="5387975" y="4327525"/>
          <p14:tracePt t="171829" x="5440363" y="4327525"/>
          <p14:tracePt t="171846" x="5464175" y="4343400"/>
          <p14:tracePt t="171863" x="5486400" y="4343400"/>
          <p14:tracePt t="171910" x="5516563" y="4343400"/>
          <p14:tracePt t="171925" x="5630863" y="4351338"/>
          <p14:tracePt t="171934" x="5753100" y="4365625"/>
          <p14:tracePt t="171951" x="5821363" y="4365625"/>
          <p14:tracePt t="171968" x="5807075" y="4365625"/>
          <p14:tracePt t="171999" x="5707063" y="4365625"/>
          <p14:tracePt t="172012" x="5616575" y="4373563"/>
          <p14:tracePt t="172029" x="5592763" y="4373563"/>
          <p14:tracePt t="172046" x="5592763" y="4389438"/>
          <p14:tracePt t="172078" x="5608638" y="4389438"/>
          <p14:tracePt t="172096" x="5616575" y="4397375"/>
          <p14:tracePt t="172996" x="5616575" y="4403725"/>
          <p14:tracePt t="173160" x="5622925" y="4403725"/>
          <p14:tracePt t="173376" x="5630863" y="4403725"/>
          <p14:tracePt t="173442" x="5638800" y="4397375"/>
          <p14:tracePt t="173576" x="5646738" y="4397375"/>
          <p14:tracePt t="173812" x="5661025" y="4397375"/>
          <p14:tracePt t="173842" x="5661025" y="4389438"/>
          <p14:tracePt t="173925" x="5668963" y="4389438"/>
          <p14:tracePt t="173988" x="5676900" y="4389438"/>
          <p14:tracePt t="174076" x="5684838" y="4389438"/>
          <p14:tracePt t="174392" x="5699125" y="4397375"/>
          <p14:tracePt t="174563" x="5715000" y="4403725"/>
          <p14:tracePt t="174578" x="5722938" y="4411663"/>
          <p14:tracePt t="174593" x="5737225" y="4419600"/>
          <p14:tracePt t="174610" x="5737225" y="4427538"/>
          <p14:tracePt t="174626" x="5745163" y="4427538"/>
          <p14:tracePt t="174643" x="5753100" y="4441825"/>
          <p14:tracePt t="174672" x="5761038" y="4457700"/>
          <p14:tracePt t="175582" x="5768975" y="4457700"/>
          <p14:tracePt t="175657" x="5775325" y="4457700"/>
          <p14:tracePt t="175827" x="5783263" y="4449763"/>
          <p14:tracePt t="175957" x="5783263" y="4441825"/>
          <p14:tracePt t="176606" x="5775325" y="4435475"/>
          <p14:tracePt t="176656" x="5768975" y="4435475"/>
          <p14:tracePt t="176690" x="5753100" y="4435475"/>
          <p14:tracePt t="176708" x="5730875" y="4435475"/>
          <p14:tracePt t="176736" x="5668963" y="4411663"/>
          <p14:tracePt t="176753" x="5584825" y="4411663"/>
          <p14:tracePt t="176763" x="5478463" y="4411663"/>
          <p14:tracePt t="176779" x="5334000" y="4411663"/>
          <p14:tracePt t="176796" x="5257800" y="4389438"/>
          <p14:tracePt t="176809" x="5189538" y="4389438"/>
          <p14:tracePt t="176826" x="5121275" y="4365625"/>
          <p14:tracePt t="176843" x="4975225" y="4327525"/>
          <p14:tracePt t="176859" x="4816475" y="4297363"/>
          <p14:tracePt t="176876" x="4670425" y="4267200"/>
          <p14:tracePt t="176893" x="4541838" y="4267200"/>
          <p14:tracePt t="176909" x="4411663" y="4221163"/>
          <p14:tracePt t="176926" x="4403725" y="4221163"/>
          <p14:tracePt t="176940" x="4351338" y="4221163"/>
          <p14:tracePt t="176956" x="4321175" y="4206875"/>
          <p14:tracePt t="176974" x="4259263" y="4191000"/>
          <p14:tracePt t="176990" x="4168775" y="4183063"/>
          <p14:tracePt t="177007" x="4022725" y="4152900"/>
          <p14:tracePt t="177023" x="3886200" y="4152900"/>
          <p14:tracePt t="177023" x="3840163" y="4152900"/>
          <p14:tracePt t="177039" x="3733800" y="4137025"/>
          <p14:tracePt t="177062" x="3673475" y="4137025"/>
          <p14:tracePt t="177076" x="3565525" y="4137025"/>
          <p14:tracePt t="177093" x="3475038" y="4130675"/>
          <p14:tracePt t="177110" x="3421063" y="4130675"/>
          <p14:tracePt t="177126" x="3368675" y="4130675"/>
          <p14:tracePt t="177142" x="3322638" y="4130675"/>
          <p14:tracePt t="177158" x="3292475" y="4130675"/>
          <p14:tracePt t="177176" x="3254375" y="4130675"/>
          <p14:tracePt t="177193" x="3222625" y="4130675"/>
          <p14:tracePt t="177206" x="3192463" y="4130675"/>
          <p14:tracePt t="177223" x="3154363" y="4130675"/>
          <p14:tracePt t="177240" x="3116263" y="4130675"/>
          <p14:tracePt t="177256" x="3101975" y="4130675"/>
          <p14:tracePt t="177272" x="3094038" y="4130675"/>
          <p14:tracePt t="177296" x="3078163" y="4122738"/>
          <p14:tracePt t="177324" x="3078163" y="4114800"/>
          <p14:tracePt t="177341" x="3063875" y="4114800"/>
          <p14:tracePt t="177357" x="3032125" y="4114800"/>
          <p14:tracePt t="177374" x="2963863" y="4160838"/>
          <p14:tracePt t="177389" x="2933700" y="4183063"/>
          <p14:tracePt t="177407" x="2925763" y="4191000"/>
          <p14:tracePt t="177423" x="2917825" y="4191000"/>
          <p14:tracePt t="177523" x="2917825" y="4198938"/>
          <p14:tracePt t="177576" x="2917825" y="4213225"/>
          <p14:tracePt t="178325" x="2917825" y="4221163"/>
          <p14:tracePt t="178374" x="2917825" y="4229100"/>
          <p14:tracePt t="178487" x="2925763" y="4229100"/>
          <p14:tracePt t="178496" x="2933700" y="4229100"/>
          <p14:tracePt t="178518" x="2941638" y="4229100"/>
          <p14:tracePt t="178549" x="2941638" y="4244975"/>
          <p14:tracePt t="179107" x="2933700" y="4259263"/>
          <p14:tracePt t="179122" x="2903538" y="4321175"/>
          <p14:tracePt t="179139" x="2841625" y="4389438"/>
          <p14:tracePt t="179156" x="2797175" y="4419600"/>
          <p14:tracePt t="179172" x="2765425" y="4473575"/>
          <p14:tracePt t="179189" x="2743200" y="4511675"/>
          <p14:tracePt t="179204" x="2720975" y="4533900"/>
          <p14:tracePt t="179222" x="2713038" y="4549775"/>
          <p14:tracePt t="179234" x="2697163" y="4587875"/>
          <p14:tracePt t="179251" x="2682875" y="4625975"/>
          <p14:tracePt t="179267" x="2674938" y="4656138"/>
          <p14:tracePt t="179284" x="2644775" y="4702175"/>
          <p14:tracePt t="179293" x="2598738" y="4724400"/>
          <p14:tracePt t="179310" x="2536825" y="4778375"/>
          <p14:tracePt t="179326" x="2460625" y="4792663"/>
          <p14:tracePt t="179340" x="2408238" y="4816475"/>
          <p14:tracePt t="179356" x="2378075" y="4846638"/>
          <p14:tracePt t="179373" x="2346325" y="4899025"/>
          <p14:tracePt t="179389" x="2293938" y="4945063"/>
          <p14:tracePt t="179407" x="2193925" y="5013325"/>
          <p14:tracePt t="179424" x="1951038" y="5021263"/>
          <p14:tracePt t="179440" x="1858963" y="5051425"/>
          <p14:tracePt t="179456" x="1790700" y="5075238"/>
          <p14:tracePt t="179473" x="1752600" y="5083175"/>
          <p14:tracePt t="179490" x="1744663" y="5089525"/>
          <p14:tracePt t="179504" x="1714500" y="5105400"/>
          <p14:tracePt t="179522" x="1668463" y="5121275"/>
          <p14:tracePt t="179537" x="1630363" y="5143500"/>
          <p14:tracePt t="179554" x="1600200" y="5159375"/>
          <p14:tracePt t="179554" x="1592263" y="5165725"/>
          <p14:tracePt t="179571" x="1577975" y="5189538"/>
          <p14:tracePt t="179591" x="1570038" y="5197475"/>
          <p14:tracePt t="179636" x="1539875" y="5203825"/>
          <p14:tracePt t="179654" x="1485900" y="5219700"/>
          <p14:tracePt t="179671" x="1417638" y="5219700"/>
          <p14:tracePt t="179688" x="1355725" y="5249863"/>
          <p14:tracePt t="179705" x="1325563" y="5280025"/>
          <p14:tracePt t="179726" x="1311275" y="5295900"/>
          <p14:tracePt t="179754" x="1279525" y="5303838"/>
          <p14:tracePt t="179767" x="1219200" y="5341938"/>
          <p14:tracePt t="179784" x="1181100" y="5349875"/>
          <p14:tracePt t="179793" x="1089025" y="5372100"/>
          <p14:tracePt t="179809" x="1020763" y="5402263"/>
          <p14:tracePt t="179828" x="1006475" y="5402263"/>
          <p14:tracePt t="179841" x="998538" y="5402263"/>
          <p14:tracePt t="179857" x="982663" y="5418138"/>
          <p14:tracePt t="179906" x="968375" y="5418138"/>
          <p14:tracePt t="179922" x="922338" y="5432425"/>
          <p14:tracePt t="179938" x="876300" y="5432425"/>
          <p14:tracePt t="179955" x="868363" y="5448300"/>
          <p14:tracePt t="179971" x="868363" y="5456238"/>
          <p14:tracePt t="180019" x="868363" y="5470525"/>
          <p14:tracePt t="180048" x="868363" y="5494338"/>
          <p14:tracePt t="180123" x="876300" y="5494338"/>
          <p14:tracePt t="180137" x="914400" y="5508625"/>
          <p14:tracePt t="180154" x="952500" y="5524500"/>
          <p14:tracePt t="180170" x="1012825" y="5532438"/>
          <p14:tracePt t="180188" x="1074738" y="5532438"/>
          <p14:tracePt t="180205" x="1104900" y="5532438"/>
          <p14:tracePt t="180221" x="1112838" y="5532438"/>
          <p14:tracePt t="180236" x="1158875" y="5532438"/>
          <p14:tracePt t="180251" x="1227138" y="5532438"/>
          <p14:tracePt t="180266" x="1317625" y="5532438"/>
          <p14:tracePt t="180283" x="1401763" y="5532438"/>
          <p14:tracePt t="180300" x="1463675" y="5532438"/>
          <p14:tracePt t="180309" x="1485900" y="5532438"/>
          <p14:tracePt t="180326" x="1508125" y="5532438"/>
          <p14:tracePt t="180343" x="1516063" y="5540375"/>
          <p14:tracePt t="180359" x="1577975" y="5554663"/>
          <p14:tracePt t="180372" x="1630363" y="5554663"/>
          <p14:tracePt t="180389" x="1684338" y="5540375"/>
          <p14:tracePt t="180406" x="1736725" y="5524500"/>
          <p14:tracePt t="180422" x="1768475" y="5516563"/>
          <p14:tracePt t="180438" x="1782763" y="5516563"/>
          <p14:tracePt t="180455" x="1790700" y="5516563"/>
          <p14:tracePt t="180487" x="1812925" y="5516563"/>
          <p14:tracePt t="180504" x="1820863" y="5516563"/>
          <p14:tracePt t="180517" x="1989138" y="5516563"/>
          <p14:tracePt t="180535" x="2057400" y="5516563"/>
          <p14:tracePt t="180544" x="2149475" y="5502275"/>
          <p14:tracePt t="180560" x="2187575" y="5502275"/>
          <p14:tracePt t="180577" x="2201863" y="5502275"/>
          <p14:tracePt t="180621" x="2239963" y="5486400"/>
          <p14:tracePt t="180637" x="2308225" y="5486400"/>
          <p14:tracePt t="180654" x="2422525" y="5464175"/>
          <p14:tracePt t="180670" x="2492375" y="5464175"/>
          <p14:tracePt t="180687" x="2522538" y="5456238"/>
          <p14:tracePt t="180705" x="2530475" y="5456238"/>
          <p14:tracePt t="180724" x="2568575" y="5456238"/>
          <p14:tracePt t="180801" x="2613025" y="5456238"/>
          <p14:tracePt t="180816" x="2674938" y="5456238"/>
          <p14:tracePt t="180825" x="2689225" y="5456238"/>
          <p14:tracePt t="180842" x="2735263" y="5456238"/>
          <p14:tracePt t="180918" x="2797175" y="5456238"/>
          <p14:tracePt t="180937" x="2827338" y="5456238"/>
          <p14:tracePt t="180953" x="2819400" y="5440363"/>
          <p14:tracePt t="181467" x="2811463" y="5426075"/>
          <p14:tracePt t="181486" x="2811463" y="5402263"/>
          <p14:tracePt t="181503" x="2811463" y="5387975"/>
          <p14:tracePt t="181516" x="2811463" y="5334000"/>
          <p14:tracePt t="181534" x="2811463" y="5257800"/>
          <p14:tracePt t="181543" x="2811463" y="5197475"/>
          <p14:tracePt t="181558" x="2827338" y="5143500"/>
          <p14:tracePt t="181582" x="2849563" y="5059363"/>
          <p14:tracePt t="181591" x="2873375" y="4991100"/>
          <p14:tracePt t="181609" x="2895600" y="4892675"/>
          <p14:tracePt t="181622" x="2917825" y="4784725"/>
          <p14:tracePt t="181638" x="2917825" y="4678363"/>
          <p14:tracePt t="181653" x="2917825" y="4594225"/>
          <p14:tracePt t="181671" x="2917825" y="4525963"/>
          <p14:tracePt t="181688" x="2917825" y="4495800"/>
          <p14:tracePt t="181705" x="2917825" y="4457700"/>
          <p14:tracePt t="181721" x="2917825" y="4419600"/>
          <p14:tracePt t="181738" x="2917825" y="4397375"/>
          <p14:tracePt t="181754" x="2917825" y="4365625"/>
          <p14:tracePt t="181768" x="2941638" y="4343400"/>
          <p14:tracePt t="181785" x="2949575" y="4305300"/>
          <p14:tracePt t="181802" x="2949575" y="4259263"/>
          <p14:tracePt t="181820" x="2949575" y="4244975"/>
          <p14:tracePt t="181840" x="2949575" y="4229100"/>
          <p14:tracePt t="181857" x="2949575" y="4221163"/>
          <p14:tracePt t="181874" x="2963863" y="4206875"/>
          <p14:tracePt t="181888" x="2963863" y="4191000"/>
          <p14:tracePt t="181920" x="2963863" y="4198938"/>
          <p14:tracePt t="182251" x="2963863" y="4221163"/>
          <p14:tracePt t="182268" x="2979738" y="4244975"/>
          <p14:tracePt t="182285" x="2979738" y="4251325"/>
          <p14:tracePt t="182298" x="2979738" y="4267200"/>
          <p14:tracePt t="182314" x="2987675" y="4305300"/>
          <p14:tracePt t="182331" x="2987675" y="4327525"/>
          <p14:tracePt t="182340" x="2987675" y="4351338"/>
          <p14:tracePt t="182357" x="2994025" y="4373563"/>
          <p14:tracePt t="182374" x="3001963" y="4403725"/>
          <p14:tracePt t="182390" x="3009900" y="4435475"/>
          <p14:tracePt t="182403" x="3017838" y="4479925"/>
          <p14:tracePt t="182420" x="3017838" y="4503738"/>
          <p14:tracePt t="182437" x="3017838" y="4533900"/>
          <p14:tracePt t="182453" x="3017838" y="4556125"/>
          <p14:tracePt t="182470" x="3017838" y="4587875"/>
          <p14:tracePt t="182487" x="3017838" y="4610100"/>
          <p14:tracePt t="182503" x="3017838" y="4640263"/>
          <p14:tracePt t="182520" x="3048000" y="4656138"/>
          <p14:tracePt t="182534" x="3063875" y="4694238"/>
          <p14:tracePt t="182551" x="3070225" y="4746625"/>
          <p14:tracePt t="182567" x="3070225" y="4816475"/>
          <p14:tracePt t="182584" x="3086100" y="4914900"/>
          <p14:tracePt t="182601" x="3086100" y="5037138"/>
          <p14:tracePt t="182601" x="3116263" y="5083175"/>
          <p14:tracePt t="182618" x="3116263" y="5135563"/>
          <p14:tracePt t="182638" x="3146425" y="5197475"/>
          <p14:tracePt t="182654" x="3154363" y="5287963"/>
          <p14:tracePt t="182670" x="3154363" y="5334000"/>
          <p14:tracePt t="182687" x="3154363" y="5372100"/>
          <p14:tracePt t="182704" x="3146425" y="5402263"/>
          <p14:tracePt t="182719" x="3124200" y="5402263"/>
          <p14:tracePt t="182738" x="3116263" y="5432425"/>
          <p14:tracePt t="182751" x="3116263" y="5440363"/>
          <p14:tracePt t="182780" x="3116263" y="5448300"/>
          <p14:tracePt t="182797" x="3116263" y="5456238"/>
          <p14:tracePt t="182814" x="3116263" y="5464175"/>
          <p14:tracePt t="182830" x="3116263" y="5470525"/>
          <p14:tracePt t="182840" x="3124200" y="5478463"/>
          <p14:tracePt t="183282" x="3132138" y="5478463"/>
          <p14:tracePt t="183301" x="3140075" y="5478463"/>
          <p14:tracePt t="183332" x="3146425" y="5470525"/>
          <p14:tracePt t="183402" x="3086100" y="5486400"/>
          <p14:tracePt t="183702" x="2994025" y="5516563"/>
          <p14:tracePt t="183717" x="2933700" y="5524500"/>
          <p14:tracePt t="183737" x="2849563" y="5554663"/>
          <p14:tracePt t="183749" x="2705100" y="5592763"/>
          <p14:tracePt t="183767" x="2574925" y="5654675"/>
          <p14:tracePt t="183783" x="2422525" y="5692775"/>
          <p14:tracePt t="183798" x="2370138" y="5699125"/>
          <p14:tracePt t="183813" x="2286000" y="5715000"/>
          <p14:tracePt t="183829" x="2217738" y="5638800"/>
          <p14:tracePt t="183846" x="2179638" y="5646738"/>
          <p14:tracePt t="183863" x="2163763" y="5646738"/>
          <p14:tracePt t="183998" x="2079625" y="5661025"/>
          <p14:tracePt t="184017" x="2003425" y="5638800"/>
          <p14:tracePt t="184033" x="1981200" y="5676900"/>
          <p14:tracePt t="184050" x="1973263" y="5707063"/>
          <p14:tracePt t="184063" x="1958975" y="5722938"/>
          <p14:tracePt t="184094" x="1889125" y="5715000"/>
          <p14:tracePt t="184112" x="1851025" y="5715000"/>
          <p14:tracePt t="184121" x="1744663" y="5715000"/>
          <p14:tracePt t="184139" x="1736725" y="5715000"/>
          <p14:tracePt t="184155" x="1706563" y="5692775"/>
          <p14:tracePt t="184265" x="1600200" y="5654675"/>
          <p14:tracePt t="184283" x="1554163" y="5654675"/>
          <p14:tracePt t="184300" x="1470025" y="5737225"/>
          <p14:tracePt t="184348" x="1439863" y="5737225"/>
          <p14:tracePt t="184362" x="1341438" y="5730875"/>
          <p14:tracePt t="184371" x="1265238" y="5730875"/>
          <p14:tracePt t="184387" x="1127125" y="5730875"/>
          <p14:tracePt t="184405" x="1012825" y="5768975"/>
          <p14:tracePt t="184418" x="960438" y="5775325"/>
          <p14:tracePt t="184435" x="906463" y="5783263"/>
          <p14:tracePt t="184452" x="868363" y="5791200"/>
          <p14:tracePt t="184468" x="854075" y="5791200"/>
          <p14:tracePt t="184485" x="846138" y="5783263"/>
          <p14:tracePt t="184501" x="822325" y="5783263"/>
          <p14:tracePt t="184517" x="739775" y="5783263"/>
          <p14:tracePt t="184534" x="663575" y="5783263"/>
          <p14:tracePt t="184551" x="579438" y="5783263"/>
          <p14:tracePt t="184565" x="517525" y="5783263"/>
          <p14:tracePt t="184582" x="503238" y="5783263"/>
          <p14:tracePt t="184612" x="571500" y="5783263"/>
          <p14:tracePt t="184765" x="601663" y="5783263"/>
          <p14:tracePt t="184780" x="663575" y="5783263"/>
          <p14:tracePt t="184800" x="693738" y="5768975"/>
          <p14:tracePt t="184817" x="731838" y="5768975"/>
          <p14:tracePt t="184834" x="800100" y="5768975"/>
          <p14:tracePt t="184846" x="838200" y="5768975"/>
          <p14:tracePt t="184862" x="854075" y="5753100"/>
          <p14:tracePt t="184872" x="922338" y="5753100"/>
          <p14:tracePt t="184888" x="944563" y="5753100"/>
          <p14:tracePt t="184904" x="998538" y="5753100"/>
          <p14:tracePt t="184921" x="1036638" y="5753100"/>
          <p14:tracePt t="184934" x="1158875" y="5745163"/>
          <p14:tracePt t="184951" x="1257300" y="5745163"/>
          <p14:tracePt t="184966" x="1333500" y="5745163"/>
          <p14:tracePt t="184986" x="1349375" y="5745163"/>
          <p14:tracePt t="185000" x="1363663" y="5745163"/>
          <p14:tracePt t="185033" x="1401763" y="5745163"/>
          <p14:tracePt t="185048" x="1501775" y="5745163"/>
          <p14:tracePt t="185066" x="1592263" y="5745163"/>
          <p14:tracePt t="185082" x="1638300" y="5745163"/>
          <p14:tracePt t="185096" x="1660525" y="5753100"/>
          <p14:tracePt t="185108" x="1692275" y="5761038"/>
          <p14:tracePt t="185123" x="1722438" y="5768975"/>
          <p14:tracePt t="185139" x="1760538" y="5768975"/>
          <p14:tracePt t="185154" x="1812925" y="5783263"/>
          <p14:tracePt t="185171" x="1828800" y="5783263"/>
          <p14:tracePt t="185186" x="1844675" y="5783263"/>
          <p14:tracePt t="185200" x="1874838" y="5783263"/>
          <p14:tracePt t="185217" x="1920875" y="5799138"/>
          <p14:tracePt t="185234" x="1997075" y="5807075"/>
          <p14:tracePt t="185251" x="2003425" y="5807075"/>
          <p14:tracePt t="185564" x="2011363" y="5807075"/>
          <p14:tracePt t="185659" x="2019300" y="5807075"/>
          <p14:tracePt t="185721" x="2035175" y="5807075"/>
          <p14:tracePt t="185734" x="2041525" y="5807075"/>
          <p14:tracePt t="185750" x="2073275" y="5807075"/>
          <p14:tracePt t="185767" x="2095500" y="5807075"/>
          <p14:tracePt t="185783" x="2125663" y="5799138"/>
          <p14:tracePt t="185800" x="2141538" y="5791200"/>
          <p14:tracePt t="185814" x="2163763" y="5768975"/>
          <p14:tracePt t="185831" x="2193925" y="5753100"/>
          <p14:tracePt t="185847" x="2278063" y="5699125"/>
          <p14:tracePt t="185864" x="2384425" y="5661025"/>
          <p14:tracePt t="185880" x="2514600" y="5616575"/>
          <p14:tracePt t="185897" x="2598738" y="5584825"/>
          <p14:tracePt t="185914" x="2628900" y="5562600"/>
          <p14:tracePt t="185914" x="2628900" y="5546725"/>
          <p14:tracePt t="185930" x="2628900" y="5502275"/>
          <p14:tracePt t="185950" x="2636838" y="5464175"/>
          <p14:tracePt t="185965" x="2667000" y="5402263"/>
          <p14:tracePt t="185982" x="2720975" y="5311775"/>
          <p14:tracePt t="185999" x="2773363" y="5189538"/>
          <p14:tracePt t="186017" x="2773363" y="4983163"/>
          <p14:tracePt t="186035" x="2773363" y="4937125"/>
          <p14:tracePt t="186048" x="2773363" y="4784725"/>
          <p14:tracePt t="186063" x="2759075" y="4670425"/>
          <p14:tracePt t="186080" x="2751138" y="4625975"/>
          <p14:tracePt t="186097" x="2743200" y="4549775"/>
          <p14:tracePt t="186114" x="2727325" y="4495800"/>
          <p14:tracePt t="186130" x="2727325" y="4465638"/>
          <p14:tracePt t="186148" x="2720975" y="4435475"/>
          <p14:tracePt t="186148" x="2705100" y="4427538"/>
          <p14:tracePt t="186165" x="2674938" y="4397375"/>
          <p14:tracePt t="186185" x="2636838" y="4351338"/>
          <p14:tracePt t="186201" x="2606675" y="4327525"/>
          <p14:tracePt t="186216" x="2552700" y="4297363"/>
          <p14:tracePt t="186233" x="2522538" y="4283075"/>
          <p14:tracePt t="186250" x="2476500" y="4237038"/>
          <p14:tracePt t="186266" x="2468563" y="4229100"/>
          <p14:tracePt t="186266" x="2460625" y="4221163"/>
          <p14:tracePt t="186283" x="2408238" y="4206875"/>
          <p14:tracePt t="186300" x="2370138" y="4191000"/>
          <p14:tracePt t="186317" x="2362200" y="4191000"/>
          <p14:tracePt t="186330" x="2346325" y="4191000"/>
          <p14:tracePt t="186347" x="2332038" y="4183063"/>
          <p14:tracePt t="186363" x="2332038" y="4168775"/>
          <p14:tracePt t="186393" x="2332038" y="4137025"/>
          <p14:tracePt t="186418" x="2316163" y="4114800"/>
          <p14:tracePt t="186449" x="2293938" y="4098925"/>
          <p14:tracePt t="186468" x="2286000" y="4084638"/>
          <p14:tracePt t="186481" x="2270125" y="4068763"/>
          <p14:tracePt t="186498" x="2263775" y="4060825"/>
          <p14:tracePt t="186514" x="2217738" y="4054475"/>
          <p14:tracePt t="186531" x="2171700" y="4054475"/>
          <p14:tracePt t="186548" x="2095500" y="4060825"/>
          <p14:tracePt t="186564" x="2019300" y="4122738"/>
          <p14:tracePt t="186580" x="1981200" y="4130675"/>
          <p14:tracePt t="186593" x="1927225" y="4168775"/>
          <p14:tracePt t="186610" x="1897063" y="4213225"/>
          <p14:tracePt t="186627" x="1897063" y="4267200"/>
          <p14:tracePt t="186643" x="1897063" y="4321175"/>
          <p14:tracePt t="186653" x="1897063" y="4373563"/>
          <p14:tracePt t="186669" x="1897063" y="4435475"/>
          <p14:tracePt t="186686" x="1958975" y="4503738"/>
          <p14:tracePt t="186702" x="2027238" y="4572000"/>
          <p14:tracePt t="186716" x="2057400" y="4610100"/>
          <p14:tracePt t="186733" x="2133600" y="4664075"/>
          <p14:tracePt t="186750" x="2163763" y="4678363"/>
          <p14:tracePt t="186766" x="2179638" y="4678363"/>
          <p14:tracePt t="186813" x="2187575" y="4670425"/>
          <p14:tracePt t="186830" x="2193925" y="4648200"/>
          <p14:tracePt t="186847" x="2201863" y="4648200"/>
          <p14:tracePt t="186859" x="2225675" y="4632325"/>
          <p14:tracePt t="186876" x="2239963" y="4618038"/>
          <p14:tracePt t="186886" x="2239963" y="4610100"/>
          <p14:tracePt t="186941" x="2239963" y="4594225"/>
          <p14:tracePt t="186967" x="2239963" y="4579938"/>
          <p14:tracePt t="186984" x="2239963" y="4572000"/>
          <p14:tracePt t="186998" x="2247900" y="4556125"/>
          <p14:tracePt t="187015" x="2255838" y="4556125"/>
          <p14:tracePt t="187062" x="2255838" y="4549775"/>
          <p14:tracePt t="187440" x="2286000" y="4549775"/>
          <p14:tracePt t="187451" x="2332038" y="4549775"/>
          <p14:tracePt t="187468" x="2362200" y="4549775"/>
          <p14:tracePt t="187484" x="2384425" y="4556125"/>
          <p14:tracePt t="187500" x="2400300" y="4556125"/>
          <p14:tracePt t="187516" x="2446338" y="4564063"/>
          <p14:tracePt t="187533" x="2468563" y="4564063"/>
          <p14:tracePt t="187546" x="2620963" y="4602163"/>
          <p14:tracePt t="187565" x="2674938" y="4602163"/>
          <p14:tracePt t="187582" x="2689225" y="4602163"/>
          <p14:tracePt t="187598" x="2713038" y="4625975"/>
          <p14:tracePt t="187612" x="2797175" y="4686300"/>
          <p14:tracePt t="187629" x="2841625" y="4716463"/>
          <p14:tracePt t="187646" x="2903538" y="4724400"/>
          <p14:tracePt t="187662" x="2979738" y="4724400"/>
          <p14:tracePt t="187679" x="3063875" y="4724400"/>
          <p14:tracePt t="187679" x="3108325" y="4724400"/>
          <p14:tracePt t="187697" x="3216275" y="4724400"/>
          <p14:tracePt t="187716" x="3322638" y="4724400"/>
          <p14:tracePt t="187732" x="3375025" y="4724400"/>
          <p14:tracePt t="187748" x="3406775" y="4724400"/>
          <p14:tracePt t="187765" x="3421063" y="4724400"/>
          <p14:tracePt t="187781" x="3459163" y="4724400"/>
          <p14:tracePt t="187800" x="3559175" y="4724400"/>
          <p14:tracePt t="187814" x="3611563" y="4724400"/>
          <p14:tracePt t="187833" x="3856038" y="4724400"/>
          <p14:tracePt t="187846" x="3984625" y="4724400"/>
          <p14:tracePt t="187864" x="4084638" y="4716463"/>
          <p14:tracePt t="187879" x="4106863" y="4708525"/>
          <p14:tracePt t="187895" x="4122738" y="4702175"/>
          <p14:tracePt t="187913" x="4137025" y="4702175"/>
          <p14:tracePt t="187929" x="4160838" y="4694238"/>
          <p14:tracePt t="187945" x="4244975" y="4664075"/>
          <p14:tracePt t="187945" x="4289425" y="4648200"/>
          <p14:tracePt t="187962" x="4441825" y="4618038"/>
          <p14:tracePt t="187982" x="4587875" y="4564063"/>
          <p14:tracePt t="187998" x="4632325" y="4556125"/>
          <p14:tracePt t="188015" x="4632325" y="4541838"/>
          <p14:tracePt t="188047" x="4632325" y="4525963"/>
          <p14:tracePt t="188128" x="4632325" y="4518025"/>
          <p14:tracePt t="188156" x="4625975" y="4495800"/>
          <p14:tracePt t="188175" x="4625975" y="4487863"/>
          <p14:tracePt t="188184" x="4610100" y="4479925"/>
          <p14:tracePt t="188201" x="4564063" y="4441825"/>
          <p14:tracePt t="188219" x="4549775" y="4441825"/>
          <p14:tracePt t="188233" x="4533900" y="4427538"/>
          <p14:tracePt t="188249" x="4525963" y="4419600"/>
          <p14:tracePt t="188279" x="4511675" y="4403725"/>
          <p14:tracePt t="188296" x="4487863" y="4403725"/>
          <p14:tracePt t="188313" x="4449763" y="4389438"/>
          <p14:tracePt t="188330" x="4403725" y="4381500"/>
          <p14:tracePt t="188346" x="4373563" y="4381500"/>
          <p14:tracePt t="188363" x="4359275" y="4381500"/>
          <p14:tracePt t="188375" x="4335463" y="4389438"/>
          <p14:tracePt t="188391" x="4321175" y="4397375"/>
          <p14:tracePt t="188408" x="4321175" y="4403725"/>
          <p14:tracePt t="188425" x="4321175" y="4411663"/>
          <p14:tracePt t="188456" x="4321175" y="4419600"/>
          <p14:tracePt t="188482" x="4321175" y="4435475"/>
          <p14:tracePt t="188610" x="4305300" y="4449763"/>
          <p14:tracePt t="189172" x="4275138" y="4487863"/>
          <p14:tracePt t="189191" x="4183063" y="4564063"/>
          <p14:tracePt t="189200" x="4046538" y="4664075"/>
          <p14:tracePt t="189217" x="3817938" y="4822825"/>
          <p14:tracePt t="189234" x="3444875" y="5067300"/>
          <p14:tracePt t="189247" x="3009900" y="5341938"/>
          <p14:tracePt t="189264" x="2498725" y="5676900"/>
          <p14:tracePt t="189280" x="2003425" y="5997575"/>
          <p14:tracePt t="189297" x="1622425" y="6156325"/>
          <p14:tracePt t="189314" x="1393825" y="6256338"/>
          <p14:tracePt t="189332" x="1355725" y="6256338"/>
          <p14:tracePt t="189344" x="1257300" y="6286500"/>
          <p14:tracePt t="189363" x="1120775" y="6294438"/>
          <p14:tracePt t="189379" x="1074738" y="6302375"/>
          <p14:tracePt t="189393" x="936625" y="6324600"/>
          <p14:tracePt t="189410" x="815975" y="6324600"/>
          <p14:tracePt t="189427" x="669925" y="6324600"/>
          <p14:tracePt t="189444" x="549275" y="6340475"/>
          <p14:tracePt t="189460" x="457200" y="6362700"/>
          <p14:tracePt t="189477" x="388938" y="6378575"/>
          <p14:tracePt t="189497" x="350838" y="6378575"/>
          <p14:tracePt t="189513" x="320675" y="6378575"/>
          <p14:tracePt t="189530" x="312738" y="6384925"/>
          <p14:tracePt t="189546" x="304800" y="6384925"/>
          <p14:tracePt t="189563" x="274638" y="6384925"/>
          <p14:tracePt t="189580" x="266700" y="6378575"/>
          <p14:tracePt t="189596" x="250825" y="6362700"/>
          <p14:tracePt t="189613" x="250825" y="6346825"/>
          <p14:tracePt t="189659" x="250825" y="6340475"/>
          <p14:tracePt t="189673" x="250825" y="6332538"/>
          <p14:tracePt t="189690" x="258763" y="6332538"/>
          <p14:tracePt t="189699" x="258763" y="6324600"/>
          <p14:tracePt t="189716" x="282575" y="6316663"/>
          <p14:tracePt t="189734" x="320675" y="6316663"/>
          <p14:tracePt t="189747" x="365125" y="6294438"/>
          <p14:tracePt t="189763" x="388938" y="6286500"/>
          <p14:tracePt t="189779" x="396875" y="6286500"/>
          <p14:tracePt t="189859" x="419100" y="6286500"/>
          <p14:tracePt t="189874" x="434975" y="6286500"/>
          <p14:tracePt t="189894" x="449263" y="6286500"/>
          <p14:tracePt t="189906" x="457200" y="6294438"/>
          <p14:tracePt t="189923" x="473075" y="6294438"/>
          <p14:tracePt t="189939" x="511175" y="6308725"/>
          <p14:tracePt t="189949" x="587375" y="6332538"/>
          <p14:tracePt t="189966" x="625475" y="6332538"/>
          <p14:tracePt t="189982" x="631825" y="6332538"/>
          <p14:tracePt t="189999" x="655638" y="6332538"/>
          <p14:tracePt t="190046" x="739775" y="6332538"/>
          <p14:tracePt t="190061" x="838200" y="6332538"/>
          <p14:tracePt t="190077" x="892175" y="6332538"/>
          <p14:tracePt t="190093" x="922338" y="6346825"/>
          <p14:tracePt t="190142" x="998538" y="6346825"/>
          <p14:tracePt t="190160" x="1066800" y="6346825"/>
          <p14:tracePt t="190173" x="1371600" y="6354763"/>
          <p14:tracePt t="190189" x="1539875" y="6354763"/>
          <p14:tracePt t="190206" x="1600200" y="6354763"/>
          <p14:tracePt t="190216" x="1736725" y="6354763"/>
          <p14:tracePt t="190232" x="1806575" y="6354763"/>
          <p14:tracePt t="190249" x="1828800" y="6354763"/>
          <p14:tracePt t="190265" x="1844675" y="6354763"/>
          <p14:tracePt t="190279" x="1844675" y="6362700"/>
          <p14:tracePt t="190295" x="1897063" y="6362700"/>
          <p14:tracePt t="190312" x="2011363" y="6362700"/>
          <p14:tracePt t="190328" x="2171700" y="6346825"/>
          <p14:tracePt t="190347" x="2316163" y="6340475"/>
          <p14:tracePt t="190365" x="2378075" y="6340475"/>
          <p14:tracePt t="190378" x="2384425" y="6340475"/>
          <p14:tracePt t="190395" x="2400300" y="6324600"/>
          <p14:tracePt t="190422" x="2446338" y="6324600"/>
          <p14:tracePt t="190440" x="2476500" y="6324600"/>
          <p14:tracePt t="190449" x="2544763" y="6324600"/>
          <p14:tracePt t="190465" x="2644775" y="6324600"/>
          <p14:tracePt t="190482" x="2811463" y="6308725"/>
          <p14:tracePt t="190499" x="2895600" y="6308725"/>
          <p14:tracePt t="190516" x="2911475" y="6308725"/>
          <p14:tracePt t="190529" x="2917825" y="6308725"/>
          <p14:tracePt t="190545" x="2941638" y="6302375"/>
          <p14:tracePt t="190591" x="3001963" y="6302375"/>
          <p14:tracePt t="190611" x="3101975" y="6302375"/>
          <p14:tracePt t="190627" x="3101975" y="6294438"/>
          <p14:tracePt t="190958" x="3094038" y="6286500"/>
          <p14:tracePt t="191015" x="3078163" y="6286500"/>
          <p14:tracePt t="191358" x="3070225" y="6286500"/>
          <p14:tracePt t="191458" x="3063875" y="6286500"/>
          <p14:tracePt t="192090" x="3055938" y="628650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685800" y="685800"/>
            <a:ext cx="68580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4000"/>
              <a:t>U rastvorima se moraju uzimati u obzir, pored interakcije samih reaktanata, i interakcije reaktanata sa rastvaračem </a:t>
            </a:r>
            <a:endParaRPr lang="en-US" altLang="en-US" sz="40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950075" y="3886200"/>
          <p14:tracePt t="3507" x="6964363" y="3894138"/>
          <p14:tracePt t="3944" x="6972300" y="3894138"/>
          <p14:tracePt t="4408" x="6988175" y="3894138"/>
          <p14:tracePt t="5401" x="6980238" y="3894138"/>
          <p14:tracePt t="5992" x="6980238" y="3886200"/>
          <p14:tracePt t="6000" x="6980238" y="3863975"/>
          <p14:tracePt t="6008" x="6956425" y="3825875"/>
          <p14:tracePt t="6023" x="6942138" y="3779838"/>
          <p14:tracePt t="6041" x="6942138" y="3771900"/>
          <p14:tracePt t="6136" x="6950075" y="3771900"/>
          <p14:tracePt t="6168" x="6956425" y="3771900"/>
          <p14:tracePt t="6200" x="6972300" y="3763963"/>
          <p14:tracePt t="6208" x="6980238" y="3763963"/>
          <p14:tracePt t="6296" x="6988175" y="3763963"/>
          <p14:tracePt t="6320" x="7002463" y="3741738"/>
          <p14:tracePt t="6328" x="7002463" y="3725863"/>
          <p14:tracePt t="6339" x="7002463" y="3679825"/>
          <p14:tracePt t="6356" x="7002463" y="3673475"/>
          <p14:tracePt t="6372" x="7002463" y="3657600"/>
          <p14:tracePt t="6440" x="7002463" y="3641725"/>
          <p14:tracePt t="6448" x="7010400" y="3603625"/>
          <p14:tracePt t="6457" x="7010400" y="3543300"/>
          <p14:tracePt t="6474" x="7018338" y="3521075"/>
          <p14:tracePt t="6490" x="7018338" y="3513138"/>
          <p14:tracePt t="6506" x="7018338" y="3505200"/>
          <p14:tracePt t="6537" x="7018338" y="3497263"/>
          <p14:tracePt t="6552" x="7018338" y="3489325"/>
          <p14:tracePt t="6608" x="7018338" y="3482975"/>
          <p14:tracePt t="6624" x="7018338" y="3459163"/>
          <p14:tracePt t="6632" x="7018338" y="3421063"/>
          <p14:tracePt t="6641" x="7018338" y="3314700"/>
          <p14:tracePt t="6657" x="7018338" y="3238500"/>
          <p14:tracePt t="6674" x="7018338" y="3200400"/>
          <p14:tracePt t="6690" x="7018338" y="3184525"/>
          <p14:tracePt t="6705" x="7010400" y="3170238"/>
          <p14:tracePt t="6824" x="7002463" y="3162300"/>
          <p14:tracePt t="6832" x="6994525" y="3154363"/>
          <p14:tracePt t="6840" x="6988175" y="3146425"/>
          <p14:tracePt t="6857" x="6972300" y="3124200"/>
          <p14:tracePt t="6904" x="6956425" y="3108325"/>
          <p14:tracePt t="6912" x="6934200" y="3094038"/>
          <p14:tracePt t="6923" x="6865938" y="2994025"/>
          <p14:tracePt t="6939" x="6781800" y="2911475"/>
          <p14:tracePt t="6956" x="6637338" y="2789238"/>
          <p14:tracePt t="6972" x="6477000" y="2613025"/>
          <p14:tracePt t="6989" x="6302375" y="2400300"/>
          <p14:tracePt t="7006" x="6142038" y="2209800"/>
          <p14:tracePt t="7023" x="6035675" y="2103438"/>
          <p14:tracePt t="7039" x="5981700" y="2035175"/>
          <p14:tracePt t="7039" x="5935663" y="2019300"/>
          <p14:tracePt t="7057" x="5921375" y="2011363"/>
          <p14:tracePt t="7072" x="5851525" y="1973263"/>
          <p14:tracePt t="7090" x="5768975" y="1927225"/>
          <p14:tracePt t="7106" x="5654675" y="1836738"/>
          <p14:tracePt t="7123" x="5532438" y="1722438"/>
          <p14:tracePt t="7139" x="5364163" y="1600200"/>
          <p14:tracePt t="7156" x="5165725" y="1477963"/>
          <p14:tracePt t="7172" x="4975225" y="1393825"/>
          <p14:tracePt t="7189" x="4945063" y="1387475"/>
          <p14:tracePt t="7206" x="4937125" y="1387475"/>
          <p14:tracePt t="7233" x="4930775" y="1387475"/>
          <p14:tracePt t="7240" x="4914900" y="1387475"/>
          <p14:tracePt t="7255" x="4854575" y="1387475"/>
          <p14:tracePt t="7255" x="4808538" y="1387475"/>
          <p14:tracePt t="7273" x="4656138" y="1387475"/>
          <p14:tracePt t="7290" x="4487863" y="1363663"/>
          <p14:tracePt t="7306" x="4397375" y="1349375"/>
          <p14:tracePt t="7323" x="4321175" y="1325563"/>
          <p14:tracePt t="7339" x="4283075" y="1325563"/>
          <p14:tracePt t="7355" x="4267200" y="1311275"/>
          <p14:tracePt t="7372" x="4251325" y="1311275"/>
          <p14:tracePt t="7416" x="4237038" y="1311275"/>
          <p14:tracePt t="7432" x="4206875" y="1311275"/>
          <p14:tracePt t="7440" x="4183063" y="1311275"/>
          <p14:tracePt t="7455" x="4137025" y="1311275"/>
          <p14:tracePt t="7455" x="4122738" y="1311275"/>
          <p14:tracePt t="7473" x="4106863" y="1311275"/>
          <p14:tracePt t="7489" x="4098925" y="1311275"/>
          <p14:tracePt t="7521" x="4092575" y="1311275"/>
          <p14:tracePt t="7544" x="4084638" y="1311275"/>
          <p14:tracePt t="7648" x="4076700" y="1311275"/>
          <p14:tracePt t="7664" x="4076700" y="1317625"/>
          <p14:tracePt t="7720" x="4068763" y="1333500"/>
          <p14:tracePt t="7744" x="4068763" y="1341438"/>
          <p14:tracePt t="8441" x="4068763" y="1349375"/>
          <p14:tracePt t="8480" x="4068763" y="1355725"/>
          <p14:tracePt t="8489" x="4068763" y="1371600"/>
          <p14:tracePt t="8512" x="4068763" y="1379538"/>
          <p14:tracePt t="8568" x="4068763" y="1387475"/>
          <p14:tracePt t="8616" x="4068763" y="1393825"/>
          <p14:tracePt t="8640" x="4076700" y="1401763"/>
          <p14:tracePt t="8672" x="4076700" y="1409700"/>
          <p14:tracePt t="8697" x="4076700" y="1425575"/>
          <p14:tracePt t="8712" x="4084638" y="1431925"/>
          <p14:tracePt t="8728" x="4084638" y="1439863"/>
          <p14:tracePt t="8738" x="4084638" y="1447800"/>
          <p14:tracePt t="8760" x="4084638" y="1455738"/>
          <p14:tracePt t="8770" x="4092575" y="1455738"/>
          <p14:tracePt t="8786" x="4098925" y="1470025"/>
          <p14:tracePt t="8803" x="4106863" y="1470025"/>
          <p14:tracePt t="10601" x="4106863" y="1477963"/>
          <p14:tracePt t="10768" x="4114800" y="1477963"/>
          <p14:tracePt t="12635" x="4122738" y="1477963"/>
          <p14:tracePt t="13392" x="4130675" y="1477963"/>
          <p14:tracePt t="14309" x="4137025" y="1477963"/>
          <p14:tracePt t="14432" x="4137025" y="1470025"/>
          <p14:tracePt t="14456" x="4144963" y="1470025"/>
          <p14:tracePt t="14488" x="4160838" y="1470025"/>
          <p14:tracePt t="14952" x="4152900" y="1470025"/>
          <p14:tracePt t="15064" x="4137025" y="1463675"/>
          <p14:tracePt t="15072" x="4130675" y="1463675"/>
          <p14:tracePt t="15079" x="4106863" y="1463675"/>
          <p14:tracePt t="15097" x="4098925" y="1463675"/>
          <p14:tracePt t="15114" x="4084638" y="1463675"/>
          <p14:tracePt t="15129" x="4068763" y="1463675"/>
          <p14:tracePt t="15146" x="4060825" y="1447800"/>
          <p14:tracePt t="15165" x="4038600" y="1439863"/>
          <p14:tracePt t="15180" x="4022725" y="1439863"/>
          <p14:tracePt t="15248" x="4008438" y="1439863"/>
          <p14:tracePt t="15264" x="3992563" y="1439863"/>
          <p14:tracePt t="15287" x="3978275" y="1431925"/>
          <p14:tracePt t="15351" x="3970338" y="1425575"/>
          <p14:tracePt t="15359" x="3946525" y="1425575"/>
          <p14:tracePt t="15367" x="3924300" y="1425575"/>
          <p14:tracePt t="15378" x="3902075" y="1417638"/>
          <p14:tracePt t="15395" x="3886200" y="1417638"/>
          <p14:tracePt t="15412" x="3870325" y="1409700"/>
          <p14:tracePt t="15431" x="3856038" y="1409700"/>
          <p14:tracePt t="15445" x="3802063" y="1393825"/>
          <p14:tracePt t="15445" x="3763963" y="1393825"/>
          <p14:tracePt t="15464" x="3711575" y="1393825"/>
          <p14:tracePt t="15479" x="3589338" y="1393825"/>
          <p14:tracePt t="15498" x="3535363" y="1393825"/>
          <p14:tracePt t="15514" x="3482975" y="1393825"/>
          <p14:tracePt t="15530" x="3451225" y="1393825"/>
          <p14:tracePt t="15546" x="3421063" y="1393825"/>
          <p14:tracePt t="15563" x="3390900" y="1393825"/>
          <p14:tracePt t="15579" x="3344863" y="1393825"/>
          <p14:tracePt t="15596" x="3284538" y="1393825"/>
          <p14:tracePt t="15612" x="3216275" y="1393825"/>
          <p14:tracePt t="15629" x="3162300" y="1393825"/>
          <p14:tracePt t="15646" x="3116263" y="1393825"/>
          <p14:tracePt t="15646" x="3094038" y="1393825"/>
          <p14:tracePt t="15664" x="3078163" y="1393825"/>
          <p14:tracePt t="15678" x="3048000" y="1387475"/>
          <p14:tracePt t="15696" x="3040063" y="1379538"/>
          <p14:tracePt t="15713" x="3078163" y="1379538"/>
          <p14:tracePt t="15895" x="3132138" y="1379538"/>
          <p14:tracePt t="15903" x="3192463" y="1379538"/>
          <p14:tracePt t="15913" x="3314700" y="1393825"/>
          <p14:tracePt t="15929" x="3467100" y="1393825"/>
          <p14:tracePt t="15946" x="3641725" y="1393825"/>
          <p14:tracePt t="15962" x="3794125" y="1393825"/>
          <p14:tracePt t="15979" x="3932238" y="1393825"/>
          <p14:tracePt t="15996" x="4046538" y="1417638"/>
          <p14:tracePt t="16012" x="4152900" y="1447800"/>
          <p14:tracePt t="16029" x="4183063" y="1447800"/>
          <p14:tracePt t="16046" x="4191000" y="1447800"/>
          <p14:tracePt t="16063" x="4198938" y="1455738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5"/>
          <p:cNvGraphicFramePr>
            <a:graphicFrameLocks noChangeAspect="1"/>
          </p:cNvGraphicFramePr>
          <p:nvPr/>
        </p:nvGraphicFramePr>
        <p:xfrm>
          <a:off x="2133600" y="2209800"/>
          <a:ext cx="41148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5" imgW="1930400" imgH="444500" progId="Equation.3">
                  <p:embed/>
                </p:oleObj>
              </mc:Choice>
              <mc:Fallback>
                <p:oleObj name="Equation" r:id="rId5" imgW="1930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41148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6"/>
          <p:cNvGraphicFramePr>
            <a:graphicFrameLocks noChangeAspect="1"/>
          </p:cNvGraphicFramePr>
          <p:nvPr/>
        </p:nvGraphicFramePr>
        <p:xfrm>
          <a:off x="3048000" y="3200400"/>
          <a:ext cx="19812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7" imgW="812447" imgH="444307" progId="Equation.3">
                  <p:embed/>
                </p:oleObj>
              </mc:Choice>
              <mc:Fallback>
                <p:oleObj name="Equation" r:id="rId7" imgW="812447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9812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7"/>
          <p:cNvGraphicFramePr>
            <a:graphicFrameLocks noChangeAspect="1"/>
          </p:cNvGraphicFramePr>
          <p:nvPr/>
        </p:nvGraphicFramePr>
        <p:xfrm>
          <a:off x="4273550" y="4267200"/>
          <a:ext cx="16700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267200"/>
                        <a:ext cx="16700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8"/>
          <p:cNvGraphicFramePr>
            <a:graphicFrameLocks noChangeAspect="1"/>
          </p:cNvGraphicFramePr>
          <p:nvPr/>
        </p:nvGraphicFramePr>
        <p:xfrm>
          <a:off x="4154488" y="5715000"/>
          <a:ext cx="1751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5715000"/>
                        <a:ext cx="1751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9"/>
          <p:cNvGraphicFramePr>
            <a:graphicFrameLocks noChangeAspect="1"/>
          </p:cNvGraphicFramePr>
          <p:nvPr/>
        </p:nvGraphicFramePr>
        <p:xfrm>
          <a:off x="6934200" y="4114800"/>
          <a:ext cx="13716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13" imgW="431613" imgH="228501" progId="Equation.3">
                  <p:embed/>
                </p:oleObj>
              </mc:Choice>
              <mc:Fallback>
                <p:oleObj name="Equation" r:id="rId13" imgW="431613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14800"/>
                        <a:ext cx="13716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0"/>
          <p:cNvGraphicFramePr>
            <a:graphicFrameLocks noChangeAspect="1"/>
          </p:cNvGraphicFramePr>
          <p:nvPr/>
        </p:nvGraphicFramePr>
        <p:xfrm>
          <a:off x="6248400" y="5410200"/>
          <a:ext cx="2667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15" imgW="1129810" imgH="444307" progId="Equation.3">
                  <p:embed/>
                </p:oleObj>
              </mc:Choice>
              <mc:Fallback>
                <p:oleObj name="Equation" r:id="rId15" imgW="1129810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10200"/>
                        <a:ext cx="26670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11"/>
          <p:cNvSpPr txBox="1">
            <a:spLocks noChangeArrowheads="1"/>
          </p:cNvSpPr>
          <p:nvPr/>
        </p:nvSpPr>
        <p:spPr bwMode="auto">
          <a:xfrm>
            <a:off x="365125" y="-39688"/>
            <a:ext cx="8550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koliko je </a:t>
            </a:r>
            <a:r>
              <a:rPr lang="sr-Latn-RS" altLang="en-US" sz="2400"/>
              <a:t>nastajanje sudarnog para sprije od njegove razgradnje, </a:t>
            </a:r>
            <a:r>
              <a:rPr lang="sr-Latn-CS" altLang="en-US" sz="2400"/>
              <a:t>sudarni par je u stacionarnosti</a:t>
            </a:r>
            <a:r>
              <a:rPr lang="en-US" altLang="en-US" sz="2400"/>
              <a:t>:</a:t>
            </a:r>
          </a:p>
        </p:txBody>
      </p:sp>
      <p:sp>
        <p:nvSpPr>
          <p:cNvPr id="39945" name="Text Box 12"/>
          <p:cNvSpPr txBox="1">
            <a:spLocks noChangeArrowheads="1"/>
          </p:cNvSpPr>
          <p:nvPr/>
        </p:nvSpPr>
        <p:spPr bwMode="auto">
          <a:xfrm>
            <a:off x="0" y="4419600"/>
            <a:ext cx="4164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Slučaj 1. difuziona kontrola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52400" y="5486400"/>
            <a:ext cx="3276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sr-Latn-C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lučaj 2. aktivaciono kontrolisana reakcija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39947" name="Object 14"/>
          <p:cNvGraphicFramePr>
            <a:graphicFrameLocks noChangeAspect="1"/>
          </p:cNvGraphicFramePr>
          <p:nvPr/>
        </p:nvGraphicFramePr>
        <p:xfrm>
          <a:off x="1143000" y="1143000"/>
          <a:ext cx="6477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17" imgW="2616200" imgH="393700" progId="Equation.3">
                  <p:embed/>
                </p:oleObj>
              </mc:Choice>
              <mc:Fallback>
                <p:oleObj name="Equation" r:id="rId17" imgW="26162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64770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" x="3055938" y="6278563"/>
          <p14:tracePt t="805" x="3040063" y="6278563"/>
          <p14:tracePt t="1000" x="3017838" y="6278563"/>
          <p14:tracePt t="1014" x="2987675" y="6278563"/>
          <p14:tracePt t="1029" x="2933700" y="6278563"/>
          <p14:tracePt t="1043" x="2873375" y="6256338"/>
          <p14:tracePt t="1060" x="2781300" y="6180138"/>
          <p14:tracePt t="1075" x="2713038" y="6126163"/>
          <p14:tracePt t="1091" x="2644775" y="6057900"/>
          <p14:tracePt t="1107" x="2613025" y="6027738"/>
          <p14:tracePt t="1124" x="2613025" y="5997575"/>
          <p14:tracePt t="1141" x="2613025" y="5965825"/>
          <p14:tracePt t="1156" x="2620963" y="5875338"/>
          <p14:tracePt t="1173" x="2651125" y="5715000"/>
          <p14:tracePt t="1190" x="2682875" y="5608638"/>
          <p14:tracePt t="1206" x="2705100" y="5470525"/>
          <p14:tracePt t="1224" x="2705100" y="5364163"/>
          <p14:tracePt t="1237" x="2705100" y="5227638"/>
          <p14:tracePt t="1254" x="2727325" y="5059363"/>
          <p14:tracePt t="1270" x="2765425" y="4860925"/>
          <p14:tracePt t="1287" x="2849563" y="4610100"/>
          <p14:tracePt t="1303" x="2895600" y="4389438"/>
          <p14:tracePt t="1320" x="2917825" y="4229100"/>
          <p14:tracePt t="1320" x="2925763" y="4168775"/>
          <p14:tracePt t="1337" x="2941638" y="4060825"/>
          <p14:tracePt t="1359" x="2971800" y="3954463"/>
          <p14:tracePt t="1374" x="3048000" y="3802063"/>
          <p14:tracePt t="1390" x="3101975" y="3611563"/>
          <p14:tracePt t="1406" x="3208338" y="3398838"/>
          <p14:tracePt t="1423" x="3284538" y="3222625"/>
          <p14:tracePt t="1440" x="3330575" y="3094038"/>
          <p14:tracePt t="1460" x="3352800" y="3017838"/>
          <p14:tracePt t="1474" x="3390900" y="2933700"/>
          <p14:tracePt t="1487" x="3429000" y="2857500"/>
          <p14:tracePt t="1504" x="3513138" y="2735263"/>
          <p14:tracePt t="1520" x="3611563" y="2598738"/>
          <p14:tracePt t="1537" x="3741738" y="2430463"/>
          <p14:tracePt t="1553" x="3840163" y="2324100"/>
          <p14:tracePt t="1570" x="3962400" y="2217738"/>
          <p14:tracePt t="1570" x="4016375" y="2163763"/>
          <p14:tracePt t="1587" x="4092575" y="2073275"/>
          <p14:tracePt t="1608" x="4144963" y="1997075"/>
          <p14:tracePt t="1624" x="4198938" y="1943100"/>
          <p14:tracePt t="1640" x="4237038" y="1905000"/>
          <p14:tracePt t="1656" x="4251325" y="1897063"/>
          <p14:tracePt t="1673" x="4259263" y="1889125"/>
          <p14:tracePt t="1691" x="4267200" y="1889125"/>
          <p14:tracePt t="1720" x="4305300" y="1889125"/>
          <p14:tracePt t="1740" x="4351338" y="1889125"/>
          <p14:tracePt t="1752" x="4365625" y="1882775"/>
          <p14:tracePt t="1770" x="4359275" y="1874838"/>
          <p14:tracePt t="2115" x="4327525" y="1874838"/>
          <p14:tracePt t="2124" x="4305300" y="1874838"/>
          <p14:tracePt t="2124" x="4267200" y="1828800"/>
          <p14:tracePt t="2139" x="4198938" y="1806575"/>
          <p14:tracePt t="2157" x="4122738" y="1806575"/>
          <p14:tracePt t="2172" x="4008438" y="1782763"/>
          <p14:tracePt t="2189" x="3863975" y="1760538"/>
          <p14:tracePt t="2207" x="3825875" y="1760538"/>
          <p14:tracePt t="2223" x="3810000" y="1752600"/>
          <p14:tracePt t="2236" x="3673475" y="1736725"/>
          <p14:tracePt t="2253" x="3573463" y="1730375"/>
          <p14:tracePt t="2270" x="3467100" y="1714500"/>
          <p14:tracePt t="2286" x="3406775" y="1706563"/>
          <p14:tracePt t="2303" x="3375025" y="1698625"/>
          <p14:tracePt t="2319" x="3368675" y="1692275"/>
          <p14:tracePt t="2357" x="3352800" y="1676400"/>
          <p14:tracePt t="2374" x="3330575" y="1676400"/>
          <p14:tracePt t="2387" x="3306763" y="1676400"/>
          <p14:tracePt t="2404" x="3292475" y="1676400"/>
          <p14:tracePt t="2424" x="3276600" y="1676400"/>
          <p14:tracePt t="2437" x="3254375" y="1676400"/>
          <p14:tracePt t="2454" x="3222625" y="1676400"/>
          <p14:tracePt t="2469" x="3200400" y="1676400"/>
          <p14:tracePt t="2484" x="3140075" y="1676400"/>
          <p14:tracePt t="2504" x="3116263" y="1676400"/>
          <p14:tracePt t="2516" x="3086100" y="1676400"/>
          <p14:tracePt t="2532" x="3055938" y="1676400"/>
          <p14:tracePt t="2549" x="3009900" y="1660525"/>
          <p14:tracePt t="2559" x="2911475" y="1638300"/>
          <p14:tracePt t="2575" x="2705100" y="1630363"/>
          <p14:tracePt t="2592" x="2530475" y="1630363"/>
          <p14:tracePt t="2608" x="2438400" y="1630363"/>
          <p14:tracePt t="2624" x="2422525" y="1630363"/>
          <p14:tracePt t="2640" x="2416175" y="1622425"/>
          <p14:tracePt t="2684" x="2392363" y="1600200"/>
          <p14:tracePt t="2703" x="2392363" y="1592263"/>
          <p14:tracePt t="2768" x="2392363" y="1570038"/>
          <p14:tracePt t="2786" x="2392363" y="1562100"/>
          <p14:tracePt t="2830" x="2392363" y="1554163"/>
          <p14:tracePt t="2850" x="2392363" y="1539875"/>
          <p14:tracePt t="2904" x="2392363" y="1531938"/>
          <p14:tracePt t="2934" x="2392363" y="1516063"/>
          <p14:tracePt t="2953" x="2392363" y="1508125"/>
          <p14:tracePt t="2968" x="2408238" y="1501775"/>
          <p14:tracePt t="2987" x="2408238" y="1485900"/>
          <p14:tracePt t="3068" x="2408238" y="1470025"/>
          <p14:tracePt t="3097" x="2408238" y="1463675"/>
          <p14:tracePt t="3106" x="2408238" y="1439863"/>
          <p14:tracePt t="3124" x="2416175" y="1431925"/>
          <p14:tracePt t="3139" x="2416175" y="1417638"/>
          <p14:tracePt t="3155" x="2416175" y="1401763"/>
          <p14:tracePt t="3188" x="2416175" y="1393825"/>
          <p14:tracePt t="3204" x="2416175" y="1371600"/>
          <p14:tracePt t="3220" x="2430463" y="1355725"/>
          <p14:tracePt t="3236" x="2430463" y="1349375"/>
          <p14:tracePt t="3253" x="2430463" y="1333500"/>
          <p14:tracePt t="3265" x="2430463" y="1317625"/>
          <p14:tracePt t="3282" x="2430463" y="1311275"/>
          <p14:tracePt t="3298" x="2430463" y="1303338"/>
          <p14:tracePt t="3315" x="2430463" y="1295400"/>
          <p14:tracePt t="3332" x="2430463" y="1287463"/>
          <p14:tracePt t="3356" x="2430463" y="1279525"/>
          <p14:tracePt t="3372" x="2430463" y="1273175"/>
          <p14:tracePt t="3389" x="2430463" y="1265238"/>
          <p14:tracePt t="3406" x="2430463" y="1257300"/>
          <p14:tracePt t="3419" x="2422525" y="1235075"/>
          <p14:tracePt t="3436" x="2422525" y="1227138"/>
          <p14:tracePt t="3453" x="2422525" y="1219200"/>
          <p14:tracePt t="3469" x="2416175" y="1211263"/>
          <p14:tracePt t="3486" x="2408238" y="1203325"/>
          <p14:tracePt t="3518" x="2400300" y="1196975"/>
          <p14:tracePt t="3550" x="2400300" y="1189038"/>
          <p14:tracePt t="3579" x="2384425" y="1173163"/>
          <p14:tracePt t="3598" x="2370138" y="1165225"/>
          <p14:tracePt t="3622" x="2362200" y="1158875"/>
          <p14:tracePt t="3640" x="2354263" y="1150938"/>
          <p14:tracePt t="3656" x="2346325" y="1143000"/>
          <p14:tracePt t="3672" x="2346325" y="1135063"/>
          <p14:tracePt t="3686" x="2332038" y="1127125"/>
          <p14:tracePt t="3702" x="2316163" y="1112838"/>
          <p14:tracePt t="3755" x="2301875" y="1096963"/>
          <p14:tracePt t="3783" x="2278063" y="1096963"/>
          <p14:tracePt t="3817" x="2232025" y="1089025"/>
          <p14:tracePt t="3846" x="2209800" y="1089025"/>
          <p14:tracePt t="3873" x="2187575" y="1089025"/>
          <p14:tracePt t="3889" x="2149475" y="1082675"/>
          <p14:tracePt t="3905" x="2111375" y="1082675"/>
          <p14:tracePt t="3922" x="2103438" y="1074738"/>
          <p14:tracePt t="3935" x="2095500" y="1074738"/>
          <p14:tracePt t="3954" x="2079625" y="1074738"/>
          <p14:tracePt t="3969" x="2073275" y="1074738"/>
          <p14:tracePt t="3985" x="2041525" y="1074738"/>
          <p14:tracePt t="4002" x="1973263" y="1104900"/>
          <p14:tracePt t="4019" x="1943100" y="1120775"/>
          <p14:tracePt t="4031" x="1866900" y="1165225"/>
          <p14:tracePt t="4047" x="1836738" y="1181100"/>
          <p14:tracePt t="4065" x="1820863" y="1196975"/>
          <p14:tracePt t="4076" x="1820863" y="1203325"/>
          <p14:tracePt t="4106" x="1820863" y="1219200"/>
          <p14:tracePt t="4122" x="1820863" y="1249363"/>
          <p14:tracePt t="4140" x="1806575" y="1279525"/>
          <p14:tracePt t="4155" x="1806575" y="1311275"/>
          <p14:tracePt t="4171" x="1806575" y="1371600"/>
          <p14:tracePt t="4188" x="1806575" y="1425575"/>
          <p14:tracePt t="4206" x="1820863" y="1455738"/>
          <p14:tracePt t="4219" x="1844675" y="1485900"/>
          <p14:tracePt t="4237" x="1866900" y="1516063"/>
          <p14:tracePt t="4253" x="1882775" y="1516063"/>
          <p14:tracePt t="4403" x="1889125" y="1516063"/>
          <p14:tracePt t="4438" x="1897063" y="1516063"/>
          <p14:tracePt t="4453" x="1912938" y="1516063"/>
          <p14:tracePt t="4469" x="1943100" y="1516063"/>
          <p14:tracePt t="4485" x="1989138" y="1516063"/>
          <p14:tracePt t="4501" x="2049463" y="1516063"/>
          <p14:tracePt t="4519" x="2087563" y="1516063"/>
          <p14:tracePt t="4532" x="2141538" y="1516063"/>
          <p14:tracePt t="4548" x="2193925" y="1516063"/>
          <p14:tracePt t="4564" x="2247900" y="1516063"/>
          <p14:tracePt t="4580" x="2278063" y="1516063"/>
          <p14:tracePt t="4597" x="2293938" y="1531938"/>
          <p14:tracePt t="4607" x="2308225" y="1531938"/>
          <p14:tracePt t="4623" x="2362200" y="1531938"/>
          <p14:tracePt t="4640" x="2392363" y="1531938"/>
          <p14:tracePt t="4653" x="2454275" y="1531938"/>
          <p14:tracePt t="4669" x="2530475" y="1531938"/>
          <p14:tracePt t="4686" x="2606675" y="1531938"/>
          <p14:tracePt t="4703" x="2667000" y="1531938"/>
          <p14:tracePt t="4720" x="2735263" y="1531938"/>
          <p14:tracePt t="4736" x="2827338" y="1531938"/>
          <p14:tracePt t="4736" x="2911475" y="1531938"/>
          <p14:tracePt t="4761" x="2979738" y="1546225"/>
          <p14:tracePt t="4785" x="2987675" y="1554163"/>
          <p14:tracePt t="4797" x="3017838" y="1554163"/>
          <p14:tracePt t="4813" x="3040063" y="1562100"/>
          <p14:tracePt t="4830" x="3048000" y="1570038"/>
          <p14:tracePt t="4840" x="3086100" y="1577975"/>
          <p14:tracePt t="4856" x="3178175" y="1600200"/>
          <p14:tracePt t="4873" x="3298825" y="1600200"/>
          <p14:tracePt t="4890" x="3390900" y="1600200"/>
          <p14:tracePt t="4906" x="3467100" y="1608138"/>
          <p14:tracePt t="4919" x="3482975" y="1616075"/>
          <p14:tracePt t="4935" x="3497263" y="1622425"/>
          <p14:tracePt t="4968" x="3581400" y="1668463"/>
          <p14:tracePt t="4985" x="3657600" y="1698625"/>
          <p14:tracePt t="5001" x="3749675" y="1698625"/>
          <p14:tracePt t="5019" x="3856038" y="1722438"/>
          <p14:tracePt t="5031" x="3940175" y="1730375"/>
          <p14:tracePt t="5047" x="4008438" y="1744663"/>
          <p14:tracePt t="5063" x="4038600" y="1744663"/>
          <p14:tracePt t="5080" x="4076700" y="1744663"/>
          <p14:tracePt t="5096" x="4092575" y="1744663"/>
          <p14:tracePt t="5106" x="4122738" y="1744663"/>
          <p14:tracePt t="5124" x="4168775" y="1744663"/>
          <p14:tracePt t="5140" x="4198938" y="1744663"/>
          <p14:tracePt t="5156" x="4251325" y="1744663"/>
          <p14:tracePt t="5171" x="4275138" y="1744663"/>
          <p14:tracePt t="5185" x="4327525" y="1744663"/>
          <p14:tracePt t="5202" x="4449763" y="1744663"/>
          <p14:tracePt t="5219" x="4533900" y="1744663"/>
          <p14:tracePt t="5235" x="4602163" y="1744663"/>
          <p14:tracePt t="5252" x="4632325" y="1744663"/>
          <p14:tracePt t="5269" x="4670425" y="1760538"/>
          <p14:tracePt t="5286" x="4694238" y="1760538"/>
          <p14:tracePt t="5299" x="4746625" y="1760538"/>
          <p14:tracePt t="5316" x="4892675" y="1760538"/>
          <p14:tracePt t="5333" x="5029200" y="1760538"/>
          <p14:tracePt t="5350" x="5151438" y="1760538"/>
          <p14:tracePt t="5367" x="5265738" y="1760538"/>
          <p14:tracePt t="5383" x="5295900" y="1768475"/>
          <p14:tracePt t="5383" x="5311775" y="1768475"/>
          <p14:tracePt t="5401" x="5326063" y="1768475"/>
          <p14:tracePt t="5420" x="5387975" y="1774825"/>
          <p14:tracePt t="5437" x="5432425" y="1774825"/>
          <p14:tracePt t="5453" x="5508625" y="1774825"/>
          <p14:tracePt t="5470" x="5570538" y="1774825"/>
          <p14:tracePt t="5486" x="5622925" y="1782763"/>
          <p14:tracePt t="5502" x="5630863" y="1782763"/>
          <p14:tracePt t="5521" x="5646738" y="1790700"/>
          <p14:tracePt t="5535" x="5684838" y="1798638"/>
          <p14:tracePt t="5551" x="5737225" y="1798638"/>
          <p14:tracePt t="5567" x="5799138" y="1798638"/>
          <p14:tracePt t="5584" x="5821363" y="1798638"/>
          <p14:tracePt t="5601" x="5829300" y="1806575"/>
          <p14:tracePt t="10048" x="5837238" y="1806575"/>
          <p14:tracePt t="11156" x="5845175" y="1820863"/>
          <p14:tracePt t="11506" x="5845175" y="1828800"/>
          <p14:tracePt t="11528" x="5837238" y="1836738"/>
          <p14:tracePt t="11563" x="5829300" y="1836738"/>
          <p14:tracePt t="11578" x="5813425" y="1851025"/>
          <p14:tracePt t="11595" x="5761038" y="1905000"/>
          <p14:tracePt t="11612" x="5684838" y="1951038"/>
          <p14:tracePt t="11628" x="5592763" y="2019300"/>
          <p14:tracePt t="11646" x="5546725" y="2041525"/>
          <p14:tracePt t="11658" x="5432425" y="2087563"/>
          <p14:tracePt t="11674" x="5318125" y="2141538"/>
          <p14:tracePt t="11691" x="5211763" y="2187575"/>
          <p14:tracePt t="11700" x="5121275" y="2232025"/>
          <p14:tracePt t="11716" x="5045075" y="2270125"/>
          <p14:tracePt t="11733" x="4899025" y="2324100"/>
          <p14:tracePt t="11750" x="4732338" y="2416175"/>
          <p14:tracePt t="11767" x="4351338" y="2560638"/>
          <p14:tracePt t="11781" x="4016375" y="2659063"/>
          <p14:tracePt t="11797" x="3763963" y="2781300"/>
          <p14:tracePt t="11814" x="3657600" y="2819400"/>
          <p14:tracePt t="11830" x="3641725" y="2827338"/>
          <p14:tracePt t="11847" x="3627438" y="2827338"/>
          <p14:tracePt t="11878" x="3521075" y="2849563"/>
          <p14:tracePt t="11895" x="3292475" y="2911475"/>
          <p14:tracePt t="11911" x="3192463" y="2933700"/>
          <p14:tracePt t="11924" x="3048000" y="2955925"/>
          <p14:tracePt t="11940" x="2963863" y="2971800"/>
          <p14:tracePt t="11950" x="2979738" y="2971800"/>
          <p14:tracePt t="12343" x="3017838" y="2971800"/>
          <p14:tracePt t="12361" x="3108325" y="2955925"/>
          <p14:tracePt t="12378" x="3192463" y="2933700"/>
          <p14:tracePt t="12395" x="3330575" y="2911475"/>
          <p14:tracePt t="12411" x="3444875" y="2887663"/>
          <p14:tracePt t="12423" x="3559175" y="2849563"/>
          <p14:tracePt t="12440" x="3619500" y="2841625"/>
          <p14:tracePt t="12456" x="3649663" y="2819400"/>
          <p14:tracePt t="12470" x="3711575" y="2789238"/>
          <p14:tracePt t="12489" x="3817938" y="2759075"/>
          <p14:tracePt t="12499" x="3970338" y="2720975"/>
          <p14:tracePt t="12516" x="4046538" y="2682875"/>
          <p14:tracePt t="12530" x="4144963" y="2636838"/>
          <p14:tracePt t="12546" x="4191000" y="2613025"/>
          <p14:tracePt t="12561" x="4206875" y="2590800"/>
          <p14:tracePt t="12578" x="4206875" y="2582863"/>
          <p14:tracePt t="12578" x="4213225" y="2574925"/>
          <p14:tracePt t="12627" x="4221163" y="2574925"/>
          <p14:tracePt t="15538" x="4229100" y="2574925"/>
          <p14:tracePt t="15575" x="4237038" y="2574925"/>
          <p14:tracePt t="15593" x="4251325" y="2560638"/>
          <p14:tracePt t="15607" x="4259263" y="2560638"/>
          <p14:tracePt t="15624" x="4275138" y="2536825"/>
          <p14:tracePt t="15641" x="4305300" y="2536825"/>
          <p14:tracePt t="15657" x="4359275" y="2522538"/>
          <p14:tracePt t="15674" x="4441825" y="2506663"/>
          <p14:tracePt t="15690" x="4579938" y="2476500"/>
          <p14:tracePt t="15707" x="4618038" y="2460625"/>
          <p14:tracePt t="15719" x="4740275" y="2430463"/>
          <p14:tracePt t="15735" x="4937125" y="2384425"/>
          <p14:tracePt t="15752" x="5249863" y="2316163"/>
          <p14:tracePt t="15772" x="5326063" y="2308225"/>
          <p14:tracePt t="15785" x="5524500" y="2278063"/>
          <p14:tracePt t="15795" x="5699125" y="2239963"/>
          <p14:tracePt t="15812" x="5883275" y="2225675"/>
          <p14:tracePt t="15827" x="5973763" y="2232025"/>
          <p14:tracePt t="15841" x="6111875" y="2217738"/>
          <p14:tracePt t="15857" x="6126163" y="2217738"/>
          <p14:tracePt t="15874" x="6134100" y="2217738"/>
          <p14:tracePt t="15907" x="6188075" y="2217738"/>
          <p14:tracePt t="15907" x="6218238" y="2217738"/>
          <p14:tracePt t="15924" x="6354763" y="2193925"/>
          <p14:tracePt t="15940" x="6446838" y="2187575"/>
          <p14:tracePt t="15956" x="6461125" y="2171700"/>
          <p14:tracePt t="15969" x="6469063" y="2171700"/>
          <p14:tracePt t="16034" x="6469063" y="2163763"/>
          <p14:tracePt t="16052" x="6499225" y="2133600"/>
          <p14:tracePt t="16061" x="6523038" y="2111375"/>
          <p14:tracePt t="16077" x="6591300" y="2065338"/>
          <p14:tracePt t="16091" x="6667500" y="2027238"/>
          <p14:tracePt t="16108" x="6727825" y="1965325"/>
          <p14:tracePt t="16124" x="6735763" y="1935163"/>
          <p14:tracePt t="16142" x="6743700" y="1920875"/>
          <p14:tracePt t="16158" x="6743700" y="1882775"/>
          <p14:tracePt t="16174" x="6773863" y="1836738"/>
          <p14:tracePt t="16192" x="6811963" y="1812925"/>
          <p14:tracePt t="16207" x="6850063" y="1774825"/>
          <p14:tracePt t="16224" x="6888163" y="1730375"/>
          <p14:tracePt t="16238" x="6904038" y="1692275"/>
          <p14:tracePt t="16268" x="6918325" y="1660525"/>
          <p14:tracePt t="16277" x="6926263" y="1638300"/>
          <p14:tracePt t="16294" x="6934200" y="1616075"/>
          <p14:tracePt t="16311" x="6934200" y="1584325"/>
          <p14:tracePt t="16328" x="6934200" y="1570038"/>
          <p14:tracePt t="16341" x="6934200" y="1524000"/>
          <p14:tracePt t="16357" x="6934200" y="1485900"/>
          <p14:tracePt t="16375" x="6934200" y="1455738"/>
          <p14:tracePt t="16391" x="6926263" y="1425575"/>
          <p14:tracePt t="16407" x="6904038" y="1409700"/>
          <p14:tracePt t="16424" x="6880225" y="1387475"/>
          <p14:tracePt t="16441" x="6858000" y="1371600"/>
          <p14:tracePt t="16457" x="6819900" y="1325563"/>
          <p14:tracePt t="16475" x="6804025" y="1317625"/>
          <p14:tracePt t="16502" x="6797675" y="1311275"/>
          <p14:tracePt t="16520" x="6789738" y="1303338"/>
          <p14:tracePt t="16532" x="6781800" y="1303338"/>
          <p14:tracePt t="16545" x="6751638" y="1287463"/>
          <p14:tracePt t="16562" x="6743700" y="1279525"/>
          <p14:tracePt t="16578" x="6727825" y="1279525"/>
          <p14:tracePt t="16594" x="6697663" y="1279525"/>
          <p14:tracePt t="16607" x="6659563" y="1279525"/>
          <p14:tracePt t="16624" x="6645275" y="1279525"/>
          <p14:tracePt t="16642" x="6613525" y="1279525"/>
          <p14:tracePt t="16658" x="6599238" y="1279525"/>
          <p14:tracePt t="16674" x="6591300" y="1279525"/>
          <p14:tracePt t="16690" x="6553200" y="1279525"/>
          <p14:tracePt t="16706" x="6515100" y="1287463"/>
          <p14:tracePt t="16723" x="6507163" y="1317625"/>
          <p14:tracePt t="16738" x="6477000" y="1341438"/>
          <p14:tracePt t="16755" x="6430963" y="1371600"/>
          <p14:tracePt t="16774" x="6408738" y="1387475"/>
          <p14:tracePt t="16794" x="6378575" y="1409700"/>
          <p14:tracePt t="16811" x="6362700" y="1417638"/>
          <p14:tracePt t="16827" x="6362700" y="1425575"/>
          <p14:tracePt t="16840" x="6340475" y="1447800"/>
          <p14:tracePt t="16859" x="6324600" y="1485900"/>
          <p14:tracePt t="16889" x="6308725" y="1501775"/>
          <p14:tracePt t="16906" x="6308725" y="1524000"/>
          <p14:tracePt t="16922" x="6294438" y="1539875"/>
          <p14:tracePt t="16938" x="6270625" y="1577975"/>
          <p14:tracePt t="16956" x="6270625" y="1600200"/>
          <p14:tracePt t="16972" x="6270625" y="1608138"/>
          <p14:tracePt t="16984" x="6264275" y="1654175"/>
          <p14:tracePt t="17001" x="6270625" y="1668463"/>
          <p14:tracePt t="17018" x="6294438" y="1714500"/>
          <p14:tracePt t="17028" x="6294438" y="1730375"/>
          <p14:tracePt t="17044" x="6308725" y="1752600"/>
          <p14:tracePt t="17060" x="6332538" y="1782763"/>
          <p14:tracePt t="17079" x="6340475" y="1790700"/>
          <p14:tracePt t="17094" x="6346825" y="1798638"/>
          <p14:tracePt t="17107" x="6362700" y="1820863"/>
          <p14:tracePt t="17125" x="6370638" y="1828800"/>
          <p14:tracePt t="17141" x="6378575" y="1828800"/>
          <p14:tracePt t="18139" x="6346825" y="1828800"/>
          <p14:tracePt t="19001" x="6264275" y="1844675"/>
          <p14:tracePt t="19020" x="6210300" y="1858963"/>
          <p14:tracePt t="19032" x="6065838" y="1889125"/>
          <p14:tracePt t="19048" x="5829300" y="1951038"/>
          <p14:tracePt t="19065" x="5616575" y="2003425"/>
          <p14:tracePt t="19075" x="5356225" y="2087563"/>
          <p14:tracePt t="19091" x="5045075" y="2187575"/>
          <p14:tracePt t="19108" x="4822825" y="2263775"/>
          <p14:tracePt t="19124" x="4724400" y="2316163"/>
          <p14:tracePt t="19138" x="4579938" y="2378075"/>
          <p14:tracePt t="19156" x="4479925" y="2416175"/>
          <p14:tracePt t="19174" x="4427538" y="2438400"/>
          <p14:tracePt t="19186" x="4275138" y="2484438"/>
          <p14:tracePt t="19205" x="4144963" y="2530475"/>
          <p14:tracePt t="19221" x="4030663" y="2582863"/>
          <p14:tracePt t="19238" x="3984625" y="2598738"/>
          <p14:tracePt t="19252" x="3886200" y="2644775"/>
          <p14:tracePt t="19270" x="3848100" y="2659063"/>
          <p14:tracePt t="19285" x="3802063" y="2682875"/>
          <p14:tracePt t="19302" x="3756025" y="2697163"/>
          <p14:tracePt t="19319" x="3711575" y="2705100"/>
          <p14:tracePt t="19335" x="3627438" y="2705100"/>
          <p14:tracePt t="19335" x="3565525" y="2713038"/>
          <p14:tracePt t="19353" x="3382963" y="2713038"/>
          <p14:tracePt t="19372" x="3230563" y="2713038"/>
          <p14:tracePt t="19388" x="3154363" y="2735263"/>
          <p14:tracePt t="19404" x="3140075" y="2751138"/>
          <p14:tracePt t="19420" x="3132138" y="2759075"/>
          <p14:tracePt t="19453" x="3116263" y="2811463"/>
          <p14:tracePt t="19469" x="3170238" y="2917825"/>
          <p14:tracePt t="19486" x="3132138" y="2941638"/>
          <p14:tracePt t="19502" x="3101975" y="2941638"/>
          <p14:tracePt t="19521" x="3063875" y="2941638"/>
          <p14:tracePt t="19534" x="3048000" y="2941638"/>
          <p14:tracePt t="19549" x="3040063" y="2941638"/>
          <p14:tracePt t="19558" x="3032125" y="2949575"/>
          <p14:tracePt t="19575" x="3025775" y="2941638"/>
          <p14:tracePt t="20203" x="3009900" y="2933700"/>
          <p14:tracePt t="20249" x="2994025" y="2933700"/>
          <p14:tracePt t="20280" x="2994025" y="2925763"/>
          <p14:tracePt t="20298" x="2994025" y="2917825"/>
          <p14:tracePt t="20314" x="2987675" y="2911475"/>
          <p14:tracePt t="20331" x="2971800" y="2895600"/>
          <p14:tracePt t="20340" x="2955925" y="2895600"/>
          <p14:tracePt t="20371" x="2949575" y="2895600"/>
          <p14:tracePt t="20500" x="2941638" y="2895600"/>
          <p14:tracePt t="20516" x="2933700" y="2887663"/>
          <p14:tracePt t="20952" x="2933700" y="2879725"/>
          <p14:tracePt t="20985" x="2933700" y="2873375"/>
          <p14:tracePt t="21065" x="2933700" y="2857500"/>
          <p14:tracePt t="21128" x="2933700" y="2849563"/>
          <p14:tracePt t="21894" x="2955925" y="2835275"/>
          <p14:tracePt t="21903" x="2994025" y="2827338"/>
          <p14:tracePt t="21921" x="3009900" y="2819400"/>
          <p14:tracePt t="21935" x="3017838" y="2811463"/>
          <p14:tracePt t="21969" x="3032125" y="2811463"/>
          <p14:tracePt t="21984" x="3094038" y="2803525"/>
          <p14:tracePt t="22000" x="3200400" y="2781300"/>
          <p14:tracePt t="22019" x="3314700" y="2765425"/>
          <p14:tracePt t="22033" x="3382963" y="2759075"/>
          <p14:tracePt t="22050" x="3390900" y="2751138"/>
          <p14:tracePt t="22062" x="3398838" y="2743200"/>
          <p14:tracePt t="22098" x="3398838" y="2735263"/>
          <p14:tracePt t="22185" x="3398838" y="2720975"/>
          <p14:tracePt t="22219" x="3398838" y="2713038"/>
          <p14:tracePt t="22248" x="3398838" y="2697163"/>
          <p14:tracePt t="22266" x="3398838" y="2682875"/>
          <p14:tracePt t="22283" x="3398838" y="2659063"/>
          <p14:tracePt t="22300" x="3398838" y="2644775"/>
          <p14:tracePt t="22317" x="3398838" y="2628900"/>
          <p14:tracePt t="22381" x="3398838" y="2620963"/>
          <p14:tracePt t="22395" x="3390900" y="2613025"/>
          <p14:tracePt t="22405" x="3375025" y="2606675"/>
          <p14:tracePt t="22421" x="3360738" y="2590800"/>
          <p14:tracePt t="22453" x="3352800" y="2582863"/>
          <p14:tracePt t="22481" x="3330575" y="2582863"/>
          <p14:tracePt t="22532" x="3314700" y="2582863"/>
          <p14:tracePt t="22565" x="3306763" y="2582863"/>
          <p14:tracePt t="22582" x="3298825" y="2582863"/>
          <p14:tracePt t="22595" x="3292475" y="2582863"/>
          <p14:tracePt t="22612" x="3284538" y="2582863"/>
          <p14:tracePt t="22622" x="3268663" y="2582863"/>
          <p14:tracePt t="22639" x="3254375" y="2582863"/>
          <p14:tracePt t="22655" x="3246438" y="2582863"/>
          <p14:tracePt t="22672" x="3216275" y="2606675"/>
          <p14:tracePt t="22685" x="3200400" y="2636838"/>
          <p14:tracePt t="22700" x="3200400" y="2651125"/>
          <p14:tracePt t="22718" x="3192463" y="2667000"/>
          <p14:tracePt t="22734" x="3184525" y="2674938"/>
          <p14:tracePt t="22751" x="3184525" y="2689225"/>
          <p14:tracePt t="22772" x="3184525" y="2705100"/>
          <p14:tracePt t="22814" x="3184525" y="2713038"/>
          <p14:tracePt t="22847" x="3184525" y="2720975"/>
          <p14:tracePt t="22861" x="3184525" y="2727325"/>
          <p14:tracePt t="22878" x="3200400" y="2751138"/>
          <p14:tracePt t="22888" x="3208338" y="2759075"/>
          <p14:tracePt t="22904" x="3216275" y="2765425"/>
          <p14:tracePt t="22920" x="3230563" y="2781300"/>
          <p14:tracePt t="22953" x="3238500" y="2797175"/>
          <p14:tracePt t="22968" x="3246438" y="2797175"/>
          <p14:tracePt t="22982" x="3284538" y="2803525"/>
          <p14:tracePt t="22999" x="3322638" y="2819400"/>
          <p14:tracePt t="23016" x="3375025" y="2819400"/>
          <p14:tracePt t="23032" x="3413125" y="2819400"/>
          <p14:tracePt t="23049" x="3436938" y="2819400"/>
          <p14:tracePt t="23065" x="3459163" y="2819400"/>
          <p14:tracePt t="23082" x="3505200" y="2819400"/>
          <p14:tracePt t="23095" x="3535363" y="2819400"/>
          <p14:tracePt t="23112" x="3535363" y="2811463"/>
          <p14:tracePt t="23647" x="3527425" y="2811463"/>
          <p14:tracePt t="24379" x="3521075" y="2811463"/>
          <p14:tracePt t="24425" x="3513138" y="2811463"/>
          <p14:tracePt t="24434" x="3505200" y="2811463"/>
          <p14:tracePt t="24499" x="3489325" y="2811463"/>
          <p14:tracePt t="24595" x="3489325" y="2803525"/>
          <p14:tracePt t="24646" x="3489325" y="2797175"/>
          <p14:tracePt t="24660" x="3489325" y="2773363"/>
          <p14:tracePt t="24669" x="3489325" y="2765425"/>
          <p14:tracePt t="24699" x="3489325" y="2743200"/>
          <p14:tracePt t="24779" x="3527425" y="2727325"/>
          <p14:tracePt t="24797" x="3581400" y="2697163"/>
          <p14:tracePt t="24812" x="3649663" y="2667000"/>
          <p14:tracePt t="24831" x="3703638" y="2628900"/>
          <p14:tracePt t="24847" x="3787775" y="2590800"/>
          <p14:tracePt t="24864" x="3832225" y="2568575"/>
          <p14:tracePt t="24877" x="3940175" y="2522538"/>
          <p14:tracePt t="24888" x="4054475" y="2476500"/>
          <p14:tracePt t="24905" x="4183063" y="2422525"/>
          <p14:tracePt t="24920" x="4259263" y="2384425"/>
          <p14:tracePt t="24936" x="4289425" y="2370138"/>
          <p14:tracePt t="24952" x="4343400" y="2346325"/>
          <p14:tracePt t="24965" x="4373563" y="2339975"/>
          <p14:tracePt t="24982" x="4465638" y="2308225"/>
          <p14:tracePt t="24998" x="4495800" y="2270125"/>
          <p14:tracePt t="25016" x="4594225" y="2247900"/>
          <p14:tracePt t="25034" x="4708525" y="2217738"/>
          <p14:tracePt t="25050" x="4808538" y="2193925"/>
          <p14:tracePt t="25066" x="4860925" y="2133600"/>
          <p14:tracePt t="25082" x="4999038" y="2095500"/>
          <p14:tracePt t="25099" x="5029200" y="2087563"/>
          <p14:tracePt t="25113" x="5059363" y="2073275"/>
          <p14:tracePt t="25129" x="5075238" y="2065338"/>
          <p14:tracePt t="25146" x="5089525" y="2057400"/>
          <p14:tracePt t="25163" x="5105400" y="2041525"/>
          <p14:tracePt t="25179" x="5135563" y="2035175"/>
          <p14:tracePt t="25179" x="5165725" y="2027238"/>
          <p14:tracePt t="25196" x="5326063" y="1965325"/>
          <p14:tracePt t="25219" x="5380038" y="1951038"/>
          <p14:tracePt t="25232" x="5440363" y="1920875"/>
          <p14:tracePt t="25248" x="5464175" y="1912938"/>
          <p14:tracePt t="25266" x="5464175" y="1905000"/>
          <p14:tracePt t="25328" x="5432425" y="1905000"/>
          <p14:tracePt t="25516" x="5426075" y="1905000"/>
          <p14:tracePt t="25530" x="5402263" y="1905000"/>
          <p14:tracePt t="25546" x="5349875" y="1912938"/>
          <p14:tracePt t="25564" x="5311775" y="1920875"/>
          <p14:tracePt t="25580" x="5287963" y="1927225"/>
          <p14:tracePt t="25595" x="5249863" y="1943100"/>
          <p14:tracePt t="25613" x="5235575" y="1943100"/>
          <p14:tracePt t="25626" x="5211763" y="1958975"/>
          <p14:tracePt t="25642" x="5173663" y="1973263"/>
          <p14:tracePt t="25658" x="5143500" y="1981200"/>
          <p14:tracePt t="25675" x="5121275" y="1981200"/>
          <p14:tracePt t="25684" x="5089525" y="1997075"/>
          <p14:tracePt t="25701" x="5059363" y="2003425"/>
          <p14:tracePt t="25718" x="5037138" y="2011363"/>
          <p14:tracePt t="25731" x="5021263" y="2019300"/>
          <p14:tracePt t="25748" x="4991100" y="2019300"/>
          <p14:tracePt t="25780" x="4945063" y="2041525"/>
          <p14:tracePt t="25796" x="4884738" y="2057400"/>
          <p14:tracePt t="25812" x="4830763" y="2057400"/>
          <p14:tracePt t="25829" x="4822825" y="2073275"/>
          <p14:tracePt t="25846" x="4816475" y="2073275"/>
          <p14:tracePt t="25907" x="4822825" y="2073275"/>
          <p14:tracePt t="26014" x="4854575" y="2057400"/>
          <p14:tracePt t="26029" x="4914900" y="2049463"/>
          <p14:tracePt t="26046" x="5021263" y="2027238"/>
          <p14:tracePt t="26062" x="5097463" y="2019300"/>
          <p14:tracePt t="26079" x="5121275" y="2003425"/>
          <p14:tracePt t="26096" x="5127625" y="2003425"/>
          <p14:tracePt t="26113" x="5165725" y="2003425"/>
          <p14:tracePt t="26144" x="5203825" y="2003425"/>
          <p14:tracePt t="26158" x="5387975" y="1981200"/>
          <p14:tracePt t="26175" x="5494338" y="1958975"/>
          <p14:tracePt t="26192" x="5508625" y="1958975"/>
          <p14:tracePt t="26201" x="5516563" y="1958975"/>
          <p14:tracePt t="26217" x="5532438" y="1958975"/>
          <p14:tracePt t="26264" x="5578475" y="1958975"/>
          <p14:tracePt t="26279" x="5630863" y="1958975"/>
          <p14:tracePt t="26294" x="5668963" y="1958975"/>
          <p14:tracePt t="26314" x="5692775" y="1958975"/>
          <p14:tracePt t="26329" x="5715000" y="1958975"/>
          <p14:tracePt t="26360" x="5737225" y="1958975"/>
          <p14:tracePt t="26378" x="5791200" y="1958975"/>
          <p14:tracePt t="26392" x="5829300" y="1958975"/>
          <p14:tracePt t="26408" x="5845175" y="1958975"/>
          <p14:tracePt t="26424" x="5845175" y="1951038"/>
          <p14:tracePt t="26484" x="5845175" y="1943100"/>
          <p14:tracePt t="26531" x="5829300" y="1943100"/>
          <p14:tracePt t="26560" x="5775325" y="1943100"/>
          <p14:tracePt t="26578" x="5654675" y="1943100"/>
          <p14:tracePt t="26595" x="5600700" y="1965325"/>
          <p14:tracePt t="26612" x="5570538" y="1973263"/>
          <p14:tracePt t="26628" x="5562600" y="1973263"/>
          <p14:tracePt t="26641" x="5540375" y="1981200"/>
          <p14:tracePt t="26658" x="5516563" y="1989138"/>
          <p14:tracePt t="26675" x="5502275" y="2003425"/>
          <p14:tracePt t="26685" x="5478463" y="2019300"/>
          <p14:tracePt t="26700" x="5456238" y="2027238"/>
          <p14:tracePt t="26717" x="5418138" y="2041525"/>
          <p14:tracePt t="26734" x="5394325" y="2057400"/>
          <p14:tracePt t="26748" x="5356225" y="2079625"/>
          <p14:tracePt t="26764" x="5326063" y="2103438"/>
          <p14:tracePt t="26780" x="5295900" y="2133600"/>
          <p14:tracePt t="26796" x="5265738" y="2163763"/>
          <p14:tracePt t="26811" x="5173663" y="2209800"/>
          <p14:tracePt t="26830" x="5089525" y="2255838"/>
          <p14:tracePt t="26847" x="5006975" y="2293938"/>
          <p14:tracePt t="26868" x="4975225" y="2316163"/>
          <p14:tracePt t="26891" x="4960938" y="2332038"/>
          <p14:tracePt t="26907" x="4945063" y="2354263"/>
          <p14:tracePt t="26924" x="4937125" y="2378075"/>
          <p14:tracePt t="26941" x="4899025" y="2422525"/>
          <p14:tracePt t="26951" x="4884738" y="2454275"/>
          <p14:tracePt t="26972" x="4868863" y="2484438"/>
          <p14:tracePt t="26982" x="4846638" y="2506663"/>
          <p14:tracePt t="26998" x="4838700" y="2514600"/>
          <p14:tracePt t="27015" x="4838700" y="2544763"/>
          <p14:tracePt t="27029" x="4822825" y="2574925"/>
          <p14:tracePt t="27045" x="4822825" y="2613025"/>
          <p14:tracePt t="27062" x="4822825" y="2644775"/>
          <p14:tracePt t="27079" x="4822825" y="2674938"/>
          <p14:tracePt t="27097" x="4822825" y="2689225"/>
          <p14:tracePt t="27113" x="4816475" y="2713038"/>
          <p14:tracePt t="27130" x="4816475" y="2735263"/>
          <p14:tracePt t="27157" x="4808538" y="2751138"/>
          <p14:tracePt t="27173" x="4808538" y="2765425"/>
          <p14:tracePt t="27190" x="4808538" y="2781300"/>
          <p14:tracePt t="27217" x="4808538" y="2789238"/>
          <p14:tracePt t="27232" x="4808538" y="2803525"/>
          <p14:tracePt t="27249" x="4808538" y="2819400"/>
          <p14:tracePt t="27265" x="4808538" y="2827338"/>
          <p14:tracePt t="27281" x="4822825" y="2841625"/>
          <p14:tracePt t="27297" x="4830763" y="2841625"/>
          <p14:tracePt t="27342" x="4846638" y="2849563"/>
          <p14:tracePt t="27361" x="4868863" y="2857500"/>
          <p14:tracePt t="27378" x="4884738" y="2857500"/>
          <p14:tracePt t="27395" x="4899025" y="2865438"/>
          <p14:tracePt t="27421" x="4914900" y="2865438"/>
          <p14:tracePt t="27440" x="4914900" y="2873375"/>
          <p14:tracePt t="28159" x="4884738" y="2873375"/>
          <p14:tracePt t="29046" x="4746625" y="2873375"/>
          <p14:tracePt t="29061" x="4618038" y="2873375"/>
          <p14:tracePt t="29077" x="4525963" y="2873375"/>
          <p14:tracePt t="29093" x="4465638" y="2873375"/>
          <p14:tracePt t="29110" x="4403725" y="2873375"/>
          <p14:tracePt t="29126" x="4327525" y="2873375"/>
          <p14:tracePt t="29143" x="4259263" y="2873375"/>
          <p14:tracePt t="29160" x="4175125" y="2873375"/>
          <p14:tracePt t="29172" x="4038600" y="2873375"/>
          <p14:tracePt t="29188" x="3878263" y="2887663"/>
          <p14:tracePt t="29206" x="3856038" y="2895600"/>
          <p14:tracePt t="29215" x="3825875" y="2895600"/>
          <p14:tracePt t="29232" x="3787775" y="2895600"/>
          <p14:tracePt t="29248" x="3741738" y="2903538"/>
          <p14:tracePt t="29267" x="3657600" y="2903538"/>
          <p14:tracePt t="29279" x="3535363" y="2911475"/>
          <p14:tracePt t="29295" x="3459163" y="2925763"/>
          <p14:tracePt t="29312" x="3398838" y="2933700"/>
          <p14:tracePt t="29328" x="3336925" y="2949575"/>
          <p14:tracePt t="29344" x="3200400" y="2955925"/>
          <p14:tracePt t="29361" x="3025775" y="2971800"/>
          <p14:tracePt t="29377" x="2819400" y="3009900"/>
          <p14:tracePt t="29394" x="2613025" y="3025775"/>
          <p14:tracePt t="29411" x="2574925" y="3025775"/>
          <p14:tracePt t="29424" x="2552700" y="3025775"/>
          <p14:tracePt t="29441" x="2522538" y="3025775"/>
          <p14:tracePt t="29458" x="2468563" y="3025775"/>
          <p14:tracePt t="29474" x="2370138" y="3025775"/>
          <p14:tracePt t="29492" x="2239963" y="3025775"/>
          <p14:tracePt t="29492" x="2187575" y="3025775"/>
          <p14:tracePt t="29508" x="2117725" y="3025775"/>
          <p14:tracePt t="29530" x="2087563" y="3025775"/>
          <p14:tracePt t="29545" x="2065338" y="3025775"/>
          <p14:tracePt t="29561" x="2049463" y="3017838"/>
          <p14:tracePt t="29578" x="2041525" y="3009900"/>
          <p14:tracePt t="29594" x="2035175" y="3001963"/>
          <p14:tracePt t="29611" x="2035175" y="2994025"/>
          <p14:tracePt t="29673" x="2035175" y="2979738"/>
          <p14:tracePt t="29692" x="2035175" y="2971800"/>
          <p14:tracePt t="29715" x="2035175" y="2963863"/>
          <p14:tracePt t="29737" x="2035175" y="2955925"/>
          <p14:tracePt t="29746" x="2041525" y="2949575"/>
          <p14:tracePt t="29764" x="2073275" y="2917825"/>
          <p14:tracePt t="29780" x="2087563" y="2911475"/>
          <p14:tracePt t="29794" x="2133600" y="2887663"/>
          <p14:tracePt t="29810" x="2155825" y="2873375"/>
          <p14:tracePt t="29828" x="2163763" y="2865438"/>
          <p14:tracePt t="29844" x="2193925" y="2865438"/>
          <p14:tracePt t="29860" x="2193925" y="2857500"/>
          <p14:tracePt t="29878" x="2239963" y="2857500"/>
          <p14:tracePt t="29940" x="2301875" y="2857500"/>
          <p14:tracePt t="29958" x="2346325" y="2857500"/>
          <p14:tracePt t="29971" x="2354263" y="2857500"/>
          <p14:tracePt t="29987" x="2346325" y="2857500"/>
          <p14:tracePt t="30077" x="2354263" y="2857500"/>
          <p14:tracePt t="30809" x="2422525" y="2857500"/>
          <p14:tracePt t="30828" x="2492375" y="2857500"/>
          <p14:tracePt t="30841" x="2613025" y="2857500"/>
          <p14:tracePt t="30857" x="2759075" y="2857500"/>
          <p14:tracePt t="30874" x="2941638" y="2857500"/>
          <p14:tracePt t="30891" x="3017838" y="2857500"/>
          <p14:tracePt t="30908" x="3170238" y="2857500"/>
          <p14:tracePt t="30924" x="3390900" y="2857500"/>
          <p14:tracePt t="30941" x="3497263" y="2857500"/>
          <p14:tracePt t="30953" x="3679825" y="2857500"/>
          <p14:tracePt t="30970" x="3832225" y="2857500"/>
          <p14:tracePt t="30987" x="3886200" y="2857500"/>
          <p14:tracePt t="31003" x="3908425" y="2857500"/>
          <p14:tracePt t="31012" x="3916363" y="2857500"/>
          <p14:tracePt t="31030" x="3978275" y="2857500"/>
          <p14:tracePt t="31046" x="4114800" y="2857500"/>
          <p14:tracePt t="31062" x="4327525" y="2857500"/>
          <p14:tracePt t="31075" x="4556125" y="2857500"/>
          <p14:tracePt t="31092" x="4694238" y="2857500"/>
          <p14:tracePt t="31109" x="4716463" y="2857500"/>
          <p14:tracePt t="31125" x="4732338" y="2849563"/>
          <p14:tracePt t="31190" x="4800600" y="2841625"/>
          <p14:tracePt t="31208" x="4838700" y="2827338"/>
          <p14:tracePt t="31221" x="4906963" y="2819400"/>
          <p14:tracePt t="31236" x="4914900" y="2819400"/>
          <p14:tracePt t="31268" x="4914900" y="2803525"/>
          <p14:tracePt t="31326" x="4914900" y="2789238"/>
          <p14:tracePt t="31344" x="4914900" y="2765425"/>
          <p14:tracePt t="31357" x="4945063" y="2743200"/>
          <p14:tracePt t="31374" x="4960938" y="2720975"/>
          <p14:tracePt t="31390" x="4968875" y="2697163"/>
          <p14:tracePt t="31406" x="4991100" y="2682875"/>
          <p14:tracePt t="31423" x="5021263" y="2636838"/>
          <p14:tracePt t="31440" x="5037138" y="2574925"/>
          <p14:tracePt t="31458" x="5113338" y="2536825"/>
          <p14:tracePt t="31470" x="5151438" y="2498725"/>
          <p14:tracePt t="31486" x="5165725" y="2468563"/>
          <p14:tracePt t="31503" x="5165725" y="2446338"/>
          <p14:tracePt t="31528" x="5165725" y="2438400"/>
          <p14:tracePt t="31552" x="5165725" y="2422525"/>
          <p14:tracePt t="31561" x="5165725" y="2416175"/>
          <p14:tracePt t="31575" x="5165725" y="2408238"/>
          <p14:tracePt t="31592" x="5165725" y="2392363"/>
          <p14:tracePt t="31608" x="5165725" y="2370138"/>
          <p14:tracePt t="31626" x="5151438" y="2354263"/>
          <p14:tracePt t="31642" x="5097463" y="2308225"/>
          <p14:tracePt t="31660" x="5083175" y="2293938"/>
          <p14:tracePt t="31676" x="5059363" y="2270125"/>
          <p14:tracePt t="31707" x="5037138" y="2247900"/>
          <p14:tracePt t="31734" x="5013325" y="2232025"/>
          <p14:tracePt t="31754" x="4983163" y="2232025"/>
          <p14:tracePt t="31769" x="4945063" y="2201863"/>
          <p14:tracePt t="31778" x="4914900" y="2193925"/>
          <p14:tracePt t="31795" x="4899025" y="2193925"/>
          <p14:tracePt t="31812" x="4884738" y="2193925"/>
          <p14:tracePt t="31828" x="4868863" y="2193925"/>
          <p14:tracePt t="31841" x="4838700" y="2193925"/>
          <p14:tracePt t="31858" x="4762500" y="2193925"/>
          <p14:tracePt t="31875" x="4708525" y="2193925"/>
          <p14:tracePt t="31891" x="4664075" y="2193925"/>
          <p14:tracePt t="31908" x="4648200" y="2193925"/>
          <p14:tracePt t="31925" x="4632325" y="2193925"/>
          <p14:tracePt t="31941" x="4625975" y="2193925"/>
          <p14:tracePt t="31955" x="4587875" y="2193925"/>
          <p14:tracePt t="31972" x="4564063" y="2193925"/>
          <p14:tracePt t="32002" x="4518025" y="2209800"/>
          <p14:tracePt t="32011" x="4479925" y="2232025"/>
          <p14:tracePt t="32028" x="4427538" y="2247900"/>
          <p14:tracePt t="32045" x="4397375" y="2263775"/>
          <p14:tracePt t="32061" x="4381500" y="2278063"/>
          <p14:tracePt t="32076" x="4365625" y="2293938"/>
          <p14:tracePt t="32091" x="4351338" y="2316163"/>
          <p14:tracePt t="32108" x="4335463" y="2339975"/>
          <p14:tracePt t="32124" x="4327525" y="2354263"/>
          <p14:tracePt t="32140" x="4289425" y="2408238"/>
          <p14:tracePt t="32159" x="4275138" y="2422525"/>
          <p14:tracePt t="32176" x="4259263" y="2454275"/>
          <p14:tracePt t="32190" x="4259263" y="2476500"/>
          <p14:tracePt t="32206" x="4244975" y="2492375"/>
          <p14:tracePt t="32223" x="4229100" y="2514600"/>
          <p14:tracePt t="32252" x="4229100" y="2522538"/>
          <p14:tracePt t="32261" x="4221163" y="2552700"/>
          <p14:tracePt t="32280" x="4221163" y="2582863"/>
          <p14:tracePt t="32295" x="4221163" y="2620963"/>
          <p14:tracePt t="32311" x="4221163" y="2644775"/>
          <p14:tracePt t="32326" x="4221163" y="2667000"/>
          <p14:tracePt t="32344" x="4221163" y="2674938"/>
          <p14:tracePt t="32358" x="4221163" y="2697163"/>
          <p14:tracePt t="32374" x="4221163" y="2713038"/>
          <p14:tracePt t="32392" x="4221163" y="2720975"/>
          <p14:tracePt t="32408" x="4221163" y="2735263"/>
          <p14:tracePt t="32425" x="4221163" y="2751138"/>
          <p14:tracePt t="32441" x="4221163" y="2765425"/>
          <p14:tracePt t="32457" x="4221163" y="2773363"/>
          <p14:tracePt t="32473" x="4221163" y="2803525"/>
          <p14:tracePt t="32502" x="4221163" y="2827338"/>
          <p14:tracePt t="32519" x="4221163" y="2841625"/>
          <p14:tracePt t="32530" x="4229100" y="2865438"/>
          <p14:tracePt t="32545" x="4237038" y="2879725"/>
          <p14:tracePt t="32561" x="4251325" y="2887663"/>
          <p14:tracePt t="32578" x="4259263" y="2903538"/>
          <p14:tracePt t="32591" x="4259263" y="2911475"/>
          <p14:tracePt t="32607" x="4267200" y="2917825"/>
          <p14:tracePt t="32624" x="4275138" y="2933700"/>
          <p14:tracePt t="32641" x="4283075" y="2933700"/>
          <p14:tracePt t="32657" x="4297363" y="2949575"/>
          <p14:tracePt t="32675" x="4305300" y="2963863"/>
          <p14:tracePt t="32691" x="4321175" y="2971800"/>
          <p14:tracePt t="32708" x="4327525" y="2979738"/>
          <p14:tracePt t="32721" x="4335463" y="2994025"/>
          <p14:tracePt t="32739" x="4359275" y="3001963"/>
          <p14:tracePt t="32755" x="4397375" y="3025775"/>
          <p14:tracePt t="32772" x="4411663" y="3025775"/>
          <p14:tracePt t="32788" x="4427538" y="3032125"/>
          <p14:tracePt t="32804" x="4449763" y="3055938"/>
          <p14:tracePt t="32821" x="4465638" y="3063875"/>
          <p14:tracePt t="32841" x="4511675" y="3078163"/>
          <p14:tracePt t="32859" x="4572000" y="3086100"/>
          <p14:tracePt t="32877" x="4610100" y="3108325"/>
          <p14:tracePt t="32892" x="4625975" y="3108325"/>
          <p14:tracePt t="32908" x="4640263" y="3124200"/>
          <p14:tracePt t="32924" x="4670425" y="3124200"/>
          <p14:tracePt t="32940" x="4708525" y="3124200"/>
          <p14:tracePt t="32957" x="4762500" y="3140075"/>
          <p14:tracePt t="32974" x="4784725" y="3140075"/>
          <p14:tracePt t="32987" x="4830763" y="3146425"/>
          <p14:tracePt t="33004" x="4868863" y="3146425"/>
          <p14:tracePt t="33022" x="4884738" y="3146425"/>
          <p14:tracePt t="33038" x="4914900" y="3146425"/>
          <p14:tracePt t="33055" x="4945063" y="3146425"/>
          <p14:tracePt t="33071" x="4968875" y="3146425"/>
          <p14:tracePt t="33088" x="4968875" y="3116263"/>
          <p14:tracePt t="33107" x="4983163" y="3108325"/>
          <p14:tracePt t="33123" x="4999038" y="3086100"/>
          <p14:tracePt t="33140" x="5059363" y="3070225"/>
          <p14:tracePt t="33157" x="5113338" y="3063875"/>
          <p14:tracePt t="33174" x="5143500" y="3048000"/>
          <p14:tracePt t="33190" x="5159375" y="3040063"/>
          <p14:tracePt t="33208" x="5159375" y="3025775"/>
          <p14:tracePt t="33222" x="5165725" y="3009900"/>
          <p14:tracePt t="33238" x="5189538" y="2979738"/>
          <p14:tracePt t="33255" x="5203825" y="2941638"/>
          <p14:tracePt t="33271" x="5219700" y="2911475"/>
          <p14:tracePt t="33287" x="5235575" y="2887663"/>
          <p14:tracePt t="33304" x="5241925" y="2873375"/>
          <p14:tracePt t="33320" x="5241925" y="2865438"/>
          <p14:tracePt t="33320" x="5241925" y="2849563"/>
          <p14:tracePt t="33338" x="5241925" y="2819400"/>
          <p14:tracePt t="33357" x="5241925" y="2789238"/>
          <p14:tracePt t="33374" x="5235575" y="2759075"/>
          <p14:tracePt t="33390" x="5219700" y="2735263"/>
          <p14:tracePt t="33406" x="5211763" y="2720975"/>
          <p14:tracePt t="33424" x="5203825" y="2705100"/>
          <p14:tracePt t="33441" x="5197475" y="2659063"/>
          <p14:tracePt t="33457" x="5189538" y="2636838"/>
          <p14:tracePt t="33473" x="5189538" y="2613025"/>
          <p14:tracePt t="33487" x="5165725" y="2582863"/>
          <p14:tracePt t="33504" x="5127625" y="2544763"/>
          <p14:tracePt t="33521" x="5105400" y="2530475"/>
          <p14:tracePt t="33537" x="5059363" y="2476500"/>
          <p14:tracePt t="33554" x="5051425" y="2476500"/>
          <p14:tracePt t="33554" x="5029200" y="2460625"/>
          <p14:tracePt t="33571" x="5021263" y="2446338"/>
          <p14:tracePt t="33593" x="4999038" y="2422525"/>
          <p14:tracePt t="33606" x="4983163" y="2416175"/>
          <p14:tracePt t="33623" x="4953000" y="2400300"/>
          <p14:tracePt t="33640" x="4930775" y="2378075"/>
          <p14:tracePt t="33655" x="4876800" y="2354263"/>
          <p14:tracePt t="33674" x="4838700" y="2324100"/>
          <p14:tracePt t="33690" x="4816475" y="2308225"/>
          <p14:tracePt t="33707" x="4808538" y="2308225"/>
          <p14:tracePt t="33724" x="4800600" y="2308225"/>
          <p14:tracePt t="33736" x="4770438" y="2301875"/>
          <p14:tracePt t="33754" x="4746625" y="2293938"/>
          <p14:tracePt t="33771" x="4708525" y="2293938"/>
          <p14:tracePt t="33786" x="4670425" y="2293938"/>
          <p14:tracePt t="33804" x="4640263" y="2293938"/>
          <p14:tracePt t="33819" x="4594225" y="2301875"/>
          <p14:tracePt t="33837" x="4572000" y="2301875"/>
          <p14:tracePt t="33857" x="4549775" y="2308225"/>
          <p14:tracePt t="33874" x="4541838" y="2316163"/>
          <p14:tracePt t="33890" x="4511675" y="2339975"/>
          <p14:tracePt t="33906" x="4449763" y="2392363"/>
          <p14:tracePt t="33924" x="4397375" y="2430463"/>
          <p14:tracePt t="33940" x="4389438" y="2446338"/>
          <p14:tracePt t="33956" x="4381500" y="2476500"/>
          <p14:tracePt t="33974" x="4365625" y="2484438"/>
          <p14:tracePt t="33987" x="4359275" y="2506663"/>
          <p14:tracePt t="34003" x="4351338" y="2530475"/>
          <p14:tracePt t="34022" x="4343400" y="2552700"/>
          <p14:tracePt t="34038" x="4335463" y="2598738"/>
          <p14:tracePt t="34053" x="4335463" y="2628900"/>
          <p14:tracePt t="34070" x="4327525" y="2651125"/>
          <p14:tracePt t="34070" x="4327525" y="2659063"/>
          <p14:tracePt t="34087" x="4327525" y="2682875"/>
          <p14:tracePt t="34106" x="4321175" y="2713038"/>
          <p14:tracePt t="34123" x="4321175" y="2735263"/>
          <p14:tracePt t="34140" x="4321175" y="2765425"/>
          <p14:tracePt t="34172" x="4321175" y="2789238"/>
          <p14:tracePt t="34188" x="4343400" y="2811463"/>
          <p14:tracePt t="34206" x="4365625" y="2827338"/>
          <p14:tracePt t="34219" x="4397375" y="2865438"/>
          <p14:tracePt t="34234" x="4457700" y="2879725"/>
          <p14:tracePt t="34250" x="4495800" y="2911475"/>
          <p14:tracePt t="34267" x="4533900" y="2941638"/>
          <p14:tracePt t="34280" x="4564063" y="2955925"/>
          <p14:tracePt t="34300" x="4579938" y="2963863"/>
          <p14:tracePt t="34309" x="4602163" y="2979738"/>
          <p14:tracePt t="34326" x="4625975" y="2979738"/>
          <p14:tracePt t="34342" x="4656138" y="2994025"/>
          <p14:tracePt t="34359" x="4694238" y="3009900"/>
          <p14:tracePt t="34372" x="4732338" y="3009900"/>
          <p14:tracePt t="34389" x="4762500" y="3017838"/>
          <p14:tracePt t="34404" x="4784725" y="3017838"/>
          <p14:tracePt t="34422" x="4792663" y="3017838"/>
          <p14:tracePt t="34454" x="4816475" y="3017838"/>
          <p14:tracePt t="34470" x="4846638" y="3017838"/>
          <p14:tracePt t="34487" x="4876800" y="3017838"/>
          <p14:tracePt t="34504" x="4899025" y="3017838"/>
          <p14:tracePt t="34517" x="4899025" y="3009900"/>
          <p14:tracePt t="35080" x="4914900" y="3009900"/>
          <p14:tracePt t="35107" x="4922838" y="3009900"/>
          <p14:tracePt t="35123" x="4930775" y="3009900"/>
          <p14:tracePt t="35140" x="4937125" y="3017838"/>
          <p14:tracePt t="35153" x="4945063" y="3017838"/>
          <p14:tracePt t="35235" x="4953000" y="3025775"/>
          <p14:tracePt t="35301" x="4960938" y="3025775"/>
          <p14:tracePt t="36171" x="4999038" y="3017838"/>
          <p14:tracePt t="36200" x="5029200" y="3009900"/>
          <p14:tracePt t="36219" x="5045075" y="2994025"/>
          <p14:tracePt t="36235" x="5097463" y="2979738"/>
          <p14:tracePt t="36252" x="5165725" y="2955925"/>
          <p14:tracePt t="36269" x="5219700" y="2941638"/>
          <p14:tracePt t="36281" x="5273675" y="2903538"/>
          <p14:tracePt t="36298" x="5334000" y="2887663"/>
          <p14:tracePt t="36314" x="5364163" y="2879725"/>
          <p14:tracePt t="36331" x="5364163" y="2873375"/>
          <p14:tracePt t="36341" x="5380038" y="2865438"/>
          <p14:tracePt t="36373" x="5410200" y="2865438"/>
          <p14:tracePt t="36389" x="5440363" y="2849563"/>
          <p14:tracePt t="36406" x="5456238" y="2849563"/>
          <p14:tracePt t="36421" x="5470525" y="2849563"/>
          <p14:tracePt t="36435" x="5478463" y="2849563"/>
          <p14:tracePt t="36468" x="5486400" y="2841625"/>
          <p14:tracePt t="36516" x="5494338" y="2841625"/>
          <p14:tracePt t="36583" x="5502275" y="2841625"/>
          <p14:tracePt t="36597" x="5508625" y="2835275"/>
          <p14:tracePt t="36606" x="5516563" y="2827338"/>
          <p14:tracePt t="36623" x="5546725" y="2827338"/>
          <p14:tracePt t="37438" x="5654675" y="2827338"/>
          <p14:tracePt t="37451" x="5768975" y="2827338"/>
          <p14:tracePt t="37467" x="5845175" y="2827338"/>
          <p14:tracePt t="37484" x="5867400" y="2827338"/>
          <p14:tracePt t="37501" x="5883275" y="2827338"/>
          <p14:tracePt t="37561" x="5973763" y="2827338"/>
          <p14:tracePt t="37584" x="6042025" y="2827338"/>
          <p14:tracePt t="37595" x="6088063" y="2827338"/>
          <p14:tracePt t="37613" x="6111875" y="2827338"/>
          <p14:tracePt t="37621" x="6096000" y="2827338"/>
          <p14:tracePt t="37668" x="6042025" y="2827338"/>
          <p14:tracePt t="37688" x="5989638" y="2827338"/>
          <p14:tracePt t="37701" x="5981700" y="2841625"/>
          <p14:tracePt t="37716" x="5965825" y="2841625"/>
          <p14:tracePt t="37766" x="5913438" y="2841625"/>
          <p14:tracePt t="37784" x="5821363" y="2841625"/>
          <p14:tracePt t="37801" x="5775325" y="2841625"/>
          <p14:tracePt t="37812" x="5722938" y="2841625"/>
          <p14:tracePt t="37829" x="5707063" y="2841625"/>
          <p14:tracePt t="37846" x="5692775" y="2841625"/>
          <p14:tracePt t="37863" x="5684838" y="2841625"/>
          <p14:tracePt t="37919" x="5676900" y="2841625"/>
          <p14:tracePt t="38926" x="5668963" y="2841625"/>
          <p14:tracePt t="38935" x="5654675" y="2841625"/>
          <p14:tracePt t="38950" x="5638800" y="2841625"/>
          <p14:tracePt t="38998" x="5600700" y="2857500"/>
          <p14:tracePt t="39018" x="5546725" y="2879725"/>
          <p14:tracePt t="39031" x="5516563" y="2895600"/>
          <p14:tracePt t="39048" x="5470525" y="2911475"/>
          <p14:tracePt t="39064" x="5464175" y="2917825"/>
          <p14:tracePt t="39078" x="5456238" y="2925763"/>
          <p14:tracePt t="39095" x="5440363" y="2925763"/>
          <p14:tracePt t="39112" x="5432425" y="2941638"/>
          <p14:tracePt t="39128" x="5426075" y="2941638"/>
          <p14:tracePt t="39137" x="5402263" y="2955925"/>
          <p14:tracePt t="39154" x="5364163" y="2971800"/>
          <p14:tracePt t="39171" x="5341938" y="2987675"/>
          <p14:tracePt t="39188" x="5318125" y="3001963"/>
          <p14:tracePt t="39201" x="5318125" y="3009900"/>
          <p14:tracePt t="39218" x="5311775" y="3009900"/>
          <p14:tracePt t="39235" x="5311775" y="3001963"/>
          <p14:tracePt t="39597" x="5311775" y="2994025"/>
          <p14:tracePt t="39625" x="5311775" y="2987675"/>
          <p14:tracePt t="39675" x="5311775" y="2979738"/>
          <p14:tracePt t="39701" x="5311775" y="2971800"/>
          <p14:tracePt t="40079" x="5311775" y="2955925"/>
          <p14:tracePt t="40113" x="5311775" y="2949575"/>
          <p14:tracePt t="40132" x="5311775" y="2941638"/>
          <p14:tracePt t="40144" x="5311775" y="2925763"/>
          <p14:tracePt t="40175" x="5311775" y="2911475"/>
          <p14:tracePt t="40201" x="5311775" y="2903538"/>
          <p14:tracePt t="40218" x="5311775" y="2895600"/>
          <p14:tracePt t="40231" x="5311775" y="2887663"/>
          <p14:tracePt t="40279" x="5311775" y="2873375"/>
          <p14:tracePt t="40379" x="5311775" y="2857500"/>
          <p14:tracePt t="40408" x="5303838" y="2835275"/>
          <p14:tracePt t="40435" x="5295900" y="2827338"/>
          <p14:tracePt t="40451" x="5295900" y="2819400"/>
          <p14:tracePt t="40468" x="5295900" y="2803525"/>
          <p14:tracePt t="40481" x="5295900" y="2773363"/>
          <p14:tracePt t="40516" x="5295900" y="2759075"/>
          <p14:tracePt t="40531" x="5295900" y="2743200"/>
          <p14:tracePt t="40548" x="5295900" y="2727325"/>
          <p14:tracePt t="40563" x="5295900" y="2720975"/>
          <p14:tracePt t="40594" x="5295900" y="2713038"/>
          <p14:tracePt t="40614" x="5295900" y="2705100"/>
          <p14:tracePt t="40627" x="5295900" y="2689225"/>
          <p14:tracePt t="40643" x="5295900" y="2674938"/>
          <p14:tracePt t="40653" x="5295900" y="2667000"/>
          <p14:tracePt t="40669" x="5295900" y="2659063"/>
          <p14:tracePt t="40686" x="5295900" y="2644775"/>
          <p14:tracePt t="40702" x="5295900" y="2628900"/>
          <p14:tracePt t="40734" x="5295900" y="2613025"/>
          <p14:tracePt t="40748" x="5280025" y="2606675"/>
          <p14:tracePt t="40769" x="5280025" y="2574925"/>
          <p14:tracePt t="40780" x="5265738" y="2568575"/>
          <p14:tracePt t="40798" x="5257800" y="2544763"/>
          <p14:tracePt t="40815" x="5249863" y="2536825"/>
          <p14:tracePt t="40833" x="5219700" y="2506663"/>
          <p14:tracePt t="40846" x="5189538" y="2484438"/>
          <p14:tracePt t="40876" x="5165725" y="2460625"/>
          <p14:tracePt t="40893" x="5127625" y="2438400"/>
          <p14:tracePt t="40902" x="5097463" y="2422525"/>
          <p14:tracePt t="40919" x="5059363" y="2384425"/>
          <p14:tracePt t="40935" x="5037138" y="2362200"/>
          <p14:tracePt t="40951" x="5006975" y="2346325"/>
          <p14:tracePt t="40966" x="4991100" y="2332038"/>
          <p14:tracePt t="40983" x="4975225" y="2324100"/>
          <p14:tracePt t="40999" x="4922838" y="2301875"/>
          <p14:tracePt t="41019" x="4899025" y="2286000"/>
          <p14:tracePt t="41032" x="4816475" y="2286000"/>
          <p14:tracePt t="41049" x="4762500" y="2278063"/>
          <p14:tracePt t="41065" x="4746625" y="2270125"/>
          <p14:tracePt t="41082" x="4740275" y="2270125"/>
          <p14:tracePt t="41098" x="4716463" y="2270125"/>
          <p14:tracePt t="41126" x="4648200" y="2270125"/>
          <p14:tracePt t="41143" x="4594225" y="2270125"/>
          <p14:tracePt t="41159" x="4579938" y="2270125"/>
          <p14:tracePt t="41168" x="4525963" y="2278063"/>
          <p14:tracePt t="41186" x="4449763" y="2301875"/>
          <p14:tracePt t="41203" x="4419600" y="2301875"/>
          <p14:tracePt t="41219" x="4381500" y="2316163"/>
          <p14:tracePt t="41233" x="4351338" y="2324100"/>
          <p14:tracePt t="41248" x="4305300" y="2339975"/>
          <p14:tracePt t="41265" x="4221163" y="2378075"/>
          <p14:tracePt t="41283" x="4183063" y="2392363"/>
          <p14:tracePt t="41299" x="4168775" y="2400300"/>
          <p14:tracePt t="41316" x="4160838" y="2408238"/>
          <p14:tracePt t="41331" x="4144963" y="2430463"/>
          <p14:tracePt t="41348" x="4144963" y="2438400"/>
          <p14:tracePt t="41362" x="4130675" y="2468563"/>
          <p14:tracePt t="41379" x="4114800" y="2484438"/>
          <p14:tracePt t="41395" x="4114800" y="2498725"/>
          <p14:tracePt t="41412" x="4098925" y="2530475"/>
          <p14:tracePt t="41428" x="4098925" y="2560638"/>
          <p14:tracePt t="41446" x="4098925" y="2574925"/>
          <p14:tracePt t="41468" x="4098925" y="2590800"/>
          <p14:tracePt t="41515" x="4098925" y="2606675"/>
          <p14:tracePt t="41531" x="4106863" y="2620963"/>
          <p14:tracePt t="41547" x="4114800" y="2636838"/>
          <p14:tracePt t="41563" x="4122738" y="2651125"/>
          <p14:tracePt t="41580" x="4130675" y="2651125"/>
          <p14:tracePt t="41580" x="4137025" y="2659063"/>
          <p14:tracePt t="41603" x="4160838" y="2689225"/>
          <p14:tracePt t="41628" x="4168775" y="2705100"/>
          <p14:tracePt t="41645" x="4175125" y="2727325"/>
          <p14:tracePt t="41658" x="4206875" y="2759075"/>
          <p14:tracePt t="41676" x="4221163" y="2781300"/>
          <p14:tracePt t="41688" x="4244975" y="2811463"/>
          <p14:tracePt t="41701" x="4259263" y="2835275"/>
          <p14:tracePt t="41719" x="4289425" y="2857500"/>
          <p14:tracePt t="41732" x="4289425" y="2865438"/>
          <p14:tracePt t="41748" x="4305300" y="2879725"/>
          <p14:tracePt t="41764" x="4321175" y="2903538"/>
          <p14:tracePt t="41797" x="4327525" y="2917825"/>
          <p14:tracePt t="41813" x="4335463" y="2917825"/>
          <p14:tracePt t="41830" x="4359275" y="2949575"/>
          <p14:tracePt t="41847" x="4373563" y="2955925"/>
          <p14:tracePt t="41847" x="4373563" y="2963863"/>
          <p14:tracePt t="41869" x="4389438" y="2971800"/>
          <p14:tracePt t="41892" x="4411663" y="3001963"/>
          <p14:tracePt t="41908" x="4441825" y="3025775"/>
          <p14:tracePt t="41925" x="4473575" y="3032125"/>
          <p14:tracePt t="41934" x="4487863" y="3048000"/>
          <p14:tracePt t="41951" x="4503738" y="3048000"/>
          <p14:tracePt t="41968" x="4525963" y="3063875"/>
          <p14:tracePt t="41981" x="4541838" y="3063875"/>
          <p14:tracePt t="41997" x="4594225" y="3078163"/>
          <p14:tracePt t="42014" x="4648200" y="3078163"/>
          <p14:tracePt t="42032" x="4702175" y="3078163"/>
          <p14:tracePt t="42049" x="4708525" y="3078163"/>
          <p14:tracePt t="42065" x="4732338" y="3078163"/>
          <p14:tracePt t="42083" x="4762500" y="3078163"/>
          <p14:tracePt t="42099" x="4792663" y="3078163"/>
          <p14:tracePt t="42114" x="4808538" y="3078163"/>
          <p14:tracePt t="42132" x="4816475" y="3078163"/>
          <p14:tracePt t="42174" x="4854575" y="3078163"/>
          <p14:tracePt t="42174" x="4868863" y="3078163"/>
          <p14:tracePt t="42193" x="4876800" y="3078163"/>
          <p14:tracePt t="42202" x="4884738" y="3070225"/>
          <p14:tracePt t="42219" x="4899025" y="3048000"/>
          <p14:tracePt t="42235" x="4922838" y="3040063"/>
          <p14:tracePt t="42265" x="4930775" y="3032125"/>
          <p14:tracePt t="42281" x="4953000" y="3025775"/>
          <p14:tracePt t="42297" x="4991100" y="3017838"/>
          <p14:tracePt t="42314" x="5021263" y="3001963"/>
          <p14:tracePt t="42330" x="5037138" y="2987675"/>
          <p14:tracePt t="42347" x="5045075" y="2979738"/>
          <p14:tracePt t="42364" x="5059363" y="2963863"/>
          <p14:tracePt t="42376" x="5083175" y="2949575"/>
          <p14:tracePt t="42393" x="5097463" y="2933700"/>
          <p14:tracePt t="42409" x="5105400" y="2917825"/>
          <p14:tracePt t="42426" x="5105400" y="2911475"/>
          <p14:tracePt t="42435" x="5121275" y="2879725"/>
          <p14:tracePt t="42451" x="5121275" y="2865438"/>
          <p14:tracePt t="42469" x="5121275" y="2841625"/>
          <p14:tracePt t="42486" x="5121275" y="2835275"/>
          <p14:tracePt t="42499" x="5135563" y="2811463"/>
          <p14:tracePt t="42515" x="5135563" y="2765425"/>
          <p14:tracePt t="42533" x="5135563" y="2751138"/>
          <p14:tracePt t="42548" x="5135563" y="2735263"/>
          <p14:tracePt t="42565" x="5127625" y="2713038"/>
          <p14:tracePt t="42581" x="5127625" y="2682875"/>
          <p14:tracePt t="42598" x="5113338" y="2644775"/>
          <p14:tracePt t="42615" x="5089525" y="2606675"/>
          <p14:tracePt t="42630" x="5075238" y="2582863"/>
          <p14:tracePt t="42646" x="5059363" y="2560638"/>
          <p14:tracePt t="42662" x="5029200" y="2530475"/>
          <p14:tracePt t="42685" x="5006975" y="2506663"/>
          <p14:tracePt t="42701" x="4983163" y="2484438"/>
          <p14:tracePt t="42718" x="4960938" y="2446338"/>
          <p14:tracePt t="42734" x="4945063" y="2430463"/>
          <p14:tracePt t="42748" x="4937125" y="2422525"/>
          <p14:tracePt t="42766" x="4906963" y="2392363"/>
          <p14:tracePt t="42784" x="4884738" y="2378075"/>
          <p14:tracePt t="42797" x="4876800" y="2362200"/>
          <p14:tracePt t="42814" x="4860925" y="2362200"/>
          <p14:tracePt t="42830" x="4846638" y="2362200"/>
          <p14:tracePt t="42859" x="4770438" y="2362200"/>
          <p14:tracePt t="42880" x="4754563" y="2362200"/>
          <p14:tracePt t="42891" x="4702175" y="2362200"/>
          <p14:tracePt t="42908" x="4678363" y="2362200"/>
          <p14:tracePt t="42925" x="4656138" y="2362200"/>
          <p14:tracePt t="42942" x="4640263" y="2362200"/>
          <p14:tracePt t="42951" x="4618038" y="2370138"/>
          <p14:tracePt t="42968" x="4602163" y="2378075"/>
          <p14:tracePt t="42985" x="4564063" y="2392363"/>
          <p14:tracePt t="43001" x="4533900" y="2408238"/>
          <p14:tracePt t="43015" x="4495800" y="2422525"/>
          <p14:tracePt t="43033" x="4465638" y="2430463"/>
          <p14:tracePt t="43051" x="4449763" y="2454275"/>
          <p14:tracePt t="43064" x="4435475" y="2460625"/>
          <p14:tracePt t="43079" x="4427538" y="2468563"/>
          <p14:tracePt t="43098" x="4411663" y="2476500"/>
          <p14:tracePt t="43115" x="4403725" y="2492375"/>
          <p14:tracePt t="43131" x="4381500" y="2506663"/>
          <p14:tracePt t="43145" x="4373563" y="2514600"/>
          <p14:tracePt t="43161" x="4351338" y="2536825"/>
          <p14:tracePt t="43179" x="4335463" y="2552700"/>
          <p14:tracePt t="43201" x="4305300" y="2568575"/>
          <p14:tracePt t="43217" x="4297363" y="2582863"/>
          <p14:tracePt t="43234" x="4289425" y="2582863"/>
          <p14:tracePt t="43251" x="4289425" y="2590800"/>
          <p14:tracePt t="43264" x="4289425" y="2598738"/>
          <p14:tracePt t="43281" x="4289425" y="2613025"/>
          <p14:tracePt t="43297" x="4289425" y="2628900"/>
          <p14:tracePt t="43314" x="4283075" y="2651125"/>
          <p14:tracePt t="43331" x="4275138" y="2697163"/>
          <p14:tracePt t="43347" x="4275138" y="2727325"/>
          <p14:tracePt t="43364" x="4275138" y="2735263"/>
          <p14:tracePt t="43381" x="4275138" y="2751138"/>
          <p14:tracePt t="43395" x="4275138" y="2765425"/>
          <p14:tracePt t="43411" x="4275138" y="2789238"/>
          <p14:tracePt t="43428" x="4289425" y="2803525"/>
          <p14:tracePt t="43450" x="4305300" y="2819400"/>
          <p14:tracePt t="43467" x="4313238" y="2841625"/>
          <p14:tracePt t="43484" x="4313238" y="2849563"/>
          <p14:tracePt t="43500" x="4321175" y="2857500"/>
          <p14:tracePt t="43529" x="4327525" y="2865438"/>
          <p14:tracePt t="43546" x="4335463" y="2873375"/>
          <p14:tracePt t="43562" x="4351338" y="2887663"/>
          <p14:tracePt t="43579" x="4365625" y="2903538"/>
          <p14:tracePt t="43595" x="4411663" y="2933700"/>
          <p14:tracePt t="43613" x="4435475" y="2949575"/>
          <p14:tracePt t="43629" x="4441825" y="2955925"/>
          <p14:tracePt t="43643" x="4449763" y="2963863"/>
          <p14:tracePt t="43674" x="4457700" y="2971800"/>
          <p14:tracePt t="43691" x="4487863" y="2987675"/>
          <p14:tracePt t="43700" x="4533900" y="3009900"/>
          <p14:tracePt t="43716" x="4572000" y="3025775"/>
          <p14:tracePt t="43733" x="4602163" y="3048000"/>
          <p14:tracePt t="43750" x="4625975" y="3063875"/>
          <p14:tracePt t="43766" x="4664075" y="3078163"/>
          <p14:tracePt t="43782" x="4724400" y="3078163"/>
          <p14:tracePt t="43798" x="4784725" y="3078163"/>
          <p14:tracePt t="43814" x="4830763" y="3078163"/>
          <p14:tracePt t="43830" x="4846638" y="3078163"/>
          <p14:tracePt t="43847" x="4860925" y="3078163"/>
          <p14:tracePt t="43864" x="4945063" y="3078163"/>
          <p14:tracePt t="43910" x="4968875" y="3078163"/>
          <p14:tracePt t="43926" x="5013325" y="3063875"/>
          <p14:tracePt t="43934" x="5029200" y="3055938"/>
          <p14:tracePt t="43958" x="5037138" y="3055938"/>
          <p14:tracePt t="43968" x="5037138" y="3048000"/>
          <p14:tracePt t="43984" x="5037138" y="3025775"/>
          <p14:tracePt t="43999" x="5037138" y="3009900"/>
          <p14:tracePt t="44017" x="5037138" y="2994025"/>
          <p14:tracePt t="44035" x="5051425" y="2963863"/>
          <p14:tracePt t="44047" x="5059363" y="2949575"/>
          <p14:tracePt t="44065" x="5067300" y="2933700"/>
          <p14:tracePt t="44081" x="5067300" y="2903538"/>
          <p14:tracePt t="44097" x="5067300" y="2887663"/>
          <p14:tracePt t="44113" x="5067300" y="2857500"/>
          <p14:tracePt t="44129" x="5067300" y="2827338"/>
          <p14:tracePt t="44146" x="5059363" y="2811463"/>
          <p14:tracePt t="44160" x="5059363" y="2789238"/>
          <p14:tracePt t="44178" x="5059363" y="2765425"/>
          <p14:tracePt t="44194" x="5059363" y="2735263"/>
          <p14:tracePt t="44217" x="5059363" y="2720975"/>
          <p14:tracePt t="44234" x="5045075" y="2689225"/>
          <p14:tracePt t="44251" x="5013325" y="2667000"/>
          <p14:tracePt t="44263" x="4983163" y="2628900"/>
          <p14:tracePt t="44279" x="4975225" y="2620963"/>
          <p14:tracePt t="44296" x="4953000" y="2598738"/>
          <p14:tracePt t="44314" x="4945063" y="2582863"/>
          <p14:tracePt t="44330" x="4930775" y="2568575"/>
          <p14:tracePt t="44346" x="4914900" y="2560638"/>
          <p14:tracePt t="44363" x="4884738" y="2536825"/>
          <p14:tracePt t="44380" x="4876800" y="2536825"/>
          <p14:tracePt t="44393" x="4860925" y="2522538"/>
          <p14:tracePt t="44410" x="4846638" y="2522538"/>
          <p14:tracePt t="44427" x="4822825" y="2506663"/>
          <p14:tracePt t="44444" x="4792663" y="2506663"/>
          <p14:tracePt t="44460" x="4762500" y="2506663"/>
          <p14:tracePt t="44477" x="4716463" y="2506663"/>
          <p14:tracePt t="44477" x="4702175" y="2506663"/>
          <p14:tracePt t="44494" x="4678363" y="2506663"/>
          <p14:tracePt t="44514" x="4664075" y="2506663"/>
          <p14:tracePt t="44530" x="4632325" y="2506663"/>
          <p14:tracePt t="44546" x="4594225" y="2522538"/>
          <p14:tracePt t="44563" x="4518025" y="2560638"/>
          <p14:tracePt t="44580" x="4479925" y="2590800"/>
          <p14:tracePt t="44596" x="4457700" y="2606675"/>
          <p14:tracePt t="44614" x="4457700" y="2613025"/>
          <p14:tracePt t="44627" x="4441825" y="2620963"/>
          <p14:tracePt t="44644" x="4419600" y="2644775"/>
          <p14:tracePt t="44660" x="4389438" y="2667000"/>
          <p14:tracePt t="44679" x="4381500" y="2682875"/>
          <p14:tracePt t="44693" x="4351338" y="2720975"/>
          <p14:tracePt t="44693" x="4351338" y="2743200"/>
          <p14:tracePt t="44710" x="4335463" y="2759075"/>
          <p14:tracePt t="44727" x="4321175" y="2781300"/>
          <p14:tracePt t="44749" x="4321175" y="2797175"/>
          <p14:tracePt t="44766" x="4321175" y="2803525"/>
          <p14:tracePt t="44779" x="4321175" y="2811463"/>
          <p14:tracePt t="44795" x="4321175" y="2827338"/>
          <p14:tracePt t="44814" x="4327525" y="2841625"/>
          <p14:tracePt t="44830" x="4335463" y="2865438"/>
          <p14:tracePt t="44846" x="4359275" y="2887663"/>
          <p14:tracePt t="44868" x="4365625" y="2911475"/>
          <p14:tracePt t="44881" x="4373563" y="2911475"/>
          <p14:tracePt t="44893" x="4403725" y="2963863"/>
          <p14:tracePt t="44910" x="4427538" y="2987675"/>
          <p14:tracePt t="44927" x="4449763" y="3009900"/>
          <p14:tracePt t="44944" x="4487863" y="3040063"/>
          <p14:tracePt t="44960" x="4511675" y="3055938"/>
          <p14:tracePt t="44977" x="4549775" y="3078163"/>
          <p14:tracePt t="44993" x="4572000" y="3094038"/>
          <p14:tracePt t="44993" x="4594225" y="3101975"/>
          <p14:tracePt t="45010" x="4610100" y="3108325"/>
          <p14:tracePt t="45034" x="4632325" y="3124200"/>
          <p14:tracePt t="45047" x="4678363" y="3140075"/>
          <p14:tracePt t="45063" x="4716463" y="3154363"/>
          <p14:tracePt t="45079" x="4762500" y="3154363"/>
          <p14:tracePt t="45096" x="4784725" y="3154363"/>
          <p14:tracePt t="45112" x="4816475" y="3162300"/>
          <p14:tracePt t="45128" x="4854575" y="3162300"/>
          <p14:tracePt t="45144" x="4884738" y="3162300"/>
          <p14:tracePt t="45161" x="4906963" y="3162300"/>
          <p14:tracePt t="45177" x="4906963" y="3178175"/>
          <p14:tracePt t="47094" x="4914900" y="3178175"/>
          <p14:tracePt t="47568" x="4922838" y="3178175"/>
          <p14:tracePt t="48006" x="4930775" y="3178175"/>
          <p14:tracePt t="48342" x="4937125" y="3178175"/>
          <p14:tracePt t="51601" x="4953000" y="3178175"/>
          <p14:tracePt t="51905" x="4945063" y="3178175"/>
          <p14:tracePt t="52334" x="4930775" y="3192463"/>
          <p14:tracePt t="52342" x="4892675" y="3222625"/>
          <p14:tracePt t="52359" x="4846638" y="3254375"/>
          <p14:tracePt t="52375" x="4800600" y="3292475"/>
          <p14:tracePt t="52391" x="4778375" y="3352800"/>
          <p14:tracePt t="52405" x="4716463" y="3398838"/>
          <p14:tracePt t="52421" x="4670425" y="3436938"/>
          <p14:tracePt t="52438" x="4579938" y="3497263"/>
          <p14:tracePt t="52455" x="4518025" y="3565525"/>
          <p14:tracePt t="52470" x="4427538" y="3641725"/>
          <p14:tracePt t="52488" x="4283075" y="3741738"/>
          <p14:tracePt t="52505" x="4130675" y="3848100"/>
          <p14:tracePt t="52523" x="4000500" y="3940175"/>
          <p14:tracePt t="52537" x="3908425" y="4008438"/>
          <p14:tracePt t="52551" x="3840163" y="4068763"/>
          <p14:tracePt t="52569" x="3763963" y="4106863"/>
          <p14:tracePt t="52585" x="3733800" y="4160838"/>
          <p14:tracePt t="52602" x="3657600" y="4213225"/>
          <p14:tracePt t="52602" x="3641725" y="4221163"/>
          <p14:tracePt t="52619" x="3581400" y="4275138"/>
          <p14:tracePt t="52638" x="3513138" y="4321175"/>
          <p14:tracePt t="52655" x="3467100" y="4359275"/>
          <p14:tracePt t="52671" x="3421063" y="4381500"/>
          <p14:tracePt t="52688" x="3390900" y="4397375"/>
          <p14:tracePt t="52705" x="3382963" y="4411663"/>
          <p14:tracePt t="52721" x="3352800" y="4435475"/>
          <p14:tracePt t="52738" x="3284538" y="4465638"/>
          <p14:tracePt t="52754" x="3238500" y="4602163"/>
          <p14:tracePt t="52770" x="3208338" y="4686300"/>
          <p14:tracePt t="52786" x="3154363" y="4716463"/>
          <p14:tracePt t="52802" x="3146425" y="4724400"/>
          <p14:tracePt t="52818" x="3140075" y="4740275"/>
          <p14:tracePt t="52863" x="3132138" y="4746625"/>
          <p14:tracePt t="52872" x="3108325" y="4770438"/>
          <p14:tracePt t="52891" x="3108325" y="4778375"/>
          <p14:tracePt t="52922" x="3108325" y="4784725"/>
          <p14:tracePt t="52967" x="3140075" y="4792663"/>
          <p14:tracePt t="52986" x="3178175" y="4792663"/>
          <p14:tracePt t="53003" x="3192463" y="4808538"/>
          <p14:tracePt t="53021" x="3208338" y="4808538"/>
          <p14:tracePt t="53034" x="3222625" y="4816475"/>
          <p14:tracePt t="53049" x="3260725" y="4816475"/>
          <p14:tracePt t="53065" x="3344863" y="4816475"/>
          <p14:tracePt t="53081" x="3475038" y="4792663"/>
          <p14:tracePt t="53098" x="3527425" y="4792663"/>
          <p14:tracePt t="53107" x="3619500" y="4778375"/>
          <p14:tracePt t="53125" x="3641725" y="4778375"/>
          <p14:tracePt t="53140" x="3687763" y="4778375"/>
          <p14:tracePt t="53158" x="3733800" y="4778375"/>
          <p14:tracePt t="53170" x="3863975" y="4778375"/>
          <p14:tracePt t="53187" x="4060825" y="4778375"/>
          <p14:tracePt t="53205" x="4144963" y="4778375"/>
          <p14:tracePt t="53221" x="4198938" y="4778375"/>
          <p14:tracePt t="53237" x="4229100" y="4778375"/>
          <p14:tracePt t="53254" x="4259263" y="4778375"/>
          <p14:tracePt t="53271" x="4313238" y="4778375"/>
          <p14:tracePt t="53287" x="4335463" y="4778375"/>
          <p14:tracePt t="53301" x="4473575" y="4778375"/>
          <p14:tracePt t="53318" x="4541838" y="4778375"/>
          <p14:tracePt t="53335" x="4564063" y="4784725"/>
          <p14:tracePt t="53351" x="4572000" y="4784725"/>
          <p14:tracePt t="53389" x="4618038" y="4784725"/>
          <p14:tracePt t="53406" x="4670425" y="4784725"/>
          <p14:tracePt t="53422" x="4686300" y="4784725"/>
          <p14:tracePt t="53435" x="4694238" y="4784725"/>
          <p14:tracePt t="53452" x="4686300" y="4784725"/>
          <p14:tracePt t="54596" x="4678363" y="4784725"/>
          <p14:tracePt t="55236" x="4678363" y="4778375"/>
          <p14:tracePt t="55283" x="4678363" y="4754563"/>
          <p14:tracePt t="55301" x="4678363" y="4732338"/>
          <p14:tracePt t="55317" x="4678363" y="4708525"/>
          <p14:tracePt t="55330" x="4678363" y="4694238"/>
          <p14:tracePt t="55346" x="4702175" y="4632325"/>
          <p14:tracePt t="55363" x="4724400" y="4587875"/>
          <p14:tracePt t="55379" x="4746625" y="4525963"/>
          <p14:tracePt t="55388" x="4762500" y="4495800"/>
          <p14:tracePt t="55405" x="4770438" y="4473575"/>
          <p14:tracePt t="55421" x="4778375" y="4435475"/>
          <p14:tracePt t="55438" x="4792663" y="4397375"/>
          <p14:tracePt t="55452" x="4816475" y="4321175"/>
          <p14:tracePt t="55469" x="4838700" y="4297363"/>
          <p14:tracePt t="55484" x="4868863" y="4229100"/>
          <p14:tracePt t="55501" x="4884738" y="4183063"/>
          <p14:tracePt t="55519" x="4884738" y="4144963"/>
          <p14:tracePt t="55536" x="4884738" y="4130675"/>
          <p14:tracePt t="55553" x="4884738" y="4122738"/>
          <p14:tracePt t="55553" x="4899025" y="4098925"/>
          <p14:tracePt t="55566" x="4899025" y="4076700"/>
          <p14:tracePt t="55582" x="4914900" y="4046538"/>
          <p14:tracePt t="55599" x="4930775" y="4000500"/>
          <p14:tracePt t="55616" x="4953000" y="3962400"/>
          <p14:tracePt t="55632" x="4960938" y="3940175"/>
          <p14:tracePt t="55649" x="4975225" y="3908425"/>
          <p14:tracePt t="55665" x="4983163" y="3894138"/>
          <p14:tracePt t="55665" x="4991100" y="3878263"/>
          <p14:tracePt t="55682" x="4999038" y="3863975"/>
          <p14:tracePt t="55703" x="4999038" y="3840163"/>
          <p14:tracePt t="55719" x="5013325" y="3825875"/>
          <p14:tracePt t="55735" x="5013325" y="3802063"/>
          <p14:tracePt t="55751" x="5029200" y="3763963"/>
          <p14:tracePt t="55773" x="5045075" y="3741738"/>
          <p14:tracePt t="55786" x="5059363" y="3733800"/>
          <p14:tracePt t="55799" x="5059363" y="3725863"/>
          <p14:tracePt t="55815" x="5067300" y="3711575"/>
          <p14:tracePt t="55832" x="5067300" y="3687763"/>
          <p14:tracePt t="55862" x="5075238" y="3635375"/>
          <p14:tracePt t="55878" x="5089525" y="3603625"/>
          <p14:tracePt t="55895" x="5089525" y="3565525"/>
          <p14:tracePt t="55904" x="5105400" y="3543300"/>
          <p14:tracePt t="55921" x="5113338" y="3527425"/>
          <p14:tracePt t="55938" x="5121275" y="3521075"/>
          <p14:tracePt t="55951" x="5121275" y="3497263"/>
          <p14:tracePt t="55967" x="5121275" y="3489325"/>
          <p14:tracePt t="55985" x="5121275" y="3467100"/>
          <p14:tracePt t="56001" x="5121275" y="3451225"/>
          <p14:tracePt t="56019" x="5121275" y="3429000"/>
          <p14:tracePt t="56035" x="5127625" y="3398838"/>
          <p14:tracePt t="56051" x="5135563" y="3360738"/>
          <p14:tracePt t="56068" x="5151438" y="3322638"/>
          <p14:tracePt t="56095" x="5151438" y="3292475"/>
          <p14:tracePt t="56112" x="5151438" y="3268663"/>
          <p14:tracePt t="56128" x="5151438" y="3254375"/>
          <p14:tracePt t="56145" x="5151438" y="3230563"/>
          <p14:tracePt t="56176" x="5151438" y="3216275"/>
          <p14:tracePt t="56187" x="5151438" y="3184525"/>
          <p14:tracePt t="56204" x="5159375" y="3170238"/>
          <p14:tracePt t="56217" x="5159375" y="3162300"/>
          <p14:tracePt t="56249" x="5159375" y="3154363"/>
          <p14:tracePt t="56268" x="5159375" y="3170238"/>
          <p14:tracePt t="56613" x="5159375" y="3184525"/>
          <p14:tracePt t="56632" x="5159375" y="3192463"/>
          <p14:tracePt t="56644" x="5159375" y="3200400"/>
          <p14:tracePt t="56653" x="5159375" y="3222625"/>
          <p14:tracePt t="56670" x="5151438" y="3230563"/>
          <p14:tracePt t="56688" x="5135563" y="3246438"/>
          <p14:tracePt t="56704" x="5121275" y="3276600"/>
          <p14:tracePt t="56717" x="5113338" y="3298825"/>
          <p14:tracePt t="56734" x="5105400" y="3314700"/>
          <p14:tracePt t="56750" x="5097463" y="3336925"/>
          <p14:tracePt t="56767" x="5083175" y="3375025"/>
          <p14:tracePt t="56783" x="5059363" y="3406775"/>
          <p14:tracePt t="56800" x="5059363" y="3436938"/>
          <p14:tracePt t="56817" x="5045075" y="3467100"/>
          <p14:tracePt t="56834" x="5029200" y="3505200"/>
          <p14:tracePt t="56848" x="5006975" y="3521075"/>
          <p14:tracePt t="56865" x="4991100" y="3551238"/>
          <p14:tracePt t="56880" x="4975225" y="3581400"/>
          <p14:tracePt t="56897" x="4960938" y="3603625"/>
          <p14:tracePt t="56914" x="4960938" y="3635375"/>
          <p14:tracePt t="56937" x="4945063" y="3665538"/>
          <p14:tracePt t="56953" x="4930775" y="3703638"/>
          <p14:tracePt t="56967" x="4906963" y="3725863"/>
          <p14:tracePt t="56983" x="4899025" y="3756025"/>
          <p14:tracePt t="57000" x="4892675" y="3779838"/>
          <p14:tracePt t="57017" x="4884738" y="3802063"/>
          <p14:tracePt t="57035" x="4884738" y="3817938"/>
          <p14:tracePt t="57050" x="4876800" y="3825875"/>
          <p14:tracePt t="57067" x="4868863" y="3848100"/>
          <p14:tracePt t="57083" x="4860925" y="3894138"/>
          <p14:tracePt t="57101" x="4846638" y="3908425"/>
          <p14:tracePt t="57114" x="4846638" y="3924300"/>
          <p14:tracePt t="57130" x="4838700" y="3940175"/>
          <p14:tracePt t="57147" x="4822825" y="3954463"/>
          <p14:tracePt t="57170" x="4822825" y="3962400"/>
          <p14:tracePt t="57186" x="4822825" y="3978275"/>
          <p14:tracePt t="57204" x="4816475" y="3978275"/>
          <p14:tracePt t="57220" x="4860925" y="4060825"/>
          <p14:tracePt t="57266" x="4930775" y="4130675"/>
          <p14:tracePt t="57284" x="4922838" y="4130675"/>
          <p14:tracePt t="57297" x="4922838" y="4137025"/>
          <p14:tracePt t="57314" x="4922838" y="4144963"/>
          <p14:tracePt t="57331" x="4922838" y="4168775"/>
          <p14:tracePt t="57349" x="4922838" y="4183063"/>
          <p14:tracePt t="57360" x="4922838" y="4221163"/>
          <p14:tracePt t="57377" x="4922838" y="4244975"/>
          <p14:tracePt t="57394" x="4914900" y="4251325"/>
          <p14:tracePt t="57410" x="4914900" y="4259263"/>
          <p14:tracePt t="57468" x="4906963" y="4244975"/>
          <p14:tracePt t="57579" x="4884738" y="4221163"/>
          <p14:tracePt t="57597" x="4884738" y="4198938"/>
          <p14:tracePt t="57629" x="4868863" y="4191000"/>
          <p14:tracePt t="57648" x="4860925" y="4183063"/>
          <p14:tracePt t="57675" x="4860925" y="4175125"/>
          <p14:tracePt t="57693" x="4860925" y="4160838"/>
          <p14:tracePt t="57717" x="4860925" y="4152900"/>
          <p14:tracePt t="57734" x="4860925" y="4144963"/>
          <p14:tracePt t="57891" x="4846638" y="4137025"/>
          <p14:tracePt t="57909" x="4838700" y="4130675"/>
          <p14:tracePt t="57919" x="4830763" y="4130675"/>
          <p14:tracePt t="57936" x="4822825" y="4114800"/>
          <p14:tracePt t="57966" x="4808538" y="4114800"/>
          <p14:tracePt t="57982" x="4800600" y="4114800"/>
          <p14:tracePt t="57998" x="4778375" y="4114800"/>
          <p14:tracePt t="58015" x="4770438" y="4114800"/>
          <p14:tracePt t="58095" x="4746625" y="4114800"/>
          <p14:tracePt t="58113" x="4740275" y="4114800"/>
          <p14:tracePt t="58207" x="4740275" y="4098925"/>
          <p14:tracePt t="58361" x="4746625" y="4092575"/>
          <p14:tracePt t="58380" x="4746625" y="4068763"/>
          <p14:tracePt t="58392" x="4762500" y="4054475"/>
          <p14:tracePt t="58409" x="4778375" y="4008438"/>
          <p14:tracePt t="58426" x="4816475" y="3962400"/>
          <p14:tracePt t="58436" x="4854575" y="3932238"/>
          <p14:tracePt t="58452" x="4914900" y="3848100"/>
          <p14:tracePt t="58468" x="4953000" y="3756025"/>
          <p14:tracePt t="58485" x="4975225" y="3711575"/>
          <p14:tracePt t="58498" x="4999038" y="3641725"/>
          <p14:tracePt t="58516" x="5029200" y="3497263"/>
          <p14:tracePt t="58534" x="5029200" y="3451225"/>
          <p14:tracePt t="58548" x="5051425" y="3298825"/>
          <p14:tracePt t="58567" x="5059363" y="3268663"/>
          <p14:tracePt t="58580" x="5075238" y="3184525"/>
          <p14:tracePt t="58596" x="5089525" y="3154363"/>
          <p14:tracePt t="58612" x="5097463" y="3108325"/>
          <p14:tracePt t="58629" x="5105400" y="3070225"/>
          <p14:tracePt t="58646" x="5121275" y="3001963"/>
          <p14:tracePt t="58663" x="5121275" y="2979738"/>
          <p14:tracePt t="58679" x="5121275" y="2963863"/>
          <p14:tracePt t="58696" x="5121275" y="2949575"/>
          <p14:tracePt t="58712" x="5121275" y="2941638"/>
          <p14:tracePt t="58735" x="5121275" y="2925763"/>
          <p14:tracePt t="58766" x="5121275" y="2933700"/>
          <p14:tracePt t="58861" x="5121275" y="2941638"/>
          <p14:tracePt t="58877" x="5121275" y="2955925"/>
          <p14:tracePt t="58892" x="5121275" y="2963863"/>
          <p14:tracePt t="58909" x="5121275" y="2979738"/>
          <p14:tracePt t="58925" x="5121275" y="2994025"/>
          <p14:tracePt t="58935" x="5121275" y="3009900"/>
          <p14:tracePt t="58951" x="5121275" y="3025775"/>
          <p14:tracePt t="58968" x="5113338" y="3048000"/>
          <p14:tracePt t="58985" x="5113338" y="3078163"/>
          <p14:tracePt t="58998" x="5105400" y="3124200"/>
          <p14:tracePt t="59015" x="5105400" y="3162300"/>
          <p14:tracePt t="59032" x="5089525" y="3200400"/>
          <p14:tracePt t="59048" x="5089525" y="3208338"/>
          <p14:tracePt t="59065" x="5089525" y="3222625"/>
          <p14:tracePt t="59095" x="5075238" y="3254375"/>
          <p14:tracePt t="59113" x="5059363" y="3298825"/>
          <p14:tracePt t="59130" x="5051425" y="3330575"/>
          <p14:tracePt t="59142" x="5037138" y="3360738"/>
          <p14:tracePt t="59158" x="5021263" y="3390900"/>
          <p14:tracePt t="59175" x="5021263" y="3436938"/>
          <p14:tracePt t="59192" x="5021263" y="3459163"/>
          <p14:tracePt t="59202" x="5006975" y="3521075"/>
          <p14:tracePt t="59218" x="5006975" y="3565525"/>
          <p14:tracePt t="59234" x="5006975" y="3597275"/>
          <p14:tracePt t="59248" x="5006975" y="3627438"/>
          <p14:tracePt t="59265" x="4999038" y="3657600"/>
          <p14:tracePt t="59283" x="4906963" y="3794125"/>
          <p14:tracePt t="59300" x="4846638" y="3902075"/>
          <p14:tracePt t="59316" x="4800600" y="4000500"/>
          <p14:tracePt t="59332" x="4792663" y="4046538"/>
          <p14:tracePt t="59350" x="4784725" y="4060825"/>
          <p14:tracePt t="59362" x="4784725" y="4084638"/>
          <p14:tracePt t="59378" x="4784725" y="4114800"/>
          <p14:tracePt t="59394" x="4784725" y="4144963"/>
          <p14:tracePt t="59411" x="4762500" y="4168775"/>
          <p14:tracePt t="59428" x="4762500" y="4191000"/>
          <p14:tracePt t="59452" x="4746625" y="4191000"/>
          <p14:tracePt t="60143" x="4740275" y="4198938"/>
          <p14:tracePt t="60162" x="4732338" y="4206875"/>
          <p14:tracePt t="60326" x="4732338" y="4213225"/>
          <p14:tracePt t="60345" x="4732338" y="4206875"/>
          <p14:tracePt t="60426" x="4732338" y="4198938"/>
          <p14:tracePt t="60445" x="4732338" y="4175125"/>
          <p14:tracePt t="60472" x="4732338" y="4168775"/>
          <p14:tracePt t="60490" x="4732338" y="4152900"/>
          <p14:tracePt t="60500" x="4732338" y="4144963"/>
          <p14:tracePt t="60546" x="4732338" y="4137025"/>
          <p14:tracePt t="60561" x="4732338" y="4130675"/>
          <p14:tracePt t="60660" x="4732338" y="4122738"/>
          <p14:tracePt t="60783" x="4724400" y="4122738"/>
          <p14:tracePt t="61079" x="4694238" y="4122738"/>
          <p14:tracePt t="61375" x="4632325" y="4122738"/>
          <p14:tracePt t="61394" x="4518025" y="4114800"/>
          <p14:tracePt t="61410" x="4351338" y="4092575"/>
          <p14:tracePt t="61423" x="4213225" y="4054475"/>
          <p14:tracePt t="61440" x="4114800" y="4030663"/>
          <p14:tracePt t="61456" x="4076700" y="4016375"/>
          <p14:tracePt t="61473" x="4046538" y="4016375"/>
          <p14:tracePt t="61482" x="3992563" y="4016375"/>
          <p14:tracePt t="61498" x="3787775" y="4016375"/>
          <p14:tracePt t="61517" x="3733800" y="4016375"/>
          <p14:tracePt t="61531" x="3649663" y="4022725"/>
          <p14:tracePt t="61546" x="3619500" y="4022725"/>
          <p14:tracePt t="61562" x="3603625" y="4022725"/>
          <p14:tracePt t="61579" x="3589338" y="4022725"/>
          <p14:tracePt t="61595" x="3527425" y="4022725"/>
          <p14:tracePt t="61612" x="3475038" y="4022725"/>
          <p14:tracePt t="61630" x="3459163" y="4022725"/>
          <p14:tracePt t="61643" x="3421063" y="4022725"/>
          <p14:tracePt t="61660" x="3375025" y="4022725"/>
          <p14:tracePt t="61678" x="3260725" y="4022725"/>
          <p14:tracePt t="61693" x="3108325" y="4022725"/>
          <p14:tracePt t="61693" x="3032125" y="4022725"/>
          <p14:tracePt t="61710" x="2955925" y="4022725"/>
          <p14:tracePt t="61726" x="2949575" y="4022725"/>
          <p14:tracePt t="61743" x="2949575" y="4016375"/>
          <p14:tracePt t="61764" x="2949575" y="4008438"/>
          <p14:tracePt t="61790" x="2949575" y="4000500"/>
          <p14:tracePt t="61844" x="2955925" y="4000500"/>
          <p14:tracePt t="61908" x="2979738" y="4000500"/>
          <p14:tracePt t="61941" x="3025775" y="4000500"/>
          <p14:tracePt t="61960" x="3055938" y="4000500"/>
          <p14:tracePt t="61972" x="3108325" y="3984625"/>
          <p14:tracePt t="61989" x="3140075" y="3978275"/>
          <p14:tracePt t="61998" x="3154363" y="3978275"/>
          <p14:tracePt t="62015" x="3154363" y="3970338"/>
          <p14:tracePt t="62094" x="3154363" y="3954463"/>
          <p14:tracePt t="62110" x="3170238" y="3954463"/>
          <p14:tracePt t="62127" x="3178175" y="3946525"/>
          <p14:tracePt t="62144" x="3170238" y="3954463"/>
          <p14:tracePt t="62441" x="3192463" y="3932238"/>
          <p14:tracePt t="62537" x="3216275" y="3932238"/>
          <p14:tracePt t="62546" x="3314700" y="3886200"/>
          <p14:tracePt t="62561" x="3451225" y="3840163"/>
          <p14:tracePt t="62578" x="3673475" y="3771900"/>
          <p14:tracePt t="62596" x="3779838" y="3703638"/>
          <p14:tracePt t="62612" x="3817938" y="3687763"/>
          <p14:tracePt t="62628" x="3840163" y="3679825"/>
          <p14:tracePt t="62644" x="3856038" y="3641725"/>
          <p14:tracePt t="62661" x="3916363" y="3611563"/>
          <p14:tracePt t="62677" x="3940175" y="3589338"/>
          <p14:tracePt t="62691" x="3992563" y="3551238"/>
          <p14:tracePt t="62708" x="4016375" y="3521075"/>
          <p14:tracePt t="62726" x="4022725" y="3505200"/>
          <p14:tracePt t="62741" x="4038600" y="3475038"/>
          <p14:tracePt t="62758" x="4060825" y="3413125"/>
          <p14:tracePt t="62775" x="4076700" y="3368675"/>
          <p14:tracePt t="62798" x="4076700" y="3360738"/>
          <p14:tracePt t="62811" x="4076700" y="3336925"/>
          <p14:tracePt t="62827" x="4076700" y="3314700"/>
          <p14:tracePt t="62844" x="4068763" y="3306763"/>
          <p14:tracePt t="62865" x="4054475" y="3284538"/>
          <p14:tracePt t="62878" x="4038600" y="3246438"/>
          <p14:tracePt t="62894" x="4030663" y="3230563"/>
          <p14:tracePt t="62910" x="4000500" y="3216275"/>
          <p14:tracePt t="62927" x="3984625" y="3200400"/>
          <p14:tracePt t="62944" x="3984625" y="3192463"/>
          <p14:tracePt t="62944" x="3970338" y="3184525"/>
          <p14:tracePt t="62958" x="3970338" y="3178175"/>
          <p14:tracePt t="62974" x="3954463" y="3162300"/>
          <p14:tracePt t="62992" x="3946525" y="3162300"/>
          <p14:tracePt t="63014" x="3940175" y="3154363"/>
          <p14:tracePt t="63031" x="3940175" y="3146425"/>
          <p14:tracePt t="63047" x="3946525" y="3140075"/>
          <p14:tracePt t="63140" x="3970338" y="3140075"/>
          <p14:tracePt t="63159" x="4008438" y="3140075"/>
          <p14:tracePt t="63175" x="4092575" y="3154363"/>
          <p14:tracePt t="63193" x="4130675" y="3162300"/>
          <p14:tracePt t="63205" x="4237038" y="3178175"/>
          <p14:tracePt t="63221" x="4327525" y="3184525"/>
          <p14:tracePt t="63238" x="4365625" y="3184525"/>
          <p14:tracePt t="63254" x="4381500" y="3184525"/>
          <p14:tracePt t="63263" x="4411663" y="3200400"/>
          <p14:tracePt t="63280" x="4473575" y="3200400"/>
          <p14:tracePt t="63297" x="4587875" y="3200400"/>
          <p14:tracePt t="63310" x="4686300" y="3200400"/>
          <p14:tracePt t="63327" x="4724400" y="3200400"/>
          <p14:tracePt t="63344" x="4732338" y="3200400"/>
          <p14:tracePt t="63390" x="4784725" y="3200400"/>
          <p14:tracePt t="63408" x="4846638" y="3200400"/>
          <p14:tracePt t="63425" x="4884738" y="3192463"/>
          <p14:tracePt t="63442" x="4892675" y="3192463"/>
          <p14:tracePt t="63454" x="4899025" y="3192463"/>
          <p14:tracePt t="63471" x="4906963" y="3192463"/>
          <p14:tracePt t="63486" x="4906963" y="3184525"/>
          <p14:tracePt t="63504" x="4930775" y="3162300"/>
          <p14:tracePt t="63513" x="4968875" y="3101975"/>
          <p14:tracePt t="63530" x="4999038" y="3048000"/>
          <p14:tracePt t="63548" x="4999038" y="3032125"/>
          <p14:tracePt t="63560" x="5006975" y="3009900"/>
          <p14:tracePt t="63577" x="5013325" y="2979738"/>
          <p14:tracePt t="63593" x="5021263" y="2955925"/>
          <p14:tracePt t="63610" x="5037138" y="2917825"/>
          <p14:tracePt t="63627" x="5037138" y="2865438"/>
          <p14:tracePt t="63643" x="5045075" y="2789238"/>
          <p14:tracePt t="63660" x="5059363" y="2735263"/>
          <p14:tracePt t="63677" x="5089525" y="2689225"/>
          <p14:tracePt t="63693" x="5089525" y="2667000"/>
          <p14:tracePt t="63707" x="5089525" y="2636838"/>
          <p14:tracePt t="63723" x="5089525" y="2598738"/>
          <p14:tracePt t="63740" x="5089525" y="2552700"/>
          <p14:tracePt t="63757" x="5037138" y="2498725"/>
          <p14:tracePt t="63774" x="4999038" y="2438400"/>
          <p14:tracePt t="63798" x="4991100" y="2430463"/>
          <p14:tracePt t="63798" x="4968875" y="2416175"/>
          <p14:tracePt t="63811" x="4937125" y="2384425"/>
          <p14:tracePt t="63828" x="4892675" y="2339975"/>
          <p14:tracePt t="63844" x="4816475" y="2308225"/>
          <p14:tracePt t="63860" x="4716463" y="2263775"/>
          <p14:tracePt t="63878" x="4678363" y="2255838"/>
          <p14:tracePt t="63891" x="4587875" y="2239963"/>
          <p14:tracePt t="63910" x="4533900" y="2232025"/>
          <p14:tracePt t="63926" x="4495800" y="2232025"/>
          <p14:tracePt t="63943" x="4457700" y="2232025"/>
          <p14:tracePt t="63959" x="4427538" y="2232025"/>
          <p14:tracePt t="63973" x="4397375" y="2232025"/>
          <p14:tracePt t="63991" x="4359275" y="2239963"/>
          <p14:tracePt t="64007" x="4327525" y="2270125"/>
          <p14:tracePt t="64007" x="4313238" y="2301875"/>
          <p14:tracePt t="64025" x="4289425" y="2346325"/>
          <p14:tracePt t="64046" x="4251325" y="2392363"/>
          <p14:tracePt t="64063" x="4229100" y="2430463"/>
          <p14:tracePt t="64079" x="4198938" y="2492375"/>
          <p14:tracePt t="64092" x="4175125" y="2514600"/>
          <p14:tracePt t="64111" x="4160838" y="2552700"/>
          <p14:tracePt t="64128" x="4160838" y="2568575"/>
          <p14:tracePt t="64141" x="4152900" y="2606675"/>
          <p14:tracePt t="64159" x="4152900" y="2651125"/>
          <p14:tracePt t="64176" x="4175125" y="2697163"/>
          <p14:tracePt t="64193" x="4191000" y="2759075"/>
          <p14:tracePt t="64207" x="4198938" y="2789238"/>
          <p14:tracePt t="64223" x="4213225" y="2835275"/>
          <p14:tracePt t="64240" x="4213225" y="2873375"/>
          <p14:tracePt t="64257" x="4213225" y="2903538"/>
          <p14:tracePt t="64273" x="4213225" y="2917825"/>
          <p14:tracePt t="64273" x="4213225" y="2933700"/>
          <p14:tracePt t="64291" x="4221163" y="2949575"/>
          <p14:tracePt t="64312" x="4251325" y="2963863"/>
          <p14:tracePt t="64326" x="4289425" y="2987675"/>
          <p14:tracePt t="64342" x="4313238" y="3025775"/>
          <p14:tracePt t="64360" x="4351338" y="3040063"/>
          <p14:tracePt t="64377" x="4365625" y="3055938"/>
          <p14:tracePt t="64392" x="4397375" y="3070225"/>
          <p14:tracePt t="64409" x="4435475" y="3070225"/>
          <p14:tracePt t="64426" x="4487863" y="3070225"/>
          <p14:tracePt t="64443" x="4556125" y="3070225"/>
          <p14:tracePt t="64456" x="4640263" y="3070225"/>
          <p14:tracePt t="64472" x="4732338" y="3070225"/>
          <p14:tracePt t="64490" x="4816475" y="3070225"/>
          <p14:tracePt t="64506" x="4868863" y="3070225"/>
          <p14:tracePt t="64524" x="4892675" y="3070225"/>
          <p14:tracePt t="64540" x="4906963" y="3063875"/>
          <p14:tracePt t="64556" x="4937125" y="3017838"/>
          <p14:tracePt t="64580" x="4960938" y="2994025"/>
          <p14:tracePt t="64592" x="4991100" y="2955925"/>
          <p14:tracePt t="64609" x="5006975" y="2925763"/>
          <p14:tracePt t="64625" x="5021263" y="2903538"/>
          <p14:tracePt t="64642" x="5045075" y="2887663"/>
          <p14:tracePt t="64659" x="5051425" y="2865438"/>
          <p14:tracePt t="64675" x="5059363" y="2827338"/>
          <p14:tracePt t="64693" x="5059363" y="2811463"/>
          <p14:tracePt t="64706" x="5059363" y="2789238"/>
          <p14:tracePt t="64722" x="5051425" y="2743200"/>
          <p14:tracePt t="64739" x="5045075" y="2720975"/>
          <p14:tracePt t="64756" x="5045075" y="2682875"/>
          <p14:tracePt t="64773" x="5045075" y="2636838"/>
          <p14:tracePt t="64794" x="5029200" y="2598738"/>
          <p14:tracePt t="64812" x="4999038" y="2568575"/>
          <p14:tracePt t="64829" x="4999038" y="2560638"/>
          <p14:tracePt t="64842" x="4968875" y="2530475"/>
          <p14:tracePt t="64861" x="4937125" y="2498725"/>
          <p14:tracePt t="64877" x="4899025" y="2476500"/>
          <p14:tracePt t="64893" x="4860925" y="2446338"/>
          <p14:tracePt t="64909" x="4816475" y="2416175"/>
          <p14:tracePt t="64924" x="4770438" y="2392363"/>
          <p14:tracePt t="64942" x="4746625" y="2392363"/>
          <p14:tracePt t="64958" x="4732338" y="2392363"/>
          <p14:tracePt t="64974" x="4694238" y="2392363"/>
          <p14:tracePt t="64991" x="4686300" y="2438400"/>
          <p14:tracePt t="65006" x="4640263" y="2446338"/>
          <p14:tracePt t="65023" x="4587875" y="2476500"/>
          <p14:tracePt t="65039" x="4549775" y="2498725"/>
          <p14:tracePt t="65039" x="4533900" y="2522538"/>
          <p14:tracePt t="65056" x="4518025" y="2544763"/>
          <p14:tracePt t="65079" x="4518025" y="2574925"/>
          <p14:tracePt t="65093" x="4518025" y="2613025"/>
          <p14:tracePt t="65109" x="4518025" y="2636838"/>
          <p14:tracePt t="65126" x="4541838" y="2659063"/>
          <p14:tracePt t="65142" x="4541838" y="2667000"/>
          <p14:tracePt t="65158" x="4533900" y="2674938"/>
          <p14:tracePt t="65437" x="4518025" y="2697163"/>
          <p14:tracePt t="65456" x="4503738" y="2697163"/>
          <p14:tracePt t="65473" x="4487863" y="2713038"/>
          <p14:tracePt t="65489" x="4473575" y="2727325"/>
          <p14:tracePt t="65498" x="4457700" y="2735263"/>
          <p14:tracePt t="65519" x="4427538" y="2751138"/>
          <p14:tracePt t="65534" x="4365625" y="2773363"/>
          <p14:tracePt t="65552" x="4365625" y="2781300"/>
          <p14:tracePt t="65561" x="4343400" y="2797175"/>
          <p14:tracePt t="65578" x="4335463" y="2797175"/>
          <p14:tracePt t="65595" x="4327525" y="2803525"/>
          <p14:tracePt t="65608" x="4313238" y="2811463"/>
          <p14:tracePt t="65640" x="4283075" y="2835275"/>
          <p14:tracePt t="65657" x="4259263" y="2857500"/>
          <p14:tracePt t="65673" x="4251325" y="2865438"/>
          <p14:tracePt t="65689" x="4244975" y="2887663"/>
          <p14:tracePt t="65707" x="4244975" y="2911475"/>
          <p14:tracePt t="65723" x="4244975" y="2925763"/>
          <p14:tracePt t="65735" x="4244975" y="2941638"/>
          <p14:tracePt t="65752" x="4244975" y="2963863"/>
          <p14:tracePt t="65768" x="4244975" y="2979738"/>
          <p14:tracePt t="65785" x="4244975" y="2994025"/>
          <p14:tracePt t="65796" x="4267200" y="3009900"/>
          <p14:tracePt t="65812" x="4267200" y="3025775"/>
          <p14:tracePt t="65988" x="4229100" y="3078163"/>
          <p14:tracePt t="66007" x="4206875" y="3101975"/>
          <p14:tracePt t="66022" x="4152900" y="3146425"/>
          <p14:tracePt t="66035" x="4054475" y="3254375"/>
          <p14:tracePt t="66044" x="3978275" y="3352800"/>
          <p14:tracePt t="66061" x="3902075" y="3444875"/>
          <p14:tracePt t="66078" x="3832225" y="3521075"/>
          <p14:tracePt t="66094" x="3794125" y="3603625"/>
          <p14:tracePt t="66110" x="3787775" y="3627438"/>
          <p14:tracePt t="66124" x="3787775" y="3649663"/>
          <p14:tracePt t="66141" x="3787775" y="3673475"/>
          <p14:tracePt t="66157" x="3817938" y="3717925"/>
          <p14:tracePt t="66174" x="3825875" y="3763963"/>
          <p14:tracePt t="66190" x="3825875" y="3817938"/>
          <p14:tracePt t="66207" x="3825875" y="3863975"/>
          <p14:tracePt t="66223" x="3825875" y="3902075"/>
          <p14:tracePt t="66239" x="3832225" y="3932238"/>
          <p14:tracePt t="66255" x="3840163" y="3954463"/>
          <p14:tracePt t="66271" x="3856038" y="3970338"/>
          <p14:tracePt t="66288" x="3870325" y="3984625"/>
          <p14:tracePt t="66305" x="3878263" y="3992563"/>
          <p14:tracePt t="66321" x="3894138" y="3992563"/>
          <p14:tracePt t="66358" x="3916363" y="4000500"/>
          <p14:tracePt t="66390" x="3932238" y="4008438"/>
          <p14:tracePt t="66405" x="3954463" y="4038600"/>
          <p14:tracePt t="66422" x="3992563" y="4060825"/>
          <p14:tracePt t="66439" x="4038600" y="4098925"/>
          <p14:tracePt t="66455" x="4060825" y="4130675"/>
          <p14:tracePt t="66472" x="4076700" y="4144963"/>
          <p14:tracePt t="66500" x="4198938" y="4237038"/>
          <p14:tracePt t="66522" x="4237038" y="4259263"/>
          <p14:tracePt t="66534" x="4267200" y="4289425"/>
          <p14:tracePt t="66551" x="4267200" y="4297363"/>
          <p14:tracePt t="66561" x="4289425" y="4343400"/>
          <p14:tracePt t="66577" x="4289425" y="4365625"/>
          <p14:tracePt t="66594" x="4327525" y="4419600"/>
          <p14:tracePt t="66607" x="4373563" y="4465638"/>
          <p14:tracePt t="66623" x="4403725" y="4495800"/>
          <p14:tracePt t="66640" x="4441825" y="4511675"/>
          <p14:tracePt t="66656" x="4441825" y="4518025"/>
          <p14:tracePt t="66673" x="4457700" y="4549775"/>
          <p14:tracePt t="66690" x="4473575" y="4556125"/>
          <p14:tracePt t="66707" x="4487863" y="4587875"/>
          <p14:tracePt t="66724" x="4503738" y="4602163"/>
          <p14:tracePt t="66755" x="4503738" y="4625975"/>
          <p14:tracePt t="66766" x="4511675" y="4640263"/>
          <p14:tracePt t="66784" x="4518025" y="4670425"/>
          <p14:tracePt t="66805" x="4533900" y="4702175"/>
          <p14:tracePt t="66818" x="4549775" y="4724400"/>
          <p14:tracePt t="66828" x="4556125" y="4740275"/>
          <p14:tracePt t="66842" x="4572000" y="4754563"/>
          <p14:tracePt t="66858" x="4587875" y="4762500"/>
          <p14:tracePt t="67781" x="4602163" y="4762500"/>
          <p14:tracePt t="67835" x="4602163" y="4770438"/>
          <p14:tracePt t="68164" x="4610100" y="4770438"/>
          <p14:tracePt t="68568" x="4625975" y="4770438"/>
          <p14:tracePt t="68582" x="4640263" y="4770438"/>
          <p14:tracePt t="68591" x="4648200" y="4770438"/>
          <p14:tracePt t="68608" x="4664075" y="4770438"/>
          <p14:tracePt t="68671" x="4694238" y="4770438"/>
          <p14:tracePt t="68686" x="4724400" y="4770438"/>
          <p14:tracePt t="68704" x="4746625" y="4770438"/>
          <p14:tracePt t="68719" x="4754563" y="4770438"/>
          <p14:tracePt t="68736" x="4778375" y="4754563"/>
          <p14:tracePt t="68753" x="4816475" y="4754563"/>
          <p14:tracePt t="68769" x="4868863" y="4732338"/>
          <p14:tracePt t="68787" x="4892675" y="4724400"/>
          <p14:tracePt t="68798" x="4945063" y="4716463"/>
          <p14:tracePt t="68815" x="4999038" y="4686300"/>
          <p14:tracePt t="68832" x="5013325" y="4686300"/>
          <p14:tracePt t="68841" x="5083175" y="4686300"/>
          <p14:tracePt t="68866" x="5083175" y="4678363"/>
          <p14:tracePt t="68875" x="5089525" y="4678363"/>
          <p14:tracePt t="68906" x="5097463" y="4678363"/>
          <p14:tracePt t="69067" x="5097463" y="4686300"/>
          <p14:tracePt t="69234" x="5097463" y="4678363"/>
          <p14:tracePt t="69350" x="5089525" y="4670425"/>
          <p14:tracePt t="69387" x="5045075" y="4632325"/>
          <p14:tracePt t="69833" x="5021263" y="4618038"/>
          <p14:tracePt t="69847" x="4983163" y="4572000"/>
          <p14:tracePt t="69857" x="4953000" y="4533900"/>
          <p14:tracePt t="69874" x="4922838" y="4503738"/>
          <p14:tracePt t="69890" x="4860925" y="4441825"/>
          <p14:tracePt t="69908" x="4830763" y="4427538"/>
          <p14:tracePt t="69923" x="4800600" y="4389438"/>
          <p14:tracePt t="69936" x="4732338" y="4351338"/>
          <p14:tracePt t="69953" x="4702175" y="4327525"/>
          <p14:tracePt t="69970" x="4648200" y="4313238"/>
          <p14:tracePt t="69987" x="4640263" y="4289425"/>
          <p14:tracePt t="70003" x="4618038" y="4267200"/>
          <p14:tracePt t="70021" x="4587875" y="4267200"/>
          <p14:tracePt t="70048" x="4533900" y="4251325"/>
          <p14:tracePt t="70065" x="4457700" y="4244975"/>
          <p14:tracePt t="70083" x="4389438" y="4237038"/>
          <p14:tracePt t="70092" x="4351338" y="4206875"/>
          <p14:tracePt t="70107" x="4335463" y="4206875"/>
          <p14:tracePt t="70124" x="4313238" y="4198938"/>
          <p14:tracePt t="70140" x="4297363" y="4198938"/>
          <p14:tracePt t="70158" x="4289425" y="4198938"/>
          <p14:tracePt t="70171" x="4229100" y="4191000"/>
          <p14:tracePt t="70187" x="4168775" y="4191000"/>
          <p14:tracePt t="70187" x="4137025" y="4191000"/>
          <p14:tracePt t="70204" x="4076700" y="4191000"/>
          <p14:tracePt t="70220" x="4068763" y="4191000"/>
          <p14:tracePt t="70236" x="4060825" y="4191000"/>
          <p14:tracePt t="70253" x="4054475" y="4183063"/>
          <p14:tracePt t="70296" x="4046538" y="4183063"/>
          <p14:tracePt t="70318" x="4046538" y="4175125"/>
          <p14:tracePt t="70345" x="4038600" y="4175125"/>
          <p14:tracePt t="70395" x="4038600" y="4168775"/>
          <p14:tracePt t="70421" x="4038600" y="4160838"/>
          <p14:tracePt t="70438" x="4038600" y="4152900"/>
          <p14:tracePt t="70469" x="4060825" y="4152900"/>
          <p14:tracePt t="70484" x="4114800" y="4152900"/>
          <p14:tracePt t="70501" x="4206875" y="4152900"/>
          <p14:tracePt t="70517" x="4267200" y="4130675"/>
          <p14:tracePt t="70534" x="4305300" y="4122738"/>
          <p14:tracePt t="70551" x="4313238" y="4122738"/>
          <p14:tracePt t="70567" x="4389438" y="4122738"/>
          <p14:tracePt t="70616" x="4419600" y="4122738"/>
          <p14:tracePt t="70630" x="4503738" y="4114800"/>
          <p14:tracePt t="70639" x="4541838" y="4114800"/>
          <p14:tracePt t="70656" x="4549775" y="4114800"/>
          <p14:tracePt t="70672" x="4572000" y="4098925"/>
          <p14:tracePt t="70736" x="4602163" y="4098925"/>
          <p14:tracePt t="70751" x="4618038" y="4098925"/>
          <p14:tracePt t="70767" x="4648200" y="4098925"/>
          <p14:tracePt t="70784" x="4702175" y="4098925"/>
          <p14:tracePt t="70801" x="4708525" y="4098925"/>
          <p14:tracePt t="70818" x="4708525" y="4106863"/>
          <p14:tracePt t="71777" x="4708525" y="4122738"/>
          <p14:tracePt t="72614" x="4640263" y="4122738"/>
          <p14:tracePt t="73097" x="4625975" y="4122738"/>
          <p14:tracePt t="73115" x="4602163" y="4122738"/>
          <p14:tracePt t="73128" x="4579938" y="4122738"/>
          <p14:tracePt t="73144" x="4572000" y="4114800"/>
          <p14:tracePt t="73153" x="4541838" y="4098925"/>
          <p14:tracePt t="73171" x="4518025" y="4098925"/>
          <p14:tracePt t="73187" x="4473575" y="4098925"/>
          <p14:tracePt t="73204" x="4457700" y="4098925"/>
          <p14:tracePt t="73217" x="4435475" y="4098925"/>
          <p14:tracePt t="73233" x="4411663" y="4098925"/>
          <p14:tracePt t="73251" x="4373563" y="4084638"/>
          <p14:tracePt t="73269" x="4327525" y="4076700"/>
          <p14:tracePt t="73285" x="4297363" y="4076700"/>
          <p14:tracePt t="73301" x="4283075" y="4068763"/>
          <p14:tracePt t="73317" x="4251325" y="4060825"/>
          <p14:tracePt t="73348" x="4244975" y="4054475"/>
          <p14:tracePt t="73365" x="4221163" y="4054475"/>
          <p14:tracePt t="73377" x="4191000" y="4054475"/>
          <p14:tracePt t="73394" x="4160838" y="4046538"/>
          <p14:tracePt t="73410" x="4144963" y="4046538"/>
          <p14:tracePt t="73419" x="4137025" y="4038600"/>
          <p14:tracePt t="73466" x="4130675" y="4038600"/>
          <p14:tracePt t="73484" x="4114800" y="4038600"/>
          <p14:tracePt t="73501" x="4106863" y="4038600"/>
          <p14:tracePt t="73515" x="4098925" y="4030663"/>
          <p14:tracePt t="73646" x="4098925" y="4022725"/>
          <p14:tracePt t="73675" x="4106863" y="4016375"/>
          <p14:tracePt t="73701" x="4114800" y="4008438"/>
          <p14:tracePt t="73718" x="4114800" y="4000500"/>
          <p14:tracePt t="73766" x="4122738" y="4000500"/>
          <p14:tracePt t="73787" x="4130675" y="3984625"/>
          <p14:tracePt t="73798" x="4144963" y="3970338"/>
          <p14:tracePt t="73831" x="4144963" y="3954463"/>
          <p14:tracePt t="73861" x="4160838" y="3940175"/>
          <p14:tracePt t="73877" x="4168775" y="3940175"/>
          <p14:tracePt t="73906" x="4168775" y="3932238"/>
          <p14:tracePt t="73926" x="4175125" y="3924300"/>
          <p14:tracePt t="73982" x="4183063" y="3916363"/>
          <p14:tracePt t="74016" x="4175125" y="3908425"/>
          <p14:tracePt t="74457" x="4168775" y="3908425"/>
          <p14:tracePt t="74466" x="4137025" y="3916363"/>
          <p14:tracePt t="74486" x="4114800" y="3924300"/>
          <p14:tracePt t="74514" x="4106863" y="3932238"/>
          <p14:tracePt t="74531" x="4092575" y="3940175"/>
          <p14:tracePt t="74547" x="4076700" y="3946525"/>
          <p14:tracePt t="74564" x="4076700" y="3954463"/>
          <p14:tracePt t="74580" x="4068763" y="3954463"/>
          <p14:tracePt t="74612" x="4046538" y="3970338"/>
          <p14:tracePt t="74630" x="4046538" y="3978275"/>
          <p14:tracePt t="74643" x="4022725" y="3984625"/>
          <p14:tracePt t="74659" x="4008438" y="3992563"/>
          <p14:tracePt t="74676" x="4008438" y="4000500"/>
          <p14:tracePt t="74692" x="3992563" y="4008438"/>
          <p14:tracePt t="74701" x="3978275" y="4008438"/>
          <p14:tracePt t="74734" x="3970338" y="4008438"/>
          <p14:tracePt t="74764" x="3954463" y="4008438"/>
          <p14:tracePt t="74780" x="3916363" y="4008438"/>
          <p14:tracePt t="74828" x="3908425" y="4016375"/>
          <p14:tracePt t="74847" x="3902075" y="4016375"/>
          <p14:tracePt t="74878" x="3894138" y="4016375"/>
          <p14:tracePt t="74907" x="3848100" y="4016375"/>
          <p14:tracePt t="74925" x="3825875" y="4038600"/>
          <p14:tracePt t="74942" x="3810000" y="4038600"/>
          <p14:tracePt t="74951" x="3794125" y="4038600"/>
          <p14:tracePt t="74968" x="3787775" y="4046538"/>
          <p14:tracePt t="74985" x="3779838" y="4046538"/>
          <p14:tracePt t="75000" x="3749675" y="4060825"/>
          <p14:tracePt t="75015" x="3741738" y="4076700"/>
          <p14:tracePt t="75047" x="3741738" y="4084638"/>
          <p14:tracePt t="75063" x="3733800" y="4098925"/>
          <p14:tracePt t="75079" x="3725863" y="4098925"/>
          <p14:tracePt t="75096" x="3711575" y="4098925"/>
          <p14:tracePt t="75113" x="3711575" y="4106863"/>
          <p14:tracePt t="75126" x="3725863" y="4106863"/>
          <p14:tracePt t="75311" x="3763963" y="4106863"/>
          <p14:tracePt t="75331" x="3779838" y="4106863"/>
          <p14:tracePt t="75349" x="3794125" y="4106863"/>
          <p14:tracePt t="75389" x="3848100" y="4092575"/>
          <p14:tracePt t="75413" x="3863975" y="4084638"/>
          <p14:tracePt t="75425" x="3886200" y="4076700"/>
          <p14:tracePt t="75441" x="3894138" y="4076700"/>
          <p14:tracePt t="75451" x="3894138" y="4068763"/>
          <p14:tracePt t="75483" x="3908425" y="4068763"/>
          <p14:tracePt t="75499" x="3916363" y="4060825"/>
          <p14:tracePt t="75517" x="3932238" y="4054475"/>
          <p14:tracePt t="75547" x="3940175" y="4046538"/>
          <p14:tracePt t="75627" x="3946525" y="4046538"/>
          <p14:tracePt t="75660" x="3954463" y="4046538"/>
          <p14:tracePt t="75679" x="3970338" y="4046538"/>
          <p14:tracePt t="75690" x="4000500" y="4030663"/>
          <p14:tracePt t="75703" x="4030663" y="4016375"/>
          <p14:tracePt t="75719" x="4038600" y="4008438"/>
          <p14:tracePt t="75732" x="4046538" y="4000500"/>
          <p14:tracePt t="75768" x="4046538" y="3992563"/>
          <p14:tracePt t="75782" x="4060825" y="3984625"/>
          <p14:tracePt t="75801" x="4084638" y="3970338"/>
          <p14:tracePt t="75830" x="4098925" y="3970338"/>
          <p14:tracePt t="75846" x="4106863" y="3962400"/>
          <p14:tracePt t="75863" x="4114800" y="3962400"/>
          <p14:tracePt t="75910" x="4122738" y="3962400"/>
          <p14:tracePt t="75960" x="4137025" y="3962400"/>
          <p14:tracePt t="75974" x="4152900" y="3962400"/>
          <p14:tracePt t="75983" x="4152900" y="3954463"/>
          <p14:tracePt t="76001" x="4137025" y="3954463"/>
          <p14:tracePt t="76143" x="4114800" y="3954463"/>
          <p14:tracePt t="76162" x="4106863" y="3954463"/>
          <p14:tracePt t="76174" x="4092575" y="3954463"/>
          <p14:tracePt t="76191" x="4060825" y="3978275"/>
          <p14:tracePt t="76208" x="4046538" y="3992563"/>
          <p14:tracePt t="76218" x="4030663" y="4016375"/>
          <p14:tracePt t="76234" x="4022725" y="4016375"/>
          <p14:tracePt t="76251" x="4008438" y="4022725"/>
          <p14:tracePt t="76264" x="3984625" y="4030663"/>
          <p14:tracePt t="76281" x="3970338" y="4038600"/>
          <p14:tracePt t="76297" x="3954463" y="4054475"/>
          <p14:tracePt t="76313" x="3940175" y="4054475"/>
          <p14:tracePt t="76330" x="3932238" y="4060825"/>
          <p14:tracePt t="76346" x="3932238" y="4068763"/>
          <p14:tracePt t="76365" x="3916363" y="4076700"/>
          <p14:tracePt t="76379" x="3908425" y="4076700"/>
          <p14:tracePt t="76395" x="3894138" y="4084638"/>
          <p14:tracePt t="76411" x="3894138" y="4092575"/>
          <p14:tracePt t="76427" x="3886200" y="4092575"/>
          <p14:tracePt t="76457" x="3878263" y="4092575"/>
          <p14:tracePt t="76530" x="3878263" y="4084638"/>
          <p14:tracePt t="76693" x="3886200" y="4084638"/>
          <p14:tracePt t="76707" x="3894138" y="4076700"/>
          <p14:tracePt t="76732" x="3902075" y="4076700"/>
          <p14:tracePt t="76748" x="3924300" y="4076700"/>
          <p14:tracePt t="76766" x="3940175" y="4060825"/>
          <p14:tracePt t="76779" x="4022725" y="4046538"/>
          <p14:tracePt t="76800" x="4106863" y="4022725"/>
          <p14:tracePt t="76814" x="4160838" y="4008438"/>
          <p14:tracePt t="76830" x="4175125" y="4008438"/>
          <p14:tracePt t="76846" x="4183063" y="4000500"/>
          <p14:tracePt t="76893" x="4183063" y="3992563"/>
          <p14:tracePt t="77110" x="4221163" y="4016375"/>
          <p14:tracePt t="77908" x="4267200" y="4046538"/>
          <p14:tracePt t="77927" x="4297363" y="4076700"/>
          <p14:tracePt t="77939" x="4335463" y="4106863"/>
          <p14:tracePt t="77956" x="4343400" y="4122738"/>
          <p14:tracePt t="77973" x="4381500" y="4122738"/>
          <p14:tracePt t="77982" x="4397375" y="4122738"/>
          <p14:tracePt t="77998" x="4411663" y="4137025"/>
          <p14:tracePt t="78014" x="4441825" y="4160838"/>
          <p14:tracePt t="78030" x="4479925" y="4183063"/>
          <p14:tracePt t="78047" x="4533900" y="4221163"/>
          <p14:tracePt t="78062" x="4579938" y="4244975"/>
          <p14:tracePt t="78078" x="4602163" y="4259263"/>
          <p14:tracePt t="78095" x="4602163" y="4267200"/>
          <p14:tracePt t="78111" x="4618038" y="4283075"/>
          <p14:tracePt t="78128" x="4632325" y="4297363"/>
          <p14:tracePt t="78145" x="4640263" y="4297363"/>
          <p14:tracePt t="78161" x="4656138" y="4313238"/>
          <p14:tracePt t="78189" x="4694238" y="4335463"/>
          <p14:tracePt t="78206" x="4754563" y="4359275"/>
          <p14:tracePt t="78206" x="4778375" y="4373563"/>
          <p14:tracePt t="78223" x="4784725" y="4381500"/>
          <p14:tracePt t="78270" x="4792663" y="4389438"/>
          <p14:tracePt t="78311" x="4808538" y="4403725"/>
          <p14:tracePt t="78326" x="4822825" y="4419600"/>
          <p14:tracePt t="78391" x="4822825" y="4411663"/>
          <p14:tracePt t="78508" x="4816475" y="4397375"/>
          <p14:tracePt t="78531" x="4800600" y="4373563"/>
          <p14:tracePt t="78546" x="4792663" y="4365625"/>
          <p14:tracePt t="78561" x="4754563" y="4335463"/>
          <p14:tracePt t="78578" x="4732338" y="4313238"/>
          <p14:tracePt t="78595" x="4702175" y="4305300"/>
          <p14:tracePt t="78611" x="4678363" y="4289425"/>
          <p14:tracePt t="78628" x="4664075" y="4283075"/>
          <p14:tracePt t="78645" x="4664075" y="4267200"/>
          <p14:tracePt t="78661" x="4632325" y="4244975"/>
          <p14:tracePt t="78678" x="4618038" y="4237038"/>
          <p14:tracePt t="78691" x="4610100" y="4221163"/>
          <p14:tracePt t="78708" x="4602163" y="4213225"/>
          <p14:tracePt t="78724" x="4594225" y="4213225"/>
          <p14:tracePt t="78741" x="4587875" y="4206875"/>
          <p14:tracePt t="78779" x="4594225" y="4206875"/>
          <p14:tracePt t="78940" x="4610100" y="4206875"/>
          <p14:tracePt t="78958" x="4625975" y="4221163"/>
          <p14:tracePt t="78971" x="4632325" y="4221163"/>
          <p14:tracePt t="78988" x="4670425" y="4259263"/>
          <p14:tracePt t="79005" x="4686300" y="4267200"/>
          <p14:tracePt t="79014" x="4702175" y="4283075"/>
          <p14:tracePt t="79033" x="4716463" y="4289425"/>
          <p14:tracePt t="79046" x="4732338" y="4321175"/>
          <p14:tracePt t="79061" x="4754563" y="4343400"/>
          <p14:tracePt t="79078" x="4778375" y="4365625"/>
          <p14:tracePt t="79093" x="4784725" y="4373563"/>
          <p14:tracePt t="79110" x="4792663" y="4381500"/>
          <p14:tracePt t="79125" x="4792663" y="4389438"/>
          <p14:tracePt t="79145" x="4800600" y="4397375"/>
          <p14:tracePt t="79706" x="4800600" y="4389438"/>
          <p14:tracePt t="79788" x="4778375" y="4351338"/>
          <p14:tracePt t="79800" x="4770438" y="4343400"/>
          <p14:tracePt t="79812" x="4754563" y="4313238"/>
          <p14:tracePt t="79828" x="4746625" y="4297363"/>
          <p14:tracePt t="79843" x="4740275" y="4267200"/>
          <p14:tracePt t="79860" x="4740275" y="4244975"/>
          <p14:tracePt t="79877" x="4740275" y="4237038"/>
          <p14:tracePt t="79893" x="4740275" y="4221163"/>
          <p14:tracePt t="79923" x="4740275" y="4206875"/>
          <p14:tracePt t="79938" x="4732338" y="4191000"/>
          <p14:tracePt t="79954" x="4716463" y="4175125"/>
          <p14:tracePt t="79970" x="4716463" y="4168775"/>
          <p14:tracePt t="79987" x="4708525" y="4160838"/>
          <p14:tracePt t="80004" x="4708525" y="4144963"/>
          <p14:tracePt t="80013" x="4708525" y="4137025"/>
          <p14:tracePt t="80032" x="4708525" y="4122738"/>
          <p14:tracePt t="80047" x="4702175" y="4114800"/>
          <p14:tracePt t="80063" x="4694238" y="4106863"/>
          <p14:tracePt t="80076" x="4694238" y="4092575"/>
          <p14:tracePt t="80093" x="4686300" y="4076700"/>
          <p14:tracePt t="80125" x="4678363" y="4076700"/>
          <p14:tracePt t="80141" x="4670425" y="4060825"/>
          <p14:tracePt t="80173" x="4664075" y="4054475"/>
          <p14:tracePt t="80191" x="4656138" y="4046538"/>
          <p14:tracePt t="80208" x="4656138" y="4038600"/>
          <p14:tracePt t="80219" x="4648200" y="4016375"/>
          <p14:tracePt t="80253" x="4640263" y="4008438"/>
          <p14:tracePt t="80263" x="4656138" y="4016375"/>
          <p14:tracePt t="80489" x="4664075" y="4016375"/>
          <p14:tracePt t="80503" x="4670425" y="4022725"/>
          <p14:tracePt t="80520" x="4670425" y="4038600"/>
          <p14:tracePt t="80639" x="4664075" y="4030663"/>
          <p14:tracePt t="80689" x="4640263" y="4000500"/>
          <p14:tracePt t="80707" x="4602163" y="3970338"/>
          <p14:tracePt t="80719" x="4587875" y="3954463"/>
          <p14:tracePt t="80737" x="4564063" y="3940175"/>
          <p14:tracePt t="80753" x="4533900" y="3908425"/>
          <p14:tracePt t="80770" x="4525963" y="3908425"/>
          <p14:tracePt t="80779" x="4479925" y="3878263"/>
          <p14:tracePt t="80796" x="4441825" y="3863975"/>
          <p14:tracePt t="80812" x="4373563" y="3810000"/>
          <p14:tracePt t="80828" x="4351338" y="3802063"/>
          <p14:tracePt t="80842" x="4283075" y="3756025"/>
          <p14:tracePt t="80860" x="4229100" y="3711575"/>
          <p14:tracePt t="80879" x="4191000" y="3673475"/>
          <p14:tracePt t="80892" x="4168775" y="3649663"/>
          <p14:tracePt t="80909" x="4152900" y="3635375"/>
          <p14:tracePt t="80925" x="4137025" y="3619500"/>
          <p14:tracePt t="80942" x="4130675" y="3611563"/>
          <p14:tracePt t="80958" x="4122738" y="3611563"/>
          <p14:tracePt t="80975" x="4106863" y="3597275"/>
          <p14:tracePt t="80990" x="4000500" y="3489325"/>
          <p14:tracePt t="81006" x="3984625" y="3475038"/>
          <p14:tracePt t="81023" x="3970338" y="3459163"/>
          <p14:tracePt t="81046" x="3962400" y="3459163"/>
          <p14:tracePt t="81062" x="3962400" y="3451225"/>
          <p14:tracePt t="81077" x="3962400" y="3459163"/>
          <p14:tracePt t="81328" x="3984625" y="3459163"/>
          <p14:tracePt t="81374" x="4000500" y="3475038"/>
          <p14:tracePt t="81389" x="4016375" y="3482975"/>
          <p14:tracePt t="81407" x="4038600" y="3513138"/>
          <p14:tracePt t="81423" x="4054475" y="3513138"/>
          <p14:tracePt t="81440" x="4060825" y="3527425"/>
          <p14:tracePt t="81456" x="4092575" y="3551238"/>
          <p14:tracePt t="81474" x="4098925" y="3565525"/>
          <p14:tracePt t="81500" x="4114800" y="3589338"/>
          <p14:tracePt t="81523" x="4130675" y="3603625"/>
          <p14:tracePt t="81535" x="4137025" y="3603625"/>
          <p14:tracePt t="81544" x="4144963" y="3611563"/>
          <p14:tracePt t="81562" x="4152900" y="3619500"/>
          <p14:tracePt t="81578" x="4160838" y="3627438"/>
          <p14:tracePt t="81592" x="4175125" y="3649663"/>
          <p14:tracePt t="81610" x="4191000" y="3665538"/>
          <p14:tracePt t="81639" x="4198938" y="3665538"/>
          <p14:tracePt t="81656" x="4198938" y="3673475"/>
          <p14:tracePt t="81673" x="4213225" y="3687763"/>
          <p14:tracePt t="81689" x="4229100" y="3703638"/>
          <p14:tracePt t="81706" x="4251325" y="3717925"/>
          <p14:tracePt t="81723" x="4259263" y="3733800"/>
          <p14:tracePt t="82716" x="4251325" y="3733800"/>
          <p14:tracePt t="82815" x="4237038" y="3741738"/>
          <p14:tracePt t="82834" x="4221163" y="3741738"/>
          <p14:tracePt t="82858" x="4175125" y="3756025"/>
          <p14:tracePt t="82876" x="4160838" y="3756025"/>
          <p14:tracePt t="82889" x="4130675" y="3763963"/>
          <p14:tracePt t="82908" x="4114800" y="3763963"/>
          <p14:tracePt t="82936" x="4098925" y="3763963"/>
          <p14:tracePt t="82955" x="4068763" y="3763963"/>
          <p14:tracePt t="82971" x="4016375" y="3763963"/>
          <p14:tracePt t="82988" x="3984625" y="3763963"/>
          <p14:tracePt t="83006" x="3970338" y="3763963"/>
          <p14:tracePt t="83019" x="3932238" y="3763963"/>
          <p14:tracePt t="83035" x="3902075" y="3763963"/>
          <p14:tracePt t="83051" x="3878263" y="3763963"/>
          <p14:tracePt t="83060" x="3870325" y="3771900"/>
          <p14:tracePt t="83076" x="3856038" y="3771900"/>
          <p14:tracePt t="83093" x="3848100" y="3771900"/>
          <p14:tracePt t="83110" x="3825875" y="3794125"/>
          <p14:tracePt t="83124" x="3810000" y="3794125"/>
          <p14:tracePt t="83141" x="3787775" y="3794125"/>
          <p14:tracePt t="83156" x="3771900" y="3794125"/>
          <p14:tracePt t="83173" x="3756025" y="3794125"/>
          <p14:tracePt t="83188" x="3717925" y="3794125"/>
          <p14:tracePt t="83206" x="3703638" y="3794125"/>
          <p14:tracePt t="83222" x="3679825" y="3794125"/>
          <p14:tracePt t="83240" x="3665538" y="3794125"/>
          <p14:tracePt t="83253" x="3627438" y="3810000"/>
          <p14:tracePt t="83272" x="3573463" y="3810000"/>
          <p14:tracePt t="83288" x="3543300" y="3810000"/>
          <p14:tracePt t="83304" x="3527425" y="3825875"/>
          <p14:tracePt t="83319" x="3513138" y="3825875"/>
          <p14:tracePt t="83319" x="3505200" y="3825875"/>
          <p14:tracePt t="83338" x="3482975" y="3832225"/>
          <p14:tracePt t="83361" x="3451225" y="3840163"/>
          <p14:tracePt t="83373" x="3398838" y="3848100"/>
          <p14:tracePt t="83389" x="3336925" y="3863975"/>
          <p14:tracePt t="83406" x="3314700" y="3863975"/>
          <p14:tracePt t="83423" x="3292475" y="3878263"/>
          <p14:tracePt t="83439" x="3284538" y="3878263"/>
          <p14:tracePt t="83456" x="3268663" y="3878263"/>
          <p14:tracePt t="83472" x="3260725" y="3886200"/>
          <p14:tracePt t="83489" x="3254375" y="3894138"/>
          <p14:tracePt t="86662" x="3260725" y="3894138"/>
          <p14:tracePt t="86719" x="3260725" y="3886200"/>
          <p14:tracePt t="86766" x="3268663" y="3886200"/>
          <p14:tracePt t="86798" x="3276600" y="3870325"/>
          <p14:tracePt t="86849" x="3276600" y="3863975"/>
          <p14:tracePt t="86874" x="3284538" y="3863975"/>
          <p14:tracePt t="86888" x="3284538" y="3856038"/>
          <p14:tracePt t="86952" x="3292475" y="3848100"/>
          <p14:tracePt t="86998" x="3298825" y="3840163"/>
          <p14:tracePt t="87033" x="3314700" y="3840163"/>
          <p14:tracePt t="87051" x="3451225" y="3817938"/>
          <p14:tracePt t="87068" x="3497263" y="3802063"/>
          <p14:tracePt t="87080" x="3589338" y="3779838"/>
          <p14:tracePt t="87097" x="3597275" y="3779838"/>
          <p14:tracePt t="87113" x="3611563" y="3779838"/>
          <p14:tracePt t="87161" x="3641725" y="3763963"/>
          <p14:tracePt t="87187" x="3703638" y="3763963"/>
          <p14:tracePt t="87204" x="3725863" y="3763963"/>
          <p14:tracePt t="87217" x="3825875" y="3763963"/>
          <p14:tracePt t="87234" x="3970338" y="3763963"/>
          <p14:tracePt t="87251" x="4106863" y="3763963"/>
          <p14:tracePt t="87268" x="4137025" y="3756025"/>
          <p14:tracePt t="87284" x="4144963" y="3749675"/>
          <p14:tracePt t="87316" x="4206875" y="3749675"/>
          <p14:tracePt t="87333" x="4267200" y="3749675"/>
          <p14:tracePt t="87346" x="4403725" y="3749675"/>
          <p14:tracePt t="87365" x="4473575" y="3749675"/>
          <p14:tracePt t="87379" x="4487863" y="3749675"/>
          <p14:tracePt t="87388" x="4487863" y="3741738"/>
          <p14:tracePt t="87565" x="4495800" y="3733800"/>
          <p14:tracePt t="87615" x="4511675" y="3733800"/>
          <p14:tracePt t="87629" x="4587875" y="3717925"/>
          <p14:tracePt t="87638" x="4694238" y="3711575"/>
          <p14:tracePt t="87655" x="4724400" y="3695700"/>
          <p14:tracePt t="87672" x="4732338" y="3687763"/>
          <p14:tracePt t="87703" x="4732338" y="3673475"/>
          <p14:tracePt t="87717" x="4732338" y="3649663"/>
          <p14:tracePt t="87749" x="4732338" y="3627438"/>
          <p14:tracePt t="87767" x="4746625" y="3619500"/>
          <p14:tracePt t="87783" x="4754563" y="3611563"/>
          <p14:tracePt t="87802" x="4754563" y="3603625"/>
          <p14:tracePt t="87814" x="4754563" y="3573463"/>
          <p14:tracePt t="87829" x="4746625" y="3551238"/>
          <p14:tracePt t="87846" x="4732338" y="3535363"/>
          <p14:tracePt t="87862" x="4724400" y="3521075"/>
          <p14:tracePt t="87879" x="4724400" y="3505200"/>
          <p14:tracePt t="87888" x="4724400" y="3489325"/>
          <p14:tracePt t="87905" x="4724400" y="3467100"/>
          <p14:tracePt t="87920" x="4716463" y="3451225"/>
          <p14:tracePt t="87936" x="4694238" y="3436938"/>
          <p14:tracePt t="87952" x="4678363" y="3413125"/>
          <p14:tracePt t="87968" x="4664075" y="3398838"/>
          <p14:tracePt t="87999" x="4656138" y="3398838"/>
          <p14:tracePt t="88016" x="4648200" y="3390900"/>
          <p14:tracePt t="88033" x="4640263" y="3390900"/>
          <p14:tracePt t="88066" x="4625975" y="3390900"/>
          <p14:tracePt t="88083" x="4610100" y="3390900"/>
          <p14:tracePt t="88096" x="4587875" y="3390900"/>
          <p14:tracePt t="88111" x="4572000" y="3390900"/>
          <p14:tracePt t="88129" x="4564063" y="3390900"/>
          <p14:tracePt t="88145" x="4556125" y="3390900"/>
          <p14:tracePt t="88154" x="4549775" y="3390900"/>
          <p14:tracePt t="88171" x="4533900" y="3390900"/>
          <p14:tracePt t="88187" x="4525963" y="3390900"/>
          <p14:tracePt t="88201" x="4511675" y="3390900"/>
          <p14:tracePt t="88218" x="4503738" y="3390900"/>
          <p14:tracePt t="88234" x="4487863" y="3390900"/>
          <p14:tracePt t="88234" x="4479925" y="3390900"/>
          <p14:tracePt t="88252" x="4465638" y="3398838"/>
          <p14:tracePt t="88268" x="4457700" y="3406775"/>
          <p14:tracePt t="88285" x="4449763" y="3413125"/>
          <p14:tracePt t="88301" x="4449763" y="3421063"/>
          <p14:tracePt t="88316" x="4435475" y="3444875"/>
          <p14:tracePt t="88334" x="4419600" y="3459163"/>
          <p14:tracePt t="88348" x="4411663" y="3467100"/>
          <p14:tracePt t="88365" x="4411663" y="3489325"/>
          <p14:tracePt t="88365" x="4411663" y="3497263"/>
          <p14:tracePt t="88382" x="4411663" y="3513138"/>
          <p14:tracePt t="88399" x="4403725" y="3527425"/>
          <p14:tracePt t="88415" x="4403725" y="3551238"/>
          <p14:tracePt t="88438" x="4411663" y="3559175"/>
          <p14:tracePt t="88469" x="4419600" y="3573463"/>
          <p14:tracePt t="88482" x="4435475" y="3589338"/>
          <p14:tracePt t="88499" x="4457700" y="3611563"/>
          <p14:tracePt t="88517" x="4479925" y="3635375"/>
          <p14:tracePt t="88534" x="4518025" y="3641725"/>
          <p14:tracePt t="88550" x="4525963" y="3649663"/>
          <p14:tracePt t="88566" x="4533900" y="3649663"/>
          <p14:tracePt t="88582" x="4541838" y="3649663"/>
          <p14:tracePt t="88647" x="4572000" y="3657600"/>
          <p14:tracePt t="88967" x="4640263" y="3695700"/>
          <p14:tracePt t="88982" x="4716463" y="3717925"/>
          <p14:tracePt t="88999" x="4854575" y="3763963"/>
          <p14:tracePt t="89016" x="4983163" y="3802063"/>
          <p14:tracePt t="89034" x="5067300" y="3825875"/>
          <p14:tracePt t="89050" x="5113338" y="3848100"/>
          <p14:tracePt t="89065" x="5165725" y="3870325"/>
          <p14:tracePt t="89083" x="5241925" y="3908425"/>
          <p14:tracePt t="89095" x="5295900" y="3932238"/>
          <p14:tracePt t="89111" x="5464175" y="4000500"/>
          <p14:tracePt t="89128" x="5622925" y="4030663"/>
          <p14:tracePt t="89144" x="5737225" y="4076700"/>
          <p14:tracePt t="89161" x="5829300" y="4098925"/>
          <p14:tracePt t="89173" x="5837238" y="4106863"/>
          <p14:tracePt t="89187" x="5897563" y="4175125"/>
          <p14:tracePt t="89204" x="5927725" y="4191000"/>
          <p14:tracePt t="89217" x="6011863" y="4237038"/>
          <p14:tracePt t="89234" x="6118225" y="4283075"/>
          <p14:tracePt t="89251" x="6256338" y="4297363"/>
          <p14:tracePt t="89267" x="6561138" y="4351338"/>
          <p14:tracePt t="89284" x="6629400" y="4373563"/>
          <p14:tracePt t="89301" x="6645275" y="4381500"/>
          <p14:tracePt t="89317" x="6713538" y="4411663"/>
          <p14:tracePt t="89334" x="6697663" y="4435475"/>
          <p14:tracePt t="89708" x="6713538" y="4449763"/>
          <p14:tracePt t="89717" x="6713538" y="4465638"/>
          <p14:tracePt t="89733" x="6727825" y="4473575"/>
          <p14:tracePt t="89750" x="6743700" y="4503738"/>
          <p14:tracePt t="89765" x="6781800" y="4518025"/>
          <p14:tracePt t="89783" x="6811963" y="4518025"/>
          <p14:tracePt t="89800" x="6819900" y="4525963"/>
          <p14:tracePt t="89816" x="6827838" y="4533900"/>
          <p14:tracePt t="89848" x="6888163" y="4541838"/>
          <p14:tracePt t="89896" x="6926263" y="4541838"/>
          <p14:tracePt t="89910" x="6980238" y="4549775"/>
          <p14:tracePt t="89919" x="7032625" y="4572000"/>
          <p14:tracePt t="89936" x="7040563" y="4572000"/>
          <p14:tracePt t="89952" x="7048500" y="4572000"/>
          <p14:tracePt t="89969" x="7056438" y="4572000"/>
          <p14:tracePt t="89982" x="7078663" y="4579938"/>
          <p14:tracePt t="89999" x="7102475" y="4587875"/>
          <p14:tracePt t="90046" x="7154863" y="4610100"/>
          <p14:tracePt t="90064" x="7208838" y="4618038"/>
          <p14:tracePt t="90081" x="7223125" y="4625975"/>
          <p14:tracePt t="90098" x="7231063" y="4625975"/>
          <p14:tracePt t="90208" x="7239000" y="4625975"/>
          <p14:tracePt t="90217" x="7261225" y="4625975"/>
          <p14:tracePt t="90266" x="7307263" y="4625975"/>
          <p14:tracePt t="90281" x="7361238" y="4625975"/>
          <p14:tracePt t="90298" x="7383463" y="4625975"/>
          <p14:tracePt t="90314" x="7407275" y="4625975"/>
          <p14:tracePt t="90375" x="7437438" y="4625975"/>
          <p14:tracePt t="90388" x="7489825" y="4625975"/>
          <p14:tracePt t="90410" x="7527925" y="4625975"/>
          <p14:tracePt t="90419" x="7612063" y="4625975"/>
          <p14:tracePt t="90436" x="7620000" y="4625975"/>
          <p14:tracePt t="90452" x="7642225" y="4625975"/>
          <p14:tracePt t="90562" x="7650163" y="4625975"/>
          <p14:tracePt t="90580" x="7680325" y="4625975"/>
          <p14:tracePt t="90678" x="7704138" y="4625975"/>
          <p14:tracePt t="90692" x="7726363" y="4625975"/>
          <p14:tracePt t="90701" x="7734300" y="4625975"/>
          <p14:tracePt t="90765" x="7764463" y="4625975"/>
          <p14:tracePt t="90780" x="7826375" y="4625975"/>
          <p14:tracePt t="90801" x="7870825" y="4625975"/>
          <p14:tracePt t="90814" x="7878763" y="4625975"/>
          <p14:tracePt t="91078" x="7832725" y="4625975"/>
          <p14:tracePt t="91644" x="7802563" y="4625975"/>
          <p14:tracePt t="91663" x="7794625" y="4625975"/>
          <p14:tracePt t="91687" x="7772400" y="4625975"/>
          <p14:tracePt t="91701" x="7712075" y="4625975"/>
          <p14:tracePt t="91718" x="7650163" y="4625975"/>
          <p14:tracePt t="91736" x="7597775" y="4625975"/>
          <p14:tracePt t="91749" x="7543800" y="4625975"/>
          <p14:tracePt t="91764" x="7527925" y="4625975"/>
          <p14:tracePt t="91781" x="7513638" y="4625975"/>
          <p14:tracePt t="91815" x="7407275" y="4625975"/>
          <p14:tracePt t="91831" x="7299325" y="4618038"/>
          <p14:tracePt t="91846" x="7254875" y="4618038"/>
          <p14:tracePt t="91863" x="7231063" y="4618038"/>
          <p14:tracePt t="91879" x="7223125" y="4618038"/>
          <p14:tracePt t="91896" x="7200900" y="4618038"/>
          <p14:tracePt t="91944" x="7192963" y="4618038"/>
          <p14:tracePt t="91958" x="7162800" y="4618038"/>
          <p14:tracePt t="91967" x="7140575" y="4625975"/>
          <p14:tracePt t="91984" x="7132638" y="4625975"/>
          <p14:tracePt t="92001" x="7154863" y="4625975"/>
          <p14:tracePt t="92127" x="7216775" y="4625975"/>
          <p14:tracePt t="92146" x="7254875" y="4625975"/>
          <p14:tracePt t="92158" x="7391400" y="4625975"/>
          <p14:tracePt t="92174" x="7527925" y="4625975"/>
          <p14:tracePt t="92191" x="7597775" y="4625975"/>
          <p14:tracePt t="92200" x="7627938" y="4625975"/>
          <p14:tracePt t="92217" x="7650163" y="4625975"/>
          <p14:tracePt t="92251" x="7704138" y="4625975"/>
          <p14:tracePt t="92266" x="7780338" y="4625975"/>
          <p14:tracePt t="92280" x="7810500" y="4625975"/>
          <p14:tracePt t="92297" x="7832725" y="4625975"/>
          <p14:tracePt t="92313" x="7864475" y="4625975"/>
          <p14:tracePt t="92331" x="7878763" y="4625975"/>
          <p14:tracePt t="92347" x="7886700" y="4625975"/>
          <p14:tracePt t="92376" x="7932738" y="4625975"/>
          <p14:tracePt t="92407" x="8023225" y="4625975"/>
          <p14:tracePt t="92424" x="8061325" y="4625975"/>
          <p14:tracePt t="92441" x="8069263" y="4625975"/>
          <p14:tracePt t="92450" x="8008938" y="4625975"/>
          <p14:tracePt t="92610" x="7848600" y="4625975"/>
          <p14:tracePt t="92629" x="7818438" y="4625975"/>
          <p14:tracePt t="92641" x="7788275" y="4625975"/>
          <p14:tracePt t="92661" x="7780338" y="4625975"/>
          <p14:tracePt t="92705" x="7750175" y="4625975"/>
          <p14:tracePt t="92724" x="7673975" y="4632325"/>
          <p14:tracePt t="92733" x="7620000" y="4640263"/>
          <p14:tracePt t="92750" x="7597775" y="4656138"/>
          <p14:tracePt t="92767" x="7589838" y="4656138"/>
          <p14:tracePt t="92780" x="7543800" y="4670425"/>
          <p14:tracePt t="92812" x="7459663" y="4670425"/>
          <p14:tracePt t="92828" x="7407275" y="4670425"/>
          <p14:tracePt t="92845" x="7391400" y="4670425"/>
          <p14:tracePt t="92861" x="7383463" y="4670425"/>
          <p14:tracePt t="92926" x="7369175" y="4670425"/>
          <p14:tracePt t="92945" x="7361238" y="4670425"/>
          <p14:tracePt t="92957" x="7331075" y="4686300"/>
          <p14:tracePt t="92966" x="7299325" y="4686300"/>
          <p14:tracePt t="92983" x="7345363" y="4686300"/>
          <p14:tracePt t="93126" x="7407275" y="4686300"/>
          <p14:tracePt t="93144" x="7451725" y="4686300"/>
          <p14:tracePt t="93161" x="7475538" y="4686300"/>
          <p14:tracePt t="93174" x="7489825" y="4686300"/>
          <p14:tracePt t="93190" x="7505700" y="4686300"/>
          <p14:tracePt t="93207" x="7551738" y="4686300"/>
          <p14:tracePt t="93224" x="7566025" y="4686300"/>
          <p14:tracePt t="93233" x="7627938" y="4686300"/>
          <p14:tracePt t="93251" x="7718425" y="4686300"/>
          <p14:tracePt t="93266" x="7772400" y="4702175"/>
          <p14:tracePt t="93282" x="7802563" y="4702175"/>
          <p14:tracePt t="93296" x="7826375" y="4702175"/>
          <p14:tracePt t="93313" x="7832725" y="4702175"/>
          <p14:tracePt t="93328" x="7848600" y="4702175"/>
          <p14:tracePt t="93344" x="7878763" y="4702175"/>
          <p14:tracePt t="93364" x="7947025" y="4702175"/>
          <p14:tracePt t="93380" x="8008938" y="4702175"/>
          <p14:tracePt t="93393" x="8061325" y="4702175"/>
          <p14:tracePt t="93410" x="8077200" y="4702175"/>
          <p14:tracePt t="93426" x="8085138" y="4702175"/>
          <p14:tracePt t="93444" x="8077200" y="4702175"/>
          <p14:tracePt t="93609" x="8069263" y="4702175"/>
          <p14:tracePt t="93627" x="8031163" y="4678363"/>
          <p14:tracePt t="93645" x="8023225" y="4678363"/>
          <p14:tracePt t="93656" x="8008938" y="4678363"/>
          <p14:tracePt t="93677" x="7970838" y="4670425"/>
          <p14:tracePt t="93690" x="7864475" y="4670425"/>
          <p14:tracePt t="93706" x="7764463" y="4670425"/>
          <p14:tracePt t="93723" x="7704138" y="4670425"/>
          <p14:tracePt t="93732" x="7688263" y="4670425"/>
          <p14:tracePt t="93750" x="7680325" y="4670425"/>
          <p14:tracePt t="93766" x="7658100" y="4670425"/>
          <p14:tracePt t="93782" x="7627938" y="4670425"/>
          <p14:tracePt t="93796" x="7505700" y="4670425"/>
          <p14:tracePt t="93813" x="7467600" y="4670425"/>
          <p14:tracePt t="93829" x="7437438" y="4670425"/>
          <p14:tracePt t="93846" x="7429500" y="4670425"/>
          <p14:tracePt t="93863" x="7407275" y="4670425"/>
          <p14:tracePt t="93880" x="7383463" y="4670425"/>
          <p14:tracePt t="93895" x="7337425" y="4670425"/>
          <p14:tracePt t="93912" x="7292975" y="4670425"/>
          <p14:tracePt t="93926" x="7269163" y="4670425"/>
          <p14:tracePt t="93956" x="7246938" y="4670425"/>
          <p14:tracePt t="93973" x="7231063" y="4670425"/>
          <p14:tracePt t="94004" x="7216775" y="4670425"/>
          <p14:tracePt t="94013" x="7192963" y="4670425"/>
          <p14:tracePt t="94031" x="7185025" y="4670425"/>
          <p14:tracePt t="94045" x="7178675" y="4670425"/>
          <p14:tracePt t="94108" x="7178675" y="4664075"/>
          <p14:tracePt t="94175" x="7178675" y="4656138"/>
          <p14:tracePt t="94208" x="7178675" y="4648200"/>
          <p14:tracePt t="94237" x="7185025" y="4648200"/>
          <p14:tracePt t="94264" x="7200900" y="4648200"/>
          <p14:tracePt t="94280" x="7223125" y="4648200"/>
          <p14:tracePt t="94297" x="7254875" y="4648200"/>
          <p14:tracePt t="94313" x="7285038" y="4648200"/>
          <p14:tracePt t="94326" x="7337425" y="4648200"/>
          <p14:tracePt t="94343" x="7369175" y="4648200"/>
          <p14:tracePt t="94361" x="7407275" y="4648200"/>
          <p14:tracePt t="94375" x="7459663" y="4648200"/>
          <p14:tracePt t="94395" x="7527925" y="4648200"/>
          <p14:tracePt t="94410" x="7612063" y="4648200"/>
          <p14:tracePt t="94428" x="7666038" y="4648200"/>
          <p14:tracePt t="94440" x="7688263" y="4648200"/>
          <p14:tracePt t="94456" x="7696200" y="4648200"/>
          <p14:tracePt t="94472" x="7704138" y="4648200"/>
          <p14:tracePt t="94489" x="7734300" y="4648200"/>
          <p14:tracePt t="94500" x="7772400" y="4648200"/>
          <p14:tracePt t="94513" x="7908925" y="4648200"/>
          <p14:tracePt t="94531" x="8016875" y="4648200"/>
          <p14:tracePt t="94546" x="8031163" y="4648200"/>
          <p14:tracePt t="94561" x="8031163" y="4640263"/>
          <p14:tracePt t="94608" x="8031163" y="4632325"/>
          <p14:tracePt t="94674" x="8023225" y="4632325"/>
          <p14:tracePt t="94740" x="8016875" y="4632325"/>
          <p14:tracePt t="96668" x="7978775" y="4632325"/>
          <p14:tracePt t="97377" x="7908925" y="4632325"/>
          <p14:tracePt t="97389" x="7870825" y="4632325"/>
          <p14:tracePt t="97408" x="7832725" y="4632325"/>
          <p14:tracePt t="97425" x="7818438" y="4640263"/>
          <p14:tracePt t="97441" x="7788275" y="4648200"/>
          <p14:tracePt t="97457" x="7756525" y="4648200"/>
          <p14:tracePt t="97469" x="7627938" y="4670425"/>
          <p14:tracePt t="97490" x="7581900" y="4686300"/>
          <p14:tracePt t="97502" x="7521575" y="4708525"/>
          <p14:tracePt t="97519" x="7475538" y="4708525"/>
          <p14:tracePt t="97530" x="7437438" y="4724400"/>
          <p14:tracePt t="97546" x="7407275" y="4724400"/>
          <p14:tracePt t="97562" x="7345363" y="4724400"/>
          <p14:tracePt t="97578" x="7269163" y="4724400"/>
          <p14:tracePt t="97595" x="7140575" y="4724400"/>
          <p14:tracePt t="97608" x="7032625" y="4724400"/>
          <p14:tracePt t="97624" x="6964363" y="4724400"/>
          <p14:tracePt t="97643" x="6904038" y="4732338"/>
          <p14:tracePt t="97660" x="6873875" y="4732338"/>
          <p14:tracePt t="97674" x="6765925" y="4746625"/>
          <p14:tracePt t="97690" x="6613525" y="4746625"/>
          <p14:tracePt t="97705" x="6416675" y="4746625"/>
          <p14:tracePt t="97722" x="6210300" y="4746625"/>
          <p14:tracePt t="97738" x="6126163" y="4746625"/>
          <p14:tracePt t="97755" x="6096000" y="4746625"/>
          <p14:tracePt t="97772" x="6080125" y="4746625"/>
          <p14:tracePt t="97788" x="6073775" y="4746625"/>
          <p14:tracePt t="97805" x="6011863" y="4770438"/>
          <p14:tracePt t="97823" x="5897563" y="4808538"/>
          <p14:tracePt t="97842" x="5775325" y="4808538"/>
          <p14:tracePt t="97858" x="5730875" y="4808538"/>
          <p14:tracePt t="97875" x="5722938" y="4808538"/>
          <p14:tracePt t="97891" x="5699125" y="4808538"/>
          <p14:tracePt t="97923" x="5608638" y="4808538"/>
          <p14:tracePt t="97939" x="5440363" y="4808538"/>
          <p14:tracePt t="97956" x="5364163" y="4808538"/>
          <p14:tracePt t="97973" x="5349875" y="4808538"/>
          <p14:tracePt t="97990" x="5334000" y="4816475"/>
          <p14:tracePt t="98017" x="5280025" y="4816475"/>
          <p14:tracePt t="98035" x="5151438" y="4808538"/>
          <p14:tracePt t="98045" x="4983163" y="4816475"/>
          <p14:tracePt t="98061" x="4884738" y="4816475"/>
          <p14:tracePt t="98078" x="4846638" y="4816475"/>
          <p14:tracePt t="98094" x="4838700" y="4816475"/>
          <p14:tracePt t="101167" x="4846638" y="4816475"/>
          <p14:tracePt t="102000" x="4854575" y="4816475"/>
          <p14:tracePt t="102412" x="4860925" y="4816475"/>
          <p14:tracePt t="102928" x="4868863" y="4800600"/>
          <p14:tracePt t="103236" x="4868863" y="4792663"/>
          <p14:tracePt t="103265" x="4876800" y="4784725"/>
          <p14:tracePt t="103285" x="4884738" y="4778375"/>
          <p14:tracePt t="103315" x="4884738" y="4770438"/>
          <p14:tracePt t="103330" x="4892675" y="4770438"/>
          <p14:tracePt t="103346" x="4892675" y="4762500"/>
          <p14:tracePt t="103377" x="4892675" y="4754563"/>
          <p14:tracePt t="103403" x="4892675" y="4740275"/>
          <p14:tracePt t="103420" x="4892675" y="4724400"/>
          <p14:tracePt t="103451" x="4892675" y="4716463"/>
          <p14:tracePt t="103486" x="4892675" y="4708525"/>
          <p14:tracePt t="103500" x="4892675" y="4702175"/>
          <p14:tracePt t="103518" x="4892675" y="4694238"/>
          <p14:tracePt t="103548" x="4892675" y="4686300"/>
          <p14:tracePt t="103567" x="4892675" y="4678363"/>
          <p14:tracePt t="103583" x="4892675" y="4670425"/>
          <p14:tracePt t="103596" x="4892675" y="4656138"/>
          <p14:tracePt t="103638" x="4884738" y="4632325"/>
          <p14:tracePt t="103662" x="4876800" y="4625975"/>
          <p14:tracePt t="103671" x="4860925" y="4602163"/>
          <p14:tracePt t="103689" x="4860925" y="4594225"/>
          <p14:tracePt t="103701" x="4846638" y="4579938"/>
          <p14:tracePt t="103718" x="4838700" y="4564063"/>
          <p14:tracePt t="103735" x="4830763" y="4549775"/>
          <p14:tracePt t="103752" x="4816475" y="4533900"/>
          <p14:tracePt t="103768" x="4800600" y="4525963"/>
          <p14:tracePt t="103786" x="4792663" y="4511675"/>
          <p14:tracePt t="103801" x="4778375" y="4495800"/>
          <p14:tracePt t="103821" x="4762500" y="4487863"/>
          <p14:tracePt t="103833" x="4754563" y="4473575"/>
          <p14:tracePt t="103849" x="4740275" y="4457700"/>
          <p14:tracePt t="103865" x="4732338" y="4449763"/>
          <p14:tracePt t="103888" x="4724400" y="4449763"/>
          <p14:tracePt t="103905" x="4708525" y="4441825"/>
          <p14:tracePt t="103922" x="4694238" y="4435475"/>
          <p14:tracePt t="103954" x="4686300" y="4435475"/>
          <p14:tracePt t="103983" x="4678363" y="4427538"/>
          <p14:tracePt t="103999" x="4670425" y="4419600"/>
          <p14:tracePt t="104020" x="4648200" y="4403725"/>
          <p14:tracePt t="104031" x="4625975" y="4389438"/>
          <p14:tracePt t="104051" x="4618038" y="4381500"/>
          <p14:tracePt t="104067" x="4610100" y="4381500"/>
          <p14:tracePt t="104079" x="4594225" y="4381500"/>
          <p14:tracePt t="104114" x="4572000" y="4381500"/>
          <p14:tracePt t="104144" x="4556125" y="4381500"/>
          <p14:tracePt t="104162" x="4549775" y="4381500"/>
          <p14:tracePt t="104171" x="4533900" y="4381500"/>
          <p14:tracePt t="104234" x="4525963" y="4381500"/>
          <p14:tracePt t="104249" x="4518025" y="4381500"/>
          <p14:tracePt t="104266" x="4511675" y="4381500"/>
          <p14:tracePt t="104298" x="4503738" y="4381500"/>
          <p14:tracePt t="104316" x="4495800" y="4381500"/>
          <p14:tracePt t="104333" x="4487863" y="4381500"/>
          <p14:tracePt t="104345" x="4479925" y="4381500"/>
          <p14:tracePt t="104362" x="4449763" y="4389438"/>
          <p14:tracePt t="104378" x="4435475" y="4389438"/>
          <p14:tracePt t="104396" x="4427538" y="4397375"/>
          <p14:tracePt t="104406" x="4419600" y="4403725"/>
          <p14:tracePt t="104436" x="4419600" y="4411663"/>
          <p14:tracePt t="104455" x="4419600" y="4419600"/>
          <p14:tracePt t="104469" x="4419600" y="4435475"/>
          <p14:tracePt t="104484" x="4419600" y="4441825"/>
          <p14:tracePt t="104501" x="4411663" y="4457700"/>
          <p14:tracePt t="104519" x="4411663" y="4465638"/>
          <p14:tracePt t="104536" x="4403725" y="4479925"/>
          <p14:tracePt t="104551" x="4403725" y="4487863"/>
          <p14:tracePt t="104597" x="4403725" y="4503738"/>
          <p14:tracePt t="104615" x="4403725" y="4511675"/>
          <p14:tracePt t="104643" x="4403725" y="4518025"/>
          <p14:tracePt t="104661" x="4403725" y="4525963"/>
          <p14:tracePt t="104671" x="4403725" y="4533900"/>
          <p14:tracePt t="104688" x="4403725" y="4541838"/>
          <p14:tracePt t="104703" x="4403725" y="4549775"/>
          <p14:tracePt t="104717" x="4397375" y="4549775"/>
          <p14:tracePt t="104734" x="4381500" y="4556125"/>
          <p14:tracePt t="104766" x="4381500" y="4564063"/>
          <p14:tracePt t="104797" x="4373563" y="4587875"/>
          <p14:tracePt t="104815" x="4373563" y="4602163"/>
          <p14:tracePt t="104832" x="4373563" y="4618038"/>
          <p14:tracePt t="104866" x="4381500" y="4632325"/>
          <p14:tracePt t="104880" x="4381500" y="4648200"/>
          <p14:tracePt t="104943" x="4389438" y="4656138"/>
          <p14:tracePt t="104951" x="4397375" y="4664075"/>
          <p14:tracePt t="104967" x="4403725" y="4670425"/>
          <p14:tracePt t="104985" x="4403725" y="4678363"/>
          <p14:tracePt t="105001" x="4411663" y="4678363"/>
          <p14:tracePt t="105046" x="4419600" y="4686300"/>
          <p14:tracePt t="105114" x="4419600" y="4694238"/>
          <p14:tracePt t="105128" x="4435475" y="4702175"/>
          <p14:tracePt t="105159" x="4441825" y="4708525"/>
          <p14:tracePt t="105297" x="4457700" y="4708525"/>
          <p14:tracePt t="105315" x="4457700" y="4716463"/>
          <p14:tracePt t="105331" x="4473575" y="4732338"/>
          <p14:tracePt t="105348" x="4479925" y="4732338"/>
          <p14:tracePt t="105360" x="4487863" y="4732338"/>
          <p14:tracePt t="105459" x="4495800" y="4732338"/>
          <p14:tracePt t="105500" x="4503738" y="4724400"/>
          <p14:tracePt t="105797" x="4511675" y="4724400"/>
          <p14:tracePt t="105817" x="4518025" y="4724400"/>
          <p14:tracePt t="105846" x="4533900" y="4724400"/>
          <p14:tracePt t="105865" x="4549775" y="4724400"/>
          <p14:tracePt t="105889" x="4556125" y="4732338"/>
          <p14:tracePt t="105910" x="4572000" y="4740275"/>
          <p14:tracePt t="105919" x="4572000" y="4746625"/>
          <p14:tracePt t="105951" x="4587875" y="4746625"/>
          <p14:tracePt t="105968" x="4602163" y="4746625"/>
          <p14:tracePt t="105984" x="4618038" y="4754563"/>
          <p14:tracePt t="105998" x="4632325" y="4754563"/>
          <p14:tracePt t="106015" x="4640263" y="4762500"/>
          <p14:tracePt t="106062" x="4640263" y="4754563"/>
          <p14:tracePt t="106081" x="4648200" y="4754563"/>
          <p14:tracePt t="106097" x="4664075" y="4732338"/>
          <p14:tracePt t="106114" x="4694238" y="4716463"/>
          <p14:tracePt t="106127" x="4724400" y="4694238"/>
          <p14:tracePt t="106145" x="4732338" y="4686300"/>
          <p14:tracePt t="106153" x="4732338" y="4678363"/>
          <p14:tracePt t="106184" x="4732338" y="4656138"/>
          <p14:tracePt t="106201" x="4732338" y="4648200"/>
          <p14:tracePt t="106218" x="4732338" y="4625975"/>
          <p14:tracePt t="106234" x="4740275" y="4602163"/>
          <p14:tracePt t="106250" x="4746625" y="4572000"/>
          <p14:tracePt t="106265" x="4762500" y="4549775"/>
          <p14:tracePt t="106280" x="4762500" y="4541838"/>
          <p14:tracePt t="106299" x="4762500" y="4525963"/>
          <p14:tracePt t="106315" x="4762500" y="4511675"/>
          <p14:tracePt t="106330" x="4762500" y="4495800"/>
          <p14:tracePt t="106345" x="4762500" y="4473575"/>
          <p14:tracePt t="106360" x="4746625" y="4441825"/>
          <p14:tracePt t="106377" x="4746625" y="4419600"/>
          <p14:tracePt t="106393" x="4732338" y="4403725"/>
          <p14:tracePt t="106410" x="4732338" y="4389438"/>
          <p14:tracePt t="106426" x="4716463" y="4381500"/>
          <p14:tracePt t="106436" x="4716463" y="4365625"/>
          <p14:tracePt t="106453" x="4702175" y="4365625"/>
          <p14:tracePt t="106486" x="4694238" y="4359275"/>
          <p14:tracePt t="106500" x="4678363" y="4359275"/>
          <p14:tracePt t="106562" x="4648200" y="4343400"/>
          <p14:tracePt t="106580" x="4632325" y="4343400"/>
          <p14:tracePt t="106597" x="4618038" y="4343400"/>
          <p14:tracePt t="106614" x="4610100" y="4343400"/>
          <p14:tracePt t="106627" x="4602163" y="4343400"/>
          <p14:tracePt t="106643" x="4579938" y="4351338"/>
          <p14:tracePt t="106653" x="4549775" y="4389438"/>
          <p14:tracePt t="106670" x="4533900" y="4397375"/>
          <p14:tracePt t="106685" x="4525963" y="4397375"/>
          <p14:tracePt t="106733" x="4511675" y="4397375"/>
          <p14:tracePt t="106749" x="4503738" y="4397375"/>
          <p14:tracePt t="106764" x="4487863" y="4397375"/>
          <p14:tracePt t="106780" x="4479925" y="4403725"/>
          <p14:tracePt t="106797" x="4473575" y="4411663"/>
          <p14:tracePt t="106829" x="4457700" y="4419600"/>
          <p14:tracePt t="106928" x="4457700" y="4427538"/>
          <p14:tracePt t="106942" x="4441825" y="4427538"/>
          <p14:tracePt t="106951" x="4435475" y="4427538"/>
          <p14:tracePt t="106968" x="4427538" y="4441825"/>
          <p14:tracePt t="106984" x="4419600" y="4441825"/>
          <p14:tracePt t="107032" x="4403725" y="4449763"/>
          <p14:tracePt t="107047" x="4389438" y="4457700"/>
          <p14:tracePt t="107064" x="4343400" y="4457700"/>
          <p14:tracePt t="107082" x="4327525" y="4457700"/>
          <p14:tracePt t="107113" x="4321175" y="4465638"/>
          <p14:tracePt t="107126" x="4313238" y="4473575"/>
          <p14:tracePt t="107142" x="4305300" y="4487863"/>
          <p14:tracePt t="107174" x="4297363" y="4503738"/>
          <p14:tracePt t="107192" x="4289425" y="4525963"/>
          <p14:tracePt t="107202" x="4289425" y="4533900"/>
          <p14:tracePt t="107220" x="4283075" y="4541838"/>
          <p14:tracePt t="107250" x="4283075" y="4549775"/>
          <p14:tracePt t="107267" x="4283075" y="4556125"/>
          <p14:tracePt t="107282" x="4283075" y="4572000"/>
          <p14:tracePt t="107300" x="4283075" y="4579938"/>
          <p14:tracePt t="107312" x="4283075" y="4587875"/>
          <p14:tracePt t="107331" x="4283075" y="4602163"/>
          <p14:tracePt t="107347" x="4283075" y="4625975"/>
          <p14:tracePt t="107363" x="4297363" y="4640263"/>
          <p14:tracePt t="107380" x="4297363" y="4656138"/>
          <p14:tracePt t="107392" x="4313238" y="4686300"/>
          <p14:tracePt t="107410" x="4313238" y="4694238"/>
          <p14:tracePt t="107419" x="4321175" y="4702175"/>
          <p14:tracePt t="107436" x="4327525" y="4708525"/>
          <p14:tracePt t="107452" x="4335463" y="4724400"/>
          <p14:tracePt t="107469" x="4343400" y="4724400"/>
          <p14:tracePt t="107485" x="4351338" y="4740275"/>
          <p14:tracePt t="107498" x="4373563" y="4754563"/>
          <p14:tracePt t="107530" x="4381500" y="4754563"/>
          <p14:tracePt t="107561" x="4397375" y="4770438"/>
          <p14:tracePt t="107579" x="4403725" y="4770438"/>
          <p14:tracePt t="107596" x="4427538" y="4792663"/>
          <p14:tracePt t="107628" x="4441825" y="4800600"/>
          <p14:tracePt t="107646" x="4449763" y="4808538"/>
          <p14:tracePt t="107658" x="4457700" y="4816475"/>
          <p14:tracePt t="107675" x="4473575" y="4816475"/>
          <p14:tracePt t="107723" x="4487863" y="4822825"/>
          <p14:tracePt t="107732" x="4503738" y="4822825"/>
          <p14:tracePt t="107748" x="4518025" y="4822825"/>
          <p14:tracePt t="107765" x="4525963" y="4822825"/>
          <p14:tracePt t="107796" x="4541838" y="4822825"/>
          <p14:tracePt t="107812" x="4564063" y="4822825"/>
          <p14:tracePt t="107829" x="4572000" y="4816475"/>
          <p14:tracePt t="107846" x="4594225" y="4808538"/>
          <p14:tracePt t="107863" x="4594225" y="4800600"/>
          <p14:tracePt t="107879" x="4594225" y="4792663"/>
          <p14:tracePt t="107895" x="4602163" y="4792663"/>
          <p14:tracePt t="107907" x="4602163" y="4784725"/>
          <p14:tracePt t="107919" x="4610100" y="4778375"/>
          <p14:tracePt t="107973" x="4625975" y="4770438"/>
          <p14:tracePt t="107982" x="4632325" y="4754563"/>
          <p14:tracePt t="107997" x="4656138" y="4740275"/>
          <p14:tracePt t="108014" x="4664075" y="4724400"/>
          <p14:tracePt t="108077" x="4664075" y="4708525"/>
          <p14:tracePt t="108095" x="4686300" y="4686300"/>
          <p14:tracePt t="108112" x="4694238" y="4670425"/>
          <p14:tracePt t="108129" x="4694238" y="4664075"/>
          <p14:tracePt t="108146" x="4694238" y="4656138"/>
          <p14:tracePt t="108158" x="4702175" y="4640263"/>
          <p14:tracePt t="108174" x="4702175" y="4632325"/>
          <p14:tracePt t="108191" x="4702175" y="4625975"/>
          <p14:tracePt t="108200" x="4702175" y="4587875"/>
          <p14:tracePt t="108218" x="4702175" y="4579938"/>
          <p14:tracePt t="108234" x="4678363" y="4533900"/>
          <p14:tracePt t="108250" x="4670425" y="4533900"/>
          <p14:tracePt t="108310" x="4656138" y="4533900"/>
          <p14:tracePt t="108329" x="4648200" y="4533900"/>
          <p14:tracePt t="108360" x="4632325" y="4533900"/>
          <p14:tracePt t="108393" x="4602163" y="4525963"/>
          <p14:tracePt t="108412" x="4587875" y="4525963"/>
          <p14:tracePt t="108497" x="4579938" y="4518025"/>
          <p14:tracePt t="108515" x="4556125" y="4511675"/>
          <p14:tracePt t="108529" x="4549775" y="4511675"/>
          <p14:tracePt t="108546" x="4533900" y="4511675"/>
          <p14:tracePt t="108562" x="4525963" y="4511675"/>
          <p14:tracePt t="108593" x="4511675" y="4525963"/>
          <p14:tracePt t="108612" x="4495800" y="4533900"/>
          <p14:tracePt t="108629" x="4479925" y="4541838"/>
          <p14:tracePt t="108645" x="4479925" y="4556125"/>
          <p14:tracePt t="108677" x="4465638" y="4564063"/>
          <p14:tracePt t="108691" x="4465638" y="4572000"/>
          <p14:tracePt t="108739" x="4465638" y="4579938"/>
          <p14:tracePt t="108765" x="4465638" y="4587875"/>
          <p14:tracePt t="109488" x="4465638" y="4579938"/>
          <p14:tracePt t="110029" x="4473575" y="4579938"/>
          <p14:tracePt t="110047" x="4479925" y="4579938"/>
          <p14:tracePt t="110060" x="4495800" y="4579938"/>
          <p14:tracePt t="110077" x="4518025" y="4579938"/>
          <p14:tracePt t="110094" x="4525963" y="4579938"/>
          <p14:tracePt t="110111" x="4549775" y="4587875"/>
          <p14:tracePt t="110175" x="4579938" y="4587875"/>
          <p14:tracePt t="110194" x="4602163" y="4594225"/>
          <p14:tracePt t="110206" x="4610100" y="4594225"/>
          <p14:tracePt t="110222" x="4618038" y="4594225"/>
          <p14:tracePt t="110231" x="4632325" y="4602163"/>
          <p14:tracePt t="110263" x="4670425" y="4610100"/>
          <p14:tracePt t="110280" x="4702175" y="4618038"/>
          <p14:tracePt t="110298" x="4754563" y="4632325"/>
          <p14:tracePt t="110313" x="4800600" y="4632325"/>
          <p14:tracePt t="110328" x="4822825" y="4632325"/>
          <p14:tracePt t="110345" x="4838700" y="4632325"/>
          <p14:tracePt t="110362" x="4854575" y="4632325"/>
          <p14:tracePt t="110378" x="4868863" y="4632325"/>
          <p14:tracePt t="110425" x="4945063" y="4632325"/>
          <p14:tracePt t="110443" x="5037138" y="4656138"/>
          <p14:tracePt t="110456" x="5173663" y="4656138"/>
          <p14:tracePt t="110473" x="5211763" y="4656138"/>
          <p14:tracePt t="110482" x="5273675" y="4656138"/>
          <p14:tracePt t="110499" x="5295900" y="4656138"/>
          <p14:tracePt t="110514" x="5303838" y="4656138"/>
          <p14:tracePt t="110547" x="5341938" y="4670425"/>
          <p14:tracePt t="110564" x="5356225" y="4670425"/>
          <p14:tracePt t="110577" x="5470525" y="4678363"/>
          <p14:tracePt t="110593" x="5600700" y="4694238"/>
          <p14:tracePt t="110610" x="5715000" y="4702175"/>
          <p14:tracePt t="110625" x="5768975" y="4702175"/>
          <p14:tracePt t="110643" x="5799138" y="4702175"/>
          <p14:tracePt t="110660" x="5807075" y="4702175"/>
          <p14:tracePt t="110672" x="5829300" y="4702175"/>
          <p14:tracePt t="110689" x="5889625" y="4702175"/>
          <p14:tracePt t="110705" x="6003925" y="4702175"/>
          <p14:tracePt t="110722" x="6142038" y="4702175"/>
          <p14:tracePt t="110731" x="6286500" y="4702175"/>
          <p14:tracePt t="110748" x="6362700" y="4702175"/>
          <p14:tracePt t="110765" x="6378575" y="4702175"/>
          <p14:tracePt t="110781" x="6423025" y="4702175"/>
          <p14:tracePt t="110845" x="6553200" y="4702175"/>
          <p14:tracePt t="110860" x="6705600" y="4702175"/>
          <p14:tracePt t="110877" x="6797675" y="4702175"/>
          <p14:tracePt t="110896" x="6804025" y="4702175"/>
          <p14:tracePt t="110909" x="6811963" y="4702175"/>
          <p14:tracePt t="111020" x="6827838" y="4702175"/>
          <p14:tracePt t="111030" x="6835775" y="4702175"/>
          <p14:tracePt t="111107" x="6896100" y="4702175"/>
          <p14:tracePt t="111126" x="6972300" y="4702175"/>
          <p14:tracePt t="111143" x="7002463" y="4702175"/>
          <p14:tracePt t="111159" x="7032625" y="4702175"/>
          <p14:tracePt t="111269" x="7048500" y="4702175"/>
          <p14:tracePt t="111278" x="7056438" y="4694238"/>
          <p14:tracePt t="111344" x="7064375" y="4686300"/>
          <p14:tracePt t="111359" x="7108825" y="4670425"/>
          <p14:tracePt t="111376" x="7200900" y="4670425"/>
          <p14:tracePt t="111392" x="7261225" y="4664075"/>
          <p14:tracePt t="111411" x="7277100" y="4664075"/>
          <p14:tracePt t="111424" x="7285038" y="4656138"/>
          <p14:tracePt t="111473" x="7299325" y="4640263"/>
          <p14:tracePt t="111536" x="7307263" y="4632325"/>
          <p14:tracePt t="111545" x="7307263" y="4625975"/>
          <p14:tracePt t="111564" x="7307263" y="4618038"/>
          <p14:tracePt t="111593" x="7307263" y="4602163"/>
          <p14:tracePt t="111623" x="7307263" y="4587875"/>
          <p14:tracePt t="111641" x="7307263" y="4556125"/>
          <p14:tracePt t="111658" x="7323138" y="4518025"/>
          <p14:tracePt t="111675" x="7337425" y="4479925"/>
          <p14:tracePt t="111692" x="7337425" y="4473575"/>
          <p14:tracePt t="111705" x="7337425" y="4457700"/>
          <p14:tracePt t="111721" x="7337425" y="4441825"/>
          <p14:tracePt t="111737" x="7337425" y="4427538"/>
          <p14:tracePt t="111769" x="7337425" y="4419600"/>
          <p14:tracePt t="111778" x="7337425" y="4381500"/>
          <p14:tracePt t="111797" x="7337425" y="4359275"/>
          <p14:tracePt t="111827" x="7337425" y="4351338"/>
          <p14:tracePt t="111845" x="7337425" y="4343400"/>
          <p14:tracePt t="111859" x="7331075" y="4327525"/>
          <p14:tracePt t="111875" x="7331075" y="4313238"/>
          <p14:tracePt t="111892" x="7323138" y="4289425"/>
          <p14:tracePt t="111924" x="7315200" y="4283075"/>
          <p14:tracePt t="111956" x="7315200" y="4275138"/>
          <p14:tracePt t="111975" x="7307263" y="4275138"/>
          <p14:tracePt t="111987" x="7299325" y="4259263"/>
          <p14:tracePt t="112004" x="7299325" y="4251325"/>
          <p14:tracePt t="112014" x="7292975" y="4244975"/>
          <p14:tracePt t="112030" x="7285038" y="4237038"/>
          <p14:tracePt t="112060" x="7277100" y="4229100"/>
          <p14:tracePt t="112079" x="7269163" y="4229100"/>
          <p14:tracePt t="112095" x="7261225" y="4229100"/>
          <p14:tracePt t="112108" x="7239000" y="4221163"/>
          <p14:tracePt t="112125" x="7223125" y="4213225"/>
          <p14:tracePt t="112157" x="7216775" y="4213225"/>
          <p14:tracePt t="112190" x="7200900" y="4213225"/>
          <p14:tracePt t="112208" x="7170738" y="4213225"/>
          <p14:tracePt t="112232" x="7162800" y="4213225"/>
          <p14:tracePt t="112285" x="7154863" y="4213225"/>
          <p14:tracePt t="112295" x="7146925" y="4213225"/>
          <p14:tracePt t="112313" x="7140575" y="4213225"/>
          <p14:tracePt t="112326" x="7132638" y="4213225"/>
          <p14:tracePt t="112343" x="7108825" y="4229100"/>
          <p14:tracePt t="112360" x="7094538" y="4244975"/>
          <p14:tracePt t="112376" x="7078663" y="4259263"/>
          <p14:tracePt t="112394" x="7078663" y="4267200"/>
          <p14:tracePt t="112411" x="7070725" y="4267200"/>
          <p14:tracePt t="112424" x="7064375" y="4283075"/>
          <p14:tracePt t="112443" x="7040563" y="4313238"/>
          <p14:tracePt t="112471" x="7040563" y="4327525"/>
          <p14:tracePt t="112489" x="7032625" y="4327525"/>
          <p14:tracePt t="112498" x="7032625" y="4335463"/>
          <p14:tracePt t="112513" x="7026275" y="4359275"/>
          <p14:tracePt t="112534" x="7018338" y="4365625"/>
          <p14:tracePt t="112561" x="7018338" y="4381500"/>
          <p14:tracePt t="112578" x="7010400" y="4397375"/>
          <p14:tracePt t="112591" x="7010400" y="4411663"/>
          <p14:tracePt t="112608" x="7010400" y="4419600"/>
          <p14:tracePt t="112624" x="7010400" y="4435475"/>
          <p14:tracePt t="112641" x="7010400" y="4441825"/>
          <p14:tracePt t="112658" x="7010400" y="4449763"/>
          <p14:tracePt t="112675" x="7010400" y="4465638"/>
          <p14:tracePt t="112691" x="7010400" y="4479925"/>
          <p14:tracePt t="112722" x="7010400" y="4495800"/>
          <p14:tracePt t="112755" x="7018338" y="4503738"/>
          <p14:tracePt t="112785" x="7040563" y="4525963"/>
          <p14:tracePt t="112804" x="7056438" y="4541838"/>
          <p14:tracePt t="112820" x="7070725" y="4556125"/>
          <p14:tracePt t="112828" x="7078663" y="4564063"/>
          <p14:tracePt t="112843" x="7086600" y="4572000"/>
          <p14:tracePt t="112889" x="7102475" y="4587875"/>
          <p14:tracePt t="112922" x="7108825" y="4587875"/>
          <p14:tracePt t="112941" x="7124700" y="4594225"/>
          <p14:tracePt t="113858" x="7132638" y="4594225"/>
          <p14:tracePt t="114487" x="7146925" y="4602163"/>
          <p14:tracePt t="114506" x="7162800" y="4602163"/>
          <p14:tracePt t="114533" x="7178675" y="4602163"/>
          <p14:tracePt t="114551" x="7185025" y="4602163"/>
          <p14:tracePt t="114591" x="7216775" y="4602163"/>
          <p14:tracePt t="114609" x="7246938" y="4602163"/>
          <p14:tracePt t="114626" x="7285038" y="4602163"/>
          <p14:tracePt t="114639" x="7323138" y="4602163"/>
          <p14:tracePt t="114655" x="7331075" y="4602163"/>
          <p14:tracePt t="114672" x="7353300" y="4618038"/>
          <p14:tracePt t="114704" x="7407275" y="4618038"/>
          <p14:tracePt t="114722" x="7505700" y="4618038"/>
          <p14:tracePt t="114739" x="7620000" y="4632325"/>
          <p14:tracePt t="114750" x="7680325" y="4640263"/>
          <p14:tracePt t="114768" x="7688263" y="4656138"/>
          <p14:tracePt t="114784" x="7696200" y="4656138"/>
          <p14:tracePt t="114857" x="7772400" y="4656138"/>
          <p14:tracePt t="114876" x="7794625" y="4656138"/>
          <p14:tracePt t="114889" x="7840663" y="4656138"/>
          <p14:tracePt t="114906" x="7848600" y="4656138"/>
          <p14:tracePt t="115865" x="7832725" y="4656138"/>
          <p14:tracePt t="115923" x="7826375" y="4656138"/>
          <p14:tracePt t="115938" x="7818438" y="4656138"/>
          <p14:tracePt t="115954" x="7802563" y="4656138"/>
          <p14:tracePt t="116052" x="7794625" y="4656138"/>
          <p14:tracePt t="116066" x="7780338" y="4656138"/>
          <p14:tracePt t="116083" x="7794625" y="4656138"/>
          <p14:tracePt t="116269" x="7810500" y="4656138"/>
          <p14:tracePt t="116288" x="7826375" y="4656138"/>
          <p14:tracePt t="116301" x="7840663" y="4656138"/>
          <p14:tracePt t="116331" x="7864475" y="4656138"/>
          <p14:tracePt t="116358" x="7894638" y="4656138"/>
          <p14:tracePt t="116374" x="7932738" y="4656138"/>
          <p14:tracePt t="116391" x="7947025" y="4656138"/>
          <p14:tracePt t="116408" x="7978775" y="4670425"/>
          <p14:tracePt t="116469" x="7993063" y="4670425"/>
          <p14:tracePt t="116487" x="8023225" y="4670425"/>
          <p14:tracePt t="116504" x="8047038" y="4670425"/>
          <p14:tracePt t="116516" x="8054975" y="4670425"/>
          <p14:tracePt t="116537" x="8069263" y="4670425"/>
          <p14:tracePt t="116580" x="8085138" y="4670425"/>
          <p14:tracePt t="116599" x="8131175" y="4670425"/>
          <p14:tracePt t="116608" x="8153400" y="4670425"/>
          <p14:tracePt t="116625" x="8175625" y="4670425"/>
          <p14:tracePt t="116638" x="8183563" y="4670425"/>
          <p14:tracePt t="116655" x="8191500" y="4664075"/>
          <p14:tracePt t="116671" x="8191500" y="4656138"/>
          <p14:tracePt t="116736" x="8199438" y="4656138"/>
          <p14:tracePt t="116754" x="8199438" y="4664075"/>
          <p14:tracePt t="116770" x="8207375" y="4664075"/>
          <p14:tracePt t="116814" x="8199438" y="4656138"/>
          <p14:tracePt t="116968" x="8169275" y="4656138"/>
          <p14:tracePt t="116987" x="8137525" y="4656138"/>
          <p14:tracePt t="117004" x="8085138" y="4656138"/>
          <p14:tracePt t="117022" x="8077200" y="4656138"/>
          <p14:tracePt t="117035" x="8061325" y="4656138"/>
          <p14:tracePt t="117049" x="8047038" y="4656138"/>
          <p14:tracePt t="117065" x="8008938" y="4656138"/>
          <p14:tracePt t="117082" x="7962900" y="4656138"/>
          <p14:tracePt t="117091" x="7947025" y="4656138"/>
          <p14:tracePt t="117108" x="7932738" y="4656138"/>
          <p14:tracePt t="117125" x="7916863" y="4656138"/>
          <p14:tracePt t="117141" x="7908925" y="4656138"/>
          <p14:tracePt t="117156" x="7902575" y="4656138"/>
          <p14:tracePt t="117188" x="7886700" y="4656138"/>
          <p14:tracePt t="117203" x="7864475" y="4656138"/>
          <p14:tracePt t="117220" x="7848600" y="4656138"/>
          <p14:tracePt t="117237" x="7832725" y="4656138"/>
          <p14:tracePt t="117268" x="7818438" y="4656138"/>
          <p14:tracePt t="117320" x="7802563" y="4656138"/>
          <p14:tracePt t="117346" x="7818438" y="4656138"/>
          <p14:tracePt t="117519" x="7848600" y="4656138"/>
          <p14:tracePt t="117550" x="7864475" y="4656138"/>
          <p14:tracePt t="117569" x="7878763" y="4656138"/>
          <p14:tracePt t="117582" x="7894638" y="4656138"/>
          <p14:tracePt t="117591" x="7924800" y="4656138"/>
          <p14:tracePt t="117607" x="7954963" y="4656138"/>
          <p14:tracePt t="117624" x="7985125" y="4656138"/>
          <p14:tracePt t="117641" x="8008938" y="4656138"/>
          <p14:tracePt t="117704" x="8054975" y="4656138"/>
          <p14:tracePt t="117719" x="8115300" y="4656138"/>
          <p14:tracePt t="117736" x="8153400" y="4656138"/>
          <p14:tracePt t="117754" x="8161338" y="4656138"/>
          <p14:tracePt t="117770" x="8145463" y="4656138"/>
          <p14:tracePt t="118067" x="8107363" y="4656138"/>
          <p14:tracePt t="118085" x="8093075" y="4656138"/>
          <p14:tracePt t="118098" x="8069263" y="4656138"/>
          <p14:tracePt t="118107" x="8054975" y="4656138"/>
          <p14:tracePt t="118124" x="8039100" y="4656138"/>
          <p14:tracePt t="118140" x="8023225" y="4656138"/>
          <p14:tracePt t="118157" x="8008938" y="4656138"/>
          <p14:tracePt t="118170" x="7978775" y="4656138"/>
          <p14:tracePt t="118187" x="7947025" y="4656138"/>
          <p14:tracePt t="118204" x="7924800" y="4656138"/>
          <p14:tracePt t="118250" x="7902575" y="4656138"/>
          <p14:tracePt t="118268" x="7878763" y="4656138"/>
          <p14:tracePt t="118286" x="7864475" y="4656138"/>
          <p14:tracePt t="118298" x="7818438" y="4656138"/>
          <p14:tracePt t="118319" x="7810500" y="4656138"/>
          <p14:tracePt t="118331" x="7794625" y="4656138"/>
          <p14:tracePt t="118358" x="7772400" y="4656138"/>
          <p14:tracePt t="118420" x="7772400" y="4648200"/>
          <p14:tracePt t="118583" x="7772400" y="4640263"/>
          <p14:tracePt t="118628" x="7794625" y="4640263"/>
          <p14:tracePt t="118656" x="7818438" y="4640263"/>
          <p14:tracePt t="118671" x="7864475" y="4640263"/>
          <p14:tracePt t="118689" x="7894638" y="4640263"/>
          <p14:tracePt t="118702" x="7902575" y="4640263"/>
          <p14:tracePt t="118718" x="7908925" y="4640263"/>
          <p14:tracePt t="118783" x="7924800" y="4640263"/>
          <p14:tracePt t="118801" x="7940675" y="4640263"/>
          <p14:tracePt t="118814" x="7978775" y="4640263"/>
          <p14:tracePt t="118833" x="7985125" y="4640263"/>
          <p14:tracePt t="118847" x="8008938" y="4640263"/>
          <p14:tracePt t="118895" x="8054975" y="4640263"/>
          <p14:tracePt t="118904" x="8069263" y="4632325"/>
          <p14:tracePt t="118922" x="8077200" y="4632325"/>
          <p14:tracePt t="119017" x="8085138" y="4632325"/>
          <p14:tracePt t="119034" x="8093075" y="4625975"/>
          <p14:tracePt t="119099" x="8069263" y="4618038"/>
          <p14:tracePt t="119202" x="8047038" y="4618038"/>
          <p14:tracePt t="119217" x="8001000" y="4618038"/>
          <p14:tracePt t="119236" x="7962900" y="4618038"/>
          <p14:tracePt t="119252" x="7954963" y="4618038"/>
          <p14:tracePt t="119268" x="7932738" y="4618038"/>
          <p14:tracePt t="119285" x="7902575" y="4618038"/>
          <p14:tracePt t="119303" x="7870825" y="4618038"/>
          <p14:tracePt t="119316" x="7810500" y="4618038"/>
          <p14:tracePt t="119327" x="7802563" y="4618038"/>
          <p14:tracePt t="119347" x="7794625" y="4618038"/>
          <p14:tracePt t="119378" x="7780338" y="4618038"/>
          <p14:tracePt t="119396" x="7764463" y="4618038"/>
          <p14:tracePt t="119406" x="7764463" y="4625975"/>
          <p14:tracePt t="119627" x="7772400" y="4625975"/>
          <p14:tracePt t="119646" x="7780338" y="4625975"/>
          <p14:tracePt t="119671" x="7840663" y="4625975"/>
          <p14:tracePt t="119687" x="7894638" y="4625975"/>
          <p14:tracePt t="119704" x="7932738" y="4625975"/>
          <p14:tracePt t="119717" x="7947025" y="4625975"/>
          <p14:tracePt t="119734" x="7970838" y="4625975"/>
          <p14:tracePt t="119750" x="8008938" y="4625975"/>
          <p14:tracePt t="119767" x="8085138" y="4625975"/>
          <p14:tracePt t="119783" x="8137525" y="4625975"/>
          <p14:tracePt t="119800" x="8153400" y="4625975"/>
          <p14:tracePt t="119817" x="8115300" y="4625975"/>
          <p14:tracePt t="119982" x="8085138" y="4632325"/>
          <p14:tracePt t="120001" x="8047038" y="4632325"/>
          <p14:tracePt t="120018" x="8016875" y="4632325"/>
          <p14:tracePt t="120034" x="7985125" y="4632325"/>
          <p14:tracePt t="120050" x="7954963" y="4632325"/>
          <p14:tracePt t="120067" x="7924800" y="4632325"/>
          <p14:tracePt t="120079" x="7886700" y="4632325"/>
          <p14:tracePt t="120096" x="7864475" y="4640263"/>
          <p14:tracePt t="120113" x="7856538" y="4640263"/>
          <p14:tracePt t="120122" x="7826375" y="4640263"/>
          <p14:tracePt t="120138" x="7810500" y="4656138"/>
          <p14:tracePt t="120155" x="7802563" y="4656138"/>
          <p14:tracePt t="120170" x="7788275" y="4656138"/>
          <p14:tracePt t="120186" x="7764463" y="4664075"/>
          <p14:tracePt t="120202" x="7788275" y="4664075"/>
          <p14:tracePt t="120427" x="7818438" y="4664075"/>
          <p14:tracePt t="120453" x="7832725" y="4664075"/>
          <p14:tracePt t="120470" x="7840663" y="4664075"/>
          <p14:tracePt t="120483" x="7856538" y="4664075"/>
          <p14:tracePt t="120500" x="7886700" y="4664075"/>
          <p14:tracePt t="120515" x="7978775" y="4664075"/>
          <p14:tracePt t="120535" x="8023225" y="4664075"/>
          <p14:tracePt t="120551" x="8039100" y="4664075"/>
          <p14:tracePt t="120562" x="8054975" y="4664075"/>
          <p14:tracePt t="120583" x="8047038" y="4664075"/>
          <p14:tracePt t="120848" x="8008938" y="4664075"/>
          <p14:tracePt t="120866" x="8001000" y="4664075"/>
          <p14:tracePt t="120879" x="7985125" y="4664075"/>
          <p14:tracePt t="120890" x="7970838" y="4664075"/>
          <p14:tracePt t="120905" x="7954963" y="4664075"/>
          <p14:tracePt t="120921" x="7932738" y="4664075"/>
          <p14:tracePt t="120937" x="7886700" y="4664075"/>
          <p14:tracePt t="120954" x="7848600" y="4664075"/>
          <p14:tracePt t="120967" x="7826375" y="4664075"/>
          <p14:tracePt t="120984" x="7818438" y="4664075"/>
          <p14:tracePt t="121892" x="7826375" y="4664075"/>
          <p14:tracePt t="122146" x="7832725" y="4664075"/>
          <p14:tracePt t="122708" x="7840663" y="4664075"/>
          <p14:tracePt t="122717" x="7856538" y="4664075"/>
          <p14:tracePt t="122749" x="7864475" y="4664075"/>
          <p14:tracePt t="123715" x="7856538" y="4664075"/>
          <p14:tracePt t="124031" x="7848600" y="4670425"/>
          <p14:tracePt t="124046" x="7832725" y="4670425"/>
          <p14:tracePt t="124062" x="7810500" y="4670425"/>
          <p14:tracePt t="124080" x="7780338" y="4678363"/>
          <p14:tracePt t="124098" x="7712075" y="4694238"/>
          <p14:tracePt t="124111" x="7589838" y="4708525"/>
          <p14:tracePt t="124130" x="7551738" y="4708525"/>
          <p14:tracePt t="124142" x="7483475" y="4732338"/>
          <p14:tracePt t="124158" x="7399338" y="4740275"/>
          <p14:tracePt t="124175" x="7337425" y="4740275"/>
          <p14:tracePt t="124191" x="7307263" y="4740275"/>
          <p14:tracePt t="124201" x="7185025" y="4754563"/>
          <p14:tracePt t="124218" x="7010400" y="4762500"/>
          <p14:tracePt t="124234" x="6842125" y="4784725"/>
          <p14:tracePt t="124252" x="6721475" y="4784725"/>
          <p14:tracePt t="124264" x="6607175" y="4800600"/>
          <p14:tracePt t="124281" x="6545263" y="4830763"/>
          <p14:tracePt t="124298" x="6461125" y="4830763"/>
          <p14:tracePt t="124298" x="6400800" y="4830763"/>
          <p14:tracePt t="124316" x="6354763" y="4830763"/>
          <p14:tracePt t="124331" x="6073775" y="4830763"/>
          <p14:tracePt t="124348" x="5867400" y="4822825"/>
          <p14:tracePt t="124364" x="5730875" y="4816475"/>
          <p14:tracePt t="124381" x="5707063" y="4816475"/>
          <p14:tracePt t="124394" x="5654675" y="4816475"/>
          <p14:tracePt t="124411" x="5584825" y="4816475"/>
          <p14:tracePt t="124429" x="5440363" y="4816475"/>
          <p14:tracePt t="124444" x="5219700" y="4816475"/>
          <p14:tracePt t="124461" x="4960938" y="4816475"/>
          <p14:tracePt t="124478" x="4868863" y="4816475"/>
          <p14:tracePt t="124499" x="4830763" y="4800600"/>
          <p14:tracePt t="124515" x="4784725" y="4800600"/>
          <p14:tracePt t="124533" x="4678363" y="4784725"/>
          <p14:tracePt t="124549" x="4533900" y="4778375"/>
          <p14:tracePt t="124564" x="4441825" y="4778375"/>
          <p14:tracePt t="124580" x="4381500" y="4770438"/>
          <p14:tracePt t="124597" x="4335463" y="4770438"/>
          <p14:tracePt t="124614" x="4283075" y="4762500"/>
          <p14:tracePt t="124631" x="4267200" y="4778375"/>
          <p14:tracePt t="124644" x="4183063" y="4778375"/>
          <p14:tracePt t="124661" x="4068763" y="4778375"/>
          <p14:tracePt t="124677" x="3924300" y="4800600"/>
          <p14:tracePt t="124694" x="3886200" y="4800600"/>
          <p14:tracePt t="124711" x="3856038" y="4808538"/>
          <p14:tracePt t="124711" x="3848100" y="4816475"/>
          <p14:tracePt t="124728" x="3802063" y="4830763"/>
          <p14:tracePt t="124751" x="3749675" y="4830763"/>
          <p14:tracePt t="124764" x="3505200" y="4830763"/>
          <p14:tracePt t="124780" x="3344863" y="4830763"/>
          <p14:tracePt t="124796" x="3284538" y="4838700"/>
          <p14:tracePt t="124813" x="3268663" y="4838700"/>
          <p14:tracePt t="124833" x="3254375" y="4838700"/>
          <p14:tracePt t="124846" x="3230563" y="4846638"/>
          <p14:tracePt t="124863" x="3108325" y="4846638"/>
          <p14:tracePt t="124880" x="2963863" y="4846638"/>
          <p14:tracePt t="124897" x="2865438" y="4846638"/>
          <p14:tracePt t="124911" x="2797175" y="4846638"/>
          <p14:tracePt t="124927" x="2751138" y="4846638"/>
          <p14:tracePt t="124944" x="2713038" y="4846638"/>
          <p14:tracePt t="124961" x="2644775" y="4846638"/>
          <p14:tracePt t="124977" x="2590800" y="4846638"/>
          <p14:tracePt t="124994" x="2530475" y="4846638"/>
          <p14:tracePt t="124994" x="2514600" y="4846638"/>
          <p14:tracePt t="125011" x="2460625" y="4846638"/>
          <p14:tracePt t="125032" x="2438400" y="4846638"/>
          <p14:tracePt t="125048" x="2384425" y="4854575"/>
          <p14:tracePt t="125064" x="2332038" y="4854575"/>
          <p14:tracePt t="125079" x="2278063" y="4854575"/>
          <p14:tracePt t="125097" x="2247900" y="4854575"/>
          <p14:tracePt t="125113" x="2187575" y="4854575"/>
          <p14:tracePt t="125130" x="2117725" y="4854575"/>
          <p14:tracePt t="125147" x="2079625" y="4854575"/>
          <p14:tracePt t="125162" x="2035175" y="4860925"/>
          <p14:tracePt t="125177" x="1981200" y="4868863"/>
          <p14:tracePt t="125193" x="1935163" y="4868863"/>
          <p14:tracePt t="125211" x="1874838" y="4868863"/>
          <p14:tracePt t="125227" x="1812925" y="4884738"/>
          <p14:tracePt t="125227" x="1790700" y="4884738"/>
          <p14:tracePt t="125244" x="1744663" y="4884738"/>
          <p14:tracePt t="125267" x="1692275" y="4884738"/>
          <p14:tracePt t="125280" x="1570038" y="4884738"/>
          <p14:tracePt t="125296" x="1401763" y="4892675"/>
          <p14:tracePt t="125314" x="1325563" y="4906963"/>
          <p14:tracePt t="125330" x="1317625" y="4906963"/>
          <p14:tracePt t="125346" x="1311275" y="4906963"/>
          <p14:tracePt t="125362" x="1333500" y="4906963"/>
          <p14:tracePt t="125563" x="1371600" y="4906963"/>
          <p14:tracePt t="125578" x="1393825" y="4906963"/>
          <p14:tracePt t="125594" x="1425575" y="4899025"/>
          <p14:tracePt t="125611" x="1431925" y="4899025"/>
          <p14:tracePt t="125642" x="1463675" y="4899025"/>
          <p14:tracePt t="125661" x="1470025" y="4899025"/>
          <p14:tracePt t="125673" x="1501775" y="4899025"/>
          <p14:tracePt t="125690" x="1531938" y="4899025"/>
          <p14:tracePt t="125707" x="1546225" y="4899025"/>
          <p14:tracePt t="125717" x="1570038" y="4899025"/>
          <p14:tracePt t="125796" x="1584325" y="4899025"/>
          <p14:tracePt t="125811" x="1638300" y="4899025"/>
          <p14:tracePt t="125829" x="1668463" y="4899025"/>
          <p14:tracePt t="125846" x="1684338" y="4899025"/>
          <p14:tracePt t="125975" x="1706563" y="4899025"/>
          <p14:tracePt t="126062" x="1752600" y="4899025"/>
          <p14:tracePt t="126077" x="1768475" y="4899025"/>
          <p14:tracePt t="126094" x="1774825" y="4899025"/>
          <p14:tracePt t="126111" x="1828800" y="4899025"/>
          <p14:tracePt t="126158" x="1866900" y="4899025"/>
          <p14:tracePt t="126177" x="1882775" y="4899025"/>
          <p14:tracePt t="126190" x="1927225" y="4899025"/>
          <p14:tracePt t="126206" x="1943100" y="4899025"/>
          <p14:tracePt t="126223" x="1958975" y="4899025"/>
          <p14:tracePt t="126279" x="2011363" y="4899025"/>
          <p14:tracePt t="126298" x="2073275" y="4884738"/>
          <p14:tracePt t="126310" x="2163763" y="4876800"/>
          <p14:tracePt t="126327" x="2193925" y="4876800"/>
          <p14:tracePt t="126343" x="2239963" y="4876800"/>
          <p14:tracePt t="126425" x="2339975" y="4876800"/>
          <p14:tracePt t="126444" x="2362200" y="4876800"/>
          <p14:tracePt t="126456" x="2392363" y="4868863"/>
          <p14:tracePt t="126473" x="2392363" y="4860925"/>
          <p14:tracePt t="126482" x="2408238" y="4860925"/>
          <p14:tracePt t="126532" x="2430463" y="4860925"/>
          <p14:tracePt t="126546" x="2492375" y="4860925"/>
          <p14:tracePt t="126561" x="2544763" y="4860925"/>
          <p14:tracePt t="126577" x="2552700" y="4860925"/>
          <p14:tracePt t="126595" x="2574925" y="4860925"/>
          <p14:tracePt t="126675" x="2667000" y="4860925"/>
          <p14:tracePt t="126693" x="2682875" y="4860925"/>
          <p14:tracePt t="126720" x="2713038" y="4860925"/>
          <p14:tracePt t="126787" x="2789238" y="4860925"/>
          <p14:tracePt t="126796" x="2811463" y="4860925"/>
          <p14:tracePt t="126812" x="2865438" y="4860925"/>
          <p14:tracePt t="126828" x="2887663" y="4860925"/>
          <p14:tracePt t="126844" x="2895600" y="4860925"/>
          <p14:tracePt t="126859" x="2911475" y="4860925"/>
          <p14:tracePt t="126878" x="2933700" y="4846638"/>
          <p14:tracePt t="126895" x="2963863" y="4846638"/>
          <p14:tracePt t="126911" x="3025775" y="4846638"/>
          <p14:tracePt t="126926" x="3108325" y="4838700"/>
          <p14:tracePt t="126943" x="3146425" y="4838700"/>
          <p14:tracePt t="126959" x="3154363" y="4838700"/>
          <p14:tracePt t="127061" x="3170238" y="4838700"/>
          <p14:tracePt t="127076" x="3200400" y="4838700"/>
          <p14:tracePt t="127093" x="3216275" y="4838700"/>
          <p14:tracePt t="127110" x="3268663" y="4838700"/>
          <p14:tracePt t="127174" x="3352800" y="4838700"/>
          <p14:tracePt t="127193" x="3398838" y="4838700"/>
          <p14:tracePt t="127204" x="3451225" y="4838700"/>
          <p14:tracePt t="127221" x="3467100" y="4838700"/>
          <p14:tracePt t="127297" x="3489325" y="4838700"/>
          <p14:tracePt t="127327" x="3505200" y="4838700"/>
          <p14:tracePt t="127342" x="3513138" y="4838700"/>
          <p14:tracePt t="127361" x="3521075" y="4838700"/>
          <p14:tracePt t="127377" x="3535363" y="4830763"/>
          <p14:tracePt t="127393" x="3573463" y="4830763"/>
          <p14:tracePt t="127409" x="3611563" y="4830763"/>
          <p14:tracePt t="127426" x="3619500" y="4830763"/>
          <p14:tracePt t="127438" x="3627438" y="4830763"/>
          <p14:tracePt t="127456" x="3635375" y="4830763"/>
          <p14:tracePt t="127471" x="3679825" y="4830763"/>
          <p14:tracePt t="127488" x="3703638" y="4830763"/>
          <p14:tracePt t="127497" x="3711575" y="4830763"/>
          <p14:tracePt t="128409" x="3717925" y="4830763"/>
          <p14:tracePt t="132315" x="3787775" y="4830763"/>
          <p14:tracePt t="132469" x="3840163" y="4830763"/>
          <p14:tracePt t="132488" x="3908425" y="4830763"/>
          <p14:tracePt t="132504" x="3932238" y="4830763"/>
          <p14:tracePt t="132517" x="4000500" y="4830763"/>
          <p14:tracePt t="132537" x="4038600" y="4830763"/>
          <p14:tracePt t="132550" x="4175125" y="4830763"/>
          <p14:tracePt t="132566" x="4305300" y="4830763"/>
          <p14:tracePt t="132576" x="4457700" y="4830763"/>
          <p14:tracePt t="132592" x="4610100" y="4830763"/>
          <p14:tracePt t="132609" x="4770438" y="4830763"/>
          <p14:tracePt t="132626" x="4892675" y="4830763"/>
          <p14:tracePt t="132638" x="5006975" y="4830763"/>
          <p14:tracePt t="132655" x="5127625" y="4830763"/>
          <p14:tracePt t="132672" x="5273675" y="4830763"/>
          <p14:tracePt t="132689" x="5402263" y="4830763"/>
          <p14:tracePt t="132706" x="5592763" y="4906963"/>
          <p14:tracePt t="132722" x="5722938" y="4906963"/>
          <p14:tracePt t="132740" x="5837238" y="4906963"/>
          <p14:tracePt t="132754" x="5927725" y="4906963"/>
          <p14:tracePt t="132770" x="6042025" y="4906963"/>
          <p14:tracePt t="132786" x="6202363" y="4906963"/>
          <p14:tracePt t="132802" x="6384925" y="4906963"/>
          <p14:tracePt t="132802" x="6469063" y="4906963"/>
          <p14:tracePt t="132822" x="6607175" y="4884738"/>
          <p14:tracePt t="132841" x="6659563" y="4868863"/>
          <p14:tracePt t="132859" x="6713538" y="4860925"/>
          <p14:tracePt t="132876" x="6743700" y="4860925"/>
          <p14:tracePt t="132889" x="6804025" y="4846638"/>
          <p14:tracePt t="132905" x="6873875" y="4846638"/>
          <p14:tracePt t="132921" x="6911975" y="4846638"/>
          <p14:tracePt t="132938" x="6964363" y="4846638"/>
          <p14:tracePt t="132955" x="7040563" y="4846638"/>
          <p14:tracePt t="132972" x="7094538" y="4846638"/>
          <p14:tracePt t="132989" x="7116763" y="4846638"/>
          <p14:tracePt t="133005" x="7140575" y="4846638"/>
          <p14:tracePt t="133019" x="7185025" y="4830763"/>
          <p14:tracePt t="133036" x="7239000" y="4830763"/>
          <p14:tracePt t="133051" x="7292975" y="4830763"/>
          <p14:tracePt t="133069" x="7345363" y="4830763"/>
          <p14:tracePt t="133086" x="7399338" y="4830763"/>
          <p14:tracePt t="133103" x="7521575" y="4830763"/>
          <p14:tracePt t="133126" x="7551738" y="4830763"/>
          <p14:tracePt t="133141" x="7559675" y="4830763"/>
          <p14:tracePt t="133155" x="7566025" y="4830763"/>
          <p14:tracePt t="133172" x="7620000" y="4830763"/>
          <p14:tracePt t="133188" x="7712075" y="4830763"/>
          <p14:tracePt t="133204" x="7802563" y="4830763"/>
          <p14:tracePt t="133221" x="7848600" y="4830763"/>
          <p14:tracePt t="133238" x="7864475" y="4830763"/>
          <p14:tracePt t="133255" x="7878763" y="4830763"/>
          <p14:tracePt t="133319" x="7878763" y="4822825"/>
          <p14:tracePt t="133332" x="7908925" y="4816475"/>
          <p14:tracePt t="133341" x="7932738" y="4808538"/>
          <p14:tracePt t="133358" x="7940675" y="4808538"/>
          <p14:tracePt t="133375" x="7947025" y="4800600"/>
          <p14:tracePt t="133391" x="7947025" y="4792663"/>
          <p14:tracePt t="133405" x="7962900" y="4792663"/>
          <p14:tracePt t="134129" x="7962900" y="4784725"/>
          <p14:tracePt t="136227" x="7970838" y="4784725"/>
          <p14:tracePt t="137203" x="7978775" y="4778375"/>
          <p14:tracePt t="138096" x="7985125" y="4778375"/>
          <p14:tracePt t="139724" x="7993063" y="4770438"/>
          <p14:tracePt t="139945" x="7993063" y="4762500"/>
          <p14:tracePt t="140311" x="7985125" y="4762500"/>
          <p14:tracePt t="140531" x="7978775" y="4762500"/>
          <p14:tracePt t="140545" x="7962900" y="4762500"/>
          <p14:tracePt t="140594" x="7932738" y="4762500"/>
          <p14:tracePt t="140612" x="7908925" y="4754563"/>
          <p14:tracePt t="140629" x="7894638" y="4754563"/>
          <p14:tracePt t="140706" x="7870825" y="4746625"/>
          <p14:tracePt t="140724" x="7864475" y="4746625"/>
          <p14:tracePt t="140733" x="7856538" y="4746625"/>
          <p14:tracePt t="140750" x="7840663" y="4740275"/>
          <p14:tracePt t="140764" x="7832725" y="4740275"/>
          <p14:tracePt t="140781" x="7826375" y="4740275"/>
          <p14:tracePt t="140843" x="7780338" y="4724400"/>
          <p14:tracePt t="140862" x="7756525" y="4724400"/>
          <p14:tracePt t="140878" x="7742238" y="4716463"/>
          <p14:tracePt t="140894" x="7734300" y="4716463"/>
          <p14:tracePt t="140920" x="7726363" y="4716463"/>
          <p14:tracePt t="140941" x="7704138" y="4716463"/>
          <p14:tracePt t="140951" x="7673975" y="4716463"/>
          <p14:tracePt t="140967" x="7627938" y="4716463"/>
          <p14:tracePt t="140984" x="7589838" y="4708525"/>
          <p14:tracePt t="140999" x="7573963" y="4708525"/>
          <p14:tracePt t="141013" x="7551738" y="4708525"/>
          <p14:tracePt t="141031" x="7543800" y="4702175"/>
          <p14:tracePt t="141064" x="7527925" y="4702175"/>
          <p14:tracePt t="141079" x="7505700" y="4702175"/>
          <p14:tracePt t="141096" x="7475538" y="4694238"/>
          <p14:tracePt t="141112" x="7451725" y="4694238"/>
          <p14:tracePt t="141128" x="7437438" y="4694238"/>
          <p14:tracePt t="141145" x="7413625" y="4694238"/>
          <p14:tracePt t="141162" x="7407275" y="4694238"/>
          <p14:tracePt t="141193" x="7399338" y="4694238"/>
          <p14:tracePt t="141207" x="7361238" y="4694238"/>
          <p14:tracePt t="141224" x="7337425" y="4694238"/>
          <p14:tracePt t="141232" x="7261225" y="4694238"/>
          <p14:tracePt t="141250" x="7223125" y="4694238"/>
          <p14:tracePt t="141267" x="7216775" y="4694238"/>
          <p14:tracePt t="141279" x="7200900" y="4694238"/>
          <p14:tracePt t="141296" x="7185025" y="4694238"/>
          <p14:tracePt t="141313" x="7170738" y="4694238"/>
          <p14:tracePt t="141331" x="7154863" y="4694238"/>
          <p14:tracePt t="141346" x="7124700" y="4694238"/>
          <p14:tracePt t="141361" x="7094538" y="4694238"/>
          <p14:tracePt t="141380" x="7078663" y="4694238"/>
          <p14:tracePt t="141396" x="7070725" y="4694238"/>
          <p14:tracePt t="141424" x="7056438" y="4694238"/>
          <p14:tracePt t="143294" x="7040563" y="4694238"/>
          <p14:tracePt t="144060" x="6988175" y="4694238"/>
          <p14:tracePt t="144079" x="6972300" y="4694238"/>
          <p14:tracePt t="144092" x="6926263" y="4694238"/>
          <p14:tracePt t="144108" x="6865938" y="4694238"/>
          <p14:tracePt t="144126" x="6773863" y="4708525"/>
          <p14:tracePt t="144142" x="6645275" y="4708525"/>
          <p14:tracePt t="144158" x="6515100" y="4708525"/>
          <p14:tracePt t="144175" x="6324600" y="4708525"/>
          <p14:tracePt t="144192" x="6232525" y="4716463"/>
          <p14:tracePt t="144204" x="6073775" y="4740275"/>
          <p14:tracePt t="144221" x="5859463" y="4762500"/>
          <p14:tracePt t="144238" x="5684838" y="4762500"/>
          <p14:tracePt t="144254" x="5584825" y="4770438"/>
          <p14:tracePt t="144263" x="5508625" y="4770438"/>
          <p14:tracePt t="144280" x="5426075" y="4770438"/>
          <p14:tracePt t="144299" x="5311775" y="4770438"/>
          <p14:tracePt t="144311" x="5159375" y="4770438"/>
          <p14:tracePt t="144328" x="4937125" y="4770438"/>
          <p14:tracePt t="144344" x="4656138" y="4792663"/>
          <p14:tracePt t="144359" x="4473575" y="4792663"/>
          <p14:tracePt t="144375" x="4411663" y="4792663"/>
          <p14:tracePt t="144395" x="4397375" y="4792663"/>
          <p14:tracePt t="144411" x="4389438" y="4792663"/>
          <p14:tracePt t="144427" x="4267200" y="4792663"/>
          <p14:tracePt t="144444" x="4168775" y="4792663"/>
          <p14:tracePt t="144457" x="3946525" y="4792663"/>
          <p14:tracePt t="144475" x="3794125" y="4792663"/>
          <p14:tracePt t="144491" x="3725863" y="4792663"/>
          <p14:tracePt t="144509" x="3717925" y="4792663"/>
          <p14:tracePt t="144525" x="3695700" y="4808538"/>
          <p14:tracePt t="144546" x="3589338" y="4808538"/>
          <p14:tracePt t="144562" x="3390900" y="4808538"/>
          <p14:tracePt t="144576" x="3230563" y="4808538"/>
          <p14:tracePt t="144594" x="3101975" y="4808538"/>
          <p14:tracePt t="144610" x="3025775" y="4808538"/>
          <p14:tracePt t="144627" x="2987675" y="4808538"/>
          <p14:tracePt t="144644" x="2955925" y="4808538"/>
          <p14:tracePt t="144660" x="2917825" y="4808538"/>
          <p14:tracePt t="144677" x="2841625" y="4808538"/>
          <p14:tracePt t="144693" x="2765425" y="4808538"/>
          <p14:tracePt t="144707" x="2651125" y="4792663"/>
          <p14:tracePt t="144723" x="2484438" y="4792663"/>
          <p14:tracePt t="144740" x="2339975" y="4792663"/>
          <p14:tracePt t="144757" x="2293938" y="4792663"/>
          <p14:tracePt t="144774" x="2308225" y="4792663"/>
          <p14:tracePt t="144956" x="2354263" y="4792663"/>
          <p14:tracePt t="144974" x="2378075" y="4792663"/>
          <p14:tracePt t="144987" x="2476500" y="4792663"/>
          <p14:tracePt t="145004" x="2552700" y="4792663"/>
          <p14:tracePt t="145021" x="2613025" y="4792663"/>
          <p14:tracePt t="145031" x="2651125" y="4792663"/>
          <p14:tracePt t="145048" x="2689225" y="4792663"/>
          <p14:tracePt t="145061" x="2789238" y="4792663"/>
          <p14:tracePt t="145076" x="2941638" y="4792663"/>
          <p14:tracePt t="145093" x="3132138" y="4792663"/>
          <p14:tracePt t="145109" x="3284538" y="4792663"/>
          <p14:tracePt t="145126" x="3322638" y="4792663"/>
          <p14:tracePt t="145142" x="3330575" y="4792663"/>
          <p14:tracePt t="145189" x="3360738" y="4792663"/>
          <p14:tracePt t="145207" x="3398838" y="4792663"/>
          <p14:tracePt t="145220" x="3513138" y="4792663"/>
          <p14:tracePt t="145236" x="3611563" y="4808538"/>
          <p14:tracePt t="145253" x="3627438" y="4816475"/>
          <p14:tracePt t="145269" x="3635375" y="4816475"/>
          <p14:tracePt t="145337" x="3641725" y="4816475"/>
          <p14:tracePt t="145342" x="3649663" y="4816475"/>
          <p14:tracePt t="145359" x="3679825" y="4816475"/>
          <p14:tracePt t="145376" x="3717925" y="4822825"/>
          <p14:tracePt t="145392" x="3733800" y="4822825"/>
          <p14:tracePt t="145409" x="3741738" y="4822825"/>
          <p14:tracePt t="145455" x="3749675" y="4822825"/>
          <p14:tracePt t="146707" x="3756025" y="4822825"/>
          <p14:tracePt t="149255" x="3756025" y="4830763"/>
          <p14:tracePt t="149270" x="3756025" y="4838700"/>
          <p14:tracePt t="149373" x="3756025" y="4846638"/>
          <p14:tracePt t="149468" x="3763963" y="4854575"/>
          <p14:tracePt t="149584" x="3771900" y="4854575"/>
          <p14:tracePt t="149613" x="3787775" y="4854575"/>
          <p14:tracePt t="149751" x="3794125" y="4854575"/>
          <p14:tracePt t="149770" x="3802063" y="4854575"/>
          <p14:tracePt t="149781" x="3825875" y="4868863"/>
          <p14:tracePt t="149929" x="3840163" y="4868863"/>
          <p14:tracePt t="149953" x="3863975" y="4868863"/>
          <p14:tracePt t="149971" x="3894138" y="4868863"/>
          <p14:tracePt t="149989" x="3902075" y="4868863"/>
          <p14:tracePt t="150001" x="3916363" y="4868863"/>
          <p14:tracePt t="150017" x="3878263" y="4868863"/>
          <p14:tracePt t="150187" x="3870325" y="4868863"/>
          <p14:tracePt t="150202" x="3848100" y="4868863"/>
          <p14:tracePt t="150219" x="3817938" y="4868863"/>
          <p14:tracePt t="150236" x="3794125" y="4868863"/>
          <p14:tracePt t="150252" x="3763963" y="4868863"/>
          <p14:tracePt t="150269" x="3725863" y="4868863"/>
          <p14:tracePt t="150285" x="3679825" y="4868863"/>
          <p14:tracePt t="150302" x="3657600" y="4884738"/>
          <p14:tracePt t="150315" x="3619500" y="4884738"/>
          <p14:tracePt t="150331" x="3589338" y="4884738"/>
          <p14:tracePt t="150348" x="3543300" y="4884738"/>
          <p14:tracePt t="150357" x="3489325" y="4884738"/>
          <p14:tracePt t="150374" x="3429000" y="4884738"/>
          <p14:tracePt t="150390" x="3382963" y="4892675"/>
          <p14:tracePt t="150407" x="3344863" y="4892675"/>
          <p14:tracePt t="150420" x="3330575" y="4892675"/>
          <p14:tracePt t="150437" x="3298825" y="4892675"/>
          <p14:tracePt t="150453" x="3222625" y="4892675"/>
          <p14:tracePt t="150470" x="3132138" y="4892675"/>
          <p14:tracePt t="150486" x="3001963" y="4892675"/>
          <p14:tracePt t="150503" x="2887663" y="4892675"/>
          <p14:tracePt t="150521" x="2849563" y="4892675"/>
          <p14:tracePt t="150535" x="2835275" y="4892675"/>
          <p14:tracePt t="150550" x="2819400" y="4892675"/>
          <p14:tracePt t="150568" x="2789238" y="4892675"/>
          <p14:tracePt t="150584" x="2735263" y="4892675"/>
          <p14:tracePt t="150601" x="2651125" y="4892675"/>
          <p14:tracePt t="150617" x="2530475" y="4892675"/>
          <p14:tracePt t="150617" x="2498725" y="4892675"/>
          <p14:tracePt t="150635" x="2454275" y="4892675"/>
          <p14:tracePt t="150653" x="2446338" y="4892675"/>
          <p14:tracePt t="150670" x="2438400" y="4892675"/>
          <p14:tracePt t="150686" x="2422525" y="4892675"/>
          <p14:tracePt t="150703" x="2384425" y="4892675"/>
          <p14:tracePt t="150720" x="2332038" y="4892675"/>
          <p14:tracePt t="150737" x="2255838" y="4892675"/>
          <p14:tracePt t="150753" x="2163763" y="4868863"/>
          <p14:tracePt t="150769" x="2073275" y="4846638"/>
          <p14:tracePt t="150786" x="2019300" y="4846638"/>
          <p14:tracePt t="150804" x="2003425" y="4846638"/>
          <p14:tracePt t="150820" x="1997075" y="4846638"/>
          <p14:tracePt t="150842" x="1943100" y="4838700"/>
          <p14:tracePt t="150858" x="1882775" y="4838700"/>
          <p14:tracePt t="150874" x="1798638" y="4830763"/>
          <p14:tracePt t="150890" x="1752600" y="4830763"/>
          <p14:tracePt t="150907" x="1736725" y="4830763"/>
          <p14:tracePt t="150920" x="1730375" y="4822825"/>
          <p14:tracePt t="150951" x="1706563" y="4822825"/>
          <p14:tracePt t="150983" x="1676400" y="4822825"/>
          <p14:tracePt t="151001" x="1668463" y="4822825"/>
          <p14:tracePt t="151020" x="1660525" y="4822825"/>
          <p14:tracePt t="151034" x="1654175" y="4822825"/>
          <p14:tracePt t="151048" x="1638300" y="4822825"/>
          <p14:tracePt t="151064" x="1622425" y="4822825"/>
          <p14:tracePt t="151080" x="1608138" y="4822825"/>
          <p14:tracePt t="151097" x="1592263" y="4822825"/>
          <p14:tracePt t="151114" x="1584325" y="4822825"/>
          <p14:tracePt t="151170" x="1554163" y="4822825"/>
          <p14:tracePt t="151188" x="1546225" y="4822825"/>
          <p14:tracePt t="151201" x="1531938" y="4822825"/>
          <p14:tracePt t="151218" x="1524000" y="4822825"/>
          <p14:tracePt t="151283" x="1508125" y="4822825"/>
          <p14:tracePt t="151301" x="1493838" y="4822825"/>
          <p14:tracePt t="151314" x="1493838" y="4830763"/>
          <p14:tracePt t="151877" x="1485900" y="4838700"/>
          <p14:tracePt t="151998" x="1477963" y="4838700"/>
          <p14:tracePt t="152077" x="1470025" y="4838700"/>
          <p14:tracePt t="152100" x="1463675" y="4838700"/>
          <p14:tracePt t="152144" x="1455738" y="4838700"/>
          <p14:tracePt t="152201" x="1455738" y="4830763"/>
          <p14:tracePt t="152967" x="1455738" y="4822825"/>
          <p14:tracePt t="153097" x="1463675" y="4822825"/>
          <p14:tracePt t="153159" x="1470025" y="4822825"/>
          <p14:tracePt t="153201" x="1477963" y="4822825"/>
          <p14:tracePt t="153564" x="1485900" y="4822825"/>
          <p14:tracePt t="153847" x="1485900" y="4830763"/>
          <p14:tracePt t="153896" x="1485900" y="4838700"/>
          <p14:tracePt t="154047" x="1485900" y="4846638"/>
          <p14:tracePt t="154065" x="1485900" y="4854575"/>
          <p14:tracePt t="154130" x="1485900" y="4860925"/>
          <p14:tracePt t="154941" x="1485900" y="4868863"/>
          <p14:tracePt t="155016" x="1493838" y="4876800"/>
          <p14:tracePt t="155045" x="1501775" y="4876800"/>
          <p14:tracePt t="156227" x="1508125" y="4876800"/>
          <p14:tracePt t="157862" x="1516063" y="4876800"/>
          <p14:tracePt t="158642" x="1524000" y="4876800"/>
          <p14:tracePt t="159561" x="1539875" y="4876800"/>
          <p14:tracePt t="159580" x="1546225" y="4876800"/>
          <p14:tracePt t="159641" x="1554163" y="4876800"/>
          <p14:tracePt t="160673" x="1562100" y="4876800"/>
          <p14:tracePt t="161745" x="1577975" y="4876800"/>
          <p14:tracePt t="162254" x="1584325" y="4876800"/>
          <p14:tracePt t="162334" x="1600200" y="4876800"/>
          <p14:tracePt t="162388" x="1616075" y="4892675"/>
          <p14:tracePt t="162406" x="1630363" y="4892675"/>
          <p14:tracePt t="162423" x="1638300" y="4892675"/>
          <p14:tracePt t="162440" x="1660525" y="4892675"/>
          <p14:tracePt t="162534" x="1676400" y="4892675"/>
          <p14:tracePt t="162552" x="1706563" y="4892675"/>
          <p14:tracePt t="162561" x="1714500" y="4892675"/>
          <p14:tracePt t="162578" x="1722438" y="4892675"/>
          <p14:tracePt t="162641" x="1736725" y="4892675"/>
          <p14:tracePt t="162656" x="1760538" y="4892675"/>
          <p14:tracePt t="162673" x="1798638" y="4892675"/>
          <p14:tracePt t="162689" x="1820863" y="4892675"/>
          <p14:tracePt t="162706" x="1844675" y="4892675"/>
          <p14:tracePt t="162723" x="1882775" y="4892675"/>
          <p14:tracePt t="162739" x="1958975" y="4892675"/>
          <p14:tracePt t="162751" x="2019300" y="4892675"/>
          <p14:tracePt t="162768" x="2073275" y="4892675"/>
          <p14:tracePt t="162785" x="2149475" y="4892675"/>
          <p14:tracePt t="162802" x="2209800" y="4892675"/>
          <p14:tracePt t="162813" x="2255838" y="4892675"/>
          <p14:tracePt t="162830" x="2270125" y="4892675"/>
          <p14:tracePt t="162830" x="2286000" y="4892675"/>
          <p14:tracePt t="162844" x="2324100" y="4892675"/>
          <p14:tracePt t="162860" x="2378075" y="4892675"/>
          <p14:tracePt t="162876" x="2454275" y="4892675"/>
          <p14:tracePt t="162892" x="2568575" y="4892675"/>
          <p14:tracePt t="162908" x="2705100" y="4892675"/>
          <p14:tracePt t="162924" x="2873375" y="4892675"/>
          <p14:tracePt t="162941" x="3055938" y="4892675"/>
          <p14:tracePt t="162958" x="3216275" y="4892675"/>
          <p14:tracePt t="162973" x="3284538" y="4892675"/>
          <p14:tracePt t="162991" x="3292475" y="4892675"/>
          <p14:tracePt t="163005" x="3352800" y="4906963"/>
          <p14:tracePt t="163083" x="3475038" y="4906963"/>
          <p14:tracePt t="163092" x="3603625" y="4906963"/>
          <p14:tracePt t="163110" x="3687763" y="4906963"/>
          <p14:tracePt t="163124" x="3725863" y="4906963"/>
          <p14:tracePt t="163141" x="3733800" y="4906963"/>
          <p14:tracePt t="163157" x="3749675" y="4906963"/>
          <p14:tracePt t="163522" x="3763963" y="4906963"/>
          <p14:tracePt t="163549" x="3794125" y="4906963"/>
          <p14:tracePt t="163567" x="3810000" y="4906963"/>
          <p14:tracePt t="163577" x="3825875" y="4906963"/>
          <p14:tracePt t="163594" x="3840163" y="4906963"/>
          <p14:tracePt t="163611" x="3870325" y="4906963"/>
          <p14:tracePt t="163624" x="3916363" y="4906963"/>
          <p14:tracePt t="163640" x="3978275" y="4906963"/>
          <p14:tracePt t="163657" x="4060825" y="4906963"/>
          <p14:tracePt t="163674" x="4144963" y="4906963"/>
          <p14:tracePt t="163690" x="4213225" y="4906963"/>
          <p14:tracePt t="163706" x="4283075" y="4906963"/>
          <p14:tracePt t="163724" x="4327525" y="4906963"/>
          <p14:tracePt t="163738" x="4473575" y="4906963"/>
          <p14:tracePt t="163754" x="4754563" y="4906963"/>
          <p14:tracePt t="163771" x="5105400" y="4906963"/>
          <p14:tracePt t="163787" x="5380038" y="4906963"/>
          <p14:tracePt t="163804" x="5578475" y="4906963"/>
          <p14:tracePt t="163820" x="5715000" y="4906963"/>
          <p14:tracePt t="163820" x="5745163" y="4892675"/>
          <p14:tracePt t="163841" x="5768975" y="4892675"/>
          <p14:tracePt t="163859" x="5997575" y="4868863"/>
          <p14:tracePt t="163876" x="6308725" y="4838700"/>
          <p14:tracePt t="163892" x="6599238" y="4838700"/>
          <p14:tracePt t="163908" x="6850063" y="4830763"/>
          <p14:tracePt t="163924" x="6956425" y="4816475"/>
          <p14:tracePt t="163940" x="6972300" y="4816475"/>
          <p14:tracePt t="163957" x="7026275" y="4816475"/>
          <p14:tracePt t="163973" x="7162800" y="4816475"/>
          <p14:tracePt t="163990" x="7269163" y="4816475"/>
          <p14:tracePt t="164003" x="7445375" y="4816475"/>
          <p14:tracePt t="164021" x="7604125" y="4816475"/>
          <p14:tracePt t="164037" x="7650163" y="4816475"/>
          <p14:tracePt t="165264" x="7658100" y="4816475"/>
          <p14:tracePt t="166763" x="7666038" y="4816475"/>
          <p14:tracePt t="167453" x="7666038" y="4808538"/>
          <p14:tracePt t="169860" x="7666038" y="4800600"/>
          <p14:tracePt t="169882" x="7666038" y="4792663"/>
          <p14:tracePt t="169926" x="7673975" y="4784725"/>
          <p14:tracePt t="170749" x="7680325" y="4784725"/>
          <p14:tracePt t="172781" x="7688263" y="4784725"/>
          <p14:tracePt t="173110" x="7688263" y="4778375"/>
          <p14:tracePt t="174176" x="7688263" y="4770438"/>
          <p14:tracePt t="174548" x="7688263" y="4762500"/>
          <p14:tracePt t="174625" x="7680325" y="4754563"/>
          <p14:tracePt t="175594" x="7680325" y="4746625"/>
          <p14:tracePt t="180789" x="7673975" y="4746625"/>
          <p14:tracePt t="181768" x="7666038" y="4746625"/>
          <p14:tracePt t="181786" x="7658100" y="4746625"/>
          <p14:tracePt t="181817" x="7642225" y="4746625"/>
          <p14:tracePt t="181880" x="7627938" y="4746625"/>
          <p14:tracePt t="181890" x="7604125" y="4754563"/>
          <p14:tracePt t="181904" x="7597775" y="4754563"/>
          <p14:tracePt t="181936" x="7581900" y="4754563"/>
          <p14:tracePt t="181953" x="7559675" y="4754563"/>
          <p14:tracePt t="182001" x="7543800" y="4754563"/>
          <p14:tracePt t="182021" x="7535863" y="4746625"/>
          <p14:tracePt t="182034" x="7527925" y="4746625"/>
          <p14:tracePt t="182049" x="7513638" y="4746625"/>
          <p14:tracePt t="182204" x="7497763" y="4746625"/>
          <p14:tracePt t="182219" x="7483475" y="4746625"/>
          <p14:tracePt t="182236" x="7467600" y="4740275"/>
          <p14:tracePt t="182252" x="7451725" y="4740275"/>
          <p14:tracePt t="182269" x="7437438" y="4732338"/>
          <p14:tracePt t="182286" x="7407275" y="4724400"/>
          <p14:tracePt t="182310" x="7337425" y="4724400"/>
          <p14:tracePt t="182336" x="7323138" y="4724400"/>
          <p14:tracePt t="182348" x="7307263" y="4724400"/>
          <p14:tracePt t="182358" x="7292975" y="4724400"/>
          <p14:tracePt t="182374" x="7277100" y="4724400"/>
          <p14:tracePt t="182420" x="7261225" y="4724400"/>
          <p14:tracePt t="182436" x="7208838" y="4724400"/>
          <p14:tracePt t="182453" x="7192963" y="4732338"/>
          <p14:tracePt t="182500" x="7185025" y="4740275"/>
          <p14:tracePt t="182534" x="7178675" y="4740275"/>
          <p14:tracePt t="182552" x="7170738" y="4740275"/>
          <p14:tracePt t="182580" x="7162800" y="4740275"/>
          <p14:tracePt t="182598" x="7154863" y="4740275"/>
          <p14:tracePt t="182607" x="7146925" y="4746625"/>
          <p14:tracePt t="183762" x="7140575" y="4746625"/>
          <p14:tracePt t="184765" x="7132638" y="4746625"/>
          <p14:tracePt t="184815" x="7124700" y="4746625"/>
          <p14:tracePt t="184844" x="7116763" y="4746625"/>
          <p14:tracePt t="184877" x="7102475" y="4746625"/>
          <p14:tracePt t="184944" x="7094538" y="4746625"/>
          <p14:tracePt t="184953" x="7078663" y="4746625"/>
          <p14:tracePt t="184968" x="7070725" y="4746625"/>
          <p14:tracePt t="185017" x="7064375" y="4746625"/>
          <p14:tracePt t="185033" x="7048500" y="4746625"/>
          <p14:tracePt t="188264" x="7056438" y="4746625"/>
          <p14:tracePt t="189776" x="7064375" y="4746625"/>
          <p14:tracePt t="190109" x="7078663" y="4746625"/>
          <p14:tracePt t="190142" x="7094538" y="4754563"/>
          <p14:tracePt t="190192" x="7108825" y="4754563"/>
          <p14:tracePt t="190206" x="7154863" y="4754563"/>
          <p14:tracePt t="190224" x="7170738" y="4754563"/>
          <p14:tracePt t="190232" x="7208838" y="4754563"/>
          <p14:tracePt t="190249" x="7246938" y="4754563"/>
          <p14:tracePt t="190266" x="7269163" y="4754563"/>
          <p14:tracePt t="190279" x="7285038" y="4754563"/>
          <p14:tracePt t="190295" x="7331075" y="4770438"/>
          <p14:tracePt t="190342" x="7399338" y="4784725"/>
          <p14:tracePt t="190361" x="7543800" y="4860925"/>
          <p14:tracePt t="190380" x="7612063" y="4860925"/>
          <p14:tracePt t="190391" x="7666038" y="4868863"/>
          <p14:tracePt t="190411" x="7696200" y="4876800"/>
          <p14:tracePt t="190424" x="7712075" y="4876800"/>
          <p14:tracePt t="190440" x="7712075" y="4884738"/>
          <p14:tracePt t="190456" x="7726363" y="4884738"/>
          <p14:tracePt t="190488" x="7810500" y="4884738"/>
          <p14:tracePt t="190506" x="7924800" y="4884738"/>
          <p14:tracePt t="190516" x="7954963" y="4884738"/>
          <p14:tracePt t="190530" x="7978775" y="4884738"/>
          <p14:tracePt t="190546" x="7985125" y="4884738"/>
          <p14:tracePt t="190625" x="8039100" y="4884738"/>
          <p14:tracePt t="190644" x="8085138" y="4876800"/>
          <p14:tracePt t="190661" x="8115300" y="4868863"/>
          <p14:tracePt t="190674" x="8123238" y="4868863"/>
          <p14:tracePt t="190690" x="8131175" y="4860925"/>
          <p14:tracePt t="190738" x="8161338" y="4846638"/>
          <p14:tracePt t="190748" x="8221663" y="4830763"/>
          <p14:tracePt t="190766" x="8305800" y="4808538"/>
          <p14:tracePt t="190782" x="8366125" y="4762500"/>
          <p14:tracePt t="190796" x="8397875" y="4746625"/>
          <p14:tracePt t="190813" x="8404225" y="4740275"/>
          <p14:tracePt t="190832" x="8404225" y="4708525"/>
          <p14:tracePt t="190861" x="8404225" y="4694238"/>
          <p14:tracePt t="190878" x="8404225" y="4670425"/>
          <p14:tracePt t="190893" x="8404225" y="4648200"/>
          <p14:tracePt t="190910" x="8435975" y="4625975"/>
          <p14:tracePt t="190923" x="8458200" y="4587875"/>
          <p14:tracePt t="190939" x="8480425" y="4541838"/>
          <p14:tracePt t="190956" x="8496300" y="4503738"/>
          <p14:tracePt t="190973" x="8512175" y="4473575"/>
          <p14:tracePt t="190982" x="8512175" y="4435475"/>
          <p14:tracePt t="190999" x="8512175" y="4403725"/>
          <p14:tracePt t="191015" x="8512175" y="4359275"/>
          <p14:tracePt t="191029" x="8496300" y="4313238"/>
          <p14:tracePt t="191045" x="8474075" y="4267200"/>
          <p14:tracePt t="191062" x="8458200" y="4244975"/>
          <p14:tracePt t="191079" x="8442325" y="4221163"/>
          <p14:tracePt t="191095" x="8428038" y="4198938"/>
          <p14:tracePt t="191112" x="8412163" y="4175125"/>
          <p14:tracePt t="191128" x="8389938" y="4160838"/>
          <p14:tracePt t="191146" x="8374063" y="4152900"/>
          <p14:tracePt t="191160" x="8359775" y="4144963"/>
          <p14:tracePt t="191177" x="8328025" y="4137025"/>
          <p14:tracePt t="191191" x="8305800" y="4130675"/>
          <p14:tracePt t="191209" x="8259763" y="4114800"/>
          <p14:tracePt t="191231" x="8221663" y="4114800"/>
          <p14:tracePt t="191247" x="8175625" y="4114800"/>
          <p14:tracePt t="191264" x="8123238" y="4114800"/>
          <p14:tracePt t="191281" x="8085138" y="4114800"/>
          <p14:tracePt t="191294" x="8047038" y="4114800"/>
          <p14:tracePt t="191310" x="8039100" y="4114800"/>
          <p14:tracePt t="191327" x="8023225" y="4114800"/>
          <p14:tracePt t="191344" x="8008938" y="4114800"/>
          <p14:tracePt t="191361" x="7985125" y="4114800"/>
          <p14:tracePt t="191378" x="7954963" y="4122738"/>
          <p14:tracePt t="191394" x="7886700" y="4160838"/>
          <p14:tracePt t="191411" x="7870825" y="4183063"/>
          <p14:tracePt t="191425" x="7848600" y="4191000"/>
          <p14:tracePt t="191441" x="7832725" y="4206875"/>
          <p14:tracePt t="191457" x="7826375" y="4229100"/>
          <p14:tracePt t="191474" x="7818438" y="4251325"/>
          <p14:tracePt t="191491" x="7802563" y="4283075"/>
          <p14:tracePt t="191507" x="7802563" y="4305300"/>
          <p14:tracePt t="191526" x="7794625" y="4335463"/>
          <p14:tracePt t="191545" x="7780338" y="4359275"/>
          <p14:tracePt t="191561" x="7780338" y="4389438"/>
          <p14:tracePt t="191577" x="7780338" y="4411663"/>
          <p14:tracePt t="191594" x="7780338" y="4449763"/>
          <p14:tracePt t="191611" x="7780338" y="4479925"/>
          <p14:tracePt t="191627" x="7780338" y="4503738"/>
          <p14:tracePt t="191644" x="7780338" y="4541838"/>
          <p14:tracePt t="191660" x="7780338" y="4549775"/>
          <p14:tracePt t="191677" x="7780338" y="4556125"/>
          <p14:tracePt t="191691" x="7794625" y="4594225"/>
          <p14:tracePt t="191720" x="7802563" y="4610100"/>
          <p14:tracePt t="191737" x="7802563" y="4618038"/>
          <p14:tracePt t="191754" x="7818438" y="4640263"/>
          <p14:tracePt t="191763" x="7826375" y="4648200"/>
          <p14:tracePt t="191781" x="7840663" y="4664075"/>
          <p14:tracePt t="191797" x="7856538" y="4678363"/>
          <p14:tracePt t="191811" x="7878763" y="4708525"/>
          <p14:tracePt t="191830" x="7894638" y="4716463"/>
          <p14:tracePt t="191860" x="7902575" y="4724400"/>
          <p14:tracePt t="191876" x="7924800" y="4724400"/>
          <p14:tracePt t="191893" x="7954963" y="4732338"/>
          <p14:tracePt t="191908" x="8001000" y="4732338"/>
          <p14:tracePt t="191925" x="8023225" y="4732338"/>
          <p14:tracePt t="191942" x="8039100" y="4732338"/>
          <p14:tracePt t="191954" x="8061325" y="4732338"/>
          <p14:tracePt t="191971" x="8085138" y="4732338"/>
          <p14:tracePt t="191981" x="8115300" y="4732338"/>
          <p14:tracePt t="191997" x="8145463" y="4732338"/>
          <p14:tracePt t="192014" x="8183563" y="4724400"/>
          <p14:tracePt t="192031" x="8221663" y="4708525"/>
          <p14:tracePt t="192046" x="8237538" y="4702175"/>
          <p14:tracePt t="192060" x="8251825" y="4694238"/>
          <p14:tracePt t="192076" x="8259763" y="4678363"/>
          <p14:tracePt t="192094" x="8275638" y="4670425"/>
          <p14:tracePt t="192110" x="8289925" y="4656138"/>
          <p14:tracePt t="192126" x="8289925" y="4648200"/>
          <p14:tracePt t="192143" x="8289925" y="4618038"/>
          <p14:tracePt t="192159" x="8305800" y="4602163"/>
          <p14:tracePt t="192176" x="8305800" y="4572000"/>
          <p14:tracePt t="192190" x="8305800" y="4549775"/>
          <p14:tracePt t="192207" x="8305800" y="4518025"/>
          <p14:tracePt t="192224" x="8305800" y="4495800"/>
          <p14:tracePt t="192240" x="8305800" y="4473575"/>
          <p14:tracePt t="192257" x="8305800" y="4441825"/>
          <p14:tracePt t="192274" x="8305800" y="4411663"/>
          <p14:tracePt t="192274" x="8305800" y="4381500"/>
          <p14:tracePt t="192291" x="8283575" y="4343400"/>
          <p14:tracePt t="192310" x="8267700" y="4305300"/>
          <p14:tracePt t="192326" x="8245475" y="4289425"/>
          <p14:tracePt t="192373" x="8229600" y="4283075"/>
          <p14:tracePt t="192408" x="8221663" y="4275138"/>
          <p14:tracePt t="192425" x="8207375" y="4267200"/>
          <p14:tracePt t="192441" x="8199438" y="4259263"/>
          <p14:tracePt t="192454" x="8191500" y="4259263"/>
          <p14:tracePt t="192470" x="8169275" y="4251325"/>
          <p14:tracePt t="192487" x="8161338" y="4251325"/>
          <p14:tracePt t="192496" x="8145463" y="4251325"/>
          <p14:tracePt t="192513" x="8115300" y="4251325"/>
          <p14:tracePt t="192530" x="8085138" y="4251325"/>
          <p14:tracePt t="192546" x="8061325" y="4251325"/>
          <p14:tracePt t="192559" x="8039100" y="4251325"/>
          <p14:tracePt t="192576" x="8023225" y="4259263"/>
          <p14:tracePt t="192594" x="8008938" y="4259263"/>
          <p14:tracePt t="192610" x="7993063" y="4259263"/>
          <p14:tracePt t="192673" x="7947025" y="4289425"/>
          <p14:tracePt t="192691" x="7916863" y="4297363"/>
          <p14:tracePt t="192703" x="7886700" y="4321175"/>
          <p14:tracePt t="192720" x="7864475" y="4327525"/>
          <p14:tracePt t="192737" x="7856538" y="4335463"/>
          <p14:tracePt t="192753" x="7840663" y="4343400"/>
          <p14:tracePt t="192762" x="7840663" y="4351338"/>
          <p14:tracePt t="192779" x="7840663" y="4359275"/>
          <p14:tracePt t="192797" x="7832725" y="4373563"/>
          <p14:tracePt t="192816" x="7818438" y="4397375"/>
          <p14:tracePt t="192829" x="7810500" y="4411663"/>
          <p14:tracePt t="192841" x="7794625" y="4457700"/>
          <p14:tracePt t="192859" x="7780338" y="4473575"/>
          <p14:tracePt t="192876" x="7780338" y="4487863"/>
          <p14:tracePt t="192892" x="7780338" y="4518025"/>
          <p14:tracePt t="192909" x="7780338" y="4533900"/>
          <p14:tracePt t="192941" x="7780338" y="4541838"/>
          <p14:tracePt t="192957" x="7780338" y="4549775"/>
          <p14:tracePt t="192970" x="7780338" y="4572000"/>
          <p14:tracePt t="192986" x="7780338" y="4579938"/>
          <p14:tracePt t="193003" x="7780338" y="4587875"/>
          <p14:tracePt t="193013" x="7780338" y="4602163"/>
          <p14:tracePt t="193030" x="7780338" y="4618038"/>
          <p14:tracePt t="193060" x="7780338" y="4632325"/>
          <p14:tracePt t="193078" x="7780338" y="4648200"/>
          <p14:tracePt t="193093" x="7788275" y="4664075"/>
          <p14:tracePt t="193107" x="7810500" y="4686300"/>
          <p14:tracePt t="193124" x="7826375" y="4702175"/>
          <p14:tracePt t="193141" x="7840663" y="4708525"/>
          <p14:tracePt t="193157" x="7848600" y="4716463"/>
          <p14:tracePt t="193189" x="7856538" y="4732338"/>
          <p14:tracePt t="193207" x="7864475" y="4732338"/>
          <p14:tracePt t="193220" x="7878763" y="4746625"/>
          <p14:tracePt t="193236" x="7902575" y="4754563"/>
          <p14:tracePt t="193253" x="7924800" y="4754563"/>
          <p14:tracePt t="193262" x="7962900" y="4770438"/>
          <p14:tracePt t="193279" x="7985125" y="4770438"/>
          <p14:tracePt t="193295" x="8023225" y="4770438"/>
          <p14:tracePt t="193312" x="8054975" y="4770438"/>
          <p14:tracePt t="193327" x="8085138" y="4770438"/>
          <p14:tracePt t="193345" x="8123238" y="4770438"/>
          <p14:tracePt t="193357" x="8145463" y="4770438"/>
          <p14:tracePt t="193375" x="8175625" y="4770438"/>
          <p14:tracePt t="193392" x="8207375" y="4746625"/>
          <p14:tracePt t="193409" x="8229600" y="4732338"/>
          <p14:tracePt t="193425" x="8229600" y="4724400"/>
          <p14:tracePt t="193442" x="8251825" y="4716463"/>
          <p14:tracePt t="193459" x="8289925" y="4694238"/>
          <p14:tracePt t="193486" x="8305800" y="4678363"/>
          <p14:tracePt t="193503" x="8321675" y="4656138"/>
          <p14:tracePt t="193520" x="8328025" y="4632325"/>
          <p14:tracePt t="193530" x="8351838" y="4594225"/>
          <p14:tracePt t="193545" x="8366125" y="4572000"/>
          <p14:tracePt t="193562" x="8374063" y="4556125"/>
          <p14:tracePt t="193575" x="8374063" y="4541838"/>
          <p14:tracePt t="193592" x="8374063" y="4511675"/>
          <p14:tracePt t="193608" x="8374063" y="4479925"/>
          <p14:tracePt t="193624" x="8374063" y="4465638"/>
          <p14:tracePt t="193641" x="8374063" y="4411663"/>
          <p14:tracePt t="193659" x="8374063" y="4397375"/>
          <p14:tracePt t="193674" x="8374063" y="4381500"/>
          <p14:tracePt t="193690" x="8359775" y="4351338"/>
          <p14:tracePt t="193706" x="8351838" y="4343400"/>
          <p14:tracePt t="193755" x="8328025" y="4321175"/>
          <p14:tracePt t="193768" x="8297863" y="4297363"/>
          <p14:tracePt t="193785" x="8289925" y="4289425"/>
          <p14:tracePt t="193795" x="8267700" y="4275138"/>
          <p14:tracePt t="193817" x="8259763" y="4267200"/>
          <p14:tracePt t="193829" x="8245475" y="4267200"/>
          <p14:tracePt t="193874" x="8237538" y="4259263"/>
          <p14:tracePt t="193889" x="8207375" y="4251325"/>
          <p14:tracePt t="193907" x="8183563" y="4244975"/>
          <p14:tracePt t="193923" x="8153400" y="4244975"/>
          <p14:tracePt t="193939" x="8137525" y="4237038"/>
          <p14:tracePt t="193956" x="8123238" y="4237038"/>
          <p14:tracePt t="193969" x="8093075" y="4229100"/>
          <p14:tracePt t="194021" x="8039100" y="4229100"/>
          <p14:tracePt t="194050" x="8023225" y="4229100"/>
          <p14:tracePt t="194059" x="8016875" y="4229100"/>
          <p14:tracePt t="194078" x="8001000" y="4229100"/>
          <p14:tracePt t="194091" x="7985125" y="4229100"/>
          <p14:tracePt t="194109" x="7962900" y="4229100"/>
          <p14:tracePt t="194126" x="7947025" y="4237038"/>
          <p14:tracePt t="194141" x="7916863" y="4251325"/>
          <p14:tracePt t="194157" x="7908925" y="4283075"/>
          <p14:tracePt t="194174" x="7886700" y="4297363"/>
          <p14:tracePt t="194191" x="7864475" y="4313238"/>
          <p14:tracePt t="194207" x="7832725" y="4327525"/>
          <p14:tracePt t="194224" x="7818438" y="4343400"/>
          <p14:tracePt t="194239" x="7794625" y="4365625"/>
          <p14:tracePt t="194255" x="7794625" y="4373563"/>
          <p14:tracePt t="194271" x="7780338" y="4397375"/>
          <p14:tracePt t="194289" x="7772400" y="4427538"/>
          <p14:tracePt t="194311" x="7764463" y="4441825"/>
          <p14:tracePt t="194328" x="7756525" y="4465638"/>
          <p14:tracePt t="194341" x="7756525" y="4479925"/>
          <p14:tracePt t="194358" x="7750175" y="4495800"/>
          <p14:tracePt t="194374" x="7750175" y="4525963"/>
          <p14:tracePt t="194391" x="7742238" y="4541838"/>
          <p14:tracePt t="194408" x="7742238" y="4587875"/>
          <p14:tracePt t="194425" x="7742238" y="4602163"/>
          <p14:tracePt t="194441" x="7742238" y="4625975"/>
          <p14:tracePt t="194455" x="7742238" y="4632325"/>
          <p14:tracePt t="194471" x="7742238" y="4640263"/>
          <p14:tracePt t="194488" x="7742238" y="4656138"/>
          <p14:tracePt t="194504" x="7750175" y="4670425"/>
          <p14:tracePt t="194531" x="7756525" y="4678363"/>
          <p14:tracePt t="194546" x="7772400" y="4694238"/>
          <p14:tracePt t="194561" x="7772400" y="4702175"/>
          <p14:tracePt t="194578" x="7788275" y="4708525"/>
          <p14:tracePt t="194591" x="7802563" y="4724400"/>
          <p14:tracePt t="194608" x="7818438" y="4732338"/>
          <p14:tracePt t="194623" x="7826375" y="4740275"/>
          <p14:tracePt t="194640" x="7840663" y="4746625"/>
          <p14:tracePt t="194659" x="7864475" y="4746625"/>
          <p14:tracePt t="194689" x="7908925" y="4754563"/>
          <p14:tracePt t="194705" x="7932738" y="4754563"/>
          <p14:tracePt t="194720" x="7962900" y="4762500"/>
          <p14:tracePt t="194735" x="7985125" y="4762500"/>
          <p14:tracePt t="194751" x="8001000" y="4762500"/>
          <p14:tracePt t="194768" x="8023225" y="4762500"/>
          <p14:tracePt t="194784" x="8031163" y="4762500"/>
          <p14:tracePt t="194794" x="8077200" y="4762500"/>
          <p14:tracePt t="194810" x="8085138" y="4762500"/>
          <p14:tracePt t="194827" x="8107363" y="4762500"/>
          <p14:tracePt t="194841" x="8153400" y="4762500"/>
          <p14:tracePt t="194858" x="8161338" y="4762500"/>
          <p14:tracePt t="194875" x="8169275" y="4770438"/>
          <p14:tracePt t="194891" x="8175625" y="4778375"/>
          <p14:tracePt t="195835" x="8183563" y="4778375"/>
          <p14:tracePt t="196076" x="8191500" y="4784725"/>
          <p14:tracePt t="196099" x="8199438" y="4784725"/>
          <p14:tracePt t="196155" x="8207375" y="4784725"/>
          <p14:tracePt t="198762" x="8213725" y="4784725"/>
          <p14:tracePt t="199232" x="8207375" y="4784725"/>
          <p14:tracePt t="199282" x="8131175" y="4770438"/>
          <p14:tracePt t="199301" x="8123238" y="4770438"/>
          <p14:tracePt t="199313" x="8107363" y="4770438"/>
          <p14:tracePt t="199330" x="8093075" y="4770438"/>
          <p14:tracePt t="199346" x="8077200" y="4770438"/>
          <p14:tracePt t="199405" x="8039100" y="4770438"/>
          <p14:tracePt t="199423" x="8008938" y="4770438"/>
          <p14:tracePt t="199438" x="7985125" y="4770438"/>
          <p14:tracePt t="199452" x="7962900" y="4762500"/>
          <p14:tracePt t="199532" x="7954963" y="4762500"/>
          <p14:tracePt t="199547" x="7940675" y="4762500"/>
          <p14:tracePt t="199563" x="7932738" y="4762500"/>
          <p14:tracePt t="199579" x="7924800" y="4762500"/>
          <p14:tracePt t="200115" x="7908925" y="4762500"/>
          <p14:tracePt t="200129" x="7886700" y="4762500"/>
          <p14:tracePt t="200153" x="7878763" y="4762500"/>
          <p14:tracePt t="200170" x="7870825" y="4762500"/>
          <p14:tracePt t="200248" x="7894638" y="4784725"/>
          <p14:tracePt t="200531" x="7916863" y="4784725"/>
          <p14:tracePt t="200549" x="8023225" y="4784725"/>
          <p14:tracePt t="200566" x="8107363" y="4784725"/>
          <p14:tracePt t="200579" x="8237538" y="4784725"/>
          <p14:tracePt t="200595" x="8335963" y="4784725"/>
          <p14:tracePt t="200612" x="8343900" y="4784725"/>
          <p14:tracePt t="200621" x="8328025" y="4784725"/>
          <p14:tracePt t="200731" x="8297863" y="4792663"/>
          <p14:tracePt t="200749" x="8213725" y="4816475"/>
          <p14:tracePt t="200766" x="8077200" y="4838700"/>
          <p14:tracePt t="200783" x="7947025" y="4860925"/>
          <p14:tracePt t="200800" x="7856538" y="4884738"/>
          <p14:tracePt t="200816" x="7840663" y="4892675"/>
          <p14:tracePt t="200829" x="7802563" y="4899025"/>
          <p14:tracePt t="201779" x="7794625" y="4899025"/>
          <p14:tracePt t="202146" x="7788275" y="4899025"/>
          <p14:tracePt t="202458" x="7788275" y="4892675"/>
          <p14:tracePt t="202467" x="7794625" y="4892675"/>
          <p14:tracePt t="202862" x="7788275" y="4892675"/>
          <p14:tracePt t="203078" x="7780338" y="4892675"/>
          <p14:tracePt t="203190" x="7750175" y="4892675"/>
          <p14:tracePt t="203217" x="7742238" y="4892675"/>
          <p14:tracePt t="203234" x="7718425" y="4892675"/>
          <p14:tracePt t="203247" x="7688263" y="4906963"/>
          <p14:tracePt t="203264" x="7612063" y="4906963"/>
          <p14:tracePt t="203281" x="7521575" y="4937125"/>
          <p14:tracePt t="203297" x="7399338" y="4960938"/>
          <p14:tracePt t="203314" x="7261225" y="4960938"/>
          <p14:tracePt t="203330" x="7010400" y="5006975"/>
          <p14:tracePt t="203347" x="6918325" y="5037138"/>
          <p14:tracePt t="203359" x="6561138" y="5037138"/>
          <p14:tracePt t="203376" x="6149975" y="5037138"/>
          <p14:tracePt t="203394" x="5722938" y="5067300"/>
          <p14:tracePt t="203409" x="5387975" y="5067300"/>
          <p14:tracePt t="203418" x="5173663" y="5083175"/>
          <p14:tracePt t="203435" x="5029200" y="5083175"/>
          <p14:tracePt t="203451" x="4892675" y="5083175"/>
          <p14:tracePt t="203467" x="4716463" y="5083175"/>
          <p14:tracePt t="203483" x="4511675" y="5075238"/>
          <p14:tracePt t="203499" x="4321175" y="5013325"/>
          <p14:tracePt t="203515" x="4152900" y="5006975"/>
          <p14:tracePt t="203531" x="4046538" y="5006975"/>
          <p14:tracePt t="203548" x="3916363" y="4953000"/>
          <p14:tracePt t="203565" x="3771900" y="4930775"/>
          <p14:tracePt t="203581" x="3665538" y="4937125"/>
          <p14:tracePt t="203598" x="3611563" y="4937125"/>
          <p14:tracePt t="203612" x="3390900" y="4953000"/>
          <p14:tracePt t="203629" x="3292475" y="4937125"/>
          <p14:tracePt t="203646" x="3216275" y="4930775"/>
          <p14:tracePt t="203662" x="3170238" y="4906963"/>
          <p14:tracePt t="203678" x="3108325" y="4892675"/>
          <p14:tracePt t="203678" x="3086100" y="4884738"/>
          <p14:tracePt t="203696" x="2994025" y="4876800"/>
          <p14:tracePt t="203718" x="2827338" y="4854575"/>
          <p14:tracePt t="203731" x="2674938" y="4830763"/>
          <p14:tracePt t="203748" x="2544763" y="4830763"/>
          <p14:tracePt t="203764" x="2446338" y="4822825"/>
          <p14:tracePt t="203781" x="2438400" y="4822825"/>
          <p14:tracePt t="203798" x="2430463" y="4822825"/>
          <p14:tracePt t="203861" x="2416175" y="4822825"/>
          <p14:tracePt t="203879" x="2392363" y="4822825"/>
          <p14:tracePt t="203892" x="2362200" y="4822825"/>
          <p14:tracePt t="203908" x="2301875" y="4830763"/>
          <p14:tracePt t="203918" x="2225675" y="4846638"/>
          <p14:tracePt t="203942" x="2179638" y="4846638"/>
          <p14:tracePt t="203951" x="2155825" y="4846638"/>
          <p14:tracePt t="203968" x="2163763" y="4846638"/>
          <p14:tracePt t="204189" x="2193925" y="4846638"/>
          <p14:tracePt t="204208" x="2209800" y="4846638"/>
          <p14:tracePt t="204217" x="2278063" y="4846638"/>
          <p14:tracePt t="204235" x="2324100" y="4846638"/>
          <p14:tracePt t="204247" x="2378075" y="4846638"/>
          <p14:tracePt t="204264" x="2416175" y="4846638"/>
          <p14:tracePt t="204281" x="2454275" y="4846638"/>
          <p14:tracePt t="204297" x="2492375" y="4838700"/>
          <p14:tracePt t="204314" x="2620963" y="4838700"/>
          <p14:tracePt t="204331" x="2727325" y="4838700"/>
          <p14:tracePt t="204347" x="2857500" y="4838700"/>
          <p14:tracePt t="204364" x="2925763" y="4838700"/>
          <p14:tracePt t="204378" x="3040063" y="4838700"/>
          <p14:tracePt t="204395" x="3154363" y="4838700"/>
          <p14:tracePt t="204411" x="3238500" y="4838700"/>
          <p14:tracePt t="204428" x="3292475" y="4838700"/>
          <p14:tracePt t="204444" x="3306763" y="4838700"/>
          <p14:tracePt t="204462" x="3344863" y="4830763"/>
          <p14:tracePt t="204531" x="3368675" y="4830763"/>
          <p14:tracePt t="204545" x="3406775" y="4808538"/>
          <p14:tracePt t="204563" x="3406775" y="4800600"/>
          <p14:tracePt t="204579" x="3406775" y="4792663"/>
          <p14:tracePt t="204860" x="3398838" y="4784725"/>
          <p14:tracePt t="205546" x="3398838" y="4778375"/>
          <p14:tracePt t="205987" x="3398838" y="4770438"/>
          <p14:tracePt t="206237" x="3398838" y="4762500"/>
          <p14:tracePt t="206256" x="3398838" y="4770438"/>
          <p14:tracePt t="206908" x="3398838" y="4778375"/>
          <p14:tracePt t="206926" x="3382963" y="4784725"/>
          <p14:tracePt t="207003" x="3360738" y="4784725"/>
          <p14:tracePt t="207013" x="3330575" y="4784725"/>
          <p14:tracePt t="207028" x="3292475" y="4800600"/>
          <p14:tracePt t="207045" x="3254375" y="4808538"/>
          <p14:tracePt t="207061" x="3208338" y="4808538"/>
          <p14:tracePt t="207079" x="3140075" y="4816475"/>
          <p14:tracePt t="207095" x="3063875" y="4816475"/>
          <p14:tracePt t="207111" x="2987675" y="4816475"/>
          <p14:tracePt t="207127" x="2933700" y="4816475"/>
          <p14:tracePt t="207145" x="2895600" y="4816475"/>
          <p14:tracePt t="207159" x="2865438" y="4816475"/>
          <p14:tracePt t="207176" x="2827338" y="4816475"/>
          <p14:tracePt t="207192" x="2797175" y="4816475"/>
          <p14:tracePt t="207208" x="2765425" y="4816475"/>
          <p14:tracePt t="207225" x="2751138" y="4816475"/>
          <p14:tracePt t="207241" x="2689225" y="4822825"/>
          <p14:tracePt t="207241" x="2628900" y="4822825"/>
          <p14:tracePt t="207259" x="2476500" y="4838700"/>
          <p14:tracePt t="207278" x="2324100" y="4846638"/>
          <p14:tracePt t="207295" x="2255838" y="4860925"/>
          <p14:tracePt t="207311" x="2225675" y="4868863"/>
          <p14:tracePt t="207328" x="2232025" y="4868863"/>
          <p14:tracePt t="207474" x="2239963" y="4868863"/>
          <p14:tracePt t="207488" x="2270125" y="4868863"/>
          <p14:tracePt t="207513" x="2286000" y="4868863"/>
          <p14:tracePt t="207531" x="2293938" y="4868863"/>
          <p14:tracePt t="207545" x="2308225" y="4868863"/>
          <p14:tracePt t="207560" x="2332038" y="4868863"/>
          <p14:tracePt t="207577" x="2378075" y="4868863"/>
          <p14:tracePt t="207594" x="2468563" y="4868863"/>
          <p14:tracePt t="207611" x="2574925" y="4868863"/>
          <p14:tracePt t="207628" x="2628900" y="4868863"/>
          <p14:tracePt t="207642" x="2765425" y="4868863"/>
          <p14:tracePt t="207658" x="2857500" y="4868863"/>
          <p14:tracePt t="207674" x="2911475" y="4868863"/>
          <p14:tracePt t="207691" x="2925763" y="4868863"/>
          <p14:tracePt t="207708" x="2925763" y="4860925"/>
          <p14:tracePt t="207973" x="2917825" y="4868863"/>
          <p14:tracePt t="208622" x="2917825" y="4876800"/>
          <p14:tracePt t="208641" x="2903538" y="4884738"/>
          <p14:tracePt t="208658" x="2887663" y="4899025"/>
          <p14:tracePt t="208675" x="2873375" y="4914900"/>
          <p14:tracePt t="208692" x="2865438" y="4922838"/>
          <p14:tracePt t="208704" x="2827338" y="4968875"/>
          <p14:tracePt t="208720" x="2811463" y="4999038"/>
          <p14:tracePt t="208737" x="2773363" y="5051425"/>
          <p14:tracePt t="208753" x="2713038" y="5105400"/>
          <p14:tracePt t="208763" x="2667000" y="5151438"/>
          <p14:tracePt t="208779" x="2636838" y="5189538"/>
          <p14:tracePt t="208794" x="2628900" y="5235575"/>
          <p14:tracePt t="208812" x="2606675" y="5303838"/>
          <p14:tracePt t="208829" x="2606675" y="5334000"/>
          <p14:tracePt t="208845" x="2574925" y="5394325"/>
          <p14:tracePt t="208862" x="2544763" y="5470525"/>
          <p14:tracePt t="208876" x="2514600" y="5546725"/>
          <p14:tracePt t="208893" x="2468563" y="5600700"/>
          <p14:tracePt t="208909" x="2408238" y="5646738"/>
          <p14:tracePt t="208926" x="2332038" y="5684838"/>
          <p14:tracePt t="208943" x="2286000" y="5707063"/>
          <p14:tracePt t="208956" x="2141538" y="5775325"/>
          <p14:tracePt t="208974" x="2057400" y="5837238"/>
          <p14:tracePt t="208990" x="1981200" y="5883275"/>
          <p14:tracePt t="209007" x="1905000" y="5935663"/>
          <p14:tracePt t="209007" x="1858963" y="5959475"/>
          <p14:tracePt t="209025" x="1760538" y="5997575"/>
          <p14:tracePt t="209047" x="1646238" y="6019800"/>
          <p14:tracePt t="209060" x="1539875" y="6065838"/>
          <p14:tracePt t="209076" x="1470025" y="6088063"/>
          <p14:tracePt t="209094" x="1431925" y="6111875"/>
          <p14:tracePt t="209110" x="1417638" y="6111875"/>
          <p14:tracePt t="209126" x="1401763" y="6118225"/>
          <p14:tracePt t="209142" x="1371600" y="6118225"/>
          <p14:tracePt t="209159" x="1295400" y="6118225"/>
          <p14:tracePt t="209175" x="1219200" y="6118225"/>
          <p14:tracePt t="209192" x="1219200" y="6126163"/>
          <p14:tracePt t="209206" x="1211263" y="6126163"/>
          <p14:tracePt t="209236" x="1211263" y="6118225"/>
          <p14:tracePt t="209267" x="1211263" y="6111875"/>
          <p14:tracePt t="209286" x="1227138" y="6111875"/>
          <p14:tracePt t="209342" x="1241425" y="6096000"/>
          <p14:tracePt t="209357" x="1257300" y="6080125"/>
          <p14:tracePt t="209374" x="1265238" y="6080125"/>
          <p14:tracePt t="209391" x="1273175" y="6080125"/>
          <p14:tracePt t="209407" x="1279525" y="6073775"/>
          <p14:tracePt t="209424" x="1311275" y="6065838"/>
          <p14:tracePt t="209442" x="1349375" y="6042025"/>
          <p14:tracePt t="209454" x="1387475" y="6035675"/>
          <p14:tracePt t="209470" x="1439863" y="6011863"/>
          <p14:tracePt t="209486" x="1470025" y="6003925"/>
          <p14:tracePt t="209502" x="1485900" y="5997575"/>
          <p14:tracePt t="209512" x="1501775" y="5989638"/>
          <p14:tracePt t="209529" x="1508125" y="5981700"/>
          <p14:tracePt t="209545" x="1539875" y="5973763"/>
          <p14:tracePt t="209608" x="1616075" y="5973763"/>
          <p14:tracePt t="209624" x="1698625" y="5951538"/>
          <p14:tracePt t="209640" x="1760538" y="5951538"/>
          <p14:tracePt t="209657" x="1774825" y="5943600"/>
          <p14:tracePt t="209672" x="1806575" y="5935663"/>
          <p14:tracePt t="209772" x="1820863" y="5935663"/>
          <p14:tracePt t="209785" x="1836738" y="5927725"/>
          <p14:tracePt t="209794" x="1844675" y="5927725"/>
          <p14:tracePt t="209812" x="1844675" y="5935663"/>
          <p14:tracePt t="210270" x="1844675" y="5951538"/>
          <p14:tracePt t="210300" x="1844675" y="5965825"/>
          <p14:tracePt t="210309" x="1844675" y="5989638"/>
          <p14:tracePt t="210327" x="1844675" y="6011863"/>
          <p14:tracePt t="210341" x="1844675" y="6027738"/>
          <p14:tracePt t="210357" x="1844675" y="6042025"/>
          <p14:tracePt t="210375" x="1844675" y="6065838"/>
          <p14:tracePt t="210391" x="1836738" y="6103938"/>
          <p14:tracePt t="210406" x="1798638" y="6134100"/>
          <p14:tracePt t="210424" x="1722438" y="6194425"/>
          <p14:tracePt t="210441" x="1692275" y="6210300"/>
          <p14:tracePt t="210456" x="1654175" y="6226175"/>
          <p14:tracePt t="210472" x="1638300" y="6240463"/>
          <p14:tracePt t="210488" x="1638300" y="6248400"/>
          <p14:tracePt t="210583" x="1646238" y="6248400"/>
          <p14:tracePt t="210609" x="1660525" y="6248400"/>
          <p14:tracePt t="210622" x="1692275" y="6248400"/>
          <p14:tracePt t="210639" x="1752600" y="6256338"/>
          <p14:tracePt t="210656" x="1774825" y="6256338"/>
          <p14:tracePt t="210673" x="1812925" y="6264275"/>
          <p14:tracePt t="210689" x="1820863" y="6270625"/>
          <p14:tracePt t="210706" x="1836738" y="6270625"/>
          <p14:tracePt t="210718" x="1866900" y="6270625"/>
          <p14:tracePt t="210735" x="1905000" y="6270625"/>
          <p14:tracePt t="210751" x="1951038" y="6270625"/>
          <p14:tracePt t="210768" x="2011363" y="6270625"/>
          <p14:tracePt t="210784" x="2117725" y="6270625"/>
          <p14:tracePt t="210801" x="2239963" y="6270625"/>
          <p14:tracePt t="210812" x="2301875" y="6270625"/>
          <p14:tracePt t="210826" x="2362200" y="6286500"/>
          <p14:tracePt t="210843" x="2370138" y="6286500"/>
          <p14:tracePt t="210858" x="2384425" y="6294438"/>
          <p14:tracePt t="210858" x="2392363" y="6294438"/>
          <p14:tracePt t="210875" x="2400300" y="6302375"/>
          <p14:tracePt t="210892" x="2430463" y="6302375"/>
          <p14:tracePt t="210909" x="2476500" y="6302375"/>
          <p14:tracePt t="210922" x="2789238" y="6302375"/>
          <p14:tracePt t="210941" x="3200400" y="6302375"/>
          <p14:tracePt t="210957" x="3573463" y="6340475"/>
          <p14:tracePt t="210974" x="3627438" y="6340475"/>
          <p14:tracePt t="210987" x="3635375" y="6340475"/>
          <p14:tracePt t="211004" x="3513138" y="6340475"/>
          <p14:tracePt t="211029" x="3459163" y="6340475"/>
          <p14:tracePt t="211045" x="3444875" y="6340475"/>
          <p14:tracePt t="211060" x="3467100" y="6362700"/>
          <p14:tracePt t="211108" x="3475038" y="6362700"/>
          <p14:tracePt t="211125" x="3482975" y="6370638"/>
          <p14:tracePt t="211139" x="3467100" y="6370638"/>
          <p14:tracePt t="211186" x="3497263" y="6370638"/>
          <p14:tracePt t="212002" x="3521075" y="6370638"/>
          <p14:tracePt t="212022" x="3527425" y="6370638"/>
          <p14:tracePt t="212036" x="3559175" y="6370638"/>
          <p14:tracePt t="212049" x="3635375" y="6362700"/>
          <p14:tracePt t="212059" x="3695700" y="6346825"/>
          <p14:tracePt t="212076" x="3810000" y="6346825"/>
          <p14:tracePt t="212092" x="3886200" y="6346825"/>
          <p14:tracePt t="212109" x="3940175" y="6346825"/>
          <p14:tracePt t="212123" x="3954463" y="6346825"/>
          <p14:tracePt t="212139" x="4000500" y="6346825"/>
          <p14:tracePt t="212155" x="4054475" y="6346825"/>
          <p14:tracePt t="212173" x="4137025" y="6346825"/>
          <p14:tracePt t="212189" x="4251325" y="6346825"/>
          <p14:tracePt t="212206" x="4327525" y="6340475"/>
          <p14:tracePt t="212222" x="4373563" y="6332538"/>
          <p14:tracePt t="212239" x="4389438" y="6332538"/>
          <p14:tracePt t="212314" x="4435475" y="6324600"/>
          <p14:tracePt t="212333" x="4479925" y="6324600"/>
          <p14:tracePt t="212341" x="4525963" y="6316663"/>
          <p14:tracePt t="212359" x="4556125" y="6308725"/>
          <p14:tracePt t="212372" x="4564063" y="6308725"/>
          <p14:tracePt t="212390" x="4579938" y="6308725"/>
          <p14:tracePt t="212405" x="4579938" y="6302375"/>
          <p14:tracePt t="213367" x="4579938" y="6294438"/>
          <p14:tracePt t="213550" x="4594225" y="6294438"/>
          <p14:tracePt t="213688" x="4602163" y="6278563"/>
          <p14:tracePt t="213702" x="4610100" y="6278563"/>
          <p14:tracePt t="213846" x="4618038" y="6264275"/>
          <p14:tracePt t="213865" x="4625975" y="6256338"/>
          <p14:tracePt t="213937" x="4632325" y="6240463"/>
          <p14:tracePt t="213953" x="4640263" y="6232525"/>
          <p14:tracePt t="213969" x="4640263" y="6226175"/>
          <p14:tracePt t="213986" x="4648200" y="6202363"/>
          <p14:tracePt t="214004" x="4664075" y="6188075"/>
          <p14:tracePt t="214029" x="4664075" y="6164263"/>
          <p14:tracePt t="214052" x="4664075" y="6156325"/>
          <p14:tracePt t="214065" x="4678363" y="6142038"/>
          <p14:tracePt t="214081" x="4694238" y="6118225"/>
          <p14:tracePt t="214090" x="4708525" y="6103938"/>
          <p14:tracePt t="214107" x="4708525" y="6096000"/>
          <p14:tracePt t="214123" x="4724400" y="6096000"/>
          <p14:tracePt t="214140" x="4724400" y="6080125"/>
          <p14:tracePt t="214156" x="4708525" y="6049963"/>
          <p14:tracePt t="214172" x="4708525" y="6042025"/>
          <p14:tracePt t="214189" x="4694238" y="6027738"/>
          <p14:tracePt t="214204" x="4686300" y="6011863"/>
          <p14:tracePt t="214220" x="4686300" y="5989638"/>
          <p14:tracePt t="214237" x="4678363" y="5959475"/>
          <p14:tracePt t="214253" x="4664075" y="5935663"/>
          <p14:tracePt t="214270" x="4648200" y="5913438"/>
          <p14:tracePt t="214284" x="4640263" y="5889625"/>
          <p14:tracePt t="214301" x="4618038" y="5859463"/>
          <p14:tracePt t="214319" x="4594225" y="5829300"/>
          <p14:tracePt t="214335" x="4579938" y="5813425"/>
          <p14:tracePt t="214351" x="4564063" y="5783263"/>
          <p14:tracePt t="214351" x="4549775" y="5768975"/>
          <p14:tracePt t="214368" x="4541838" y="5753100"/>
          <p14:tracePt t="214391" x="4533900" y="5737225"/>
          <p14:tracePt t="214404" x="4525963" y="5722938"/>
          <p14:tracePt t="214420" x="4511675" y="5707063"/>
          <p14:tracePt t="214437" x="4503738" y="5707063"/>
          <p14:tracePt t="214454" x="4503738" y="5699125"/>
          <p14:tracePt t="214471" x="4487863" y="5699125"/>
          <p14:tracePt t="214487" x="4479925" y="5692775"/>
          <p14:tracePt t="214503" x="4473575" y="5692775"/>
          <p14:tracePt t="214520" x="4457700" y="5692775"/>
          <p14:tracePt t="214583" x="4441825" y="5692775"/>
          <p14:tracePt t="214597" x="4411663" y="5699125"/>
          <p14:tracePt t="214606" x="4397375" y="5715000"/>
          <p14:tracePt t="214624" x="4373563" y="5722938"/>
          <p14:tracePt t="214638" x="4351338" y="5730875"/>
          <p14:tracePt t="214654" x="4327525" y="5737225"/>
          <p14:tracePt t="214670" x="4321175" y="5745163"/>
          <p14:tracePt t="214687" x="4297363" y="5761038"/>
          <p14:tracePt t="214703" x="4267200" y="5783263"/>
          <p14:tracePt t="214720" x="4221163" y="5821363"/>
          <p14:tracePt t="214736" x="4168775" y="5851525"/>
          <p14:tracePt t="214754" x="4144963" y="5875338"/>
          <p14:tracePt t="214769" x="4122738" y="5889625"/>
          <p14:tracePt t="214787" x="4122738" y="5905500"/>
          <p14:tracePt t="214813" x="4122738" y="5921375"/>
          <p14:tracePt t="214829" x="4106863" y="5951538"/>
          <p14:tracePt t="214845" x="4106863" y="5959475"/>
          <p14:tracePt t="214858" x="4106863" y="5965825"/>
          <p14:tracePt t="214871" x="4106863" y="5989638"/>
          <p14:tracePt t="214891" x="4106863" y="6003925"/>
          <p14:tracePt t="214906" x="4106863" y="6011863"/>
          <p14:tracePt t="214919" x="4106863" y="6035675"/>
          <p14:tracePt t="214936" x="4106863" y="6057900"/>
          <p14:tracePt t="214953" x="4106863" y="6080125"/>
          <p14:tracePt t="214969" x="4106863" y="6096000"/>
          <p14:tracePt t="214984" x="4106863" y="6118225"/>
          <p14:tracePt t="215003" x="4106863" y="6134100"/>
          <p14:tracePt t="215021" x="4114800" y="6149975"/>
          <p14:tracePt t="215034" x="4122738" y="6156325"/>
          <p14:tracePt t="215050" x="4137025" y="6172200"/>
          <p14:tracePt t="215067" x="4144963" y="6188075"/>
          <p14:tracePt t="215083" x="4160838" y="6202363"/>
          <p14:tracePt t="215100" x="4183063" y="6226175"/>
          <p14:tracePt t="215117" x="4206875" y="6248400"/>
          <p14:tracePt t="215140" x="4229100" y="6270625"/>
          <p14:tracePt t="215171" x="4259263" y="6294438"/>
          <p14:tracePt t="215202" x="4267200" y="6294438"/>
          <p14:tracePt t="215218" x="4289425" y="6308725"/>
          <p14:tracePt t="215234" x="4327525" y="6316663"/>
          <p14:tracePt t="215252" x="4335463" y="6316663"/>
          <p14:tracePt t="215266" x="4343400" y="6324600"/>
          <p14:tracePt t="215282" x="4359275" y="6324600"/>
          <p14:tracePt t="215332" x="4373563" y="6324600"/>
          <p14:tracePt t="215346" x="4403725" y="6324600"/>
          <p14:tracePt t="215364" x="4457700" y="6324600"/>
          <p14:tracePt t="215373" x="4525963" y="6324600"/>
          <p14:tracePt t="215390" x="4549775" y="6324600"/>
          <p14:tracePt t="215406" x="4549775" y="6316663"/>
          <p14:tracePt t="215452" x="4549775" y="6308725"/>
          <p14:tracePt t="215468" x="4549775" y="6302375"/>
          <p14:tracePt t="215486" x="4549775" y="6294438"/>
          <p14:tracePt t="215514" x="4549775" y="6278563"/>
          <p14:tracePt t="215534" x="4556125" y="6270625"/>
          <p14:tracePt t="216448" x="4572000" y="6270625"/>
          <p14:tracePt t="217159" x="4572000" y="6264275"/>
          <p14:tracePt t="217426" x="4579938" y="6264275"/>
          <p14:tracePt t="218246" x="4579938" y="6232525"/>
          <p14:tracePt t="219112" x="4579938" y="6218238"/>
          <p14:tracePt t="219126" x="4579938" y="6142038"/>
          <p14:tracePt t="219143" x="4594225" y="6088063"/>
          <p14:tracePt t="219160" x="4610100" y="6049963"/>
          <p14:tracePt t="219169" x="4632325" y="5965825"/>
          <p14:tracePt t="219186" x="4694238" y="5889625"/>
          <p14:tracePt t="219204" x="4708525" y="5851525"/>
          <p14:tracePt t="219216" x="4732338" y="5783263"/>
          <p14:tracePt t="219233" x="4740275" y="5722938"/>
          <p14:tracePt t="219248" x="4740275" y="5646738"/>
          <p14:tracePt t="219265" x="4740275" y="5584825"/>
          <p14:tracePt t="219282" x="4754563" y="5502275"/>
          <p14:tracePt t="219282" x="4762500" y="5464175"/>
          <p14:tracePt t="219299" x="4784725" y="5402263"/>
          <p14:tracePt t="219315" x="4784725" y="5318125"/>
          <p14:tracePt t="219332" x="4784725" y="5219700"/>
          <p14:tracePt t="219348" x="4784725" y="5151438"/>
          <p14:tracePt t="219365" x="4784725" y="5113338"/>
          <p14:tracePt t="219379" x="4784725" y="5059363"/>
          <p14:tracePt t="219379" x="4784725" y="5021263"/>
          <p14:tracePt t="219396" x="4784725" y="4991100"/>
          <p14:tracePt t="219412" x="4784725" y="4884738"/>
          <p14:tracePt t="219430" x="4754563" y="4762500"/>
          <p14:tracePt t="219446" x="4754563" y="4648200"/>
          <p14:tracePt t="219468" x="4754563" y="4618038"/>
          <p14:tracePt t="219481" x="4754563" y="4549775"/>
          <p14:tracePt t="219498" x="4792663" y="4457700"/>
          <p14:tracePt t="219515" x="4816475" y="4419600"/>
          <p14:tracePt t="219532" x="4854575" y="4365625"/>
          <p14:tracePt t="219548" x="4860925" y="4335463"/>
          <p14:tracePt t="219564" x="4868863" y="4305300"/>
          <p14:tracePt t="219581" x="4868863" y="4283075"/>
          <p14:tracePt t="219598" x="4876800" y="4275138"/>
          <p14:tracePt t="219615" x="4892675" y="4237038"/>
          <p14:tracePt t="219630" x="4906963" y="4198938"/>
          <p14:tracePt t="219657" x="4914900" y="4168775"/>
          <p14:tracePt t="219676" x="4937125" y="4137025"/>
          <p14:tracePt t="219687" x="4937125" y="4098925"/>
          <p14:tracePt t="219702" x="4937125" y="4076700"/>
          <p14:tracePt t="219724" x="4937125" y="4038600"/>
          <p14:tracePt t="219735" x="4937125" y="4008438"/>
          <p14:tracePt t="219748" x="4937125" y="4000500"/>
          <p14:tracePt t="219765" x="4937125" y="3970338"/>
          <p14:tracePt t="219781" x="4922838" y="3932238"/>
          <p14:tracePt t="219798" x="4899025" y="3902075"/>
          <p14:tracePt t="219815" x="4884738" y="3878263"/>
          <p14:tracePt t="219835" x="4868863" y="3856038"/>
          <p14:tracePt t="219849" x="4846638" y="3832225"/>
          <p14:tracePt t="219863" x="4830763" y="3802063"/>
          <p14:tracePt t="219880" x="4800600" y="3763963"/>
          <p14:tracePt t="219896" x="4784725" y="3749675"/>
          <p14:tracePt t="219918" x="4770438" y="3717925"/>
          <p14:tracePt t="219935" x="4746625" y="3687763"/>
          <p14:tracePt t="219951" x="4740275" y="3679825"/>
          <p14:tracePt t="219968" x="4716463" y="3657600"/>
          <p14:tracePt t="219981" x="4694238" y="3627438"/>
          <p14:tracePt t="219998" x="4670425" y="3611563"/>
          <p14:tracePt t="220014" x="4664075" y="3597275"/>
          <p14:tracePt t="220031" x="4618038" y="3565525"/>
          <p14:tracePt t="220048" x="4587875" y="3543300"/>
          <p14:tracePt t="220064" x="4556125" y="3521075"/>
          <p14:tracePt t="220080" x="4533900" y="3497263"/>
          <p14:tracePt t="220098" x="4525963" y="3497263"/>
          <p14:tracePt t="220113" x="4511675" y="3497263"/>
          <p14:tracePt t="220129" x="4473575" y="3482975"/>
          <p14:tracePt t="220146" x="4427538" y="3475038"/>
          <p14:tracePt t="220161" x="4397375" y="3475038"/>
          <p14:tracePt t="220179" x="4359275" y="3475038"/>
          <p14:tracePt t="220195" x="4305300" y="3475038"/>
          <p14:tracePt t="220195" x="4289425" y="3475038"/>
          <p14:tracePt t="220212" x="4259263" y="3475038"/>
          <p14:tracePt t="220231" x="4221163" y="3475038"/>
          <p14:tracePt t="220248" x="4175125" y="3475038"/>
          <p14:tracePt t="220264" x="4122738" y="3489325"/>
          <p14:tracePt t="220281" x="4054475" y="3521075"/>
          <p14:tracePt t="220296" x="4000500" y="3551238"/>
          <p14:tracePt t="220314" x="3932238" y="3597275"/>
          <p14:tracePt t="220331" x="3894138" y="3619500"/>
          <p14:tracePt t="220347" x="3878263" y="3641725"/>
          <p14:tracePt t="220364" x="3863975" y="3657600"/>
          <p14:tracePt t="220378" x="3863975" y="3679825"/>
          <p14:tracePt t="220395" x="3848100" y="3717925"/>
          <p14:tracePt t="220411" x="3832225" y="3779838"/>
          <p14:tracePt t="220440" x="3832225" y="3794125"/>
          <p14:tracePt t="220450" x="3832225" y="3840163"/>
          <p14:tracePt t="220468" x="3832225" y="3894138"/>
          <p14:tracePt t="220483" x="3856038" y="3940175"/>
          <p14:tracePt t="220499" x="3870325" y="3962400"/>
          <p14:tracePt t="220515" x="3940175" y="4000500"/>
          <p14:tracePt t="220531" x="4038600" y="4038600"/>
          <p14:tracePt t="220547" x="4114800" y="4068763"/>
          <p14:tracePt t="220564" x="4160838" y="4084638"/>
          <p14:tracePt t="220581" x="4175125" y="4084638"/>
          <p14:tracePt t="220597" x="4191000" y="4098925"/>
          <p14:tracePt t="220613" x="4213225" y="4098925"/>
          <p14:tracePt t="220631" x="4237038" y="4114800"/>
          <p14:tracePt t="220644" x="4441825" y="4137025"/>
          <p14:tracePt t="220661" x="4556125" y="4137025"/>
          <p14:tracePt t="220679" x="4594225" y="4137025"/>
          <p14:tracePt t="220695" x="4602163" y="4137025"/>
          <p14:tracePt t="220711" x="4610100" y="4137025"/>
          <p14:tracePt t="220749" x="4625975" y="4137025"/>
          <p14:tracePt t="220765" x="4632325" y="4137025"/>
          <p14:tracePt t="220781" x="4632325" y="4144963"/>
          <p14:tracePt t="221792" x="4640263" y="4160838"/>
          <p14:tracePt t="222471" x="4670425" y="4213225"/>
          <p14:tracePt t="222489" x="4724400" y="4267200"/>
          <p14:tracePt t="222499" x="4740275" y="4283075"/>
          <p14:tracePt t="222512" x="4830763" y="4373563"/>
          <p14:tracePt t="222531" x="4906963" y="4441825"/>
          <p14:tracePt t="222546" x="4975225" y="4487863"/>
          <p14:tracePt t="222562" x="5089525" y="4610100"/>
          <p14:tracePt t="222579" x="5143500" y="4678363"/>
          <p14:tracePt t="222596" x="5181600" y="4762500"/>
          <p14:tracePt t="222612" x="5203825" y="4892675"/>
          <p14:tracePt t="222628" x="5235575" y="5006975"/>
          <p14:tracePt t="222645" x="5235575" y="5067300"/>
          <p14:tracePt t="222660" x="5265738" y="5181600"/>
          <p14:tracePt t="222675" x="5295900" y="5295900"/>
          <p14:tracePt t="222693" x="5303838" y="5341938"/>
          <p14:tracePt t="222710" x="5303838" y="5402263"/>
          <p14:tracePt t="222726" x="5303838" y="5486400"/>
          <p14:tracePt t="222742" x="5295900" y="5570538"/>
          <p14:tracePt t="222742" x="5280025" y="5630863"/>
          <p14:tracePt t="222760" x="5273675" y="5676900"/>
          <p14:tracePt t="222779" x="5273675" y="5730875"/>
          <p14:tracePt t="222797" x="5257800" y="5768975"/>
          <p14:tracePt t="222812" x="5249863" y="5829300"/>
          <p14:tracePt t="222830" x="5235575" y="5859463"/>
          <p14:tracePt t="222844" x="5235575" y="5905500"/>
          <p14:tracePt t="222861" x="5235575" y="5943600"/>
          <p14:tracePt t="222879" x="5235575" y="5981700"/>
          <p14:tracePt t="222895" x="5235575" y="6027738"/>
          <p14:tracePt t="222909" x="5235575" y="6057900"/>
          <p14:tracePt t="222927" x="5219700" y="6088063"/>
          <p14:tracePt t="222942" x="5211763" y="6134100"/>
          <p14:tracePt t="222959" x="5211763" y="6156325"/>
          <p14:tracePt t="222975" x="5241925" y="6202363"/>
          <p14:tracePt t="222992" x="5203825" y="6149975"/>
          <p14:tracePt t="222992" x="5203825" y="6164263"/>
          <p14:tracePt t="223009" x="5181600" y="6188075"/>
          <p14:tracePt t="223029" x="5113338" y="6218238"/>
          <p14:tracePt t="223044" x="5013325" y="6226175"/>
          <p14:tracePt t="223061" x="5006975" y="6286500"/>
          <p14:tracePt t="223078" x="4983163" y="6308725"/>
          <p14:tracePt t="223095" x="4953000" y="6316663"/>
          <p14:tracePt t="223111" x="4937125" y="6316663"/>
          <p14:tracePt t="223127" x="4930775" y="6316663"/>
          <p14:tracePt t="223156" x="4906963" y="6316663"/>
          <p14:tracePt t="223172" x="4876800" y="6308725"/>
          <p14:tracePt t="223189" x="4822825" y="6302375"/>
          <p14:tracePt t="223205" x="4792663" y="6294438"/>
          <p14:tracePt t="223215" x="4778375" y="6294438"/>
          <p14:tracePt t="223231" x="4762500" y="6294438"/>
          <p14:tracePt t="223263" x="4732338" y="6294438"/>
          <p14:tracePt t="223280" x="4702175" y="6294438"/>
          <p14:tracePt t="223296" x="4708525" y="6286500"/>
          <p14:tracePt t="223986" x="4716463" y="6286500"/>
          <p14:tracePt t="224004" x="4732338" y="6278563"/>
          <p14:tracePt t="224013" x="4778375" y="6278563"/>
          <p14:tracePt t="224031" x="4822825" y="6270625"/>
          <p14:tracePt t="224047" x="4838700" y="6264275"/>
          <p14:tracePt t="224060" x="4846638" y="6264275"/>
          <p14:tracePt t="224107" x="4914900" y="6264275"/>
          <p14:tracePt t="224125" x="5059363" y="6264275"/>
          <p14:tracePt t="224142" x="5173663" y="6248400"/>
          <p14:tracePt t="224158" x="5219700" y="6240463"/>
          <p14:tracePt t="224175" x="5227638" y="6232525"/>
          <p14:tracePt t="224187" x="5235575" y="6226175"/>
          <p14:tracePt t="224204" x="5227638" y="6210300"/>
          <p14:tracePt t="224235" x="5211763" y="6210300"/>
          <p14:tracePt t="224254" x="5127625" y="6172200"/>
          <p14:tracePt t="224278" x="5083175" y="6172200"/>
          <p14:tracePt t="224295" x="5029200" y="6194425"/>
          <p14:tracePt t="224312" x="4892675" y="6218238"/>
          <p14:tracePt t="224328" x="4746625" y="6240463"/>
          <p14:tracePt t="224342" x="4694238" y="6256338"/>
          <p14:tracePt t="224357" x="4664075" y="6256338"/>
          <p14:tracePt t="224375" x="4648200" y="6256338"/>
          <p14:tracePt t="224393" x="4640263" y="6256338"/>
          <p14:tracePt t="224408" x="4625975" y="6256338"/>
          <p14:tracePt t="224425" x="4610100" y="6248400"/>
          <p14:tracePt t="224437" x="4572000" y="6248400"/>
          <p14:tracePt t="224437" x="4556125" y="6248400"/>
          <p14:tracePt t="224458" x="4541838" y="6248400"/>
          <p14:tracePt t="224471" x="4503738" y="6240463"/>
          <p14:tracePt t="224488" x="4511675" y="6240463"/>
          <p14:tracePt t="224672" x="4518025" y="6240463"/>
          <p14:tracePt t="224691" x="4525963" y="6240463"/>
          <p14:tracePt t="224715" x="4533900" y="6240463"/>
          <p14:tracePt t="224736" x="4549775" y="6240463"/>
          <p14:tracePt t="224753" x="4556125" y="6240463"/>
          <p14:tracePt t="224763" x="4572000" y="6232525"/>
          <p14:tracePt t="224779" x="4587875" y="6232525"/>
          <p14:tracePt t="224796" x="4625975" y="6232525"/>
          <p14:tracePt t="224812" x="4648200" y="6232525"/>
          <p14:tracePt t="224826" x="4746625" y="6194425"/>
          <p14:tracePt t="224846" x="4868863" y="6172200"/>
          <p14:tracePt t="224859" x="5051425" y="6142038"/>
          <p14:tracePt t="224876" x="5211763" y="6118225"/>
          <p14:tracePt t="224893" x="5287963" y="6118225"/>
          <p14:tracePt t="224910" x="5287963" y="6111875"/>
          <p14:tracePt t="224956" x="5295900" y="6118225"/>
          <p14:tracePt t="225059" x="5295900" y="6126163"/>
          <p14:tracePt t="225109" x="5295900" y="6149975"/>
          <p14:tracePt t="225124" x="5295900" y="6156325"/>
          <p14:tracePt t="225141" x="5295900" y="6164263"/>
          <p14:tracePt t="225172" x="5295900" y="6180138"/>
          <p14:tracePt t="225190" x="5295900" y="6188075"/>
          <p14:tracePt t="225207" x="5295900" y="6194425"/>
          <p14:tracePt t="225220" x="5295900" y="6202363"/>
          <p14:tracePt t="225237" x="5287963" y="6218238"/>
          <p14:tracePt t="225268" x="5257800" y="6232525"/>
          <p14:tracePt t="225286" x="5241925" y="6248400"/>
          <p14:tracePt t="225295" x="5181600" y="6248400"/>
          <p14:tracePt t="225312" x="5075238" y="6194425"/>
          <p14:tracePt t="225326" x="5021263" y="6156325"/>
          <p14:tracePt t="225343" x="5006975" y="6149975"/>
          <p14:tracePt t="225359" x="4991100" y="6134100"/>
          <p14:tracePt t="225376" x="4991100" y="6111875"/>
          <p14:tracePt t="225393" x="4991100" y="6080125"/>
          <p14:tracePt t="225409" x="4991100" y="6019800"/>
          <p14:tracePt t="225426" x="4991100" y="5997575"/>
          <p14:tracePt t="225442" x="4991100" y="5973763"/>
          <p14:tracePt t="225456" x="4991100" y="5965825"/>
          <p14:tracePt t="225472" x="4991100" y="5943600"/>
          <p14:tracePt t="225490" x="4975225" y="5921375"/>
          <p14:tracePt t="225506" x="4975225" y="5905500"/>
          <p14:tracePt t="225506" x="4975225" y="5889625"/>
          <p14:tracePt t="225525" x="4975225" y="5883275"/>
          <p14:tracePt t="225544" x="4960938" y="5851525"/>
          <p14:tracePt t="225559" x="4945063" y="5845175"/>
          <p14:tracePt t="225576" x="4945063" y="5829300"/>
          <p14:tracePt t="225592" x="4906963" y="5768975"/>
          <p14:tracePt t="225608" x="4868863" y="5699125"/>
          <p14:tracePt t="225624" x="4800600" y="5622925"/>
          <p14:tracePt t="225643" x="4708525" y="5524500"/>
          <p14:tracePt t="225659" x="4702175" y="5516563"/>
          <p14:tracePt t="225675" x="4648200" y="5464175"/>
          <p14:tracePt t="225692" x="4640263" y="5448300"/>
          <p14:tracePt t="225706" x="4625975" y="5394325"/>
          <p14:tracePt t="225722" x="4602163" y="5311775"/>
          <p14:tracePt t="225739" x="4579938" y="5241925"/>
          <p14:tracePt t="225756" x="4564063" y="5181600"/>
          <p14:tracePt t="225772" x="4511675" y="5113338"/>
          <p14:tracePt t="225789" x="4495800" y="5037138"/>
          <p14:tracePt t="225812" x="4495800" y="5021263"/>
          <p14:tracePt t="225825" x="4495800" y="4953000"/>
          <p14:tracePt t="225846" x="4495800" y="4930775"/>
          <p14:tracePt t="225859" x="4495800" y="4899025"/>
          <p14:tracePt t="225875" x="4495800" y="4868863"/>
          <p14:tracePt t="225892" x="4495800" y="4838700"/>
          <p14:tracePt t="225908" x="4495800" y="4800600"/>
          <p14:tracePt t="225925" x="4495800" y="4762500"/>
          <p14:tracePt t="225943" x="4495800" y="4724400"/>
          <p14:tracePt t="225969" x="4511675" y="4694238"/>
          <p14:tracePt t="225986" x="4518025" y="4656138"/>
          <p14:tracePt t="226002" x="4549775" y="4618038"/>
          <p14:tracePt t="226019" x="4564063" y="4564063"/>
          <p14:tracePt t="226028" x="4572000" y="4549775"/>
          <p14:tracePt t="226045" x="4579938" y="4525963"/>
          <p14:tracePt t="226061" x="4587875" y="4503738"/>
          <p14:tracePt t="226079" x="4587875" y="4473575"/>
          <p14:tracePt t="226092" x="4602163" y="4449763"/>
          <p14:tracePt t="226109" x="4618038" y="4419600"/>
          <p14:tracePt t="226125" x="4640263" y="4365625"/>
          <p14:tracePt t="226142" x="4670425" y="4321175"/>
          <p14:tracePt t="226158" x="4694238" y="4267200"/>
          <p14:tracePt t="226175" x="4708525" y="4244975"/>
          <p14:tracePt t="226192" x="4708525" y="4237038"/>
          <p14:tracePt t="226207" x="4708525" y="4221163"/>
          <p14:tracePt t="226223" x="4708525" y="4206875"/>
          <p14:tracePt t="226239" x="4708525" y="4198938"/>
          <p14:tracePt t="226269" x="4708525" y="4191000"/>
          <p14:tracePt t="226278" x="4708525" y="4183063"/>
          <p14:tracePt t="226295" x="4708525" y="4168775"/>
          <p14:tracePt t="226326" x="4716463" y="4152900"/>
          <p14:tracePt t="226343" x="4724400" y="4144963"/>
          <p14:tracePt t="228289" x="4716463" y="4144963"/>
          <p14:tracePt t="228872" x="4708525" y="4144963"/>
          <p14:tracePt t="228922" x="4648200" y="4144963"/>
          <p14:tracePt t="228936" x="4587875" y="4144963"/>
          <p14:tracePt t="228953" x="4533900" y="4144963"/>
          <p14:tracePt t="228970" x="4511675" y="4144963"/>
          <p14:tracePt t="228987" x="4495800" y="4144963"/>
          <p14:tracePt t="229097" x="4479925" y="4144963"/>
          <p14:tracePt t="229155" x="4473575" y="4144963"/>
          <p14:tracePt t="229169" x="4465638" y="4144963"/>
          <p14:tracePt t="229201" x="4441825" y="4144963"/>
          <p14:tracePt t="229220" x="4411663" y="4152900"/>
          <p14:tracePt t="229237" x="4397375" y="4152900"/>
          <p14:tracePt t="229250" x="4381500" y="4152900"/>
          <p14:tracePt t="229266" x="4373563" y="4152900"/>
          <p14:tracePt t="229388" x="4365625" y="4160838"/>
          <p14:tracePt t="229735" x="4359275" y="4160838"/>
          <p14:tracePt t="229766" x="4343400" y="4160838"/>
          <p14:tracePt t="229796" x="4335463" y="4144963"/>
          <p14:tracePt t="229815" x="4327525" y="4144963"/>
          <p14:tracePt t="229834" x="4321175" y="4144963"/>
          <p14:tracePt t="229872" x="4305300" y="4144963"/>
          <p14:tracePt t="229889" x="4305300" y="4137025"/>
          <p14:tracePt t="229906" x="4305300" y="4130675"/>
          <p14:tracePt t="229919" x="4305300" y="4114800"/>
          <p14:tracePt t="229951" x="4305300" y="4098925"/>
          <p14:tracePt t="230051" x="4305300" y="4084638"/>
          <p14:tracePt t="230379" x="4305300" y="4076700"/>
          <p14:tracePt t="230437" x="4305300" y="4068763"/>
          <p14:tracePt t="230452" x="4313238" y="4068763"/>
          <p14:tracePt t="230469" x="4321175" y="4068763"/>
          <p14:tracePt t="230487" x="4327525" y="4054475"/>
          <p14:tracePt t="230518" x="4373563" y="4022725"/>
          <p14:tracePt t="230550" x="4411663" y="4008438"/>
          <p14:tracePt t="230568" x="4427538" y="4000500"/>
          <p14:tracePt t="230595" x="4427538" y="3984625"/>
          <p14:tracePt t="230614" x="4435475" y="3978275"/>
          <p14:tracePt t="230638" x="4449763" y="3962400"/>
          <p14:tracePt t="230670" x="4457700" y="3954463"/>
          <p14:tracePt t="230700" x="4465638" y="3946525"/>
          <p14:tracePt t="230733" x="4473575" y="3940175"/>
          <p14:tracePt t="230752" x="4479925" y="3940175"/>
          <p14:tracePt t="230783" x="4479925" y="3932238"/>
          <p14:tracePt t="230801" x="4479925" y="3924300"/>
          <p14:tracePt t="230966" x="4479925" y="3916363"/>
          <p14:tracePt t="231016" x="4479925" y="3908425"/>
          <p14:tracePt t="231128" x="4479925" y="3902075"/>
          <p14:tracePt t="232111" x="4487863" y="3902075"/>
          <p14:tracePt t="233176" x="4495800" y="3902075"/>
          <p14:tracePt t="233185" x="4495800" y="3908425"/>
          <p14:tracePt t="233200" x="4503738" y="3916363"/>
          <p14:tracePt t="233217" x="4511675" y="3924300"/>
          <p14:tracePt t="233234" x="4511675" y="3932238"/>
          <p14:tracePt t="233250" x="4525963" y="3940175"/>
          <p14:tracePt t="233268" x="4549775" y="3954463"/>
          <p14:tracePt t="233284" x="4556125" y="3954463"/>
          <p14:tracePt t="233300" x="4564063" y="3970338"/>
          <p14:tracePt t="233316" x="4579938" y="3984625"/>
          <p14:tracePt t="233345" x="4594225" y="3992563"/>
          <p14:tracePt t="233362" x="4594225" y="4000500"/>
          <p14:tracePt t="233378" x="4610100" y="4016375"/>
          <p14:tracePt t="233388" x="4618038" y="4022725"/>
          <p14:tracePt t="233404" x="4625975" y="4030663"/>
          <p14:tracePt t="233420" x="4632325" y="4046538"/>
          <p14:tracePt t="233437" x="4640263" y="4046538"/>
          <p14:tracePt t="233469" x="4648200" y="4060825"/>
          <p14:tracePt t="233483" x="4648200" y="4068763"/>
          <p14:tracePt t="233499" x="4656138" y="4076700"/>
          <p14:tracePt t="233530" x="4670425" y="4092575"/>
          <p14:tracePt t="233597" x="4678363" y="4098925"/>
          <p14:tracePt t="233616" x="4694238" y="4114800"/>
          <p14:tracePt t="233629" x="4708525" y="4130675"/>
          <p14:tracePt t="233641" x="4724400" y="4137025"/>
          <p14:tracePt t="233655" x="4724400" y="4144963"/>
          <p14:tracePt t="233671" x="4732338" y="4144963"/>
          <p14:tracePt t="233687" x="4732338" y="4152900"/>
          <p14:tracePt t="233703" x="4754563" y="4160838"/>
          <p14:tracePt t="233718" x="4762500" y="4160838"/>
          <p14:tracePt t="233734" x="4762500" y="4168775"/>
          <p14:tracePt t="233750" x="4770438" y="4168775"/>
          <p14:tracePt t="233797" x="4778375" y="4183063"/>
          <p14:tracePt t="235794" x="4778375" y="4168775"/>
          <p14:tracePt t="235981" x="4778375" y="4160838"/>
          <p14:tracePt t="235999" x="4778375" y="4144963"/>
          <p14:tracePt t="236013" x="4778375" y="4130675"/>
          <p14:tracePt t="236030" x="4778375" y="4106863"/>
          <p14:tracePt t="236047" x="4800600" y="4084638"/>
          <p14:tracePt t="236064" x="4808538" y="4076700"/>
          <p14:tracePt t="236078" x="4808538" y="4060825"/>
          <p14:tracePt t="236278" x="4808538" y="4054475"/>
          <p14:tracePt t="236296" x="4800600" y="4038600"/>
          <p14:tracePt t="236312" x="4784725" y="4030663"/>
          <p14:tracePt t="236329" x="4784725" y="4016375"/>
          <p14:tracePt t="236346" x="4778375" y="4008438"/>
          <p14:tracePt t="236363" x="4754563" y="3992563"/>
          <p14:tracePt t="236375" x="4754563" y="3984625"/>
          <p14:tracePt t="236392" x="4740275" y="3970338"/>
          <p14:tracePt t="236408" x="4732338" y="3970338"/>
          <p14:tracePt t="236439" x="4708525" y="3962400"/>
          <p14:tracePt t="236480" x="4686300" y="3946525"/>
          <p14:tracePt t="236499" x="4678363" y="3946525"/>
          <p14:tracePt t="236513" x="4670425" y="3940175"/>
          <p14:tracePt t="236529" x="4664075" y="3940175"/>
          <p14:tracePt t="236546" x="4656138" y="3940175"/>
          <p14:tracePt t="236577" x="4632325" y="3940175"/>
          <p14:tracePt t="236595" x="4618038" y="3940175"/>
          <p14:tracePt t="236612" x="4602163" y="3940175"/>
          <p14:tracePt t="236624" x="4587875" y="3940175"/>
          <p14:tracePt t="236646" x="4579938" y="3940175"/>
          <p14:tracePt t="236658" x="4572000" y="3946525"/>
          <p14:tracePt t="236689" x="4564063" y="3946525"/>
          <p14:tracePt t="236708" x="4564063" y="3962400"/>
          <p14:tracePt t="236717" x="4556125" y="3970338"/>
          <p14:tracePt t="236733" x="4556125" y="3984625"/>
          <p14:tracePt t="236751" x="4556125" y="4000500"/>
          <p14:tracePt t="236795" x="4556125" y="4008438"/>
          <p14:tracePt t="236827" x="4556125" y="4016375"/>
          <p14:tracePt t="236848" x="4556125" y="4030663"/>
          <p14:tracePt t="236875" x="4579938" y="4038600"/>
          <p14:tracePt t="236891" x="4587875" y="4038600"/>
          <p14:tracePt t="236908" x="4602163" y="4046538"/>
          <p14:tracePt t="236924" x="4618038" y="4046538"/>
          <p14:tracePt t="236941" x="4632325" y="4054475"/>
          <p14:tracePt t="236950" x="4640263" y="4054475"/>
          <p14:tracePt t="236967" x="4656138" y="4054475"/>
          <p14:tracePt t="236984" x="4664075" y="4054475"/>
          <p14:tracePt t="237030" x="4686300" y="4054475"/>
          <p14:tracePt t="237060" x="4702175" y="4076700"/>
          <p14:tracePt t="237078" x="4732338" y="4092575"/>
          <p14:tracePt t="237095" x="4740275" y="4092575"/>
          <p14:tracePt t="237112" x="4746625" y="4098925"/>
          <p14:tracePt t="237129" x="4762500" y="4106863"/>
          <p14:tracePt t="237140" x="4770438" y="4106863"/>
          <p14:tracePt t="237172" x="4778375" y="4114800"/>
          <p14:tracePt t="237191" x="4800600" y="4130675"/>
          <p14:tracePt t="237199" x="4808538" y="4137025"/>
          <p14:tracePt t="237280" x="4778375" y="4114800"/>
          <p14:tracePt t="237445" x="4778375" y="4106863"/>
          <p14:tracePt t="237457" x="4762500" y="4084638"/>
          <p14:tracePt t="237466" x="4732338" y="4076700"/>
          <p14:tracePt t="237483" x="4732338" y="4068763"/>
          <p14:tracePt t="237499" x="4716463" y="4068763"/>
          <p14:tracePt t="237529" x="4702175" y="4060825"/>
          <p14:tracePt t="237559" x="4686300" y="4046538"/>
          <p14:tracePt t="237577" x="4678363" y="4038600"/>
          <p14:tracePt t="237595" x="4664075" y="4030663"/>
          <p14:tracePt t="237611" x="4664075" y="4022725"/>
          <p14:tracePt t="238442" x="4648200" y="4022725"/>
          <p14:tracePt t="238488" x="4625975" y="4016375"/>
          <p14:tracePt t="238497" x="4564063" y="3992563"/>
          <p14:tracePt t="238516" x="4533900" y="3992563"/>
          <p14:tracePt t="238529" x="4449763" y="3984625"/>
          <p14:tracePt t="238546" x="4359275" y="3962400"/>
          <p14:tracePt t="238562" x="4267200" y="3954463"/>
          <p14:tracePt t="238579" x="4251325" y="3954463"/>
          <p14:tracePt t="238595" x="4213225" y="3954463"/>
          <p14:tracePt t="238610" x="4198938" y="3946525"/>
          <p14:tracePt t="238629" x="4183063" y="3946525"/>
          <p14:tracePt t="238646" x="4160838" y="3940175"/>
          <p14:tracePt t="238659" x="4137025" y="3940175"/>
          <p14:tracePt t="238676" x="4106863" y="3932238"/>
          <p14:tracePt t="238693" x="4092575" y="3932238"/>
          <p14:tracePt t="238709" x="4084638" y="3932238"/>
          <p14:tracePt t="238725" x="4076700" y="3932238"/>
          <p14:tracePt t="238763" x="4076700" y="3916363"/>
          <p14:tracePt t="238876" x="4076700" y="3908425"/>
          <p14:tracePt t="238895" x="4068763" y="3908425"/>
          <p14:tracePt t="238909" x="4060825" y="3894138"/>
          <p14:tracePt t="238939" x="4046538" y="3894138"/>
          <p14:tracePt t="238956" x="4016375" y="3863975"/>
          <p14:tracePt t="238973" x="4000500" y="3856038"/>
          <p14:tracePt t="238982" x="3970338" y="3840163"/>
          <p14:tracePt t="238998" x="3970338" y="3825875"/>
          <p14:tracePt t="239015" x="3962400" y="3825875"/>
          <p14:tracePt t="239050" x="3954463" y="3825875"/>
          <p14:tracePt t="239062" x="3940175" y="3825875"/>
          <p14:tracePt t="239078" x="3894138" y="3825875"/>
          <p14:tracePt t="239097" x="3856038" y="3825875"/>
          <p14:tracePt t="239110" x="3802063" y="3817938"/>
          <p14:tracePt t="239128" x="3771900" y="3810000"/>
          <p14:tracePt t="239145" x="3749675" y="3787775"/>
          <p14:tracePt t="239162" x="3733800" y="3787775"/>
          <p14:tracePt t="239175" x="3725863" y="3787775"/>
          <p14:tracePt t="239192" x="3711575" y="3787775"/>
          <p14:tracePt t="239209" x="3695700" y="3802063"/>
          <p14:tracePt t="239225" x="3679825" y="3802063"/>
          <p14:tracePt t="239242" x="3673475" y="3810000"/>
          <p14:tracePt t="239259" x="3665538" y="3810000"/>
          <p14:tracePt t="239278" x="3665538" y="3817938"/>
          <p14:tracePt t="239309" x="3657600" y="3832225"/>
          <p14:tracePt t="239326" x="3657600" y="3848100"/>
          <p14:tracePt t="239343" x="3641725" y="3886200"/>
          <p14:tracePt t="239360" x="3641725" y="3916363"/>
          <p14:tracePt t="239375" x="3641725" y="3946525"/>
          <p14:tracePt t="239393" x="3627438" y="3984625"/>
          <p14:tracePt t="239393" x="3627438" y="4000500"/>
          <p14:tracePt t="239411" x="3627438" y="4022725"/>
          <p14:tracePt t="239443" x="3627438" y="4030663"/>
          <p14:tracePt t="239456" x="3627438" y="4038600"/>
          <p14:tracePt t="239465" x="3627438" y="4046538"/>
          <p14:tracePt t="239482" x="3627438" y="4060825"/>
          <p14:tracePt t="239498" x="3641725" y="4092575"/>
          <p14:tracePt t="239518" x="3657600" y="4114800"/>
          <p14:tracePt t="239531" x="3673475" y="4130675"/>
          <p14:tracePt t="239544" x="3703638" y="4152900"/>
          <p14:tracePt t="239563" x="3741738" y="4183063"/>
          <p14:tracePt t="239580" x="3756025" y="4191000"/>
          <p14:tracePt t="239593" x="3779838" y="4206875"/>
          <p14:tracePt t="239610" x="3794125" y="4206875"/>
          <p14:tracePt t="239627" x="3802063" y="4206875"/>
          <p14:tracePt t="239644" x="3810000" y="4206875"/>
          <p14:tracePt t="239661" x="3817938" y="4206875"/>
          <p14:tracePt t="239675" x="3848100" y="4206875"/>
          <p14:tracePt t="239692" x="3916363" y="4229100"/>
          <p14:tracePt t="239708" x="3940175" y="4237038"/>
          <p14:tracePt t="239725" x="3978275" y="4259263"/>
          <p14:tracePt t="239741" x="3992563" y="4259263"/>
          <p14:tracePt t="239759" x="4022725" y="4259263"/>
          <p14:tracePt t="239781" x="4038600" y="4259263"/>
          <p14:tracePt t="239809" x="4068763" y="4259263"/>
          <p14:tracePt t="239826" x="4114800" y="4259263"/>
          <p14:tracePt t="239845" x="4144963" y="4259263"/>
          <p14:tracePt t="239861" x="4168775" y="4259263"/>
          <p14:tracePt t="239876" x="4221163" y="4275138"/>
          <p14:tracePt t="239893" x="4229100" y="4275138"/>
          <p14:tracePt t="239910" x="4229100" y="4237038"/>
          <p14:tracePt t="239957" x="4237038" y="4221163"/>
          <p14:tracePt t="239971" x="4237038" y="4198938"/>
          <p14:tracePt t="239980" x="4237038" y="4183063"/>
          <p14:tracePt t="239997" x="4237038" y="4168775"/>
          <p14:tracePt t="240014" x="4237038" y="4152900"/>
          <p14:tracePt t="240030" x="4237038" y="4130675"/>
          <p14:tracePt t="240044" x="4221163" y="4114800"/>
          <p14:tracePt t="240060" x="4206875" y="4098925"/>
          <p14:tracePt t="240077" x="4175125" y="4076700"/>
          <p14:tracePt t="240094" x="4168775" y="4068763"/>
          <p14:tracePt t="240111" x="4144963" y="4054475"/>
          <p14:tracePt t="240127" x="4122738" y="4046538"/>
          <p14:tracePt t="240144" x="4114800" y="4038600"/>
          <p14:tracePt t="240160" x="4092575" y="4030663"/>
          <p14:tracePt t="240192" x="4084638" y="4022725"/>
          <p14:tracePt t="240204" x="4068763" y="4022725"/>
          <p14:tracePt t="240236" x="4046538" y="4022725"/>
          <p14:tracePt t="240254" x="4038600" y="4022725"/>
          <p14:tracePt t="240263" x="4030663" y="4022725"/>
          <p14:tracePt t="240280" x="4016375" y="4022725"/>
          <p14:tracePt t="240296" x="3992563" y="4022725"/>
          <p14:tracePt t="240310" x="3940175" y="4022725"/>
          <p14:tracePt t="240329" x="3916363" y="4022725"/>
          <p14:tracePt t="240345" x="3894138" y="4022725"/>
          <p14:tracePt t="240361" x="3878263" y="4022725"/>
          <p14:tracePt t="240377" x="3870325" y="4030663"/>
          <p14:tracePt t="240394" x="3856038" y="4038600"/>
          <p14:tracePt t="240394" x="3840163" y="4054475"/>
          <p14:tracePt t="240411" x="3825875" y="4054475"/>
          <p14:tracePt t="240424" x="3810000" y="4068763"/>
          <p14:tracePt t="240441" x="3802063" y="4076700"/>
          <p14:tracePt t="240457" x="3794125" y="4092575"/>
          <p14:tracePt t="240474" x="3794125" y="4106863"/>
          <p14:tracePt t="240497" x="3794125" y="4122738"/>
          <p14:tracePt t="240514" x="3794125" y="4137025"/>
          <p14:tracePt t="240531" x="3794125" y="4144963"/>
          <p14:tracePt t="240547" x="3794125" y="4152900"/>
          <p14:tracePt t="240560" x="3794125" y="4168775"/>
          <p14:tracePt t="240576" x="3810000" y="4175125"/>
          <p14:tracePt t="240594" x="3825875" y="4191000"/>
          <p14:tracePt t="240610" x="3848100" y="4198938"/>
          <p14:tracePt t="240627" x="3878263" y="4213225"/>
          <p14:tracePt t="240643" x="3894138" y="4213225"/>
          <p14:tracePt t="240660" x="3924300" y="4213225"/>
          <p14:tracePt t="240675" x="3940175" y="4213225"/>
          <p14:tracePt t="240691" x="3970338" y="4213225"/>
          <p14:tracePt t="240707" x="3984625" y="4229100"/>
          <p14:tracePt t="240723" x="4000500" y="4229100"/>
          <p14:tracePt t="240747" x="4008438" y="4229100"/>
          <p14:tracePt t="240763" x="4022725" y="4229100"/>
          <p14:tracePt t="240779" x="4046538" y="4229100"/>
          <p14:tracePt t="240796" x="4054475" y="4229100"/>
          <p14:tracePt t="243839" x="4054475" y="4221163"/>
          <p14:tracePt t="244669" x="4060825" y="4206875"/>
          <p14:tracePt t="244687" x="4076700" y="4191000"/>
          <p14:tracePt t="244706" x="4098925" y="4152900"/>
          <p14:tracePt t="244720" x="4191000" y="4122738"/>
          <p14:tracePt t="244737" x="4275138" y="4098925"/>
          <p14:tracePt t="244752" x="4343400" y="4092575"/>
          <p14:tracePt t="244769" x="4381500" y="4092575"/>
          <p14:tracePt t="244778" x="4403725" y="4084638"/>
          <p14:tracePt t="244800" x="4411663" y="4084638"/>
          <p14:tracePt t="244810" x="4465638" y="4076700"/>
          <p14:tracePt t="244847" x="4479925" y="4068763"/>
          <p14:tracePt t="244857" x="4549775" y="4068763"/>
          <p14:tracePt t="244875" x="4556125" y="4068763"/>
          <p14:tracePt t="244889" x="4572000" y="4068763"/>
          <p14:tracePt t="244906" x="4587875" y="4068763"/>
          <p14:tracePt t="244923" x="4602163" y="4068763"/>
          <p14:tracePt t="244955" x="4610100" y="4068763"/>
          <p14:tracePt t="244971" x="4618038" y="4068763"/>
          <p14:tracePt t="244987" x="4648200" y="4068763"/>
          <p14:tracePt t="245019" x="4656138" y="4060825"/>
          <p14:tracePt t="245033" x="4670425" y="4054475"/>
          <p14:tracePt t="245049" x="4678363" y="4046538"/>
          <p14:tracePt t="245066" x="4694238" y="4046538"/>
          <p14:tracePt t="245075" x="4708525" y="4030663"/>
          <p14:tracePt t="245092" x="4724400" y="4016375"/>
          <p14:tracePt t="245107" x="4732338" y="4016375"/>
          <p14:tracePt t="245140" x="4746625" y="4008438"/>
          <p14:tracePt t="245237" x="4746625" y="4000500"/>
          <p14:tracePt t="245268" x="4746625" y="3992563"/>
          <p14:tracePt t="245373" x="4746625" y="3970338"/>
          <p14:tracePt t="245404" x="4740275" y="3970338"/>
          <p14:tracePt t="245451" x="4732338" y="3970338"/>
          <p14:tracePt t="245470" x="4724400" y="3970338"/>
          <p14:tracePt t="245487" x="4716463" y="3984625"/>
          <p14:tracePt t="245499" x="4702175" y="4000500"/>
          <p14:tracePt t="245520" x="4686300" y="4000500"/>
          <p14:tracePt t="245532" x="4664075" y="4022725"/>
          <p14:tracePt t="245549" x="4656138" y="4022725"/>
          <p14:tracePt t="245565" x="4656138" y="4030663"/>
          <p14:tracePt t="245589" x="4640263" y="4038600"/>
          <p14:tracePt t="245607" x="4625975" y="4046538"/>
          <p14:tracePt t="245701" x="4610100" y="4046538"/>
          <p14:tracePt t="246717" x="4594225" y="4046538"/>
          <p14:tracePt t="246735" x="4572000" y="4046538"/>
          <p14:tracePt t="246752" x="4525963" y="4030663"/>
          <p14:tracePt t="246768" x="4503738" y="4016375"/>
          <p14:tracePt t="246784" x="4457700" y="3984625"/>
          <p14:tracePt t="246798" x="4427538" y="3970338"/>
          <p14:tracePt t="246814" x="4397375" y="3954463"/>
          <p14:tracePt t="246833" x="4365625" y="3932238"/>
          <p14:tracePt t="246847" x="4365625" y="3924300"/>
          <p14:tracePt t="246856" x="4335463" y="3916363"/>
          <p14:tracePt t="246872" x="4321175" y="3902075"/>
          <p14:tracePt t="246890" x="4289425" y="3894138"/>
          <p14:tracePt t="246903" x="4267200" y="3886200"/>
          <p14:tracePt t="246920" x="4251325" y="3870325"/>
          <p14:tracePt t="246938" x="4229100" y="3870325"/>
          <p14:tracePt t="246953" x="4183063" y="3848100"/>
          <p14:tracePt t="246971" x="4160838" y="3840163"/>
          <p14:tracePt t="246987" x="4144963" y="3825875"/>
          <p14:tracePt t="247003" x="4137025" y="3825875"/>
          <p14:tracePt t="247019" x="4130675" y="3817938"/>
          <p14:tracePt t="247099" x="4114800" y="3802063"/>
          <p14:tracePt t="247108" x="4106863" y="3794125"/>
          <p14:tracePt t="247138" x="4098925" y="3779838"/>
          <p14:tracePt t="247155" x="4092575" y="3771900"/>
          <p14:tracePt t="247171" x="4092575" y="3756025"/>
          <p14:tracePt t="247203" x="4092575" y="3749675"/>
          <p14:tracePt t="247233" x="4092575" y="3741738"/>
          <p14:tracePt t="247251" x="4092575" y="3733800"/>
          <p14:tracePt t="247268" x="4092575" y="3717925"/>
          <p14:tracePt t="247284" x="4092575" y="3703638"/>
          <p14:tracePt t="247301" x="4092575" y="3695700"/>
          <p14:tracePt t="247314" x="4092575" y="3679825"/>
          <p14:tracePt t="247331" x="4098925" y="3657600"/>
          <p14:tracePt t="247340" x="4098925" y="3641725"/>
          <p14:tracePt t="247356" x="4114800" y="3635375"/>
          <p14:tracePt t="247374" x="4114800" y="3627438"/>
          <p14:tracePt t="247389" x="4114800" y="3619500"/>
          <p14:tracePt t="247437" x="4114800" y="3611563"/>
          <p14:tracePt t="247451" x="4122738" y="3603625"/>
          <p14:tracePt t="247517" x="4137025" y="3603625"/>
          <p14:tracePt t="247582" x="4152900" y="3603625"/>
          <p14:tracePt t="248032" x="4175125" y="3603625"/>
          <p14:tracePt t="248051" x="4206875" y="3603625"/>
          <p14:tracePt t="248063" x="4237038" y="3597275"/>
          <p14:tracePt t="248080" x="4275138" y="3589338"/>
          <p14:tracePt t="248096" x="4305300" y="3589338"/>
          <p14:tracePt t="248113" x="4343400" y="3581400"/>
          <p14:tracePt t="248123" x="4359275" y="3573463"/>
          <p14:tracePt t="248139" x="4381500" y="3565525"/>
          <p14:tracePt t="248155" x="4397375" y="3559175"/>
          <p14:tracePt t="248172" x="4403725" y="3551238"/>
          <p14:tracePt t="248185" x="4427538" y="3543300"/>
          <p14:tracePt t="248202" x="4457700" y="3535363"/>
          <p14:tracePt t="248219" x="4465638" y="3521075"/>
          <p14:tracePt t="248236" x="4465638" y="3527425"/>
          <p14:tracePt t="248549" x="4441825" y="3543300"/>
          <p14:tracePt t="248567" x="4435475" y="3551238"/>
          <p14:tracePt t="248579" x="4403725" y="3565525"/>
          <p14:tracePt t="248596" x="4389438" y="3581400"/>
          <p14:tracePt t="248605" x="4373563" y="3611563"/>
          <p14:tracePt t="248622" x="4359275" y="3635375"/>
          <p14:tracePt t="248638" x="4343400" y="3657600"/>
          <p14:tracePt t="248655" x="4321175" y="3687763"/>
          <p14:tracePt t="248672" x="4305300" y="3703638"/>
          <p14:tracePt t="248685" x="4289425" y="3733800"/>
          <p14:tracePt t="248701" x="4275138" y="3749675"/>
          <p14:tracePt t="248718" x="4259263" y="3763963"/>
          <p14:tracePt t="248734" x="4259263" y="3771900"/>
          <p14:tracePt t="248751" x="4244975" y="3779838"/>
          <p14:tracePt t="248768" x="4229100" y="3802063"/>
          <p14:tracePt t="248785" x="4206875" y="3825875"/>
          <p14:tracePt t="248801" x="4191000" y="3840163"/>
          <p14:tracePt t="248815" x="4160838" y="3863975"/>
          <p14:tracePt t="248834" x="4137025" y="3894138"/>
          <p14:tracePt t="248850" x="4092575" y="3932238"/>
          <p14:tracePt t="248865" x="4068763" y="3954463"/>
          <p14:tracePt t="248882" x="4054475" y="3978275"/>
          <p14:tracePt t="248882" x="4054475" y="3984625"/>
          <p14:tracePt t="248899" x="4030663" y="4000500"/>
          <p14:tracePt t="248923" x="4022725" y="4016375"/>
          <p14:tracePt t="248935" x="4000500" y="4030663"/>
          <p14:tracePt t="248952" x="3962400" y="4060825"/>
          <p14:tracePt t="248968" x="3924300" y="4076700"/>
          <p14:tracePt t="248985" x="3902075" y="4098925"/>
          <p14:tracePt t="249001" x="3886200" y="4106863"/>
          <p14:tracePt t="249019" x="3840163" y="4130675"/>
          <p14:tracePt t="249035" x="3825875" y="4137025"/>
          <p14:tracePt t="249051" x="3825875" y="4144963"/>
          <p14:tracePt t="249160" x="3832225" y="4137025"/>
          <p14:tracePt t="249218" x="3863975" y="4122738"/>
          <p14:tracePt t="249232" x="3894138" y="4092575"/>
          <p14:tracePt t="249249" x="3932238" y="4038600"/>
          <p14:tracePt t="249265" x="3992563" y="3970338"/>
          <p14:tracePt t="249283" x="4046538" y="3940175"/>
          <p14:tracePt t="249300" x="4098925" y="3916363"/>
          <p14:tracePt t="249317" x="4114800" y="3902075"/>
          <p14:tracePt t="249329" x="4144963" y="3894138"/>
          <p14:tracePt t="249345" x="4160838" y="3870325"/>
          <p14:tracePt t="249362" x="4198938" y="3840163"/>
          <p14:tracePt t="249371" x="4221163" y="3817938"/>
          <p14:tracePt t="249387" x="4267200" y="3787775"/>
          <p14:tracePt t="249404" x="4297363" y="3763963"/>
          <p14:tracePt t="249420" x="4321175" y="3756025"/>
          <p14:tracePt t="249435" x="4343400" y="3741738"/>
          <p14:tracePt t="249455" x="4351338" y="3733800"/>
          <p14:tracePt t="249467" x="4365625" y="3725863"/>
          <p14:tracePt t="249483" x="4373563" y="3725863"/>
          <p14:tracePt t="249533" x="4427538" y="3763963"/>
          <p14:tracePt t="249735" x="4487863" y="3832225"/>
          <p14:tracePt t="249749" x="4579938" y="3932238"/>
          <p14:tracePt t="249766" x="4694238" y="4076700"/>
          <p14:tracePt t="249783" x="4822825" y="4213225"/>
          <p14:tracePt t="249799" x="4968875" y="4343400"/>
          <p14:tracePt t="249816" x="5189538" y="4487863"/>
          <p14:tracePt t="249831" x="5303838" y="4541838"/>
          <p14:tracePt t="249845" x="5875338" y="4694238"/>
          <p14:tracePt t="249861" x="6180138" y="4808538"/>
          <p14:tracePt t="249878" x="6264275" y="4838700"/>
          <p14:tracePt t="249887" x="6438900" y="4922838"/>
          <p14:tracePt t="249903" x="6561138" y="5013325"/>
          <p14:tracePt t="249922" x="6659563" y="5113338"/>
          <p14:tracePt t="249922" x="6721475" y="5173663"/>
          <p14:tracePt t="249938" x="6789738" y="5241925"/>
          <p14:tracePt t="249951" x="7040563" y="5394325"/>
          <p14:tracePt t="249967" x="7307263" y="5554663"/>
          <p14:tracePt t="249984" x="7551738" y="5661025"/>
          <p14:tracePt t="250000" x="7726363" y="5745163"/>
          <p14:tracePt t="250017" x="7810500" y="5821363"/>
          <p14:tracePt t="250033" x="7902575" y="5935663"/>
          <p14:tracePt t="250051" x="7978775" y="6003925"/>
          <p14:tracePt t="250067" x="8077200" y="6057900"/>
          <p14:tracePt t="250083" x="8145463" y="6096000"/>
          <p14:tracePt t="250098" x="8259763" y="6134100"/>
          <p14:tracePt t="250114" x="8321675" y="6164263"/>
          <p14:tracePt t="250131" x="8351838" y="6180138"/>
          <p14:tracePt t="250147" x="8374063" y="6188075"/>
          <p14:tracePt t="250164" x="8488363" y="6248400"/>
          <p14:tracePt t="250181" x="8602663" y="6286500"/>
          <p14:tracePt t="250200" x="8686800" y="6308725"/>
          <p14:tracePt t="250217" x="8732838" y="6316663"/>
          <p14:tracePt t="250233" x="8740775" y="6316663"/>
          <p14:tracePt t="250252" x="8694738" y="6270625"/>
          <p14:tracePt t="250379" x="8648700" y="6240463"/>
          <p14:tracePt t="250394" x="8594725" y="6218238"/>
          <p14:tracePt t="250410" x="8572500" y="6202363"/>
          <p14:tracePt t="250419" x="8534400" y="6188075"/>
          <p14:tracePt t="250437" x="8526463" y="6188075"/>
          <p14:tracePt t="250450" x="8480425" y="6172200"/>
          <p14:tracePt t="250467" x="8474075" y="6180138"/>
          <p14:tracePt t="250483" x="8480425" y="6194425"/>
          <p14:tracePt t="250500" x="8442325" y="6188075"/>
          <p14:tracePt t="250532" x="8412163" y="6188075"/>
          <p14:tracePt t="250548" x="8404225" y="6180138"/>
          <p14:tracePt t="250565" x="8389938" y="6172200"/>
          <p14:tracePt t="250581" x="8382000" y="6172200"/>
          <p14:tracePt t="250597" x="8359775" y="6172200"/>
          <p14:tracePt t="250625" x="8328025" y="6172200"/>
          <p14:tracePt t="250643" x="8305800" y="6172200"/>
          <p14:tracePt t="250660" x="8289925" y="6180138"/>
          <p14:tracePt t="250716" x="8275638" y="6180138"/>
          <p14:tracePt t="250731" x="8221663" y="6156325"/>
          <p14:tracePt t="250748" x="8131175" y="6142038"/>
          <p14:tracePt t="250764" x="8085138" y="6142038"/>
          <p14:tracePt t="250781" x="8093075" y="6126163"/>
          <p14:tracePt t="251249" x="8131175" y="6126163"/>
          <p14:tracePt t="251264" x="8153400" y="6126163"/>
          <p14:tracePt t="251280" x="8183563" y="6126163"/>
          <p14:tracePt t="251297" x="8229600" y="6126163"/>
          <p14:tracePt t="251314" x="8305800" y="6103938"/>
          <p14:tracePt t="251332" x="8351838" y="6103938"/>
          <p14:tracePt t="251343" x="8450263" y="6080125"/>
          <p14:tracePt t="251360" x="8556625" y="6065838"/>
          <p14:tracePt t="251376" x="8572500" y="6065838"/>
          <p14:tracePt t="251393" x="8572500" y="6057900"/>
          <p14:tracePt t="251441" x="8588375" y="6042025"/>
          <p14:tracePt t="251450" x="8588375" y="6019800"/>
          <p14:tracePt t="251468" x="8602663" y="6019800"/>
          <p14:tracePt t="251482" x="8610600" y="5997575"/>
          <p14:tracePt t="251499" x="8618538" y="5989638"/>
          <p14:tracePt t="251515" x="8618538" y="5927725"/>
          <p14:tracePt t="251765" x="8618538" y="5875338"/>
          <p14:tracePt t="251780" x="8640763" y="5837238"/>
          <p14:tracePt t="251797" x="8648700" y="5821363"/>
          <p14:tracePt t="251813" x="8648700" y="5813425"/>
          <p14:tracePt t="251830" x="8648700" y="5807075"/>
          <p14:tracePt t="251875" x="8648700" y="5791200"/>
          <p14:tracePt t="251892" x="8648700" y="5783263"/>
          <p14:tracePt t="251924" x="8632825" y="5783263"/>
          <p14:tracePt t="252016" x="8618538" y="5783263"/>
          <p14:tracePt t="252061" x="8602663" y="5783263"/>
          <p14:tracePt t="252080" x="8594725" y="5783263"/>
          <p14:tracePt t="252095" x="8588375" y="5791200"/>
          <p14:tracePt t="252127" x="8550275" y="5807075"/>
          <p14:tracePt t="252146" x="8542338" y="5813425"/>
          <p14:tracePt t="252159" x="8534400" y="5821363"/>
          <p14:tracePt t="252168" x="8526463" y="5821363"/>
          <p14:tracePt t="252185" x="8526463" y="5829300"/>
          <p14:tracePt t="252201" x="8518525" y="5829300"/>
          <p14:tracePt t="252217" x="8504238" y="5845175"/>
          <p14:tracePt t="252234" x="8488363" y="5859463"/>
          <p14:tracePt t="252263" x="8480425" y="5867400"/>
          <p14:tracePt t="252280" x="8474075" y="5867400"/>
          <p14:tracePt t="252296" x="8466138" y="5875338"/>
          <p14:tracePt t="252313" x="8466138" y="5889625"/>
          <p14:tracePt t="252329" x="8458200" y="5889625"/>
          <p14:tracePt t="252346" x="8458200" y="5897563"/>
          <p14:tracePt t="252363" x="8458200" y="5927725"/>
          <p14:tracePt t="252379" x="8450263" y="5943600"/>
          <p14:tracePt t="252406" x="8442325" y="5959475"/>
          <p14:tracePt t="252425" x="8442325" y="5973763"/>
          <p14:tracePt t="252435" x="8442325" y="5989638"/>
          <p14:tracePt t="252451" x="8442325" y="6003925"/>
          <p14:tracePt t="252483" x="8442325" y="6011863"/>
          <p14:tracePt t="252499" x="8442325" y="6027738"/>
          <p14:tracePt t="252516" x="8442325" y="6042025"/>
          <p14:tracePt t="252530" x="8442325" y="6065838"/>
          <p14:tracePt t="252546" x="8474075" y="6096000"/>
          <p14:tracePt t="252563" x="8480425" y="6096000"/>
          <p14:tracePt t="252594" x="8504238" y="6111875"/>
          <p14:tracePt t="252612" x="8512175" y="6111875"/>
          <p14:tracePt t="252625" x="8518525" y="6111875"/>
          <p14:tracePt t="252642" x="8534400" y="6111875"/>
          <p14:tracePt t="252660" x="8556625" y="6111875"/>
          <p14:tracePt t="252668" x="8602663" y="6080125"/>
          <p14:tracePt t="252684" x="8626475" y="6049963"/>
          <p14:tracePt t="252700" x="8632825" y="6027738"/>
          <p14:tracePt t="252717" x="8632825" y="6003925"/>
          <p14:tracePt t="252733" x="8632825" y="5989638"/>
          <p14:tracePt t="252763" x="8632825" y="5981700"/>
          <p14:tracePt t="252779" x="8632825" y="5973763"/>
          <p14:tracePt t="252796" x="8632825" y="5951538"/>
          <p14:tracePt t="252813" x="8632825" y="5935663"/>
          <p14:tracePt t="252831" x="8618538" y="5921375"/>
          <p14:tracePt t="252845" x="8610600" y="5897563"/>
          <p14:tracePt t="252862" x="8602663" y="5889625"/>
          <p14:tracePt t="252879" x="8594725" y="5875338"/>
          <p14:tracePt t="252891" x="8580438" y="5867400"/>
          <p14:tracePt t="252908" x="8580438" y="5859463"/>
          <p14:tracePt t="252925" x="8572500" y="5851525"/>
          <p14:tracePt t="252941" x="8572500" y="5845175"/>
          <p14:tracePt t="253014" x="8564563" y="5845175"/>
          <p14:tracePt t="253029" x="8556625" y="5845175"/>
          <p14:tracePt t="253046" x="8550275" y="5845175"/>
          <p14:tracePt t="253062" x="8542338" y="5845175"/>
          <p14:tracePt t="253079" x="8534400" y="5851525"/>
          <p14:tracePt t="253095" x="8518525" y="5859463"/>
          <p14:tracePt t="253112" x="8504238" y="5867400"/>
          <p14:tracePt t="253128" x="8488363" y="5875338"/>
          <p14:tracePt t="253141" x="8474075" y="5889625"/>
          <p14:tracePt t="253157" x="8466138" y="5905500"/>
          <p14:tracePt t="253174" x="8458200" y="5905500"/>
          <p14:tracePt t="253191" x="8458200" y="5913438"/>
          <p14:tracePt t="253200" x="8450263" y="5913438"/>
          <p14:tracePt t="253217" x="8442325" y="5927725"/>
          <p14:tracePt t="253234" x="8435975" y="5935663"/>
          <p14:tracePt t="253249" x="8435975" y="5951538"/>
          <p14:tracePt t="253265" x="8428038" y="5959475"/>
          <p14:tracePt t="253281" x="8420100" y="5973763"/>
          <p14:tracePt t="253297" x="8420100" y="5989638"/>
          <p14:tracePt t="253314" x="8420100" y="5997575"/>
          <p14:tracePt t="253330" x="8420100" y="6003925"/>
          <p14:tracePt t="253377" x="8428038" y="6011863"/>
          <p14:tracePt t="253395" x="8435975" y="6019800"/>
          <p14:tracePt t="253407" x="8435975" y="6027738"/>
          <p14:tracePt t="253424" x="8458200" y="6027738"/>
          <p14:tracePt t="253441" x="8458200" y="6035675"/>
          <p14:tracePt t="253450" x="8466138" y="6042025"/>
          <p14:tracePt t="256340" x="8474075" y="6042025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381000" y="0"/>
            <a:ext cx="8415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Difuziono kontrolisane reakcije - izracunavanje k</a:t>
            </a:r>
          </a:p>
        </p:txBody>
      </p:sp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0" y="6096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Mala energija aktivacije, tipična reakcija je H</a:t>
            </a:r>
            <a:r>
              <a:rPr lang="sr-Latn-CS" altLang="en-US" sz="2400" baseline="30000"/>
              <a:t>+</a:t>
            </a:r>
            <a:r>
              <a:rPr lang="sr-Latn-CS" altLang="en-US" sz="2400"/>
              <a:t> + OH</a:t>
            </a:r>
            <a:r>
              <a:rPr lang="sr-Latn-CS" altLang="en-US" sz="2400" baseline="30000"/>
              <a:t>-</a:t>
            </a:r>
            <a:r>
              <a:rPr lang="sr-Latn-CS" altLang="en-US" sz="2400"/>
              <a:t>,  konstanta k =1.4 x10</a:t>
            </a:r>
            <a:r>
              <a:rPr lang="sr-Latn-CS" altLang="en-US" sz="2400" baseline="30000"/>
              <a:t>11</a:t>
            </a:r>
            <a:r>
              <a:rPr lang="sr-Latn-CS" altLang="en-US" sz="2400"/>
              <a:t> dm</a:t>
            </a:r>
            <a:r>
              <a:rPr lang="sr-Latn-CS" altLang="en-US" sz="2400" baseline="30000"/>
              <a:t>3</a:t>
            </a:r>
            <a:r>
              <a:rPr lang="sr-Latn-CS" altLang="en-US" sz="2400"/>
              <a:t> mol</a:t>
            </a:r>
            <a:r>
              <a:rPr lang="sr-Latn-CS" altLang="en-US" sz="2400" baseline="30000"/>
              <a:t>-1</a:t>
            </a:r>
            <a:r>
              <a:rPr lang="sr-Latn-CS" altLang="en-US" sz="2400"/>
              <a:t> s</a:t>
            </a:r>
            <a:r>
              <a:rPr lang="sr-Latn-CS" altLang="en-US" sz="2400" baseline="30000"/>
              <a:t>-1</a:t>
            </a:r>
            <a:r>
              <a:rPr lang="sr-Latn-CS" altLang="en-US" sz="2400"/>
              <a:t> na 25 </a:t>
            </a:r>
            <a:r>
              <a:rPr lang="sr-Latn-CS" altLang="en-US" sz="2400" baseline="30000"/>
              <a:t>o</a:t>
            </a:r>
            <a:r>
              <a:rPr lang="sr-Latn-CS" altLang="en-US" sz="2400"/>
              <a:t>C</a:t>
            </a:r>
            <a:endParaRPr lang="en-US" altLang="en-US" sz="2400"/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0" y="1676400"/>
            <a:ext cx="8931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Ako dn molova supstance A difunduje kroz površinu S u vremenu dt, brzina difuzije dn</a:t>
            </a:r>
            <a:r>
              <a:rPr lang="en-US" altLang="en-US" sz="2400"/>
              <a:t>/dt </a:t>
            </a:r>
            <a:r>
              <a:rPr lang="sr-Latn-CS" altLang="en-US" sz="2400"/>
              <a:t>ć</a:t>
            </a:r>
            <a:r>
              <a:rPr lang="en-US" altLang="en-US" sz="2400"/>
              <a:t>e biti fluks</a:t>
            </a:r>
            <a:r>
              <a:rPr lang="sr-Latn-CS" altLang="en-US" sz="2400"/>
              <a:t>, J, i biće dat prvim Fikovim zakonom:</a:t>
            </a:r>
            <a:endParaRPr lang="en-US" altLang="en-US" sz="2400"/>
          </a:p>
        </p:txBody>
      </p:sp>
      <p:graphicFrame>
        <p:nvGraphicFramePr>
          <p:cNvPr id="40965" name="Object 7"/>
          <p:cNvGraphicFramePr>
            <a:graphicFrameLocks noChangeAspect="1"/>
          </p:cNvGraphicFramePr>
          <p:nvPr/>
        </p:nvGraphicFramePr>
        <p:xfrm>
          <a:off x="371475" y="3429000"/>
          <a:ext cx="29908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429000"/>
                        <a:ext cx="29908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8"/>
          <p:cNvGraphicFramePr>
            <a:graphicFrameLocks noChangeAspect="1"/>
          </p:cNvGraphicFramePr>
          <p:nvPr/>
        </p:nvGraphicFramePr>
        <p:xfrm>
          <a:off x="5638800" y="3200400"/>
          <a:ext cx="460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7" imgW="215713" imgH="393359" progId="Equation.3">
                  <p:embed/>
                </p:oleObj>
              </mc:Choice>
              <mc:Fallback>
                <p:oleObj name="Equation" r:id="rId7" imgW="215713" imgH="39335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200400"/>
                        <a:ext cx="460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9"/>
          <p:cNvSpPr txBox="1">
            <a:spLocks noChangeArrowheads="1"/>
          </p:cNvSpPr>
          <p:nvPr/>
        </p:nvSpPr>
        <p:spPr bwMode="auto">
          <a:xfrm>
            <a:off x="4648200" y="2667000"/>
            <a:ext cx="381476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D je koeficijent difuziij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je koncentracioni gradijent </a:t>
            </a:r>
            <a:endParaRPr lang="en-US" altLang="en-US" sz="2400"/>
          </a:p>
        </p:txBody>
      </p:sp>
      <p:sp>
        <p:nvSpPr>
          <p:cNvPr id="40968" name="Text Box 10"/>
          <p:cNvSpPr txBox="1">
            <a:spLocks noChangeArrowheads="1"/>
          </p:cNvSpPr>
          <p:nvPr/>
        </p:nvSpPr>
        <p:spPr bwMode="auto">
          <a:xfrm>
            <a:off x="0" y="4648200"/>
            <a:ext cx="90074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redpostavimo da se u rastvoru nalaze rastvoreni molekuli vrste A i B, koji imaju radijuse r</a:t>
            </a:r>
            <a:r>
              <a:rPr lang="sr-Latn-CS" altLang="en-US" sz="2400" baseline="-25000"/>
              <a:t>A </a:t>
            </a:r>
            <a:r>
              <a:rPr lang="sr-Latn-CS" altLang="en-US" sz="2400"/>
              <a:t>i r</a:t>
            </a:r>
            <a:r>
              <a:rPr lang="sr-Latn-CS" altLang="en-US" sz="2400" baseline="-25000"/>
              <a:t>B</a:t>
            </a:r>
            <a:endParaRPr lang="en-US" altLang="en-US" sz="2400" baseline="-25000"/>
          </a:p>
        </p:txBody>
      </p:sp>
      <p:sp>
        <p:nvSpPr>
          <p:cNvPr id="40969" name="Text Box 11"/>
          <p:cNvSpPr txBox="1">
            <a:spLocks noChangeArrowheads="1"/>
          </p:cNvSpPr>
          <p:nvPr/>
        </p:nvSpPr>
        <p:spPr bwMode="auto">
          <a:xfrm>
            <a:off x="0" y="5657850"/>
            <a:ext cx="8915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osmatraće se u početku  da je molekul A stacionaran a da se prema njemu kreću molekuli vrste B, koji prolaze kroz sfernu površinu  S postavlenu na rastojanju r od jona A: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8480425" y="6042025"/>
          <p14:tracePt t="933" x="8474075" y="6042025"/>
          <p14:tracePt t="1500" x="8474075" y="6035675"/>
          <p14:tracePt t="1732" x="8466138" y="6027738"/>
          <p14:tracePt t="1829" x="8450263" y="6027738"/>
          <p14:tracePt t="1847" x="8412163" y="6019800"/>
          <p14:tracePt t="1879" x="8389938" y="6003925"/>
          <p14:tracePt t="1893" x="8289925" y="5951538"/>
          <p14:tracePt t="1910" x="8199438" y="5905500"/>
          <p14:tracePt t="1918" x="8123238" y="5845175"/>
          <p14:tracePt t="1935" x="8061325" y="5775325"/>
          <p14:tracePt t="1951" x="8008938" y="5699125"/>
          <p14:tracePt t="1965" x="7902575" y="5608638"/>
          <p14:tracePt t="1981" x="7832725" y="5502275"/>
          <p14:tracePt t="1998" x="7780338" y="5432425"/>
          <p14:tracePt t="2015" x="7696200" y="5295900"/>
          <p14:tracePt t="2034" x="7604125" y="5159375"/>
          <p14:tracePt t="2047" x="7521575" y="5037138"/>
          <p14:tracePt t="2064" x="7451725" y="4846638"/>
          <p14:tracePt t="2079" x="7391400" y="4594225"/>
          <p14:tracePt t="2096" x="7361238" y="4427538"/>
          <p14:tracePt t="2113" x="7337425" y="4267200"/>
          <p14:tracePt t="2129" x="7331075" y="4054475"/>
          <p14:tracePt t="2145" x="7299325" y="3779838"/>
          <p14:tracePt t="2162" x="7269163" y="3565525"/>
          <p14:tracePt t="2178" x="7208838" y="3238500"/>
          <p14:tracePt t="2178" x="7192963" y="3140075"/>
          <p14:tracePt t="2196" x="7140575" y="2971800"/>
          <p14:tracePt t="2215" x="7132638" y="2879725"/>
          <p14:tracePt t="2231" x="7132638" y="2765425"/>
          <p14:tracePt t="2248" x="7132638" y="2620963"/>
          <p14:tracePt t="2265" x="7132638" y="2422525"/>
          <p14:tracePt t="2281" x="7132638" y="2263775"/>
          <p14:tracePt t="2298" x="7146925" y="2133600"/>
          <p14:tracePt t="2314" x="7146925" y="2011363"/>
          <p14:tracePt t="2332" x="7140575" y="1973263"/>
          <p14:tracePt t="2345" x="7116763" y="1943100"/>
          <p14:tracePt t="2361" x="7102475" y="1905000"/>
          <p14:tracePt t="2378" x="7094538" y="1874838"/>
          <p14:tracePt t="2395" x="7064375" y="1836738"/>
          <p14:tracePt t="2411" x="7002463" y="1782763"/>
          <p14:tracePt t="2428" x="6980238" y="1752600"/>
          <p14:tracePt t="2428" x="6964363" y="1736725"/>
          <p14:tracePt t="2446" x="6942138" y="1714500"/>
          <p14:tracePt t="2466" x="6896100" y="1684338"/>
          <p14:tracePt t="2482" x="6880225" y="1668463"/>
          <p14:tracePt t="2498" x="6827838" y="1608138"/>
          <p14:tracePt t="2515" x="6765925" y="1584325"/>
          <p14:tracePt t="2515" x="6705600" y="1539875"/>
          <p14:tracePt t="2532" x="6697663" y="1539875"/>
          <p14:tracePt t="2548" x="6689725" y="1546225"/>
          <p14:tracePt t="2564" x="6675438" y="1539875"/>
          <p14:tracePt t="2581" x="6621463" y="1501775"/>
          <p14:tracePt t="2597" x="6599238" y="1485900"/>
          <p14:tracePt t="2614" x="6523038" y="1439863"/>
          <p14:tracePt t="2628" x="6438900" y="1393825"/>
          <p14:tracePt t="2646" x="6362700" y="1349375"/>
          <p14:tracePt t="2662" x="6294438" y="1295400"/>
          <p14:tracePt t="2678" x="6232525" y="1273175"/>
          <p14:tracePt t="2695" x="6065838" y="1120775"/>
          <p14:tracePt t="2718" x="6065838" y="1096963"/>
          <p14:tracePt t="2731" x="5845175" y="1066800"/>
          <p14:tracePt t="2748" x="5745163" y="1066800"/>
          <p14:tracePt t="2764" x="5630863" y="1036638"/>
          <p14:tracePt t="2781" x="5478463" y="982663"/>
          <p14:tracePt t="2797" x="5402263" y="968375"/>
          <p14:tracePt t="2814" x="5349875" y="968375"/>
          <p14:tracePt t="2831" x="5280025" y="952500"/>
          <p14:tracePt t="2847" x="5197475" y="944563"/>
          <p14:tracePt t="2864" x="5165725" y="936625"/>
          <p14:tracePt t="2879" x="5113338" y="930275"/>
          <p14:tracePt t="2895" x="4999038" y="838200"/>
          <p14:tracePt t="2912" x="4846638" y="784225"/>
          <p14:tracePt t="2929" x="4770438" y="762000"/>
          <p14:tracePt t="2945" x="4708525" y="708025"/>
          <p14:tracePt t="2945" x="4694238" y="701675"/>
          <p14:tracePt t="2961" x="4694238" y="693738"/>
          <p14:tracePt t="2982" x="4686300" y="693738"/>
          <p14:tracePt t="2998" x="4670425" y="677863"/>
          <p14:tracePt t="3015" x="4664075" y="669925"/>
          <p14:tracePt t="3033" x="4656138" y="655638"/>
          <p14:tracePt t="3049" x="4632325" y="631825"/>
          <p14:tracePt t="3065" x="4602163" y="609600"/>
          <p14:tracePt t="3081" x="4602163" y="601663"/>
          <p14:tracePt t="3099" x="4587875" y="593725"/>
          <p14:tracePt t="3112" x="4587875" y="587375"/>
          <p14:tracePt t="3176" x="4587875" y="571500"/>
          <p14:tracePt t="3190" x="4594225" y="555625"/>
          <p14:tracePt t="3200" x="4602163" y="549275"/>
          <p14:tracePt t="3217" x="4610100" y="533400"/>
          <p14:tracePt t="3233" x="4640263" y="517525"/>
          <p14:tracePt t="3249" x="4686300" y="503238"/>
          <p14:tracePt t="3264" x="4762500" y="503238"/>
          <p14:tracePt t="3280" x="4860925" y="487363"/>
          <p14:tracePt t="3297" x="4960938" y="479425"/>
          <p14:tracePt t="3314" x="5045075" y="479425"/>
          <p14:tracePt t="3331" x="5083175" y="465138"/>
          <p14:tracePt t="3347" x="5105400" y="465138"/>
          <p14:tracePt t="3360" x="5135563" y="465138"/>
          <p14:tracePt t="3377" x="5197475" y="465138"/>
          <p14:tracePt t="3394" x="5249863" y="465138"/>
          <p14:tracePt t="3412" x="5326063" y="479425"/>
          <p14:tracePt t="3429" x="5387975" y="479425"/>
          <p14:tracePt t="3444" x="5448300" y="495300"/>
          <p14:tracePt t="3444" x="5486400" y="495300"/>
          <p14:tracePt t="3461" x="5532438" y="495300"/>
          <p14:tracePt t="3483" x="5540375" y="495300"/>
          <p14:tracePt t="3497" x="5546725" y="495300"/>
          <p14:tracePt t="3514" x="5554663" y="495300"/>
          <p14:tracePt t="3530" x="5578475" y="495300"/>
          <p14:tracePt t="3547" x="5684838" y="495300"/>
          <p14:tracePt t="3564" x="5768975" y="495300"/>
          <p14:tracePt t="3580" x="5851525" y="495300"/>
          <p14:tracePt t="3596" x="5905500" y="495300"/>
          <p14:tracePt t="3613" x="5921375" y="495300"/>
          <p14:tracePt t="3627" x="5927725" y="495300"/>
          <p14:tracePt t="3657" x="5951538" y="495300"/>
          <p14:tracePt t="3674" x="5981700" y="495300"/>
          <p14:tracePt t="3683" x="6057900" y="487363"/>
          <p14:tracePt t="3701" x="6111875" y="479425"/>
          <p14:tracePt t="3716" x="6264275" y="449263"/>
          <p14:tracePt t="3732" x="6362700" y="434975"/>
          <p14:tracePt t="3748" x="6400800" y="434975"/>
          <p14:tracePt t="3764" x="6400800" y="427038"/>
          <p14:tracePt t="3780" x="6416675" y="427038"/>
          <p14:tracePt t="3876" x="6430963" y="427038"/>
          <p14:tracePt t="3894" x="6438900" y="427038"/>
          <p14:tracePt t="4359" x="6446838" y="427038"/>
          <p14:tracePt t="4392" x="6484938" y="427038"/>
          <p14:tracePt t="4438" x="6492875" y="427038"/>
          <p14:tracePt t="4456" x="6569075" y="427038"/>
          <p14:tracePt t="4465" x="6621463" y="419100"/>
          <p14:tracePt t="4482" x="6721475" y="396875"/>
          <p14:tracePt t="4500" x="6743700" y="396875"/>
          <p14:tracePt t="4512" x="6819900" y="396875"/>
          <p14:tracePt t="4528" x="6934200" y="388938"/>
          <p14:tracePt t="4545" x="7108825" y="358775"/>
          <p14:tracePt t="4562" x="7223125" y="350838"/>
          <p14:tracePt t="4579" x="7277100" y="350838"/>
          <p14:tracePt t="4595" x="7337425" y="350838"/>
          <p14:tracePt t="4613" x="7407275" y="350838"/>
          <p14:tracePt t="4629" x="7475538" y="350838"/>
          <p14:tracePt t="4643" x="7627938" y="350838"/>
          <p14:tracePt t="4659" x="7788275" y="334963"/>
          <p14:tracePt t="4676" x="7870825" y="327025"/>
          <p14:tracePt t="4693" x="7894638" y="327025"/>
          <p14:tracePt t="4709" x="7916863" y="327025"/>
          <p14:tracePt t="4726" x="7970838" y="327025"/>
          <p14:tracePt t="4746" x="8077200" y="327025"/>
          <p14:tracePt t="4763" x="8259763" y="327025"/>
          <p14:tracePt t="4781" x="8343900" y="327025"/>
          <p14:tracePt t="4797" x="8382000" y="327025"/>
          <p14:tracePt t="4813" x="8412163" y="327025"/>
          <p14:tracePt t="4828" x="8458200" y="327025"/>
          <p14:tracePt t="4845" x="8572500" y="327025"/>
          <p14:tracePt t="4861" x="8686800" y="327025"/>
          <p14:tracePt t="4878" x="8724900" y="327025"/>
          <p14:tracePt t="4895" x="8702675" y="327025"/>
          <p14:tracePt t="5108" x="8678863" y="334963"/>
          <p14:tracePt t="5127" x="8670925" y="342900"/>
          <p14:tracePt t="5143" x="8656638" y="342900"/>
          <p14:tracePt t="5160" x="8626475" y="350838"/>
          <p14:tracePt t="5187" x="8572500" y="358775"/>
          <p14:tracePt t="5205" x="8526463" y="365125"/>
          <p14:tracePt t="5215" x="8488363" y="365125"/>
          <p14:tracePt t="5234" x="8466138" y="373063"/>
          <p14:tracePt t="5247" x="8450263" y="373063"/>
          <p14:tracePt t="5263" x="8435975" y="381000"/>
          <p14:tracePt t="5279" x="8389938" y="381000"/>
          <p14:tracePt t="5295" x="8328025" y="396875"/>
          <p14:tracePt t="5311" x="8213725" y="403225"/>
          <p14:tracePt t="5328" x="8107363" y="427038"/>
          <p14:tracePt t="5347" x="8047038" y="441325"/>
          <p14:tracePt t="5360" x="7993063" y="441325"/>
          <p14:tracePt t="5376" x="7947025" y="441325"/>
          <p14:tracePt t="5393" x="7864475" y="441325"/>
          <p14:tracePt t="5409" x="7742238" y="473075"/>
          <p14:tracePt t="5409" x="7666038" y="487363"/>
          <p14:tracePt t="5430" x="7566025" y="503238"/>
          <p14:tracePt t="5455" x="7489825" y="533400"/>
          <p14:tracePt t="5472" x="7467600" y="533400"/>
          <p14:tracePt t="5481" x="7437438" y="549275"/>
          <p14:tracePt t="5499" x="7375525" y="549275"/>
          <p14:tracePt t="5516" x="7331075" y="549275"/>
          <p14:tracePt t="5529" x="7185025" y="563563"/>
          <p14:tracePt t="5546" x="7032625" y="579438"/>
          <p14:tracePt t="5562" x="6896100" y="593725"/>
          <p14:tracePt t="5579" x="6850063" y="609600"/>
          <p14:tracePt t="5595" x="6835775" y="609600"/>
          <p14:tracePt t="5610" x="6811963" y="609600"/>
          <p14:tracePt t="5626" x="6797675" y="609600"/>
          <p14:tracePt t="5644" x="6735763" y="609600"/>
          <p14:tracePt t="5660" x="6629400" y="609600"/>
          <p14:tracePt t="5676" x="6499225" y="609600"/>
          <p14:tracePt t="5693" x="6370638" y="609600"/>
          <p14:tracePt t="5709" x="6324600" y="609600"/>
          <p14:tracePt t="5726" x="6308725" y="609600"/>
          <p14:tracePt t="5743" x="6294438" y="609600"/>
          <p14:tracePt t="5780" x="6286500" y="609600"/>
          <p14:tracePt t="6030" x="6302375" y="609600"/>
          <p14:tracePt t="6078" x="6340475" y="601663"/>
          <p14:tracePt t="6093" x="6378575" y="593725"/>
          <p14:tracePt t="6110" x="6423025" y="593725"/>
          <p14:tracePt t="6126" x="6362700" y="479425"/>
          <p14:tracePt t="6143" x="6332538" y="434975"/>
          <p14:tracePt t="6160" x="6340475" y="419100"/>
          <p14:tracePt t="6173" x="6370638" y="411163"/>
          <p14:tracePt t="6189" x="6400800" y="411163"/>
          <p14:tracePt t="6205" x="6430963" y="411163"/>
          <p14:tracePt t="6222" x="6446838" y="411163"/>
          <p14:tracePt t="6231" x="6484938" y="396875"/>
          <p14:tracePt t="6248" x="6507163" y="396875"/>
          <p14:tracePt t="6265" x="6523038" y="396875"/>
          <p14:tracePt t="6281" x="6553200" y="396875"/>
          <p14:tracePt t="6294" x="6607175" y="396875"/>
          <p14:tracePt t="6311" x="6697663" y="396875"/>
          <p14:tracePt t="6327" x="6811963" y="396875"/>
          <p14:tracePt t="6344" x="6865938" y="396875"/>
          <p14:tracePt t="6361" x="6873875" y="396875"/>
          <p14:tracePt t="6378" x="6880225" y="396875"/>
          <p14:tracePt t="6426" x="6904038" y="396875"/>
          <p14:tracePt t="6440" x="6911975" y="396875"/>
          <p14:tracePt t="6449" x="6964363" y="396875"/>
          <p14:tracePt t="6465" x="7018338" y="396875"/>
          <p14:tracePt t="6481" x="7048500" y="396875"/>
          <p14:tracePt t="6498" x="7064375" y="396875"/>
          <p14:tracePt t="6514" x="7086600" y="396875"/>
          <p14:tracePt t="6534" x="7102475" y="396875"/>
          <p14:tracePt t="6546" x="7154863" y="396875"/>
          <p14:tracePt t="6562" x="7299325" y="396875"/>
          <p14:tracePt t="6578" x="7467600" y="396875"/>
          <p14:tracePt t="6595" x="7612063" y="396875"/>
          <p14:tracePt t="6611" x="7666038" y="396875"/>
          <p14:tracePt t="6627" x="7742238" y="396875"/>
          <p14:tracePt t="6690" x="7832725" y="396875"/>
          <p14:tracePt t="6709" x="7870825" y="396875"/>
          <p14:tracePt t="6722" x="7908925" y="396875"/>
          <p14:tracePt t="6731" x="7940675" y="396875"/>
          <p14:tracePt t="6748" x="7954963" y="396875"/>
          <p14:tracePt t="6780" x="7962900" y="396875"/>
          <p14:tracePt t="6795" x="8001000" y="396875"/>
          <p14:tracePt t="6811" x="8039100" y="396875"/>
          <p14:tracePt t="6828" x="8069263" y="396875"/>
          <p14:tracePt t="6846" x="8099425" y="411163"/>
          <p14:tracePt t="6860" x="8137525" y="434975"/>
          <p14:tracePt t="6876" x="8169275" y="441325"/>
          <p14:tracePt t="6891" x="8229600" y="449263"/>
          <p14:tracePt t="6908" x="8283575" y="449263"/>
          <p14:tracePt t="6925" x="8321675" y="465138"/>
          <p14:tracePt t="6941" x="8359775" y="465138"/>
          <p14:tracePt t="6959" x="8474075" y="465138"/>
          <p14:tracePt t="6975" x="8534400" y="465138"/>
          <p14:tracePt t="6991" x="8556625" y="465138"/>
          <p14:tracePt t="7935" x="8550275" y="465138"/>
          <p14:tracePt t="8575" x="8504238" y="465138"/>
          <p14:tracePt t="8594" x="8420100" y="465138"/>
          <p14:tracePt t="8609" x="8297863" y="465138"/>
          <p14:tracePt t="8624" x="8161338" y="465138"/>
          <p14:tracePt t="8641" x="8085138" y="465138"/>
          <p14:tracePt t="8656" x="8008938" y="465138"/>
          <p14:tracePt t="8675" x="7947025" y="465138"/>
          <p14:tracePt t="8691" x="7908925" y="487363"/>
          <p14:tracePt t="8703" x="7818438" y="487363"/>
          <p14:tracePt t="8719" x="7543800" y="517525"/>
          <p14:tracePt t="8736" x="7337425" y="541338"/>
          <p14:tracePt t="8753" x="7239000" y="571500"/>
          <p14:tracePt t="8762" x="7146925" y="579438"/>
          <p14:tracePt t="8779" x="7078663" y="587375"/>
          <p14:tracePt t="8795" x="7040563" y="601663"/>
          <p14:tracePt t="8811" x="6994525" y="601663"/>
          <p14:tracePt t="8827" x="6926263" y="601663"/>
          <p14:tracePt t="8843" x="6811963" y="601663"/>
          <p14:tracePt t="8859" x="6713538" y="601663"/>
          <p14:tracePt t="8875" x="6645275" y="601663"/>
          <p14:tracePt t="8892" x="6553200" y="601663"/>
          <p14:tracePt t="8909" x="6492875" y="601663"/>
          <p14:tracePt t="8926" x="6446838" y="601663"/>
          <p14:tracePt t="8941" x="6340475" y="601663"/>
          <p14:tracePt t="8957" x="6302375" y="601663"/>
          <p14:tracePt t="8973" x="6278563" y="601663"/>
          <p14:tracePt t="8989" x="6240463" y="579438"/>
          <p14:tracePt t="9005" x="6232525" y="579438"/>
          <p14:tracePt t="9031" x="6218238" y="579438"/>
          <p14:tracePt t="9043" x="6202363" y="571500"/>
          <p14:tracePt t="10953" x="6194425" y="563563"/>
          <p14:tracePt t="10971" x="6188075" y="563563"/>
          <p14:tracePt t="11469" x="6180138" y="563563"/>
          <p14:tracePt t="11488" x="6164263" y="563563"/>
          <p14:tracePt t="11505" x="6156325" y="563563"/>
          <p14:tracePt t="11517" x="6142038" y="563563"/>
          <p14:tracePt t="11531" x="6134100" y="563563"/>
          <p14:tracePt t="11565" x="6126163" y="563563"/>
          <p14:tracePt t="11583" x="6118225" y="563563"/>
          <p14:tracePt t="11592" x="6103938" y="563563"/>
          <p14:tracePt t="11625" x="6096000" y="563563"/>
          <p14:tracePt t="11640" x="6088063" y="579438"/>
          <p14:tracePt t="11655" x="6080125" y="579438"/>
          <p14:tracePt t="11687" x="6073775" y="579438"/>
          <p14:tracePt t="11705" x="6065838" y="579438"/>
          <p14:tracePt t="11785" x="6042025" y="587375"/>
          <p14:tracePt t="11815" x="6035675" y="593725"/>
          <p14:tracePt t="11833" x="6019800" y="593725"/>
          <p14:tracePt t="11952" x="6003925" y="593725"/>
          <p14:tracePt t="11970" x="6003925" y="601663"/>
          <p14:tracePt t="11987" x="5997575" y="601663"/>
          <p14:tracePt t="12004" x="5981700" y="609600"/>
          <p14:tracePt t="12017" x="5973763" y="609600"/>
          <p14:tracePt t="12114" x="5965825" y="609600"/>
          <p14:tracePt t="12140" x="5951538" y="609600"/>
          <p14:tracePt t="12185" x="5943600" y="609600"/>
          <p14:tracePt t="12203" x="5935663" y="609600"/>
          <p14:tracePt t="12252" x="5935663" y="617538"/>
          <p14:tracePt t="12270" x="5927725" y="617538"/>
          <p14:tracePt t="12318" x="5927725" y="625475"/>
          <p14:tracePt t="12364" x="5921375" y="631825"/>
          <p14:tracePt t="12373" x="5913438" y="639763"/>
          <p14:tracePt t="12388" x="5905500" y="655638"/>
          <p14:tracePt t="12405" x="5905500" y="663575"/>
          <p14:tracePt t="12468" x="5905500" y="669925"/>
          <p14:tracePt t="12487" x="5905500" y="677863"/>
          <p14:tracePt t="12499" x="5905500" y="685800"/>
          <p14:tracePt t="12521" x="5905500" y="693738"/>
          <p14:tracePt t="12547" x="5905500" y="708025"/>
          <p14:tracePt t="12565" x="5905500" y="723900"/>
          <p14:tracePt t="12597" x="5905500" y="754063"/>
          <p14:tracePt t="12615" x="5905500" y="769938"/>
          <p14:tracePt t="12625" x="5905500" y="784225"/>
          <p14:tracePt t="12638" x="5905500" y="815975"/>
          <p14:tracePt t="12655" x="5905500" y="854075"/>
          <p14:tracePt t="12672" x="5905500" y="898525"/>
          <p14:tracePt t="12687" x="5913438" y="936625"/>
          <p14:tracePt t="12705" x="5921375" y="974725"/>
          <p14:tracePt t="12721" x="5921375" y="1020763"/>
          <p14:tracePt t="12738" x="5921375" y="1050925"/>
          <p14:tracePt t="12755" x="5921375" y="1066800"/>
          <p14:tracePt t="12768" x="5921375" y="1082675"/>
          <p14:tracePt t="12798" x="5905500" y="1074738"/>
          <p14:tracePt t="12938" x="5905500" y="1066800"/>
          <p14:tracePt t="12968" x="5897563" y="1058863"/>
          <p14:tracePt t="13031" x="5897563" y="1050925"/>
          <p14:tracePt t="13065" x="5897563" y="1036638"/>
          <p14:tracePt t="13083" x="5897563" y="1028700"/>
          <p14:tracePt t="13094" x="5897563" y="1020763"/>
          <p14:tracePt t="13140" x="5897563" y="1012825"/>
          <p14:tracePt t="13154" x="5905500" y="1012825"/>
          <p14:tracePt t="13268" x="5921375" y="1012825"/>
          <p14:tracePt t="13282" x="5935663" y="1012825"/>
          <p14:tracePt t="13298" x="5943600" y="1020763"/>
          <p14:tracePt t="13330" x="5951538" y="1020763"/>
          <p14:tracePt t="13348" x="5965825" y="1020763"/>
          <p14:tracePt t="13357" x="5989638" y="1020763"/>
          <p14:tracePt t="13375" x="5997575" y="1020763"/>
          <p14:tracePt t="13388" x="6003925" y="1020763"/>
          <p14:tracePt t="13404" x="6011863" y="1020763"/>
          <p14:tracePt t="13420" x="6019800" y="1020763"/>
          <p14:tracePt t="13440" x="6035675" y="1020763"/>
          <p14:tracePt t="13484" x="6042025" y="1020763"/>
          <p14:tracePt t="13518" x="6049963" y="1020763"/>
          <p14:tracePt t="13532" x="6057900" y="1020763"/>
          <p14:tracePt t="13548" x="6073775" y="1020763"/>
          <p14:tracePt t="13565" x="6057900" y="1006475"/>
          <p14:tracePt t="13751" x="6065838" y="1006475"/>
          <p14:tracePt t="14128" x="6088063" y="1006475"/>
          <p14:tracePt t="14203" x="6103938" y="1006475"/>
          <p14:tracePt t="14233" x="6118225" y="1006475"/>
          <p14:tracePt t="14252" x="6149975" y="1006475"/>
          <p14:tracePt t="14268" x="6194425" y="1006475"/>
          <p14:tracePt t="14285" x="6210300" y="1006475"/>
          <p14:tracePt t="14297" x="6240463" y="990600"/>
          <p14:tracePt t="14314" x="6294438" y="990600"/>
          <p14:tracePt t="14330" x="6354763" y="982663"/>
          <p14:tracePt t="14340" x="6430963" y="982663"/>
          <p14:tracePt t="14357" x="6469063" y="982663"/>
          <p14:tracePt t="14373" x="6484938" y="982663"/>
          <p14:tracePt t="14389" x="6492875" y="982663"/>
          <p14:tracePt t="14435" x="6515100" y="982663"/>
          <p14:tracePt t="14451" x="6569075" y="982663"/>
          <p14:tracePt t="14468" x="6637338" y="968375"/>
          <p14:tracePt t="14485" x="6689725" y="968375"/>
          <p14:tracePt t="14502" x="6743700" y="952500"/>
          <p14:tracePt t="14518" x="6759575" y="952500"/>
          <p14:tracePt t="14536" x="6773863" y="952500"/>
          <p14:tracePt t="14568" x="6789738" y="952500"/>
          <p14:tracePt t="14580" x="6827838" y="952500"/>
          <p14:tracePt t="14597" x="6873875" y="952500"/>
          <p14:tracePt t="14606" x="6888163" y="952500"/>
          <p14:tracePt t="14623" x="6880225" y="952500"/>
          <p14:tracePt t="14861" x="6842125" y="952500"/>
          <p14:tracePt t="14879" x="6804025" y="960438"/>
          <p14:tracePt t="14889" x="6735763" y="960438"/>
          <p14:tracePt t="14906" x="6645275" y="982663"/>
          <p14:tracePt t="14919" x="6553200" y="990600"/>
          <p14:tracePt t="14935" x="6477000" y="1006475"/>
          <p14:tracePt t="14953" x="6430963" y="1020763"/>
          <p14:tracePt t="14969" x="6423025" y="1028700"/>
          <p14:tracePt t="14986" x="6408738" y="1036638"/>
          <p14:tracePt t="15002" x="6370638" y="1044575"/>
          <p14:tracePt t="15019" x="6294438" y="1058863"/>
          <p14:tracePt t="15035" x="6232525" y="1066800"/>
          <p14:tracePt t="15051" x="6194425" y="1074738"/>
          <p14:tracePt t="15067" x="6149975" y="1082675"/>
          <p14:tracePt t="15084" x="6118225" y="1089025"/>
          <p14:tracePt t="15106" x="6088063" y="1096963"/>
          <p14:tracePt t="15123" x="6073775" y="1096963"/>
          <p14:tracePt t="15157" x="6057900" y="1096963"/>
          <p14:tracePt t="15171" x="6042025" y="1096963"/>
          <p14:tracePt t="15186" x="6035675" y="1096963"/>
          <p14:tracePt t="15202" x="6027738" y="1096963"/>
          <p14:tracePt t="15219" x="6019800" y="1096963"/>
          <p14:tracePt t="15251" x="6011863" y="1096963"/>
          <p14:tracePt t="15377" x="5997575" y="1089025"/>
          <p14:tracePt t="15468" x="5989638" y="1074738"/>
          <p14:tracePt t="15500" x="5989638" y="1066800"/>
          <p14:tracePt t="15517" x="5981700" y="1066800"/>
          <p14:tracePt t="15561" x="5981700" y="1058863"/>
          <p14:tracePt t="15583" x="5989638" y="1058863"/>
          <p14:tracePt t="15627" x="6027738" y="1058863"/>
          <p14:tracePt t="15645" x="6073775" y="1058863"/>
          <p14:tracePt t="15654" x="6096000" y="1058863"/>
          <p14:tracePt t="15671" x="6103938" y="1058863"/>
          <p14:tracePt t="15685" x="6118225" y="1058863"/>
          <p14:tracePt t="15735" x="6164263" y="1058863"/>
          <p14:tracePt t="15750" x="6194425" y="1058863"/>
          <p14:tracePt t="15767" x="6202363" y="1058863"/>
          <p14:tracePt t="15783" x="6210300" y="1058863"/>
          <p14:tracePt t="15849" x="6226175" y="1058863"/>
          <p14:tracePt t="15862" x="6256338" y="1058863"/>
          <p14:tracePt t="15872" x="6286500" y="1058863"/>
          <p14:tracePt t="15889" x="6316663" y="1058863"/>
          <p14:tracePt t="15905" x="6346825" y="1058863"/>
          <p14:tracePt t="15922" x="6378575" y="1058863"/>
          <p14:tracePt t="15935" x="6392863" y="1058863"/>
          <p14:tracePt t="15951" x="6408738" y="1058863"/>
          <p14:tracePt t="15999" x="6423025" y="1058863"/>
          <p14:tracePt t="16016" x="6438900" y="1058863"/>
          <p14:tracePt t="16034" x="6446838" y="1058863"/>
          <p14:tracePt t="16050" x="6454775" y="1058863"/>
          <p14:tracePt t="16067" x="6461125" y="1058863"/>
          <p14:tracePt t="16079" x="6484938" y="1058863"/>
          <p14:tracePt t="16095" x="6515100" y="1058863"/>
          <p14:tracePt t="16112" x="6530975" y="1058863"/>
          <p14:tracePt t="16121" x="6553200" y="1058863"/>
          <p14:tracePt t="16138" x="6569075" y="1058863"/>
          <p14:tracePt t="16155" x="6583363" y="1058863"/>
          <p14:tracePt t="16171" x="6613525" y="1058863"/>
          <p14:tracePt t="16186" x="6621463" y="1058863"/>
          <p14:tracePt t="16203" x="6645275" y="1058863"/>
          <p14:tracePt t="16218" x="6683375" y="1050925"/>
          <p14:tracePt t="16264" x="6727825" y="1044575"/>
          <p14:tracePt t="16282" x="6759575" y="1020763"/>
          <p14:tracePt t="16299" x="6781800" y="1012825"/>
          <p14:tracePt t="16315" x="6789738" y="1012825"/>
          <p14:tracePt t="16346" x="6797675" y="1012825"/>
          <p14:tracePt t="16375" x="6804025" y="1012825"/>
          <p14:tracePt t="16394" x="6789738" y="1012825"/>
          <p14:tracePt t="16613" x="6781800" y="1012825"/>
          <p14:tracePt t="16733" x="6773863" y="1012825"/>
          <p14:tracePt t="16763" x="6759575" y="1012825"/>
          <p14:tracePt t="16781" x="6751638" y="1012825"/>
          <p14:tracePt t="16798" x="6743700" y="1012825"/>
          <p14:tracePt t="16814" x="6727825" y="1012825"/>
          <p14:tracePt t="16831" x="6721475" y="1012825"/>
          <p14:tracePt t="16844" x="6713538" y="1012825"/>
          <p14:tracePt t="16860" x="6705600" y="1012825"/>
          <p14:tracePt t="16877" x="6697663" y="1012825"/>
          <p14:tracePt t="16886" x="6675438" y="1020763"/>
          <p14:tracePt t="16903" x="6637338" y="1020763"/>
          <p14:tracePt t="16919" x="6607175" y="1020763"/>
          <p14:tracePt t="16936" x="6575425" y="1020763"/>
          <p14:tracePt t="16949" x="6561138" y="1020763"/>
          <p14:tracePt t="16967" x="6530975" y="1020763"/>
          <p14:tracePt t="16983" x="6515100" y="1028700"/>
          <p14:tracePt t="16999" x="6499225" y="1028700"/>
          <p14:tracePt t="17017" x="6469063" y="1028700"/>
          <p14:tracePt t="17017" x="6461125" y="1028700"/>
          <p14:tracePt t="17036" x="6438900" y="1028700"/>
          <p14:tracePt t="17049" x="6408738" y="1028700"/>
          <p14:tracePt t="17064" x="6378575" y="1028700"/>
          <p14:tracePt t="17080" x="6346825" y="1028700"/>
          <p14:tracePt t="17097" x="6308725" y="1028700"/>
          <p14:tracePt t="17114" x="6294438" y="1028700"/>
          <p14:tracePt t="17136" x="6270625" y="1036638"/>
          <p14:tracePt t="17153" x="6232525" y="1036638"/>
          <p14:tracePt t="17168" x="6202363" y="1036638"/>
          <p14:tracePt t="17186" x="6172200" y="1044575"/>
          <p14:tracePt t="17200" x="6134100" y="1050925"/>
          <p14:tracePt t="17218" x="6111875" y="1058863"/>
          <p14:tracePt t="17247" x="6103938" y="1058863"/>
          <p14:tracePt t="17279" x="6096000" y="1058863"/>
          <p14:tracePt t="17298" x="6088063" y="1058863"/>
          <p14:tracePt t="17315" x="6080125" y="1058863"/>
          <p14:tracePt t="17326" x="6065838" y="1058863"/>
          <p14:tracePt t="17362" x="6057900" y="1058863"/>
          <p14:tracePt t="17381" x="6049963" y="1058863"/>
          <p14:tracePt t="17404" x="6035675" y="1058863"/>
          <p14:tracePt t="17482" x="6035675" y="1050925"/>
          <p14:tracePt t="17812" x="6042025" y="1050925"/>
          <p14:tracePt t="17863" x="6049963" y="1050925"/>
          <p14:tracePt t="17891" x="6065838" y="1050925"/>
          <p14:tracePt t="17940" x="6073775" y="1050925"/>
          <p14:tracePt t="17967" x="6088063" y="1050925"/>
          <p14:tracePt t="17980" x="6103938" y="1050925"/>
          <p14:tracePt t="17997" x="6111875" y="1050925"/>
          <p14:tracePt t="18015" x="6118225" y="1050925"/>
          <p14:tracePt t="18029" x="6156325" y="1036638"/>
          <p14:tracePt t="18048" x="6172200" y="1036638"/>
          <p14:tracePt t="18064" x="6188075" y="1020763"/>
          <p14:tracePt t="18080" x="6194425" y="1020763"/>
          <p14:tracePt t="18096" x="6218238" y="1020763"/>
          <p14:tracePt t="18174" x="6232525" y="1020763"/>
          <p14:tracePt t="18192" x="6240463" y="1020763"/>
          <p14:tracePt t="18216" x="6248400" y="1020763"/>
          <p14:tracePt t="18233" x="6256338" y="1020763"/>
          <p14:tracePt t="18247" x="6264275" y="1020763"/>
          <p14:tracePt t="18263" x="6278563" y="1020763"/>
          <p14:tracePt t="18279" x="6264275" y="1020763"/>
          <p14:tracePt t="18877" x="6240463" y="1020763"/>
          <p14:tracePt t="18906" x="6226175" y="1028700"/>
          <p14:tracePt t="18924" x="6218238" y="1028700"/>
          <p14:tracePt t="18934" x="6202363" y="1028700"/>
          <p14:tracePt t="18951" x="6188075" y="1028700"/>
          <p14:tracePt t="18967" x="6156325" y="1028700"/>
          <p14:tracePt t="18983" x="6126163" y="1028700"/>
          <p14:tracePt t="18997" x="6126163" y="1036638"/>
          <p14:tracePt t="19014" x="6111875" y="1036638"/>
          <p14:tracePt t="19031" x="6103938" y="1036638"/>
          <p14:tracePt t="19048" x="6080125" y="1036638"/>
          <p14:tracePt t="19064" x="6042025" y="1036638"/>
          <p14:tracePt t="19081" x="6019800" y="1036638"/>
          <p14:tracePt t="19096" x="6003925" y="1036638"/>
          <p14:tracePt t="19112" x="5989638" y="1036638"/>
          <p14:tracePt t="19128" x="5973763" y="1036638"/>
          <p14:tracePt t="19145" x="5951538" y="1036638"/>
          <p14:tracePt t="19161" x="5935663" y="1036638"/>
          <p14:tracePt t="19178" x="5921375" y="1036638"/>
          <p14:tracePt t="19194" x="5951538" y="1036638"/>
          <p14:tracePt t="19427" x="6003925" y="1036638"/>
          <p14:tracePt t="19442" x="6065838" y="1012825"/>
          <p14:tracePt t="19452" x="6111875" y="1012825"/>
          <p14:tracePt t="19468" x="6194425" y="1012825"/>
          <p14:tracePt t="19482" x="6240463" y="998538"/>
          <p14:tracePt t="19499" x="6256338" y="998538"/>
          <p14:tracePt t="19530" x="6270625" y="998538"/>
          <p14:tracePt t="19546" x="6324600" y="998538"/>
          <p14:tracePt t="19562" x="6384925" y="998538"/>
          <p14:tracePt t="19579" x="6438900" y="998538"/>
          <p14:tracePt t="19595" x="6484938" y="998538"/>
          <p14:tracePt t="19612" x="6499225" y="998538"/>
          <p14:tracePt t="19625" x="6515100" y="998538"/>
          <p14:tracePt t="19641" x="6530975" y="998538"/>
          <p14:tracePt t="19657" x="6575425" y="998538"/>
          <p14:tracePt t="19674" x="6645275" y="998538"/>
          <p14:tracePt t="19690" x="6727825" y="998538"/>
          <p14:tracePt t="19700" x="6797675" y="982663"/>
          <p14:tracePt t="19717" x="6842125" y="982663"/>
          <p14:tracePt t="19733" x="6858000" y="982663"/>
          <p14:tracePt t="19747" x="6880225" y="982663"/>
          <p14:tracePt t="19764" x="6888163" y="982663"/>
          <p14:tracePt t="19826" x="6926263" y="982663"/>
          <p14:tracePt t="19845" x="6942138" y="982663"/>
          <p14:tracePt t="19861" x="6950075" y="982663"/>
          <p14:tracePt t="19878" x="6956425" y="982663"/>
          <p14:tracePt t="19972" x="6964363" y="982663"/>
          <p14:tracePt t="20015" x="6942138" y="982663"/>
          <p14:tracePt t="20029" x="6911975" y="982663"/>
          <p14:tracePt t="20078" x="6880225" y="982663"/>
          <p14:tracePt t="20094" x="6865938" y="982663"/>
          <p14:tracePt t="20112" x="6858000" y="982663"/>
          <p14:tracePt t="20255" x="6858000" y="990600"/>
          <p14:tracePt t="20326" x="6850063" y="990600"/>
          <p14:tracePt t="20405" x="6842125" y="990600"/>
          <p14:tracePt t="20424" x="6835775" y="990600"/>
          <p14:tracePt t="20495" x="6819900" y="982663"/>
          <p14:tracePt t="20514" x="6811963" y="974725"/>
          <p14:tracePt t="24472" x="6797675" y="974725"/>
          <p14:tracePt t="25204" x="6789738" y="974725"/>
          <p14:tracePt t="25254" x="6781800" y="974725"/>
          <p14:tracePt t="25268" x="6773863" y="982663"/>
          <p14:tracePt t="25277" x="6773863" y="990600"/>
          <p14:tracePt t="25294" x="6773863" y="1006475"/>
          <p14:tracePt t="25311" x="6765925" y="1006475"/>
          <p14:tracePt t="25342" x="6735763" y="1020763"/>
          <p14:tracePt t="25420" x="6689725" y="1050925"/>
          <p14:tracePt t="25441" x="6683375" y="1058863"/>
          <p14:tracePt t="25452" x="6651625" y="1074738"/>
          <p14:tracePt t="25470" x="6629400" y="1089025"/>
          <p14:tracePt t="25485" x="6613525" y="1104900"/>
          <p14:tracePt t="25501" x="6591300" y="1120775"/>
          <p14:tracePt t="25518" x="6575425" y="1150938"/>
          <p14:tracePt t="25527" x="6545263" y="1173163"/>
          <p14:tracePt t="25544" x="6523038" y="1203325"/>
          <p14:tracePt t="25561" x="6461125" y="1265238"/>
          <p14:tracePt t="25578" x="6384925" y="1325563"/>
          <p14:tracePt t="25590" x="6332538" y="1371600"/>
          <p14:tracePt t="25608" x="6308725" y="1401763"/>
          <p14:tracePt t="25624" x="6302375" y="1417638"/>
          <p14:tracePt t="25641" x="6294438" y="1425575"/>
          <p14:tracePt t="25659" x="6270625" y="1455738"/>
          <p14:tracePt t="25674" x="6248400" y="1463675"/>
          <p14:tracePt t="25690" x="6232525" y="1477963"/>
          <p14:tracePt t="25707" x="6218238" y="1493838"/>
          <p14:tracePt t="25734" x="6210300" y="1508125"/>
          <p14:tracePt t="25751" x="6172200" y="1546225"/>
          <p14:tracePt t="25768" x="6156325" y="1562100"/>
          <p14:tracePt t="25777" x="6118225" y="1577975"/>
          <p14:tracePt t="25794" x="6080125" y="1600200"/>
          <p14:tracePt t="25810" x="6057900" y="1616075"/>
          <p14:tracePt t="25826" x="6042025" y="1616075"/>
          <p14:tracePt t="25841" x="6027738" y="1630363"/>
          <p14:tracePt t="25857" x="6003925" y="1654175"/>
          <p14:tracePt t="25873" x="5981700" y="1668463"/>
          <p14:tracePt t="25888" x="5913438" y="1698625"/>
          <p14:tracePt t="25908" x="5867400" y="1722438"/>
          <p14:tracePt t="25924" x="5845175" y="1736725"/>
          <p14:tracePt t="25940" x="5821363" y="1744663"/>
          <p14:tracePt t="25968" x="5813425" y="1744663"/>
          <p14:tracePt t="25984" x="5799138" y="1768475"/>
          <p14:tracePt t="26001" x="5775325" y="1782763"/>
          <p14:tracePt t="26018" x="5745163" y="1806575"/>
          <p14:tracePt t="26029" x="5707063" y="1836738"/>
          <p14:tracePt t="26045" x="5646738" y="1851025"/>
          <p14:tracePt t="26061" x="5592763" y="1882775"/>
          <p14:tracePt t="26077" x="5584825" y="1882775"/>
          <p14:tracePt t="26090" x="5516563" y="1912938"/>
          <p14:tracePt t="26107" x="5456238" y="1935163"/>
          <p14:tracePt t="26124" x="5410200" y="1958975"/>
          <p14:tracePt t="26140" x="5394325" y="1965325"/>
          <p14:tracePt t="26157" x="5380038" y="1973263"/>
          <p14:tracePt t="26173" x="5364163" y="1989138"/>
          <p14:tracePt t="26189" x="5349875" y="1989138"/>
          <p14:tracePt t="26206" x="5334000" y="1997075"/>
          <p14:tracePt t="26220" x="5295900" y="2003425"/>
          <p14:tracePt t="26237" x="5249863" y="2003425"/>
          <p14:tracePt t="26254" x="5235575" y="2003425"/>
          <p14:tracePt t="26270" x="5219700" y="2003425"/>
          <p14:tracePt t="26287" x="5197475" y="2011363"/>
          <p14:tracePt t="26303" x="5159375" y="2019300"/>
          <p14:tracePt t="26303" x="5135563" y="2027238"/>
          <p14:tracePt t="26320" x="5067300" y="2049463"/>
          <p14:tracePt t="26340" x="5013325" y="2049463"/>
          <p14:tracePt t="26357" x="4975225" y="2057400"/>
          <p14:tracePt t="26373" x="4945063" y="2065338"/>
          <p14:tracePt t="26389" x="4930775" y="2073275"/>
          <p14:tracePt t="26406" x="4922838" y="2079625"/>
          <p14:tracePt t="26423" x="4914900" y="2079625"/>
          <p14:tracePt t="26452" x="4899025" y="2079625"/>
          <p14:tracePt t="26471" x="4892675" y="2079625"/>
          <p14:tracePt t="26488" x="4884738" y="2087563"/>
          <p14:tracePt t="26500" x="4876800" y="2095500"/>
          <p14:tracePt t="26517" x="4868863" y="2095500"/>
          <p14:tracePt t="26527" x="4846638" y="2095500"/>
          <p14:tracePt t="26543" x="4830763" y="2095500"/>
          <p14:tracePt t="26575" x="4822825" y="2095500"/>
          <p14:tracePt t="26591" x="4808538" y="2095500"/>
          <p14:tracePt t="26610" x="4792663" y="2095500"/>
          <p14:tracePt t="26623" x="4784725" y="2095500"/>
          <p14:tracePt t="26654" x="4778375" y="2095500"/>
          <p14:tracePt t="26671" x="4754563" y="2095500"/>
          <p14:tracePt t="26688" x="4716463" y="2095500"/>
          <p14:tracePt t="26705" x="4686300" y="2095500"/>
          <p14:tracePt t="26721" x="4678363" y="2095500"/>
          <p14:tracePt t="26738" x="4664075" y="2095500"/>
          <p14:tracePt t="26752" x="4640263" y="2095500"/>
          <p14:tracePt t="26781" x="4625975" y="2095500"/>
          <p14:tracePt t="26800" x="4610100" y="2095500"/>
          <p14:tracePt t="26809" x="4602163" y="2095500"/>
          <p14:tracePt t="26826" x="4587875" y="2103438"/>
          <p14:tracePt t="26843" x="4579938" y="2103438"/>
          <p14:tracePt t="26874" x="4572000" y="2103438"/>
          <p14:tracePt t="26887" x="4572000" y="2111375"/>
          <p14:tracePt t="26904" x="4564063" y="2111375"/>
          <p14:tracePt t="26921" x="4556125" y="2111375"/>
          <p14:tracePt t="33497" x="4533900" y="2111375"/>
          <p14:tracePt t="34190" x="4449763" y="2111375"/>
          <p14:tracePt t="34200" x="4305300" y="2111375"/>
          <p14:tracePt t="34218" x="4191000" y="2111375"/>
          <p14:tracePt t="34232" x="4060825" y="2125663"/>
          <p14:tracePt t="34248" x="3932238" y="2149475"/>
          <p14:tracePt t="34265" x="3848100" y="2155825"/>
          <p14:tracePt t="34282" x="3725863" y="2155825"/>
          <p14:tracePt t="34298" x="3597275" y="2155825"/>
          <p14:tracePt t="34315" x="3330575" y="2179638"/>
          <p14:tracePt t="34332" x="3230563" y="2179638"/>
          <p14:tracePt t="34345" x="3048000" y="2187575"/>
          <p14:tracePt t="34361" x="2917825" y="2187575"/>
          <p14:tracePt t="34379" x="2803525" y="2187575"/>
          <p14:tracePt t="34395" x="2713038" y="2187575"/>
          <p14:tracePt t="34412" x="2582863" y="2187575"/>
          <p14:tracePt t="34429" x="2430463" y="2187575"/>
          <p14:tracePt t="34429" x="2346325" y="2187575"/>
          <p14:tracePt t="34447" x="2125663" y="2187575"/>
          <p14:tracePt t="34467" x="2049463" y="2201863"/>
          <p14:tracePt t="34482" x="1905000" y="2209800"/>
          <p14:tracePt t="34498" x="1774825" y="2209800"/>
          <p14:tracePt t="34515" x="1668463" y="2225675"/>
          <p14:tracePt t="34531" x="1501775" y="2225675"/>
          <p14:tracePt t="34548" x="1393825" y="2225675"/>
          <p14:tracePt t="34565" x="1311275" y="2232025"/>
          <p14:tracePt t="34582" x="1257300" y="2232025"/>
          <p14:tracePt t="34595" x="1203325" y="2232025"/>
          <p14:tracePt t="34611" x="1150938" y="2232025"/>
          <p14:tracePt t="34628" x="1112838" y="2232025"/>
          <p14:tracePt t="34645" x="1050925" y="2232025"/>
          <p14:tracePt t="34662" x="1012825" y="2232025"/>
          <p14:tracePt t="34679" x="960438" y="2232025"/>
          <p14:tracePt t="34702" x="930275" y="2232025"/>
          <p14:tracePt t="34718" x="914400" y="2232025"/>
          <p14:tracePt t="34730" x="846138" y="2232025"/>
          <p14:tracePt t="34749" x="792163" y="2225675"/>
          <p14:tracePt t="34766" x="739775" y="2209800"/>
          <p14:tracePt t="34782" x="708025" y="2209800"/>
          <p14:tracePt t="34798" x="685800" y="2209800"/>
          <p14:tracePt t="34814" x="669925" y="2209800"/>
          <p14:tracePt t="34831" x="655638" y="2201863"/>
          <p14:tracePt t="34845" x="647700" y="2201863"/>
          <p14:tracePt t="34861" x="631825" y="2201863"/>
          <p14:tracePt t="34878" x="625475" y="2193925"/>
          <p14:tracePt t="34940" x="617538" y="2193925"/>
          <p14:tracePt t="34966" x="609600" y="2193925"/>
          <p14:tracePt t="34982" x="601663" y="2187575"/>
          <p14:tracePt t="34997" x="593725" y="2179638"/>
          <p14:tracePt t="35110" x="579438" y="2171700"/>
          <p14:tracePt t="35140" x="571500" y="2163763"/>
          <p14:tracePt t="35158" x="525463" y="2149475"/>
          <p14:tracePt t="35174" x="525463" y="2141538"/>
          <p14:tracePt t="35360" x="533400" y="2141538"/>
          <p14:tracePt t="35394" x="549275" y="2141538"/>
          <p14:tracePt t="35408" x="609600" y="2141538"/>
          <p14:tracePt t="35420" x="647700" y="2141538"/>
          <p14:tracePt t="35436" x="663575" y="2141538"/>
          <p14:tracePt t="35464" x="669925" y="2133600"/>
          <p14:tracePt t="35513" x="708025" y="2133600"/>
          <p14:tracePt t="35529" x="762000" y="2133600"/>
          <p14:tracePt t="35545" x="822325" y="2133600"/>
          <p14:tracePt t="35562" x="906463" y="2133600"/>
          <p14:tracePt t="35578" x="982663" y="2133600"/>
          <p14:tracePt t="35578" x="1028700" y="2133600"/>
          <p14:tracePt t="35596" x="1120775" y="2133600"/>
          <p14:tracePt t="35612" x="1165225" y="2125663"/>
          <p14:tracePt t="35624" x="1203325" y="2117725"/>
          <p14:tracePt t="35641" x="1235075" y="2117725"/>
          <p14:tracePt t="35658" x="1249363" y="2103438"/>
          <p14:tracePt t="35674" x="1273175" y="2103438"/>
          <p14:tracePt t="35683" x="1303338" y="2103438"/>
          <p14:tracePt t="35700" x="1379538" y="2087563"/>
          <p14:tracePt t="35716" x="1470025" y="2079625"/>
          <p14:tracePt t="35733" x="1608138" y="2057400"/>
          <p14:tracePt t="35748" x="1668463" y="2057400"/>
          <p14:tracePt t="35763" x="1768475" y="2041525"/>
          <p14:tracePt t="35779" x="1889125" y="2019300"/>
          <p14:tracePt t="35796" x="1927225" y="2019300"/>
          <p14:tracePt t="35813" x="1943100" y="2011363"/>
          <p14:tracePt t="35831" x="1951038" y="2011363"/>
          <p14:tracePt t="35846" x="1965325" y="2011363"/>
          <p14:tracePt t="35863" x="1973263" y="2011363"/>
          <p14:tracePt t="35877" x="2041525" y="2003425"/>
          <p14:tracePt t="35894" x="2155825" y="2003425"/>
          <p14:tracePt t="35911" x="2286000" y="2003425"/>
          <p14:tracePt t="35927" x="2378075" y="2003425"/>
          <p14:tracePt t="35944" x="2454275" y="2003425"/>
          <p14:tracePt t="35960" x="2492375" y="2003425"/>
          <p14:tracePt t="35977" x="2522538" y="2003425"/>
          <p14:tracePt t="35997" x="2552700" y="2003425"/>
          <p14:tracePt t="36014" x="2606675" y="1997075"/>
          <p14:tracePt t="36030" x="2636838" y="1997075"/>
          <p14:tracePt t="36047" x="2659063" y="1997075"/>
          <p14:tracePt t="36064" x="2697163" y="1981200"/>
          <p14:tracePt t="36080" x="2743200" y="1981200"/>
          <p14:tracePt t="36097" x="2797175" y="1981200"/>
          <p14:tracePt t="36111" x="2827338" y="1981200"/>
          <p14:tracePt t="36128" x="2857500" y="1981200"/>
          <p14:tracePt t="36144" x="2895600" y="1981200"/>
          <p14:tracePt t="36160" x="2911475" y="1981200"/>
          <p14:tracePt t="36176" x="2933700" y="1981200"/>
          <p14:tracePt t="36194" x="2955925" y="1997075"/>
          <p14:tracePt t="36210" x="2963863" y="1997075"/>
          <p14:tracePt t="36235" x="2979738" y="1997075"/>
          <p14:tracePt t="36249" x="2994025" y="1997075"/>
          <p14:tracePt t="36264" x="3032125" y="2011363"/>
          <p14:tracePt t="36279" x="3055938" y="2011363"/>
          <p14:tracePt t="36296" x="3070225" y="2011363"/>
          <p14:tracePt t="36313" x="3101975" y="2019300"/>
          <p14:tracePt t="36330" x="3154363" y="2027238"/>
          <p14:tracePt t="36347" x="3200400" y="2035175"/>
          <p14:tracePt t="36361" x="3222625" y="2035175"/>
          <p14:tracePt t="36377" x="3260725" y="2049463"/>
          <p14:tracePt t="36393" x="3268663" y="2049463"/>
          <p14:tracePt t="36409" x="3298825" y="2049463"/>
          <p14:tracePt t="36427" x="3322638" y="2065338"/>
          <p14:tracePt t="36427" x="3344863" y="2065338"/>
          <p14:tracePt t="36446" x="3413125" y="2079625"/>
          <p14:tracePt t="36467" x="3451225" y="2087563"/>
          <p14:tracePt t="36484" x="3467100" y="2087563"/>
          <p14:tracePt t="36515" x="3497263" y="2095500"/>
          <p14:tracePt t="36529" x="3543300" y="2103438"/>
          <p14:tracePt t="36544" x="3627438" y="2111375"/>
          <p14:tracePt t="36561" x="3657600" y="2117725"/>
          <p14:tracePt t="36577" x="3687763" y="2117725"/>
          <p14:tracePt t="36595" x="3703638" y="2117725"/>
          <p14:tracePt t="36611" x="3711575" y="2117725"/>
          <p14:tracePt t="36642" x="3717925" y="2117725"/>
          <p14:tracePt t="37591" x="3733800" y="2117725"/>
          <p14:tracePt t="37609" x="3741738" y="2117725"/>
          <p14:tracePt t="37641" x="3749675" y="2117725"/>
          <p14:tracePt t="37908" x="3756025" y="2117725"/>
          <p14:tracePt t="37970" x="3763963" y="2117725"/>
          <p14:tracePt t="37996" x="3771900" y="2117725"/>
          <p14:tracePt t="38013" x="3779838" y="2117725"/>
          <p14:tracePt t="38044" x="3802063" y="2111375"/>
          <p14:tracePt t="38077" x="3817938" y="2103438"/>
          <p14:tracePt t="38093" x="3825875" y="2103438"/>
          <p14:tracePt t="38110" x="3832225" y="2103438"/>
          <p14:tracePt t="38174" x="3840163" y="2103438"/>
          <p14:tracePt t="38183" x="3848100" y="2095500"/>
          <p14:tracePt t="38199" x="3856038" y="2095500"/>
          <p14:tracePt t="38215" x="3863975" y="2095500"/>
          <p14:tracePt t="38246" x="3878263" y="2095500"/>
          <p14:tracePt t="38277" x="3886200" y="2095500"/>
          <p14:tracePt t="38295" x="3894138" y="2095500"/>
          <p14:tracePt t="38309" x="3902075" y="2095500"/>
          <p14:tracePt t="38325" x="3908425" y="2087563"/>
          <p14:tracePt t="38343" x="3924300" y="2079625"/>
          <p14:tracePt t="38360" x="3954463" y="2079625"/>
          <p14:tracePt t="38377" x="3978275" y="2079625"/>
          <p14:tracePt t="38440" x="3984625" y="2079625"/>
          <p14:tracePt t="38458" x="4000500" y="2079625"/>
          <p14:tracePt t="38470" x="4016375" y="2079625"/>
          <p14:tracePt t="38480" x="4038600" y="2065338"/>
          <p14:tracePt t="38497" x="4046538" y="2065338"/>
          <p14:tracePt t="38516" x="4068763" y="2065338"/>
          <p14:tracePt t="38533" x="4076700" y="2065338"/>
          <p14:tracePt t="38545" x="4098925" y="2065338"/>
          <p14:tracePt t="38561" x="4130675" y="2049463"/>
          <p14:tracePt t="38577" x="4144963" y="2049463"/>
          <p14:tracePt t="38594" x="4160838" y="2049463"/>
          <p14:tracePt t="38611" x="4175125" y="2049463"/>
          <p14:tracePt t="38627" x="4206875" y="2035175"/>
          <p14:tracePt t="38644" x="4221163" y="2041525"/>
          <p14:tracePt t="38658" x="4251325" y="2065338"/>
          <p14:tracePt t="38675" x="4275138" y="2065338"/>
          <p14:tracePt t="38691" x="4297363" y="2065338"/>
          <p14:tracePt t="38708" x="4335463" y="2065338"/>
          <p14:tracePt t="38724" x="4389438" y="2065338"/>
          <p14:tracePt t="38740" x="4449763" y="2065338"/>
          <p14:tracePt t="38758" x="4479925" y="2065338"/>
          <p14:tracePt t="38778" x="4503738" y="2065338"/>
          <p14:tracePt t="38793" x="4518025" y="2065338"/>
          <p14:tracePt t="38810" x="4541838" y="2065338"/>
          <p14:tracePt t="38827" x="4564063" y="2065338"/>
          <p14:tracePt t="38843" x="4610100" y="2065338"/>
          <p14:tracePt t="38861" x="4640263" y="2065338"/>
          <p14:tracePt t="38878" x="4686300" y="2049463"/>
          <p14:tracePt t="38894" x="4724400" y="2035175"/>
          <p14:tracePt t="38911" x="4740275" y="2027238"/>
          <p14:tracePt t="38925" x="4762500" y="2027238"/>
          <p14:tracePt t="38941" x="4792663" y="2019300"/>
          <p14:tracePt t="38958" x="4808538" y="2011363"/>
          <p14:tracePt t="38975" x="4822825" y="2011363"/>
          <p14:tracePt t="38991" x="4846638" y="2003425"/>
          <p14:tracePt t="39015" x="4868863" y="2003425"/>
          <p14:tracePt t="39031" x="4945063" y="1997075"/>
          <p14:tracePt t="39045" x="5006975" y="1981200"/>
          <p14:tracePt t="39061" x="5037138" y="1981200"/>
          <p14:tracePt t="39078" x="5045075" y="1981200"/>
          <p14:tracePt t="39110" x="5121275" y="1981200"/>
          <p14:tracePt t="39157" x="5181600" y="1997075"/>
          <p14:tracePt t="39176" x="5211763" y="2003425"/>
          <p14:tracePt t="39188" x="5303838" y="2019300"/>
          <p14:tracePt t="39205" x="5372100" y="2027238"/>
          <p14:tracePt t="39222" x="5402263" y="2041525"/>
          <p14:tracePt t="39238" x="5418138" y="2041525"/>
          <p14:tracePt t="39247" x="5432425" y="2041525"/>
          <p14:tracePt t="39264" x="5464175" y="2041525"/>
          <p14:tracePt t="39279" x="5524500" y="2041525"/>
          <p14:tracePt t="39299" x="5630863" y="2041525"/>
          <p14:tracePt t="39312" x="5661025" y="2049463"/>
          <p14:tracePt t="39327" x="5668963" y="2049463"/>
          <p14:tracePt t="39344" x="5676900" y="2049463"/>
          <p14:tracePt t="39377" x="5692775" y="2049463"/>
          <p14:tracePt t="39409" x="5707063" y="2049463"/>
          <p14:tracePt t="39423" x="5737225" y="2049463"/>
          <p14:tracePt t="39439" x="5791200" y="2049463"/>
          <p14:tracePt t="39459" x="5851525" y="2049463"/>
          <p14:tracePt t="39471" x="5875338" y="2049463"/>
          <p14:tracePt t="39481" x="5845175" y="1981200"/>
          <p14:tracePt t="39497" x="5837238" y="1973263"/>
          <p14:tracePt t="39514" x="5859463" y="1981200"/>
          <p14:tracePt t="39531" x="5883275" y="1981200"/>
          <p14:tracePt t="39563" x="5913438" y="1981200"/>
          <p14:tracePt t="39578" x="5981700" y="1981200"/>
          <p14:tracePt t="39592" x="6049963" y="1997075"/>
          <p14:tracePt t="39609" x="6080125" y="1997075"/>
          <p14:tracePt t="39625" x="6134100" y="1997075"/>
          <p14:tracePt t="39642" x="6149975" y="1997075"/>
          <p14:tracePt t="39658" x="6156325" y="1997075"/>
          <p14:tracePt t="39690" x="6164263" y="1997075"/>
          <p14:tracePt t="39709" x="6180138" y="1997075"/>
          <p14:tracePt t="39721" x="6188075" y="1997075"/>
          <p14:tracePt t="39731" x="6226175" y="1997075"/>
          <p14:tracePt t="39747" x="6278563" y="1997075"/>
          <p14:tracePt t="39764" x="6354763" y="2003425"/>
          <p14:tracePt t="39780" x="6384925" y="2011363"/>
          <p14:tracePt t="39812" x="6400800" y="2011363"/>
          <p14:tracePt t="39843" x="6469063" y="2019300"/>
          <p14:tracePt t="39859" x="6553200" y="2035175"/>
          <p14:tracePt t="39875" x="6629400" y="2041525"/>
          <p14:tracePt t="39892" x="6689725" y="2057400"/>
          <p14:tracePt t="39909" x="6727825" y="2057400"/>
          <p14:tracePt t="39925" x="6735763" y="2057400"/>
          <p14:tracePt t="39938" x="6759575" y="2073275"/>
          <p14:tracePt t="39954" x="6773863" y="2073275"/>
          <p14:tracePt t="39970" x="6827838" y="2073275"/>
          <p14:tracePt t="39987" x="6911975" y="2087563"/>
          <p14:tracePt t="40004" x="6994525" y="2087563"/>
          <p14:tracePt t="40013" x="7040563" y="2087563"/>
          <p14:tracePt t="40031" x="7048500" y="2087563"/>
          <p14:tracePt t="40047" x="7064375" y="2087563"/>
          <p14:tracePt t="40156" x="7070725" y="2087563"/>
          <p14:tracePt t="40189" x="7086600" y="2087563"/>
          <p14:tracePt t="40208" x="7102475" y="2087563"/>
          <p14:tracePt t="40235" x="7116763" y="2087563"/>
          <p14:tracePt t="40261" x="7146925" y="2079625"/>
          <p14:tracePt t="40278" x="7192963" y="2073275"/>
          <p14:tracePt t="40296" x="7231063" y="2065338"/>
          <p14:tracePt t="40311" x="7246938" y="2065338"/>
          <p14:tracePt t="40389" x="7132638" y="2065338"/>
          <p14:tracePt t="40623" x="7048500" y="2065338"/>
          <p14:tracePt t="40642" x="6988175" y="2079625"/>
          <p14:tracePt t="40658" x="6911975" y="2095500"/>
          <p14:tracePt t="40675" x="6819900" y="2095500"/>
          <p14:tracePt t="40691" x="6689725" y="2095500"/>
          <p14:tracePt t="40708" x="6575425" y="2103438"/>
          <p14:tracePt t="40719" x="6477000" y="2117725"/>
          <p14:tracePt t="40736" x="6370638" y="2117725"/>
          <p14:tracePt t="40753" x="6294438" y="2117725"/>
          <p14:tracePt t="40763" x="6156325" y="2117725"/>
          <p14:tracePt t="40779" x="6042025" y="2125663"/>
          <p14:tracePt t="40795" x="5921375" y="2125663"/>
          <p14:tracePt t="40814" x="5883275" y="2125663"/>
          <p14:tracePt t="40826" x="5807075" y="2125663"/>
          <p14:tracePt t="40842" x="5715000" y="2125663"/>
          <p14:tracePt t="40859" x="5600700" y="2125663"/>
          <p14:tracePt t="40876" x="5478463" y="2125663"/>
          <p14:tracePt t="40893" x="5387975" y="2125663"/>
          <p14:tracePt t="40910" x="5311775" y="2125663"/>
          <p14:tracePt t="40926" x="5265738" y="2125663"/>
          <p14:tracePt t="40942" x="5211763" y="2117725"/>
          <p14:tracePt t="40956" x="5151438" y="2111375"/>
          <p14:tracePt t="40973" x="5089525" y="2111375"/>
          <p14:tracePt t="40989" x="5013325" y="2111375"/>
          <p14:tracePt t="41007" x="4968875" y="2111375"/>
          <p14:tracePt t="41007" x="4930775" y="2111375"/>
          <p14:tracePt t="41025" x="4830763" y="2111375"/>
          <p14:tracePt t="41045" x="4724400" y="2111375"/>
          <p14:tracePt t="41061" x="4640263" y="2111375"/>
          <p14:tracePt t="41077" x="4602163" y="2111375"/>
          <p14:tracePt t="41094" x="4594225" y="2111375"/>
          <p14:tracePt t="41109" x="4610100" y="2111375"/>
          <p14:tracePt t="41325" x="4664075" y="2111375"/>
          <p14:tracePt t="41341" x="4770438" y="2111375"/>
          <p14:tracePt t="41357" x="4868863" y="2111375"/>
          <p14:tracePt t="41373" x="4975225" y="2111375"/>
          <p14:tracePt t="41391" x="5045075" y="2111375"/>
          <p14:tracePt t="41408" x="5067300" y="2111375"/>
          <p14:tracePt t="41425" x="5075238" y="2111375"/>
          <p14:tracePt t="41456" x="5097463" y="2111375"/>
          <p14:tracePt t="41474" x="5127625" y="2111375"/>
          <p14:tracePt t="41486" x="5203825" y="2111375"/>
          <p14:tracePt t="41502" x="5265738" y="2111375"/>
          <p14:tracePt t="41513" x="5287963" y="2111375"/>
          <p14:tracePt t="41536" x="5295900" y="2111375"/>
          <p14:tracePt t="41561" x="5341938" y="2111375"/>
          <p14:tracePt t="41577" x="5426075" y="2111375"/>
          <p14:tracePt t="41594" x="5470525" y="2111375"/>
          <p14:tracePt t="41609" x="5494338" y="2111375"/>
          <p14:tracePt t="41625" x="5524500" y="2111375"/>
          <p14:tracePt t="41640" x="5532438" y="2111375"/>
          <p14:tracePt t="41688" x="5570538" y="2111375"/>
          <p14:tracePt t="41706" x="5608638" y="2111375"/>
          <p14:tracePt t="41723" x="5638800" y="2111375"/>
          <p14:tracePt t="41736" x="5654675" y="2111375"/>
          <p14:tracePt t="41752" x="5668963" y="2111375"/>
          <p14:tracePt t="41800" x="5699125" y="2111375"/>
          <p14:tracePt t="41810" x="5775325" y="2111375"/>
          <p14:tracePt t="41828" x="5813425" y="2111375"/>
          <p14:tracePt t="41842" x="5845175" y="2111375"/>
          <p14:tracePt t="41858" x="5897563" y="2111375"/>
          <p14:tracePt t="41875" x="5927725" y="2111375"/>
          <p14:tracePt t="41891" x="5943600" y="2111375"/>
          <p14:tracePt t="41908" x="5959475" y="2111375"/>
          <p14:tracePt t="41940" x="6003925" y="2111375"/>
          <p14:tracePt t="41957" x="6103938" y="2111375"/>
          <p14:tracePt t="41973" x="6180138" y="2103438"/>
          <p14:tracePt t="41985" x="6316663" y="2103438"/>
          <p14:tracePt t="42002" x="6378575" y="2103438"/>
          <p14:tracePt t="42018" x="6384925" y="2103438"/>
          <p14:tracePt t="42035" x="6423025" y="2103438"/>
          <p14:tracePt t="42083" x="6523038" y="2103438"/>
          <p14:tracePt t="42093" x="6575425" y="2103438"/>
          <p14:tracePt t="42108" x="6697663" y="2103438"/>
          <p14:tracePt t="42125" x="6727825" y="2103438"/>
          <p14:tracePt t="42141" x="6759575" y="2103438"/>
          <p14:tracePt t="42205" x="6811963" y="2103438"/>
          <p14:tracePt t="42222" x="6835775" y="2103438"/>
          <p14:tracePt t="42235" x="6911975" y="2103438"/>
          <p14:tracePt t="42252" x="6942138" y="2103438"/>
          <p14:tracePt t="42268" x="6956425" y="2103438"/>
          <p14:tracePt t="42333" x="6972300" y="2103438"/>
          <p14:tracePt t="42342" x="6994525" y="2103438"/>
          <p14:tracePt t="42357" x="7018338" y="2103438"/>
          <p14:tracePt t="42374" x="7032625" y="2095500"/>
          <p14:tracePt t="42390" x="7048500" y="2095500"/>
          <p14:tracePt t="42407" x="7056438" y="2095500"/>
          <p14:tracePt t="42424" x="7064375" y="2087563"/>
          <p14:tracePt t="42441" x="7070725" y="2087563"/>
          <p14:tracePt t="42460" x="7094538" y="2079625"/>
          <p14:tracePt t="42472" x="7116763" y="2073275"/>
          <p14:tracePt t="42489" x="7154863" y="2057400"/>
          <p14:tracePt t="42506" x="7170738" y="2057400"/>
          <p14:tracePt t="42522" x="7185025" y="2041525"/>
          <p14:tracePt t="42539" x="7192963" y="2041525"/>
          <p14:tracePt t="42559" x="7200900" y="2035175"/>
          <p14:tracePt t="42578" x="7216775" y="2019300"/>
          <p14:tracePt t="42591" x="7261225" y="1997075"/>
          <p14:tracePt t="42608" x="7315200" y="1965325"/>
          <p14:tracePt t="42624" x="7361238" y="1943100"/>
          <p14:tracePt t="42641" x="7369175" y="1943100"/>
          <p14:tracePt t="42657" x="7369175" y="1935163"/>
          <p14:tracePt t="42674" x="7375525" y="1920875"/>
          <p14:tracePt t="42691" x="7375525" y="1905000"/>
          <p14:tracePt t="42722" x="7375525" y="1897063"/>
          <p14:tracePt t="42735" x="7383463" y="1882775"/>
          <p14:tracePt t="42751" x="7391400" y="1874838"/>
          <p14:tracePt t="42768" x="7391400" y="1858963"/>
          <p14:tracePt t="42784" x="7391400" y="1844675"/>
          <p14:tracePt t="42793" x="7399338" y="1836738"/>
          <p14:tracePt t="42810" x="7399338" y="1820863"/>
          <p14:tracePt t="42841" x="7399338" y="1812925"/>
          <p14:tracePt t="42857" x="7399338" y="1798638"/>
          <p14:tracePt t="42873" x="7391400" y="1790700"/>
          <p14:tracePt t="42889" x="7383463" y="1782763"/>
          <p14:tracePt t="42904" x="7375525" y="1782763"/>
          <p14:tracePt t="42987" x="7369175" y="1782763"/>
          <p14:tracePt t="43005" x="7353300" y="1782763"/>
          <p14:tracePt t="43017" x="7315200" y="1782763"/>
          <p14:tracePt t="43034" x="7292975" y="1782763"/>
          <p14:tracePt t="43044" x="7285038" y="1782763"/>
          <p14:tracePt t="43060" x="7269163" y="1782763"/>
          <p14:tracePt t="43140" x="7261225" y="1782763"/>
          <p14:tracePt t="43219" x="7246938" y="1782763"/>
          <p14:tracePt t="43238" x="7239000" y="1782763"/>
          <p14:tracePt t="43303" x="7216775" y="1820863"/>
          <p14:tracePt t="43325" x="7200900" y="1828800"/>
          <p14:tracePt t="43342" x="7185025" y="1844675"/>
          <p14:tracePt t="43359" x="7185025" y="1851025"/>
          <p14:tracePt t="43389" x="7178675" y="1858963"/>
          <p14:tracePt t="43420" x="7178675" y="1866900"/>
          <p14:tracePt t="43459" x="7170738" y="1874838"/>
          <p14:tracePt t="43471" x="7170738" y="1882775"/>
          <p14:tracePt t="43488" x="7170738" y="1897063"/>
          <p14:tracePt t="43501" x="7162800" y="1905000"/>
          <p14:tracePt t="43533" x="7162800" y="1912938"/>
          <p14:tracePt t="43550" x="7162800" y="1927225"/>
          <p14:tracePt t="43561" x="7162800" y="1943100"/>
          <p14:tracePt t="43577" x="7162800" y="1951038"/>
          <p14:tracePt t="43595" x="7162800" y="1958975"/>
          <p14:tracePt t="43609" x="7162800" y="1965325"/>
          <p14:tracePt t="43622" x="7170738" y="1989138"/>
          <p14:tracePt t="43641" x="7170738" y="2003425"/>
          <p14:tracePt t="43656" x="7170738" y="2011363"/>
          <p14:tracePt t="43674" x="7178675" y="2027238"/>
          <p14:tracePt t="43690" x="7192963" y="2041525"/>
          <p14:tracePt t="43736" x="7208838" y="2049463"/>
          <p14:tracePt t="43769" x="7216775" y="2049463"/>
          <p14:tracePt t="43783" x="7223125" y="2049463"/>
          <p14:tracePt t="43815" x="7231063" y="2057400"/>
          <p14:tracePt t="43834" x="7246938" y="2057400"/>
          <p14:tracePt t="43842" x="7261225" y="2057400"/>
          <p14:tracePt t="43859" x="7277100" y="2057400"/>
          <p14:tracePt t="43873" x="7285038" y="2065338"/>
          <p14:tracePt t="43889" x="7299325" y="2065338"/>
          <p14:tracePt t="43936" x="7307263" y="2065338"/>
          <p14:tracePt t="43954" x="7269163" y="2065338"/>
          <p14:tracePt t="44889" x="7208838" y="2065338"/>
          <p14:tracePt t="44904" x="7124700" y="2065338"/>
          <p14:tracePt t="44920" x="7026275" y="2065338"/>
          <p14:tracePt t="44937" x="6972300" y="2065338"/>
          <p14:tracePt t="44953" x="6942138" y="2065338"/>
          <p14:tracePt t="44970" x="6918325" y="2065338"/>
          <p14:tracePt t="44987" x="6865938" y="2065338"/>
          <p14:tracePt t="45004" x="6743700" y="2057400"/>
          <p14:tracePt t="45016" x="6530975" y="2057400"/>
          <p14:tracePt t="45032" x="6218238" y="2057400"/>
          <p14:tracePt t="45049" x="6042025" y="2073275"/>
          <p14:tracePt t="45065" x="5875338" y="2073275"/>
          <p14:tracePt t="45082" x="5837238" y="2073275"/>
          <p14:tracePt t="45091" x="5722938" y="2073275"/>
          <p14:tracePt t="45108" x="5646738" y="2073275"/>
          <p14:tracePt t="45125" x="5562600" y="2079625"/>
          <p14:tracePt t="45139" x="5341938" y="2079625"/>
          <p14:tracePt t="45155" x="5127625" y="2079625"/>
          <p14:tracePt t="45171" x="4937125" y="2103438"/>
          <p14:tracePt t="45188" x="4716463" y="2133600"/>
          <p14:tracePt t="45205" x="4564063" y="2133600"/>
          <p14:tracePt t="45221" x="4389438" y="2155825"/>
          <p14:tracePt t="45238" x="4229100" y="2179638"/>
          <p14:tracePt t="45255" x="4122738" y="2193925"/>
          <p14:tracePt t="45269" x="3932238" y="2201863"/>
          <p14:tracePt t="45285" x="3749675" y="2225675"/>
          <p14:tracePt t="45302" x="3497263" y="2225675"/>
          <p14:tracePt t="45319" x="3336925" y="2225675"/>
          <p14:tracePt t="45335" x="3230563" y="2247900"/>
          <p14:tracePt t="45351" x="3154363" y="2247900"/>
          <p14:tracePt t="45351" x="3116263" y="2247900"/>
          <p14:tracePt t="45369" x="3032125" y="2247900"/>
          <p14:tracePt t="45389" x="2955925" y="2247900"/>
          <p14:tracePt t="45405" x="2911475" y="2263775"/>
          <p14:tracePt t="45421" x="2865438" y="2270125"/>
          <p14:tracePt t="45446" x="2841625" y="2278063"/>
          <p14:tracePt t="45454" x="2689225" y="2308225"/>
          <p14:tracePt t="45471" x="2560638" y="2339975"/>
          <p14:tracePt t="45488" x="2430463" y="2354263"/>
          <p14:tracePt t="45504" x="2378075" y="2362200"/>
          <p14:tracePt t="45521" x="2255838" y="2384425"/>
          <p14:tracePt t="45536" x="2209800" y="2384425"/>
          <p14:tracePt t="45552" x="2187575" y="2392363"/>
          <p14:tracePt t="45568" x="2117725" y="2416175"/>
          <p14:tracePt t="45585" x="2035175" y="2422525"/>
          <p14:tracePt t="45601" x="1920875" y="2446338"/>
          <p14:tracePt t="45601" x="1844675" y="2460625"/>
          <p14:tracePt t="45618" x="1730375" y="2468563"/>
          <p14:tracePt t="45638" x="1646238" y="2476500"/>
          <p14:tracePt t="45654" x="1592263" y="2484438"/>
          <p14:tracePt t="45671" x="1570038" y="2484438"/>
          <p14:tracePt t="45687" x="1562100" y="2484438"/>
          <p14:tracePt t="45704" x="1546225" y="2484438"/>
          <p14:tracePt t="45721" x="1524000" y="2484438"/>
          <p14:tracePt t="45737" x="1493838" y="2484438"/>
          <p14:tracePt t="45756" x="1463675" y="2484438"/>
          <p14:tracePt t="45770" x="1409700" y="2484438"/>
          <p14:tracePt t="45785" x="1379538" y="2484438"/>
          <p14:tracePt t="45802" x="1371600" y="2492375"/>
          <p14:tracePt t="45818" x="1363663" y="2492375"/>
          <p14:tracePt t="46170" x="1341438" y="2492375"/>
          <p14:tracePt t="46200" x="1333500" y="2492375"/>
          <p14:tracePt t="46219" x="1303338" y="2492375"/>
          <p14:tracePt t="46233" x="1287463" y="2492375"/>
          <p14:tracePt t="46252" x="1235075" y="2492375"/>
          <p14:tracePt t="46269" x="1211263" y="2492375"/>
          <p14:tracePt t="46281" x="1173163" y="2492375"/>
          <p14:tracePt t="46298" x="1150938" y="2492375"/>
          <p14:tracePt t="46314" x="1143000" y="2492375"/>
          <p14:tracePt t="46335" x="1143000" y="2484438"/>
          <p14:tracePt t="46533" x="1158875" y="2484438"/>
          <p14:tracePt t="46551" x="1173163" y="2484438"/>
          <p14:tracePt t="46564" x="1196975" y="2476500"/>
          <p14:tracePt t="46581" x="1203325" y="2476500"/>
          <p14:tracePt t="46597" x="1219200" y="2476500"/>
          <p14:tracePt t="46607" x="1227138" y="2468563"/>
          <p14:tracePt t="46623" x="1265238" y="2468563"/>
          <p14:tracePt t="46640" x="1311275" y="2468563"/>
          <p14:tracePt t="46657" x="1349375" y="2454275"/>
          <p14:tracePt t="46669" x="1371600" y="2454275"/>
          <p14:tracePt t="46686" x="1379538" y="2454275"/>
          <p14:tracePt t="46703" x="1387475" y="2446338"/>
          <p14:tracePt t="46719" x="1393825" y="2438400"/>
          <p14:tracePt t="46752" x="1425575" y="2438400"/>
          <p14:tracePt t="46781" x="1477963" y="2438400"/>
          <p14:tracePt t="46801" x="1493838" y="2438400"/>
          <p14:tracePt t="46815" x="1524000" y="2438400"/>
          <p14:tracePt t="46831" x="1531938" y="2438400"/>
          <p14:tracePt t="46859" x="1539875" y="2438400"/>
          <p14:tracePt t="46873" x="1546225" y="2438400"/>
          <p14:tracePt t="46890" x="1554163" y="2438400"/>
          <p14:tracePt t="47049" x="1554163" y="2446338"/>
          <p14:tracePt t="47128" x="1554163" y="2454275"/>
          <p14:tracePt t="48497" x="1562100" y="2454275"/>
          <p14:tracePt t="49159" x="1570038" y="2454275"/>
          <p14:tracePt t="49168" x="1592263" y="2454275"/>
          <p14:tracePt t="49187" x="1622425" y="2454275"/>
          <p14:tracePt t="49201" x="1660525" y="2454275"/>
          <p14:tracePt t="49217" x="1714500" y="2454275"/>
          <p14:tracePt t="49234" x="1774825" y="2430463"/>
          <p14:tracePt t="49250" x="1806575" y="2416175"/>
          <p14:tracePt t="49268" x="1836738" y="2416175"/>
          <p14:tracePt t="49285" x="1851025" y="2416175"/>
          <p14:tracePt t="49300" x="1866900" y="2416175"/>
          <p14:tracePt t="49317" x="1912938" y="2416175"/>
          <p14:tracePt t="49334" x="1943100" y="2416175"/>
          <p14:tracePt t="49348" x="2035175" y="2416175"/>
          <p14:tracePt t="49364" x="2141538" y="2416175"/>
          <p14:tracePt t="49381" x="2209800" y="2416175"/>
          <p14:tracePt t="49398" x="2225675" y="2416175"/>
          <p14:tracePt t="49414" x="2239963" y="2416175"/>
          <p14:tracePt t="49547" x="2278063" y="2416175"/>
          <p14:tracePt t="49565" x="2301875" y="2416175"/>
          <p14:tracePt t="49582" x="2362200" y="2416175"/>
          <p14:tracePt t="49595" x="2484438" y="2416175"/>
          <p14:tracePt t="49611" x="2651125" y="2408238"/>
          <p14:tracePt t="49628" x="2797175" y="2384425"/>
          <p14:tracePt t="49637" x="2819400" y="2362200"/>
          <p14:tracePt t="49654" x="2827338" y="2362200"/>
          <p14:tracePt t="49716" x="2887663" y="2346325"/>
          <p14:tracePt t="49749" x="2895600" y="2346325"/>
          <p14:tracePt t="49765" x="2903538" y="2346325"/>
          <p14:tracePt t="49781" x="2911475" y="2346325"/>
          <p14:tracePt t="49862" x="2933700" y="2346325"/>
          <p14:tracePt t="49881" x="2941638" y="2346325"/>
          <p14:tracePt t="49894" x="2949575" y="2346325"/>
          <p14:tracePt t="49903" x="2963863" y="2346325"/>
          <p14:tracePt t="49983" x="2979738" y="2346325"/>
          <p14:tracePt t="50991" x="2987675" y="2346325"/>
          <p14:tracePt t="51311" x="2987675" y="2354263"/>
          <p14:tracePt t="51346" x="2971800" y="2370138"/>
          <p14:tracePt t="51378" x="2963863" y="2378075"/>
          <p14:tracePt t="51392" x="2925763" y="2392363"/>
          <p14:tracePt t="51409" x="2917825" y="2392363"/>
          <p14:tracePt t="51418" x="2873375" y="2408238"/>
          <p14:tracePt t="51435" x="2811463" y="2430463"/>
          <p14:tracePt t="51453" x="2797175" y="2430463"/>
          <p14:tracePt t="51468" x="2781300" y="2430463"/>
          <p14:tracePt t="51483" x="2773363" y="2430463"/>
          <p14:tracePt t="51499" x="2751138" y="2430463"/>
          <p14:tracePt t="51515" x="2705100" y="2446338"/>
          <p14:tracePt t="51532" x="2628900" y="2454275"/>
          <p14:tracePt t="51547" x="2568575" y="2454275"/>
          <p14:tracePt t="51565" x="2552700" y="2454275"/>
          <p14:tracePt t="51582" x="2522538" y="2454275"/>
          <p14:tracePt t="51582" x="2476500" y="2454275"/>
          <p14:tracePt t="51628" x="2446338" y="2468563"/>
          <p14:tracePt t="51642" x="2400300" y="2468563"/>
          <p14:tracePt t="51658" x="2362200" y="2468563"/>
          <p14:tracePt t="51668" x="2362200" y="2476500"/>
          <p14:tracePt t="51702" x="2354263" y="2476500"/>
          <p14:tracePt t="51732" x="2339975" y="2476500"/>
          <p14:tracePt t="51750" x="2316163" y="2476500"/>
          <p14:tracePt t="51781" x="2308225" y="2476500"/>
          <p14:tracePt t="51796" x="2301875" y="2476500"/>
          <p14:tracePt t="51862" x="2286000" y="2484438"/>
          <p14:tracePt t="51894" x="2270125" y="2484438"/>
          <p14:tracePt t="51951" x="2263775" y="2484438"/>
          <p14:tracePt t="51966" x="2255838" y="2484438"/>
          <p14:tracePt t="51984" x="2247900" y="2484438"/>
          <p14:tracePt t="51997" x="2232025" y="2492375"/>
          <p14:tracePt t="52014" x="2225675" y="2492375"/>
          <p14:tracePt t="52046" x="2232025" y="2492375"/>
          <p14:tracePt t="52469" x="2255838" y="2492375"/>
          <p14:tracePt t="52514" x="2278063" y="2492375"/>
          <p14:tracePt t="52546" x="2286000" y="2492375"/>
          <p14:tracePt t="52576" x="2293938" y="2492375"/>
          <p14:tracePt t="52627" x="2301875" y="2492375"/>
          <p14:tracePt t="52677" x="2308225" y="2484438"/>
          <p14:tracePt t="53029" x="2316163" y="2484438"/>
          <p14:tracePt t="53159" x="2324100" y="2484438"/>
          <p14:tracePt t="53222" x="2332038" y="2484438"/>
          <p14:tracePt t="53297" x="2332038" y="2492375"/>
          <p14:tracePt t="53426" x="2339975" y="2498725"/>
          <p14:tracePt t="54341" x="2346325" y="2506663"/>
          <p14:tracePt t="54471" x="2354263" y="2506663"/>
          <p14:tracePt t="54592" x="2384425" y="2506663"/>
          <p14:tracePt t="54610" x="2400300" y="2506663"/>
          <p14:tracePt t="54708" x="2408238" y="2506663"/>
          <p14:tracePt t="54722" x="2422525" y="2498725"/>
          <p14:tracePt t="54794" x="2430463" y="2498725"/>
          <p14:tracePt t="54809" x="2460625" y="2498725"/>
          <p14:tracePt t="54829" x="2468563" y="2498725"/>
          <p14:tracePt t="54845" x="2476500" y="2492375"/>
          <p14:tracePt t="54861" x="2492375" y="2492375"/>
          <p14:tracePt t="54876" x="2514600" y="2492375"/>
          <p14:tracePt t="54893" x="2530475" y="2484438"/>
          <p14:tracePt t="54910" x="2582863" y="2476500"/>
          <p14:tracePt t="54937" x="2620963" y="2468563"/>
          <p14:tracePt t="54955" x="2651125" y="2460625"/>
          <p14:tracePt t="54972" x="2667000" y="2454275"/>
          <p14:tracePt t="54988" x="2674938" y="2454275"/>
          <p14:tracePt t="54997" x="2682875" y="2454275"/>
          <p14:tracePt t="55014" x="2697163" y="2454275"/>
          <p14:tracePt t="55031" x="2735263" y="2454275"/>
          <p14:tracePt t="55046" x="2789238" y="2454275"/>
          <p14:tracePt t="55061" x="2803525" y="2454275"/>
          <p14:tracePt t="55078" x="2819400" y="2454275"/>
          <p14:tracePt t="55095" x="2827338" y="2454275"/>
          <p14:tracePt t="56002" x="2835275" y="2454275"/>
          <p14:tracePt t="56029" x="2873375" y="2430463"/>
          <p14:tracePt t="56045" x="2949575" y="2416175"/>
          <p14:tracePt t="56062" x="3048000" y="2392363"/>
          <p14:tracePt t="56079" x="3132138" y="2392363"/>
          <p14:tracePt t="56094" x="3200400" y="2392363"/>
          <p14:tracePt t="56109" x="3260725" y="2392363"/>
          <p14:tracePt t="56126" x="3330575" y="2392363"/>
          <p14:tracePt t="56141" x="3421063" y="2408238"/>
          <p14:tracePt t="56158" x="3543300" y="2408238"/>
          <p14:tracePt t="56175" x="3635375" y="2408238"/>
          <p14:tracePt t="56187" x="4030663" y="2408238"/>
          <p14:tracePt t="56209" x="4267200" y="2416175"/>
          <p14:tracePt t="56222" x="4533900" y="2416175"/>
          <p14:tracePt t="56231" x="4686300" y="2416175"/>
          <p14:tracePt t="56248" x="4716463" y="2416175"/>
          <p14:tracePt t="56264" x="4724400" y="2416175"/>
          <p14:tracePt t="56311" x="4778375" y="2416175"/>
          <p14:tracePt t="56329" x="4922838" y="2416175"/>
          <p14:tracePt t="56342" x="5067300" y="2430463"/>
          <p14:tracePt t="56358" x="5181600" y="2430463"/>
          <p14:tracePt t="56375" x="5211763" y="2438400"/>
          <p14:tracePt t="56392" x="5227638" y="2446338"/>
          <p14:tracePt t="56490" x="5249863" y="2446338"/>
          <p14:tracePt t="56504" x="5295900" y="2446338"/>
          <p14:tracePt t="56513" x="5311775" y="2446338"/>
          <p14:tracePt t="56529" x="5356225" y="2446338"/>
          <p14:tracePt t="56609" x="5448300" y="2446338"/>
          <p14:tracePt t="56625" x="5516563" y="2446338"/>
          <p14:tracePt t="56641" x="5524500" y="2446338"/>
          <p14:tracePt t="56658" x="5532438" y="2446338"/>
          <p14:tracePt t="56756" x="5540375" y="2446338"/>
          <p14:tracePt t="56770" x="5524500" y="2446338"/>
          <p14:tracePt t="56906" x="5464175" y="2438400"/>
          <p14:tracePt t="56924" x="5349875" y="2438400"/>
          <p14:tracePt t="56941" x="5280025" y="2438400"/>
          <p14:tracePt t="56957" x="5249863" y="2438400"/>
          <p14:tracePt t="56970" x="5211763" y="2438400"/>
          <p14:tracePt t="56987" x="5159375" y="2438400"/>
          <p14:tracePt t="56996" x="5105400" y="2438400"/>
          <p14:tracePt t="57013" x="5045075" y="2438400"/>
          <p14:tracePt t="57031" x="4991100" y="2438400"/>
          <p14:tracePt t="57046" x="4945063" y="2438400"/>
          <p14:tracePt t="57063" x="4930775" y="2438400"/>
          <p14:tracePt t="57076" x="4899025" y="2438400"/>
          <p14:tracePt t="57093" x="4868863" y="2438400"/>
          <p14:tracePt t="57109" x="4854575" y="2438400"/>
          <p14:tracePt t="57125" x="4778375" y="2438400"/>
          <p14:tracePt t="57144" x="4702175" y="2438400"/>
          <p14:tracePt t="57160" x="4632325" y="2438400"/>
          <p14:tracePt t="57176" x="4587875" y="2438400"/>
          <p14:tracePt t="57193" x="4579938" y="2438400"/>
          <p14:tracePt t="57206" x="4564063" y="2438400"/>
          <p14:tracePt t="57249" x="4541838" y="2438400"/>
          <p14:tracePt t="57270" x="4495800" y="2446338"/>
          <p14:tracePt t="57279" x="4487863" y="2446338"/>
          <p14:tracePt t="57295" x="4465638" y="2446338"/>
          <p14:tracePt t="57755" x="4441825" y="2446338"/>
          <p14:tracePt t="57769" x="4389438" y="2446338"/>
          <p14:tracePt t="57778" x="4351338" y="2446338"/>
          <p14:tracePt t="57795" x="4305300" y="2446338"/>
          <p14:tracePt t="57812" x="4213225" y="2446338"/>
          <p14:tracePt t="57828" x="4191000" y="2446338"/>
          <p14:tracePt t="57844" x="4144963" y="2446338"/>
          <p14:tracePt t="57860" x="4092575" y="2446338"/>
          <p14:tracePt t="57875" x="4038600" y="2454275"/>
          <p14:tracePt t="57892" x="3970338" y="2454275"/>
          <p14:tracePt t="57908" x="3894138" y="2476500"/>
          <p14:tracePt t="57925" x="3863975" y="2476500"/>
          <p14:tracePt t="57942" x="3856038" y="2476500"/>
          <p14:tracePt t="57955" x="3825875" y="2476500"/>
          <p14:tracePt t="57972" x="3787775" y="2476500"/>
          <p14:tracePt t="57989" x="3756025" y="2476500"/>
          <p14:tracePt t="58006" x="3741738" y="2476500"/>
          <p14:tracePt t="58022" x="3725863" y="2476500"/>
          <p14:tracePt t="58038" x="3695700" y="2476500"/>
          <p14:tracePt t="58056" x="3687763" y="2476500"/>
          <p14:tracePt t="58078" x="3679825" y="2476500"/>
          <p14:tracePt t="58091" x="3665538" y="2476500"/>
          <p14:tracePt t="58140" x="3665538" y="2460625"/>
          <p14:tracePt t="58333" x="3679825" y="2460625"/>
          <p14:tracePt t="58359" x="3695700" y="2460625"/>
          <p14:tracePt t="58389" x="3711575" y="2460625"/>
          <p14:tracePt t="58406" x="3717925" y="2460625"/>
          <p14:tracePt t="58485" x="3733800" y="2460625"/>
          <p14:tracePt t="58501" x="3741738" y="2460625"/>
          <p14:tracePt t="58549" x="3749675" y="2468563"/>
          <p14:tracePt t="58624" x="3756025" y="2468563"/>
          <p14:tracePt t="58816" x="3763963" y="2468563"/>
          <p14:tracePt t="58842" x="3779838" y="2468563"/>
          <p14:tracePt t="58873" x="3794125" y="2468563"/>
          <p14:tracePt t="58970" x="3825875" y="2468563"/>
          <p14:tracePt t="58989" x="3832225" y="2460625"/>
          <p14:tracePt t="59016" x="3848100" y="2460625"/>
          <p14:tracePt t="59082" x="3870325" y="2454275"/>
          <p14:tracePt t="59109" x="3870325" y="2446338"/>
          <p14:tracePt t="59153" x="3908425" y="2438400"/>
          <p14:tracePt t="59172" x="3992563" y="2416175"/>
          <p14:tracePt t="59188" x="4022725" y="2416175"/>
          <p14:tracePt t="59205" x="4030663" y="2416175"/>
          <p14:tracePt t="59221" x="4046538" y="2416175"/>
          <p14:tracePt t="59315" x="4060825" y="2416175"/>
          <p14:tracePt t="59344" x="4068763" y="2416175"/>
          <p14:tracePt t="59359" x="4084638" y="2416175"/>
          <p14:tracePt t="59407" x="4122738" y="2416175"/>
          <p14:tracePt t="59422" x="4175125" y="2416175"/>
          <p14:tracePt t="59439" x="4221163" y="2416175"/>
          <p14:tracePt t="59455" x="4237038" y="2416175"/>
          <p14:tracePt t="59471" x="4275138" y="2416175"/>
          <p14:tracePt t="59488" x="4283075" y="2416175"/>
          <p14:tracePt t="59501" x="4289425" y="2416175"/>
          <p14:tracePt t="59548" x="4305300" y="2416175"/>
          <p14:tracePt t="59567" x="4351338" y="2416175"/>
          <p14:tracePt t="59576" x="4411663" y="2416175"/>
          <p14:tracePt t="59593" x="4441825" y="2416175"/>
          <p14:tracePt t="59609" x="4449763" y="2408238"/>
          <p14:tracePt t="59669" x="4449763" y="2400300"/>
          <p14:tracePt t="59687" x="4441825" y="2400300"/>
          <p14:tracePt t="59769" x="4427538" y="2400300"/>
          <p14:tracePt t="59784" x="4343400" y="2400300"/>
          <p14:tracePt t="59800" x="4321175" y="2400300"/>
          <p14:tracePt t="59809" x="4251325" y="2400300"/>
          <p14:tracePt t="59826" x="4198938" y="2400300"/>
          <p14:tracePt t="59843" x="4160838" y="2400300"/>
          <p14:tracePt t="59857" x="4152900" y="2400300"/>
          <p14:tracePt t="59873" x="4130675" y="2400300"/>
          <p14:tracePt t="59890" x="4122738" y="2400300"/>
          <p14:tracePt t="59907" x="4106863" y="2400300"/>
          <p14:tracePt t="59922" x="4084638" y="2400300"/>
          <p14:tracePt t="59940" x="4016375" y="2400300"/>
          <p14:tracePt t="59957" x="3984625" y="2400300"/>
          <p14:tracePt t="59973" x="3954463" y="2400300"/>
          <p14:tracePt t="59989" x="3940175" y="2400300"/>
          <p14:tracePt t="60004" x="3908425" y="2400300"/>
          <p14:tracePt t="60021" x="3886200" y="2400300"/>
          <p14:tracePt t="60037" x="3863975" y="2400300"/>
          <p14:tracePt t="60053" x="3848100" y="2400300"/>
          <p14:tracePt t="60070" x="3832225" y="2400300"/>
          <p14:tracePt t="60070" x="3817938" y="2400300"/>
          <p14:tracePt t="60087" x="3794125" y="2400300"/>
          <p14:tracePt t="60110" x="3787775" y="2400300"/>
          <p14:tracePt t="60123" x="3771900" y="2400300"/>
          <p14:tracePt t="60139" x="3763963" y="2400300"/>
          <p14:tracePt t="60155" x="3779838" y="2400300"/>
          <p14:tracePt t="60474" x="3817938" y="2400300"/>
          <p14:tracePt t="60487" x="3863975" y="2400300"/>
          <p14:tracePt t="60504" x="3902075" y="2400300"/>
          <p14:tracePt t="60516" x="3978275" y="2392363"/>
          <p14:tracePt t="60534" x="4030663" y="2378075"/>
          <p14:tracePt t="60550" x="4038600" y="2378075"/>
          <p14:tracePt t="60560" x="4046538" y="2370138"/>
          <p14:tracePt t="60639" x="4054475" y="2370138"/>
          <p14:tracePt t="60672" x="4038600" y="2370138"/>
          <p14:tracePt t="60889" x="3946525" y="2370138"/>
          <p14:tracePt t="60904" x="3817938" y="2370138"/>
          <p14:tracePt t="60919" x="3687763" y="2384425"/>
          <p14:tracePt t="60937" x="3611563" y="2384425"/>
          <p14:tracePt t="60953" x="3573463" y="2384425"/>
          <p14:tracePt t="60970" x="3521075" y="2384425"/>
          <p14:tracePt t="60987" x="3436938" y="2392363"/>
          <p14:tracePt t="61003" x="3322638" y="2408238"/>
          <p14:tracePt t="61021" x="3140075" y="2416175"/>
          <p14:tracePt t="61033" x="3001963" y="2430463"/>
          <p14:tracePt t="61049" x="2925763" y="2430463"/>
          <p14:tracePt t="61066" x="2887663" y="2438400"/>
          <p14:tracePt t="61082" x="2873375" y="2438400"/>
          <p14:tracePt t="61091" x="2835275" y="2438400"/>
          <p14:tracePt t="61091" x="2811463" y="2416175"/>
          <p14:tracePt t="61109" x="2781300" y="2400300"/>
          <p14:tracePt t="61125" x="2759075" y="2400300"/>
          <p14:tracePt t="61139" x="2697163" y="2400300"/>
          <p14:tracePt t="61155" x="2628900" y="2400300"/>
          <p14:tracePt t="61172" x="2536825" y="2400300"/>
          <p14:tracePt t="61189" x="2492375" y="2400300"/>
          <p14:tracePt t="61205" x="2446338" y="2400300"/>
          <p14:tracePt t="61222" x="2400300" y="2400300"/>
          <p14:tracePt t="61237" x="2354263" y="2400300"/>
          <p14:tracePt t="61254" x="2316163" y="2400300"/>
          <p14:tracePt t="61271" x="2308225" y="2400300"/>
          <p14:tracePt t="61285" x="2286000" y="2400300"/>
          <p14:tracePt t="61302" x="2247900" y="2400300"/>
          <p14:tracePt t="61319" x="2232025" y="2400300"/>
          <p14:tracePt t="61336" x="2293938" y="2400300"/>
          <p14:tracePt t="61501" x="2346325" y="2400300"/>
          <p14:tracePt t="61519" x="2392363" y="2400300"/>
          <p14:tracePt t="61531" x="2514600" y="2400300"/>
          <p14:tracePt t="61553" x="2536825" y="2400300"/>
          <p14:tracePt t="61564" x="2582863" y="2400300"/>
          <p14:tracePt t="61582" x="2606675" y="2400300"/>
          <p14:tracePt t="61591" x="2651125" y="2400300"/>
          <p14:tracePt t="61608" x="2682875" y="2400300"/>
          <p14:tracePt t="61625" x="2720975" y="2400300"/>
          <p14:tracePt t="61638" x="2765425" y="2400300"/>
          <p14:tracePt t="61655" x="2827338" y="2416175"/>
          <p14:tracePt t="61671" x="2879725" y="2416175"/>
          <p14:tracePt t="61688" x="2949575" y="2430463"/>
          <p14:tracePt t="61704" x="3017838" y="2430463"/>
          <p14:tracePt t="61721" x="3032125" y="2430463"/>
          <p14:tracePt t="61736" x="3055938" y="2430463"/>
          <p14:tracePt t="61754" x="3078163" y="2438400"/>
          <p14:tracePt t="61770" x="3108325" y="2438400"/>
          <p14:tracePt t="61785" x="3170238" y="2438400"/>
          <p14:tracePt t="61801" x="3254375" y="2438400"/>
          <p14:tracePt t="61818" x="3322638" y="2438400"/>
          <p14:tracePt t="61835" x="3368675" y="2438400"/>
          <p14:tracePt t="61851" x="3375025" y="2438400"/>
          <p14:tracePt t="61904" x="3406775" y="2438400"/>
          <p14:tracePt t="61937" x="3421063" y="2438400"/>
          <p14:tracePt t="61952" x="3436938" y="2438400"/>
          <p14:tracePt t="61969" x="3444875" y="2438400"/>
          <p14:tracePt t="62335" x="3451225" y="2438400"/>
          <p14:tracePt t="62362" x="3475038" y="2438400"/>
          <p14:tracePt t="62381" x="3513138" y="2438400"/>
          <p14:tracePt t="62390" x="3527425" y="2438400"/>
          <p14:tracePt t="62404" x="3649663" y="2438400"/>
          <p14:tracePt t="62421" x="3717925" y="2438400"/>
          <p14:tracePt t="62437" x="3763963" y="2438400"/>
          <p14:tracePt t="62458" x="3817938" y="2430463"/>
          <p14:tracePt t="62471" x="3856038" y="2430463"/>
          <p14:tracePt t="62489" x="3870325" y="2430463"/>
          <p14:tracePt t="62502" x="3916363" y="2422525"/>
          <p14:tracePt t="62519" x="4008438" y="2438400"/>
          <p14:tracePt t="62534" x="4046538" y="2438400"/>
          <p14:tracePt t="62551" x="4076700" y="2438400"/>
          <p14:tracePt t="62567" x="4114800" y="2438400"/>
          <p14:tracePt t="62584" x="4168775" y="2454275"/>
          <p14:tracePt t="62601" x="4183063" y="2454275"/>
          <p14:tracePt t="62624" x="4237038" y="2460625"/>
          <p14:tracePt t="62640" x="4321175" y="2460625"/>
          <p14:tracePt t="62653" x="4403725" y="2460625"/>
          <p14:tracePt t="62669" x="4473575" y="2460625"/>
          <p14:tracePt t="62686" x="4556125" y="2460625"/>
          <p14:tracePt t="62703" x="4594225" y="2460625"/>
          <p14:tracePt t="62720" x="4648200" y="2460625"/>
          <p14:tracePt t="62738" x="4678363" y="2460625"/>
          <p14:tracePt t="62754" x="4716463" y="2460625"/>
          <p14:tracePt t="62770" x="4740275" y="2460625"/>
          <p14:tracePt t="62784" x="4754563" y="2460625"/>
          <p14:tracePt t="62801" x="4770438" y="2460625"/>
          <p14:tracePt t="62817" x="4784725" y="2460625"/>
          <p14:tracePt t="62834" x="4838700" y="2460625"/>
          <p14:tracePt t="62851" x="4906963" y="2460625"/>
          <p14:tracePt t="62851" x="4930775" y="2460625"/>
          <p14:tracePt t="62868" x="4960938" y="2460625"/>
          <p14:tracePt t="62887" x="4983163" y="2460625"/>
          <p14:tracePt t="62906" x="4999038" y="2460625"/>
          <p14:tracePt t="62999" x="5006975" y="2460625"/>
          <p14:tracePt t="63019" x="5075238" y="2460625"/>
          <p14:tracePt t="63164" x="5143500" y="2460625"/>
          <p14:tracePt t="63172" x="5181600" y="2460625"/>
          <p14:tracePt t="63186" x="5235575" y="2460625"/>
          <p14:tracePt t="63202" x="5249863" y="2460625"/>
          <p14:tracePt t="63219" x="5257800" y="2460625"/>
          <p14:tracePt t="63237" x="5287963" y="2460625"/>
          <p14:tracePt t="63253" x="5394325" y="2460625"/>
          <p14:tracePt t="63269" x="5592763" y="2460625"/>
          <p14:tracePt t="63286" x="5837238" y="2460625"/>
          <p14:tracePt t="63303" x="5905500" y="2454275"/>
          <p14:tracePt t="63317" x="5989638" y="2454275"/>
          <p14:tracePt t="63332" x="5997575" y="2454275"/>
          <p14:tracePt t="63419" x="6003925" y="2454275"/>
          <p14:tracePt t="63437" x="6011863" y="2454275"/>
          <p14:tracePt t="63451" x="6019800" y="2454275"/>
          <p14:tracePt t="63469" x="6027738" y="2454275"/>
          <p14:tracePt t="63499" x="6042025" y="2454275"/>
          <p14:tracePt t="63517" x="6065838" y="2454275"/>
          <p14:tracePt t="63550" x="6103938" y="2454275"/>
          <p14:tracePt t="63568" x="6134100" y="2454275"/>
          <p14:tracePt t="63580" x="6172200" y="2454275"/>
          <p14:tracePt t="63596" x="6188075" y="2454275"/>
          <p14:tracePt t="63613" x="6194425" y="2454275"/>
          <p14:tracePt t="63718" x="6202363" y="2454275"/>
          <p14:tracePt t="63781" x="6210300" y="2454275"/>
          <p14:tracePt t="63815" x="6226175" y="2454275"/>
          <p14:tracePt t="63911" x="6232525" y="2454275"/>
          <p14:tracePt t="65020" x="6226175" y="2460625"/>
          <p14:tracePt t="65264" x="6210300" y="2476500"/>
          <p14:tracePt t="65284" x="6172200" y="2498725"/>
          <p14:tracePt t="65300" x="6142038" y="2514600"/>
          <p14:tracePt t="65312" x="6057900" y="2560638"/>
          <p14:tracePt t="65333" x="6019800" y="2598738"/>
          <p14:tracePt t="65345" x="5959475" y="2667000"/>
          <p14:tracePt t="65361" x="5851525" y="2727325"/>
          <p14:tracePt t="65378" x="5837238" y="2759075"/>
          <p14:tracePt t="65387" x="5737225" y="2819400"/>
          <p14:tracePt t="65404" x="5654675" y="2865438"/>
          <p14:tracePt t="65420" x="5570538" y="2933700"/>
          <p14:tracePt t="65437" x="5486400" y="2955925"/>
          <p14:tracePt t="65450" x="5241925" y="3101975"/>
          <p14:tracePt t="65471" x="5159375" y="3146425"/>
          <p14:tracePt t="65483" x="4945063" y="3276600"/>
          <p14:tracePt t="65501" x="4792663" y="3352800"/>
          <p14:tracePt t="65518" x="4656138" y="3421063"/>
          <p14:tracePt t="65535" x="4564063" y="3451225"/>
          <p14:tracePt t="65548" x="4411663" y="3497263"/>
          <p14:tracePt t="65565" x="4213225" y="3551238"/>
          <p14:tracePt t="65582" x="4122738" y="3597275"/>
          <p14:tracePt t="65598" x="4092575" y="3611563"/>
          <p14:tracePt t="65598" x="4076700" y="3627438"/>
          <p14:tracePt t="65615" x="4030663" y="3649663"/>
          <p14:tracePt t="65631" x="3962400" y="3687763"/>
          <p14:tracePt t="65648" x="3848100" y="3717925"/>
          <p14:tracePt t="65648" x="3787775" y="3733800"/>
          <p14:tracePt t="65665" x="3665538" y="3771900"/>
          <p14:tracePt t="65689" x="3603625" y="3787775"/>
          <p14:tracePt t="65703" x="3573463" y="3794125"/>
          <p14:tracePt t="65719" x="3535363" y="3802063"/>
          <p14:tracePt t="65734" x="3436938" y="3817938"/>
          <p14:tracePt t="65750" x="3254375" y="3825875"/>
          <p14:tracePt t="65766" x="3078163" y="3856038"/>
          <p14:tracePt t="65784" x="2963863" y="3878263"/>
          <p14:tracePt t="65800" x="2857500" y="3894138"/>
          <p14:tracePt t="65816" x="2773363" y="3924300"/>
          <p14:tracePt t="65834" x="2628900" y="3946525"/>
          <p14:tracePt t="65848" x="2476500" y="3984625"/>
          <p14:tracePt t="65865" x="2278063" y="4038600"/>
          <p14:tracePt t="65880" x="2117725" y="4068763"/>
          <p14:tracePt t="65897" x="2011363" y="4114800"/>
          <p14:tracePt t="65914" x="1951038" y="4114800"/>
          <p14:tracePt t="65914" x="1920875" y="4130675"/>
          <p14:tracePt t="65931" x="1882775" y="4130675"/>
          <p14:tracePt t="65951" x="1820863" y="4130675"/>
          <p14:tracePt t="65967" x="1722438" y="4114800"/>
          <p14:tracePt t="65983" x="1646238" y="4106863"/>
          <p14:tracePt t="66000" x="1562100" y="4060825"/>
          <p14:tracePt t="66017" x="1516063" y="4030663"/>
          <p14:tracePt t="66034" x="1439863" y="3962400"/>
          <p14:tracePt t="66050" x="1371600" y="3886200"/>
          <p14:tracePt t="66067" x="1287463" y="3779838"/>
          <p14:tracePt t="66083" x="1203325" y="3673475"/>
          <p14:tracePt t="66097" x="1082675" y="3535363"/>
          <p14:tracePt t="66114" x="1020763" y="3451225"/>
          <p14:tracePt t="66130" x="1006475" y="3382963"/>
          <p14:tracePt t="66147" x="990600" y="3352800"/>
          <p14:tracePt t="66164" x="968375" y="3314700"/>
          <p14:tracePt t="66180" x="952500" y="3292475"/>
          <p14:tracePt t="66180" x="936625" y="3276600"/>
          <p14:tracePt t="66197" x="914400" y="3268663"/>
          <p14:tracePt t="66216" x="892175" y="3246438"/>
          <p14:tracePt t="66233" x="868363" y="3216275"/>
          <p14:tracePt t="66250" x="846138" y="3200400"/>
          <p14:tracePt t="66266" x="815975" y="3178175"/>
          <p14:tracePt t="66283" x="723900" y="3140075"/>
          <p14:tracePt t="66300" x="617538" y="3108325"/>
          <p14:tracePt t="66316" x="549275" y="3094038"/>
          <p14:tracePt t="66333" x="533400" y="3078163"/>
          <p14:tracePt t="66346" x="517525" y="3078163"/>
          <p14:tracePt t="66363" x="473075" y="3063875"/>
          <p14:tracePt t="66381" x="411163" y="3040063"/>
          <p14:tracePt t="66396" x="396875" y="3040063"/>
          <p14:tracePt t="66413" x="381000" y="3040063"/>
          <p14:tracePt t="66430" x="365125" y="3032125"/>
          <p14:tracePt t="66447" x="350838" y="3025775"/>
          <p14:tracePt t="66471" x="327025" y="3009900"/>
          <p14:tracePt t="66485" x="312738" y="3009900"/>
          <p14:tracePt t="66501" x="312738" y="3001963"/>
          <p14:tracePt t="66562" x="312738" y="2994025"/>
          <p14:tracePt t="66580" x="304800" y="2987675"/>
          <p14:tracePt t="66597" x="304800" y="2971800"/>
          <p14:tracePt t="66669" x="304800" y="2963863"/>
          <p14:tracePt t="66732" x="320675" y="2955925"/>
          <p14:tracePt t="66747" x="320675" y="2949575"/>
          <p14:tracePt t="66764" x="327025" y="2933700"/>
          <p14:tracePt t="66781" x="334963" y="2925763"/>
          <p14:tracePt t="66797" x="342900" y="2917825"/>
          <p14:tracePt t="66814" x="358775" y="2903538"/>
          <p14:tracePt t="66846" x="388938" y="2887663"/>
          <p14:tracePt t="66864" x="396875" y="2879725"/>
          <p14:tracePt t="66877" x="427038" y="2865438"/>
          <p14:tracePt t="66893" x="449263" y="2865438"/>
          <p14:tracePt t="66902" x="457200" y="2849563"/>
          <p14:tracePt t="66936" x="473075" y="2849563"/>
          <p14:tracePt t="66951" x="511175" y="2849563"/>
          <p14:tracePt t="66970" x="587375" y="2849563"/>
          <p14:tracePt t="66982" x="647700" y="2849563"/>
          <p14:tracePt t="67000" x="723900" y="2841625"/>
          <p14:tracePt t="67017" x="769938" y="2835275"/>
          <p14:tracePt t="67035" x="792163" y="2819400"/>
          <p14:tracePt t="67049" x="808038" y="2819400"/>
          <p14:tracePt t="67066" x="854075" y="2803525"/>
          <p14:tracePt t="67083" x="944563" y="2781300"/>
          <p14:tracePt t="67096" x="1006475" y="2773363"/>
          <p14:tracePt t="67114" x="1036638" y="2773363"/>
          <p14:tracePt t="67130" x="1050925" y="2773363"/>
          <p14:tracePt t="67174" x="1074738" y="2773363"/>
          <p14:tracePt t="67193" x="1112838" y="2773363"/>
          <p14:tracePt t="67202" x="1143000" y="2773363"/>
          <p14:tracePt t="67219" x="1158875" y="2773363"/>
          <p14:tracePt t="67498" x="1173163" y="2773363"/>
          <p14:tracePt t="67514" x="1189038" y="2773363"/>
          <p14:tracePt t="67531" x="1211263" y="2773363"/>
          <p14:tracePt t="67547" x="1227138" y="2773363"/>
          <p14:tracePt t="67578" x="1241425" y="2773363"/>
          <p14:tracePt t="67597" x="1249363" y="2773363"/>
          <p14:tracePt t="67613" x="1257300" y="2773363"/>
          <p14:tracePt t="67629" x="1265238" y="2773363"/>
          <p14:tracePt t="67642" x="1279525" y="2773363"/>
          <p14:tracePt t="67659" x="1287463" y="2773363"/>
          <p14:tracePt t="68061" x="1287463" y="2781300"/>
          <p14:tracePt t="68080" x="1287463" y="2811463"/>
          <p14:tracePt t="68096" x="1287463" y="2849563"/>
          <p14:tracePt t="68113" x="1287463" y="2879725"/>
          <p14:tracePt t="68129" x="1287463" y="2895600"/>
          <p14:tracePt t="68142" x="1287463" y="2925763"/>
          <p14:tracePt t="68158" x="1303338" y="2979738"/>
          <p14:tracePt t="68175" x="1311275" y="3009900"/>
          <p14:tracePt t="68184" x="1325563" y="3048000"/>
          <p14:tracePt t="68200" x="1341438" y="3108325"/>
          <p14:tracePt t="68218" x="1341438" y="3140075"/>
          <p14:tracePt t="68235" x="1349375" y="3170238"/>
          <p14:tracePt t="68247" x="1355725" y="3208338"/>
          <p14:tracePt t="68264" x="1363663" y="3222625"/>
          <p14:tracePt t="68281" x="1363663" y="3238500"/>
          <p14:tracePt t="68296" x="1363663" y="3260725"/>
          <p14:tracePt t="68314" x="1363663" y="3276600"/>
          <p14:tracePt t="68331" x="1363663" y="3292475"/>
          <p14:tracePt t="68347" x="1379538" y="3314700"/>
          <p14:tracePt t="68362" x="1379538" y="3344863"/>
          <p14:tracePt t="68378" x="1379538" y="3360738"/>
          <p14:tracePt t="68395" x="1379538" y="3390900"/>
          <p14:tracePt t="68412" x="1379538" y="3421063"/>
          <p14:tracePt t="68428" x="1379538" y="3436938"/>
          <p14:tracePt t="68445" x="1379538" y="3451225"/>
          <p14:tracePt t="68445" x="1379538" y="3467100"/>
          <p14:tracePt t="68468" x="1393825" y="3467100"/>
          <p14:tracePt t="68482" x="1393825" y="3475038"/>
          <p14:tracePt t="68498" x="1393825" y="3489325"/>
          <p14:tracePt t="68515" x="1401763" y="3497263"/>
          <p14:tracePt t="68533" x="1409700" y="3505200"/>
          <p14:tracePt t="68548" x="1425575" y="3521075"/>
          <p14:tracePt t="68564" x="1439863" y="3535363"/>
          <p14:tracePt t="68583" x="1447800" y="3551238"/>
          <p14:tracePt t="68596" x="1455738" y="3551238"/>
          <p14:tracePt t="68611" x="1463675" y="3565525"/>
          <p14:tracePt t="68646" x="1470025" y="3565525"/>
          <p14:tracePt t="68689" x="1485900" y="3565525"/>
          <p14:tracePt t="68798" x="1477963" y="3559175"/>
          <p14:tracePt t="69546" x="1477963" y="3551238"/>
          <p14:tracePt t="69749" x="1477963" y="3535363"/>
          <p14:tracePt t="69943" x="1463675" y="3527425"/>
          <p14:tracePt t="69956" x="1455738" y="3527425"/>
          <p14:tracePt t="69973" x="1431925" y="3521075"/>
          <p14:tracePt t="69982" x="1425575" y="3513138"/>
          <p14:tracePt t="69999" x="1409700" y="3505200"/>
          <p14:tracePt t="70030" x="1393825" y="3505200"/>
          <p14:tracePt t="70044" x="1363663" y="3505200"/>
          <p14:tracePt t="70062" x="1303338" y="3505200"/>
          <p14:tracePt t="70078" x="1241425" y="3505200"/>
          <p14:tracePt t="70094" x="1196975" y="3505200"/>
          <p14:tracePt t="70111" x="1173163" y="3513138"/>
          <p14:tracePt t="70209" x="1165225" y="3521075"/>
          <p14:tracePt t="70223" x="1150938" y="3543300"/>
          <p14:tracePt t="70232" x="1120775" y="3573463"/>
          <p14:tracePt t="70249" x="1096963" y="3589338"/>
          <p14:tracePt t="70265" x="1082675" y="3603625"/>
          <p14:tracePt t="70279" x="1082675" y="3611563"/>
          <p14:tracePt t="70312" x="1074738" y="3627438"/>
          <p14:tracePt t="70328" x="1074738" y="3641725"/>
          <p14:tracePt t="70344" x="1050925" y="3673475"/>
          <p14:tracePt t="70360" x="1028700" y="3717925"/>
          <p14:tracePt t="70377" x="1020763" y="3733800"/>
          <p14:tracePt t="70394" x="1012825" y="3749675"/>
          <p14:tracePt t="70410" x="1012825" y="3756025"/>
          <p14:tracePt t="70423" x="1012825" y="3779838"/>
          <p14:tracePt t="70439" x="998538" y="3794125"/>
          <p14:tracePt t="70460" x="998538" y="3810000"/>
          <p14:tracePt t="70474" x="998538" y="3825875"/>
          <p14:tracePt t="70483" x="990600" y="3840163"/>
          <p14:tracePt t="70500" x="990600" y="3870325"/>
          <p14:tracePt t="70513" x="974725" y="3902075"/>
          <p14:tracePt t="70533" x="974725" y="3916363"/>
          <p14:tracePt t="70545" x="968375" y="3940175"/>
          <p14:tracePt t="70562" x="968375" y="3970338"/>
          <p14:tracePt t="70581" x="968375" y="3992563"/>
          <p14:tracePt t="70594" x="968375" y="4022725"/>
          <p14:tracePt t="70610" x="968375" y="4054475"/>
          <p14:tracePt t="70626" x="968375" y="4060825"/>
          <p14:tracePt t="70642" x="968375" y="4076700"/>
          <p14:tracePt t="70659" x="968375" y="4092575"/>
          <p14:tracePt t="70675" x="968375" y="4114800"/>
          <p14:tracePt t="70693" x="968375" y="4137025"/>
          <p14:tracePt t="70709" x="968375" y="4168775"/>
          <p14:tracePt t="70726" x="990600" y="4213225"/>
          <p14:tracePt t="70743" x="1020763" y="4267200"/>
          <p14:tracePt t="70765" x="1020763" y="4297363"/>
          <p14:tracePt t="70781" x="1044575" y="4313238"/>
          <p14:tracePt t="70795" x="1044575" y="4327525"/>
          <p14:tracePt t="70812" x="1066800" y="4365625"/>
          <p14:tracePt t="70829" x="1082675" y="4381500"/>
          <p14:tracePt t="70845" x="1089025" y="4389438"/>
          <p14:tracePt t="70861" x="1112838" y="4411663"/>
          <p14:tracePt t="70878" x="1143000" y="4435475"/>
          <p14:tracePt t="70895" x="1158875" y="4435475"/>
          <p14:tracePt t="70910" x="1235075" y="4449763"/>
          <p14:tracePt t="70927" x="1279525" y="4457700"/>
          <p14:tracePt t="70950" x="1311275" y="4457700"/>
          <p14:tracePt t="71021" x="1333500" y="4449763"/>
          <p14:tracePt t="71030" x="1349375" y="4441825"/>
          <p14:tracePt t="71044" x="1401763" y="4419600"/>
          <p14:tracePt t="71061" x="1425575" y="4397375"/>
          <p14:tracePt t="71078" x="1431925" y="4381500"/>
          <p14:tracePt t="71109" x="1455738" y="4359275"/>
          <p14:tracePt t="71127" x="1477963" y="4305300"/>
          <p14:tracePt t="71144" x="1508125" y="4259263"/>
          <p14:tracePt t="71159" x="1554163" y="4191000"/>
          <p14:tracePt t="71176" x="1562100" y="4175125"/>
          <p14:tracePt t="71189" x="1584325" y="4130675"/>
          <p14:tracePt t="71205" x="1616075" y="4098925"/>
          <p14:tracePt t="71222" x="1622425" y="4084638"/>
          <p14:tracePt t="71231" x="1622425" y="4068763"/>
          <p14:tracePt t="71248" x="1622425" y="4030663"/>
          <p14:tracePt t="71267" x="1646238" y="3970338"/>
          <p14:tracePt t="71279" x="1654175" y="3916363"/>
          <p14:tracePt t="71295" x="1660525" y="3870325"/>
          <p14:tracePt t="71311" x="1660525" y="3832225"/>
          <p14:tracePt t="71327" x="1660525" y="3802063"/>
          <p14:tracePt t="71345" x="1660525" y="3787775"/>
          <p14:tracePt t="71361" x="1660525" y="3771900"/>
          <p14:tracePt t="71379" x="1660525" y="3756025"/>
          <p14:tracePt t="71393" x="1646238" y="3741738"/>
          <p14:tracePt t="71409" x="1646238" y="3711575"/>
          <p14:tracePt t="71426" x="1616075" y="3673475"/>
          <p14:tracePt t="71441" x="1600200" y="3641725"/>
          <p14:tracePt t="71459" x="1592263" y="3635375"/>
          <p14:tracePt t="71475" x="1570038" y="3611563"/>
          <p14:tracePt t="71492" x="1562100" y="3611563"/>
          <p14:tracePt t="71492" x="1554163" y="3603625"/>
          <p14:tracePt t="71509" x="1554163" y="3597275"/>
          <p14:tracePt t="71528" x="1546225" y="3597275"/>
          <p14:tracePt t="71545" x="1516063" y="3597275"/>
          <p14:tracePt t="71560" x="1493838" y="3597275"/>
          <p14:tracePt t="71578" x="1470025" y="3589338"/>
          <p14:tracePt t="71593" x="1447800" y="3589338"/>
          <p14:tracePt t="71610" x="1439863" y="3589338"/>
          <p14:tracePt t="71628" x="1409700" y="3589338"/>
          <p14:tracePt t="71628" x="1393825" y="3589338"/>
          <p14:tracePt t="71645" x="1379538" y="3597275"/>
          <p14:tracePt t="71675" x="1325563" y="3611563"/>
          <p14:tracePt t="71707" x="1311275" y="3619500"/>
          <p14:tracePt t="71721" x="1279525" y="3627438"/>
          <p14:tracePt t="71731" x="1265238" y="3641725"/>
          <p14:tracePt t="71747" x="1257300" y="3657600"/>
          <p14:tracePt t="71764" x="1249363" y="3665538"/>
          <p14:tracePt t="71780" x="1241425" y="3673475"/>
          <p14:tracePt t="71813" x="1241425" y="3695700"/>
          <p14:tracePt t="71828" x="1241425" y="3703638"/>
          <p14:tracePt t="71842" x="1235075" y="3725863"/>
          <p14:tracePt t="71859" x="1227138" y="3741738"/>
          <p14:tracePt t="71876" x="1219200" y="3763963"/>
          <p14:tracePt t="71893" x="1211263" y="3779838"/>
          <p14:tracePt t="71909" x="1203325" y="3802063"/>
          <p14:tracePt t="71926" x="1203325" y="3825875"/>
          <p14:tracePt t="71944" x="1196975" y="3840163"/>
          <p14:tracePt t="71957" x="1196975" y="3856038"/>
          <p14:tracePt t="71966" x="1196975" y="3894138"/>
          <p14:tracePt t="71982" x="1196975" y="3916363"/>
          <p14:tracePt t="71997" x="1196975" y="3940175"/>
          <p14:tracePt t="72014" x="1196975" y="3954463"/>
          <p14:tracePt t="72029" x="1196975" y="3978275"/>
          <p14:tracePt t="72045" x="1196975" y="4008438"/>
          <p14:tracePt t="72061" x="1196975" y="4038600"/>
          <p14:tracePt t="72092" x="1196975" y="4076700"/>
          <p14:tracePt t="72109" x="1196975" y="4106863"/>
          <p14:tracePt t="72125" x="1196975" y="4122738"/>
          <p14:tracePt t="72143" x="1196975" y="4144963"/>
          <p14:tracePt t="72159" x="1196975" y="4160838"/>
          <p14:tracePt t="72175" x="1196975" y="4168775"/>
          <p14:tracePt t="72206" x="1211263" y="4183063"/>
          <p14:tracePt t="72225" x="1219200" y="4198938"/>
          <p14:tracePt t="72238" x="1241425" y="4213225"/>
          <p14:tracePt t="72247" x="1257300" y="4229100"/>
          <p14:tracePt t="72264" x="1279525" y="4244975"/>
          <p14:tracePt t="72280" x="1295400" y="4244975"/>
          <p14:tracePt t="72312" x="1303338" y="4244975"/>
          <p14:tracePt t="72331" x="1317625" y="4251325"/>
          <p14:tracePt t="72344" x="1349375" y="4259263"/>
          <p14:tracePt t="72360" x="1355725" y="4267200"/>
          <p14:tracePt t="72377" x="1363663" y="4275138"/>
          <p14:tracePt t="72923" x="1371600" y="4283075"/>
          <p14:tracePt t="73489" x="1379538" y="4283075"/>
          <p14:tracePt t="73519" x="1393825" y="4283075"/>
          <p14:tracePt t="73567" x="1431925" y="4283075"/>
          <p14:tracePt t="73576" x="1463675" y="4283075"/>
          <p14:tracePt t="73592" x="1477963" y="4283075"/>
          <p14:tracePt t="73609" x="1493838" y="4283075"/>
          <p14:tracePt t="73671" x="1508125" y="4283075"/>
          <p14:tracePt t="73738" x="1524000" y="4283075"/>
          <p14:tracePt t="73757" x="1539875" y="4297363"/>
          <p14:tracePt t="73817" x="1554163" y="4297363"/>
          <p14:tracePt t="73843" x="1622425" y="4297363"/>
          <p14:tracePt t="73857" x="1714500" y="4297363"/>
          <p14:tracePt t="73873" x="1768475" y="4297363"/>
          <p14:tracePt t="73890" x="1782763" y="4297363"/>
          <p14:tracePt t="73938" x="1798638" y="4297363"/>
          <p14:tracePt t="73954" x="1858963" y="4297363"/>
          <p14:tracePt t="73969" x="1935163" y="4297363"/>
          <p14:tracePt t="73986" x="1973263" y="4297363"/>
          <p14:tracePt t="74002" x="1989138" y="4297363"/>
          <p14:tracePt t="74067" x="2003425" y="4297363"/>
          <p14:tracePt t="74076" x="2027238" y="4297363"/>
          <p14:tracePt t="74091" x="2079625" y="4283075"/>
          <p14:tracePt t="74109" x="2111375" y="4283075"/>
          <p14:tracePt t="74125" x="2149475" y="4283075"/>
          <p14:tracePt t="74142" x="2187575" y="4267200"/>
          <p14:tracePt t="74158" x="2209800" y="4259263"/>
          <p14:tracePt t="74238" x="2225675" y="4251325"/>
          <p14:tracePt t="74252" x="2270125" y="4251325"/>
          <p14:tracePt t="74269" x="2308225" y="4229100"/>
          <p14:tracePt t="74285" x="2339975" y="4221163"/>
          <p14:tracePt t="74294" x="2346325" y="4221163"/>
          <p14:tracePt t="75549" x="2346325" y="4213225"/>
          <p14:tracePt t="75703" x="2354263" y="4213225"/>
          <p14:tracePt t="75754" x="2362200" y="4198938"/>
          <p14:tracePt t="75782" x="2370138" y="4198938"/>
          <p14:tracePt t="75832" x="2378075" y="4198938"/>
          <p14:tracePt t="75969" x="2384425" y="4191000"/>
          <p14:tracePt t="76622" x="2384425" y="4175125"/>
          <p14:tracePt t="76638" x="2384425" y="4168775"/>
          <p14:tracePt t="76686" x="2384425" y="4144963"/>
          <p14:tracePt t="76704" x="2384425" y="4137025"/>
          <p14:tracePt t="76721" x="2384425" y="4122738"/>
          <p14:tracePt t="76737" x="2384425" y="4114800"/>
          <p14:tracePt t="76801" x="2384425" y="4106863"/>
          <p14:tracePt t="76831" x="2384425" y="4098925"/>
          <p14:tracePt t="79045" x="2392363" y="4098925"/>
          <p14:tracePt t="79172" x="2422525" y="4084638"/>
          <p14:tracePt t="79185" x="2514600" y="4054475"/>
          <p14:tracePt t="79201" x="2582863" y="4030663"/>
          <p14:tracePt t="79218" x="2667000" y="3992563"/>
          <p14:tracePt t="79235" x="2759075" y="3954463"/>
          <p14:tracePt t="79251" x="2835275" y="3916363"/>
          <p14:tracePt t="79268" x="2979738" y="3840163"/>
          <p14:tracePt t="79285" x="3032125" y="3817938"/>
          <p14:tracePt t="79297" x="3170238" y="3756025"/>
          <p14:tracePt t="79314" x="3306763" y="3717925"/>
          <p14:tracePt t="79331" x="3436938" y="3649663"/>
          <p14:tracePt t="79340" x="3581400" y="3619500"/>
          <p14:tracePt t="79356" x="3673475" y="3565525"/>
          <p14:tracePt t="79373" x="3725863" y="3543300"/>
          <p14:tracePt t="79389" x="3741738" y="3535363"/>
          <p14:tracePt t="79408" x="3756025" y="3535363"/>
          <p14:tracePt t="79420" x="3810000" y="3521075"/>
          <p14:tracePt t="79436" x="3984625" y="3459163"/>
          <p14:tracePt t="79453" x="4122738" y="3451225"/>
          <p14:tracePt t="79472" x="4152900" y="3436938"/>
          <p14:tracePt t="79485" x="4213225" y="3413125"/>
          <p14:tracePt t="79503" x="4229100" y="3406775"/>
          <p14:tracePt t="79549" x="4244975" y="3398838"/>
          <p14:tracePt t="79568" x="4267200" y="3382963"/>
          <p14:tracePt t="79580" x="4305300" y="3382963"/>
          <p14:tracePt t="79597" x="4351338" y="3360738"/>
          <p14:tracePt t="79613" x="4365625" y="3352800"/>
          <p14:tracePt t="79623" x="4373563" y="3352800"/>
          <p14:tracePt t="79640" x="4381500" y="3344863"/>
          <p14:tracePt t="79656" x="4403725" y="3322638"/>
          <p14:tracePt t="79669" x="4435475" y="3306763"/>
          <p14:tracePt t="79686" x="4473575" y="3292475"/>
          <p14:tracePt t="79703" x="4511675" y="3268663"/>
          <p14:tracePt t="79719" x="4594225" y="3246438"/>
          <p14:tracePt t="79736" x="4708525" y="3208338"/>
          <p14:tracePt t="79752" x="4792663" y="3178175"/>
          <p14:tracePt t="79769" x="4822825" y="3154363"/>
          <p14:tracePt t="79786" x="4830763" y="3146425"/>
          <p14:tracePt t="79894" x="4838700" y="3140075"/>
          <p14:tracePt t="79903" x="4838700" y="3132138"/>
          <p14:tracePt t="79937" x="4846638" y="3132138"/>
          <p14:tracePt t="79951" x="4846638" y="3124200"/>
          <p14:tracePt t="79967" x="4854575" y="3124200"/>
          <p14:tracePt t="79984" x="4860925" y="3116263"/>
          <p14:tracePt t="80001" x="4868863" y="3108325"/>
          <p14:tracePt t="80018" x="4868863" y="3101975"/>
          <p14:tracePt t="80034" x="4838700" y="3101975"/>
          <p14:tracePt t="80315" x="4784725" y="3108325"/>
          <p14:tracePt t="80335" x="4746625" y="3108325"/>
          <p14:tracePt t="80347" x="4678363" y="3124200"/>
          <p14:tracePt t="80363" x="4564063" y="3140075"/>
          <p14:tracePt t="80373" x="4427538" y="3170238"/>
          <p14:tracePt t="80390" x="4297363" y="3200400"/>
          <p14:tracePt t="80407" x="4244975" y="3216275"/>
          <p14:tracePt t="80419" x="4183063" y="3222625"/>
          <p14:tracePt t="80435" x="4130675" y="3238500"/>
          <p14:tracePt t="80452" x="4016375" y="3276600"/>
          <p14:tracePt t="80471" x="3886200" y="3322638"/>
          <p14:tracePt t="80486" x="3779838" y="3336925"/>
          <p14:tracePt t="80501" x="3687763" y="3368675"/>
          <p14:tracePt t="80520" x="3641725" y="3375025"/>
          <p14:tracePt t="80534" x="3513138" y="3429000"/>
          <p14:tracePt t="80550" x="3497263" y="3451225"/>
          <p14:tracePt t="80566" x="3429000" y="3475038"/>
          <p14:tracePt t="80582" x="3360738" y="3505200"/>
          <p14:tracePt t="80599" x="3260725" y="3543300"/>
          <p14:tracePt t="80616" x="3154363" y="3589338"/>
          <p14:tracePt t="80632" x="3070225" y="3657600"/>
          <p14:tracePt t="80632" x="3048000" y="3673475"/>
          <p14:tracePt t="80650" x="3009900" y="3695700"/>
          <p14:tracePt t="80669" x="2971800" y="3711575"/>
          <p14:tracePt t="80685" x="2949575" y="3725863"/>
          <p14:tracePt t="80701" x="2933700" y="3733800"/>
          <p14:tracePt t="80718" x="2903538" y="3756025"/>
          <p14:tracePt t="80735" x="2827338" y="3802063"/>
          <p14:tracePt t="80751" x="2720975" y="3863975"/>
          <p14:tracePt t="80768" x="2620963" y="3908425"/>
          <p14:tracePt t="80785" x="2568575" y="3940175"/>
          <p14:tracePt t="80801" x="2536825" y="3954463"/>
          <p14:tracePt t="80818" x="2522538" y="3962400"/>
          <p14:tracePt t="80860" x="2498725" y="3984625"/>
          <p14:tracePt t="80878" x="2460625" y="4000500"/>
          <p14:tracePt t="80887" x="2454275" y="4008438"/>
          <p14:tracePt t="80904" x="2446338" y="4022725"/>
          <p14:tracePt t="80921" x="2430463" y="4030663"/>
          <p14:tracePt t="80938" x="2422525" y="4038600"/>
          <p14:tracePt t="80951" x="2416175" y="4046538"/>
          <p14:tracePt t="80968" x="2422525" y="4046538"/>
          <p14:tracePt t="81347" x="2446338" y="4046538"/>
          <p14:tracePt t="81366" x="2468563" y="4046538"/>
          <p14:tracePt t="81378" x="2506663" y="4046538"/>
          <p14:tracePt t="81387" x="2620963" y="4030663"/>
          <p14:tracePt t="81404" x="2659063" y="4022725"/>
          <p14:tracePt t="81421" x="2667000" y="4016375"/>
          <p14:tracePt t="81437" x="2674938" y="4008438"/>
          <p14:tracePt t="81451" x="2682875" y="4008438"/>
          <p14:tracePt t="81514" x="2689225" y="3992563"/>
          <p14:tracePt t="81533" x="2705100" y="3978275"/>
          <p14:tracePt t="81549" x="2743200" y="3962400"/>
          <p14:tracePt t="81566" x="2765425" y="3946525"/>
          <p14:tracePt t="81583" x="2773363" y="3940175"/>
          <p14:tracePt t="81595" x="2789238" y="3924300"/>
          <p14:tracePt t="81611" x="2789238" y="3908425"/>
          <p14:tracePt t="81700" x="2789238" y="3902075"/>
          <p14:tracePt t="81719" x="2803525" y="3886200"/>
          <p14:tracePt t="81733" x="2803525" y="3878263"/>
          <p14:tracePt t="81749" x="2803525" y="3870325"/>
          <p14:tracePt t="81765" x="2803525" y="3856038"/>
          <p14:tracePt t="81829" x="2797175" y="3856038"/>
          <p14:tracePt t="81863" x="2789238" y="3856038"/>
          <p14:tracePt t="81909" x="2773363" y="3856038"/>
          <p14:tracePt t="81927" x="2765425" y="3856038"/>
          <p14:tracePt t="81937" x="2751138" y="3856038"/>
          <p14:tracePt t="81950" x="2743200" y="3856038"/>
          <p14:tracePt t="81967" x="2727325" y="3856038"/>
          <p14:tracePt t="82015" x="2705100" y="3863975"/>
          <p14:tracePt t="82046" x="2667000" y="3878263"/>
          <p14:tracePt t="82065" x="2644775" y="3878263"/>
          <p14:tracePt t="82082" x="2636838" y="3878263"/>
          <p14:tracePt t="82160" x="2613025" y="3878263"/>
          <p14:tracePt t="82169" x="2613025" y="3886200"/>
          <p14:tracePt t="82186" x="2598738" y="3902075"/>
          <p14:tracePt t="82208" x="2590800" y="3908425"/>
          <p14:tracePt t="82219" x="2574925" y="3924300"/>
          <p14:tracePt t="82235" x="2568575" y="3940175"/>
          <p14:tracePt t="82253" x="2568575" y="3946525"/>
          <p14:tracePt t="82283" x="2568575" y="3962400"/>
          <p14:tracePt t="82300" x="2568575" y="3970338"/>
          <p14:tracePt t="82315" x="2568575" y="3984625"/>
          <p14:tracePt t="82331" x="2568575" y="4008438"/>
          <p14:tracePt t="82348" x="2568575" y="4016375"/>
          <p14:tracePt t="82361" x="2568575" y="4030663"/>
          <p14:tracePt t="82377" x="2568575" y="4038600"/>
          <p14:tracePt t="82394" x="2574925" y="4054475"/>
          <p14:tracePt t="82403" x="2582863" y="4054475"/>
          <p14:tracePt t="82420" x="2590800" y="4076700"/>
          <p14:tracePt t="82459" x="2613025" y="4092575"/>
          <p14:tracePt t="82484" x="2628900" y="4106863"/>
          <p14:tracePt t="82514" x="2636838" y="4114800"/>
          <p14:tracePt t="82546" x="2651125" y="4122738"/>
          <p14:tracePt t="82581" x="2659063" y="4122738"/>
          <p14:tracePt t="82594" x="2667000" y="4122738"/>
          <p14:tracePt t="82629" x="2682875" y="4122738"/>
          <p14:tracePt t="82675" x="2697163" y="4122738"/>
          <p14:tracePt t="82684" x="2705100" y="4122738"/>
          <p14:tracePt t="82717" x="2713038" y="4122738"/>
          <p14:tracePt t="82779" x="2720975" y="4098925"/>
          <p14:tracePt t="82798" x="2727325" y="4092575"/>
          <p14:tracePt t="82814" x="2727325" y="4076700"/>
          <p14:tracePt t="82831" x="2727325" y="4060825"/>
          <p14:tracePt t="82859" x="2727325" y="4046538"/>
          <p14:tracePt t="82891" x="2735263" y="4030663"/>
          <p14:tracePt t="82910" x="2743200" y="4016375"/>
          <p14:tracePt t="82919" x="2751138" y="3992563"/>
          <p14:tracePt t="82936" x="2751138" y="3978275"/>
          <p14:tracePt t="82963" x="2751138" y="3970338"/>
          <p14:tracePt t="82984" x="2751138" y="3962400"/>
          <p14:tracePt t="82997" x="2743200" y="3954463"/>
          <p14:tracePt t="83014" x="2743200" y="3946525"/>
          <p14:tracePt t="83031" x="2743200" y="3924300"/>
          <p14:tracePt t="83062" x="2743200" y="3916363"/>
          <p14:tracePt t="83081" x="2743200" y="3902075"/>
          <p14:tracePt t="83098" x="2743200" y="3894138"/>
          <p14:tracePt t="83112" x="2743200" y="3886200"/>
          <p14:tracePt t="83126" x="2743200" y="3878263"/>
          <p14:tracePt t="83143" x="2743200" y="3870325"/>
          <p14:tracePt t="83160" x="2743200" y="3863975"/>
          <p14:tracePt t="83191" x="2735263" y="3848100"/>
          <p14:tracePt t="83248" x="2727325" y="3840163"/>
          <p14:tracePt t="83295" x="2720975" y="3840163"/>
          <p14:tracePt t="83314" x="2713038" y="3840163"/>
          <p14:tracePt t="83379" x="2705100" y="3840163"/>
          <p14:tracePt t="83393" x="2697163" y="3840163"/>
          <p14:tracePt t="83440" x="2667000" y="3856038"/>
          <p14:tracePt t="83470" x="2659063" y="3856038"/>
          <p14:tracePt t="83484" x="2651125" y="3856038"/>
          <p14:tracePt t="83498" x="2644775" y="3863975"/>
          <p14:tracePt t="83515" x="2644775" y="3870325"/>
          <p14:tracePt t="83533" x="2644775" y="3878263"/>
          <p14:tracePt t="83551" x="2636838" y="3886200"/>
          <p14:tracePt t="83565" x="2628900" y="3908425"/>
          <p14:tracePt t="83583" x="2628900" y="3924300"/>
          <p14:tracePt t="83596" x="2620963" y="3932238"/>
          <p14:tracePt t="83613" x="2613025" y="3946525"/>
          <p14:tracePt t="83629" x="2606675" y="3954463"/>
          <p14:tracePt t="83629" x="2606675" y="3970338"/>
          <p14:tracePt t="83646" x="2606675" y="3978275"/>
          <p14:tracePt t="83690" x="2606675" y="3992563"/>
          <p14:tracePt t="83716" x="2606675" y="4016375"/>
          <p14:tracePt t="83733" x="2606675" y="4022725"/>
          <p14:tracePt t="83747" x="2606675" y="4054475"/>
          <p14:tracePt t="83763" x="2606675" y="4060825"/>
          <p14:tracePt t="83763" x="2606675" y="4068763"/>
          <p14:tracePt t="83796" x="2606675" y="4076700"/>
          <p14:tracePt t="83895" x="2606675" y="4084638"/>
          <p14:tracePt t="83924" x="2613025" y="4092575"/>
          <p14:tracePt t="83942" x="2620963" y="4092575"/>
          <p14:tracePt t="83990" x="2636838" y="4098925"/>
          <p14:tracePt t="83999" x="2644775" y="4098925"/>
          <p14:tracePt t="84014" x="2651125" y="4098925"/>
          <p14:tracePt t="84031" x="2659063" y="4098925"/>
          <p14:tracePt t="84095" x="2667000" y="4098925"/>
          <p14:tracePt t="84147" x="2682875" y="4098925"/>
          <p14:tracePt t="84190" x="2689225" y="4098925"/>
          <p14:tracePt t="84217" x="2697163" y="4092575"/>
          <p14:tracePt t="86075" x="2697163" y="4084638"/>
          <p14:tracePt t="86160" x="2713038" y="4068763"/>
          <p14:tracePt t="86173" x="2735263" y="4046538"/>
          <p14:tracePt t="86190" x="2797175" y="4022725"/>
          <p14:tracePt t="86206" x="2879725" y="3984625"/>
          <p14:tracePt t="86223" x="2933700" y="3940175"/>
          <p14:tracePt t="86232" x="2994025" y="3924300"/>
          <p14:tracePt t="86249" x="3040063" y="3916363"/>
          <p14:tracePt t="86262" x="3078163" y="3902075"/>
          <p14:tracePt t="86280" x="3132138" y="3886200"/>
          <p14:tracePt t="86296" x="3140075" y="3886200"/>
          <p14:tracePt t="86327" x="3146425" y="3886200"/>
          <p14:tracePt t="86344" x="3170238" y="3870325"/>
          <p14:tracePt t="86360" x="3200400" y="3856038"/>
          <p14:tracePt t="86376" x="3246438" y="3840163"/>
          <p14:tracePt t="86393" x="3276600" y="3817938"/>
          <p14:tracePt t="86410" x="3306763" y="3817938"/>
          <p14:tracePt t="86425" x="3314700" y="3817938"/>
          <p14:tracePt t="86439" x="3314700" y="3810000"/>
          <p14:tracePt t="86456" x="3314700" y="3794125"/>
          <p14:tracePt t="86484" x="3314700" y="3787775"/>
          <p14:tracePt t="86498" x="3314700" y="3779838"/>
          <p14:tracePt t="86515" x="3314700" y="3763963"/>
          <p14:tracePt t="86529" x="3314700" y="3756025"/>
          <p14:tracePt t="86545" x="3314700" y="3741738"/>
          <p14:tracePt t="86562" x="3330575" y="3725863"/>
          <p14:tracePt t="86578" x="3322638" y="3703638"/>
          <p14:tracePt t="86610" x="3306763" y="3695700"/>
          <p14:tracePt t="86641" x="3298825" y="3695700"/>
          <p14:tracePt t="86661" x="3292475" y="3673475"/>
          <p14:tracePt t="86690" x="3284538" y="3665538"/>
          <p14:tracePt t="86706" x="3284538" y="3657600"/>
          <p14:tracePt t="86715" x="3260725" y="3641725"/>
          <p14:tracePt t="86732" x="3238500" y="3635375"/>
          <p14:tracePt t="86748" x="3230563" y="3627438"/>
          <p14:tracePt t="86765" x="3222625" y="3627438"/>
          <p14:tracePt t="86781" x="3208338" y="3627438"/>
          <p14:tracePt t="86810" x="3200400" y="3627438"/>
          <p14:tracePt t="86841" x="3192463" y="3627438"/>
          <p14:tracePt t="86841" x="3184525" y="3627438"/>
          <p14:tracePt t="86860" x="3162300" y="3627438"/>
          <p14:tracePt t="86878" x="3154363" y="3627438"/>
          <p14:tracePt t="86891" x="3140075" y="3627438"/>
          <p14:tracePt t="86908" x="3132138" y="3627438"/>
          <p14:tracePt t="86923" x="3124200" y="3635375"/>
          <p14:tracePt t="86939" x="3116263" y="3635375"/>
          <p14:tracePt t="86956" x="3108325" y="3641725"/>
          <p14:tracePt t="86972" x="3101975" y="3649663"/>
          <p14:tracePt t="86981" x="3086100" y="3673475"/>
          <p14:tracePt t="86999" x="3078163" y="3687763"/>
          <p14:tracePt t="87031" x="3063875" y="3695700"/>
          <p14:tracePt t="87078" x="3048000" y="3711575"/>
          <p14:tracePt t="87109" x="3040063" y="3733800"/>
          <p14:tracePt t="87141" x="3032125" y="3741738"/>
          <p14:tracePt t="87174" x="3017838" y="3763963"/>
          <p14:tracePt t="87193" x="3009900" y="3763963"/>
          <p14:tracePt t="87220" x="3009900" y="3771900"/>
          <p14:tracePt t="87238" x="3009900" y="3779838"/>
          <p14:tracePt t="87248" x="3001963" y="3794125"/>
          <p14:tracePt t="87265" x="2994025" y="3817938"/>
          <p14:tracePt t="87278" x="2987675" y="3825875"/>
          <p14:tracePt t="87294" x="2979738" y="3832225"/>
          <p14:tracePt t="87311" x="2979738" y="3840163"/>
          <p14:tracePt t="87328" x="2979738" y="3848100"/>
          <p14:tracePt t="87359" x="2971800" y="3863975"/>
          <p14:tracePt t="87376" x="2963863" y="3878263"/>
          <p14:tracePt t="87393" x="2963863" y="3886200"/>
          <p14:tracePt t="87409" x="2955925" y="3902075"/>
          <p14:tracePt t="87426" x="2949575" y="3924300"/>
          <p14:tracePt t="87439" x="2949575" y="3932238"/>
          <p14:tracePt t="87458" x="2941638" y="3946525"/>
          <p14:tracePt t="87472" x="2933700" y="3962400"/>
          <p14:tracePt t="87481" x="2925763" y="3970338"/>
          <p14:tracePt t="87513" x="2925763" y="3978275"/>
          <p14:tracePt t="87530" x="2925763" y="3984625"/>
          <p14:tracePt t="87546" x="2925763" y="3992563"/>
          <p14:tracePt t="87562" x="2925763" y="4000500"/>
          <p14:tracePt t="87576" x="2925763" y="4008438"/>
          <p14:tracePt t="87592" x="2925763" y="4016375"/>
          <p14:tracePt t="87609" x="2917825" y="4022725"/>
          <p14:tracePt t="87626" x="2917825" y="4030663"/>
          <p14:tracePt t="87643" x="2917825" y="4038600"/>
          <p14:tracePt t="87660" x="2917825" y="4054475"/>
          <p14:tracePt t="87704" x="2917825" y="4060825"/>
          <p14:tracePt t="87721" x="2917825" y="4068763"/>
          <p14:tracePt t="87731" x="2917825" y="4076700"/>
          <p14:tracePt t="87748" x="2917825" y="4084638"/>
          <p14:tracePt t="87778" x="2917825" y="4092575"/>
          <p14:tracePt t="87794" x="2917825" y="4106863"/>
          <p14:tracePt t="87827" x="2917825" y="4114800"/>
          <p14:tracePt t="87873" x="2917825" y="4130675"/>
          <p14:tracePt t="87893" x="2903538" y="4144963"/>
          <p14:tracePt t="87925" x="2903538" y="4152900"/>
          <p14:tracePt t="87975" x="2903538" y="4160838"/>
          <p14:tracePt t="87988" x="2903538" y="4168775"/>
          <p14:tracePt t="88012" x="2903538" y="4175125"/>
          <p14:tracePt t="88029" x="2903538" y="4183063"/>
          <p14:tracePt t="88046" x="2903538" y="4191000"/>
          <p14:tracePt t="88062" x="2903538" y="4198938"/>
          <p14:tracePt t="88093" x="2903538" y="4206875"/>
          <p14:tracePt t="88209" x="2911475" y="4213225"/>
          <p14:tracePt t="88236" x="2911475" y="4221163"/>
          <p14:tracePt t="88269" x="2925763" y="4237038"/>
          <p14:tracePt t="88295" x="2933700" y="4244975"/>
          <p14:tracePt t="88312" x="2941638" y="4251325"/>
          <p14:tracePt t="88325" x="2941638" y="4259263"/>
          <p14:tracePt t="88342" x="2949575" y="4259263"/>
          <p14:tracePt t="88359" x="2949575" y="4275138"/>
          <p14:tracePt t="88390" x="2949575" y="4283075"/>
          <p14:tracePt t="88423" x="2963863" y="4283075"/>
          <p14:tracePt t="88442" x="2971800" y="4289425"/>
          <p14:tracePt t="88456" x="2979738" y="4305300"/>
          <p14:tracePt t="88506" x="2987675" y="4313238"/>
          <p14:tracePt t="88521" x="3001963" y="4313238"/>
          <p14:tracePt t="88531" x="3017838" y="4327525"/>
          <p14:tracePt t="88545" x="3032125" y="4327525"/>
          <p14:tracePt t="88563" x="3040063" y="4335463"/>
          <p14:tracePt t="88607" x="3055938" y="4335463"/>
          <p14:tracePt t="88639" x="3086100" y="4335463"/>
          <p14:tracePt t="88658" x="3094038" y="4343400"/>
          <p14:tracePt t="88674" x="3101975" y="4351338"/>
          <p14:tracePt t="88722" x="3116263" y="4351338"/>
          <p14:tracePt t="88785" x="3124200" y="4351338"/>
          <p14:tracePt t="88795" x="3146425" y="4351338"/>
          <p14:tracePt t="88813" x="3162300" y="4351338"/>
          <p14:tracePt t="88826" x="3200400" y="4373563"/>
          <p14:tracePt t="88843" x="3208338" y="4373563"/>
          <p14:tracePt t="88860" x="3222625" y="4365625"/>
          <p14:tracePt t="88906" x="3246438" y="4327525"/>
          <p14:tracePt t="88925" x="3268663" y="4305300"/>
          <p14:tracePt t="88942" x="3276600" y="4297363"/>
          <p14:tracePt t="88954" x="3292475" y="4275138"/>
          <p14:tracePt t="88970" x="3306763" y="4259263"/>
          <p14:tracePt t="88988" x="3306763" y="4244975"/>
          <p14:tracePt t="88996" x="3314700" y="4229100"/>
          <p14:tracePt t="89013" x="3330575" y="4198938"/>
          <p14:tracePt t="89032" x="3352800" y="4168775"/>
          <p14:tracePt t="89045" x="3352800" y="4144963"/>
          <p14:tracePt t="89061" x="3368675" y="4130675"/>
          <p14:tracePt t="89076" x="3368675" y="4092575"/>
          <p14:tracePt t="89093" x="3368675" y="4084638"/>
          <p14:tracePt t="89109" x="3368675" y="4060825"/>
          <p14:tracePt t="89126" x="3368675" y="4054475"/>
          <p14:tracePt t="89143" x="3368675" y="4022725"/>
          <p14:tracePt t="89159" x="3368675" y="4008438"/>
          <p14:tracePt t="89175" x="3368675" y="3962400"/>
          <p14:tracePt t="89191" x="3368675" y="3940175"/>
          <p14:tracePt t="89207" x="3368675" y="3908425"/>
          <p14:tracePt t="89224" x="3368675" y="3902075"/>
          <p14:tracePt t="89239" x="3368675" y="3886200"/>
          <p14:tracePt t="89263" x="3368675" y="3870325"/>
          <p14:tracePt t="89280" x="3368675" y="3856038"/>
          <p14:tracePt t="89296" x="3368675" y="3848100"/>
          <p14:tracePt t="89312" x="3352800" y="3840163"/>
          <p14:tracePt t="89359" x="3344863" y="3825875"/>
          <p14:tracePt t="89406" x="3336925" y="3825875"/>
          <p14:tracePt t="89424" x="3330575" y="3810000"/>
          <p14:tracePt t="89440" x="3322638" y="3810000"/>
          <p14:tracePt t="89472" x="3306763" y="3794125"/>
          <p14:tracePt t="89487" x="3298825" y="3787775"/>
          <p14:tracePt t="89518" x="3292475" y="3787775"/>
          <p14:tracePt t="89771" x="3284538" y="3779838"/>
          <p14:tracePt t="90545" x="3268663" y="3771900"/>
          <p14:tracePt t="95086" x="3276600" y="3771900"/>
          <p14:tracePt t="99990" x="3284538" y="3763963"/>
          <p14:tracePt t="101605" x="3284538" y="3756025"/>
          <p14:tracePt t="102092" x="3292475" y="3749675"/>
          <p14:tracePt t="105605" x="3298825" y="3749675"/>
          <p14:tracePt t="106271" x="3306763" y="3749675"/>
          <p14:tracePt t="106358" x="3314700" y="3749675"/>
          <p14:tracePt t="106373" x="3314700" y="3741738"/>
          <p14:tracePt t="106955" x="3322638" y="3741738"/>
          <p14:tracePt t="109118" x="3330575" y="3741738"/>
          <p14:tracePt t="109172" x="3336925" y="3741738"/>
          <p14:tracePt t="109202" x="3344863" y="3741738"/>
          <p14:tracePt t="110197" x="3344863" y="3733800"/>
          <p14:tracePt t="110301" x="3344863" y="3717925"/>
          <p14:tracePt t="110315" x="3336925" y="3695700"/>
          <p14:tracePt t="110332" x="3336925" y="3687763"/>
          <p14:tracePt t="110379" x="3336925" y="3679825"/>
          <p14:tracePt t="110389" x="3330575" y="3665538"/>
          <p14:tracePt t="110404" x="3322638" y="3641725"/>
          <p14:tracePt t="110421" x="3322638" y="3635375"/>
          <p14:tracePt t="110437" x="3322638" y="3627438"/>
          <p14:tracePt t="110454" x="3322638" y="3619500"/>
          <p14:tracePt t="110471" x="3314700" y="3611563"/>
          <p14:tracePt t="110487" x="3306763" y="3603625"/>
          <p14:tracePt t="110505" x="3298825" y="3597275"/>
          <p14:tracePt t="110531" x="3284538" y="3589338"/>
          <p14:tracePt t="110548" x="3276600" y="3573463"/>
          <p14:tracePt t="110564" x="3268663" y="3565525"/>
          <p14:tracePt t="110581" x="3260725" y="3565525"/>
          <p14:tracePt t="110629" x="3238500" y="3565525"/>
          <p14:tracePt t="110638" x="3230563" y="3559175"/>
          <p14:tracePt t="110653" x="3208338" y="3543300"/>
          <p14:tracePt t="110672" x="3184525" y="3535363"/>
          <p14:tracePt t="110688" x="3140075" y="3521075"/>
          <p14:tracePt t="110750" x="3124200" y="3513138"/>
          <p14:tracePt t="110768" x="3108325" y="3513138"/>
          <p14:tracePt t="110786" x="3094038" y="3513138"/>
          <p14:tracePt t="110812" x="3086100" y="3513138"/>
          <p14:tracePt t="110831" x="3070225" y="3513138"/>
          <p14:tracePt t="110862" x="3055938" y="3513138"/>
          <p14:tracePt t="110889" x="3017838" y="3535363"/>
          <p14:tracePt t="110907" x="2979738" y="3543300"/>
          <p14:tracePt t="110921" x="2955925" y="3565525"/>
          <p14:tracePt t="110936" x="2941638" y="3573463"/>
          <p14:tracePt t="110954" x="2933700" y="3589338"/>
          <p14:tracePt t="110969" x="2917825" y="3611563"/>
          <p14:tracePt t="110987" x="2911475" y="3619500"/>
          <p14:tracePt t="111004" x="2911475" y="3635375"/>
          <p14:tracePt t="111020" x="2895600" y="3649663"/>
          <p14:tracePt t="111034" x="2895600" y="3665538"/>
          <p14:tracePt t="111064" x="2895600" y="3679825"/>
          <p14:tracePt t="111081" x="2895600" y="3695700"/>
          <p14:tracePt t="111106" x="2895600" y="3711575"/>
          <p14:tracePt t="111122" x="2879725" y="3725863"/>
          <p14:tracePt t="111138" x="2879725" y="3733800"/>
          <p14:tracePt t="111155" x="2879725" y="3749675"/>
          <p14:tracePt t="111170" x="2879725" y="3756025"/>
          <p14:tracePt t="111186" x="2879725" y="3771900"/>
          <p14:tracePt t="111217" x="2879725" y="3779838"/>
          <p14:tracePt t="111235" x="2879725" y="3794125"/>
          <p14:tracePt t="111251" x="2879725" y="3802063"/>
          <p14:tracePt t="111283" x="2895600" y="3817938"/>
          <p14:tracePt t="111301" x="2903538" y="3832225"/>
          <p14:tracePt t="111314" x="2911475" y="3840163"/>
          <p14:tracePt t="111345" x="2925763" y="3856038"/>
          <p14:tracePt t="111364" x="2955925" y="3878263"/>
          <p14:tracePt t="111389" x="2971800" y="3894138"/>
          <p14:tracePt t="111406" x="2987675" y="3902075"/>
          <p14:tracePt t="111421" x="2994025" y="3902075"/>
          <p14:tracePt t="111436" x="3009900" y="3908425"/>
          <p14:tracePt t="111453" x="3009900" y="3924300"/>
          <p14:tracePt t="111485" x="3017838" y="3924300"/>
          <p14:tracePt t="111506" x="3048000" y="3940175"/>
          <p14:tracePt t="111519" x="3063875" y="3940175"/>
          <p14:tracePt t="111536" x="3070225" y="3940175"/>
          <p14:tracePt t="111563" x="3078163" y="3940175"/>
          <p14:tracePt t="111580" x="3094038" y="3940175"/>
          <p14:tracePt t="111597" x="3108325" y="3946525"/>
          <p14:tracePt t="111606" x="3132138" y="3946525"/>
          <p14:tracePt t="111623" x="3146425" y="3946525"/>
          <p14:tracePt t="111640" x="3162300" y="3954463"/>
          <p14:tracePt t="111686" x="3178175" y="3954463"/>
          <p14:tracePt t="111701" x="3208338" y="3954463"/>
          <p14:tracePt t="111718" x="3222625" y="3954463"/>
          <p14:tracePt t="111734" x="3230563" y="3954463"/>
          <p14:tracePt t="111751" x="3238500" y="3954463"/>
          <p14:tracePt t="111782" x="3246438" y="3954463"/>
          <p14:tracePt t="111816" x="3260725" y="3940175"/>
          <p14:tracePt t="111834" x="3268663" y="3940175"/>
          <p14:tracePt t="111846" x="3284538" y="3932238"/>
          <p14:tracePt t="111863" x="3284538" y="3916363"/>
          <p14:tracePt t="111920" x="3292475" y="3908425"/>
          <p14:tracePt t="111937" x="3306763" y="3894138"/>
          <p14:tracePt t="111951" x="3314700" y="3878263"/>
          <p14:tracePt t="111967" x="3322638" y="3863975"/>
          <p14:tracePt t="111984" x="3322638" y="3856038"/>
          <p14:tracePt t="112000" x="3322638" y="3848100"/>
          <p14:tracePt t="112033" x="3322638" y="3840163"/>
          <p14:tracePt t="112051" x="3322638" y="3832225"/>
          <p14:tracePt t="112063" x="3322638" y="3825875"/>
          <p14:tracePt t="112080" x="3330575" y="3817938"/>
          <p14:tracePt t="112097" x="3330575" y="3802063"/>
          <p14:tracePt t="112106" x="3306763" y="3763963"/>
          <p14:tracePt t="112185" x="3284538" y="3725863"/>
          <p14:tracePt t="112200" x="3254375" y="3687763"/>
          <p14:tracePt t="112200" x="3254375" y="3679825"/>
          <p14:tracePt t="112221" x="3254375" y="3673475"/>
          <p14:tracePt t="112234" x="3238500" y="3657600"/>
          <p14:tracePt t="112251" x="3238500" y="3641725"/>
          <p14:tracePt t="112267" x="3238500" y="3627438"/>
          <p14:tracePt t="112315" x="3238500" y="3603625"/>
          <p14:tracePt t="112333" x="3238500" y="3589338"/>
          <p14:tracePt t="112361" x="3222625" y="3581400"/>
          <p14:tracePt t="112379" x="3208338" y="3559175"/>
          <p14:tracePt t="112388" x="3192463" y="3543300"/>
          <p14:tracePt t="112468" x="3184525" y="3543300"/>
          <p14:tracePt t="112531" x="3170238" y="3543300"/>
          <p14:tracePt t="112581" x="3162300" y="3543300"/>
          <p14:tracePt t="112631" x="3154363" y="3543300"/>
          <p14:tracePt t="112646" x="3132138" y="3543300"/>
          <p14:tracePt t="112654" x="3108325" y="3543300"/>
          <p14:tracePt t="112668" x="3094038" y="3551238"/>
          <p14:tracePt t="112704" x="3086100" y="3551238"/>
          <p14:tracePt t="112718" x="3070225" y="3551238"/>
          <p14:tracePt t="112734" x="3055938" y="3565525"/>
          <p14:tracePt t="112750" x="3055938" y="3573463"/>
          <p14:tracePt t="112767" x="3048000" y="3581400"/>
          <p14:tracePt t="112783" x="3032125" y="3589338"/>
          <p14:tracePt t="112800" x="3025775" y="3589338"/>
          <p14:tracePt t="112817" x="3017838" y="3597275"/>
          <p14:tracePt t="112829" x="3009900" y="3597275"/>
          <p14:tracePt t="112845" x="3009900" y="3603625"/>
          <p14:tracePt t="112877" x="3001963" y="3611563"/>
          <p14:tracePt t="112895" x="2987675" y="3619500"/>
          <p14:tracePt t="112905" x="2987675" y="3627438"/>
          <p14:tracePt t="112920" x="2979738" y="3635375"/>
          <p14:tracePt t="112935" x="2971800" y="3641725"/>
          <p14:tracePt t="112984" x="2963863" y="3649663"/>
          <p14:tracePt t="112999" x="2963863" y="3657600"/>
          <p14:tracePt t="113031" x="2963863" y="3665538"/>
          <p14:tracePt t="113049" x="2963863" y="3679825"/>
          <p14:tracePt t="113066" x="2955925" y="3687763"/>
          <p14:tracePt t="113098" x="2955925" y="3695700"/>
          <p14:tracePt t="113143" x="2955925" y="3703638"/>
          <p14:tracePt t="113201" x="2955925" y="3711575"/>
          <p14:tracePt t="113235" x="2955925" y="3717925"/>
          <p14:tracePt t="113266" x="2955925" y="3733800"/>
          <p14:tracePt t="113300" x="2955925" y="3741738"/>
          <p14:tracePt t="113468" x="2955925" y="3749675"/>
          <p14:tracePt t="113499" x="2963863" y="3756025"/>
          <p14:tracePt t="113516" x="2971800" y="3771900"/>
          <p14:tracePt t="113564" x="2979738" y="3779838"/>
          <p14:tracePt t="113582" x="2979738" y="3794125"/>
          <p14:tracePt t="113626" x="2987675" y="3802063"/>
          <p14:tracePt t="113717" x="2994025" y="3802063"/>
          <p14:tracePt t="113747" x="3001963" y="3802063"/>
          <p14:tracePt t="113765" x="3017838" y="3810000"/>
          <p14:tracePt t="113847" x="3025775" y="3810000"/>
          <p14:tracePt t="113865" x="3032125" y="3810000"/>
          <p14:tracePt t="113893" x="3040063" y="3817938"/>
          <p14:tracePt t="113911" x="3063875" y="3832225"/>
          <p14:tracePt t="113920" x="3070225" y="3840163"/>
          <p14:tracePt t="113937" x="3078163" y="3848100"/>
          <p14:tracePt t="113984" x="3094038" y="3863975"/>
          <p14:tracePt t="114000" x="3101975" y="3870325"/>
          <p14:tracePt t="114031" x="3108325" y="3870325"/>
          <p14:tracePt t="114049" x="3108325" y="3878263"/>
          <p14:tracePt t="114130" x="3116263" y="3878263"/>
          <p14:tracePt t="114144" x="3124200" y="3878263"/>
          <p14:tracePt t="114154" x="3132138" y="3878263"/>
          <p14:tracePt t="114217" x="3146425" y="3878263"/>
          <p14:tracePt t="114265" x="3162300" y="3878263"/>
          <p14:tracePt t="114281" x="3170238" y="3878263"/>
          <p14:tracePt t="114329" x="3178175" y="3878263"/>
          <p14:tracePt t="114348" x="3184525" y="3878263"/>
          <p14:tracePt t="114442" x="3192463" y="3878263"/>
          <p14:tracePt t="114514" x="3200400" y="3870325"/>
          <p14:tracePt t="114547" x="3208338" y="3870325"/>
          <p14:tracePt t="114565" x="3208338" y="3856038"/>
          <p14:tracePt t="114581" x="3216275" y="3848100"/>
          <p14:tracePt t="114613" x="3222625" y="3840163"/>
          <p14:tracePt t="114658" x="3222625" y="3832225"/>
          <p14:tracePt t="114677" x="3230563" y="3825875"/>
          <p14:tracePt t="114686" x="3230563" y="3810000"/>
          <p14:tracePt t="114703" x="3238500" y="3802063"/>
          <p14:tracePt t="115312" x="3238500" y="3787775"/>
          <p14:tracePt t="115345" x="3238500" y="3771900"/>
          <p14:tracePt t="115379" x="3238500" y="3756025"/>
          <p14:tracePt t="115388" x="3238500" y="3741738"/>
          <p14:tracePt t="115404" x="3238500" y="3717925"/>
          <p14:tracePt t="115422" x="3222625" y="3703638"/>
          <p14:tracePt t="115437" x="3208338" y="3679825"/>
          <p14:tracePt t="115453" x="3208338" y="3673475"/>
          <p14:tracePt t="115465" x="3192463" y="3657600"/>
          <p14:tracePt t="115481" x="3178175" y="3649663"/>
          <p14:tracePt t="115517" x="3170238" y="3641725"/>
          <p14:tracePt t="115531" x="3162300" y="3627438"/>
          <p14:tracePt t="115564" x="3146425" y="3611563"/>
          <p14:tracePt t="115580" x="3140075" y="3603625"/>
          <p14:tracePt t="115597" x="3124200" y="3597275"/>
          <p14:tracePt t="115626" x="3116263" y="3589338"/>
          <p14:tracePt t="115643" x="3101975" y="3589338"/>
          <p14:tracePt t="115659" x="3086100" y="3581400"/>
          <p14:tracePt t="115669" x="3078163" y="3581400"/>
          <p14:tracePt t="115733" x="3070225" y="3581400"/>
          <p14:tracePt t="115763" x="3048000" y="3581400"/>
          <p14:tracePt t="115781" x="3009900" y="3603625"/>
          <p14:tracePt t="115797" x="2994025" y="3603625"/>
          <p14:tracePt t="115814" x="2994025" y="3611563"/>
          <p14:tracePt t="115830" x="2987675" y="3619500"/>
          <p14:tracePt t="115861" x="2979738" y="3627438"/>
          <p14:tracePt t="115895" x="2979738" y="3641725"/>
          <p14:tracePt t="115924" x="2979738" y="3657600"/>
          <p14:tracePt t="115942" x="2971800" y="3673475"/>
          <p14:tracePt t="115942" x="2971800" y="3679825"/>
          <p14:tracePt t="115964" x="2963863" y="3695700"/>
          <p14:tracePt t="115988" x="2963863" y="3703638"/>
          <p14:tracePt t="115998" x="2963863" y="3711575"/>
          <p14:tracePt t="116030" x="2963863" y="3717925"/>
          <p14:tracePt t="116062" x="2963863" y="3725863"/>
          <p14:tracePt t="116080" x="2963863" y="3741738"/>
          <p14:tracePt t="116097" x="2963863" y="3749675"/>
          <p14:tracePt t="116125" x="2963863" y="3756025"/>
          <p14:tracePt t="116224" x="2971800" y="3756025"/>
          <p14:tracePt t="116503" x="2917825" y="3725863"/>
          <p14:tracePt t="117077" x="2887663" y="3725863"/>
          <p14:tracePt t="117095" x="2857500" y="3725863"/>
          <p14:tracePt t="117112" x="2781300" y="3695700"/>
          <p14:tracePt t="117129" x="2743200" y="3695700"/>
          <p14:tracePt t="117141" x="2674938" y="3695700"/>
          <p14:tracePt t="117158" x="2606675" y="3695700"/>
          <p14:tracePt t="117174" x="2574925" y="3703638"/>
          <p14:tracePt t="117191" x="2536825" y="3703638"/>
          <p14:tracePt t="117200" x="2514600" y="3703638"/>
          <p14:tracePt t="117217" x="2476500" y="3703638"/>
          <p14:tracePt t="117234" x="2392363" y="3703638"/>
          <p14:tracePt t="117248" x="2316163" y="3703638"/>
          <p14:tracePt t="117264" x="2247900" y="3711575"/>
          <p14:tracePt t="117280" x="2155825" y="3717925"/>
          <p14:tracePt t="117297" x="2073275" y="3717925"/>
          <p14:tracePt t="117314" x="2035175" y="3725863"/>
          <p14:tracePt t="117330" x="1997075" y="3733800"/>
          <p14:tracePt t="117347" x="1965325" y="3741738"/>
          <p14:tracePt t="117363" x="1927225" y="3749675"/>
          <p14:tracePt t="117378" x="1851025" y="3749675"/>
          <p14:tracePt t="117394" x="1774825" y="3749675"/>
          <p14:tracePt t="117411" x="1722438" y="3749675"/>
          <p14:tracePt t="117428" x="1684338" y="3749675"/>
          <p14:tracePt t="117444" x="1668463" y="3749675"/>
          <p14:tracePt t="117467" x="1654175" y="3749675"/>
          <p14:tracePt t="117484" x="1646238" y="3749675"/>
          <p14:tracePt t="117501" x="1630363" y="3749675"/>
          <p14:tracePt t="117515" x="1616075" y="3749675"/>
          <p14:tracePt t="117531" x="1600200" y="3749675"/>
          <p14:tracePt t="117547" x="1592263" y="3749675"/>
          <p14:tracePt t="117593" x="1577975" y="3749675"/>
          <p14:tracePt t="117611" x="1570038" y="3749675"/>
          <p14:tracePt t="117629" x="1570038" y="3741738"/>
          <p14:tracePt t="117689" x="1570038" y="3733800"/>
          <p14:tracePt t="117708" x="1570038" y="3717925"/>
          <p14:tracePt t="117718" x="1570038" y="3711575"/>
          <p14:tracePt t="117734" x="1570038" y="3695700"/>
          <p14:tracePt t="117750" x="1570038" y="3679825"/>
          <p14:tracePt t="117766" x="1570038" y="3665538"/>
          <p14:tracePt t="117795" x="1570038" y="3649663"/>
          <p14:tracePt t="117812" x="1570038" y="3641725"/>
          <p14:tracePt t="117828" x="1570038" y="3635375"/>
          <p14:tracePt t="117845" x="1546225" y="3611563"/>
          <p14:tracePt t="117861" x="1539875" y="3597275"/>
          <p14:tracePt t="117892" x="1516063" y="3597275"/>
          <p14:tracePt t="117911" x="1501775" y="3597275"/>
          <p14:tracePt t="117935" x="1493838" y="3597275"/>
          <p14:tracePt t="117949" x="1470025" y="3581400"/>
          <p14:tracePt t="117967" x="1455738" y="3581400"/>
          <p14:tracePt t="117983" x="1425575" y="3581400"/>
          <p14:tracePt t="118000" x="1401763" y="3573463"/>
          <p14:tracePt t="118013" x="1393825" y="3565525"/>
          <p14:tracePt t="118031" x="1379538" y="3565525"/>
          <p14:tracePt t="118047" x="1371600" y="3565525"/>
          <p14:tracePt t="118063" x="1355725" y="3565525"/>
          <p14:tracePt t="118080" x="1341438" y="3565525"/>
          <p14:tracePt t="118096" x="1311275" y="3565525"/>
          <p14:tracePt t="118113" x="1273175" y="3565525"/>
          <p14:tracePt t="118129" x="1257300" y="3573463"/>
          <p14:tracePt t="118146" x="1249363" y="3581400"/>
          <p14:tracePt t="118161" x="1235075" y="3589338"/>
          <p14:tracePt t="118178" x="1235075" y="3597275"/>
          <p14:tracePt t="118202" x="1227138" y="3603625"/>
          <p14:tracePt t="118218" x="1211263" y="3619500"/>
          <p14:tracePt t="118234" x="1196975" y="3641725"/>
          <p14:tracePt t="118249" x="1196975" y="3649663"/>
          <p14:tracePt t="118263" x="1196975" y="3665538"/>
          <p14:tracePt t="118282" x="1189038" y="3665538"/>
          <p14:tracePt t="118295" x="1181100" y="3679825"/>
          <p14:tracePt t="118312" x="1181100" y="3687763"/>
          <p14:tracePt t="118344" x="1173163" y="3695700"/>
          <p14:tracePt t="118375" x="1173163" y="3703638"/>
          <p14:tracePt t="118395" x="1173163" y="3711575"/>
          <p14:tracePt t="118407" x="1165225" y="3733800"/>
          <p14:tracePt t="118425" x="1165225" y="3749675"/>
          <p14:tracePt t="118435" x="1158875" y="3763963"/>
          <p14:tracePt t="118451" x="1158875" y="3779838"/>
          <p14:tracePt t="118467" x="1150938" y="3787775"/>
          <p14:tracePt t="118482" x="1150938" y="3810000"/>
          <p14:tracePt t="118499" x="1143000" y="3825875"/>
          <p14:tracePt t="118516" x="1135063" y="3840163"/>
          <p14:tracePt t="118530" x="1127125" y="3863975"/>
          <p14:tracePt t="118546" x="1120775" y="3878263"/>
          <p14:tracePt t="118563" x="1112838" y="3894138"/>
          <p14:tracePt t="118579" x="1112838" y="3902075"/>
          <p14:tracePt t="118610" x="1112838" y="3924300"/>
          <p14:tracePt t="118629" x="1104900" y="3954463"/>
          <p14:tracePt t="118642" x="1089025" y="3984625"/>
          <p14:tracePt t="118658" x="1082675" y="4008438"/>
          <p14:tracePt t="118674" x="1074738" y="4016375"/>
          <p14:tracePt t="118685" x="1074738" y="4046538"/>
          <p14:tracePt t="118705" x="1074738" y="4060825"/>
          <p14:tracePt t="118723" x="1074738" y="4076700"/>
          <p14:tracePt t="118748" x="1074738" y="4084638"/>
          <p14:tracePt t="118765" x="1074738" y="4098925"/>
          <p14:tracePt t="118780" x="1074738" y="4114800"/>
          <p14:tracePt t="118794" x="1074738" y="4137025"/>
          <p14:tracePt t="118810" x="1074738" y="4152900"/>
          <p14:tracePt t="118827" x="1074738" y="4175125"/>
          <p14:tracePt t="118844" x="1074738" y="4183063"/>
          <p14:tracePt t="118860" x="1066800" y="4191000"/>
          <p14:tracePt t="118875" x="1066800" y="4213225"/>
          <p14:tracePt t="118894" x="1066800" y="4221163"/>
          <p14:tracePt t="118906" x="1066800" y="4229100"/>
          <p14:tracePt t="118923" x="1066800" y="4244975"/>
          <p14:tracePt t="118939" x="1066800" y="4251325"/>
          <p14:tracePt t="118956" x="1066800" y="4259263"/>
          <p14:tracePt t="118965" x="1066800" y="4275138"/>
          <p14:tracePt t="118982" x="1066800" y="4289425"/>
          <p14:tracePt t="118998" x="1066800" y="4313238"/>
          <p14:tracePt t="119045" x="1074738" y="4327525"/>
          <p14:tracePt t="119078" x="1082675" y="4335463"/>
          <p14:tracePt t="119093" x="1089025" y="4351338"/>
          <p14:tracePt t="119110" x="1089025" y="4359275"/>
          <p14:tracePt t="119127" x="1104900" y="4365625"/>
          <p14:tracePt t="119143" x="1127125" y="4381500"/>
          <p14:tracePt t="119191" x="1135063" y="4389438"/>
          <p14:tracePt t="119206" x="1150938" y="4397375"/>
          <p14:tracePt t="119222" x="1165225" y="4403725"/>
          <p14:tracePt t="119233" x="1181100" y="4411663"/>
          <p14:tracePt t="119248" x="1196975" y="4411663"/>
          <p14:tracePt t="119279" x="1203325" y="4411663"/>
          <p14:tracePt t="119294" x="1219200" y="4411663"/>
          <p14:tracePt t="119311" x="1235075" y="4411663"/>
          <p14:tracePt t="119358" x="1241425" y="4411663"/>
          <p14:tracePt t="119376" x="1257300" y="4411663"/>
          <p14:tracePt t="119393" x="1273175" y="4411663"/>
          <p14:tracePt t="119410" x="1287463" y="4411663"/>
          <p14:tracePt t="119441" x="1295400" y="4411663"/>
          <p14:tracePt t="119460" x="1303338" y="4411663"/>
          <p14:tracePt t="119487" x="1317625" y="4403725"/>
          <p14:tracePt t="119561" x="1317625" y="4389438"/>
          <p14:tracePt t="119576" x="1325563" y="4381500"/>
          <p14:tracePt t="119624" x="1333500" y="4381500"/>
          <p14:tracePt t="120673" x="1333500" y="4373563"/>
          <p14:tracePt t="121359" x="1341438" y="4365625"/>
          <p14:tracePt t="122271" x="1355725" y="4373563"/>
          <p14:tracePt t="122405" x="1363663" y="4373563"/>
          <p14:tracePt t="123083" x="1371600" y="4373563"/>
          <p14:tracePt t="123204" x="1379538" y="4373563"/>
          <p14:tracePt t="123289" x="1387475" y="4373563"/>
          <p14:tracePt t="123309" x="1393825" y="4373563"/>
          <p14:tracePt t="123341" x="1401763" y="4359275"/>
          <p14:tracePt t="123359" x="1417638" y="4343400"/>
          <p14:tracePt t="123388" x="1425575" y="4335463"/>
          <p14:tracePt t="123406" x="1431925" y="4327525"/>
          <p14:tracePt t="123422" x="1431925" y="4321175"/>
          <p14:tracePt t="123439" x="1431925" y="4305300"/>
          <p14:tracePt t="123456" x="1439863" y="4297363"/>
          <p14:tracePt t="123472" x="1455738" y="4283075"/>
          <p14:tracePt t="123489" x="1455738" y="4275138"/>
          <p14:tracePt t="123518" x="1455738" y="4259263"/>
          <p14:tracePt t="123530" x="1455738" y="4251325"/>
          <p14:tracePt t="123560" x="1470025" y="4229100"/>
          <p14:tracePt t="123607" x="1470025" y="4221163"/>
          <p14:tracePt t="123626" x="1477963" y="4206875"/>
          <p14:tracePt t="123639" x="1485900" y="4191000"/>
          <p14:tracePt t="123656" x="1485900" y="4175125"/>
          <p14:tracePt t="123687" x="1501775" y="4160838"/>
          <p14:tracePt t="123706" x="1516063" y="4130675"/>
          <p14:tracePt t="123737" x="1516063" y="4122738"/>
          <p14:tracePt t="123756" x="1531938" y="4098925"/>
          <p14:tracePt t="123783" x="1531938" y="4068763"/>
          <p14:tracePt t="123801" x="1531938" y="4060825"/>
          <p14:tracePt t="123810" x="1539875" y="4046538"/>
          <p14:tracePt t="123827" x="1546225" y="4030663"/>
          <p14:tracePt t="123844" x="1546225" y="4016375"/>
          <p14:tracePt t="123857" x="1562100" y="4008438"/>
          <p14:tracePt t="123874" x="1562100" y="4000500"/>
          <p14:tracePt t="123890" x="1562100" y="3992563"/>
          <p14:tracePt t="123907" x="1562100" y="3978275"/>
          <p14:tracePt t="123923" x="1562100" y="3946525"/>
          <p14:tracePt t="123940" x="1577975" y="3908425"/>
          <p14:tracePt t="123957" x="1577975" y="3894138"/>
          <p14:tracePt t="123974" x="1577975" y="3870325"/>
          <p14:tracePt t="124037" x="1577975" y="3863975"/>
          <p14:tracePt t="124051" x="1577975" y="3856038"/>
          <p14:tracePt t="124060" x="1577975" y="3825875"/>
          <p14:tracePt t="124077" x="1577975" y="3810000"/>
          <p14:tracePt t="124095" x="1577975" y="3794125"/>
          <p14:tracePt t="124108" x="1577975" y="3779838"/>
          <p14:tracePt t="124124" x="1577975" y="3756025"/>
          <p14:tracePt t="124140" x="1577975" y="3741738"/>
          <p14:tracePt t="124157" x="1577975" y="3725863"/>
          <p14:tracePt t="124173" x="1570038" y="3711575"/>
          <p14:tracePt t="124190" x="1562100" y="3703638"/>
          <p14:tracePt t="124206" x="1546225" y="3679825"/>
          <p14:tracePt t="124223" x="1539875" y="3673475"/>
          <p14:tracePt t="124240" x="1539875" y="3665538"/>
          <p14:tracePt t="124254" x="1524000" y="3649663"/>
          <p14:tracePt t="124271" x="1516063" y="3635375"/>
          <p14:tracePt t="124287" x="1501775" y="3619500"/>
          <p14:tracePt t="124304" x="1485900" y="3603625"/>
          <p14:tracePt t="124327" x="1470025" y="3603625"/>
          <p14:tracePt t="124343" x="1463675" y="3597275"/>
          <p14:tracePt t="124360" x="1431925" y="3589338"/>
          <p14:tracePt t="124406" x="1409700" y="3589338"/>
          <p14:tracePt t="124421" x="1401763" y="3589338"/>
          <p14:tracePt t="124438" x="1387475" y="3589338"/>
          <p14:tracePt t="124454" x="1371600" y="3589338"/>
          <p14:tracePt t="124486" x="1355725" y="3589338"/>
          <p14:tracePt t="124506" x="1341438" y="3589338"/>
          <p14:tracePt t="124521" x="1333500" y="3589338"/>
          <p14:tracePt t="124534" x="1295400" y="3589338"/>
          <p14:tracePt t="124550" x="1279525" y="3589338"/>
          <p14:tracePt t="124560" x="1265238" y="3603625"/>
          <p14:tracePt t="124576" x="1249363" y="3619500"/>
          <p14:tracePt t="124593" x="1241425" y="3641725"/>
          <p14:tracePt t="124609" x="1227138" y="3665538"/>
          <p14:tracePt t="124623" x="1219200" y="3673475"/>
          <p14:tracePt t="124639" x="1219200" y="3703638"/>
          <p14:tracePt t="124656" x="1211263" y="3717925"/>
          <p14:tracePt t="124672" x="1203325" y="3749675"/>
          <p14:tracePt t="124690" x="1196975" y="3771900"/>
          <p14:tracePt t="124706" x="1181100" y="3802063"/>
          <p14:tracePt t="124723" x="1181100" y="3832225"/>
          <p14:tracePt t="124739" x="1181100" y="3848100"/>
          <p14:tracePt t="124754" x="1181100" y="3870325"/>
          <p14:tracePt t="124770" x="1181100" y="3886200"/>
          <p14:tracePt t="124786" x="1181100" y="3916363"/>
          <p14:tracePt t="124804" x="1165225" y="3940175"/>
          <p14:tracePt t="124820" x="1165225" y="3970338"/>
          <p14:tracePt t="124843" x="1165225" y="4000500"/>
          <p14:tracePt t="124859" x="1165225" y="4016375"/>
          <p14:tracePt t="124872" x="1173163" y="4038600"/>
          <p14:tracePt t="124889" x="1181100" y="4054475"/>
          <p14:tracePt t="124904" x="1189038" y="4076700"/>
          <p14:tracePt t="124923" x="1196975" y="4098925"/>
          <p14:tracePt t="124939" x="1203325" y="4106863"/>
          <p14:tracePt t="124956" x="1227138" y="4130675"/>
          <p14:tracePt t="124973" x="1235075" y="4144963"/>
          <p14:tracePt t="124991" x="1241425" y="4152900"/>
          <p14:tracePt t="125005" x="1249363" y="4160838"/>
          <p14:tracePt t="125022" x="1265238" y="4175125"/>
          <p14:tracePt t="125036" x="1279525" y="4191000"/>
          <p14:tracePt t="125059" x="1295400" y="4206875"/>
          <p14:tracePt t="125076" x="1295400" y="4213225"/>
          <p14:tracePt t="125091" x="1311275" y="4244975"/>
          <p14:tracePt t="125109" x="1311275" y="4251325"/>
          <p14:tracePt t="125123" x="1325563" y="4267200"/>
          <p14:tracePt t="125138" x="1333500" y="4267200"/>
          <p14:tracePt t="125155" x="1341438" y="4283075"/>
          <p14:tracePt t="125188" x="1363663" y="4283075"/>
          <p14:tracePt t="125519" x="1379538" y="4275138"/>
          <p14:tracePt t="125547" x="1387475" y="4267200"/>
          <p14:tracePt t="125566" x="1387475" y="4259263"/>
          <p14:tracePt t="125575" x="1425575" y="4251325"/>
          <p14:tracePt t="125592" x="1485900" y="4221163"/>
          <p14:tracePt t="125609" x="1630363" y="4183063"/>
          <p14:tracePt t="125625" x="1768475" y="4144963"/>
          <p14:tracePt t="125639" x="1858963" y="4122738"/>
          <p14:tracePt t="125655" x="1874838" y="4106863"/>
          <p14:tracePt t="125671" x="1882775" y="4106863"/>
          <p14:tracePt t="125735" x="1889125" y="4098925"/>
          <p14:tracePt t="125753" x="1920875" y="4098925"/>
          <p14:tracePt t="125770" x="1935163" y="4098925"/>
          <p14:tracePt t="125782" x="1973263" y="4098925"/>
          <p14:tracePt t="125799" x="2027238" y="4098925"/>
          <p14:tracePt t="125809" x="2103438" y="4098925"/>
          <p14:tracePt t="125825" x="2155825" y="4098925"/>
          <p14:tracePt t="125842" x="2163763" y="4092575"/>
          <p14:tracePt t="125858" x="2171700" y="4092575"/>
          <p14:tracePt t="125938" x="2179638" y="4092575"/>
          <p14:tracePt t="126130" x="2187575" y="4092575"/>
          <p14:tracePt t="126139" x="2193925" y="4084638"/>
          <p14:tracePt t="126154" x="2179638" y="4084638"/>
          <p14:tracePt t="126421" x="2171700" y="4084638"/>
          <p14:tracePt t="126436" x="2155825" y="4084638"/>
          <p14:tracePt t="126453" x="2141538" y="4076700"/>
          <p14:tracePt t="126469" x="2133600" y="4076700"/>
          <p14:tracePt t="126501" x="2103438" y="4076700"/>
          <p14:tracePt t="126523" x="2095500" y="4068763"/>
          <p14:tracePt t="126536" x="2087563" y="4068763"/>
          <p14:tracePt t="126548" x="2079625" y="4068763"/>
          <p14:tracePt t="126579" x="2065338" y="4060825"/>
          <p14:tracePt t="126613" x="2057400" y="4060825"/>
          <p14:tracePt t="126622" x="2073275" y="4060825"/>
          <p14:tracePt t="126920" x="2087563" y="4060825"/>
          <p14:tracePt t="127017" x="2095500" y="4060825"/>
          <p14:tracePt t="127035" x="2103438" y="4060825"/>
          <p14:tracePt t="127048" x="2111375" y="4060825"/>
          <p14:tracePt t="127064" x="2125663" y="4060825"/>
          <p14:tracePt t="127170" x="2155825" y="4060825"/>
          <p14:tracePt t="127186" x="2232025" y="4060825"/>
          <p14:tracePt t="127201" x="2263775" y="4060825"/>
          <p14:tracePt t="127220" x="2247900" y="4060825"/>
          <p14:tracePt t="127500" x="2217738" y="4060825"/>
          <p14:tracePt t="127523" x="2193925" y="4060825"/>
          <p14:tracePt t="127535" x="2187575" y="4060825"/>
          <p14:tracePt t="128668" x="2193925" y="4060825"/>
          <p14:tracePt t="128816" x="2201863" y="4060825"/>
          <p14:tracePt t="128834" x="2209800" y="4060825"/>
          <p14:tracePt t="128846" x="2225675" y="4060825"/>
          <p14:tracePt t="128874" x="2232025" y="4060825"/>
          <p14:tracePt t="128888" x="2255838" y="4060825"/>
          <p14:tracePt t="128905" x="2263775" y="4060825"/>
          <p14:tracePt t="128921" x="2278063" y="4060825"/>
          <p14:tracePt t="128954" x="2293938" y="4060825"/>
          <p14:tracePt t="128969" x="2324100" y="4060825"/>
          <p14:tracePt t="128983" x="2332038" y="4060825"/>
          <p14:tracePt t="129000" x="2354263" y="4060825"/>
          <p14:tracePt t="129016" x="2362200" y="4060825"/>
          <p14:tracePt t="129048" x="2384425" y="4060825"/>
          <p14:tracePt t="129081" x="2438400" y="4060825"/>
          <p14:tracePt t="129099" x="2492375" y="4060825"/>
          <p14:tracePt t="129113" x="2498725" y="4060825"/>
          <p14:tracePt t="129122" x="2506663" y="4060825"/>
          <p14:tracePt t="129138" x="2522538" y="4060825"/>
          <p14:tracePt t="129185" x="2552700" y="4060825"/>
          <p14:tracePt t="129203" x="2574925" y="4060825"/>
          <p14:tracePt t="129216" x="2606675" y="4060825"/>
          <p14:tracePt t="129233" x="2606675" y="4068763"/>
          <p14:tracePt t="129250" x="2613025" y="4068763"/>
          <p14:tracePt t="129282" x="2644775" y="4068763"/>
          <p14:tracePt t="129315" x="2689225" y="4092575"/>
          <p14:tracePt t="129333" x="2705100" y="4098925"/>
          <p14:tracePt t="129345" x="2743200" y="4106863"/>
          <p14:tracePt t="129362" x="2759075" y="4114800"/>
          <p14:tracePt t="129393" x="2759075" y="4122738"/>
          <p14:tracePt t="129451" x="2773363" y="4137025"/>
          <p14:tracePt t="129466" x="2803525" y="4152900"/>
          <p14:tracePt t="129483" x="2819400" y="4160838"/>
          <p14:tracePt t="129499" x="2819400" y="4168775"/>
          <p14:tracePt t="129519" x="2827338" y="4168775"/>
          <p14:tracePt t="129580" x="2827338" y="4175125"/>
          <p14:tracePt t="131165" x="2827338" y="4183063"/>
          <p14:tracePt t="132611" x="2827338" y="4168775"/>
          <p14:tracePt t="133666" x="2857500" y="4106863"/>
          <p14:tracePt t="133695" x="2857500" y="4076700"/>
          <p14:tracePt t="133708" x="2903538" y="3978275"/>
          <p14:tracePt t="133717" x="3009900" y="3840163"/>
          <p14:tracePt t="133736" x="3086100" y="3733800"/>
          <p14:tracePt t="133736" x="3192463" y="3657600"/>
          <p14:tracePt t="133748" x="3314700" y="3521075"/>
          <p14:tracePt t="133748" x="3406775" y="3413125"/>
          <p14:tracePt t="133765" x="3581400" y="3178175"/>
          <p14:tracePt t="133784" x="3695700" y="3009900"/>
          <p14:tracePt t="133797" x="3817938" y="2857500"/>
          <p14:tracePt t="133813" x="3924300" y="2667000"/>
          <p14:tracePt t="133830" x="4030663" y="2468563"/>
          <p14:tracePt t="133846" x="4114800" y="2316163"/>
          <p14:tracePt t="133864" x="4160838" y="2255838"/>
          <p14:tracePt t="133877" x="4229100" y="2125663"/>
          <p14:tracePt t="133894" x="4343400" y="1981200"/>
          <p14:tracePt t="133910" x="4457700" y="1836738"/>
          <p14:tracePt t="133928" x="4594225" y="1706563"/>
          <p14:tracePt t="133944" x="4800600" y="1477963"/>
          <p14:tracePt t="133960" x="4899025" y="1333500"/>
          <p14:tracePt t="133977" x="5021263" y="1196975"/>
          <p14:tracePt t="133977" x="5051425" y="1165225"/>
          <p14:tracePt t="133994" x="5121275" y="1082675"/>
          <p14:tracePt t="134013" x="5197475" y="1028700"/>
          <p14:tracePt t="134030" x="5280025" y="914400"/>
          <p14:tracePt t="134047" x="5387975" y="846138"/>
          <p14:tracePt t="134063" x="5448300" y="800100"/>
          <p14:tracePt t="134079" x="5502275" y="769938"/>
          <p14:tracePt t="134096" x="5570538" y="731838"/>
          <p14:tracePt t="134113" x="5668963" y="669925"/>
          <p14:tracePt t="134130" x="5783263" y="587375"/>
          <p14:tracePt t="134144" x="5837238" y="549275"/>
          <p14:tracePt t="134160" x="5875338" y="517525"/>
          <p14:tracePt t="134177" x="5883275" y="511175"/>
          <p14:tracePt t="134200" x="5905500" y="511175"/>
          <p14:tracePt t="134442" x="5921375" y="511175"/>
          <p14:tracePt t="134457" x="5943600" y="511175"/>
          <p14:tracePt t="134465" x="5965825" y="511175"/>
          <p14:tracePt t="134483" x="6003925" y="495300"/>
          <p14:tracePt t="134499" x="6035675" y="495300"/>
          <p14:tracePt t="134516" x="6073775" y="495300"/>
          <p14:tracePt t="134529" x="6096000" y="487363"/>
          <p14:tracePt t="134546" x="6111875" y="473075"/>
          <p14:tracePt t="134562" x="6118225" y="457200"/>
          <p14:tracePt t="134596" x="6156325" y="457200"/>
          <p14:tracePt t="134612" x="6232525" y="457200"/>
          <p14:tracePt t="134628" x="6324600" y="457200"/>
          <p14:tracePt t="134645" x="6332538" y="457200"/>
          <p14:tracePt t="134657" x="6370638" y="449263"/>
          <p14:tracePt t="134673" x="6408738" y="449263"/>
          <p14:tracePt t="134690" x="6423025" y="434975"/>
          <p14:tracePt t="134706" x="6430963" y="434975"/>
          <p14:tracePt t="134716" x="6461125" y="434975"/>
          <p14:tracePt t="134732" x="6537325" y="434975"/>
          <p14:tracePt t="134749" x="6599238" y="434975"/>
          <p14:tracePt t="134766" x="6613525" y="434975"/>
          <p14:tracePt t="134779" x="6645275" y="434975"/>
          <p14:tracePt t="134795" x="6675438" y="434975"/>
          <p14:tracePt t="134812" x="6705600" y="434975"/>
          <p14:tracePt t="134829" x="6759575" y="434975"/>
          <p14:tracePt t="134846" x="6842125" y="434975"/>
          <p14:tracePt t="134862" x="6926263" y="434975"/>
          <p14:tracePt t="134879" x="6980238" y="434975"/>
          <p14:tracePt t="134895" x="6994525" y="434975"/>
          <p14:tracePt t="134910" x="7010400" y="434975"/>
          <p14:tracePt t="134926" x="7026275" y="434975"/>
          <p14:tracePt t="134943" x="7056438" y="434975"/>
          <p14:tracePt t="134960" x="7094538" y="434975"/>
          <p14:tracePt t="134977" x="7140575" y="434975"/>
          <p14:tracePt t="134977" x="7170738" y="434975"/>
          <p14:tracePt t="134993" x="7231063" y="434975"/>
          <p14:tracePt t="135013" x="7315200" y="434975"/>
          <p14:tracePt t="135030" x="7391400" y="457200"/>
          <p14:tracePt t="135046" x="7445375" y="457200"/>
          <p14:tracePt t="135063" x="7513638" y="479425"/>
          <p14:tracePt t="135079" x="7589838" y="495300"/>
          <p14:tracePt t="135096" x="7680325" y="495300"/>
          <p14:tracePt t="135112" x="7764463" y="495300"/>
          <p14:tracePt t="135129" x="7870825" y="503238"/>
          <p14:tracePt t="135145" x="7954963" y="511175"/>
          <p14:tracePt t="135162" x="8016875" y="517525"/>
          <p14:tracePt t="135176" x="8069263" y="533400"/>
          <p14:tracePt t="135192" x="8107363" y="533400"/>
          <p14:tracePt t="135210" x="8183563" y="541338"/>
          <p14:tracePt t="135226" x="8297863" y="541338"/>
          <p14:tracePt t="135242" x="8435975" y="541338"/>
          <p14:tracePt t="135242" x="8504238" y="555625"/>
          <p14:tracePt t="135260" x="8556625" y="555625"/>
          <p14:tracePt t="135280" x="8588375" y="555625"/>
          <p14:tracePt t="135296" x="8610600" y="555625"/>
          <p14:tracePt t="135312" x="8618538" y="555625"/>
          <p14:tracePt t="135329" x="8626475" y="555625"/>
          <p14:tracePt t="135344" x="8632825" y="555625"/>
          <p14:tracePt t="135361" x="8648700" y="555625"/>
          <p14:tracePt t="135378" x="8648700" y="549275"/>
          <p14:tracePt t="135530" x="8542338" y="549275"/>
          <p14:tracePt t="135547" x="8480425" y="549275"/>
          <p14:tracePt t="135560" x="8382000" y="549275"/>
          <p14:tracePt t="135576" x="8313738" y="549275"/>
          <p14:tracePt t="135593" x="8153400" y="563563"/>
          <p14:tracePt t="135610" x="7916863" y="563563"/>
          <p14:tracePt t="135627" x="7704138" y="579438"/>
          <p14:tracePt t="135644" x="7559675" y="593725"/>
          <p14:tracePt t="135656" x="7445375" y="593725"/>
          <p14:tracePt t="135674" x="7315200" y="593725"/>
          <p14:tracePt t="135689" x="7170738" y="593725"/>
          <p14:tracePt t="135705" x="7032625" y="593725"/>
          <p14:tracePt t="135722" x="6888163" y="601663"/>
          <p14:tracePt t="135732" x="6743700" y="625475"/>
          <p14:tracePt t="135748" x="6621463" y="625475"/>
          <p14:tracePt t="135765" x="6492875" y="625475"/>
          <p14:tracePt t="135781" x="6384925" y="625475"/>
          <p14:tracePt t="135797" x="6316663" y="625475"/>
          <p14:tracePt t="135813" x="6286500" y="625475"/>
          <p14:tracePt t="135829" x="6270625" y="625475"/>
          <p14:tracePt t="135875" x="6240463" y="625475"/>
          <p14:tracePt t="135890" x="6202363" y="625475"/>
          <p14:tracePt t="135906" x="6172200" y="625475"/>
          <p14:tracePt t="135927" x="6180138" y="625475"/>
          <p14:tracePt t="136003" x="6188075" y="625475"/>
          <p14:tracePt t="136012" x="6194425" y="625475"/>
          <p14:tracePt t="136033" x="6188075" y="625475"/>
          <p14:tracePt t="137123" x="6172200" y="631825"/>
          <p14:tracePt t="137142" x="6111875" y="685800"/>
          <p14:tracePt t="137158" x="5997575" y="792163"/>
          <p14:tracePt t="137174" x="5867400" y="960438"/>
          <p14:tracePt t="137191" x="5783263" y="1012825"/>
          <p14:tracePt t="137204" x="5600700" y="1203325"/>
          <p14:tracePt t="137220" x="5448300" y="1341438"/>
          <p14:tracePt t="137237" x="5295900" y="1493838"/>
          <p14:tracePt t="137254" x="5143500" y="1698625"/>
          <p14:tracePt t="137264" x="4899025" y="1997075"/>
          <p14:tracePt t="137280" x="4632325" y="2339975"/>
          <p14:tracePt t="137297" x="4359275" y="2667000"/>
          <p14:tracePt t="137312" x="4106863" y="2971800"/>
          <p14:tracePt t="137326" x="3878263" y="3238500"/>
          <p14:tracePt t="137343" x="3679825" y="3543300"/>
          <p14:tracePt t="137360" x="3436938" y="3749675"/>
          <p14:tracePt t="137376" x="3192463" y="3962400"/>
          <p14:tracePt t="137393" x="2987675" y="4168775"/>
          <p14:tracePt t="137410" x="2827338" y="4289425"/>
          <p14:tracePt t="137425" x="2735263" y="4381500"/>
          <p14:tracePt t="137442" x="2674938" y="4435475"/>
          <p14:tracePt t="137457" x="2613025" y="4503738"/>
          <p14:tracePt t="137474" x="2522538" y="4579938"/>
          <p14:tracePt t="137491" x="2378075" y="4664075"/>
          <p14:tracePt t="137507" x="2255838" y="4762500"/>
          <p14:tracePt t="137507" x="2193925" y="4800600"/>
          <p14:tracePt t="137528" x="2117725" y="4860925"/>
          <p14:tracePt t="137545" x="2049463" y="4899025"/>
          <p14:tracePt t="137559" x="1965325" y="4945063"/>
          <p14:tracePt t="137576" x="1866900" y="4991100"/>
          <p14:tracePt t="137594" x="1774825" y="5037138"/>
          <p14:tracePt t="137610" x="1692275" y="5067300"/>
          <p14:tracePt t="137626" x="1600200" y="5105400"/>
          <p14:tracePt t="137643" x="1524000" y="5143500"/>
          <p14:tracePt t="137661" x="1485900" y="5151438"/>
          <p14:tracePt t="137677" x="1477963" y="5151438"/>
          <p14:tracePt t="137692" x="1470025" y="5159375"/>
          <p14:tracePt t="137707" x="1455738" y="5165725"/>
          <p14:tracePt t="137723" x="1417638" y="5165725"/>
          <p14:tracePt t="137740" x="1409700" y="5173663"/>
          <p14:tracePt t="137757" x="1393825" y="5173663"/>
          <p14:tracePt t="137773" x="1371600" y="5189538"/>
          <p14:tracePt t="137790" x="1363663" y="5189538"/>
          <p14:tracePt t="137809" x="1363663" y="5197475"/>
          <p14:tracePt t="138778" x="1355725" y="5197475"/>
          <p14:tracePt t="138817" x="1349375" y="5197475"/>
          <p14:tracePt t="138888" x="1317625" y="5197475"/>
          <p14:tracePt t="138909" x="1303338" y="5197475"/>
          <p14:tracePt t="138923" x="1273175" y="5197475"/>
          <p14:tracePt t="138940" x="1203325" y="5181600"/>
          <p14:tracePt t="138957" x="1189038" y="5181600"/>
          <p14:tracePt t="138968" x="1165225" y="5181600"/>
          <p14:tracePt t="138985" x="1135063" y="5181600"/>
          <p14:tracePt t="139002" x="1089025" y="5165725"/>
          <p14:tracePt t="139019" x="1044575" y="5135563"/>
          <p14:tracePt t="139031" x="1006475" y="5127625"/>
          <p14:tracePt t="139046" x="974725" y="5127625"/>
          <p14:tracePt t="139062" x="944563" y="5127625"/>
          <p14:tracePt t="139078" x="930275" y="5127625"/>
          <p14:tracePt t="139091" x="906463" y="5121275"/>
          <p14:tracePt t="139108" x="838200" y="5105400"/>
          <p14:tracePt t="139126" x="792163" y="5105400"/>
          <p14:tracePt t="139140" x="669925" y="5105400"/>
          <p14:tracePt t="139156" x="495300" y="5105400"/>
          <p14:tracePt t="139175" x="465138" y="5105400"/>
          <p14:tracePt t="139191" x="441325" y="5105400"/>
          <p14:tracePt t="139208" x="419100" y="5105400"/>
          <p14:tracePt t="139235" x="403225" y="5105400"/>
          <p14:tracePt t="139252" x="381000" y="5105400"/>
          <p14:tracePt t="139269" x="365125" y="5105400"/>
          <p14:tracePt t="139278" x="358775" y="5113338"/>
          <p14:tracePt t="139295" x="342900" y="5113338"/>
          <p14:tracePt t="139311" x="334963" y="5113338"/>
          <p14:tracePt t="139328" x="312738" y="5113338"/>
          <p14:tracePt t="139341" x="296863" y="5113338"/>
          <p14:tracePt t="139358" x="282575" y="5113338"/>
          <p14:tracePt t="139374" x="274638" y="5113338"/>
          <p14:tracePt t="139391" x="258763" y="5113338"/>
          <p14:tracePt t="139437" x="244475" y="5113338"/>
          <p14:tracePt t="139456" x="258763" y="5113338"/>
          <p14:tracePt t="139549" x="274638" y="5113338"/>
          <p14:tracePt t="139576" x="304800" y="5113338"/>
          <p14:tracePt t="139590" x="381000" y="5121275"/>
          <p14:tracePt t="139608" x="449263" y="5135563"/>
          <p14:tracePt t="139624" x="533400" y="5135563"/>
          <p14:tracePt t="139638" x="601663" y="5135563"/>
          <p14:tracePt t="139655" x="693738" y="5135563"/>
          <p14:tracePt t="139672" x="777875" y="5135563"/>
          <p14:tracePt t="139688" x="830263" y="5135563"/>
          <p14:tracePt t="139705" x="930275" y="5135563"/>
          <p14:tracePt t="139722" x="1028700" y="5113338"/>
          <p14:tracePt t="139734" x="1143000" y="5089525"/>
          <p14:tracePt t="139751" x="1189038" y="5089525"/>
          <p14:tracePt t="139767" x="1211263" y="5089525"/>
          <p14:tracePt t="139778" x="1241425" y="5089525"/>
          <p14:tracePt t="139800" x="1257300" y="5089525"/>
          <p14:tracePt t="139810" x="1287463" y="5089525"/>
          <p14:tracePt t="139826" x="1387475" y="5089525"/>
          <p14:tracePt t="139843" x="1447800" y="5089525"/>
          <p14:tracePt t="139856" x="1570038" y="5089525"/>
          <p14:tracePt t="139873" x="1684338" y="5089525"/>
          <p14:tracePt t="139890" x="1760538" y="5089525"/>
          <p14:tracePt t="139906" x="1812925" y="5089525"/>
          <p14:tracePt t="139923" x="1866900" y="5089525"/>
          <p14:tracePt t="139939" x="1965325" y="5089525"/>
          <p14:tracePt t="139956" x="2141538" y="5089525"/>
          <p14:tracePt t="139973" x="2232025" y="5089525"/>
          <p14:tracePt t="139987" x="2408238" y="5089525"/>
          <p14:tracePt t="140003" x="2530475" y="5089525"/>
          <p14:tracePt t="140020" x="2613025" y="5089525"/>
          <p14:tracePt t="140036" x="2674938" y="5089525"/>
          <p14:tracePt t="140053" x="2720975" y="5089525"/>
          <p14:tracePt t="140070" x="2797175" y="5089525"/>
          <p14:tracePt t="140090" x="2895600" y="5089525"/>
          <p14:tracePt t="140106" x="2994025" y="5089525"/>
          <p14:tracePt t="140122" x="3101975" y="5067300"/>
          <p14:tracePt t="140138" x="3178175" y="5067300"/>
          <p14:tracePt t="140154" x="3254375" y="5067300"/>
          <p14:tracePt t="140173" x="3306763" y="5067300"/>
          <p14:tracePt t="140189" x="3390900" y="5067300"/>
          <p14:tracePt t="140205" x="3475038" y="5067300"/>
          <p14:tracePt t="140222" x="3513138" y="5067300"/>
          <p14:tracePt t="140236" x="3589338" y="5051425"/>
          <p14:tracePt t="140253" x="3687763" y="5029200"/>
          <p14:tracePt t="140270" x="3749675" y="5029200"/>
          <p14:tracePt t="140287" x="3817938" y="5029200"/>
          <p14:tracePt t="140303" x="3870325" y="5029200"/>
          <p14:tracePt t="140319" x="3992563" y="5029200"/>
          <p14:tracePt t="140319" x="4068763" y="5029200"/>
          <p14:tracePt t="140336" x="4267200" y="5029200"/>
          <p14:tracePt t="140356" x="4511675" y="5029200"/>
          <p14:tracePt t="140373" x="4670425" y="5021263"/>
          <p14:tracePt t="140389" x="4740275" y="5021263"/>
          <p14:tracePt t="140406" x="4770438" y="5013325"/>
          <p14:tracePt t="140423" x="4792663" y="5013325"/>
          <p14:tracePt t="140438" x="4808538" y="5013325"/>
          <p14:tracePt t="140456" x="4808538" y="4960938"/>
          <p14:tracePt t="140473" x="4808538" y="4953000"/>
          <p14:tracePt t="140486" x="4822825" y="4953000"/>
          <p14:tracePt t="140801" x="4838700" y="4953000"/>
          <p14:tracePt t="140816" x="4860925" y="4983163"/>
          <p14:tracePt t="140825" x="4884738" y="4983163"/>
          <p14:tracePt t="140843" x="4930775" y="4983163"/>
          <p14:tracePt t="140857" x="4975225" y="4983163"/>
          <p14:tracePt t="140872" x="5021263" y="4983163"/>
          <p14:tracePt t="140889" x="5051425" y="4983163"/>
          <p14:tracePt t="140905" x="5105400" y="4983163"/>
          <p14:tracePt t="140922" x="5203825" y="4983163"/>
          <p14:tracePt t="140938" x="5341938" y="4983163"/>
          <p14:tracePt t="140955" x="5516563" y="4968875"/>
          <p14:tracePt t="140972" x="5616575" y="4945063"/>
          <p14:tracePt t="140988" x="5654675" y="4945063"/>
          <p14:tracePt t="141002" x="5722938" y="4945063"/>
          <p14:tracePt t="141020" x="5761038" y="4945063"/>
          <p14:tracePt t="141035" x="5791200" y="4945063"/>
          <p14:tracePt t="141035" x="5807075" y="4945063"/>
          <p14:tracePt t="141052" x="5829300" y="4945063"/>
          <p14:tracePt t="141069" x="5921375" y="4945063"/>
          <p14:tracePt t="141086" x="6019800" y="4945063"/>
          <p14:tracePt t="141109" x="6049963" y="4945063"/>
          <p14:tracePt t="141125" x="6065838" y="4945063"/>
          <p14:tracePt t="141138" x="6088063" y="4945063"/>
          <p14:tracePt t="141170" x="6142038" y="4953000"/>
          <p14:tracePt t="141187" x="6240463" y="4953000"/>
          <p14:tracePt t="141204" x="6264275" y="4953000"/>
          <p14:tracePt t="141220" x="6286500" y="4953000"/>
          <p14:tracePt t="141284" x="6294438" y="4960938"/>
          <p14:tracePt t="141299" x="6340475" y="4975225"/>
          <p14:tracePt t="141308" x="6378575" y="4975225"/>
          <p14:tracePt t="141325" x="6423025" y="4983163"/>
          <p14:tracePt t="141341" x="6446838" y="4983163"/>
          <p14:tracePt t="141358" x="6461125" y="4991100"/>
          <p14:tracePt t="141372" x="6492875" y="4999038"/>
          <p14:tracePt t="141388" x="6507163" y="4999038"/>
          <p14:tracePt t="141404" x="6553200" y="4999038"/>
          <p14:tracePt t="141421" x="6583363" y="4999038"/>
          <p14:tracePt t="141438" x="6621463" y="4999038"/>
          <p14:tracePt t="141455" x="6705600" y="4999038"/>
          <p14:tracePt t="141471" x="6773863" y="4999038"/>
          <p14:tracePt t="141487" x="6789738" y="4999038"/>
          <p14:tracePt t="141504" x="6819900" y="4999038"/>
          <p14:tracePt t="141542" x="6888163" y="4999038"/>
          <p14:tracePt t="141565" x="7018338" y="4999038"/>
          <p14:tracePt t="141574" x="7140575" y="4999038"/>
          <p14:tracePt t="141591" x="7208838" y="4999038"/>
          <p14:tracePt t="141608" x="7223125" y="4999038"/>
          <p14:tracePt t="141623" x="7239000" y="4999038"/>
          <p14:tracePt t="141637" x="7246938" y="4999038"/>
          <p14:tracePt t="141653" x="7285038" y="4999038"/>
          <p14:tracePt t="141672" x="7323138" y="4999038"/>
          <p14:tracePt t="141688" x="7345363" y="4999038"/>
          <p14:tracePt t="141704" x="7369175" y="4999038"/>
          <p14:tracePt t="141721" x="7383463" y="4999038"/>
          <p14:tracePt t="141737" x="7391400" y="4999038"/>
          <p14:tracePt t="141753" x="7407275" y="4999038"/>
          <p14:tracePt t="141771" x="7421563" y="4999038"/>
          <p14:tracePt t="142063" x="7445375" y="4999038"/>
          <p14:tracePt t="142081" x="7459663" y="4999038"/>
          <p14:tracePt t="142090" x="7513638" y="4999038"/>
          <p14:tracePt t="142107" x="7521575" y="4999038"/>
          <p14:tracePt t="142121" x="7566025" y="4991100"/>
          <p14:tracePt t="142138" x="7627938" y="4991100"/>
          <p14:tracePt t="142154" x="7688263" y="4991100"/>
          <p14:tracePt t="142170" x="7756525" y="4983163"/>
          <p14:tracePt t="142170" x="7840663" y="4983163"/>
          <p14:tracePt t="142198" x="7902575" y="4968875"/>
          <p14:tracePt t="142220" x="7924800" y="4953000"/>
          <p14:tracePt t="142237" x="7940675" y="4937125"/>
          <p14:tracePt t="142251" x="8008938" y="4930775"/>
          <p14:tracePt t="142265" x="8054975" y="4930775"/>
          <p14:tracePt t="142282" x="8061325" y="4930775"/>
          <p14:tracePt t="142295" x="8077200" y="4914900"/>
          <p14:tracePt t="142327" x="8099425" y="4914900"/>
          <p14:tracePt t="142340" x="8123238" y="4914900"/>
          <p14:tracePt t="142357" x="8153400" y="4914900"/>
          <p14:tracePt t="142373" x="8161338" y="4914900"/>
          <p14:tracePt t="142387" x="8199438" y="4914900"/>
          <p14:tracePt t="142404" x="8213725" y="4914900"/>
          <p14:tracePt t="142421" x="8229600" y="4914900"/>
          <p14:tracePt t="142437" x="8237538" y="4922838"/>
          <p14:tracePt t="142453" x="8245475" y="4922838"/>
          <p14:tracePt t="142470" x="8259763" y="4930775"/>
          <p14:tracePt t="142487" x="8321675" y="4930775"/>
          <p14:tracePt t="142503" x="8259763" y="4945063"/>
          <p14:tracePt t="142520" x="8305800" y="4930775"/>
          <p14:tracePt t="142537" x="8343900" y="4914900"/>
          <p14:tracePt t="142552" x="8366125" y="4914900"/>
          <p14:tracePt t="142567" x="8382000" y="4914900"/>
          <p14:tracePt t="142584" x="8389938" y="4906963"/>
          <p14:tracePt t="142670" x="8397875" y="4914900"/>
          <p14:tracePt t="142766" x="8389938" y="4914900"/>
          <p14:tracePt t="142862" x="8366125" y="4914900"/>
          <p14:tracePt t="142871" x="8351838" y="4906963"/>
          <p14:tracePt t="142920" x="8259763" y="4922838"/>
          <p14:tracePt t="142934" x="8085138" y="4914900"/>
          <p14:tracePt t="142951" x="7985125" y="4914900"/>
          <p14:tracePt t="142969" x="7794625" y="4914900"/>
          <p14:tracePt t="142987" x="7712075" y="4914900"/>
          <p14:tracePt t="142998" x="7535863" y="4922838"/>
          <p14:tracePt t="143019" x="7307263" y="4937125"/>
          <p14:tracePt t="143032" x="6888163" y="4953000"/>
          <p14:tracePt t="143047" x="6637338" y="4953000"/>
          <p14:tracePt t="143064" x="6492875" y="4999038"/>
          <p14:tracePt t="143080" x="6408738" y="4999038"/>
          <p14:tracePt t="143089" x="6194425" y="4999038"/>
          <p14:tracePt t="143106" x="5837238" y="4999038"/>
          <p14:tracePt t="143122" x="4686300" y="4960938"/>
          <p14:tracePt t="143139" x="4275138" y="4953000"/>
          <p14:tracePt t="143153" x="3856038" y="4991100"/>
          <p14:tracePt t="143169" x="3535363" y="4991100"/>
          <p14:tracePt t="143187" x="3298825" y="5013325"/>
          <p14:tracePt t="143204" x="3146425" y="5037138"/>
          <p14:tracePt t="143220" x="2903538" y="5051425"/>
          <p14:tracePt t="143236" x="2492375" y="5105400"/>
          <p14:tracePt t="143253" x="1774825" y="5143500"/>
          <p14:tracePt t="143269" x="1409700" y="5143500"/>
          <p14:tracePt t="143283" x="952500" y="5181600"/>
          <p14:tracePt t="143299" x="838200" y="5203825"/>
          <p14:tracePt t="143316" x="762000" y="5203825"/>
          <p14:tracePt t="143333" x="625475" y="5203825"/>
          <p14:tracePt t="143350" x="419100" y="5203825"/>
          <p14:tracePt t="143367" x="98425" y="5227638"/>
          <p14:tracePt t="143482" x="15875" y="5646738"/>
          <p14:tracePt t="144168" x="46038" y="5661025"/>
          <p14:tracePt t="144187" x="60325" y="5661025"/>
          <p14:tracePt t="144200" x="68263" y="5661025"/>
          <p14:tracePt t="144217" x="106363" y="5676900"/>
          <p14:tracePt t="144234" x="182563" y="5692775"/>
          <p14:tracePt t="144250" x="304800" y="5692775"/>
          <p14:tracePt t="144250" x="350838" y="5692775"/>
          <p14:tracePt t="144268" x="381000" y="5692775"/>
          <p14:tracePt t="144280" x="396875" y="5692775"/>
          <p14:tracePt t="144300" x="403225" y="5692775"/>
          <p14:tracePt t="144348" x="403225" y="5684838"/>
          <p14:tracePt t="144394" x="403225" y="5661025"/>
          <p14:tracePt t="144403" x="388938" y="5646738"/>
          <p14:tracePt t="144418" x="381000" y="5638800"/>
          <p14:tracePt t="144450" x="334963" y="5608638"/>
          <p14:tracePt t="144467" x="296863" y="5570538"/>
          <p14:tracePt t="144482" x="236538" y="5540375"/>
          <p14:tracePt t="144500" x="228600" y="5532438"/>
          <p14:tracePt t="144515" x="212725" y="5516563"/>
          <p14:tracePt t="144534" x="206375" y="5508625"/>
          <p14:tracePt t="144546" x="182563" y="5486400"/>
          <p14:tracePt t="144562" x="168275" y="5456238"/>
          <p14:tracePt t="144579" x="152400" y="5440363"/>
          <p14:tracePt t="144595" x="144463" y="5426075"/>
          <p14:tracePt t="144612" x="136525" y="5426075"/>
          <p14:tracePt t="144621" x="130175" y="5410200"/>
          <p14:tracePt t="144638" x="130175" y="5402263"/>
          <p14:tracePt t="144684" x="130175" y="5387975"/>
          <p14:tracePt t="144717" x="152400" y="5380038"/>
          <p14:tracePt t="144747" x="182563" y="5372100"/>
          <p14:tracePt t="144766" x="228600" y="5364163"/>
          <p14:tracePt t="144783" x="266700" y="5349875"/>
          <p14:tracePt t="144800" x="288925" y="5349875"/>
          <p14:tracePt t="144812" x="296863" y="5349875"/>
          <p14:tracePt t="144828" x="388938" y="5372100"/>
          <p14:tracePt t="144880" x="411163" y="5372100"/>
          <p14:tracePt t="144895" x="473075" y="5380038"/>
          <p14:tracePt t="144904" x="525463" y="5380038"/>
          <p14:tracePt t="144921" x="541338" y="5380038"/>
          <p14:tracePt t="144934" x="587375" y="5380038"/>
          <p14:tracePt t="144998" x="647700" y="5380038"/>
          <p14:tracePt t="145018" x="701675" y="5380038"/>
          <p14:tracePt t="145032" x="739775" y="5380038"/>
          <p14:tracePt t="145047" x="754063" y="5387975"/>
          <p14:tracePt t="145080" x="762000" y="5387975"/>
          <p14:tracePt t="145126" x="808038" y="5380038"/>
          <p14:tracePt t="145145" x="815975" y="5380038"/>
          <p14:tracePt t="145154" x="846138" y="5380038"/>
          <p14:tracePt t="145170" x="854075" y="5387975"/>
          <p14:tracePt t="145859" x="860425" y="5387975"/>
          <p14:tracePt t="145877" x="868363" y="5387975"/>
          <p14:tracePt t="145925" x="898525" y="5387975"/>
          <p14:tracePt t="145935" x="936625" y="5387975"/>
          <p14:tracePt t="145949" x="998538" y="5387975"/>
          <p14:tracePt t="145967" x="1066800" y="5394325"/>
          <p14:tracePt t="145983" x="1096963" y="5394325"/>
          <p14:tracePt t="146000" x="1135063" y="5394325"/>
          <p14:tracePt t="146017" x="1189038" y="5394325"/>
          <p14:tracePt t="146033" x="1249363" y="5394325"/>
          <p14:tracePt t="146049" x="1341438" y="5394325"/>
          <p14:tracePt t="146067" x="1425575" y="5394325"/>
          <p14:tracePt t="146080" x="1501775" y="5394325"/>
          <p14:tracePt t="146097" x="1592263" y="5394325"/>
          <p14:tracePt t="146114" x="1714500" y="5394325"/>
          <p14:tracePt t="146130" x="1889125" y="5394325"/>
          <p14:tracePt t="146147" x="2019300" y="5380038"/>
          <p14:tracePt t="146147" x="2079625" y="5380038"/>
          <p14:tracePt t="146165" x="2155825" y="5380038"/>
          <p14:tracePt t="146185" x="2201863" y="5380038"/>
          <p14:tracePt t="146201" x="2232025" y="5380038"/>
          <p14:tracePt t="146217" x="2316163" y="5380038"/>
          <p14:tracePt t="146233" x="2484438" y="5410200"/>
          <p14:tracePt t="146250" x="2689225" y="5432425"/>
          <p14:tracePt t="146269" x="2751138" y="5448300"/>
          <p14:tracePt t="146281" x="2865438" y="5456238"/>
          <p14:tracePt t="146300" x="2879725" y="5456238"/>
          <p14:tracePt t="146313" x="2879725" y="5464175"/>
          <p14:tracePt t="146330" x="2925763" y="5464175"/>
          <p14:tracePt t="146347" x="2979738" y="5464175"/>
          <p14:tracePt t="146363" x="3086100" y="5464175"/>
          <p14:tracePt t="146380" x="3184525" y="5464175"/>
          <p14:tracePt t="146396" x="3222625" y="5464175"/>
          <p14:tracePt t="146396" x="3230563" y="5464175"/>
          <p14:tracePt t="146414" x="3222625" y="5456238"/>
          <p14:tracePt t="146436" x="3238500" y="5464175"/>
          <p14:tracePt t="146482" x="3254375" y="5470525"/>
          <p14:tracePt t="146498" x="3260725" y="5470525"/>
          <p14:tracePt t="146513" x="3292475" y="5478463"/>
          <p14:tracePt t="146580" x="3314700" y="5478463"/>
          <p14:tracePt t="146597" x="3322638" y="5478463"/>
          <p14:tracePt t="146641" x="3352800" y="5478463"/>
          <p14:tracePt t="146659" x="3467100" y="5478463"/>
          <p14:tracePt t="146669" x="3573463" y="5478463"/>
          <p14:tracePt t="146686" x="3619500" y="5478463"/>
          <p14:tracePt t="146699" x="3627438" y="5478463"/>
          <p14:tracePt t="146730" x="3627438" y="5470525"/>
          <p14:tracePt t="146812" x="3619500" y="5470525"/>
          <p14:tracePt t="146862" x="3603625" y="5470525"/>
          <p14:tracePt t="146982" x="3597275" y="5464175"/>
          <p14:tracePt t="147011" x="3597275" y="5456238"/>
          <p14:tracePt t="147031" x="3589338" y="5456238"/>
          <p14:tracePt t="147111" x="3581400" y="5456238"/>
          <p14:tracePt t="147191" x="3565525" y="5456238"/>
          <p14:tracePt t="147328" x="3559175" y="5456238"/>
          <p14:tracePt t="147515" x="3565525" y="5456238"/>
          <p14:tracePt t="147894" x="3573463" y="5464175"/>
          <p14:tracePt t="147923" x="3581400" y="5470525"/>
          <p14:tracePt t="147942" x="3597275" y="5470525"/>
          <p14:tracePt t="147951" x="3611563" y="5470525"/>
          <p14:tracePt t="147968" x="3627438" y="5470525"/>
          <p14:tracePt t="147980" x="3641725" y="5470525"/>
          <p14:tracePt t="147998" x="3665538" y="5470525"/>
          <p14:tracePt t="148014" x="3695700" y="5470525"/>
          <p14:tracePt t="148031" x="3711575" y="5470525"/>
          <p14:tracePt t="148048" x="3763963" y="5508625"/>
          <p14:tracePt t="148064" x="3771900" y="5516563"/>
          <p14:tracePt t="148080" x="3779838" y="5516563"/>
          <p14:tracePt t="148128" x="3787775" y="5508625"/>
          <p14:tracePt t="148156" x="3794125" y="5502275"/>
          <p14:tracePt t="148175" x="3787775" y="5502275"/>
          <p14:tracePt t="148184" x="3794125" y="5502275"/>
          <p14:tracePt t="148216" x="3825875" y="5502275"/>
          <p14:tracePt t="148264" x="3840163" y="5502275"/>
          <p14:tracePt t="148280" x="3856038" y="5502275"/>
          <p14:tracePt t="148299" x="3863975" y="5502275"/>
          <p14:tracePt t="148311" x="3870325" y="5502275"/>
          <p14:tracePt t="148343" x="3878263" y="5502275"/>
          <p14:tracePt t="148362" x="3886200" y="5508625"/>
          <p14:tracePt t="148456" x="3894138" y="5516563"/>
          <p14:tracePt t="148627" x="3894138" y="5524500"/>
          <p14:tracePt t="149609" x="3894138" y="5532438"/>
          <p14:tracePt t="149642" x="3870325" y="5546725"/>
          <p14:tracePt t="149676" x="3863975" y="5546725"/>
          <p14:tracePt t="149690" x="3832225" y="5546725"/>
          <p14:tracePt t="149699" x="3802063" y="5578475"/>
          <p14:tracePt t="149716" x="3779838" y="5592763"/>
          <p14:tracePt t="149733" x="3695700" y="5638800"/>
          <p14:tracePt t="149749" x="3641725" y="5668963"/>
          <p14:tracePt t="149749" x="3603625" y="5684838"/>
          <p14:tracePt t="149764" x="3467100" y="5715000"/>
          <p14:tracePt t="149780" x="3421063" y="5761038"/>
          <p14:tracePt t="149796" x="3375025" y="5813425"/>
          <p14:tracePt t="149812" x="3360738" y="5875338"/>
          <p14:tracePt t="149829" x="3292475" y="5905500"/>
          <p14:tracePt t="149846" x="3192463" y="5951538"/>
          <p14:tracePt t="149862" x="3063875" y="6019800"/>
          <p14:tracePt t="149880" x="2949575" y="6088063"/>
          <p14:tracePt t="149894" x="2911475" y="6096000"/>
          <p14:tracePt t="149912" x="2849563" y="6126163"/>
          <p14:tracePt t="149927" x="2819400" y="6149975"/>
          <p14:tracePt t="149943" x="2759075" y="6164263"/>
          <p14:tracePt t="149943" x="2735263" y="6180138"/>
          <p14:tracePt t="149960" x="2674938" y="6194425"/>
          <p14:tracePt t="149980" x="2628900" y="6218238"/>
          <p14:tracePt t="149999" x="2590800" y="6226175"/>
          <p14:tracePt t="150013" x="2582863" y="6240463"/>
          <p14:tracePt t="150030" x="2582863" y="6248400"/>
          <p14:tracePt t="150046" x="2574925" y="6248400"/>
          <p14:tracePt t="150077" x="2560638" y="6248400"/>
          <p14:tracePt t="150094" x="2544763" y="6232525"/>
          <p14:tracePt t="150109" x="2530475" y="6226175"/>
          <p14:tracePt t="150127" x="2522538" y="6202363"/>
          <p14:tracePt t="150138" x="2460625" y="6142038"/>
          <p14:tracePt t="150158" x="2438400" y="6126163"/>
          <p14:tracePt t="150173" x="2392363" y="6103938"/>
          <p14:tracePt t="150189" x="2384425" y="6088063"/>
          <p14:tracePt t="150199" x="2384425" y="6080125"/>
          <p14:tracePt t="150254" x="2370138" y="6065838"/>
          <p14:tracePt t="150277" x="2370138" y="6057900"/>
          <p14:tracePt t="150409" x="2370138" y="6049963"/>
          <p14:tracePt t="150487" x="2378075" y="6049963"/>
          <p14:tracePt t="150514" x="2392363" y="6049963"/>
          <p14:tracePt t="150549" x="2400300" y="6049963"/>
          <p14:tracePt t="150625" x="2422525" y="6049963"/>
          <p14:tracePt t="150643" x="2430463" y="6049963"/>
          <p14:tracePt t="150660" x="2438400" y="6049963"/>
          <p14:tracePt t="150687" x="2446338" y="6049963"/>
          <p14:tracePt t="150737" x="2460625" y="6049963"/>
          <p14:tracePt t="150765" x="2484438" y="6057900"/>
          <p14:tracePt t="150796" x="2492375" y="6057900"/>
          <p14:tracePt t="150810" x="2514600" y="6057900"/>
          <p14:tracePt t="150827" x="2530475" y="6065838"/>
          <p14:tracePt t="150843" x="2560638" y="6080125"/>
          <p14:tracePt t="150860" x="2582863" y="6080125"/>
          <p14:tracePt t="150876" x="2628900" y="6080125"/>
          <p14:tracePt t="150894" x="2644775" y="6080125"/>
          <p14:tracePt t="150905" x="2689225" y="6103938"/>
          <p14:tracePt t="150926" x="2697163" y="6103938"/>
          <p14:tracePt t="150937" x="2705100" y="6103938"/>
          <p14:tracePt t="150955" x="2713038" y="6111875"/>
          <p14:tracePt t="150980" x="2743200" y="6111875"/>
          <p14:tracePt t="150997" x="2773363" y="6111875"/>
          <p14:tracePt t="151014" x="2797175" y="6111875"/>
          <p14:tracePt t="151031" x="2819400" y="6111875"/>
          <p14:tracePt t="151044" x="2857500" y="6111875"/>
          <p14:tracePt t="151061" x="2911475" y="6111875"/>
          <p14:tracePt t="151077" x="2963863" y="6111875"/>
          <p14:tracePt t="151095" x="2979738" y="6111875"/>
          <p14:tracePt t="151111" x="2987675" y="6111875"/>
          <p14:tracePt t="151174" x="3017838" y="6111875"/>
          <p14:tracePt t="151193" x="3025775" y="6111875"/>
          <p14:tracePt t="151205" x="3055938" y="6111875"/>
          <p14:tracePt t="151215" x="3070225" y="6111875"/>
          <p14:tracePt t="151231" x="3078163" y="6111875"/>
          <p14:tracePt t="151248" x="3086100" y="6103938"/>
          <p14:tracePt t="151296" x="3140075" y="6103938"/>
          <p14:tracePt t="151309" x="3154363" y="6096000"/>
          <p14:tracePt t="151326" x="3170238" y="6096000"/>
          <p14:tracePt t="151343" x="3184525" y="6096000"/>
          <p14:tracePt t="151360" x="3208338" y="6088063"/>
          <p14:tracePt t="151376" x="3222625" y="6088063"/>
          <p14:tracePt t="151392" x="3254375" y="6088063"/>
          <p14:tracePt t="151409" x="3260725" y="6088063"/>
          <p14:tracePt t="151422" x="3292475" y="6073775"/>
          <p14:tracePt t="151438" x="3306763" y="6065838"/>
          <p14:tracePt t="151455" x="3314700" y="6065838"/>
          <p14:tracePt t="151464" x="3322638" y="6065838"/>
          <p14:tracePt t="151577" x="3330575" y="6065838"/>
          <p14:tracePt t="152140" x="3360738" y="6065838"/>
          <p14:tracePt t="152533" x="3368675" y="6065838"/>
          <p14:tracePt t="152546" x="3375025" y="6065838"/>
          <p14:tracePt t="152561" x="3375025" y="6073775"/>
          <p14:tracePt t="152706" x="3406775" y="6065838"/>
          <p14:tracePt t="152973" x="3429000" y="6065838"/>
          <p14:tracePt t="152982" x="3497263" y="6049963"/>
          <p14:tracePt t="152998" x="3521075" y="6049963"/>
          <p14:tracePt t="153013" x="3527425" y="6049963"/>
          <p14:tracePt t="153059" x="3559175" y="6049963"/>
          <p14:tracePt t="153077" x="3589338" y="6049963"/>
          <p14:tracePt t="153091" x="3687763" y="6049963"/>
          <p14:tracePt t="153108" x="3733800" y="6042025"/>
          <p14:tracePt t="153124" x="3771900" y="6042025"/>
          <p14:tracePt t="153141" x="3817938" y="6035675"/>
          <p14:tracePt t="153157" x="3840163" y="6035675"/>
          <p14:tracePt t="153174" x="3870325" y="6027738"/>
          <p14:tracePt t="153189" x="3894138" y="6027738"/>
          <p14:tracePt t="153204" x="3908425" y="6027738"/>
          <p14:tracePt t="153220" x="3962400" y="6011863"/>
          <p14:tracePt t="153237" x="4068763" y="6011863"/>
          <p14:tracePt t="153246" x="4152900" y="6011863"/>
          <p14:tracePt t="153263" x="4175125" y="6011863"/>
          <p14:tracePt t="153280" x="4198938" y="6011863"/>
          <p14:tracePt t="153293" x="4259263" y="6011863"/>
          <p14:tracePt t="153356" x="4321175" y="6011863"/>
          <p14:tracePt t="153374" x="4389438" y="6011863"/>
          <p14:tracePt t="153391" x="4435475" y="6003925"/>
          <p14:tracePt t="153407" x="4465638" y="6003925"/>
          <p14:tracePt t="153501" x="4479925" y="6003925"/>
          <p14:tracePt t="153534" x="4503738" y="6003925"/>
          <p14:tracePt t="153545" x="4556125" y="6019800"/>
          <p14:tracePt t="153561" x="4594225" y="6027738"/>
          <p14:tracePt t="153575" x="4632325" y="6027738"/>
          <p14:tracePt t="153592" x="4640263" y="6035675"/>
          <p14:tracePt t="153609" x="4678363" y="6035675"/>
          <p14:tracePt t="153656" x="4770438" y="6035675"/>
          <p14:tracePt t="153674" x="4846638" y="6035675"/>
          <p14:tracePt t="153689" x="4876800" y="6035675"/>
          <p14:tracePt t="153708" x="4892675" y="6035675"/>
          <p14:tracePt t="153720" x="4937125" y="6057900"/>
          <p14:tracePt t="153808" x="4953000" y="6049963"/>
          <p14:tracePt t="153827" x="4960938" y="6049963"/>
          <p14:tracePt t="153889" x="4983163" y="6049963"/>
          <p14:tracePt t="153921" x="5006975" y="6049963"/>
          <p14:tracePt t="153940" x="5037138" y="6049963"/>
          <p14:tracePt t="153964" x="5089525" y="6049963"/>
          <p14:tracePt t="153986" x="5135563" y="6049963"/>
          <p14:tracePt t="154003" x="5173663" y="6049963"/>
          <p14:tracePt t="154012" x="5189538" y="6049963"/>
          <p14:tracePt t="154012" x="5203825" y="6049963"/>
          <p14:tracePt t="154075" x="5219700" y="6049963"/>
          <p14:tracePt t="154090" x="5265738" y="6049963"/>
          <p14:tracePt t="154107" x="5287963" y="6049963"/>
          <p14:tracePt t="154124" x="5303838" y="6049963"/>
          <p14:tracePt t="154221" x="5311775" y="6049963"/>
          <p14:tracePt t="154230" x="5318125" y="6042025"/>
          <p14:tracePt t="154246" x="5334000" y="6049963"/>
          <p14:tracePt t="154293" x="5356225" y="6049963"/>
          <p14:tracePt t="154310" x="5394325" y="6065838"/>
          <p14:tracePt t="154327" x="5410200" y="6073775"/>
          <p14:tracePt t="154343" x="5448300" y="6073775"/>
          <p14:tracePt t="154404" x="5486400" y="6073775"/>
          <p14:tracePt t="154423" x="5524500" y="6073775"/>
          <p14:tracePt t="154439" x="5540375" y="6073775"/>
          <p14:tracePt t="154456" x="5554663" y="6073775"/>
          <p14:tracePt t="154516" x="5578475" y="6073775"/>
          <p14:tracePt t="154535" x="5616575" y="6073775"/>
          <p14:tracePt t="154544" x="5646738" y="6073775"/>
          <p14:tracePt t="154561" x="5661025" y="6073775"/>
          <p14:tracePt t="154574" x="5668963" y="6073775"/>
          <p14:tracePt t="154640" x="5676900" y="6073775"/>
          <p14:tracePt t="154659" x="5692775" y="6065838"/>
          <p14:tracePt t="154687" x="5692775" y="6049963"/>
          <p14:tracePt t="154706" x="5699125" y="6027738"/>
          <p14:tracePt t="154723" x="5715000" y="6019800"/>
          <p14:tracePt t="154735" x="5722938" y="6011863"/>
          <p14:tracePt t="154752" x="5730875" y="6011863"/>
          <p14:tracePt t="154768" x="5730875" y="6003925"/>
          <p14:tracePt t="154778" x="5737225" y="5989638"/>
          <p14:tracePt t="154796" x="5745163" y="5973763"/>
          <p14:tracePt t="154827" x="5745163" y="5959475"/>
          <p14:tracePt t="154857" x="5753100" y="5951538"/>
          <p14:tracePt t="154872" x="5761038" y="5935663"/>
          <p14:tracePt t="154904" x="5768975" y="5927725"/>
          <p14:tracePt t="154923" x="5791200" y="5913438"/>
          <p14:tracePt t="154940" x="5791200" y="5905500"/>
          <p14:tracePt t="154952" x="5791200" y="5897563"/>
          <p14:tracePt t="154968" x="5799138" y="5875338"/>
          <p14:tracePt t="154985" x="5799138" y="5867400"/>
          <p14:tracePt t="155016" x="5799138" y="5859463"/>
          <p14:tracePt t="155035" x="5799138" y="5851525"/>
          <p14:tracePt t="155044" x="5799138" y="5837238"/>
          <p14:tracePt t="155061" x="5799138" y="5821363"/>
          <p14:tracePt t="155092" x="5799138" y="5813425"/>
          <p14:tracePt t="155108" x="5799138" y="5807075"/>
          <p14:tracePt t="155123" x="5783263" y="5807075"/>
          <p14:tracePt t="155138" x="5775325" y="5799138"/>
          <p14:tracePt t="155153" x="5775325" y="5791200"/>
          <p14:tracePt t="155203" x="5761038" y="5791200"/>
          <p14:tracePt t="155237" x="5753100" y="5791200"/>
          <p14:tracePt t="155256" x="5745163" y="5791200"/>
          <p14:tracePt t="155268" x="5730875" y="5791200"/>
          <p14:tracePt t="155277" x="5730875" y="5807075"/>
          <p14:tracePt t="155294" x="5715000" y="5807075"/>
          <p14:tracePt t="155311" x="5684838" y="5807075"/>
          <p14:tracePt t="155327" x="5676900" y="5821363"/>
          <p14:tracePt t="155340" x="5692775" y="5859463"/>
          <p14:tracePt t="155357" x="5676900" y="5883275"/>
          <p14:tracePt t="155420" x="5676900" y="5921375"/>
          <p14:tracePt t="155439" x="5676900" y="5951538"/>
          <p14:tracePt t="155454" x="5676900" y="5965825"/>
          <p14:tracePt t="155471" x="5676900" y="5973763"/>
          <p14:tracePt t="155521" x="5684838" y="5981700"/>
          <p14:tracePt t="155548" x="5699125" y="5981700"/>
          <p14:tracePt t="155567" x="5707063" y="5981700"/>
          <p14:tracePt t="155576" x="5715000" y="5973763"/>
          <p14:tracePt t="155623" x="5722938" y="5973763"/>
          <p14:tracePt t="155653" x="5730875" y="5973763"/>
          <p14:tracePt t="155705" x="5737225" y="5973763"/>
          <p14:tracePt t="155770" x="5745163" y="5973763"/>
          <p14:tracePt t="155839" x="5761038" y="5973763"/>
          <p14:tracePt t="155872" x="5775325" y="5973763"/>
          <p14:tracePt t="155903" x="5807075" y="5973763"/>
          <p14:tracePt t="155923" x="5837238" y="5973763"/>
          <p14:tracePt t="155938" x="5867400" y="5973763"/>
          <p14:tracePt t="155955" x="5905500" y="5973763"/>
          <p14:tracePt t="155972" x="5921375" y="5973763"/>
          <p14:tracePt t="155984" x="5951538" y="5965825"/>
          <p14:tracePt t="156001" x="5997575" y="5965825"/>
          <p14:tracePt t="156017" x="6035675" y="5965825"/>
          <p14:tracePt t="156034" x="6065838" y="5965825"/>
          <p14:tracePt t="156043" x="6080125" y="5965825"/>
          <p14:tracePt t="156060" x="6096000" y="5965825"/>
          <p14:tracePt t="156090" x="6126163" y="5959475"/>
          <p14:tracePt t="156108" x="6164263" y="5959475"/>
          <p14:tracePt t="156121" x="6194425" y="5959475"/>
          <p14:tracePt t="156137" x="6210300" y="5951538"/>
          <p14:tracePt t="156154" x="6226175" y="5951538"/>
          <p14:tracePt t="156171" x="6256338" y="5951538"/>
          <p14:tracePt t="156187" x="6308725" y="5951538"/>
          <p14:tracePt t="156204" x="6370638" y="5951538"/>
          <p14:tracePt t="156221" x="6384925" y="5943600"/>
          <p14:tracePt t="156252" x="6392863" y="5943600"/>
          <p14:tracePt t="156282" x="6423025" y="5943600"/>
          <p14:tracePt t="156300" x="6454775" y="5927725"/>
          <p14:tracePt t="156309" x="6484938" y="5921375"/>
          <p14:tracePt t="156326" x="6507163" y="5921375"/>
          <p14:tracePt t="156343" x="6530975" y="5921375"/>
          <p14:tracePt t="156356" x="6537325" y="5921375"/>
          <p14:tracePt t="156387" x="6545263" y="5921375"/>
          <p14:tracePt t="156404" x="6561138" y="5921375"/>
          <p14:tracePt t="156420" x="6575425" y="5921375"/>
          <p14:tracePt t="156437" x="6599238" y="5921375"/>
          <p14:tracePt t="156454" x="6637338" y="5921375"/>
          <p14:tracePt t="156470" x="6659563" y="5921375"/>
          <p14:tracePt t="156487" x="6683375" y="5927725"/>
          <p14:tracePt t="156500" x="6689725" y="5935663"/>
          <p14:tracePt t="156517" x="6705600" y="5935663"/>
          <p14:tracePt t="156528" x="6727825" y="5935663"/>
          <p14:tracePt t="156545" x="6743700" y="5935663"/>
          <p14:tracePt t="156561" x="6759575" y="5943600"/>
          <p14:tracePt t="156577" x="6781800" y="5951538"/>
          <p14:tracePt t="156607" x="6819900" y="5973763"/>
          <p14:tracePt t="156624" x="6918325" y="6003925"/>
          <p14:tracePt t="156637" x="6934200" y="6019800"/>
          <p14:tracePt t="156654" x="6926263" y="6035675"/>
          <p14:tracePt t="156671" x="6934200" y="6042025"/>
          <p14:tracePt t="156687" x="6918325" y="6035675"/>
          <p14:tracePt t="156702" x="6942138" y="6088063"/>
          <p14:tracePt t="156722" x="6942138" y="6096000"/>
          <p14:tracePt t="156735" x="6972300" y="6088063"/>
          <p14:tracePt t="156750" x="6988175" y="6035675"/>
          <p14:tracePt t="156780" x="6956425" y="6011863"/>
          <p14:tracePt t="156808" x="6942138" y="5989638"/>
          <p14:tracePt t="156824" x="6934200" y="5951538"/>
          <p14:tracePt t="157269" x="6896100" y="5951538"/>
          <p14:tracePt t="157277" x="6873875" y="5951538"/>
          <p14:tracePt t="157293" x="6888163" y="5951538"/>
          <p14:tracePt t="157325" x="6911975" y="5973763"/>
          <p14:tracePt t="157339" x="6918325" y="5989638"/>
          <p14:tracePt t="157373" x="6934200" y="5997575"/>
          <p14:tracePt t="157390" x="6964363" y="6003925"/>
          <p14:tracePt t="157404" x="7010400" y="6019800"/>
          <p14:tracePt t="157420" x="7032625" y="6027738"/>
          <p14:tracePt t="157436" x="7086600" y="6042025"/>
          <p14:tracePt t="157453" x="7102475" y="6049963"/>
          <p14:tracePt t="157470" x="7132638" y="6065838"/>
          <p14:tracePt t="157501" x="7200900" y="6096000"/>
          <p14:tracePt t="157519" x="7269163" y="6103938"/>
          <p14:tracePt t="157532" x="7413625" y="6126163"/>
          <p14:tracePt t="157549" x="7483475" y="6142038"/>
          <p14:tracePt t="157558" x="7489825" y="6142038"/>
          <p14:tracePt t="157684" x="7489825" y="6134100"/>
          <p14:tracePt t="157785" x="7483475" y="6126163"/>
          <p14:tracePt t="158799" x="7475538" y="6126163"/>
          <p14:tracePt t="160731" x="7497763" y="6118225"/>
          <p14:tracePt t="161064" x="7513638" y="6103938"/>
          <p14:tracePt t="161082" x="7521575" y="6103938"/>
          <p14:tracePt t="161109" x="7543800" y="6088063"/>
          <p14:tracePt t="161184" x="7566025" y="6088063"/>
          <p14:tracePt t="161203" x="7589838" y="6088063"/>
          <p14:tracePt t="163278" x="7581900" y="6088063"/>
          <p14:tracePt t="163545" x="7513638" y="6088063"/>
          <p14:tracePt t="163563" x="7437438" y="6088063"/>
          <p14:tracePt t="163580" x="7391400" y="6088063"/>
          <p14:tracePt t="163596" x="7369175" y="6088063"/>
          <p14:tracePt t="163609" x="7331075" y="6088063"/>
          <p14:tracePt t="163625" x="7254875" y="6088063"/>
          <p14:tracePt t="163645" x="7132638" y="6088063"/>
          <p14:tracePt t="163659" x="6964363" y="6088063"/>
          <p14:tracePt t="163668" x="6781800" y="6088063"/>
          <p14:tracePt t="163686" x="6591300" y="6096000"/>
          <p14:tracePt t="163702" x="6416675" y="6142038"/>
          <p14:tracePt t="163716" x="6270625" y="6164263"/>
          <p14:tracePt t="163733" x="6134100" y="6172200"/>
          <p14:tracePt t="163750" x="6019800" y="6194425"/>
          <p14:tracePt t="163766" x="5897563" y="6210300"/>
          <p14:tracePt t="163782" x="5745163" y="6210300"/>
          <p14:tracePt t="163799" x="5592763" y="6218238"/>
          <p14:tracePt t="163815" x="5440363" y="6218238"/>
          <p14:tracePt t="163832" x="5265738" y="6218238"/>
          <p14:tracePt t="163848" x="5127625" y="6218238"/>
          <p14:tracePt t="163862" x="5013325" y="6218238"/>
          <p14:tracePt t="163879" x="4892675" y="6218238"/>
          <p14:tracePt t="163896" x="4792663" y="6218238"/>
          <p14:tracePt t="163912" x="4702175" y="6218238"/>
          <p14:tracePt t="163929" x="4572000" y="6218238"/>
          <p14:tracePt t="163929" x="4487863" y="6218238"/>
          <p14:tracePt t="163946" x="4321175" y="6218238"/>
          <p14:tracePt t="163968" x="4160838" y="6218238"/>
          <p14:tracePt t="163982" x="4030663" y="6218238"/>
          <p14:tracePt t="163997" x="3932238" y="6218238"/>
          <p14:tracePt t="164015" x="3856038" y="6218238"/>
          <p14:tracePt t="164032" x="3802063" y="6232525"/>
          <p14:tracePt t="164048" x="3741738" y="6232525"/>
          <p14:tracePt t="164065" x="3657600" y="6232525"/>
          <p14:tracePt t="164081" x="3551238" y="6240463"/>
          <p14:tracePt t="164098" x="3429000" y="6256338"/>
          <p14:tracePt t="164112" x="3352800" y="6264275"/>
          <p14:tracePt t="164128" x="3306763" y="6270625"/>
          <p14:tracePt t="164145" x="3268663" y="6278563"/>
          <p14:tracePt t="164163" x="3222625" y="6286500"/>
          <p14:tracePt t="164179" x="3184525" y="6302375"/>
          <p14:tracePt t="164179" x="3154363" y="6316663"/>
          <p14:tracePt t="164196" x="3101975" y="6332538"/>
          <p14:tracePt t="164215" x="3063875" y="6354763"/>
          <p14:tracePt t="164233" x="3017838" y="6362700"/>
          <p14:tracePt t="164249" x="2987675" y="6370638"/>
          <p14:tracePt t="164265" x="2963863" y="6378575"/>
          <p14:tracePt t="164282" x="2949575" y="6378575"/>
          <p14:tracePt t="164297" x="2933700" y="6378575"/>
          <p14:tracePt t="164315" x="2917825" y="6384925"/>
          <p14:tracePt t="164331" x="2887663" y="6392863"/>
          <p14:tracePt t="164347" x="2849563" y="6392863"/>
          <p14:tracePt t="164364" x="2835275" y="6400800"/>
          <p14:tracePt t="164378" x="2803525" y="6400800"/>
          <p14:tracePt t="164395" x="2773363" y="6400800"/>
          <p14:tracePt t="164411" x="2743200" y="6416675"/>
          <p14:tracePt t="164435" x="2727325" y="6416675"/>
          <p14:tracePt t="164451" x="2674938" y="6416675"/>
          <p14:tracePt t="164467" x="2644775" y="6416675"/>
          <p14:tracePt t="164482" x="2582863" y="6416675"/>
          <p14:tracePt t="164500" x="2522538" y="6430963"/>
          <p14:tracePt t="164513" x="2468563" y="6430963"/>
          <p14:tracePt t="164534" x="2438400" y="6430963"/>
          <p14:tracePt t="164547" x="2400300" y="6430963"/>
          <p14:tracePt t="164564" x="2384425" y="6446838"/>
          <p14:tracePt t="164581" x="2378075" y="6446838"/>
          <p14:tracePt t="164597" x="2362200" y="6446838"/>
          <p14:tracePt t="164614" x="2346325" y="6446838"/>
          <p14:tracePt t="164628" x="2308225" y="6446838"/>
          <p14:tracePt t="164644" x="2263775" y="6446838"/>
          <p14:tracePt t="164661" x="2247900" y="6446838"/>
          <p14:tracePt t="164678" x="2225675" y="6446838"/>
          <p14:tracePt t="164695" x="2187575" y="6438900"/>
          <p14:tracePt t="164718" x="2171700" y="6438900"/>
          <p14:tracePt t="164730" x="2141538" y="6438900"/>
          <p14:tracePt t="164750" x="2125663" y="6438900"/>
          <p14:tracePt t="164762" x="2079625" y="6438900"/>
          <p14:tracePt t="164782" x="2027238" y="6438900"/>
          <p14:tracePt t="164798" x="1973263" y="6438900"/>
          <p14:tracePt t="164814" x="1935163" y="6438900"/>
          <p14:tracePt t="164831" x="1927225" y="6438900"/>
          <p14:tracePt t="164846" x="1920875" y="6438900"/>
          <p14:tracePt t="164862" x="1935163" y="6438900"/>
          <p14:tracePt t="164996" x="1973263" y="6438900"/>
          <p14:tracePt t="165015" x="2003425" y="6438900"/>
          <p14:tracePt t="165029" x="2011363" y="6438900"/>
          <p14:tracePt t="165045" x="2019300" y="6438900"/>
          <p14:tracePt t="165093" x="2041525" y="6438900"/>
          <p14:tracePt t="165112" x="2073275" y="6430963"/>
          <p14:tracePt t="165129" x="2087563" y="6430963"/>
          <p14:tracePt t="165140" x="2117725" y="6430963"/>
          <p14:tracePt t="165157" x="2133600" y="6430963"/>
          <p14:tracePt t="165184" x="2163763" y="6430963"/>
          <p14:tracePt t="165238" x="2225675" y="6416675"/>
          <p14:tracePt t="165248" x="2332038" y="6416675"/>
          <p14:tracePt t="165263" x="2392363" y="6416675"/>
          <p14:tracePt t="165280" x="2408238" y="6416675"/>
          <p14:tracePt t="165297" x="2430463" y="6416675"/>
          <p14:tracePt t="165360" x="2484438" y="6416675"/>
          <p14:tracePt t="165378" x="2544763" y="6416675"/>
          <p14:tracePt t="165390" x="2598738" y="6416675"/>
          <p14:tracePt t="165408" x="2636838" y="6416675"/>
          <p14:tracePt t="165420" x="2644775" y="6416675"/>
          <p14:tracePt t="165435" x="2697163" y="6416675"/>
          <p14:tracePt t="165497" x="2811463" y="6416675"/>
          <p14:tracePt t="165513" x="3048000" y="6416675"/>
          <p14:tracePt t="165533" x="3154363" y="6416675"/>
          <p14:tracePt t="165562" x="3162300" y="6416675"/>
          <p14:tracePt t="165578" x="3200400" y="6416675"/>
          <p14:tracePt t="165643" x="3276600" y="6416675"/>
          <p14:tracePt t="165652" x="3314700" y="6416675"/>
          <p14:tracePt t="165667" x="3344863" y="6416675"/>
          <p14:tracePt t="165690" x="3352800" y="6416675"/>
          <p14:tracePt t="165699" x="3360738" y="6416675"/>
          <p14:tracePt t="165732" x="3406775" y="6416675"/>
          <p14:tracePt t="165748" x="3505200" y="6438900"/>
          <p14:tracePt t="165765" x="3565525" y="6438900"/>
          <p14:tracePt t="165778" x="3711575" y="6438900"/>
          <p14:tracePt t="165796" x="3870325" y="6461125"/>
          <p14:tracePt t="165813" x="3886200" y="6461125"/>
          <p14:tracePt t="165828" x="3902075" y="6461125"/>
          <p14:tracePt t="165892" x="3992563" y="6499225"/>
          <p14:tracePt t="165911" x="4008438" y="6507163"/>
          <p14:tracePt t="165923" x="4084638" y="6507163"/>
          <p14:tracePt t="165940" x="4114800" y="6507163"/>
          <p14:tracePt t="165949" x="4122738" y="6507163"/>
          <p14:tracePt t="165966" x="4137025" y="6515100"/>
          <p14:tracePt t="166013" x="4175125" y="6515100"/>
          <p14:tracePt t="166028" x="4237038" y="6515100"/>
          <p14:tracePt t="166045" x="4305300" y="6515100"/>
          <p14:tracePt t="166061" x="4343400" y="6515100"/>
          <p14:tracePt t="166077" x="4359275" y="6515100"/>
          <p14:tracePt t="166142" x="4403725" y="6515100"/>
          <p14:tracePt t="166161" x="4427538" y="6515100"/>
          <p14:tracePt t="166173" x="4479925" y="6515100"/>
          <p14:tracePt t="166183" x="4533900" y="6515100"/>
          <p14:tracePt t="166207" x="4541838" y="6515100"/>
          <p14:tracePt t="166296" x="4579938" y="6515100"/>
          <p14:tracePt t="166312" x="4594225" y="6515100"/>
          <p14:tracePt t="166328" x="4602163" y="6515100"/>
          <p14:tracePt t="166344" x="4610100" y="6515100"/>
          <p14:tracePt t="167079" x="4618038" y="6515100"/>
          <p14:tracePt t="167093" x="4625975" y="6515100"/>
          <p14:tracePt t="167110" x="4648200" y="6515100"/>
          <p14:tracePt t="167125" x="4686300" y="6515100"/>
          <p14:tracePt t="167143" x="4770438" y="6515100"/>
          <p14:tracePt t="167159" x="4800600" y="6515100"/>
          <p14:tracePt t="167172" x="4854575" y="6515100"/>
          <p14:tracePt t="167189" x="4884738" y="6507163"/>
          <p14:tracePt t="167205" x="4906963" y="6507163"/>
          <p14:tracePt t="167215" x="4968875" y="6499225"/>
          <p14:tracePt t="167231" x="5089525" y="6499225"/>
          <p14:tracePt t="167248" x="5211763" y="6499225"/>
          <p14:tracePt t="167265" x="5287963" y="6499225"/>
          <p14:tracePt t="167279" x="5303838" y="6499225"/>
          <p14:tracePt t="167296" x="5311775" y="6499225"/>
          <p14:tracePt t="167313" x="5334000" y="6499225"/>
          <p14:tracePt t="167328" x="5402263" y="6499225"/>
          <p14:tracePt t="167345" x="5524500" y="6507163"/>
          <p14:tracePt t="167362" x="5661025" y="6507163"/>
          <p14:tracePt t="167378" x="5799138" y="6523038"/>
          <p14:tracePt t="167392" x="5935663" y="6530975"/>
          <p14:tracePt t="167409" x="6027738" y="6530975"/>
          <p14:tracePt t="167425" x="6126163" y="6530975"/>
          <p14:tracePt t="167443" x="6188075" y="6530975"/>
          <p14:tracePt t="167459" x="6278563" y="6530975"/>
          <p14:tracePt t="167475" x="6384925" y="6530975"/>
          <p14:tracePt t="167475" x="6416675" y="6530975"/>
          <p14:tracePt t="167492" x="6469063" y="6530975"/>
          <p14:tracePt t="167515" x="6492875" y="6537325"/>
          <p14:tracePt t="167528" x="6553200" y="6545263"/>
          <p14:tracePt t="167548" x="6645275" y="6561138"/>
          <p14:tracePt t="167562" x="6721475" y="6569075"/>
          <p14:tracePt t="167578" x="6789738" y="6607175"/>
          <p14:tracePt t="167594" x="6811963" y="6645275"/>
          <p14:tracePt t="167611" x="6858000" y="6645275"/>
          <p14:tracePt t="167627" x="6911975" y="6645275"/>
          <p14:tracePt t="167644" x="6994525" y="6645275"/>
          <p14:tracePt t="167661" x="7032625" y="6645275"/>
          <p14:tracePt t="167676" x="7116763" y="6645275"/>
          <p14:tracePt t="167692" x="7200900" y="6645275"/>
          <p14:tracePt t="167708" x="7216775" y="6645275"/>
          <p14:tracePt t="167724" x="7223125" y="6645275"/>
          <p14:tracePt t="167740" x="7231063" y="6645275"/>
          <p14:tracePt t="167758" x="7246938" y="6645275"/>
          <p14:tracePt t="167778" x="7337425" y="6645275"/>
          <p14:tracePt t="167778" x="7391400" y="6645275"/>
          <p14:tracePt t="167796" x="7505700" y="6645275"/>
          <p14:tracePt t="167812" x="7566025" y="6645275"/>
          <p14:tracePt t="167827" x="7573963" y="6645275"/>
          <p14:tracePt t="167844" x="7589838" y="6629400"/>
          <p14:tracePt t="167924" x="7604125" y="6621463"/>
          <p14:tracePt t="167942" x="7612063" y="6613525"/>
          <p14:tracePt t="167969" x="7620000" y="6613525"/>
          <p14:tracePt t="167988" x="7650163" y="6591300"/>
          <p14:tracePt t="167997" x="7696200" y="6569075"/>
          <p14:tracePt t="168015" x="7726363" y="6553200"/>
          <p14:tracePt t="168028" x="7750175" y="6537325"/>
          <p14:tracePt t="168044" x="7764463" y="6530975"/>
          <p14:tracePt t="168060" x="7772400" y="6515100"/>
          <p14:tracePt t="168077" x="7788275" y="6492875"/>
          <p14:tracePt t="168094" x="7802563" y="6477000"/>
          <p14:tracePt t="168110" x="7818438" y="6477000"/>
          <p14:tracePt t="168127" x="7832725" y="6477000"/>
          <p14:tracePt t="168143" x="7832725" y="6469063"/>
          <p14:tracePt t="168269" x="7826375" y="6469063"/>
          <p14:tracePt t="168873" x="7764463" y="6477000"/>
          <p14:tracePt t="168891" x="7581900" y="6484938"/>
          <p14:tracePt t="168908" x="7475538" y="6507163"/>
          <p14:tracePt t="168925" x="7421563" y="6507163"/>
          <p14:tracePt t="168937" x="7292975" y="6507163"/>
          <p14:tracePt t="168954" x="7124700" y="6507163"/>
          <p14:tracePt t="168970" x="6956425" y="6515100"/>
          <p14:tracePt t="168979" x="6781800" y="6523038"/>
          <p14:tracePt t="168996" x="6599238" y="6530975"/>
          <p14:tracePt t="169012" x="6416675" y="6553200"/>
          <p14:tracePt t="169030" x="6316663" y="6553200"/>
          <p14:tracePt t="169043" x="6003925" y="6561138"/>
          <p14:tracePt t="169060" x="5837238" y="6583363"/>
          <p14:tracePt t="169076" x="5668963" y="6583363"/>
          <p14:tracePt t="169093" x="5486400" y="6629400"/>
          <p14:tracePt t="169109" x="5273675" y="6621463"/>
          <p14:tracePt t="169126" x="5037138" y="6629400"/>
          <p14:tracePt t="169143" x="4808538" y="6629400"/>
          <p14:tracePt t="169159" x="4602163" y="6629400"/>
          <p14:tracePt t="169176" x="4465638" y="6629400"/>
          <p14:tracePt t="169190" x="4351338" y="6629400"/>
          <p14:tracePt t="169207" x="4221163" y="6629400"/>
          <p14:tracePt t="169224" x="4084638" y="6629400"/>
          <p14:tracePt t="169240" x="3924300" y="6629400"/>
          <p14:tracePt t="169257" x="3717925" y="6629400"/>
          <p14:tracePt t="169273" x="3505200" y="6621463"/>
          <p14:tracePt t="169273" x="3398838" y="6607175"/>
          <p14:tracePt t="169291" x="3216275" y="6607175"/>
          <p14:tracePt t="169311" x="3063875" y="6599238"/>
          <p14:tracePt t="169329" x="2933700" y="6599238"/>
          <p14:tracePt t="169343" x="2849563" y="6599238"/>
          <p14:tracePt t="169359" x="2789238" y="6599238"/>
          <p14:tracePt t="169376" x="2759075" y="6599238"/>
          <p14:tracePt t="169392" x="2727325" y="6599238"/>
          <p14:tracePt t="169409" x="2674938" y="6599238"/>
          <p14:tracePt t="169426" x="2590800" y="6607175"/>
          <p14:tracePt t="169439" x="2498725" y="6645275"/>
          <p14:tracePt t="169457" x="2446338" y="6645275"/>
          <p14:tracePt t="169473" x="2408238" y="6651625"/>
          <p14:tracePt t="169489" x="2400300" y="6651625"/>
          <p14:tracePt t="169513" x="2362200" y="6651625"/>
          <p14:tracePt t="169530" x="2301875" y="6659563"/>
          <p14:tracePt t="169543" x="2187575" y="6659563"/>
          <p14:tracePt t="169559" x="2103438" y="6667500"/>
          <p14:tracePt t="169576" x="2065338" y="6683375"/>
          <p14:tracePt t="169593" x="2057400" y="6683375"/>
          <p14:tracePt t="169608" x="2019300" y="6689725"/>
          <p14:tracePt t="169626" x="1965325" y="6697663"/>
          <p14:tracePt t="169648" x="1889125" y="6697663"/>
          <p14:tracePt t="169657" x="1828800" y="6705600"/>
          <p14:tracePt t="169674" x="1752600" y="6721475"/>
          <p14:tracePt t="170058" x="1546225" y="6561138"/>
          <p14:tracePt t="170092" x="1546225" y="6553200"/>
          <p14:tracePt t="170107" x="1570038" y="6537325"/>
          <p14:tracePt t="170124" x="1592263" y="6507163"/>
          <p14:tracePt t="170140" x="1616075" y="6484938"/>
          <p14:tracePt t="170157" x="1630363" y="6469063"/>
          <p14:tracePt t="170173" x="1630363" y="6461125"/>
          <p14:tracePt t="170254" x="1622425" y="6454775"/>
          <p14:tracePt t="170269" x="1616075" y="6454775"/>
          <p14:tracePt t="170294" x="1616075" y="6446838"/>
          <p14:tracePt t="170310" x="1592263" y="6446838"/>
          <p14:tracePt t="170356" x="1577975" y="6446838"/>
          <p14:tracePt t="170375" x="1570038" y="6446838"/>
          <p14:tracePt t="170392" x="1554163" y="6446838"/>
          <p14:tracePt t="170409" x="1531938" y="6454775"/>
          <p14:tracePt t="170438" x="1516063" y="6469063"/>
          <p14:tracePt t="170471" x="1493838" y="6477000"/>
          <p14:tracePt t="170490" x="1477963" y="6492875"/>
          <p14:tracePt t="170502" x="1470025" y="6499225"/>
          <p14:tracePt t="170512" x="1463675" y="6515100"/>
          <p14:tracePt t="170528" x="1447800" y="6523038"/>
          <p14:tracePt t="170554" x="1447800" y="6537325"/>
          <p14:tracePt t="170562" x="1447800" y="6545263"/>
          <p14:tracePt t="170574" x="1439863" y="6553200"/>
          <p14:tracePt t="170591" x="1425575" y="6561138"/>
          <p14:tracePt t="171454" x="1836738" y="6751638"/>
          <p14:tracePt t="171472" x="1889125" y="6751638"/>
          <p14:tracePt t="171485" x="1973263" y="6751638"/>
          <p14:tracePt t="171501" x="1997075" y="6751638"/>
          <p14:tracePt t="171511" x="2011363" y="6751638"/>
          <p14:tracePt t="171553" x="2065338" y="6751638"/>
          <p14:tracePt t="171565" x="2095500" y="6751638"/>
          <p14:tracePt t="171575" x="2201863" y="6751638"/>
          <p14:tracePt t="171592" x="2301875" y="6751638"/>
          <p14:tracePt t="171608" x="2384425" y="6751638"/>
          <p14:tracePt t="171624" x="2438400" y="6751638"/>
          <p14:tracePt t="171640" x="2468563" y="6751638"/>
          <p14:tracePt t="171657" x="2498725" y="6751638"/>
          <p14:tracePt t="171674" x="2544763" y="6751638"/>
          <p14:tracePt t="171690" x="2689225" y="6751638"/>
          <p14:tracePt t="171707" x="2887663" y="6751638"/>
          <p14:tracePt t="171734" x="3078163" y="6751638"/>
          <p14:tracePt t="171751" x="3116263" y="6751638"/>
          <p14:tracePt t="171768" x="3146425" y="6751638"/>
          <p14:tracePt t="171840" x="3246438" y="6751638"/>
          <p14:tracePt t="171858" x="3306763" y="6751638"/>
          <p14:tracePt t="171872" x="3344863" y="6751638"/>
          <p14:tracePt t="171887" x="3352800" y="6751638"/>
          <p14:tracePt t="171937" x="3451225" y="6751638"/>
          <p14:tracePt t="171955" x="3627438" y="6751638"/>
          <p14:tracePt t="171972" x="3665538" y="6751638"/>
          <p14:tracePt t="171984" x="3717925" y="6751638"/>
          <p14:tracePt t="172000" x="3725863" y="6759575"/>
          <p14:tracePt t="172017" x="3733800" y="6759575"/>
          <p14:tracePt t="172082" x="3787775" y="6765925"/>
          <p14:tracePt t="172091" x="3832225" y="6765925"/>
          <p14:tracePt t="172106" x="3902075" y="6765925"/>
          <p14:tracePt t="172123" x="3940175" y="6765925"/>
          <p14:tracePt t="172139" x="3984625" y="6765925"/>
          <p14:tracePt t="172203" x="4137025" y="6765925"/>
          <p14:tracePt t="172221" x="4221163" y="6765925"/>
          <p14:tracePt t="172238" x="4237038" y="6765925"/>
          <p14:tracePt t="172250" x="4244975" y="6765925"/>
          <p14:tracePt t="172333" x="4259263" y="6765925"/>
          <p14:tracePt t="172343" x="4283075" y="6765925"/>
          <p14:tracePt t="172356" x="4305300" y="6765925"/>
          <p14:tracePt t="172373" x="4327525" y="6765925"/>
          <p14:tracePt t="172389" x="4365625" y="6773863"/>
          <p14:tracePt t="172406" x="4411663" y="6781800"/>
          <p14:tracePt t="172422" x="4449763" y="6781800"/>
          <p14:tracePt t="172439" x="4487863" y="6781800"/>
          <p14:tracePt t="172456" x="4511675" y="6781800"/>
          <p14:tracePt t="172471" x="4541838" y="6781800"/>
          <p14:tracePt t="172489" x="4602163" y="6781800"/>
          <p14:tracePt t="172504" x="4678363" y="6781800"/>
          <p14:tracePt t="172520" x="4762500" y="6781800"/>
          <p14:tracePt t="172536" x="4816475" y="6781800"/>
          <p14:tracePt t="172553" x="4838700" y="6781800"/>
          <p14:tracePt t="172553" x="4846638" y="6781800"/>
          <p14:tracePt t="172570" x="4960938" y="6781800"/>
          <p14:tracePt t="172654" x="5151438" y="6850063"/>
          <p14:tracePt t="172671" x="5219700" y="6827838"/>
          <p14:tracePt t="172687" x="5219700" y="6819900"/>
          <p14:tracePt t="172735" x="5211763" y="6819900"/>
          <p14:tracePt t="173704" x="5211763" y="6811963"/>
          <p14:tracePt t="174250" x="5219700" y="6811963"/>
          <p14:tracePt t="174339" x="5227638" y="6797675"/>
          <p14:tracePt t="174484" x="5241925" y="6797675"/>
          <p14:tracePt t="174638" x="5249863" y="6797675"/>
          <p14:tracePt t="174654" x="5280025" y="6797675"/>
          <p14:tracePt t="174669" x="5318125" y="6797675"/>
          <p14:tracePt t="174685" x="5334000" y="6797675"/>
          <p14:tracePt t="174702" x="5349875" y="6797675"/>
          <p14:tracePt t="174718" x="5387975" y="6797675"/>
          <p14:tracePt t="174783" x="5440363" y="6797675"/>
          <p14:tracePt t="174802" x="5486400" y="6797675"/>
          <p14:tracePt t="174814" x="5494338" y="6797675"/>
          <p14:tracePt t="174831" x="5502275" y="6797675"/>
          <p14:tracePt t="174840" x="5540375" y="6797675"/>
          <p14:tracePt t="174872" x="5584825" y="6797675"/>
          <p14:tracePt t="174889" x="5646738" y="6797675"/>
          <p14:tracePt t="174905" x="5745163" y="6797675"/>
          <p14:tracePt t="174918" x="5845175" y="6797675"/>
          <p14:tracePt t="174935" x="5943600" y="6797675"/>
          <p14:tracePt t="174952" x="6042025" y="6797675"/>
          <p14:tracePt t="174968" x="6096000" y="6797675"/>
          <p14:tracePt t="174984" x="6142038" y="6797675"/>
          <p14:tracePt t="175002" x="6172200" y="6781800"/>
          <p14:tracePt t="175019" x="6202363" y="6781800"/>
          <p14:tracePt t="175030" x="6278563" y="6781800"/>
          <p14:tracePt t="175052" x="6324600" y="6781800"/>
          <p14:tracePt t="175064" x="6378575" y="6781800"/>
          <p14:tracePt t="175073" x="6477000" y="6781800"/>
          <p14:tracePt t="175090" x="6607175" y="6781800"/>
          <p14:tracePt t="175107" x="6659563" y="6781800"/>
          <p14:tracePt t="175123" x="6675438" y="6781800"/>
          <p14:tracePt t="175140" x="6683375" y="6765925"/>
          <p14:tracePt t="176082" x="6735763" y="6751638"/>
          <p14:tracePt t="176091" x="6781800" y="6721475"/>
          <p14:tracePt t="176107" x="6797675" y="6697663"/>
          <p14:tracePt t="176123" x="6819900" y="6683375"/>
          <p14:tracePt t="176140" x="6827838" y="6667500"/>
          <p14:tracePt t="176153" x="6842125" y="6651625"/>
          <p14:tracePt t="176169" x="6873875" y="6607175"/>
          <p14:tracePt t="176186" x="6950075" y="6545263"/>
          <p14:tracePt t="176203" x="7018338" y="6477000"/>
          <p14:tracePt t="176218" x="7040563" y="6446838"/>
          <p14:tracePt t="176235" x="7064375" y="6392863"/>
          <p14:tracePt t="176252" x="7064375" y="6378575"/>
          <p14:tracePt t="176267" x="7064375" y="6346825"/>
          <p14:tracePt t="176283" x="7064375" y="6294438"/>
          <p14:tracePt t="176300" x="7064375" y="6248400"/>
          <p14:tracePt t="176316" x="7064375" y="6194425"/>
          <p14:tracePt t="176332" x="7056438" y="6134100"/>
          <p14:tracePt t="176349" x="7032625" y="6073775"/>
          <p14:tracePt t="176366" x="7010400" y="6011863"/>
          <p14:tracePt t="176389" x="6988175" y="5989638"/>
          <p14:tracePt t="176402" x="6964363" y="5943600"/>
          <p14:tracePt t="176419" x="6858000" y="5859463"/>
          <p14:tracePt t="176436" x="6765925" y="5821363"/>
          <p14:tracePt t="176452" x="6705600" y="5775325"/>
          <p14:tracePt t="176468" x="6675438" y="5761038"/>
          <p14:tracePt t="176485" x="6651625" y="5745163"/>
          <p14:tracePt t="176501" x="6607175" y="5737225"/>
          <p14:tracePt t="176519" x="6507163" y="5730875"/>
          <p14:tracePt t="176533" x="6378575" y="5730875"/>
          <p14:tracePt t="176550" x="6218238" y="5745163"/>
          <p14:tracePt t="176568" x="6073775" y="5768975"/>
          <p14:tracePt t="176582" x="5997575" y="5775325"/>
          <p14:tracePt t="176599" x="5965825" y="5783263"/>
          <p14:tracePt t="176616" x="5927725" y="5807075"/>
          <p14:tracePt t="176632" x="5889625" y="5807075"/>
          <p14:tracePt t="176632" x="5851525" y="5829300"/>
          <p14:tracePt t="176649" x="5799138" y="5859463"/>
          <p14:tracePt t="176668" x="5715000" y="5897563"/>
          <p14:tracePt t="176685" x="5661025" y="5951538"/>
          <p14:tracePt t="176701" x="5600700" y="5997575"/>
          <p14:tracePt t="176718" x="5554663" y="6042025"/>
          <p14:tracePt t="176735" x="5508625" y="6065838"/>
          <p14:tracePt t="176752" x="5494338" y="6111875"/>
          <p14:tracePt t="176769" x="5470525" y="6134100"/>
          <p14:tracePt t="176786" x="5464175" y="6156325"/>
          <p14:tracePt t="176799" x="5448300" y="6180138"/>
          <p14:tracePt t="176816" x="5440363" y="6202363"/>
          <p14:tracePt t="176832" x="5432425" y="6226175"/>
          <p14:tracePt t="176848" x="5432425" y="6256338"/>
          <p14:tracePt t="176865" x="5418138" y="6316663"/>
          <p14:tracePt t="176883" x="5410200" y="6354763"/>
          <p14:tracePt t="176883" x="5410200" y="6378575"/>
          <p14:tracePt t="176899" x="5410200" y="6408738"/>
          <p14:tracePt t="176918" x="5410200" y="6430963"/>
          <p14:tracePt t="176934" x="5410200" y="6461125"/>
          <p14:tracePt t="176951" x="5418138" y="6477000"/>
          <p14:tracePt t="176968" x="5448300" y="6499225"/>
          <p14:tracePt t="176984" x="5478463" y="6537325"/>
          <p14:tracePt t="177001" x="5524500" y="6583363"/>
          <p14:tracePt t="177019" x="5562600" y="6607175"/>
          <p14:tracePt t="177034" x="5578475" y="6629400"/>
          <p14:tracePt t="177049" x="5600700" y="6645275"/>
          <p14:tracePt t="177065" x="5668963" y="6675438"/>
          <p14:tracePt t="177081" x="5753100" y="6705600"/>
          <p14:tracePt t="177098" x="5829300" y="6721475"/>
          <p14:tracePt t="177115" x="5927725" y="6727825"/>
          <p14:tracePt t="177132" x="6019800" y="6727825"/>
          <p14:tracePt t="177132" x="6065838" y="6727825"/>
          <p14:tracePt t="177149" x="6164263" y="6727825"/>
          <p14:tracePt t="177169" x="6270625" y="6705600"/>
          <p14:tracePt t="177184" x="6340475" y="6675438"/>
          <p14:tracePt t="177201" x="6400800" y="6651625"/>
          <p14:tracePt t="177217" x="6469063" y="6613525"/>
          <p14:tracePt t="177234" x="6507163" y="6583363"/>
          <p14:tracePt t="177251" x="6545263" y="6530975"/>
          <p14:tracePt t="177267" x="6591300" y="6469063"/>
          <p14:tracePt t="177284" x="6591300" y="6446838"/>
          <p14:tracePt t="177299" x="6607175" y="6400800"/>
          <p14:tracePt t="177315" x="6621463" y="6362700"/>
          <p14:tracePt t="177331" x="6645275" y="6316663"/>
          <p14:tracePt t="177348" x="6645275" y="6294438"/>
          <p14:tracePt t="177365" x="6651625" y="6264275"/>
          <p14:tracePt t="177381" x="6637338" y="6240463"/>
          <p14:tracePt t="177398" x="6575425" y="6188075"/>
          <p14:tracePt t="177418" x="6545263" y="6172200"/>
          <p14:tracePt t="177434" x="6515100" y="6134100"/>
          <p14:tracePt t="177451" x="6484938" y="6111875"/>
          <p14:tracePt t="177468" x="6416675" y="6080125"/>
          <p14:tracePt t="177484" x="6354763" y="6073775"/>
          <p14:tracePt t="177500" x="6278563" y="6049963"/>
          <p14:tracePt t="177518" x="6232525" y="6035675"/>
          <p14:tracePt t="177533" x="6202363" y="6035675"/>
          <p14:tracePt t="177533" x="6194425" y="6035675"/>
          <p14:tracePt t="177555" x="6164263" y="6035675"/>
          <p14:tracePt t="177578" x="6111875" y="6035675"/>
          <p14:tracePt t="177595" x="6027738" y="6035675"/>
          <p14:tracePt t="177611" x="5935663" y="6035675"/>
          <p14:tracePt t="177620" x="5867400" y="6035675"/>
          <p14:tracePt t="177637" x="5813425" y="6035675"/>
          <p14:tracePt t="177654" x="5807075" y="6035675"/>
          <p14:tracePt t="177671" x="5783263" y="6035675"/>
          <p14:tracePt t="177686" x="5753100" y="6049963"/>
          <p14:tracePt t="177700" x="5699125" y="6073775"/>
          <p14:tracePt t="177718" x="5638800" y="6103938"/>
          <p14:tracePt t="177734" x="5600700" y="6126163"/>
          <p14:tracePt t="177750" x="5554663" y="6156325"/>
          <p14:tracePt t="177767" x="5516563" y="6180138"/>
          <p14:tracePt t="177783" x="5478463" y="6232525"/>
          <p14:tracePt t="177799" x="5456238" y="6256338"/>
          <p14:tracePt t="177815" x="5440363" y="6286500"/>
          <p14:tracePt t="177831" x="5440363" y="6308725"/>
          <p14:tracePt t="177850" x="5440363" y="6340475"/>
          <p14:tracePt t="177865" x="5440363" y="6362700"/>
          <p14:tracePt t="177881" x="5432425" y="6392863"/>
          <p14:tracePt t="177897" x="5432425" y="6423025"/>
          <p14:tracePt t="177897" x="5432425" y="6438900"/>
          <p14:tracePt t="177915" x="5432425" y="6477000"/>
          <p14:tracePt t="177933" x="5464175" y="6523038"/>
          <p14:tracePt t="177950" x="5502275" y="6553200"/>
          <p14:tracePt t="177969" x="5562600" y="6591300"/>
          <p14:tracePt t="177984" x="5608638" y="6621463"/>
          <p14:tracePt t="177999" x="5654675" y="6651625"/>
          <p14:tracePt t="178016" x="5737225" y="6689725"/>
          <p14:tracePt t="178034" x="5768975" y="6689725"/>
          <p14:tracePt t="178050" x="5783263" y="6689725"/>
          <p14:tracePt t="178067" x="5821363" y="6689725"/>
          <p14:tracePt t="178080" x="5921375" y="6645275"/>
          <p14:tracePt t="178098" x="6049963" y="6599238"/>
          <p14:tracePt t="178114" x="6210300" y="6545263"/>
          <p14:tracePt t="178131" x="6332538" y="6469063"/>
          <p14:tracePt t="178147" x="6370638" y="6438900"/>
          <p14:tracePt t="178147" x="6370638" y="6430963"/>
          <p14:tracePt t="178164" x="6384925" y="6408738"/>
          <p14:tracePt t="178184" x="6370638" y="6378575"/>
          <p14:tracePt t="178200" x="6370638" y="6324600"/>
          <p14:tracePt t="178216" x="6370638" y="6248400"/>
          <p14:tracePt t="178234" x="6362700" y="6180138"/>
          <p14:tracePt t="178249" x="6332538" y="6149975"/>
          <p14:tracePt t="178267" x="6316663" y="6111875"/>
          <p14:tracePt t="178284" x="6264275" y="6065838"/>
          <p14:tracePt t="178301" x="6248400" y="6049963"/>
          <p14:tracePt t="178314" x="6226175" y="6035675"/>
          <p14:tracePt t="178331" x="6202363" y="6019800"/>
          <p14:tracePt t="178347" x="6164263" y="6003925"/>
          <p14:tracePt t="178364" x="6118225" y="5989638"/>
          <p14:tracePt t="178380" x="6057900" y="5981700"/>
          <p14:tracePt t="178398" x="5943600" y="5965825"/>
          <p14:tracePt t="178414" x="5813425" y="5959475"/>
          <p14:tracePt t="178437" x="5775325" y="5959475"/>
          <p14:tracePt t="178450" x="5692775" y="5959475"/>
          <p14:tracePt t="178466" x="5570538" y="5959475"/>
          <p14:tracePt t="178483" x="5516563" y="5959475"/>
          <p14:tracePt t="178500" x="5440363" y="5965825"/>
          <p14:tracePt t="178517" x="5349875" y="6011863"/>
          <p14:tracePt t="178534" x="5249863" y="6049963"/>
          <p14:tracePt t="178550" x="5135563" y="6080125"/>
          <p14:tracePt t="178566" x="5089525" y="6096000"/>
          <p14:tracePt t="178580" x="5013325" y="6118225"/>
          <p14:tracePt t="178598" x="4983163" y="6134100"/>
          <p14:tracePt t="178614" x="4960938" y="6142038"/>
          <p14:tracePt t="178630" x="4937125" y="6156325"/>
          <p14:tracePt t="178630" x="4922838" y="6180138"/>
          <p14:tracePt t="178648" x="4876800" y="6226175"/>
          <p14:tracePt t="178668" x="4846638" y="6256338"/>
          <p14:tracePt t="178688" x="4822825" y="6294438"/>
          <p14:tracePt t="178702" x="4816475" y="6316663"/>
          <p14:tracePt t="178718" x="4808538" y="6346825"/>
          <p14:tracePt t="178734" x="4784725" y="6378575"/>
          <p14:tracePt t="178750" x="4784725" y="6408738"/>
          <p14:tracePt t="178767" x="4784725" y="6438900"/>
          <p14:tracePt t="178783" x="4784725" y="6484938"/>
          <p14:tracePt t="178800" x="4800600" y="6515100"/>
          <p14:tracePt t="178816" x="4830763" y="6537325"/>
          <p14:tracePt t="178816" x="4868863" y="6553200"/>
          <p14:tracePt t="178836" x="4906963" y="6575425"/>
          <p14:tracePt t="178860" x="4953000" y="6583363"/>
          <p14:tracePt t="178877" x="4983163" y="6583363"/>
          <p14:tracePt t="178888" x="4991100" y="6583363"/>
          <p14:tracePt t="178904" x="4999038" y="6583363"/>
          <p14:tracePt t="178919" x="5029200" y="6583363"/>
          <p14:tracePt t="178936" x="5089525" y="6583363"/>
          <p14:tracePt t="178953" x="5189538" y="6575425"/>
          <p14:tracePt t="178965" x="5334000" y="6553200"/>
          <p14:tracePt t="178984" x="5470525" y="6530975"/>
          <p14:tracePt t="178999" x="5562600" y="6515100"/>
          <p14:tracePt t="179016" x="5592763" y="6499225"/>
          <p14:tracePt t="179033" x="5600700" y="6492875"/>
          <p14:tracePt t="179049" x="5600700" y="6477000"/>
          <p14:tracePt t="179065" x="5622925" y="6423025"/>
          <p14:tracePt t="179082" x="5646738" y="6384925"/>
          <p14:tracePt t="179097" x="5684838" y="6354763"/>
          <p14:tracePt t="179113" x="5715000" y="6324600"/>
          <p14:tracePt t="179129" x="5745163" y="6264275"/>
          <p14:tracePt t="179147" x="5768975" y="6240463"/>
          <p14:tracePt t="179147" x="5775325" y="6218238"/>
          <p14:tracePt t="179164" x="5783263" y="6172200"/>
          <p14:tracePt t="179186" x="5783263" y="6126163"/>
          <p14:tracePt t="179202" x="5783263" y="6080125"/>
          <p14:tracePt t="179216" x="5783263" y="6049963"/>
          <p14:tracePt t="179232" x="5761038" y="6019800"/>
          <p14:tracePt t="179249" x="5730875" y="5989638"/>
          <p14:tracePt t="179266" x="5707063" y="5965825"/>
          <p14:tracePt t="179282" x="5676900" y="5951538"/>
          <p14:tracePt t="179282" x="5661025" y="5951538"/>
          <p14:tracePt t="179300" x="5638800" y="5935663"/>
          <p14:tracePt t="179313" x="5578475" y="5913438"/>
          <p14:tracePt t="179329" x="5502275" y="5889625"/>
          <p14:tracePt t="179346" x="5410200" y="5889625"/>
          <p14:tracePt t="179363" x="5318125" y="5889625"/>
          <p14:tracePt t="179380" x="5241925" y="5889625"/>
          <p14:tracePt t="179396" x="5165725" y="5883275"/>
          <p14:tracePt t="179412" x="5127625" y="5883275"/>
          <p14:tracePt t="179412" x="5113338" y="5883275"/>
          <p14:tracePt t="179430" x="5067300" y="5883275"/>
          <p14:tracePt t="179450" x="5029200" y="5883275"/>
          <p14:tracePt t="179466" x="4975225" y="5889625"/>
          <p14:tracePt t="179483" x="4906963" y="5927725"/>
          <p14:tracePt t="179499" x="4838700" y="5965825"/>
          <p14:tracePt t="179516" x="4770438" y="6011863"/>
          <p14:tracePt t="179534" x="4740275" y="6027738"/>
          <p14:tracePt t="179553" x="4732338" y="6049963"/>
          <p14:tracePt t="179566" x="4716463" y="6057900"/>
          <p14:tracePt t="179580" x="4708525" y="6073775"/>
          <p14:tracePt t="179596" x="4702175" y="6118225"/>
          <p14:tracePt t="179613" x="4670425" y="6164263"/>
          <p14:tracePt t="179629" x="4670425" y="6188075"/>
          <p14:tracePt t="179646" x="4670425" y="6210300"/>
          <p14:tracePt t="179663" x="4670425" y="6232525"/>
          <p14:tracePt t="179680" x="4670425" y="6248400"/>
          <p14:tracePt t="179680" x="4670425" y="6264275"/>
          <p14:tracePt t="179696" x="4670425" y="6294438"/>
          <p14:tracePt t="179719" x="4670425" y="6340475"/>
          <p14:tracePt t="179732" x="4670425" y="6384925"/>
          <p14:tracePt t="179748" x="4694238" y="6423025"/>
          <p14:tracePt t="179765" x="4716463" y="6454775"/>
          <p14:tracePt t="179782" x="4732338" y="6477000"/>
          <p14:tracePt t="179798" x="4754563" y="6499225"/>
          <p14:tracePt t="179814" x="4778375" y="6515100"/>
          <p14:tracePt t="179832" x="4822825" y="6523038"/>
          <p14:tracePt t="179849" x="4906963" y="6575425"/>
          <p14:tracePt t="179862" x="4960938" y="6607175"/>
          <p14:tracePt t="179879" x="5029200" y="6613525"/>
          <p14:tracePt t="179895" x="5089525" y="6651625"/>
          <p14:tracePt t="179913" x="5127625" y="6667500"/>
          <p14:tracePt t="179913" x="5143500" y="6675438"/>
          <p14:tracePt t="179930" x="5173663" y="6675438"/>
          <p14:tracePt t="179950" x="5235575" y="6675438"/>
          <p14:tracePt t="179966" x="5349875" y="6675438"/>
          <p14:tracePt t="179983" x="5524500" y="6637338"/>
          <p14:tracePt t="179999" x="5692775" y="6561138"/>
          <p14:tracePt t="180016" x="5791200" y="6515100"/>
          <p14:tracePt t="180032" x="5829300" y="6484938"/>
          <p14:tracePt t="180048" x="5813425" y="6446838"/>
          <p14:tracePt t="180079" x="5799138" y="6416675"/>
          <p14:tracePt t="180096" x="5791200" y="6378575"/>
          <p14:tracePt t="180114" x="5783263" y="6354763"/>
          <p14:tracePt t="180125" x="5775325" y="6316663"/>
          <p14:tracePt t="180142" x="5775325" y="6256338"/>
          <p14:tracePt t="180159" x="5775325" y="6248400"/>
          <p14:tracePt t="180168" x="5768975" y="6226175"/>
          <p14:tracePt t="180185" x="5761038" y="6202363"/>
          <p14:tracePt t="180200" x="5753100" y="6172200"/>
          <p14:tracePt t="180218" x="5699125" y="6103938"/>
          <p14:tracePt t="180231" x="5668963" y="6073775"/>
          <p14:tracePt t="180248" x="5622925" y="6027738"/>
          <p14:tracePt t="180264" x="5584825" y="6003925"/>
          <p14:tracePt t="180282" x="5554663" y="5989638"/>
          <p14:tracePt t="180298" x="5516563" y="5959475"/>
          <p14:tracePt t="180316" x="5502275" y="5959475"/>
          <p14:tracePt t="180332" x="5470525" y="5927725"/>
          <p14:tracePt t="180348" x="5432425" y="5921375"/>
          <p14:tracePt t="180380" x="5426075" y="5921375"/>
          <p14:tracePt t="180392" x="5418138" y="5921375"/>
          <p14:tracePt t="180409" x="5410200" y="5921375"/>
          <p14:tracePt t="180439" x="5402263" y="5921375"/>
          <p14:tracePt t="182292" x="5418138" y="5921375"/>
          <p14:tracePt t="182626" x="5426075" y="5913438"/>
          <p14:tracePt t="182644" x="5426075" y="5905500"/>
          <p14:tracePt t="182656" x="5432425" y="5897563"/>
          <p14:tracePt t="182673" x="5448300" y="5867400"/>
          <p14:tracePt t="182689" x="5508625" y="5821363"/>
          <p14:tracePt t="182699" x="5630863" y="5722938"/>
          <p14:tracePt t="182716" x="5745163" y="5622925"/>
          <p14:tracePt t="182732" x="5813425" y="5540375"/>
          <p14:tracePt t="182748" x="5821363" y="5516563"/>
          <p14:tracePt t="182762" x="5821363" y="5486400"/>
          <p14:tracePt t="182779" x="5821363" y="5464175"/>
          <p14:tracePt t="182796" x="5829300" y="5432425"/>
          <p14:tracePt t="182813" x="5851525" y="5410200"/>
          <p14:tracePt t="182829" x="5867400" y="5387975"/>
          <p14:tracePt t="182845" x="5867400" y="5394325"/>
          <p14:tracePt t="183045" x="5867400" y="5432425"/>
          <p14:tracePt t="183060" x="5867400" y="5448300"/>
          <p14:tracePt t="183075" x="5867400" y="5470525"/>
          <p14:tracePt t="183095" x="5867400" y="5502275"/>
          <p14:tracePt t="183112" x="5867400" y="5540375"/>
          <p14:tracePt t="183128" x="5875338" y="5570538"/>
          <p14:tracePt t="183155" x="5883275" y="5584825"/>
          <p14:tracePt t="183172" x="5883275" y="5600700"/>
          <p14:tracePt t="183189" x="5883275" y="5638800"/>
          <p14:tracePt t="183199" x="5889625" y="5668963"/>
          <p14:tracePt t="183215" x="5889625" y="5699125"/>
          <p14:tracePt t="183231" x="5889625" y="5768975"/>
          <p14:tracePt t="183248" x="5889625" y="5791200"/>
          <p14:tracePt t="183264" x="5889625" y="5807075"/>
          <p14:tracePt t="183278" x="5889625" y="5813425"/>
          <p14:tracePt t="183297" x="5889625" y="5821363"/>
          <p14:tracePt t="183314" x="5889625" y="5829300"/>
          <p14:tracePt t="183326" x="5889625" y="5845175"/>
          <p14:tracePt t="183346" x="5889625" y="5859463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Oval 4"/>
          <p:cNvSpPr>
            <a:spLocks noChangeArrowheads="1"/>
          </p:cNvSpPr>
          <p:nvPr/>
        </p:nvSpPr>
        <p:spPr bwMode="auto">
          <a:xfrm>
            <a:off x="1828800" y="3810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87" name="Oval 6"/>
          <p:cNvSpPr>
            <a:spLocks noChangeArrowheads="1"/>
          </p:cNvSpPr>
          <p:nvPr/>
        </p:nvSpPr>
        <p:spPr bwMode="auto">
          <a:xfrm>
            <a:off x="914400" y="30480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88" name="Oval 7"/>
          <p:cNvSpPr>
            <a:spLocks noChangeArrowheads="1"/>
          </p:cNvSpPr>
          <p:nvPr/>
        </p:nvSpPr>
        <p:spPr bwMode="auto">
          <a:xfrm>
            <a:off x="0" y="2133600"/>
            <a:ext cx="2741613" cy="2741613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89" name="Line 16"/>
          <p:cNvSpPr>
            <a:spLocks noChangeShapeType="1"/>
          </p:cNvSpPr>
          <p:nvPr/>
        </p:nvSpPr>
        <p:spPr bwMode="auto">
          <a:xfrm flipV="1">
            <a:off x="1371600" y="2438400"/>
            <a:ext cx="914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17"/>
          <p:cNvSpPr>
            <a:spLocks noChangeShapeType="1"/>
          </p:cNvSpPr>
          <p:nvPr/>
        </p:nvSpPr>
        <p:spPr bwMode="auto">
          <a:xfrm flipH="1" flipV="1">
            <a:off x="1066800" y="3200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991" name="Object 18"/>
          <p:cNvGraphicFramePr>
            <a:graphicFrameLocks noChangeAspect="1"/>
          </p:cNvGraphicFramePr>
          <p:nvPr/>
        </p:nvGraphicFramePr>
        <p:xfrm>
          <a:off x="152400" y="17526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5" imgW="583947" imgH="203112" progId="Equation.3">
                  <p:embed/>
                </p:oleObj>
              </mc:Choice>
              <mc:Fallback>
                <p:oleObj name="Equation" r:id="rId5" imgW="583947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19"/>
          <p:cNvGraphicFramePr>
            <a:graphicFrameLocks noChangeAspect="1"/>
          </p:cNvGraphicFramePr>
          <p:nvPr/>
        </p:nvGraphicFramePr>
        <p:xfrm>
          <a:off x="914400" y="3124200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Equation" r:id="rId7" imgW="164885" imgH="215619" progId="Equation.3">
                  <p:embed/>
                </p:oleObj>
              </mc:Choice>
              <mc:Fallback>
                <p:oleObj name="Equation" r:id="rId7" imgW="164885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22"/>
          <p:cNvGraphicFramePr>
            <a:graphicFrameLocks noChangeAspect="1"/>
          </p:cNvGraphicFramePr>
          <p:nvPr/>
        </p:nvGraphicFramePr>
        <p:xfrm>
          <a:off x="2209800" y="304800"/>
          <a:ext cx="322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9" imgW="152268" imgH="215713" progId="Equation.3">
                  <p:embed/>
                </p:oleObj>
              </mc:Choice>
              <mc:Fallback>
                <p:oleObj name="Equation" r:id="rId9" imgW="152268" imgH="2157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3222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23"/>
          <p:cNvGraphicFramePr>
            <a:graphicFrameLocks noChangeAspect="1"/>
          </p:cNvGraphicFramePr>
          <p:nvPr/>
        </p:nvGraphicFramePr>
        <p:xfrm>
          <a:off x="1752600" y="2590800"/>
          <a:ext cx="276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11" imgW="114102" imgH="126780" progId="Equation.3">
                  <p:embed/>
                </p:oleObj>
              </mc:Choice>
              <mc:Fallback>
                <p:oleObj name="Equation" r:id="rId11" imgW="114102" imgH="1267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276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Line 24"/>
          <p:cNvSpPr>
            <a:spLocks noChangeShapeType="1"/>
          </p:cNvSpPr>
          <p:nvPr/>
        </p:nvSpPr>
        <p:spPr bwMode="auto">
          <a:xfrm flipV="1">
            <a:off x="2286000" y="533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6" name="Line 25"/>
          <p:cNvSpPr>
            <a:spLocks noChangeShapeType="1"/>
          </p:cNvSpPr>
          <p:nvPr/>
        </p:nvSpPr>
        <p:spPr bwMode="auto">
          <a:xfrm flipH="1">
            <a:off x="1600200" y="12192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7" name="Text Box 26"/>
          <p:cNvSpPr txBox="1">
            <a:spLocks noChangeArrowheads="1"/>
          </p:cNvSpPr>
          <p:nvPr/>
        </p:nvSpPr>
        <p:spPr bwMode="auto">
          <a:xfrm>
            <a:off x="1279525" y="35417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A</a:t>
            </a:r>
            <a:endParaRPr lang="en-US" altLang="en-US" sz="1800" b="1"/>
          </a:p>
        </p:txBody>
      </p:sp>
      <p:sp>
        <p:nvSpPr>
          <p:cNvPr id="41998" name="Text Box 27"/>
          <p:cNvSpPr txBox="1">
            <a:spLocks noChangeArrowheads="1"/>
          </p:cNvSpPr>
          <p:nvPr/>
        </p:nvSpPr>
        <p:spPr bwMode="auto">
          <a:xfrm>
            <a:off x="2057400" y="8382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B</a:t>
            </a:r>
            <a:endParaRPr lang="en-US" altLang="en-US" sz="1800" b="1"/>
          </a:p>
        </p:txBody>
      </p:sp>
      <p:graphicFrame>
        <p:nvGraphicFramePr>
          <p:cNvPr id="41999" name="Object 28"/>
          <p:cNvGraphicFramePr>
            <a:graphicFrameLocks noChangeAspect="1"/>
          </p:cNvGraphicFramePr>
          <p:nvPr/>
        </p:nvGraphicFramePr>
        <p:xfrm>
          <a:off x="3276600" y="304800"/>
          <a:ext cx="1600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13" imgW="647419" imgH="406224" progId="Equation.3">
                  <p:embed/>
                </p:oleObj>
              </mc:Choice>
              <mc:Fallback>
                <p:oleObj name="Equation" r:id="rId13" imgW="647419" imgH="406224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"/>
                        <a:ext cx="16002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30"/>
          <p:cNvGraphicFramePr>
            <a:graphicFrameLocks noChangeAspect="1"/>
          </p:cNvGraphicFramePr>
          <p:nvPr/>
        </p:nvGraphicFramePr>
        <p:xfrm>
          <a:off x="3124200" y="1600200"/>
          <a:ext cx="20574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15" imgW="977476" imgH="444307" progId="Equation.3">
                  <p:embed/>
                </p:oleObj>
              </mc:Choice>
              <mc:Fallback>
                <p:oleObj name="Equation" r:id="rId15" imgW="977476" imgH="44430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20574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31"/>
          <p:cNvGraphicFramePr>
            <a:graphicFrameLocks noChangeAspect="1"/>
          </p:cNvGraphicFramePr>
          <p:nvPr/>
        </p:nvGraphicFramePr>
        <p:xfrm>
          <a:off x="6096000" y="1676400"/>
          <a:ext cx="2819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17" imgW="1269449" imgH="444307" progId="Equation.3">
                  <p:embed/>
                </p:oleObj>
              </mc:Choice>
              <mc:Fallback>
                <p:oleObj name="Equation" r:id="rId17" imgW="1269449" imgH="44430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76400"/>
                        <a:ext cx="2819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33"/>
          <p:cNvGraphicFramePr>
            <a:graphicFrameLocks noChangeAspect="1"/>
          </p:cNvGraphicFramePr>
          <p:nvPr/>
        </p:nvGraphicFramePr>
        <p:xfrm>
          <a:off x="5122863" y="3871913"/>
          <a:ext cx="22526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19" imgW="964781" imgH="317362" progId="Equation.DSMT4">
                  <p:embed/>
                </p:oleObj>
              </mc:Choice>
              <mc:Fallback>
                <p:oleObj name="Equation" r:id="rId19" imgW="964781" imgH="31736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871913"/>
                        <a:ext cx="225266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34"/>
          <p:cNvGraphicFramePr>
            <a:graphicFrameLocks noChangeAspect="1"/>
          </p:cNvGraphicFramePr>
          <p:nvPr/>
        </p:nvGraphicFramePr>
        <p:xfrm>
          <a:off x="5032375" y="5835650"/>
          <a:ext cx="28146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21" imgW="1206500" imgH="431800" progId="Equation.DSMT4">
                  <p:embed/>
                </p:oleObj>
              </mc:Choice>
              <mc:Fallback>
                <p:oleObj name="Equation" r:id="rId21" imgW="1206500" imgH="431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5835650"/>
                        <a:ext cx="28146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35"/>
          <p:cNvSpPr txBox="1">
            <a:spLocks noChangeArrowheads="1"/>
          </p:cNvSpPr>
          <p:nvPr/>
        </p:nvSpPr>
        <p:spPr bwMode="auto">
          <a:xfrm>
            <a:off x="60325" y="5294313"/>
            <a:ext cx="35210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Difuzija molekula B u pravcu molekula A, za koji je predpostavljeno da se ne</a:t>
            </a:r>
            <a:r>
              <a:rPr lang="en-US" altLang="en-US" sz="2400"/>
              <a:t> </a:t>
            </a:r>
            <a:r>
              <a:rPr lang="sr-Latn-CS" altLang="en-US" sz="2400"/>
              <a:t>kreće</a:t>
            </a:r>
            <a:endParaRPr lang="en-US" altLang="en-US" sz="2400"/>
          </a:p>
        </p:txBody>
      </p:sp>
      <p:sp>
        <p:nvSpPr>
          <p:cNvPr id="42005" name="Text Box 36"/>
          <p:cNvSpPr txBox="1">
            <a:spLocks noChangeArrowheads="1"/>
          </p:cNvSpPr>
          <p:nvPr/>
        </p:nvSpPr>
        <p:spPr bwMode="auto">
          <a:xfrm>
            <a:off x="3733800" y="4572000"/>
            <a:ext cx="5410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Odredjvanje integracione konstante: smatra se da je daleko od čestice A  koncentracija B uniformna i odgovara „bulk“ tj stehiometrijskoj konc u glavnini rastvora </a:t>
            </a:r>
            <a:r>
              <a:rPr lang="en-US" altLang="en-US" sz="2000"/>
              <a:t>[B]</a:t>
            </a:r>
          </a:p>
        </p:txBody>
      </p:sp>
      <p:graphicFrame>
        <p:nvGraphicFramePr>
          <p:cNvPr id="42006" name="Object 37"/>
          <p:cNvGraphicFramePr>
            <a:graphicFrameLocks noChangeAspect="1"/>
          </p:cNvGraphicFramePr>
          <p:nvPr/>
        </p:nvGraphicFramePr>
        <p:xfrm>
          <a:off x="4800600" y="2895600"/>
          <a:ext cx="29718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23" imgW="1079032" imgH="431613" progId="Equation.3">
                  <p:embed/>
                </p:oleObj>
              </mc:Choice>
              <mc:Fallback>
                <p:oleObj name="Equation" r:id="rId23" imgW="1079032" imgH="431613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29718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AutoShape 39"/>
          <p:cNvSpPr>
            <a:spLocks noChangeArrowheads="1"/>
          </p:cNvSpPr>
          <p:nvPr/>
        </p:nvSpPr>
        <p:spPr bwMode="auto">
          <a:xfrm>
            <a:off x="4953000" y="7620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51A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8" name="AutoShape 40"/>
          <p:cNvSpPr>
            <a:spLocks noChangeArrowheads="1"/>
          </p:cNvSpPr>
          <p:nvPr/>
        </p:nvSpPr>
        <p:spPr bwMode="auto">
          <a:xfrm rot="-5400000">
            <a:off x="1770857" y="5010943"/>
            <a:ext cx="495300" cy="74613"/>
          </a:xfrm>
          <a:prstGeom prst="rightArrow">
            <a:avLst>
              <a:gd name="adj1" fmla="val 50000"/>
              <a:gd name="adj2" fmla="val 165956"/>
            </a:avLst>
          </a:prstGeom>
          <a:solidFill>
            <a:srgbClr val="F51A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9" name="AutoShape 41"/>
          <p:cNvSpPr>
            <a:spLocks noChangeArrowheads="1"/>
          </p:cNvSpPr>
          <p:nvPr/>
        </p:nvSpPr>
        <p:spPr bwMode="auto">
          <a:xfrm>
            <a:off x="2514600" y="19812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51A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10" name="AutoShape 42"/>
          <p:cNvSpPr>
            <a:spLocks noChangeArrowheads="1"/>
          </p:cNvSpPr>
          <p:nvPr/>
        </p:nvSpPr>
        <p:spPr bwMode="auto">
          <a:xfrm rot="5253801">
            <a:off x="6781800" y="26670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51A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11" name="AutoShape 43"/>
          <p:cNvSpPr>
            <a:spLocks noChangeArrowheads="1"/>
          </p:cNvSpPr>
          <p:nvPr/>
        </p:nvSpPr>
        <p:spPr bwMode="auto">
          <a:xfrm>
            <a:off x="5410200" y="20574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51A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2012" name="Object 44"/>
          <p:cNvGraphicFramePr>
            <a:graphicFrameLocks noChangeAspect="1"/>
          </p:cNvGraphicFramePr>
          <p:nvPr/>
        </p:nvGraphicFramePr>
        <p:xfrm>
          <a:off x="5486400" y="304800"/>
          <a:ext cx="3657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25" imgW="1497950" imgH="393529" progId="Equation.3">
                  <p:embed/>
                </p:oleObj>
              </mc:Choice>
              <mc:Fallback>
                <p:oleObj name="Equation" r:id="rId25" imgW="1497950" imgH="39352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4800"/>
                        <a:ext cx="36576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20" x="5889625" y="5867400"/>
          <p14:tracePt t="936" x="5883275" y="5875338"/>
          <p14:tracePt t="948" x="5875338" y="5875338"/>
          <p14:tracePt t="958" x="5845175" y="5875338"/>
          <p14:tracePt t="974" x="5813425" y="5875338"/>
          <p14:tracePt t="994" x="5807075" y="5875338"/>
          <p14:tracePt t="1007" x="5799138" y="5875338"/>
          <p14:tracePt t="1024" x="5768975" y="5875338"/>
          <p14:tracePt t="1053" x="5699125" y="5875338"/>
          <p14:tracePt t="1069" x="5600700" y="5829300"/>
          <p14:tracePt t="1085" x="5494338" y="5791200"/>
          <p14:tracePt t="1102" x="5273675" y="5684838"/>
          <p14:tracePt t="1118" x="5197475" y="5661025"/>
          <p14:tracePt t="1135" x="5181600" y="5646738"/>
          <p14:tracePt t="1152" x="5165725" y="5630863"/>
          <p14:tracePt t="1164" x="5105400" y="5616575"/>
          <p14:tracePt t="1180" x="4983163" y="5592763"/>
          <p14:tracePt t="1197" x="4822825" y="5532438"/>
          <p14:tracePt t="1207" x="4648200" y="5502275"/>
          <p14:tracePt t="1222" x="4495800" y="5464175"/>
          <p14:tracePt t="1239" x="4359275" y="5418138"/>
          <p14:tracePt t="1256" x="4289425" y="5380038"/>
          <p14:tracePt t="1269" x="4114800" y="5273675"/>
          <p14:tracePt t="1286" x="4016375" y="5189538"/>
          <p14:tracePt t="1303" x="3863975" y="5127625"/>
          <p14:tracePt t="1319" x="3673475" y="5045075"/>
          <p14:tracePt t="1336" x="3344863" y="4906963"/>
          <p14:tracePt t="1352" x="3086100" y="4808538"/>
          <p14:tracePt t="1370" x="2955925" y="4732338"/>
          <p14:tracePt t="1386" x="2841625" y="4664075"/>
          <p14:tracePt t="1402" x="2743200" y="4594225"/>
          <p14:tracePt t="1417" x="2667000" y="4541838"/>
          <p14:tracePt t="1434" x="2620963" y="4495800"/>
          <p14:tracePt t="1450" x="2598738" y="4479925"/>
          <p14:tracePt t="1466" x="2574925" y="4457700"/>
          <p14:tracePt t="1466" x="2560638" y="4449763"/>
          <p14:tracePt t="1485" x="2544763" y="4427538"/>
          <p14:tracePt t="1505" x="2522538" y="4389438"/>
          <p14:tracePt t="1522" x="2476500" y="4327525"/>
          <p14:tracePt t="1536" x="2408238" y="4275138"/>
          <p14:tracePt t="1553" x="2392363" y="4244975"/>
          <p14:tracePt t="1569" x="2384425" y="4237038"/>
          <p14:tracePt t="1586" x="2378075" y="4229100"/>
          <p14:tracePt t="1603" x="2354263" y="4206875"/>
          <p14:tracePt t="1619" x="2301875" y="4114800"/>
          <p14:tracePt t="1635" x="2201863" y="3962400"/>
          <p14:tracePt t="1651" x="2149475" y="3863975"/>
          <p14:tracePt t="1667" x="2103438" y="3802063"/>
          <p14:tracePt t="1683" x="2035175" y="3725863"/>
          <p14:tracePt t="1699" x="1989138" y="3679825"/>
          <p14:tracePt t="1717" x="1951038" y="3641725"/>
          <p14:tracePt t="1733" x="1935163" y="3627438"/>
          <p14:tracePt t="1749" x="1912938" y="3603625"/>
          <p14:tracePt t="1749" x="1897063" y="3589338"/>
          <p14:tracePt t="1769" x="1851025" y="3543300"/>
          <p14:tracePt t="1789" x="1806575" y="3497263"/>
          <p14:tracePt t="1801" x="1752600" y="3444875"/>
          <p14:tracePt t="1821" x="1722438" y="3413125"/>
          <p14:tracePt t="1837" x="1698625" y="3375025"/>
          <p14:tracePt t="1853" x="1692275" y="3368675"/>
          <p14:tracePt t="1868" x="1676400" y="3352800"/>
          <p14:tracePt t="1886" x="1654175" y="3330575"/>
          <p14:tracePt t="1903" x="1646238" y="3322638"/>
          <p14:tracePt t="1994" x="1646238" y="3314700"/>
          <p14:tracePt t="2037" x="1646238" y="3306763"/>
          <p14:tracePt t="2054" x="1646238" y="3298825"/>
          <p14:tracePt t="2067" x="1646238" y="3292475"/>
          <p14:tracePt t="2084" x="1654175" y="3284538"/>
          <p14:tracePt t="2100" x="1654175" y="3260725"/>
          <p14:tracePt t="2117" x="1660525" y="3254375"/>
          <p14:tracePt t="2198" x="1660525" y="3246438"/>
          <p14:tracePt t="2244" x="1660525" y="3238500"/>
          <p14:tracePt t="2270" x="1660525" y="3230563"/>
          <p14:tracePt t="2287" x="1646238" y="3216275"/>
          <p14:tracePt t="2303" x="1638300" y="3208338"/>
          <p14:tracePt t="2335" x="1630363" y="3192463"/>
          <p14:tracePt t="2365" x="1622425" y="3184525"/>
          <p14:tracePt t="2383" x="1616075" y="3178175"/>
          <p14:tracePt t="2400" x="1608138" y="3170238"/>
          <p14:tracePt t="2416" x="1592263" y="3154363"/>
          <p14:tracePt t="2433" x="1577975" y="3140075"/>
          <p14:tracePt t="2481" x="1577975" y="3132138"/>
          <p14:tracePt t="2511" x="1562100" y="3116263"/>
          <p14:tracePt t="2523" x="1546225" y="3108325"/>
          <p14:tracePt t="2535" x="1539875" y="3101975"/>
          <p14:tracePt t="2551" x="1531938" y="3094038"/>
          <p14:tracePt t="2586" x="1524000" y="3086100"/>
          <p14:tracePt t="2601" x="1524000" y="3078163"/>
          <p14:tracePt t="2617" x="1501775" y="3070225"/>
          <p14:tracePt t="2633" x="1493838" y="3070225"/>
          <p14:tracePt t="2665" x="1485900" y="3063875"/>
          <p14:tracePt t="2683" x="1477963" y="3063875"/>
          <p14:tracePt t="2731" x="1470025" y="3063875"/>
          <p14:tracePt t="2745" x="1463675" y="3063875"/>
          <p14:tracePt t="2755" x="1425575" y="3040063"/>
          <p14:tracePt t="2772" x="1401763" y="3025775"/>
          <p14:tracePt t="2787" x="1387475" y="3009900"/>
          <p14:tracePt t="2803" x="1379538" y="3001963"/>
          <p14:tracePt t="2819" x="1363663" y="3001963"/>
          <p14:tracePt t="2835" x="1355725" y="3001963"/>
          <p14:tracePt t="2854" x="1325563" y="3009900"/>
          <p14:tracePt t="2868" x="1311275" y="3017838"/>
          <p14:tracePt t="2885" x="1295400" y="3025775"/>
          <p14:tracePt t="2948" x="1249363" y="3048000"/>
          <p14:tracePt t="2966" x="1241425" y="3048000"/>
          <p14:tracePt t="2978" x="1227138" y="3048000"/>
          <p14:tracePt t="2988" x="1211263" y="3048000"/>
          <p14:tracePt t="3004" x="1203325" y="3055938"/>
          <p14:tracePt t="3021" x="1181100" y="3063875"/>
          <p14:tracePt t="3053" x="1165225" y="3078163"/>
          <p14:tracePt t="3067" x="1135063" y="3108325"/>
          <p14:tracePt t="3084" x="1104900" y="3140075"/>
          <p14:tracePt t="3099" x="1089025" y="3154363"/>
          <p14:tracePt t="3117" x="1082675" y="3162300"/>
          <p14:tracePt t="3135" x="1074738" y="3170238"/>
          <p14:tracePt t="3165" x="1066800" y="3170238"/>
          <p14:tracePt t="3182" x="1058863" y="3184525"/>
          <p14:tracePt t="3200" x="1044575" y="3192463"/>
          <p14:tracePt t="3212" x="1036638" y="3208338"/>
          <p14:tracePt t="3228" x="1020763" y="3230563"/>
          <p14:tracePt t="3260" x="1006475" y="3246438"/>
          <p14:tracePt t="3269" x="998538" y="3260725"/>
          <p14:tracePt t="3287" x="998538" y="3268663"/>
          <p14:tracePt t="3304" x="982663" y="3284538"/>
          <p14:tracePt t="3333" x="982663" y="3292475"/>
          <p14:tracePt t="3349" x="982663" y="3298825"/>
          <p14:tracePt t="3365" x="974725" y="3330575"/>
          <p14:tracePt t="3383" x="974725" y="3352800"/>
          <p14:tracePt t="3399" x="974725" y="3390900"/>
          <p14:tracePt t="3416" x="968375" y="3413125"/>
          <p14:tracePt t="3433" x="968375" y="3421063"/>
          <p14:tracePt t="3444" x="968375" y="3444875"/>
          <p14:tracePt t="3461" x="968375" y="3459163"/>
          <p14:tracePt t="3478" x="960438" y="3467100"/>
          <p14:tracePt t="3487" x="960438" y="3475038"/>
          <p14:tracePt t="3522" x="960438" y="3489325"/>
          <p14:tracePt t="3536" x="960438" y="3505200"/>
          <p14:tracePt t="3553" x="960438" y="3521075"/>
          <p14:tracePt t="3567" x="960438" y="3535363"/>
          <p14:tracePt t="3585" x="960438" y="3551238"/>
          <p14:tracePt t="3601" x="960438" y="3573463"/>
          <p14:tracePt t="3617" x="960438" y="3597275"/>
          <p14:tracePt t="3634" x="960438" y="3603625"/>
          <p14:tracePt t="3650" x="960438" y="3611563"/>
          <p14:tracePt t="3666" x="968375" y="3627438"/>
          <p14:tracePt t="3698" x="974725" y="3635375"/>
          <p14:tracePt t="3709" x="974725" y="3649663"/>
          <p14:tracePt t="3743" x="990600" y="3665538"/>
          <p14:tracePt t="3762" x="1006475" y="3673475"/>
          <p14:tracePt t="3777" x="1006475" y="3679825"/>
          <p14:tracePt t="3786" x="1020763" y="3703638"/>
          <p14:tracePt t="3804" x="1020763" y="3711575"/>
          <p14:tracePt t="3817" x="1036638" y="3725863"/>
          <p14:tracePt t="3832" x="1044575" y="3733800"/>
          <p14:tracePt t="3850" x="1074738" y="3749675"/>
          <p14:tracePt t="3867" x="1120775" y="3779838"/>
          <p14:tracePt t="3884" x="1135063" y="3794125"/>
          <p14:tracePt t="3899" x="1150938" y="3810000"/>
          <p14:tracePt t="3917" x="1165225" y="3817938"/>
          <p14:tracePt t="3933" x="1173163" y="3825875"/>
          <p14:tracePt t="3950" x="1203325" y="3825875"/>
          <p14:tracePt t="3992" x="1219200" y="3840163"/>
          <p14:tracePt t="4010" x="1227138" y="3840163"/>
          <p14:tracePt t="4022" x="1249363" y="3840163"/>
          <p14:tracePt t="4035" x="1257300" y="3856038"/>
          <p14:tracePt t="4051" x="1273175" y="3856038"/>
          <p14:tracePt t="4069" x="1287463" y="3856038"/>
          <p14:tracePt t="4086" x="1317625" y="3856038"/>
          <p14:tracePt t="4102" x="1341438" y="3856038"/>
          <p14:tracePt t="4118" x="1355725" y="3856038"/>
          <p14:tracePt t="4135" x="1363663" y="3856038"/>
          <p14:tracePt t="4148" x="1379538" y="3848100"/>
          <p14:tracePt t="4164" x="1393825" y="3825875"/>
          <p14:tracePt t="4183" x="1409700" y="3810000"/>
          <p14:tracePt t="4211" x="1409700" y="3779838"/>
          <p14:tracePt t="4242" x="1409700" y="3763963"/>
          <p14:tracePt t="4261" x="1409700" y="3749675"/>
          <p14:tracePt t="4270" x="1409700" y="3733800"/>
          <p14:tracePt t="4286" x="1409700" y="3725863"/>
          <p14:tracePt t="4303" x="1409700" y="3711575"/>
          <p14:tracePt t="4317" x="1409700" y="3695700"/>
          <p14:tracePt t="4348" x="1409700" y="3687763"/>
          <p14:tracePt t="4365" x="1409700" y="3679825"/>
          <p14:tracePt t="4381" x="1409700" y="3627438"/>
          <p14:tracePt t="4398" x="1409700" y="3611563"/>
          <p14:tracePt t="4415" x="1409700" y="3603625"/>
          <p14:tracePt t="4431" x="1409700" y="3597275"/>
          <p14:tracePt t="4448" x="1409700" y="3589338"/>
          <p14:tracePt t="4463" x="1401763" y="3589338"/>
          <p14:tracePt t="5020" x="1393825" y="3581400"/>
          <p14:tracePt t="5066" x="1379538" y="3565525"/>
          <p14:tracePt t="5145" x="1379538" y="3559175"/>
          <p14:tracePt t="5164" x="1363663" y="3551238"/>
          <p14:tracePt t="5181" x="1355725" y="3535363"/>
          <p14:tracePt t="5212" x="1341438" y="3527425"/>
          <p14:tracePt t="5262" x="1311275" y="3497263"/>
          <p14:tracePt t="5307" x="1287463" y="3475038"/>
          <p14:tracePt t="5334" x="1279525" y="3467100"/>
          <p14:tracePt t="5351" x="1265238" y="3451225"/>
          <p14:tracePt t="5383" x="1249363" y="3451225"/>
          <p14:tracePt t="5399" x="1227138" y="3429000"/>
          <p14:tracePt t="5415" x="1211263" y="3421063"/>
          <p14:tracePt t="5444" x="1189038" y="3398838"/>
          <p14:tracePt t="5464" x="1181100" y="3382963"/>
          <p14:tracePt t="5476" x="1165225" y="3375025"/>
          <p14:tracePt t="5493" x="1165225" y="3368675"/>
          <p14:tracePt t="5509" x="1150938" y="3360738"/>
          <p14:tracePt t="5521" x="1150938" y="3352800"/>
          <p14:tracePt t="5535" x="1135063" y="3336925"/>
          <p14:tracePt t="5551" x="1120775" y="3322638"/>
          <p14:tracePt t="5569" x="1104900" y="3306763"/>
          <p14:tracePt t="5602" x="1096963" y="3292475"/>
          <p14:tracePt t="5614" x="1089025" y="3276600"/>
          <p14:tracePt t="5631" x="1089025" y="3284538"/>
          <p14:tracePt t="5927" x="1104900" y="3292475"/>
          <p14:tracePt t="5946" x="1120775" y="3298825"/>
          <p14:tracePt t="5963" x="1127125" y="3314700"/>
          <p14:tracePt t="5980" x="1135063" y="3322638"/>
          <p14:tracePt t="5992" x="1173163" y="3360738"/>
          <p14:tracePt t="6009" x="1181100" y="3360738"/>
          <p14:tracePt t="6023" x="1196975" y="3375025"/>
          <p14:tracePt t="6037" x="1203325" y="3382963"/>
          <p14:tracePt t="6052" x="1227138" y="3390900"/>
          <p14:tracePt t="6073" x="1241425" y="3398838"/>
          <p14:tracePt t="6083" x="1257300" y="3413125"/>
          <p14:tracePt t="6099" x="1287463" y="3429000"/>
          <p14:tracePt t="6115" x="1303338" y="3436938"/>
          <p14:tracePt t="6131" x="1311275" y="3444875"/>
          <p14:tracePt t="6149" x="1325563" y="3459163"/>
          <p14:tracePt t="6164" x="1341438" y="3467100"/>
          <p14:tracePt t="6196" x="1349375" y="3475038"/>
          <p14:tracePt t="6213" x="1355725" y="3482975"/>
          <p14:tracePt t="6229" x="1363663" y="3482975"/>
          <p14:tracePt t="6277" x="1371600" y="3475038"/>
          <p14:tracePt t="7259" x="1371600" y="3398838"/>
          <p14:tracePt t="7279" x="1371600" y="3360738"/>
          <p14:tracePt t="7291" x="1371600" y="3330575"/>
          <p14:tracePt t="7300" x="1387475" y="3254375"/>
          <p14:tracePt t="7317" x="1439863" y="3140075"/>
          <p14:tracePt t="7334" x="1516063" y="2925763"/>
          <p14:tracePt t="7350" x="1554163" y="2811463"/>
          <p14:tracePt t="7366" x="1562100" y="2743200"/>
          <p14:tracePt t="7380" x="1592263" y="2689225"/>
          <p14:tracePt t="7397" x="1622425" y="2613025"/>
          <p14:tracePt t="7414" x="1622425" y="2530475"/>
          <p14:tracePt t="7430" x="1646238" y="2362200"/>
          <p14:tracePt t="7447" x="1698625" y="2225675"/>
          <p14:tracePt t="7463" x="1744663" y="2087563"/>
          <p14:tracePt t="7480" x="1790700" y="2011363"/>
          <p14:tracePt t="7493" x="1820863" y="1828800"/>
          <p14:tracePt t="7512" x="1820863" y="1782763"/>
          <p14:tracePt t="7512" x="1844675" y="1736725"/>
          <p14:tracePt t="7528" x="1844675" y="1684338"/>
          <p14:tracePt t="7544" x="1844675" y="1654175"/>
          <p14:tracePt t="7561" x="1844675" y="1638300"/>
          <p14:tracePt t="7583" x="1844675" y="1608138"/>
          <p14:tracePt t="7600" x="1858963" y="1554163"/>
          <p14:tracePt t="7617" x="1866900" y="1524000"/>
          <p14:tracePt t="7629" x="1905000" y="1401763"/>
          <p14:tracePt t="7646" x="1920875" y="1371600"/>
          <p14:tracePt t="7663" x="1920875" y="1341438"/>
          <p14:tracePt t="7679" x="1920875" y="1317625"/>
          <p14:tracePt t="7696" x="1920875" y="1295400"/>
          <p14:tracePt t="7713" x="1920875" y="1287463"/>
          <p14:tracePt t="7747" x="1927225" y="1279525"/>
          <p14:tracePt t="7774" x="1935163" y="1279525"/>
          <p14:tracePt t="7791" x="1935163" y="1265238"/>
          <p14:tracePt t="7808" x="1951038" y="1249363"/>
          <p14:tracePt t="7818" x="1958975" y="1235075"/>
          <p14:tracePt t="7834" x="1958975" y="1227138"/>
          <p14:tracePt t="7881" x="1973263" y="1219200"/>
          <p14:tracePt t="7899" x="1989138" y="1203325"/>
          <p14:tracePt t="7912" x="1997075" y="1189038"/>
          <p14:tracePt t="7929" x="1997075" y="1181100"/>
          <p14:tracePt t="7944" x="1997075" y="1173163"/>
          <p14:tracePt t="7963" x="2011363" y="1158875"/>
          <p14:tracePt t="7979" x="2019300" y="1150938"/>
          <p14:tracePt t="8010" x="2027238" y="1143000"/>
          <p14:tracePt t="8029" x="2035175" y="1127125"/>
          <p14:tracePt t="8042" x="2041525" y="1120775"/>
          <p14:tracePt t="8129" x="2041525" y="1104900"/>
          <p14:tracePt t="8854" x="2041525" y="1096963"/>
          <p14:tracePt t="9011" x="2041525" y="1089025"/>
          <p14:tracePt t="9043" x="2041525" y="1082675"/>
          <p14:tracePt t="9072" x="2041525" y="1074738"/>
          <p14:tracePt t="9145" x="2041525" y="1066800"/>
          <p14:tracePt t="9292" x="2041525" y="1058863"/>
          <p14:tracePt t="9445" x="2041525" y="1050925"/>
          <p14:tracePt t="9492" x="2041525" y="1044575"/>
          <p14:tracePt t="9542" x="2041525" y="1036638"/>
          <p14:tracePt t="9573" x="2041525" y="1028700"/>
          <p14:tracePt t="9621" x="2041525" y="1020763"/>
          <p14:tracePt t="9630" x="2041525" y="1006475"/>
          <p14:tracePt t="9663" x="2041525" y="998538"/>
          <p14:tracePt t="9677" x="2035175" y="998538"/>
          <p14:tracePt t="9693" x="2035175" y="990600"/>
          <p14:tracePt t="9710" x="2027238" y="974725"/>
          <p14:tracePt t="9728" x="2011363" y="974725"/>
          <p14:tracePt t="9744" x="1997075" y="960438"/>
          <p14:tracePt t="9765" x="1989138" y="952500"/>
          <p14:tracePt t="9777" x="1958975" y="930275"/>
          <p14:tracePt t="9795" x="1927225" y="914400"/>
          <p14:tracePt t="9809" x="1889125" y="906463"/>
          <p14:tracePt t="9826" x="1844675" y="892175"/>
          <p14:tracePt t="9842" x="1812925" y="876300"/>
          <p14:tracePt t="9842" x="1806575" y="876300"/>
          <p14:tracePt t="9861" x="1760538" y="860425"/>
          <p14:tracePt t="9881" x="1722438" y="854075"/>
          <p14:tracePt t="9898" x="1692275" y="854075"/>
          <p14:tracePt t="9911" x="1654175" y="846138"/>
          <p14:tracePt t="9928" x="1608138" y="838200"/>
          <p14:tracePt t="9944" x="1577975" y="838200"/>
          <p14:tracePt t="9962" x="1539875" y="838200"/>
          <p14:tracePt t="9978" x="1477963" y="838200"/>
          <p14:tracePt t="9995" x="1417638" y="838200"/>
          <p14:tracePt t="10012" x="1349375" y="838200"/>
          <p14:tracePt t="10027" x="1287463" y="838200"/>
          <p14:tracePt t="10043" x="1249363" y="838200"/>
          <p14:tracePt t="10059" x="1235075" y="838200"/>
          <p14:tracePt t="10076" x="1211263" y="838200"/>
          <p14:tracePt t="10098" x="1203325" y="838200"/>
          <p14:tracePt t="10114" x="1173163" y="838200"/>
          <p14:tracePt t="10132" x="1135063" y="838200"/>
          <p14:tracePt t="10147" x="1082675" y="838200"/>
          <p14:tracePt t="10164" x="1058863" y="838200"/>
          <p14:tracePt t="10178" x="1044575" y="838200"/>
          <p14:tracePt t="10195" x="1028700" y="838200"/>
          <p14:tracePt t="10212" x="1012825" y="838200"/>
          <p14:tracePt t="10242" x="982663" y="838200"/>
          <p14:tracePt t="10260" x="930275" y="838200"/>
          <p14:tracePt t="10275" x="892175" y="846138"/>
          <p14:tracePt t="10293" x="876300" y="854075"/>
          <p14:tracePt t="10305" x="868363" y="854075"/>
          <p14:tracePt t="10322" x="860425" y="854075"/>
          <p14:tracePt t="10339" x="854075" y="854075"/>
          <p14:tracePt t="10370" x="838200" y="860425"/>
          <p14:tracePt t="10388" x="792163" y="868363"/>
          <p14:tracePt t="10397" x="739775" y="876300"/>
          <p14:tracePt t="10414" x="723900" y="876300"/>
          <p14:tracePt t="10428" x="715963" y="876300"/>
          <p14:tracePt t="10445" x="715963" y="884238"/>
          <p14:tracePt t="10463" x="708025" y="892175"/>
          <p14:tracePt t="10507" x="701675" y="892175"/>
          <p14:tracePt t="10526" x="693738" y="892175"/>
          <p14:tracePt t="12438" x="701675" y="892175"/>
          <p14:tracePt t="12492" x="708025" y="892175"/>
          <p14:tracePt t="12540" x="715963" y="892175"/>
          <p14:tracePt t="13271" x="731838" y="892175"/>
          <p14:tracePt t="13417" x="746125" y="892175"/>
          <p14:tracePt t="13435" x="769938" y="936625"/>
          <p14:tracePt t="13445" x="808038" y="990600"/>
          <p14:tracePt t="13461" x="846138" y="1066800"/>
          <p14:tracePt t="13474" x="876300" y="1112838"/>
          <p14:tracePt t="13492" x="914400" y="1189038"/>
          <p14:tracePt t="13507" x="960438" y="1287463"/>
          <p14:tracePt t="13524" x="990600" y="1379538"/>
          <p14:tracePt t="13540" x="1012825" y="1501775"/>
          <p14:tracePt t="13556" x="1012825" y="1600200"/>
          <p14:tracePt t="13572" x="1012825" y="1752600"/>
          <p14:tracePt t="13588" x="1012825" y="1882775"/>
          <p14:tracePt t="13605" x="1012825" y="1997075"/>
          <p14:tracePt t="13622" x="1006475" y="2117725"/>
          <p14:tracePt t="13638" x="960438" y="2255838"/>
          <p14:tracePt t="13656" x="952500" y="2384425"/>
          <p14:tracePt t="13671" x="936625" y="2514600"/>
          <p14:tracePt t="13671" x="936625" y="2574925"/>
          <p14:tracePt t="13691" x="936625" y="2713038"/>
          <p14:tracePt t="13711" x="930275" y="2841625"/>
          <p14:tracePt t="13725" x="930275" y="2925763"/>
          <p14:tracePt t="13741" x="930275" y="2979738"/>
          <p14:tracePt t="13761" x="930275" y="3017838"/>
          <p14:tracePt t="13775" x="930275" y="3124200"/>
          <p14:tracePt t="13792" x="936625" y="3192463"/>
          <p14:tracePt t="13808" x="974725" y="3284538"/>
          <p14:tracePt t="13825" x="1020763" y="3375025"/>
          <p14:tracePt t="13840" x="1044575" y="3413125"/>
          <p14:tracePt t="13854" x="1058863" y="3467100"/>
          <p14:tracePt t="13870" x="1074738" y="3505200"/>
          <p14:tracePt t="13887" x="1096963" y="3535363"/>
          <p14:tracePt t="13903" x="1096963" y="3543300"/>
          <p14:tracePt t="13926" x="1104900" y="3559175"/>
          <p14:tracePt t="13959" x="1127125" y="3573463"/>
          <p14:tracePt t="13975" x="1150938" y="3611563"/>
          <p14:tracePt t="13988" x="1189038" y="3641725"/>
          <p14:tracePt t="14005" x="1211263" y="3665538"/>
          <p14:tracePt t="14024" x="1249363" y="3695700"/>
          <p14:tracePt t="14039" x="1257300" y="3695700"/>
          <p14:tracePt t="14055" x="1273175" y="3695700"/>
          <p14:tracePt t="14072" x="1279525" y="3695700"/>
          <p14:tracePt t="14198" x="1287463" y="3687763"/>
          <p14:tracePt t="14207" x="1295400" y="3679825"/>
          <p14:tracePt t="15114" x="1273175" y="3657600"/>
          <p14:tracePt t="15601" x="1189038" y="3589338"/>
          <p14:tracePt t="15620" x="1135063" y="3543300"/>
          <p14:tracePt t="15632" x="1066800" y="3489325"/>
          <p14:tracePt t="15649" x="968375" y="3406775"/>
          <p14:tracePt t="15665" x="930275" y="3368675"/>
          <p14:tracePt t="15675" x="846138" y="3292475"/>
          <p14:tracePt t="15691" x="762000" y="3200400"/>
          <p14:tracePt t="15707" x="631825" y="3063875"/>
          <p14:tracePt t="15725" x="503238" y="2873375"/>
          <p14:tracePt t="15738" x="434975" y="2674938"/>
          <p14:tracePt t="15755" x="373063" y="2498725"/>
          <p14:tracePt t="15773" x="365125" y="2362200"/>
          <p14:tracePt t="15789" x="365125" y="2293938"/>
          <p14:tracePt t="15805" x="342900" y="2232025"/>
          <p14:tracePt t="15821" x="327025" y="2155825"/>
          <p14:tracePt t="15839" x="312738" y="2057400"/>
          <p14:tracePt t="15855" x="312738" y="1981200"/>
          <p14:tracePt t="15868" x="312738" y="1874838"/>
          <p14:tracePt t="15885" x="312738" y="1782763"/>
          <p14:tracePt t="15902" x="312738" y="1698625"/>
          <p14:tracePt t="15919" x="312738" y="1630363"/>
          <p14:tracePt t="15935" x="312738" y="1577975"/>
          <p14:tracePt t="15951" x="312738" y="1493838"/>
          <p14:tracePt t="15969" x="312738" y="1439863"/>
          <p14:tracePt t="15989" x="312738" y="1409700"/>
          <p14:tracePt t="16005" x="320675" y="1363663"/>
          <p14:tracePt t="16024" x="320675" y="1333500"/>
          <p14:tracePt t="16037" x="320675" y="1317625"/>
          <p14:tracePt t="16037" x="327025" y="1303338"/>
          <p14:tracePt t="16055" x="327025" y="1279525"/>
          <p14:tracePt t="16071" x="342900" y="1249363"/>
          <p14:tracePt t="16088" x="342900" y="1235075"/>
          <p14:tracePt t="16102" x="342900" y="1211263"/>
          <p14:tracePt t="16119" x="342900" y="1189038"/>
          <p14:tracePt t="16135" x="358775" y="1165225"/>
          <p14:tracePt t="16152" x="373063" y="1120775"/>
          <p14:tracePt t="16168" x="381000" y="1089025"/>
          <p14:tracePt t="16185" x="388938" y="1074738"/>
          <p14:tracePt t="16202" x="396875" y="1028700"/>
          <p14:tracePt t="16202" x="396875" y="1012825"/>
          <p14:tracePt t="16219" x="427038" y="990600"/>
          <p14:tracePt t="16241" x="434975" y="968375"/>
          <p14:tracePt t="16255" x="465138" y="936625"/>
          <p14:tracePt t="16273" x="503238" y="914400"/>
          <p14:tracePt t="16289" x="555625" y="876300"/>
          <p14:tracePt t="16304" x="593725" y="846138"/>
          <p14:tracePt t="16320" x="631825" y="838200"/>
          <p14:tracePt t="16336" x="655638" y="815975"/>
          <p14:tracePt t="16353" x="677863" y="815975"/>
          <p14:tracePt t="16370" x="715963" y="792163"/>
          <p14:tracePt t="16387" x="762000" y="777875"/>
          <p14:tracePt t="16402" x="830263" y="746125"/>
          <p14:tracePt t="16419" x="884238" y="723900"/>
          <p14:tracePt t="16434" x="930275" y="693738"/>
          <p14:tracePt t="16451" x="974725" y="685800"/>
          <p14:tracePt t="16468" x="1012825" y="677863"/>
          <p14:tracePt t="16468" x="1036638" y="669925"/>
          <p14:tracePt t="16485" x="1074738" y="663575"/>
          <p14:tracePt t="16504" x="1112838" y="663575"/>
          <p14:tracePt t="16522" x="1158875" y="663575"/>
          <p14:tracePt t="16538" x="1219200" y="647700"/>
          <p14:tracePt t="16555" x="1279525" y="639763"/>
          <p14:tracePt t="16571" x="1393825" y="639763"/>
          <p14:tracePt t="16588" x="1508125" y="639763"/>
          <p14:tracePt t="16605" x="1622425" y="639763"/>
          <p14:tracePt t="16621" x="1722438" y="639763"/>
          <p14:tracePt t="16634" x="1790700" y="639763"/>
          <p14:tracePt t="16652" x="1844675" y="639763"/>
          <p14:tracePt t="16668" x="1874838" y="639763"/>
          <p14:tracePt t="16684" x="1920875" y="663575"/>
          <p14:tracePt t="16701" x="1989138" y="677863"/>
          <p14:tracePt t="16718" x="2079625" y="701675"/>
          <p14:tracePt t="16718" x="2141538" y="723900"/>
          <p14:tracePt t="16734" x="2270125" y="777875"/>
          <p14:tracePt t="16754" x="2384425" y="815975"/>
          <p14:tracePt t="16774" x="2476500" y="860425"/>
          <p14:tracePt t="16787" x="2544763" y="898525"/>
          <p14:tracePt t="16803" x="2590800" y="930275"/>
          <p14:tracePt t="16820" x="2659063" y="968375"/>
          <p14:tracePt t="16836" x="2743200" y="1028700"/>
          <p14:tracePt t="16852" x="2827338" y="1096963"/>
          <p14:tracePt t="16869" x="2903538" y="1158875"/>
          <p14:tracePt t="16885" x="2979738" y="1235075"/>
          <p14:tracePt t="16900" x="3078163" y="1325563"/>
          <p14:tracePt t="16918" x="3162300" y="1409700"/>
          <p14:tracePt t="16934" x="3246438" y="1493838"/>
          <p14:tracePt t="16951" x="3352800" y="1600200"/>
          <p14:tracePt t="16967" x="3475038" y="1730375"/>
          <p14:tracePt t="16984" x="3551238" y="1828800"/>
          <p14:tracePt t="17005" x="3657600" y="1912938"/>
          <p14:tracePt t="17023" x="3703638" y="1981200"/>
          <p14:tracePt t="17036" x="3787775" y="2065338"/>
          <p14:tracePt t="17054" x="3886200" y="2187575"/>
          <p14:tracePt t="17070" x="3932238" y="2239963"/>
          <p14:tracePt t="17086" x="3978275" y="2339975"/>
          <p14:tracePt t="17104" x="4008438" y="2392363"/>
          <p14:tracePt t="17118" x="4046538" y="2484438"/>
          <p14:tracePt t="17134" x="4076700" y="2590800"/>
          <p14:tracePt t="17150" x="4098925" y="2682875"/>
          <p14:tracePt t="17167" x="4137025" y="2803525"/>
          <p14:tracePt t="17184" x="4144963" y="2941638"/>
          <p14:tracePt t="17201" x="4168775" y="3032125"/>
          <p14:tracePt t="17217" x="4168775" y="3178175"/>
          <p14:tracePt t="17234" x="4130675" y="3406775"/>
          <p14:tracePt t="17257" x="4130675" y="3475038"/>
          <p14:tracePt t="17270" x="4092575" y="3673475"/>
          <p14:tracePt t="17288" x="4046538" y="3779838"/>
          <p14:tracePt t="17304" x="4016375" y="3878263"/>
          <p14:tracePt t="17320" x="3954463" y="3970338"/>
          <p14:tracePt t="17336" x="3878263" y="4084638"/>
          <p14:tracePt t="17353" x="3810000" y="4206875"/>
          <p14:tracePt t="17370" x="3733800" y="4305300"/>
          <p14:tracePt t="17386" x="3611563" y="4473575"/>
          <p14:tracePt t="17415" x="3513138" y="4594225"/>
          <p14:tracePt t="17433" x="3421063" y="4732338"/>
          <p14:tracePt t="17446" x="3344863" y="4838700"/>
          <p14:tracePt t="17464" x="3268663" y="4914900"/>
          <p14:tracePt t="17476" x="3192463" y="4983163"/>
          <p14:tracePt t="17489" x="3162300" y="5037138"/>
          <p14:tracePt t="17507" x="3101975" y="5059363"/>
          <p14:tracePt t="17520" x="3063875" y="5097463"/>
          <p14:tracePt t="17536" x="2949575" y="5143500"/>
          <p14:tracePt t="17553" x="2803525" y="5211763"/>
          <p14:tracePt t="17569" x="2636838" y="5249863"/>
          <p14:tracePt t="17586" x="2514600" y="5273675"/>
          <p14:tracePt t="17602" x="2370138" y="5287963"/>
          <p14:tracePt t="17620" x="2247900" y="5287963"/>
          <p14:tracePt t="17635" x="2103438" y="5287963"/>
          <p14:tracePt t="17653" x="1958975" y="5257800"/>
          <p14:tracePt t="17667" x="1812925" y="5211763"/>
          <p14:tracePt t="17684" x="1676400" y="5189538"/>
          <p14:tracePt t="17700" x="1508125" y="5143500"/>
          <p14:tracePt t="17716" x="1371600" y="5097463"/>
          <p14:tracePt t="17733" x="1227138" y="5051425"/>
          <p14:tracePt t="17750" x="1096963" y="4983163"/>
          <p14:tracePt t="17750" x="1028700" y="4953000"/>
          <p14:tracePt t="17767" x="906463" y="4876800"/>
          <p14:tracePt t="17787" x="808038" y="4800600"/>
          <p14:tracePt t="17803" x="723900" y="4732338"/>
          <p14:tracePt t="17819" x="609600" y="4618038"/>
          <p14:tracePt t="17836" x="517525" y="4541838"/>
          <p14:tracePt t="17853" x="434975" y="4457700"/>
          <p14:tracePt t="17873" x="358775" y="4343400"/>
          <p14:tracePt t="17886" x="288925" y="4213225"/>
          <p14:tracePt t="17899" x="220663" y="4144963"/>
          <p14:tracePt t="17916" x="174625" y="4060825"/>
          <p14:tracePt t="17933" x="122238" y="3954463"/>
          <p14:tracePt t="17949" x="76200" y="3825875"/>
          <p14:tracePt t="17966" x="53975" y="3733800"/>
          <p14:tracePt t="17982" x="30163" y="3551238"/>
          <p14:tracePt t="18000" x="30163" y="3436938"/>
          <p14:tracePt t="18020" x="30163" y="3314700"/>
          <p14:tracePt t="18037" x="30163" y="3222625"/>
          <p14:tracePt t="18053" x="30163" y="3101975"/>
          <p14:tracePt t="18069" x="30163" y="2963863"/>
          <p14:tracePt t="18085" x="38100" y="2827338"/>
          <p14:tracePt t="18102" x="92075" y="2598738"/>
          <p14:tracePt t="18119" x="114300" y="2460625"/>
          <p14:tracePt t="18135" x="152400" y="2378075"/>
          <p14:tracePt t="18152" x="160338" y="2332038"/>
          <p14:tracePt t="18166" x="198438" y="2232025"/>
          <p14:tracePt t="18183" x="228600" y="2133600"/>
          <p14:tracePt t="18199" x="288925" y="2019300"/>
          <p14:tracePt t="18216" x="373063" y="1851025"/>
          <p14:tracePt t="18233" x="457200" y="1744663"/>
          <p14:tracePt t="18249" x="533400" y="1646238"/>
          <p14:tracePt t="18273" x="549275" y="1616075"/>
          <p14:tracePt t="18285" x="601663" y="1531938"/>
          <p14:tracePt t="18303" x="655638" y="1463675"/>
          <p14:tracePt t="18319" x="731838" y="1379538"/>
          <p14:tracePt t="18337" x="784225" y="1317625"/>
          <p14:tracePt t="18351" x="898525" y="1227138"/>
          <p14:tracePt t="18367" x="930275" y="1189038"/>
          <p14:tracePt t="18383" x="960438" y="1143000"/>
          <p14:tracePt t="18399" x="990600" y="1096963"/>
          <p14:tracePt t="18416" x="1012825" y="1074738"/>
          <p14:tracePt t="18433" x="1044575" y="1050925"/>
          <p14:tracePt t="18449" x="1082675" y="1020763"/>
          <p14:tracePt t="18466" x="1143000" y="990600"/>
          <p14:tracePt t="18482" x="1211263" y="960438"/>
          <p14:tracePt t="18482" x="1235075" y="952500"/>
          <p14:tracePt t="18500" x="1295400" y="922338"/>
          <p14:tracePt t="18521" x="1325563" y="914400"/>
          <p14:tracePt t="18537" x="1355725" y="906463"/>
          <p14:tracePt t="18552" x="1439863" y="906463"/>
          <p14:tracePt t="18569" x="1539875" y="930275"/>
          <p14:tracePt t="18584" x="1646238" y="998538"/>
          <p14:tracePt t="18601" x="1730375" y="998538"/>
          <p14:tracePt t="18618" x="1828800" y="998538"/>
          <p14:tracePt t="18635" x="1951038" y="998538"/>
          <p14:tracePt t="18651" x="2065338" y="998538"/>
          <p14:tracePt t="18668" x="2163763" y="998538"/>
          <p14:tracePt t="18685" x="2247900" y="998538"/>
          <p14:tracePt t="18700" x="2270125" y="1012825"/>
          <p14:tracePt t="18715" x="2286000" y="1028700"/>
          <p14:tracePt t="18732" x="2332038" y="1058863"/>
          <p14:tracePt t="18749" x="2384425" y="1096963"/>
          <p14:tracePt t="18749" x="2430463" y="1143000"/>
          <p14:tracePt t="18767" x="2506663" y="1189038"/>
          <p14:tracePt t="18787" x="2582863" y="1241425"/>
          <p14:tracePt t="18802" x="2651125" y="1303338"/>
          <p14:tracePt t="18818" x="2720975" y="1355725"/>
          <p14:tracePt t="18835" x="2789238" y="1439863"/>
          <p14:tracePt t="18852" x="2841625" y="1508125"/>
          <p14:tracePt t="18867" x="2941638" y="1600200"/>
          <p14:tracePt t="18885" x="3040063" y="1722438"/>
          <p14:tracePt t="18902" x="3238500" y="1912938"/>
          <p14:tracePt t="18918" x="3352800" y="2049463"/>
          <p14:tracePt t="18918" x="3406775" y="2103438"/>
          <p14:tracePt t="18945" x="3521075" y="2225675"/>
          <p14:tracePt t="18963" x="3589338" y="2324100"/>
          <p14:tracePt t="18979" x="3603625" y="2362200"/>
          <p14:tracePt t="18989" x="3695700" y="2522538"/>
          <p14:tracePt t="19006" x="3749675" y="2628900"/>
          <p14:tracePt t="19022" x="3810000" y="2765425"/>
          <p14:tracePt t="19039" x="3840163" y="2903538"/>
          <p14:tracePt t="19055" x="3848100" y="2971800"/>
          <p14:tracePt t="19067" x="3870325" y="3108325"/>
          <p14:tracePt t="19084" x="3886200" y="3254375"/>
          <p14:tracePt t="19103" x="3886200" y="3390900"/>
          <p14:tracePt t="19117" x="3870325" y="3521075"/>
          <p14:tracePt t="19133" x="3848100" y="3603625"/>
          <p14:tracePt t="19149" x="3779838" y="3711575"/>
          <p14:tracePt t="19165" x="3711575" y="3817938"/>
          <p14:tracePt t="19182" x="3657600" y="3940175"/>
          <p14:tracePt t="19200" x="3619500" y="4016375"/>
          <p14:tracePt t="19215" x="3573463" y="4098925"/>
          <p14:tracePt t="19232" x="3527425" y="4198938"/>
          <p14:tracePt t="19249" x="3475038" y="4343400"/>
          <p14:tracePt t="19265" x="3413125" y="4419600"/>
          <p14:tracePt t="19285" x="3390900" y="4479925"/>
          <p14:tracePt t="19302" x="3360738" y="4533900"/>
          <p14:tracePt t="19318" x="3314700" y="4587875"/>
          <p14:tracePt t="19335" x="3284538" y="4618038"/>
          <p14:tracePt t="19351" x="3230563" y="4664075"/>
          <p14:tracePt t="19368" x="3178175" y="4702175"/>
          <p14:tracePt t="19386" x="3162300" y="4702175"/>
          <p14:tracePt t="19399" x="3140075" y="4716463"/>
          <p14:tracePt t="19415" x="3116263" y="4732338"/>
          <p14:tracePt t="19432" x="3116263" y="4740275"/>
          <p14:tracePt t="19448" x="3108325" y="4740275"/>
          <p14:tracePt t="19493" x="3108325" y="4732338"/>
          <p14:tracePt t="20025" x="3094038" y="4694238"/>
          <p14:tracePt t="20044" x="3078163" y="4670425"/>
          <p14:tracePt t="20053" x="3040063" y="4640263"/>
          <p14:tracePt t="20067" x="2971800" y="4549775"/>
          <p14:tracePt t="20083" x="2865438" y="4389438"/>
          <p14:tracePt t="20100" x="2781300" y="4237038"/>
          <p14:tracePt t="20115" x="2735263" y="4106863"/>
          <p14:tracePt t="20131" x="2667000" y="3870325"/>
          <p14:tracePt t="20151" x="2613025" y="3711575"/>
          <p14:tracePt t="20167" x="2468563" y="3459163"/>
          <p14:tracePt t="20183" x="2301875" y="3162300"/>
          <p14:tracePt t="20200" x="2247900" y="3078163"/>
          <p14:tracePt t="20214" x="2179638" y="2903538"/>
          <p14:tracePt t="20230" x="2171700" y="2781300"/>
          <p14:tracePt t="20247" x="2149475" y="2613025"/>
          <p14:tracePt t="20264" x="2149475" y="2484438"/>
          <p14:tracePt t="20280" x="2133600" y="2370138"/>
          <p14:tracePt t="20298" x="2133600" y="2255838"/>
          <p14:tracePt t="20317" x="2133600" y="2163763"/>
          <p14:tracePt t="20334" x="2133600" y="2103438"/>
          <p14:tracePt t="20350" x="2133600" y="1997075"/>
          <p14:tracePt t="20367" x="2133600" y="1920875"/>
          <p14:tracePt t="20383" x="2133600" y="1844675"/>
          <p14:tracePt t="20400" x="2155825" y="1722438"/>
          <p14:tracePt t="20416" x="2201863" y="1608138"/>
          <p14:tracePt t="20434" x="2225675" y="1546225"/>
          <p14:tracePt t="20447" x="2263775" y="1439863"/>
          <p14:tracePt t="20463" x="2286000" y="1341438"/>
          <p14:tracePt t="20482" x="2286000" y="1287463"/>
          <p14:tracePt t="20498" x="2293938" y="1235075"/>
          <p14:tracePt t="20514" x="2293938" y="1196975"/>
          <p14:tracePt t="20514" x="2301875" y="1173163"/>
          <p14:tracePt t="20531" x="2308225" y="1104900"/>
          <p14:tracePt t="20553" x="2324100" y="1066800"/>
          <p14:tracePt t="20567" x="2332038" y="1036638"/>
          <p14:tracePt t="20583" x="2339975" y="1006475"/>
          <p14:tracePt t="20599" x="2339975" y="990600"/>
          <p14:tracePt t="21561" x="2339975" y="998538"/>
          <p14:tracePt t="22445" x="2339975" y="1006475"/>
          <p14:tracePt t="22462" x="2339975" y="1020763"/>
          <p14:tracePt t="22480" x="2332038" y="1028700"/>
          <p14:tracePt t="22510" x="2332038" y="1036638"/>
          <p14:tracePt t="22525" x="2332038" y="1050925"/>
          <p14:tracePt t="22534" x="2332038" y="1074738"/>
          <p14:tracePt t="22552" x="2332038" y="1089025"/>
          <p14:tracePt t="22569" x="2332038" y="1127125"/>
          <p14:tracePt t="22582" x="2324100" y="1143000"/>
          <p14:tracePt t="22598" x="2308225" y="1196975"/>
          <p14:tracePt t="22618" x="2308225" y="1249363"/>
          <p14:tracePt t="22631" x="2293938" y="1311275"/>
          <p14:tracePt t="22663" x="2286000" y="1355725"/>
          <p14:tracePt t="22681" x="2278063" y="1379538"/>
          <p14:tracePt t="22695" x="2270125" y="1417638"/>
          <p14:tracePt t="22710" x="2239963" y="1508125"/>
          <p14:tracePt t="22730" x="2239963" y="1524000"/>
          <p14:tracePt t="22742" x="2217738" y="1554163"/>
          <p14:tracePt t="22758" x="2209800" y="1608138"/>
          <p14:tracePt t="22775" x="2193925" y="1630363"/>
          <p14:tracePt t="22785" x="2179638" y="1668463"/>
          <p14:tracePt t="22802" x="2171700" y="1706563"/>
          <p14:tracePt t="22817" x="2155825" y="1736725"/>
          <p14:tracePt t="22834" x="2149475" y="1782763"/>
          <p14:tracePt t="22848" x="2125663" y="1828800"/>
          <p14:tracePt t="22864" x="2103438" y="1858963"/>
          <p14:tracePt t="22881" x="2073275" y="1905000"/>
          <p14:tracePt t="22902" x="2057400" y="1943100"/>
          <p14:tracePt t="22914" x="2019300" y="2003425"/>
          <p14:tracePt t="22931" x="2003425" y="2035175"/>
          <p14:tracePt t="22948" x="1973263" y="2079625"/>
          <p14:tracePt t="22964" x="1943100" y="2079625"/>
          <p14:tracePt t="22980" x="1927225" y="2117725"/>
          <p14:tracePt t="22995" x="1897063" y="2171700"/>
          <p14:tracePt t="23012" x="1874838" y="2209800"/>
          <p14:tracePt t="23029" x="1828800" y="2270125"/>
          <p14:tracePt t="23044" x="1806575" y="2332038"/>
          <p14:tracePt t="23061" x="1768475" y="2378075"/>
          <p14:tracePt t="23061" x="1752600" y="2400300"/>
          <p14:tracePt t="23078" x="1730375" y="2438400"/>
          <p14:tracePt t="23100" x="1714500" y="2476500"/>
          <p14:tracePt t="23115" x="1698625" y="2492375"/>
          <p14:tracePt t="23131" x="1684338" y="2514600"/>
          <p14:tracePt t="23148" x="1676400" y="2536825"/>
          <p14:tracePt t="23164" x="1668463" y="2568575"/>
          <p14:tracePt t="23179" x="1654175" y="2606675"/>
          <p14:tracePt t="23197" x="1638300" y="2644775"/>
          <p14:tracePt t="23214" x="1630363" y="2659063"/>
          <p14:tracePt t="23228" x="1622425" y="2682875"/>
          <p14:tracePt t="23245" x="1616075" y="2713038"/>
          <p14:tracePt t="23261" x="1608138" y="2727325"/>
          <p14:tracePt t="23277" x="1608138" y="2759075"/>
          <p14:tracePt t="23294" x="1592263" y="2773363"/>
          <p14:tracePt t="23311" x="1592263" y="2803525"/>
          <p14:tracePt t="23327" x="1577975" y="2841625"/>
          <p14:tracePt t="23327" x="1577975" y="2865438"/>
          <p14:tracePt t="23345" x="1554163" y="2911475"/>
          <p14:tracePt t="23365" x="1554163" y="2941638"/>
          <p14:tracePt t="23381" x="1524000" y="2955925"/>
          <p14:tracePt t="23398" x="1508125" y="2994025"/>
          <p14:tracePt t="23414" x="1501775" y="3017838"/>
          <p14:tracePt t="23430" x="1485900" y="3040063"/>
          <p14:tracePt t="23447" x="1485900" y="3055938"/>
          <p14:tracePt t="23463" x="1470025" y="3070225"/>
          <p14:tracePt t="23480" x="1470025" y="3078163"/>
          <p14:tracePt t="23497" x="1463675" y="3094038"/>
          <p14:tracePt t="23511" x="1463675" y="3101975"/>
          <p14:tracePt t="23528" x="1455738" y="3116263"/>
          <p14:tracePt t="23543" x="1447800" y="3146425"/>
          <p14:tracePt t="23561" x="1431925" y="3162300"/>
          <p14:tracePt t="23578" x="1417638" y="3184525"/>
          <p14:tracePt t="23597" x="1409700" y="3222625"/>
          <p14:tracePt t="23613" x="1393825" y="3238500"/>
          <p14:tracePt t="23629" x="1379538" y="3260725"/>
          <p14:tracePt t="23646" x="1379538" y="3254375"/>
          <p14:tracePt t="23805" x="1379538" y="3238500"/>
          <p14:tracePt t="23823" x="1379538" y="3230563"/>
          <p14:tracePt t="23832" x="1379538" y="3222625"/>
          <p14:tracePt t="23850" x="1393825" y="3200400"/>
          <p14:tracePt t="23865" x="1393825" y="3192463"/>
          <p14:tracePt t="23897" x="1393825" y="3170238"/>
          <p14:tracePt t="23913" x="1393825" y="3154363"/>
          <p14:tracePt t="23928" x="1393825" y="3140075"/>
          <p14:tracePt t="23945" x="1387475" y="3116263"/>
          <p14:tracePt t="23961" x="1371600" y="3116263"/>
          <p14:tracePt t="23992" x="1349375" y="3108325"/>
          <p14:tracePt t="24011" x="1341438" y="3108325"/>
          <p14:tracePt t="24024" x="1317625" y="3108325"/>
          <p14:tracePt t="24040" x="1311275" y="3108325"/>
          <p14:tracePt t="24057" x="1303338" y="3108325"/>
          <p14:tracePt t="24071" x="1295400" y="3108325"/>
          <p14:tracePt t="24098" x="1279525" y="3108325"/>
          <p14:tracePt t="24117" x="1257300" y="3108325"/>
          <p14:tracePt t="24129" x="1235075" y="3116263"/>
          <p14:tracePt t="24146" x="1227138" y="3116263"/>
          <p14:tracePt t="24163" x="1211263" y="3116263"/>
          <p14:tracePt t="24179" x="1203325" y="3124200"/>
          <p14:tracePt t="24196" x="1189038" y="3146425"/>
          <p14:tracePt t="24227" x="1181100" y="3154363"/>
          <p14:tracePt t="24245" x="1165225" y="3170238"/>
          <p14:tracePt t="24256" x="1158875" y="3184525"/>
          <p14:tracePt t="24273" x="1127125" y="3230563"/>
          <p14:tracePt t="24290" x="1112838" y="3246438"/>
          <p14:tracePt t="24307" x="1104900" y="3246438"/>
          <p14:tracePt t="24316" x="1089025" y="3260725"/>
          <p14:tracePt t="24332" x="1089025" y="3276600"/>
          <p14:tracePt t="24349" x="1089025" y="3284538"/>
          <p14:tracePt t="24365" x="1066800" y="3306763"/>
          <p14:tracePt t="24381" x="1066800" y="3314700"/>
          <p14:tracePt t="24398" x="1058863" y="3336925"/>
          <p14:tracePt t="24414" x="1050925" y="3352800"/>
          <p14:tracePt t="24429" x="1050925" y="3390900"/>
          <p14:tracePt t="24446" x="1036638" y="3429000"/>
          <p14:tracePt t="24463" x="1020763" y="3459163"/>
          <p14:tracePt t="24479" x="1006475" y="3497263"/>
          <p14:tracePt t="24510" x="1006475" y="3505200"/>
          <p14:tracePt t="24523" x="1006475" y="3521075"/>
          <p14:tracePt t="24540" x="1006475" y="3543300"/>
          <p14:tracePt t="24556" x="998538" y="3565525"/>
          <p14:tracePt t="24566" x="998538" y="3581400"/>
          <p14:tracePt t="24583" x="998538" y="3603625"/>
          <p14:tracePt t="24599" x="998538" y="3611563"/>
          <p14:tracePt t="24615" x="998538" y="3619500"/>
          <p14:tracePt t="24629" x="998538" y="3649663"/>
          <p14:tracePt t="24647" x="998538" y="3657600"/>
          <p14:tracePt t="24663" x="1006475" y="3673475"/>
          <p14:tracePt t="24679" x="1020763" y="3695700"/>
          <p14:tracePt t="24695" x="1036638" y="3717925"/>
          <p14:tracePt t="24712" x="1074738" y="3749675"/>
          <p14:tracePt t="24729" x="1074738" y="3763963"/>
          <p14:tracePt t="24745" x="1096963" y="3794125"/>
          <p14:tracePt t="24763" x="1104900" y="3802063"/>
          <p14:tracePt t="24778" x="1127125" y="3832225"/>
          <p14:tracePt t="24793" x="1173163" y="3863975"/>
          <p14:tracePt t="24809" x="1211263" y="3886200"/>
          <p14:tracePt t="24826" x="1279525" y="3902075"/>
          <p14:tracePt t="24842" x="1333500" y="3924300"/>
          <p14:tracePt t="24859" x="1379538" y="3946525"/>
          <p14:tracePt t="24859" x="1387475" y="3946525"/>
          <p14:tracePt t="24876" x="1401763" y="3946525"/>
          <p14:tracePt t="24896" x="1401763" y="3954463"/>
          <p14:tracePt t="24915" x="1425575" y="3954463"/>
          <p14:tracePt t="24927" x="1439863" y="3962400"/>
          <p14:tracePt t="24945" x="1477963" y="3978275"/>
          <p14:tracePt t="24962" x="1508125" y="3978275"/>
          <p14:tracePt t="24978" x="1524000" y="3978275"/>
          <p14:tracePt t="24995" x="1531938" y="3978275"/>
          <p14:tracePt t="25012" x="1546225" y="3978275"/>
          <p14:tracePt t="25027" x="1577975" y="3978275"/>
          <p14:tracePt t="25042" x="1600200" y="3978275"/>
          <p14:tracePt t="25059" x="1622425" y="3978275"/>
          <p14:tracePt t="25087" x="1630363" y="3962400"/>
          <p14:tracePt t="25099" x="1646238" y="3954463"/>
          <p14:tracePt t="25118" x="1668463" y="3946525"/>
          <p14:tracePt t="25131" x="1698625" y="3940175"/>
          <p14:tracePt t="25149" x="1722438" y="3924300"/>
          <p14:tracePt t="25162" x="1730375" y="3916363"/>
          <p14:tracePt t="25179" x="1744663" y="3902075"/>
          <p14:tracePt t="25197" x="1774825" y="3870325"/>
          <p14:tracePt t="25211" x="1798638" y="3840163"/>
          <p14:tracePt t="25229" x="1844675" y="3802063"/>
          <p14:tracePt t="25247" x="1844675" y="3794125"/>
          <p14:tracePt t="25261" x="1866900" y="3779838"/>
          <p14:tracePt t="25276" x="1874838" y="3756025"/>
          <p14:tracePt t="25294" x="1874838" y="3711575"/>
          <p14:tracePt t="25323" x="1874838" y="3679825"/>
          <p14:tracePt t="25333" x="1874838" y="3641725"/>
          <p14:tracePt t="25350" x="1874838" y="3597275"/>
          <p14:tracePt t="25365" x="1866900" y="3559175"/>
          <p14:tracePt t="25382" x="1858963" y="3551238"/>
          <p14:tracePt t="25396" x="1844675" y="3535363"/>
          <p14:tracePt t="25414" x="1836738" y="3505200"/>
          <p14:tracePt t="25446" x="1820863" y="3489325"/>
          <p14:tracePt t="25459" x="1806575" y="3444875"/>
          <p14:tracePt t="25476" x="1798638" y="3406775"/>
          <p14:tracePt t="25493" x="1768475" y="3344863"/>
          <p14:tracePt t="25511" x="1768475" y="3330575"/>
          <p14:tracePt t="25525" x="1768475" y="3306763"/>
          <p14:tracePt t="25538" x="1744663" y="3298825"/>
          <p14:tracePt t="25556" x="1706563" y="3268663"/>
          <p14:tracePt t="25568" x="1692275" y="3254375"/>
          <p14:tracePt t="25588" x="1660525" y="3230563"/>
          <p14:tracePt t="25598" x="1646238" y="3208338"/>
          <p14:tracePt t="25616" x="1622425" y="3192463"/>
          <p14:tracePt t="25631" x="1608138" y="3178175"/>
          <p14:tracePt t="25649" x="1577975" y="3146425"/>
          <p14:tracePt t="25663" x="1562100" y="3132138"/>
          <p14:tracePt t="25680" x="1531938" y="3116263"/>
          <p14:tracePt t="25694" x="1501775" y="3094038"/>
          <p14:tracePt t="25712" x="1485900" y="3086100"/>
          <p14:tracePt t="25726" x="1463675" y="3070225"/>
          <p14:tracePt t="25744" x="1455738" y="3070225"/>
          <p14:tracePt t="25760" x="1439863" y="3063875"/>
          <p14:tracePt t="25777" x="1417638" y="3063875"/>
          <p14:tracePt t="25793" x="1387475" y="3048000"/>
          <p14:tracePt t="25810" x="1355725" y="3048000"/>
          <p14:tracePt t="25826" x="1341438" y="3048000"/>
          <p14:tracePt t="25843" x="1325563" y="3048000"/>
          <p14:tracePt t="25859" x="1311275" y="3048000"/>
          <p14:tracePt t="25883" x="1295400" y="3048000"/>
          <p14:tracePt t="25895" x="1287463" y="3048000"/>
          <p14:tracePt t="25914" x="1249363" y="3063875"/>
          <p14:tracePt t="25929" x="1219200" y="3078163"/>
          <p14:tracePt t="25947" x="1203325" y="3101975"/>
          <p14:tracePt t="25961" x="1173163" y="3108325"/>
          <p14:tracePt t="25978" x="1150938" y="3116263"/>
          <p14:tracePt t="25995" x="1143000" y="3132138"/>
          <p14:tracePt t="26013" x="1120775" y="3146425"/>
          <p14:tracePt t="26028" x="1104900" y="3184525"/>
          <p14:tracePt t="26056" x="1089025" y="3222625"/>
          <p14:tracePt t="26072" x="1082675" y="3238500"/>
          <p14:tracePt t="26088" x="1058863" y="3260725"/>
          <p14:tracePt t="26097" x="1044575" y="3276600"/>
          <p14:tracePt t="26119" x="1036638" y="3292475"/>
          <p14:tracePt t="26129" x="1012825" y="3314700"/>
          <p14:tracePt t="26145" x="1006475" y="3336925"/>
          <p14:tracePt t="26161" x="990600" y="3352800"/>
          <p14:tracePt t="26177" x="982663" y="3368675"/>
          <p14:tracePt t="26194" x="974725" y="3390900"/>
          <p14:tracePt t="26210" x="960438" y="3406775"/>
          <p14:tracePt t="26227" x="944563" y="3429000"/>
          <p14:tracePt t="26244" x="944563" y="3451225"/>
          <p14:tracePt t="26261" x="944563" y="3475038"/>
          <p14:tracePt t="26277" x="944563" y="3497263"/>
          <p14:tracePt t="26295" x="930275" y="3505200"/>
          <p14:tracePt t="26308" x="922338" y="3527425"/>
          <p14:tracePt t="26324" x="922338" y="3543300"/>
          <p14:tracePt t="26347" x="914400" y="3573463"/>
          <p14:tracePt t="26364" x="914400" y="3589338"/>
          <p14:tracePt t="26381" x="914400" y="3597275"/>
          <p14:tracePt t="26397" x="914400" y="3619500"/>
          <p14:tracePt t="26410" x="914400" y="3635375"/>
          <p14:tracePt t="26427" x="914400" y="3649663"/>
          <p14:tracePt t="26443" x="914400" y="3673475"/>
          <p14:tracePt t="26460" x="922338" y="3711575"/>
          <p14:tracePt t="26476" x="936625" y="3725863"/>
          <p14:tracePt t="26493" x="974725" y="3787775"/>
          <p14:tracePt t="26511" x="990600" y="3794125"/>
          <p14:tracePt t="26525" x="1020763" y="3840163"/>
          <p14:tracePt t="26542" x="1044575" y="3863975"/>
          <p14:tracePt t="26557" x="1058863" y="3878263"/>
          <p14:tracePt t="26587" x="1074738" y="3894138"/>
          <p14:tracePt t="26604" x="1096963" y="3902075"/>
          <p14:tracePt t="26614" x="1127125" y="3932238"/>
          <p14:tracePt t="26631" x="1150938" y="3946525"/>
          <p14:tracePt t="26647" x="1181100" y="3954463"/>
          <p14:tracePt t="26663" x="1211263" y="3962400"/>
          <p14:tracePt t="26679" x="1235075" y="3970338"/>
          <p14:tracePt t="26708" x="1249363" y="3970338"/>
          <p14:tracePt t="26725" x="1279525" y="3970338"/>
          <p14:tracePt t="26742" x="1325563" y="3970338"/>
          <p14:tracePt t="26758" x="1371600" y="3978275"/>
          <p14:tracePt t="26775" x="1417638" y="3978275"/>
          <p14:tracePt t="26792" x="1439863" y="3978275"/>
          <p14:tracePt t="26804" x="1477963" y="3978275"/>
          <p14:tracePt t="26822" x="1493838" y="3978275"/>
          <p14:tracePt t="26837" x="1531938" y="3978275"/>
          <p14:tracePt t="26854" x="1584325" y="3978275"/>
          <p14:tracePt t="26873" x="1622425" y="3978275"/>
          <p14:tracePt t="26883" x="1660525" y="3962400"/>
          <p14:tracePt t="26894" x="1676400" y="3946525"/>
          <p14:tracePt t="26914" x="1698625" y="3932238"/>
          <p14:tracePt t="26926" x="1730375" y="3894138"/>
          <p14:tracePt t="26943" x="1752600" y="3870325"/>
          <p14:tracePt t="26960" x="1774825" y="3825875"/>
          <p14:tracePt t="26976" x="1790700" y="3810000"/>
          <p14:tracePt t="26993" x="1798638" y="3794125"/>
          <p14:tracePt t="27010" x="1806575" y="3756025"/>
          <p14:tracePt t="27026" x="1812925" y="3749675"/>
          <p14:tracePt t="27043" x="1812925" y="3711575"/>
          <p14:tracePt t="27057" x="1812925" y="3673475"/>
          <p14:tracePt t="27074" x="1812925" y="3641725"/>
          <p14:tracePt t="27090" x="1812925" y="3611563"/>
          <p14:tracePt t="27107" x="1812925" y="3603625"/>
          <p14:tracePt t="27130" x="1812925" y="3597275"/>
          <p14:tracePt t="27147" x="1798638" y="3565525"/>
          <p14:tracePt t="27163" x="1790700" y="3559175"/>
          <p14:tracePt t="27176" x="1782763" y="3551238"/>
          <p14:tracePt t="27193" x="1768475" y="3527425"/>
          <p14:tracePt t="27210" x="1736725" y="3505200"/>
          <p14:tracePt t="27227" x="1714500" y="3475038"/>
          <p14:tracePt t="27243" x="1676400" y="3436938"/>
          <p14:tracePt t="27259" x="1638300" y="3406775"/>
          <p14:tracePt t="27276" x="1616075" y="3382963"/>
          <p14:tracePt t="27293" x="1577975" y="3352800"/>
          <p14:tracePt t="27309" x="1546225" y="3322638"/>
          <p14:tracePt t="27324" x="1531938" y="3298825"/>
          <p14:tracePt t="27340" x="1508125" y="3284538"/>
          <p14:tracePt t="27357" x="1470025" y="3260725"/>
          <p14:tracePt t="27373" x="1447800" y="3246438"/>
          <p14:tracePt t="27373" x="1439863" y="3238500"/>
          <p14:tracePt t="27391" x="1431925" y="3230563"/>
          <p14:tracePt t="27413" x="1401763" y="3208338"/>
          <p14:tracePt t="27426" x="1379538" y="3192463"/>
          <p14:tracePt t="27443" x="1349375" y="3162300"/>
          <p14:tracePt t="27459" x="1317625" y="3146425"/>
          <p14:tracePt t="27476" x="1303338" y="3140075"/>
          <p14:tracePt t="27492" x="1273175" y="3124200"/>
          <p14:tracePt t="27510" x="1265238" y="3124200"/>
          <p14:tracePt t="27527" x="1257300" y="3124200"/>
          <p14:tracePt t="27553" x="1241425" y="3124200"/>
          <p14:tracePt t="27574" x="1227138" y="3124200"/>
          <p14:tracePt t="27587" x="1219200" y="3124200"/>
          <p14:tracePt t="27603" x="1196975" y="3132138"/>
          <p14:tracePt t="27618" x="1189038" y="3140075"/>
          <p14:tracePt t="27652" x="1173163" y="3146425"/>
          <p14:tracePt t="27663" x="1173163" y="3154363"/>
          <p14:tracePt t="27679" x="1165225" y="3162300"/>
          <p14:tracePt t="27693" x="1165225" y="3178175"/>
          <p14:tracePt t="27709" x="1158875" y="3184525"/>
          <p14:tracePt t="27725" x="1158875" y="3200400"/>
          <p14:tracePt t="28667" x="1173163" y="3200400"/>
          <p14:tracePt t="28755" x="1181100" y="3200400"/>
          <p14:tracePt t="28787" x="1181100" y="3192463"/>
          <p14:tracePt t="28839" x="1189038" y="3178175"/>
          <p14:tracePt t="28852" x="1189038" y="3162300"/>
          <p14:tracePt t="28870" x="1189038" y="3140075"/>
          <p14:tracePt t="28880" x="1196975" y="3116263"/>
          <p14:tracePt t="28898" x="1203325" y="3078163"/>
          <p14:tracePt t="28917" x="1203325" y="3025775"/>
          <p14:tracePt t="28929" x="1211263" y="2979738"/>
          <p14:tracePt t="28943" x="1211263" y="2933700"/>
          <p14:tracePt t="28961" x="1211263" y="2879725"/>
          <p14:tracePt t="28975" x="1211263" y="2819400"/>
          <p14:tracePt t="28992" x="1211263" y="2735263"/>
          <p14:tracePt t="29009" x="1211263" y="2674938"/>
          <p14:tracePt t="29023" x="1227138" y="2590800"/>
          <p14:tracePt t="29041" x="1227138" y="2536825"/>
          <p14:tracePt t="29058" x="1227138" y="2522538"/>
          <p14:tracePt t="29073" x="1227138" y="2454275"/>
          <p14:tracePt t="29090" x="1227138" y="2422525"/>
          <p14:tracePt t="29105" x="1219200" y="2392363"/>
          <p14:tracePt t="29124" x="1203325" y="2370138"/>
          <p14:tracePt t="29139" x="1203325" y="2346325"/>
          <p14:tracePt t="29155" x="1196975" y="2332038"/>
          <p14:tracePt t="29155" x="1189038" y="2316163"/>
          <p14:tracePt t="29173" x="1189038" y="2301875"/>
          <p14:tracePt t="29193" x="1181100" y="2286000"/>
          <p14:tracePt t="29210" x="1165225" y="2247900"/>
          <p14:tracePt t="29224" x="1150938" y="2225675"/>
          <p14:tracePt t="29241" x="1150938" y="2193925"/>
          <p14:tracePt t="29256" x="1135063" y="2179638"/>
          <p14:tracePt t="29273" x="1135063" y="2171700"/>
          <p14:tracePt t="29290" x="1135063" y="2163763"/>
          <p14:tracePt t="29308" x="1120775" y="2155825"/>
          <p14:tracePt t="29324" x="1120775" y="2163763"/>
          <p14:tracePt t="29554" x="1120775" y="2171700"/>
          <p14:tracePt t="29587" x="1120775" y="2179638"/>
          <p14:tracePt t="30515" x="1127125" y="2179638"/>
          <p14:tracePt t="30835" x="1135063" y="2171700"/>
          <p14:tracePt t="30919" x="1143000" y="2171700"/>
          <p14:tracePt t="31024" x="1150938" y="2171700"/>
          <p14:tracePt t="31053" x="1158875" y="2171700"/>
          <p14:tracePt t="31120" x="1165225" y="2171700"/>
          <p14:tracePt t="31148" x="1189038" y="2155825"/>
          <p14:tracePt t="31210" x="1241425" y="2155825"/>
          <p14:tracePt t="31224" x="1279525" y="2155825"/>
          <p14:tracePt t="31239" x="1295400" y="2155825"/>
          <p14:tracePt t="31335" x="1303338" y="2155825"/>
          <p14:tracePt t="31353" x="1333500" y="2141538"/>
          <p14:tracePt t="31370" x="1371600" y="2141538"/>
          <p14:tracePt t="31383" x="1409700" y="2141538"/>
          <p14:tracePt t="31399" x="1439863" y="2141538"/>
          <p14:tracePt t="31416" x="1447800" y="2141538"/>
          <p14:tracePt t="31480" x="1485900" y="2141538"/>
          <p14:tracePt t="31490" x="1531938" y="2141538"/>
          <p14:tracePt t="31505" x="1570038" y="2141538"/>
          <p14:tracePt t="31523" x="1616075" y="2141538"/>
          <p14:tracePt t="31539" x="1630363" y="2141538"/>
          <p14:tracePt t="31555" x="1660525" y="2149475"/>
          <p14:tracePt t="31572" x="1668463" y="2155825"/>
          <p14:tracePt t="31602" x="1676400" y="2163763"/>
          <p14:tracePt t="31617" x="1698625" y="2171700"/>
          <p14:tracePt t="31632" x="1752600" y="2201863"/>
          <p14:tracePt t="31649" x="1874838" y="2247900"/>
          <p14:tracePt t="31666" x="1951038" y="2293938"/>
          <p14:tracePt t="31682" x="1997075" y="2324100"/>
          <p14:tracePt t="31707" x="2011363" y="2324100"/>
          <p14:tracePt t="31723" x="2027238" y="2339975"/>
          <p14:tracePt t="31740" x="2057400" y="2354263"/>
          <p14:tracePt t="31764" x="2087563" y="2392363"/>
          <p14:tracePt t="31772" x="2095500" y="2392363"/>
          <p14:tracePt t="31789" x="2125663" y="2422525"/>
          <p14:tracePt t="31805" x="2163763" y="2460625"/>
          <p14:tracePt t="31821" x="2209800" y="2522538"/>
          <p14:tracePt t="31838" x="2232025" y="2552700"/>
          <p14:tracePt t="31855" x="2239963" y="2560638"/>
          <p14:tracePt t="31868" x="2278063" y="2598738"/>
          <p14:tracePt t="31885" x="2316163" y="2628900"/>
          <p14:tracePt t="31902" x="2332038" y="2651125"/>
          <p14:tracePt t="31919" x="2346325" y="2674938"/>
          <p14:tracePt t="31935" x="2378075" y="2697163"/>
          <p14:tracePt t="31935" x="2384425" y="2705100"/>
          <p14:tracePt t="31952" x="2416175" y="2735263"/>
          <p14:tracePt t="31969" x="2454275" y="2797175"/>
          <p14:tracePt t="31988" x="2492375" y="2841625"/>
          <p14:tracePt t="32005" x="2522538" y="2879725"/>
          <p14:tracePt t="32021" x="2582863" y="2949575"/>
          <p14:tracePt t="32040" x="2598738" y="2971800"/>
          <p14:tracePt t="32053" x="2613025" y="3009900"/>
          <p14:tracePt t="32069" x="2636838" y="3048000"/>
          <p14:tracePt t="32089" x="2636838" y="3063875"/>
          <p14:tracePt t="32103" x="2659063" y="3116263"/>
          <p14:tracePt t="32119" x="2667000" y="3162300"/>
          <p14:tracePt t="32137" x="2674938" y="3216275"/>
          <p14:tracePt t="32152" x="2689225" y="3260725"/>
          <p14:tracePt t="32169" x="2689225" y="3306763"/>
          <p14:tracePt t="32186" x="2697163" y="3336925"/>
          <p14:tracePt t="32202" x="2697163" y="3390900"/>
          <p14:tracePt t="32218" x="2697163" y="3429000"/>
          <p14:tracePt t="32218" x="2697163" y="3467100"/>
          <p14:tracePt t="32235" x="2689225" y="3543300"/>
          <p14:tracePt t="32255" x="2674938" y="3627438"/>
          <p14:tracePt t="32271" x="2651125" y="3711575"/>
          <p14:tracePt t="32287" x="2620963" y="3787775"/>
          <p14:tracePt t="32304" x="2606675" y="3856038"/>
          <p14:tracePt t="32321" x="2582863" y="3916363"/>
          <p14:tracePt t="32337" x="2568575" y="3954463"/>
          <p14:tracePt t="32354" x="2552700" y="3992563"/>
          <p14:tracePt t="32371" x="2544763" y="4046538"/>
          <p14:tracePt t="32385" x="2514600" y="4068763"/>
          <p14:tracePt t="32402" x="2468563" y="4122738"/>
          <p14:tracePt t="32419" x="2392363" y="4175125"/>
          <p14:tracePt t="32435" x="2324100" y="4229100"/>
          <p14:tracePt t="32451" x="2270125" y="4297363"/>
          <p14:tracePt t="32451" x="2247900" y="4313238"/>
          <p14:tracePt t="32468" x="2209800" y="4343400"/>
          <p14:tracePt t="32488" x="2171700" y="4365625"/>
          <p14:tracePt t="32504" x="2141538" y="4397375"/>
          <p14:tracePt t="32522" x="2087563" y="4419600"/>
          <p14:tracePt t="32539" x="1989138" y="4457700"/>
          <p14:tracePt t="32555" x="1912938" y="4487863"/>
          <p14:tracePt t="32571" x="1844675" y="4556125"/>
          <p14:tracePt t="32587" x="1790700" y="4594225"/>
          <p14:tracePt t="32605" x="1768475" y="4610100"/>
          <p14:tracePt t="32621" x="1736725" y="4625975"/>
          <p14:tracePt t="32635" x="1692275" y="4656138"/>
          <p14:tracePt t="32651" x="1608138" y="4686300"/>
          <p14:tracePt t="32669" x="1516063" y="4708525"/>
          <p14:tracePt t="32684" x="1417638" y="4732338"/>
          <p14:tracePt t="32701" x="1355725" y="4754563"/>
          <p14:tracePt t="32718" x="1317625" y="4754563"/>
          <p14:tracePt t="32718" x="1311275" y="4762500"/>
          <p14:tracePt t="32735" x="1295400" y="4762500"/>
          <p14:tracePt t="32754" x="1257300" y="4770438"/>
          <p14:tracePt t="32770" x="1189038" y="4778375"/>
          <p14:tracePt t="32787" x="1127125" y="4778375"/>
          <p14:tracePt t="32803" x="1028700" y="4778375"/>
          <p14:tracePt t="32821" x="936625" y="4778375"/>
          <p14:tracePt t="32837" x="854075" y="4778375"/>
          <p14:tracePt t="32854" x="800100" y="4762500"/>
          <p14:tracePt t="32875" x="769938" y="4732338"/>
          <p14:tracePt t="32898" x="723900" y="4702175"/>
          <p14:tracePt t="32915" x="685800" y="4678363"/>
          <p14:tracePt t="32931" x="631825" y="4648200"/>
          <p14:tracePt t="32948" x="617538" y="4640263"/>
          <p14:tracePt t="32957" x="511175" y="4556125"/>
          <p14:tracePt t="32974" x="441325" y="4487863"/>
          <p14:tracePt t="32990" x="381000" y="4435475"/>
          <p14:tracePt t="33006" x="365125" y="4411663"/>
          <p14:tracePt t="33021" x="320675" y="4359275"/>
          <p14:tracePt t="33038" x="304800" y="4283075"/>
          <p14:tracePt t="33054" x="282575" y="4206875"/>
          <p14:tracePt t="33070" x="236538" y="4114800"/>
          <p14:tracePt t="33087" x="190500" y="4038600"/>
          <p14:tracePt t="33104" x="174625" y="3962400"/>
          <p14:tracePt t="33121" x="152400" y="3902075"/>
          <p14:tracePt t="33137" x="136525" y="3863975"/>
          <p14:tracePt t="33151" x="136525" y="3817938"/>
          <p14:tracePt t="33167" x="130175" y="3756025"/>
          <p14:tracePt t="33183" x="114300" y="3657600"/>
          <p14:tracePt t="33201" x="98425" y="3543300"/>
          <p14:tracePt t="33218" x="98425" y="3505200"/>
          <p14:tracePt t="33218" x="98425" y="3482975"/>
          <p14:tracePt t="33235" x="98425" y="3436938"/>
          <p14:tracePt t="33255" x="98425" y="3390900"/>
          <p14:tracePt t="33271" x="98425" y="3336925"/>
          <p14:tracePt t="33287" x="98425" y="3284538"/>
          <p14:tracePt t="33304" x="114300" y="3238500"/>
          <p14:tracePt t="33319" x="136525" y="3170238"/>
          <p14:tracePt t="33337" x="152400" y="3124200"/>
          <p14:tracePt t="33353" x="168275" y="3078163"/>
          <p14:tracePt t="33369" x="182563" y="3055938"/>
          <p14:tracePt t="33386" x="206375" y="3017838"/>
          <p14:tracePt t="33400" x="244475" y="2925763"/>
          <p14:tracePt t="33417" x="282575" y="2865438"/>
          <p14:tracePt t="33434" x="320675" y="2781300"/>
          <p14:tracePt t="33450" x="358775" y="2720975"/>
          <p14:tracePt t="33467" x="388938" y="2689225"/>
          <p14:tracePt t="33467" x="403225" y="2659063"/>
          <p14:tracePt t="33485" x="427038" y="2636838"/>
          <p14:tracePt t="33504" x="434975" y="2606675"/>
          <p14:tracePt t="33520" x="449263" y="2582863"/>
          <p14:tracePt t="33536" x="473075" y="2552700"/>
          <p14:tracePt t="33553" x="517525" y="2492375"/>
          <p14:tracePt t="33569" x="555625" y="2438400"/>
          <p14:tracePt t="33585" x="579438" y="2416175"/>
          <p14:tracePt t="33603" x="601663" y="2392363"/>
          <p14:tracePt t="33620" x="625475" y="2370138"/>
          <p14:tracePt t="33636" x="655638" y="2354263"/>
          <p14:tracePt t="33653" x="677863" y="2332038"/>
          <p14:tracePt t="33667" x="723900" y="2308225"/>
          <p14:tracePt t="33684" x="777875" y="2278063"/>
          <p14:tracePt t="33700" x="830263" y="2255838"/>
          <p14:tracePt t="33717" x="868363" y="2239963"/>
          <p14:tracePt t="33733" x="906463" y="2232025"/>
          <p14:tracePt t="33733" x="914400" y="2225675"/>
          <p14:tracePt t="33751" x="974725" y="2209800"/>
          <p14:tracePt t="33776" x="990600" y="2209800"/>
          <p14:tracePt t="33789" x="1044575" y="2201863"/>
          <p14:tracePt t="33804" x="1096963" y="2201863"/>
          <p14:tracePt t="33821" x="1150938" y="2201863"/>
          <p14:tracePt t="33837" x="1227138" y="2201863"/>
          <p14:tracePt t="33853" x="1287463" y="2187575"/>
          <p14:tracePt t="33870" x="1371600" y="2187575"/>
          <p14:tracePt t="33886" x="1425575" y="2187575"/>
          <p14:tracePt t="33917" x="1431925" y="2187575"/>
          <p14:tracePt t="33949" x="1447800" y="2187575"/>
          <p14:tracePt t="33958" x="1485900" y="2187575"/>
          <p14:tracePt t="33974" x="1501775" y="2187575"/>
          <p14:tracePt t="33989" x="1668463" y="2201863"/>
          <p14:tracePt t="34006" x="1790700" y="2232025"/>
          <p14:tracePt t="34024" x="1828800" y="2232025"/>
          <p14:tracePt t="34037" x="1927225" y="2255838"/>
          <p14:tracePt t="34053" x="1981200" y="2255838"/>
          <p14:tracePt t="34070" x="2011363" y="2270125"/>
          <p14:tracePt t="34070" x="2027238" y="2270125"/>
          <p14:tracePt t="34088" x="2049463" y="2286000"/>
          <p14:tracePt t="34116" x="2073275" y="2308225"/>
          <p14:tracePt t="34131" x="2103438" y="2332038"/>
          <p14:tracePt t="34150" x="2171700" y="2392363"/>
          <p14:tracePt t="34167" x="2247900" y="2446338"/>
          <p14:tracePt t="34180" x="2316163" y="2484438"/>
          <p14:tracePt t="34191" x="2392363" y="2552700"/>
          <p14:tracePt t="34207" x="2416175" y="2574925"/>
          <p14:tracePt t="34223" x="2422525" y="2590800"/>
          <p14:tracePt t="34239" x="2430463" y="2613025"/>
          <p14:tracePt t="34256" x="2438400" y="2644775"/>
          <p14:tracePt t="34272" x="2446338" y="2659063"/>
          <p14:tracePt t="34286" x="2460625" y="2689225"/>
          <p14:tracePt t="34303" x="2460625" y="2705100"/>
          <p14:tracePt t="34319" x="2460625" y="2727325"/>
          <p14:tracePt t="34335" x="2460625" y="2751138"/>
          <p14:tracePt t="34352" x="2460625" y="2781300"/>
          <p14:tracePt t="34368" x="2460625" y="2803525"/>
          <p14:tracePt t="34386" x="2460625" y="2849563"/>
          <p14:tracePt t="34402" x="2460625" y="2887663"/>
          <p14:tracePt t="34416" x="2422525" y="3009900"/>
          <p14:tracePt t="34432" x="2354263" y="3146425"/>
          <p14:tracePt t="34450" x="2278063" y="3254375"/>
          <p14:tracePt t="34467" x="2232025" y="3322638"/>
          <p14:tracePt t="34483" x="2187575" y="3390900"/>
          <p14:tracePt t="34499" x="2155825" y="3482975"/>
          <p14:tracePt t="34499" x="2125663" y="3527425"/>
          <p14:tracePt t="34516" x="2095500" y="3589338"/>
          <p14:tracePt t="34536" x="2057400" y="3673475"/>
          <p14:tracePt t="34552" x="2027238" y="3733800"/>
          <p14:tracePt t="34569" x="1973263" y="3794125"/>
          <p14:tracePt t="34585" x="1920875" y="3870325"/>
          <p14:tracePt t="34602" x="1866900" y="3916363"/>
          <p14:tracePt t="34618" x="1820863" y="3954463"/>
          <p14:tracePt t="34636" x="1806575" y="3970338"/>
          <p14:tracePt t="34652" x="1790700" y="3978275"/>
          <p14:tracePt t="34667" x="1782763" y="3978275"/>
          <p14:tracePt t="34710" x="1760538" y="3978275"/>
          <p14:tracePt t="34729" x="1714500" y="4000500"/>
          <p14:tracePt t="34738" x="1676400" y="4000500"/>
          <p14:tracePt t="34755" x="1638300" y="4000500"/>
          <p14:tracePt t="34773" x="1608138" y="4000500"/>
          <p14:tracePt t="34787" x="1584325" y="4000500"/>
          <p14:tracePt t="34803" x="1562100" y="4000500"/>
          <p14:tracePt t="34819" x="1554163" y="4000500"/>
          <p14:tracePt t="34835" x="1546225" y="4000500"/>
          <p14:tracePt t="34866" x="1531938" y="3984625"/>
          <p14:tracePt t="34914" x="1524000" y="3984625"/>
          <p14:tracePt t="35027" x="1516063" y="3984625"/>
          <p14:tracePt t="35148" x="1463675" y="3984625"/>
          <p14:tracePt t="35167" x="1439863" y="3970338"/>
          <p14:tracePt t="35179" x="1371600" y="3940175"/>
          <p14:tracePt t="35196" x="1311275" y="3908425"/>
          <p14:tracePt t="35215" x="1241425" y="3856038"/>
          <p14:tracePt t="35226" x="1158875" y="3794125"/>
          <p14:tracePt t="35243" x="1089025" y="3733800"/>
          <p14:tracePt t="35256" x="1028700" y="3665538"/>
          <p14:tracePt t="35272" x="1012825" y="3649663"/>
          <p14:tracePt t="35285" x="960438" y="3603625"/>
          <p14:tracePt t="35301" x="960438" y="3581400"/>
          <p14:tracePt t="35317" x="944563" y="3543300"/>
          <p14:tracePt t="35334" x="944563" y="3521075"/>
          <p14:tracePt t="35351" x="944563" y="3482975"/>
          <p14:tracePt t="35368" x="944563" y="3429000"/>
          <p14:tracePt t="35384" x="944563" y="3398838"/>
          <p14:tracePt t="35401" x="944563" y="3382963"/>
          <p14:tracePt t="35432" x="944563" y="3375025"/>
          <p14:tracePt t="35443" x="944563" y="3368675"/>
          <p14:tracePt t="35456" x="960438" y="3352800"/>
          <p14:tracePt t="35473" x="974725" y="3336925"/>
          <p14:tracePt t="35489" x="990600" y="3322638"/>
          <p14:tracePt t="35504" x="998538" y="3298825"/>
          <p14:tracePt t="35521" x="1006475" y="3276600"/>
          <p14:tracePt t="35538" x="1028700" y="3254375"/>
          <p14:tracePt t="35551" x="1044575" y="3230563"/>
          <p14:tracePt t="35567" x="1058863" y="3208338"/>
          <p14:tracePt t="35585" x="1082675" y="3200400"/>
          <p14:tracePt t="35602" x="1096963" y="3184525"/>
          <p14:tracePt t="35618" x="1104900" y="3184525"/>
          <p14:tracePt t="35634" x="1112838" y="3178175"/>
          <p14:tracePt t="35652" x="1127125" y="3170238"/>
          <p14:tracePt t="35666" x="1150938" y="3154363"/>
          <p14:tracePt t="35682" x="1165225" y="3146425"/>
          <p14:tracePt t="35699" x="1173163" y="3140075"/>
          <p14:tracePt t="35728" x="1189038" y="3140075"/>
          <p14:tracePt t="35759" x="1219200" y="3140075"/>
          <p14:tracePt t="35778" x="1249363" y="3140075"/>
          <p14:tracePt t="35787" x="1273175" y="3146425"/>
          <p14:tracePt t="35804" x="1279525" y="3146425"/>
          <p14:tracePt t="35817" x="1317625" y="3154363"/>
          <p14:tracePt t="35849" x="1349375" y="3162300"/>
          <p14:tracePt t="35867" x="1363663" y="3178175"/>
          <p14:tracePt t="35885" x="1379538" y="3200400"/>
          <p14:tracePt t="35898" x="1393825" y="3200400"/>
          <p14:tracePt t="35916" x="1393825" y="3208338"/>
          <p14:tracePt t="35980" x="1401763" y="3216275"/>
          <p14:tracePt t="36180" x="1401763" y="3222625"/>
          <p14:tracePt t="36196" x="1401763" y="3230563"/>
          <p14:tracePt t="36525" x="1401763" y="3238500"/>
          <p14:tracePt t="37516" x="1401763" y="3222625"/>
          <p14:tracePt t="37535" x="1401763" y="3208338"/>
          <p14:tracePt t="37551" x="1401763" y="3170238"/>
          <p14:tracePt t="37567" x="1401763" y="3116263"/>
          <p14:tracePt t="37582" x="1401763" y="3063875"/>
          <p14:tracePt t="37616" x="1401763" y="3032125"/>
          <p14:tracePt t="37631" x="1401763" y="3001963"/>
          <p14:tracePt t="37647" x="1417638" y="2925763"/>
          <p14:tracePt t="37664" x="1417638" y="2841625"/>
          <p14:tracePt t="37681" x="1431925" y="2781300"/>
          <p14:tracePt t="37697" x="1431925" y="2705100"/>
          <p14:tracePt t="37714" x="1431925" y="2682875"/>
          <p14:tracePt t="37726" x="1439863" y="2613025"/>
          <p14:tracePt t="37742" x="1455738" y="2536825"/>
          <p14:tracePt t="37759" x="1463675" y="2492375"/>
          <p14:tracePt t="37772" x="1470025" y="2446338"/>
          <p14:tracePt t="37787" x="1477963" y="2384425"/>
          <p14:tracePt t="37803" x="1477963" y="2370138"/>
          <p14:tracePt t="37819" x="1493838" y="2324100"/>
          <p14:tracePt t="37835" x="1501775" y="2278063"/>
          <p14:tracePt t="37849" x="1508125" y="2247900"/>
          <p14:tracePt t="37865" x="1531938" y="2217738"/>
          <p14:tracePt t="37882" x="1531938" y="2201863"/>
          <p14:tracePt t="37898" x="1531938" y="2187575"/>
          <p14:tracePt t="37930" x="1546225" y="2179638"/>
          <p14:tracePt t="38057" x="1546225" y="2171700"/>
          <p14:tracePt t="39530" x="1546225" y="2179638"/>
          <p14:tracePt t="39838" x="1539875" y="2179638"/>
          <p14:tracePt t="40459" x="1524000" y="2179638"/>
          <p14:tracePt t="40477" x="1493838" y="2179638"/>
          <p14:tracePt t="40495" x="1477963" y="2179638"/>
          <p14:tracePt t="40507" x="1393825" y="2155825"/>
          <p14:tracePt t="40527" x="1379538" y="2155825"/>
          <p14:tracePt t="40540" x="1355725" y="2141538"/>
          <p14:tracePt t="40557" x="1317625" y="2125663"/>
          <p14:tracePt t="40568" x="1303338" y="2117725"/>
          <p14:tracePt t="40598" x="1287463" y="2111375"/>
          <p14:tracePt t="40631" x="1273175" y="2103438"/>
          <p14:tracePt t="40678" x="1265238" y="2095500"/>
          <p14:tracePt t="40709" x="1249363" y="2095500"/>
          <p14:tracePt t="40758" x="1257300" y="2095500"/>
          <p14:tracePt t="41137" x="1273175" y="2103438"/>
          <p14:tracePt t="41176" x="1279525" y="2117725"/>
          <p14:tracePt t="42120" x="1279525" y="2133600"/>
          <p14:tracePt t="42194" x="1273175" y="2125663"/>
          <p14:tracePt t="42807" x="1257300" y="2111375"/>
          <p14:tracePt t="42835" x="1241425" y="2103438"/>
          <p14:tracePt t="42854" x="1235075" y="2103438"/>
          <p14:tracePt t="42926" x="1219200" y="2103438"/>
          <p14:tracePt t="42942" x="1189038" y="2103438"/>
          <p14:tracePt t="42959" x="1173163" y="2103438"/>
          <p14:tracePt t="42975" x="1158875" y="2095500"/>
          <p14:tracePt t="42991" x="1150938" y="2095500"/>
          <p14:tracePt t="43039" x="1135063" y="2095500"/>
          <p14:tracePt t="43058" x="1120775" y="2095500"/>
          <p14:tracePt t="43085" x="1096963" y="2095500"/>
          <p14:tracePt t="43103" x="1089025" y="2095500"/>
          <p14:tracePt t="43120" x="1074738" y="2087563"/>
          <p14:tracePt t="43131" x="1082675" y="2079625"/>
          <p14:tracePt t="43356" x="1096963" y="2079625"/>
          <p14:tracePt t="43385" x="1112838" y="2079625"/>
          <p14:tracePt t="43403" x="1127125" y="2095500"/>
          <p14:tracePt t="43412" x="1165225" y="2103438"/>
          <p14:tracePt t="43426" x="1219200" y="2133600"/>
          <p14:tracePt t="43443" x="1265238" y="2171700"/>
          <p14:tracePt t="43459" x="1341438" y="2217738"/>
          <p14:tracePt t="43474" x="1401763" y="2255838"/>
          <p14:tracePt t="43493" x="1455738" y="2301875"/>
          <p14:tracePt t="43509" x="1493838" y="2332038"/>
          <p14:tracePt t="43526" x="1531938" y="2362200"/>
          <p14:tracePt t="43543" x="1554163" y="2378075"/>
          <p14:tracePt t="43556" x="1577975" y="2408238"/>
          <p14:tracePt t="43573" x="1608138" y="2468563"/>
          <p14:tracePt t="43590" x="1630363" y="2514600"/>
          <p14:tracePt t="43607" x="1684338" y="2574925"/>
          <p14:tracePt t="43623" x="1722438" y="2628900"/>
          <p14:tracePt t="43640" x="1752600" y="2682875"/>
          <p14:tracePt t="43660" x="1774825" y="2735263"/>
          <p14:tracePt t="43677" x="1798638" y="2803525"/>
          <p14:tracePt t="43692" x="1812925" y="2849563"/>
          <p14:tracePt t="43709" x="1812925" y="2887663"/>
          <p14:tracePt t="43727" x="1812925" y="2903538"/>
          <p14:tracePt t="43743" x="1812925" y="2917825"/>
          <p14:tracePt t="43743" x="1812925" y="2925763"/>
          <p14:tracePt t="43768" x="1812925" y="2941638"/>
          <p14:tracePt t="43790" x="1812925" y="2963863"/>
          <p14:tracePt t="43807" x="1812925" y="2987675"/>
          <p14:tracePt t="43824" x="1812925" y="2994025"/>
          <p14:tracePt t="43837" x="1812925" y="3032125"/>
          <p14:tracePt t="43853" x="1798638" y="3094038"/>
          <p14:tracePt t="43869" x="1782763" y="3132138"/>
          <p14:tracePt t="43879" x="1768475" y="3170238"/>
          <p14:tracePt t="43896" x="1736725" y="3216275"/>
          <p14:tracePt t="43913" x="1706563" y="3254375"/>
          <p14:tracePt t="43928" x="1676400" y="3276600"/>
          <p14:tracePt t="43943" x="1646238" y="3284538"/>
          <p14:tracePt t="43959" x="1638300" y="3284538"/>
          <p14:tracePt t="43975" x="1622425" y="3292475"/>
          <p14:tracePt t="43992" x="1616075" y="3292475"/>
          <p14:tracePt t="44009" x="1584325" y="3306763"/>
          <p14:tracePt t="44027" x="1546225" y="3322638"/>
          <p14:tracePt t="44040" x="1477963" y="3330575"/>
          <p14:tracePt t="44056" x="1393825" y="3368675"/>
          <p14:tracePt t="44073" x="1325563" y="3382963"/>
          <p14:tracePt t="44089" x="1273175" y="3406775"/>
          <p14:tracePt t="44106" x="1295400" y="3398838"/>
          <p14:tracePt t="44321" x="1311275" y="3375025"/>
          <p14:tracePt t="44340" x="1317625" y="3375025"/>
          <p14:tracePt t="44352" x="1341438" y="3344863"/>
          <p14:tracePt t="44369" x="1363663" y="3314700"/>
          <p14:tracePt t="44378" x="1409700" y="3276600"/>
          <p14:tracePt t="44395" x="1463675" y="3254375"/>
          <p14:tracePt t="44413" x="1516063" y="3216275"/>
          <p14:tracePt t="44429" x="1577975" y="3154363"/>
          <p14:tracePt t="44442" x="1616075" y="3086100"/>
          <p14:tracePt t="44459" x="1638300" y="3040063"/>
          <p14:tracePt t="44474" x="1668463" y="3001963"/>
          <p14:tracePt t="44491" x="1676400" y="2979738"/>
          <p14:tracePt t="44508" x="1706563" y="2955925"/>
          <p14:tracePt t="44526" x="1722438" y="2941638"/>
          <p14:tracePt t="44542" x="1736725" y="2911475"/>
          <p14:tracePt t="44558" x="1752600" y="2895600"/>
          <p14:tracePt t="44572" x="1782763" y="2849563"/>
          <p14:tracePt t="44589" x="1836738" y="2789238"/>
          <p14:tracePt t="44606" x="1889125" y="2705100"/>
          <p14:tracePt t="44622" x="1981200" y="2620963"/>
          <p14:tracePt t="44638" x="2027238" y="2574925"/>
          <p14:tracePt t="44655" x="2049463" y="2568575"/>
          <p14:tracePt t="44672" x="2065338" y="2552700"/>
          <p14:tracePt t="44742" x="2079625" y="2544763"/>
          <p14:tracePt t="44759" x="2087563" y="2536825"/>
          <p14:tracePt t="44774" x="2095500" y="2530475"/>
          <p14:tracePt t="44804" x="2111375" y="2522538"/>
          <p14:tracePt t="44823" x="2117725" y="2522538"/>
          <p14:tracePt t="44974" x="2125663" y="2522538"/>
          <p14:tracePt t="45004" x="2193925" y="2582863"/>
          <p14:tracePt t="45023" x="2263775" y="2667000"/>
          <p14:tracePt t="45039" x="2316163" y="2720975"/>
          <p14:tracePt t="45056" x="2346325" y="2743200"/>
          <p14:tracePt t="45072" x="2346325" y="2735263"/>
          <p14:tracePt t="45241" x="2346325" y="2720975"/>
          <p14:tracePt t="45256" x="2354263" y="2697163"/>
          <p14:tracePt t="45272" x="2354263" y="2682875"/>
          <p14:tracePt t="45304" x="2354263" y="2667000"/>
          <p14:tracePt t="45323" x="2354263" y="2636838"/>
          <p14:tracePt t="45339" x="2354263" y="2628900"/>
          <p14:tracePt t="45352" x="2354263" y="2606675"/>
          <p14:tracePt t="45368" x="2354263" y="2574925"/>
          <p14:tracePt t="45385" x="2354263" y="2536825"/>
          <p14:tracePt t="45401" x="2354263" y="2530475"/>
          <p14:tracePt t="45411" x="2346325" y="2492375"/>
          <p14:tracePt t="45427" x="2332038" y="2468563"/>
          <p14:tracePt t="45444" x="2332038" y="2454275"/>
          <p14:tracePt t="45457" x="2324100" y="2446338"/>
          <p14:tracePt t="45474" x="2316163" y="2430463"/>
          <p14:tracePt t="45491" x="2293938" y="2416175"/>
          <p14:tracePt t="45507" x="2255838" y="2378075"/>
          <p14:tracePt t="45525" x="2232025" y="2339975"/>
          <p14:tracePt t="45539" x="2217738" y="2324100"/>
          <p14:tracePt t="45554" x="2187575" y="2301875"/>
          <p14:tracePt t="45589" x="2163763" y="2278063"/>
          <p14:tracePt t="45600" x="2141538" y="2270125"/>
          <p14:tracePt t="45618" x="2049463" y="2239963"/>
          <p14:tracePt t="45635" x="2027238" y="2232025"/>
          <p14:tracePt t="45645" x="1973263" y="2201863"/>
          <p14:tracePt t="45661" x="1951038" y="2187575"/>
          <p14:tracePt t="45677" x="1920875" y="2179638"/>
          <p14:tracePt t="45694" x="1889125" y="2163763"/>
          <p14:tracePt t="45725" x="1798638" y="2125663"/>
          <p14:tracePt t="45739" x="1684338" y="2111375"/>
          <p14:tracePt t="45756" x="1539875" y="2095500"/>
          <p14:tracePt t="45776" x="1501775" y="2095500"/>
          <p14:tracePt t="45788" x="1463675" y="2095500"/>
          <p14:tracePt t="45804" x="1455738" y="2095500"/>
          <p14:tracePt t="45819" x="1439863" y="2095500"/>
          <p14:tracePt t="45839" x="1431925" y="2095500"/>
          <p14:tracePt t="45852" x="1387475" y="2095500"/>
          <p14:tracePt t="45868" x="1325563" y="2095500"/>
          <p14:tracePt t="45885" x="1279525" y="2095500"/>
          <p14:tracePt t="45894" x="1241425" y="2095500"/>
          <p14:tracePt t="45912" x="1196975" y="2095500"/>
          <p14:tracePt t="45927" x="1173163" y="2095500"/>
          <p14:tracePt t="45943" x="1158875" y="2095500"/>
          <p14:tracePt t="45960" x="1135063" y="2111375"/>
          <p14:tracePt t="45974" x="1089025" y="2141538"/>
          <p14:tracePt t="45991" x="1036638" y="2171700"/>
          <p14:tracePt t="46007" x="1006475" y="2187575"/>
          <p14:tracePt t="46025" x="944563" y="2232025"/>
          <p14:tracePt t="46041" x="892175" y="2247900"/>
          <p14:tracePt t="46057" x="830263" y="2286000"/>
          <p14:tracePt t="46073" x="777875" y="2324100"/>
          <p14:tracePt t="46091" x="723900" y="2362200"/>
          <p14:tracePt t="46105" x="647700" y="2408238"/>
          <p14:tracePt t="46120" x="571500" y="2454275"/>
          <p14:tracePt t="46138" x="487363" y="2498725"/>
          <p14:tracePt t="46155" x="427038" y="2530475"/>
          <p14:tracePt t="46171" x="411163" y="2544763"/>
          <p14:tracePt t="46171" x="403225" y="2544763"/>
          <p14:tracePt t="46188" x="373063" y="2568575"/>
          <p14:tracePt t="46207" x="365125" y="2582863"/>
          <p14:tracePt t="46224" x="334963" y="2613025"/>
          <p14:tracePt t="46240" x="320675" y="2636838"/>
          <p14:tracePt t="46257" x="296863" y="2659063"/>
          <p14:tracePt t="46273" x="282575" y="2674938"/>
          <p14:tracePt t="46290" x="274638" y="2689225"/>
          <p14:tracePt t="46306" x="258763" y="2713038"/>
          <p14:tracePt t="46324" x="244475" y="2751138"/>
          <p14:tracePt t="46337" x="220663" y="2803525"/>
          <p14:tracePt t="46354" x="182563" y="2849563"/>
          <p14:tracePt t="46370" x="168275" y="2887663"/>
          <p14:tracePt t="46387" x="160338" y="2903538"/>
          <p14:tracePt t="46404" x="160338" y="2925763"/>
          <p14:tracePt t="46420" x="152400" y="2955925"/>
          <p14:tracePt t="46420" x="144463" y="2979738"/>
          <p14:tracePt t="46438" x="136525" y="3009900"/>
          <p14:tracePt t="46457" x="136525" y="3063875"/>
          <p14:tracePt t="46473" x="122238" y="3101975"/>
          <p14:tracePt t="46490" x="114300" y="3146425"/>
          <p14:tracePt t="46505" x="106363" y="3208338"/>
          <p14:tracePt t="46523" x="98425" y="3238500"/>
          <p14:tracePt t="46539" x="92075" y="3268663"/>
          <p14:tracePt t="46556" x="84138" y="3314700"/>
          <p14:tracePt t="46573" x="84138" y="3344863"/>
          <p14:tracePt t="46589" x="84138" y="3398838"/>
          <p14:tracePt t="46606" x="84138" y="3436938"/>
          <p14:tracePt t="46634" x="84138" y="3459163"/>
          <p14:tracePt t="46650" x="84138" y="3489325"/>
          <p14:tracePt t="46667" x="84138" y="3513138"/>
          <p14:tracePt t="46676" x="98425" y="3565525"/>
          <p14:tracePt t="46693" x="136525" y="3627438"/>
          <p14:tracePt t="46710" x="152400" y="3649663"/>
          <p14:tracePt t="46723" x="168275" y="3695700"/>
          <p14:tracePt t="46739" x="190500" y="3717925"/>
          <p14:tracePt t="46760" x="206375" y="3733800"/>
          <p14:tracePt t="46775" x="212725" y="3741738"/>
          <p14:tracePt t="46852" x="212725" y="3733800"/>
          <p14:tracePt t="46886" x="220663" y="3717925"/>
          <p14:tracePt t="46900" x="220663" y="3703638"/>
          <p14:tracePt t="46931" x="220663" y="3687763"/>
          <p14:tracePt t="46949" x="220663" y="3665538"/>
          <p14:tracePt t="46959" x="220663" y="3573463"/>
          <p14:tracePt t="46975" x="220663" y="3521075"/>
          <p14:tracePt t="46990" x="212725" y="3314700"/>
          <p14:tracePt t="47007" x="212725" y="3230563"/>
          <p14:tracePt t="47026" x="212725" y="3170238"/>
          <p14:tracePt t="47039" x="212725" y="3086100"/>
          <p14:tracePt t="47056" x="228600" y="2994025"/>
          <p14:tracePt t="47072" x="258763" y="2879725"/>
          <p14:tracePt t="47089" x="288925" y="2773363"/>
          <p14:tracePt t="47105" x="312738" y="2682875"/>
          <p14:tracePt t="47120" x="320675" y="2644775"/>
          <p14:tracePt t="47120" x="327025" y="2628900"/>
          <p14:tracePt t="47136" x="334963" y="2606675"/>
          <p14:tracePt t="47153" x="342900" y="2568575"/>
          <p14:tracePt t="47170" x="358775" y="2522538"/>
          <p14:tracePt t="47186" x="381000" y="2460625"/>
          <p14:tracePt t="47186" x="396875" y="2446338"/>
          <p14:tracePt t="47204" x="411163" y="2408238"/>
          <p14:tracePt t="47223" x="427038" y="2362200"/>
          <p14:tracePt t="47239" x="434975" y="2332038"/>
          <p14:tracePt t="47256" x="457200" y="2308225"/>
          <p14:tracePt t="47273" x="487363" y="2263775"/>
          <p14:tracePt t="47289" x="517525" y="2217738"/>
          <p14:tracePt t="47306" x="533400" y="2193925"/>
          <p14:tracePt t="47321" x="541338" y="2187575"/>
          <p14:tracePt t="47339" x="549275" y="2163763"/>
          <p14:tracePt t="47355" x="563563" y="2141538"/>
          <p14:tracePt t="47371" x="587375" y="2125663"/>
          <p14:tracePt t="47387" x="617538" y="2103438"/>
          <p14:tracePt t="47403" x="617538" y="2095500"/>
          <p14:tracePt t="47426" x="625475" y="2095500"/>
          <p14:tracePt t="47457" x="625475" y="2087563"/>
          <p14:tracePt t="47488" x="639763" y="2087563"/>
          <p14:tracePt t="47523" x="647700" y="2087563"/>
          <p14:tracePt t="47537" x="655638" y="2087563"/>
          <p14:tracePt t="47553" x="669925" y="2087563"/>
          <p14:tracePt t="47569" x="677863" y="2087563"/>
          <p14:tracePt t="47601" x="685800" y="2087563"/>
          <p14:tracePt t="47620" x="701675" y="2087563"/>
          <p14:tracePt t="47654" x="708025" y="2087563"/>
          <p14:tracePt t="47665" x="723900" y="2087563"/>
          <p14:tracePt t="47683" x="731838" y="2087563"/>
          <p14:tracePt t="47692" x="739775" y="2087563"/>
          <p14:tracePt t="47708" x="746125" y="2087563"/>
          <p14:tracePt t="48401" x="754063" y="2087563"/>
          <p14:tracePt t="48410" x="769938" y="2087563"/>
          <p14:tracePt t="48425" x="777875" y="2087563"/>
          <p14:tracePt t="48441" x="792163" y="2087563"/>
          <p14:tracePt t="48473" x="800100" y="2079625"/>
          <p14:tracePt t="48489" x="822325" y="2079625"/>
          <p14:tracePt t="48507" x="838200" y="2079625"/>
          <p14:tracePt t="48521" x="854075" y="2079625"/>
          <p14:tracePt t="48539" x="854075" y="2073275"/>
          <p14:tracePt t="48554" x="860425" y="2073275"/>
          <p14:tracePt t="48933" x="868363" y="2073275"/>
          <p14:tracePt t="48996" x="876300" y="2073275"/>
          <p14:tracePt t="49053" x="884238" y="2073275"/>
          <p14:tracePt t="49083" x="898525" y="2073275"/>
          <p14:tracePt t="49101" x="914400" y="2073275"/>
          <p14:tracePt t="49121" x="930275" y="2073275"/>
          <p14:tracePt t="49148" x="936625" y="2065338"/>
          <p14:tracePt t="49164" x="952500" y="2065338"/>
          <p14:tracePt t="49182" x="990600" y="2057400"/>
          <p14:tracePt t="49191" x="1012825" y="2057400"/>
          <p14:tracePt t="49208" x="1020763" y="2057400"/>
          <p14:tracePt t="49224" x="1036638" y="2057400"/>
          <p14:tracePt t="49316" x="1050925" y="2057400"/>
          <p14:tracePt t="49335" x="1066800" y="2057400"/>
          <p14:tracePt t="49351" x="1074738" y="2057400"/>
          <p14:tracePt t="49368" x="1082675" y="2049463"/>
          <p14:tracePt t="49520" x="1074738" y="2057400"/>
          <p14:tracePt t="49765" x="1074738" y="2065338"/>
          <p14:tracePt t="49772" x="1074738" y="2079625"/>
          <p14:tracePt t="49788" x="1074738" y="2087563"/>
          <p14:tracePt t="49818" x="1074738" y="2095500"/>
          <p14:tracePt t="49849" x="1074738" y="2103438"/>
          <p14:tracePt t="49867" x="1074738" y="2117725"/>
          <p14:tracePt t="49884" x="1089025" y="2117725"/>
          <p14:tracePt t="49933" x="1127125" y="2125663"/>
          <p14:tracePt t="49951" x="1143000" y="2133600"/>
          <p14:tracePt t="49964" x="1158875" y="2133600"/>
          <p14:tracePt t="49973" x="1219200" y="2133600"/>
          <p14:tracePt t="49990" x="1249363" y="2141538"/>
          <p14:tracePt t="50006" x="1287463" y="2141538"/>
          <p14:tracePt t="50023" x="1311275" y="2141538"/>
          <p14:tracePt t="50037" x="1355725" y="2163763"/>
          <p14:tracePt t="50054" x="1425575" y="2163763"/>
          <p14:tracePt t="50072" x="1439863" y="2163763"/>
          <p14:tracePt t="50085" x="1455738" y="2163763"/>
          <p14:tracePt t="52030" x="1463675" y="2163763"/>
          <p14:tracePt t="52729" x="1470025" y="2163763"/>
          <p14:tracePt t="52776" x="1477963" y="2163763"/>
          <p14:tracePt t="52849" x="1485900" y="2163763"/>
          <p14:tracePt t="52865" x="1493838" y="2155825"/>
          <p14:tracePt t="52914" x="1493838" y="2141538"/>
          <p14:tracePt t="52946" x="1501775" y="2133600"/>
          <p14:tracePt t="52965" x="1501775" y="2125663"/>
          <p14:tracePt t="52977" x="1501775" y="2117725"/>
          <p14:tracePt t="52993" x="1508125" y="2103438"/>
          <p14:tracePt t="53058" x="1516063" y="2087563"/>
          <p14:tracePt t="53068" x="1524000" y="2065338"/>
          <p14:tracePt t="53083" x="1524000" y="2057400"/>
          <p14:tracePt t="53099" x="1531938" y="2041525"/>
          <p14:tracePt t="53116" x="1539875" y="2027238"/>
          <p14:tracePt t="53132" x="1539875" y="2019300"/>
          <p14:tracePt t="53148" x="1554163" y="1989138"/>
          <p14:tracePt t="53164" x="1577975" y="1965325"/>
          <p14:tracePt t="53180" x="1622425" y="1927225"/>
          <p14:tracePt t="53197" x="1654175" y="1882775"/>
          <p14:tracePt t="53214" x="1684338" y="1844675"/>
          <p14:tracePt t="53214" x="1698625" y="1812925"/>
          <p14:tracePt t="53214" x="1706563" y="1806575"/>
          <p14:tracePt t="53235" x="1722438" y="1774825"/>
          <p14:tracePt t="53260" x="1730375" y="1768475"/>
          <p14:tracePt t="53269" x="1760538" y="1736725"/>
          <p14:tracePt t="53287" x="1768475" y="1706563"/>
          <p14:tracePt t="53303" x="1782763" y="1684338"/>
          <p14:tracePt t="53319" x="1782763" y="1676400"/>
          <p14:tracePt t="53332" x="1798638" y="1646238"/>
          <p14:tracePt t="53349" x="1812925" y="1622425"/>
          <p14:tracePt t="53366" x="1836738" y="1584325"/>
          <p14:tracePt t="53383" x="1836738" y="1570038"/>
          <p14:tracePt t="53415" x="1844675" y="1554163"/>
          <p14:tracePt t="53462" x="1866900" y="1516063"/>
          <p14:tracePt t="53481" x="1874838" y="1501775"/>
          <p14:tracePt t="53493" x="1882775" y="1485900"/>
          <p14:tracePt t="53510" x="1905000" y="1463675"/>
          <p14:tracePt t="53521" x="1912938" y="1447800"/>
          <p14:tracePt t="53537" x="1920875" y="1439863"/>
          <p14:tracePt t="53552" x="1920875" y="1425575"/>
          <p14:tracePt t="53569" x="1927225" y="1417638"/>
          <p14:tracePt t="53583" x="1927225" y="1409700"/>
          <p14:tracePt t="53599" x="1943100" y="1393825"/>
          <p14:tracePt t="53617" x="1965325" y="1363663"/>
          <p14:tracePt t="53633" x="1997075" y="1333500"/>
          <p14:tracePt t="53649" x="2019300" y="1295400"/>
          <p14:tracePt t="53666" x="2041525" y="1287463"/>
          <p14:tracePt t="53683" x="2041525" y="1273175"/>
          <p14:tracePt t="53698" x="2049463" y="1265238"/>
          <p14:tracePt t="53715" x="2049463" y="1257300"/>
          <p14:tracePt t="53742" x="2057400" y="1241425"/>
          <p14:tracePt t="53762" x="2065338" y="1227138"/>
          <p14:tracePt t="53786" x="2073275" y="1211263"/>
          <p14:tracePt t="53800" x="2073275" y="1196975"/>
          <p14:tracePt t="53819" x="2079625" y="1189038"/>
          <p14:tracePt t="53849" x="2087563" y="1173163"/>
          <p14:tracePt t="53882" x="2087563" y="1165225"/>
          <p14:tracePt t="53911" x="2087563" y="1158875"/>
          <p14:tracePt t="53930" x="2087563" y="1150938"/>
          <p14:tracePt t="53947" x="2095500" y="1150938"/>
          <p14:tracePt t="53964" x="2095500" y="1135063"/>
          <p14:tracePt t="53993" x="2103438" y="1127125"/>
          <p14:tracePt t="54261" x="2111375" y="1127125"/>
          <p14:tracePt t="54270" x="2111375" y="1120775"/>
          <p14:tracePt t="54573" x="2117725" y="1112838"/>
          <p14:tracePt t="54599" x="2125663" y="1104900"/>
          <p14:tracePt t="54615" x="2133600" y="1104900"/>
          <p14:tracePt t="54631" x="2163763" y="1096963"/>
          <p14:tracePt t="54647" x="2225675" y="1082675"/>
          <p14:tracePt t="54664" x="2308225" y="1074738"/>
          <p14:tracePt t="54679" x="2430463" y="1050925"/>
          <p14:tracePt t="54696" x="2582863" y="1036638"/>
          <p14:tracePt t="54712" x="2773363" y="1012825"/>
          <p14:tracePt t="54729" x="2857500" y="1012825"/>
          <p14:tracePt t="54742" x="2987675" y="1006475"/>
          <p14:tracePt t="54763" x="3001963" y="998538"/>
          <p14:tracePt t="54777" x="3063875" y="998538"/>
          <p14:tracePt t="54839" x="3238500" y="998538"/>
          <p14:tracePt t="54858" x="3406775" y="990600"/>
          <p14:tracePt t="54865" x="3535363" y="944563"/>
          <p14:tracePt t="54881" x="3597275" y="944563"/>
          <p14:tracePt t="54898" x="3603625" y="944563"/>
          <p14:tracePt t="54914" x="3665538" y="944563"/>
          <p14:tracePt t="54994" x="3756025" y="944563"/>
          <p14:tracePt t="55013" x="3802063" y="944563"/>
          <p14:tracePt t="55026" x="3825875" y="944563"/>
          <p14:tracePt t="55036" x="3832225" y="944563"/>
          <p14:tracePt t="55089" x="3856038" y="930275"/>
          <p14:tracePt t="55099" x="3924300" y="922338"/>
          <p14:tracePt t="55113" x="4022725" y="906463"/>
          <p14:tracePt t="55132" x="4122738" y="898525"/>
          <p14:tracePt t="55147" x="4191000" y="892175"/>
          <p14:tracePt t="55164" x="4221163" y="884238"/>
          <p14:tracePt t="55181" x="4251325" y="868363"/>
          <p14:tracePt t="55197" x="4267200" y="868363"/>
          <p14:tracePt t="55244" x="4283075" y="868363"/>
          <p14:tracePt t="55260" x="4297363" y="868363"/>
          <p14:tracePt t="55269" x="4381500" y="846138"/>
          <p14:tracePt t="55285" x="4457700" y="830263"/>
          <p14:tracePt t="55302" x="4487863" y="830263"/>
          <p14:tracePt t="55317" x="4495800" y="822325"/>
          <p14:tracePt t="55333" x="4503738" y="815975"/>
          <p14:tracePt t="55349" x="4518025" y="808038"/>
          <p14:tracePt t="55365" x="4518025" y="800100"/>
          <p14:tracePt t="55381" x="4556125" y="784225"/>
          <p14:tracePt t="55397" x="4610100" y="746125"/>
          <p14:tracePt t="55415" x="4664075" y="708025"/>
          <p14:tracePt t="55431" x="4702175" y="685800"/>
          <p14:tracePt t="55448" x="4732338" y="663575"/>
          <p14:tracePt t="55461" x="4762500" y="639763"/>
          <p14:tracePt t="55478" x="4784725" y="609600"/>
          <p14:tracePt t="55494" x="4792663" y="579438"/>
          <p14:tracePt t="55511" x="4800600" y="549275"/>
          <p14:tracePt t="55528" x="4800600" y="541338"/>
          <p14:tracePt t="55544" x="4800600" y="525463"/>
          <p14:tracePt t="55582" x="4800600" y="517525"/>
          <p14:tracePt t="55599" x="4800600" y="495300"/>
          <p14:tracePt t="55615" x="4800600" y="473075"/>
          <p14:tracePt t="55633" x="4778375" y="457200"/>
          <p14:tracePt t="55661" x="4762500" y="449263"/>
          <p14:tracePt t="55678" x="4740275" y="434975"/>
          <p14:tracePt t="55695" x="4732338" y="427038"/>
          <p14:tracePt t="55712" x="4716463" y="419100"/>
          <p14:tracePt t="55728" x="4702175" y="411163"/>
          <p14:tracePt t="55745" x="4678363" y="403225"/>
          <p14:tracePt t="55775" x="4670425" y="403225"/>
          <p14:tracePt t="55791" x="4656138" y="388938"/>
          <p14:tracePt t="55822" x="4640263" y="388938"/>
          <p14:tracePt t="55840" x="4625975" y="373063"/>
          <p14:tracePt t="55850" x="4618038" y="373063"/>
          <p14:tracePt t="55866" x="4587875" y="373063"/>
          <p14:tracePt t="55880" x="4572000" y="358775"/>
          <p14:tracePt t="55897" x="4564063" y="358775"/>
          <p14:tracePt t="55913" x="4556125" y="358775"/>
          <p14:tracePt t="55931" x="4549775" y="358775"/>
          <p14:tracePt t="55947" x="4525963" y="358775"/>
          <p14:tracePt t="55963" x="4518025" y="358775"/>
          <p14:tracePt t="55981" x="4503738" y="342900"/>
          <p14:tracePt t="55994" x="4479925" y="342900"/>
          <p14:tracePt t="56011" x="4473575" y="342900"/>
          <p14:tracePt t="56027" x="4457700" y="342900"/>
          <p14:tracePt t="56044" x="4441825" y="342900"/>
          <p14:tracePt t="56081" x="4427538" y="342900"/>
          <p14:tracePt t="56099" x="4411663" y="342900"/>
          <p14:tracePt t="56116" x="4389438" y="342900"/>
          <p14:tracePt t="56131" x="4381500" y="342900"/>
          <p14:tracePt t="56146" x="4373563" y="342900"/>
          <p14:tracePt t="56164" x="4365625" y="342900"/>
          <p14:tracePt t="56179" x="4359275" y="342900"/>
          <p14:tracePt t="56194" x="4343400" y="342900"/>
          <p14:tracePt t="56225" x="4321175" y="350838"/>
          <p14:tracePt t="56259" x="4305300" y="358775"/>
          <p14:tracePt t="56274" x="4297363" y="358775"/>
          <p14:tracePt t="56322" x="4289425" y="373063"/>
          <p14:tracePt t="56340" x="4275138" y="381000"/>
          <p14:tracePt t="56351" x="4267200" y="396875"/>
          <p14:tracePt t="56364" x="4259263" y="411163"/>
          <p14:tracePt t="56379" x="4251325" y="427038"/>
          <p14:tracePt t="56396" x="4244975" y="441325"/>
          <p14:tracePt t="56413" x="4237038" y="457200"/>
          <p14:tracePt t="56430" x="4221163" y="465138"/>
          <p14:tracePt t="56447" x="4221163" y="473075"/>
          <p14:tracePt t="56492" x="4221163" y="495300"/>
          <p14:tracePt t="56511" x="4221163" y="503238"/>
          <p14:tracePt t="56538" x="4221163" y="517525"/>
          <p14:tracePt t="56556" x="4221163" y="533400"/>
          <p14:tracePt t="56573" x="4221163" y="549275"/>
          <p14:tracePt t="56597" x="4237038" y="571500"/>
          <p14:tracePt t="57395" x="4244975" y="579438"/>
          <p14:tracePt t="57395" x="4244975" y="587375"/>
          <p14:tracePt t="57414" x="4244975" y="593725"/>
          <p14:tracePt t="57428" x="4251325" y="593725"/>
          <p14:tracePt t="57447" x="4267200" y="609600"/>
          <p14:tracePt t="57459" x="4283075" y="609600"/>
          <p14:tracePt t="57491" x="4283075" y="617538"/>
          <p14:tracePt t="57506" x="4289425" y="625475"/>
          <p14:tracePt t="57527" x="4297363" y="631825"/>
          <p14:tracePt t="57574" x="4305300" y="631825"/>
          <p14:tracePt t="58224" x="4305300" y="639763"/>
          <p14:tracePt t="58241" x="4327525" y="655638"/>
          <p14:tracePt t="58260" x="4343400" y="663575"/>
          <p14:tracePt t="58272" x="4373563" y="701675"/>
          <p14:tracePt t="58292" x="4381500" y="701675"/>
          <p14:tracePt t="58319" x="4411663" y="715963"/>
          <p14:tracePt t="58353" x="4427538" y="731838"/>
          <p14:tracePt t="58372" x="4441825" y="739775"/>
          <p14:tracePt t="58396" x="4449763" y="746125"/>
          <p14:tracePt t="58443" x="4457700" y="746125"/>
          <p14:tracePt t="58490" x="4457700" y="754063"/>
          <p14:tracePt t="58960" x="4457700" y="762000"/>
          <p14:tracePt t="58990" x="4449763" y="822325"/>
          <p14:tracePt t="59008" x="4441825" y="860425"/>
          <p14:tracePt t="59025" x="4441825" y="906463"/>
          <p14:tracePt t="59042" x="4441825" y="930275"/>
          <p14:tracePt t="59054" x="4427538" y="1020763"/>
          <p14:tracePt t="59071" x="4419600" y="1082675"/>
          <p14:tracePt t="59088" x="4411663" y="1112838"/>
          <p14:tracePt t="59097" x="4403725" y="1127125"/>
          <p14:tracePt t="59114" x="4397375" y="1143000"/>
          <p14:tracePt t="59130" x="4397375" y="1150938"/>
          <p14:tracePt t="59146" x="4389438" y="1158875"/>
          <p14:tracePt t="59208" x="4381500" y="1165225"/>
          <p14:tracePt t="59225" x="4373563" y="1165225"/>
          <p14:tracePt t="59256" x="4359275" y="1181100"/>
          <p14:tracePt t="59275" x="4327525" y="1211263"/>
          <p14:tracePt t="59291" x="4244975" y="1279525"/>
          <p14:tracePt t="59308" x="4175125" y="1317625"/>
          <p14:tracePt t="59320" x="4030663" y="1417638"/>
          <p14:tracePt t="59337" x="3848100" y="1577975"/>
          <p14:tracePt t="59353" x="3733800" y="1646238"/>
          <p14:tracePt t="59370" x="3673475" y="1736725"/>
          <p14:tracePt t="59379" x="3551238" y="1866900"/>
          <p14:tracePt t="59396" x="3406775" y="2003425"/>
          <p14:tracePt t="59413" x="3276600" y="2171700"/>
          <p14:tracePt t="59426" x="3132138" y="2332038"/>
          <p14:tracePt t="59443" x="3025775" y="2460625"/>
          <p14:tracePt t="59459" x="2941638" y="2552700"/>
          <p14:tracePt t="59477" x="2865438" y="2667000"/>
          <p14:tracePt t="59496" x="2857500" y="2682875"/>
          <p14:tracePt t="59508" x="2827338" y="2713038"/>
          <p14:tracePt t="59526" x="2803525" y="2759075"/>
          <p14:tracePt t="59543" x="2797175" y="2781300"/>
          <p14:tracePt t="59556" x="2751138" y="2849563"/>
          <p14:tracePt t="59573" x="2713038" y="2917825"/>
          <p14:tracePt t="59590" x="2659063" y="3001963"/>
          <p14:tracePt t="59607" x="2644775" y="3048000"/>
          <p14:tracePt t="59623" x="2628900" y="3101975"/>
          <p14:tracePt t="59641" x="2628900" y="3116263"/>
          <p14:tracePt t="59660" x="2628900" y="3124200"/>
          <p14:tracePt t="59677" x="2628900" y="3101975"/>
          <p14:tracePt t="59806" x="2628900" y="3063875"/>
          <p14:tracePt t="59824" x="2620963" y="3017838"/>
          <p14:tracePt t="59836" x="2613025" y="2979738"/>
          <p14:tracePt t="59853" x="2590800" y="2941638"/>
          <p14:tracePt t="59870" x="2568575" y="2895600"/>
          <p14:tracePt t="59880" x="2522538" y="2819400"/>
          <p14:tracePt t="59896" x="2498725" y="2765425"/>
          <p14:tracePt t="59912" x="2468563" y="2713038"/>
          <p14:tracePt t="59927" x="2430463" y="2667000"/>
          <p14:tracePt t="59942" x="2422525" y="2613025"/>
          <p14:tracePt t="59959" x="2416175" y="2590800"/>
          <p14:tracePt t="59976" x="2392363" y="2552700"/>
          <p14:tracePt t="59993" x="2378075" y="2530475"/>
          <p14:tracePt t="60009" x="2346325" y="2498725"/>
          <p14:tracePt t="60026" x="2332038" y="2476500"/>
          <p14:tracePt t="60044" x="2308225" y="2446338"/>
          <p14:tracePt t="60056" x="2286000" y="2416175"/>
          <p14:tracePt t="60074" x="2270125" y="2392363"/>
          <p14:tracePt t="60091" x="2247900" y="2378075"/>
          <p14:tracePt t="60108" x="2225675" y="2362200"/>
          <p14:tracePt t="60124" x="2217738" y="2354263"/>
          <p14:tracePt t="60141" x="2209800" y="2324100"/>
          <p14:tracePt t="60157" x="2179638" y="2316163"/>
          <p14:tracePt t="60177" x="2149475" y="2293938"/>
          <p14:tracePt t="60193" x="2133600" y="2293938"/>
          <p14:tracePt t="60209" x="2111375" y="2278063"/>
          <p14:tracePt t="60226" x="2103438" y="2263775"/>
          <p14:tracePt t="60244" x="2095500" y="2263775"/>
          <p14:tracePt t="60258" x="2087563" y="2263775"/>
          <p14:tracePt t="60276" x="2079625" y="2263775"/>
          <p14:tracePt t="60293" x="2073275" y="2263775"/>
          <p14:tracePt t="60310" x="2057400" y="2263775"/>
          <p14:tracePt t="60337" x="2027238" y="2247900"/>
          <p14:tracePt t="60354" x="1951038" y="2247900"/>
          <p14:tracePt t="60370" x="1935163" y="2247900"/>
          <p14:tracePt t="60380" x="1889125" y="2232025"/>
          <p14:tracePt t="60397" x="1851025" y="2225675"/>
          <p14:tracePt t="60413" x="1820863" y="2225675"/>
          <p14:tracePt t="60430" x="1782763" y="2217738"/>
          <p14:tracePt t="60444" x="1752600" y="2217738"/>
          <p14:tracePt t="60460" x="1706563" y="2217738"/>
          <p14:tracePt t="60477" x="1668463" y="2217738"/>
          <p14:tracePt t="60493" x="1638300" y="2217738"/>
          <p14:tracePt t="60511" x="1622425" y="2217738"/>
          <p14:tracePt t="60529" x="1592263" y="2217738"/>
          <p14:tracePt t="60543" x="1577975" y="2217738"/>
          <p14:tracePt t="60560" x="1570038" y="2217738"/>
          <p14:tracePt t="60573" x="1546225" y="2217738"/>
          <p14:tracePt t="60590" x="1524000" y="2225675"/>
          <p14:tracePt t="60620" x="1508125" y="2225675"/>
          <p14:tracePt t="60651" x="1493838" y="2225675"/>
          <p14:tracePt t="60661" x="1431925" y="2247900"/>
          <p14:tracePt t="60679" x="1393825" y="2263775"/>
          <p14:tracePt t="60696" x="1379538" y="2263775"/>
          <p14:tracePt t="60709" x="1363663" y="2270125"/>
          <p14:tracePt t="60726" x="1341438" y="2293938"/>
          <p14:tracePt t="60743" x="1317625" y="2308225"/>
          <p14:tracePt t="60762" x="1295400" y="2316163"/>
          <p14:tracePt t="60776" x="1279525" y="2324100"/>
          <p14:tracePt t="60793" x="1257300" y="2339975"/>
          <p14:tracePt t="60809" x="1203325" y="2362200"/>
          <p14:tracePt t="60826" x="1181100" y="2378075"/>
          <p14:tracePt t="60840" x="1127125" y="2408238"/>
          <p14:tracePt t="60856" x="1104900" y="2430463"/>
          <p14:tracePt t="60873" x="1036638" y="2468563"/>
          <p14:tracePt t="60890" x="1006475" y="2492375"/>
          <p14:tracePt t="60907" x="960438" y="2522538"/>
          <p14:tracePt t="60930" x="936625" y="2552700"/>
          <p14:tracePt t="60944" x="898525" y="2582863"/>
          <p14:tracePt t="60960" x="854075" y="2606675"/>
          <p14:tracePt t="60975" x="838200" y="2628900"/>
          <p14:tracePt t="60992" x="800100" y="2659063"/>
          <p14:tracePt t="61009" x="769938" y="2713038"/>
          <p14:tracePt t="61027" x="723900" y="2765425"/>
          <p14:tracePt t="61043" x="677863" y="2803525"/>
          <p14:tracePt t="61059" x="655638" y="2827338"/>
          <p14:tracePt t="61076" x="625475" y="2857500"/>
          <p14:tracePt t="61089" x="593725" y="2903538"/>
          <p14:tracePt t="61106" x="571500" y="2941638"/>
          <p14:tracePt t="61124" x="533400" y="2979738"/>
          <p14:tracePt t="61140" x="511175" y="3017838"/>
          <p14:tracePt t="61156" x="503238" y="3032125"/>
          <p14:tracePt t="61156" x="495300" y="3048000"/>
          <p14:tracePt t="61173" x="473075" y="3078163"/>
          <p14:tracePt t="61196" x="457200" y="3140075"/>
          <p14:tracePt t="61209" x="441325" y="3178175"/>
          <p14:tracePt t="61227" x="419100" y="3238500"/>
          <p14:tracePt t="61244" x="381000" y="3284538"/>
          <p14:tracePt t="61260" x="373063" y="3336925"/>
          <p14:tracePt t="61276" x="358775" y="3375025"/>
          <p14:tracePt t="61292" x="358775" y="3436938"/>
          <p14:tracePt t="61309" x="358775" y="3451225"/>
          <p14:tracePt t="61325" x="358775" y="3489325"/>
          <p14:tracePt t="61340" x="358775" y="3521075"/>
          <p14:tracePt t="61356" x="365125" y="3573463"/>
          <p14:tracePt t="61372" x="396875" y="3603625"/>
          <p14:tracePt t="61389" x="427038" y="3649663"/>
          <p14:tracePt t="61406" x="457200" y="3695700"/>
          <p14:tracePt t="61406" x="465138" y="3717925"/>
          <p14:tracePt t="61423" x="479425" y="3763963"/>
          <p14:tracePt t="61442" x="495300" y="3832225"/>
          <p14:tracePt t="61458" x="533400" y="3886200"/>
          <p14:tracePt t="61475" x="563563" y="3954463"/>
          <p14:tracePt t="61491" x="609600" y="4030663"/>
          <p14:tracePt t="61508" x="647700" y="4084638"/>
          <p14:tracePt t="61528" x="669925" y="4152900"/>
          <p14:tracePt t="61542" x="693738" y="4206875"/>
          <p14:tracePt t="61558" x="762000" y="4313238"/>
          <p14:tracePt t="61576" x="808038" y="4359275"/>
          <p14:tracePt t="61589" x="854075" y="4427538"/>
          <p14:tracePt t="61605" x="914400" y="4487863"/>
          <p14:tracePt t="61622" x="960438" y="4525963"/>
          <p14:tracePt t="61639" x="1012825" y="4572000"/>
          <p14:tracePt t="61639" x="1028700" y="4587875"/>
          <p14:tracePt t="61658" x="1074738" y="4610100"/>
          <p14:tracePt t="61677" x="1135063" y="4640263"/>
          <p14:tracePt t="61693" x="1203325" y="4670425"/>
          <p14:tracePt t="61709" x="1287463" y="4686300"/>
          <p14:tracePt t="61725" x="1355725" y="4686300"/>
          <p14:tracePt t="61742" x="1401763" y="4694238"/>
          <p14:tracePt t="61758" x="1425575" y="4694238"/>
          <p14:tracePt t="61788" x="1501775" y="4686300"/>
          <p14:tracePt t="61807" x="1616075" y="4648200"/>
          <p14:tracePt t="61824" x="1760538" y="4602163"/>
          <p14:tracePt t="61841" x="1844675" y="4594225"/>
          <p14:tracePt t="61853" x="1973263" y="4564063"/>
          <p14:tracePt t="61869" x="2087563" y="4503738"/>
          <p14:tracePt t="61886" x="2133600" y="4457700"/>
          <p14:tracePt t="61902" x="2163763" y="4419600"/>
          <p14:tracePt t="61911" x="2193925" y="4381500"/>
          <p14:tracePt t="61928" x="2232025" y="4297363"/>
          <p14:tracePt t="61945" x="2270125" y="4244975"/>
          <p14:tracePt t="61958" x="2339975" y="4152900"/>
          <p14:tracePt t="61975" x="2430463" y="4022725"/>
          <p14:tracePt t="61992" x="2468563" y="3940175"/>
          <p14:tracePt t="62009" x="2506663" y="3878263"/>
          <p14:tracePt t="62028" x="2530475" y="3832225"/>
          <p14:tracePt t="62040" x="2544763" y="3763963"/>
          <p14:tracePt t="62057" x="2544763" y="3687763"/>
          <p14:tracePt t="62074" x="2544763" y="3657600"/>
          <p14:tracePt t="62088" x="2544763" y="3551238"/>
          <p14:tracePt t="62105" x="2544763" y="3497263"/>
          <p14:tracePt t="62122" x="2552700" y="3444875"/>
          <p14:tracePt t="62139" x="2560638" y="3406775"/>
          <p14:tracePt t="62155" x="2560638" y="3352800"/>
          <p14:tracePt t="62155" x="2560638" y="3298825"/>
          <p14:tracePt t="62174" x="2560638" y="3238500"/>
          <p14:tracePt t="62193" x="2560638" y="3178175"/>
          <p14:tracePt t="62209" x="2552700" y="3132138"/>
          <p14:tracePt t="62225" x="2544763" y="3086100"/>
          <p14:tracePt t="62241" x="2530475" y="3032125"/>
          <p14:tracePt t="62257" x="2492375" y="2963863"/>
          <p14:tracePt t="62275" x="2476500" y="2917825"/>
          <p14:tracePt t="62291" x="2446338" y="2849563"/>
          <p14:tracePt t="62308" x="2408238" y="2789238"/>
          <p14:tracePt t="62324" x="2392363" y="2751138"/>
          <p14:tracePt t="62339" x="2370138" y="2720975"/>
          <p14:tracePt t="62355" x="2308225" y="2651125"/>
          <p14:tracePt t="62372" x="2278063" y="2613025"/>
          <p14:tracePt t="62388" x="2255838" y="2582863"/>
          <p14:tracePt t="62405" x="2217738" y="2544763"/>
          <p14:tracePt t="62422" x="2187575" y="2506663"/>
          <p14:tracePt t="62422" x="2163763" y="2460625"/>
          <p14:tracePt t="62439" x="2133600" y="2430463"/>
          <p14:tracePt t="62458" x="2087563" y="2378075"/>
          <p14:tracePt t="62474" x="2041525" y="2324100"/>
          <p14:tracePt t="62490" x="2003425" y="2278063"/>
          <p14:tracePt t="62508" x="1989138" y="2247900"/>
          <p14:tracePt t="62526" x="1973263" y="2232025"/>
          <p14:tracePt t="62540" x="1965325" y="2217738"/>
          <p14:tracePt t="62558" x="1958975" y="2201863"/>
          <p14:tracePt t="62589" x="1951038" y="2201863"/>
          <p14:tracePt t="62620" x="1935163" y="2193925"/>
          <p14:tracePt t="62639" x="1935163" y="2187575"/>
          <p14:tracePt t="63182" x="1943100" y="2179638"/>
          <p14:tracePt t="63209" x="1943100" y="2171700"/>
          <p14:tracePt t="63226" x="1943100" y="2163763"/>
          <p14:tracePt t="63242" x="1997075" y="2125663"/>
          <p14:tracePt t="63273" x="2057400" y="2087563"/>
          <p14:tracePt t="63288" x="2149475" y="2049463"/>
          <p14:tracePt t="63305" x="2278063" y="1997075"/>
          <p14:tracePt t="63322" x="2446338" y="1920875"/>
          <p14:tracePt t="63338" x="2590800" y="1844675"/>
          <p14:tracePt t="63355" x="2735263" y="1782763"/>
          <p14:tracePt t="63372" x="2773363" y="1752600"/>
          <p14:tracePt t="63384" x="2841625" y="1714500"/>
          <p14:tracePt t="63401" x="2887663" y="1684338"/>
          <p14:tracePt t="63417" x="2963863" y="1646238"/>
          <p14:tracePt t="63426" x="3101975" y="1592263"/>
          <p14:tracePt t="63443" x="3276600" y="1539875"/>
          <p14:tracePt t="63460" x="3436938" y="1477963"/>
          <p14:tracePt t="63477" x="3581400" y="1417638"/>
          <p14:tracePt t="63489" x="3695700" y="1379538"/>
          <p14:tracePt t="63506" x="3741738" y="1355725"/>
          <p14:tracePt t="63523" x="3787775" y="1333500"/>
          <p14:tracePt t="63541" x="3863975" y="1295400"/>
          <p14:tracePt t="63557" x="3962400" y="1249363"/>
          <p14:tracePt t="63574" x="4092575" y="1219200"/>
          <p14:tracePt t="63590" x="4259263" y="1181100"/>
          <p14:tracePt t="63607" x="4411663" y="1150938"/>
          <p14:tracePt t="63622" x="4525963" y="1127125"/>
          <p14:tracePt t="63638" x="4625975" y="1112838"/>
          <p14:tracePt t="63654" x="4716463" y="1104900"/>
          <p14:tracePt t="63670" x="4784725" y="1089025"/>
          <p14:tracePt t="63687" x="4868863" y="1082675"/>
          <p14:tracePt t="63687" x="4930775" y="1082675"/>
          <p14:tracePt t="63704" x="5127625" y="1058863"/>
          <p14:tracePt t="63727" x="5197475" y="1058863"/>
          <p14:tracePt t="63739" x="5326063" y="1036638"/>
          <p14:tracePt t="63756" x="5448300" y="1012825"/>
          <p14:tracePt t="63776" x="5562600" y="982663"/>
          <p14:tracePt t="63789" x="5622925" y="982663"/>
          <p14:tracePt t="63806" x="5699125" y="968375"/>
          <p14:tracePt t="63824" x="5745163" y="968375"/>
          <p14:tracePt t="63840" x="5783263" y="968375"/>
          <p14:tracePt t="63856" x="5799138" y="968375"/>
          <p14:tracePt t="63873" x="5807075" y="968375"/>
          <p14:tracePt t="63886" x="5813425" y="968375"/>
          <p14:tracePt t="63981" x="5813425" y="974725"/>
          <p14:tracePt t="64435" x="5813425" y="982663"/>
          <p14:tracePt t="64585" x="5813425" y="990600"/>
          <p14:tracePt t="64604" x="5821363" y="998538"/>
          <p14:tracePt t="64851" x="5829300" y="998538"/>
          <p14:tracePt t="64884" x="5837238" y="998538"/>
          <p14:tracePt t="64947" x="5851525" y="998538"/>
          <p14:tracePt t="64991" x="5867400" y="998538"/>
          <p14:tracePt t="65038" x="5883275" y="998538"/>
          <p14:tracePt t="65053" x="5959475" y="998538"/>
          <p14:tracePt t="65070" x="6049963" y="990600"/>
          <p14:tracePt t="65087" x="6111875" y="968375"/>
          <p14:tracePt t="65103" x="6142038" y="968375"/>
          <p14:tracePt t="65120" x="6156325" y="968375"/>
          <p14:tracePt t="65137" x="6218238" y="982663"/>
          <p14:tracePt t="65168" x="6232525" y="998538"/>
          <p14:tracePt t="65182" x="6286500" y="1020763"/>
          <p14:tracePt t="65199" x="6316663" y="1020763"/>
          <p14:tracePt t="65208" x="6332538" y="1020763"/>
          <p14:tracePt t="65225" x="6340475" y="1020763"/>
          <p14:tracePt t="65256" x="6346825" y="1020763"/>
          <p14:tracePt t="65274" x="6354763" y="1036638"/>
          <p14:tracePt t="65304" x="6362700" y="1044575"/>
          <p14:tracePt t="65319" x="6370638" y="1058863"/>
          <p14:tracePt t="65336" x="6384925" y="1058863"/>
          <p14:tracePt t="65773" x="6392863" y="1058863"/>
          <p14:tracePt t="65804" x="6400800" y="1058863"/>
          <p14:tracePt t="65819" x="6408738" y="1058863"/>
          <p14:tracePt t="65850" x="6416675" y="1058863"/>
          <p14:tracePt t="65869" x="6423025" y="1058863"/>
          <p14:tracePt t="65886" x="6438900" y="1058863"/>
          <p14:tracePt t="65934" x="6469063" y="1066800"/>
          <p14:tracePt t="65945" x="6484938" y="1074738"/>
          <p14:tracePt t="65964" x="6492875" y="1074738"/>
          <p14:tracePt t="66134" x="6492875" y="1082675"/>
          <p14:tracePt t="66467" x="6492875" y="1066800"/>
          <p14:tracePt t="66553" x="6492875" y="1058863"/>
          <p14:tracePt t="66568" x="6499225" y="1050925"/>
          <p14:tracePt t="66585" x="6530975" y="1044575"/>
          <p14:tracePt t="66602" x="6553200" y="1028700"/>
          <p14:tracePt t="66618" x="6599238" y="1006475"/>
          <p14:tracePt t="66636" x="6659563" y="998538"/>
          <p14:tracePt t="66653" x="6675438" y="990600"/>
          <p14:tracePt t="66664" x="6705600" y="990600"/>
          <p14:tracePt t="66680" x="6721475" y="990600"/>
          <p14:tracePt t="66697" x="6721475" y="982663"/>
          <p14:tracePt t="66714" x="6765925" y="974725"/>
          <p14:tracePt t="66764" x="6904038" y="952500"/>
          <p14:tracePt t="66776" x="6942138" y="952500"/>
          <p14:tracePt t="66788" x="6964363" y="944563"/>
          <p14:tracePt t="66803" x="6972300" y="944563"/>
          <p14:tracePt t="66836" x="6980238" y="944563"/>
          <p14:tracePt t="66867" x="7002463" y="944563"/>
          <p14:tracePt t="66885" x="7040563" y="944563"/>
          <p14:tracePt t="66916" x="7078663" y="944563"/>
          <p14:tracePt t="66935" x="7124700" y="960438"/>
          <p14:tracePt t="66947" x="7140575" y="968375"/>
          <p14:tracePt t="66964" x="7154863" y="974725"/>
          <p14:tracePt t="66980" x="7162800" y="982663"/>
          <p14:tracePt t="66989" x="7178675" y="990600"/>
          <p14:tracePt t="67023" x="7200900" y="998538"/>
          <p14:tracePt t="67038" x="7208838" y="998538"/>
          <p14:tracePt t="67052" x="7216775" y="998538"/>
          <p14:tracePt t="67085" x="7223125" y="998538"/>
          <p14:tracePt t="67116" x="7231063" y="1006475"/>
          <p14:tracePt t="67135" x="7261225" y="1020763"/>
          <p14:tracePt t="67152" x="7277100" y="1028700"/>
          <p14:tracePt t="67164" x="7292975" y="1036638"/>
          <p14:tracePt t="67180" x="7315200" y="1044575"/>
          <p14:tracePt t="67197" x="7323138" y="1044575"/>
          <p14:tracePt t="67214" x="7331075" y="1044575"/>
          <p14:tracePt t="67230" x="7353300" y="1050925"/>
          <p14:tracePt t="67240" x="7361238" y="1066800"/>
          <p14:tracePt t="67256" x="7391400" y="1082675"/>
          <p14:tracePt t="67336" x="7429500" y="1096963"/>
          <p14:tracePt t="67350" x="7483475" y="1104900"/>
          <p14:tracePt t="67367" x="7497763" y="1104900"/>
          <p14:tracePt t="67385" x="7505700" y="1104900"/>
          <p14:tracePt t="67465" x="7527925" y="1104900"/>
          <p14:tracePt t="67495" x="7559675" y="1112838"/>
          <p14:tracePt t="67513" x="7573963" y="1112838"/>
          <p14:tracePt t="67524" x="7581900" y="1112838"/>
          <p14:tracePt t="67536" x="7589838" y="1112838"/>
          <p14:tracePt t="67552" x="7597775" y="1112838"/>
          <p14:tracePt t="67569" x="7604125" y="1112838"/>
          <p14:tracePt t="67586" x="7612063" y="1112838"/>
          <p14:tracePt t="67602" x="7627938" y="1112838"/>
          <p14:tracePt t="67619" x="7642225" y="1120775"/>
          <p14:tracePt t="67635" x="7658100" y="1120775"/>
          <p14:tracePt t="67684" x="7704138" y="1120775"/>
          <p14:tracePt t="67713" x="7718425" y="1120775"/>
          <p14:tracePt t="67730" x="7734300" y="1112838"/>
          <p14:tracePt t="67739" x="7742238" y="1104900"/>
          <p14:tracePt t="67756" x="7756525" y="1082675"/>
          <p14:tracePt t="67786" x="7756525" y="1066800"/>
          <p14:tracePt t="67804" x="7764463" y="1058863"/>
          <p14:tracePt t="67820" x="7780338" y="1050925"/>
          <p14:tracePt t="67833" x="7788275" y="1044575"/>
          <p14:tracePt t="67850" x="7794625" y="1044575"/>
          <p14:tracePt t="67867" x="7802563" y="1044575"/>
          <p14:tracePt t="67883" x="7810500" y="1036638"/>
          <p14:tracePt t="67900" x="7818438" y="1012825"/>
          <p14:tracePt t="67918" x="7826375" y="998538"/>
          <p14:tracePt t="67930" x="7856538" y="982663"/>
          <p14:tracePt t="67947" x="7864475" y="974725"/>
          <p14:tracePt t="67963" x="7864475" y="968375"/>
          <p14:tracePt t="67979" x="7878763" y="952500"/>
          <p14:tracePt t="68010" x="7886700" y="930275"/>
          <p14:tracePt t="68036" x="7902575" y="914400"/>
          <p14:tracePt t="68053" x="7908925" y="898525"/>
          <p14:tracePt t="68070" x="7916863" y="884238"/>
          <p14:tracePt t="68087" x="7916863" y="876300"/>
          <p14:tracePt t="68100" x="7924800" y="860425"/>
          <p14:tracePt t="68117" x="7932738" y="860425"/>
          <p14:tracePt t="68133" x="7932738" y="846138"/>
          <p14:tracePt t="68149" x="7932738" y="830263"/>
          <p14:tracePt t="68165" x="7932738" y="808038"/>
          <p14:tracePt t="68179" x="7932738" y="800100"/>
          <p14:tracePt t="68200" x="7932738" y="792163"/>
          <p14:tracePt t="68213" x="7932738" y="777875"/>
          <p14:tracePt t="68244" x="7932738" y="762000"/>
          <p14:tracePt t="68262" x="7932738" y="754063"/>
          <p14:tracePt t="68272" x="7924800" y="739775"/>
          <p14:tracePt t="68289" x="7916863" y="731838"/>
          <p14:tracePt t="68305" x="7916863" y="715963"/>
          <p14:tracePt t="68318" x="7902575" y="693738"/>
          <p14:tracePt t="68335" x="7894638" y="685800"/>
          <p14:tracePt t="68351" x="7886700" y="677863"/>
          <p14:tracePt t="68367" x="7878763" y="663575"/>
          <p14:tracePt t="68385" x="7864475" y="655638"/>
          <p14:tracePt t="68417" x="7832725" y="631825"/>
          <p14:tracePt t="68433" x="7818438" y="625475"/>
          <p14:tracePt t="68446" x="7794625" y="617538"/>
          <p14:tracePt t="68462" x="7764463" y="601663"/>
          <p14:tracePt t="68479" x="7726363" y="587375"/>
          <p14:tracePt t="68495" x="7696200" y="587375"/>
          <p14:tracePt t="68512" x="7673975" y="571500"/>
          <p14:tracePt t="68523" x="7635875" y="563563"/>
          <p14:tracePt t="68536" x="7604125" y="563563"/>
          <p14:tracePt t="68552" x="7589838" y="563563"/>
          <p14:tracePt t="68569" x="7573963" y="563563"/>
          <p14:tracePt t="68585" x="7543800" y="563563"/>
          <p14:tracePt t="68601" x="7497763" y="563563"/>
          <p14:tracePt t="68618" x="7445375" y="563563"/>
          <p14:tracePt t="68634" x="7421563" y="563563"/>
          <p14:tracePt t="68650" x="7399338" y="563563"/>
          <p14:tracePt t="68666" x="7383463" y="571500"/>
          <p14:tracePt t="68682" x="7375525" y="571500"/>
          <p14:tracePt t="68712" x="7369175" y="571500"/>
          <p14:tracePt t="68729" x="7353300" y="579438"/>
          <p14:tracePt t="68745" x="7345363" y="593725"/>
          <p14:tracePt t="68762" x="7345363" y="609600"/>
          <p14:tracePt t="68778" x="7331075" y="631825"/>
          <p14:tracePt t="68788" x="7331075" y="655638"/>
          <p14:tracePt t="68805" x="7323138" y="677863"/>
          <p14:tracePt t="68818" x="7323138" y="701675"/>
          <p14:tracePt t="68834" x="7315200" y="715963"/>
          <p14:tracePt t="68849" x="7315200" y="731838"/>
          <p14:tracePt t="68867" x="7315200" y="746125"/>
          <p14:tracePt t="68884" x="7315200" y="769938"/>
          <p14:tracePt t="68901" x="7315200" y="784225"/>
          <p14:tracePt t="68918" x="7323138" y="808038"/>
          <p14:tracePt t="68935" x="7337425" y="822325"/>
          <p14:tracePt t="68948" x="7361238" y="854075"/>
          <p14:tracePt t="68964" x="7369175" y="860425"/>
          <p14:tracePt t="68982" x="7383463" y="898525"/>
          <p14:tracePt t="69000" x="7399338" y="914400"/>
          <p14:tracePt t="69015" x="7413625" y="936625"/>
          <p14:tracePt t="69031" x="7445375" y="960438"/>
          <p14:tracePt t="69031" x="7445375" y="968375"/>
          <p14:tracePt t="69049" x="7459663" y="974725"/>
          <p14:tracePt t="69068" x="7489825" y="1006475"/>
          <p14:tracePt t="69085" x="7505700" y="1020763"/>
          <p14:tracePt t="69101" x="7527925" y="1036638"/>
          <p14:tracePt t="69116" x="7551738" y="1050925"/>
          <p14:tracePt t="69134" x="7604125" y="1074738"/>
          <p14:tracePt t="69151" x="7620000" y="1082675"/>
          <p14:tracePt t="69167" x="7642225" y="1096963"/>
          <p14:tracePt t="69215" x="7666038" y="1096963"/>
          <p14:tracePt t="69228" x="7712075" y="1096963"/>
          <p14:tracePt t="69245" x="7750175" y="1096963"/>
          <p14:tracePt t="69255" x="7802563" y="1096963"/>
          <p14:tracePt t="69271" x="7818438" y="1096963"/>
          <p14:tracePt t="69287" x="7832725" y="1096963"/>
          <p14:tracePt t="69334" x="7856538" y="1074738"/>
          <p14:tracePt t="69352" x="7894638" y="1028700"/>
          <p14:tracePt t="69367" x="7908925" y="1028700"/>
          <p14:tracePt t="69382" x="7924800" y="1012825"/>
          <p14:tracePt t="69398" x="7932738" y="998538"/>
          <p14:tracePt t="69414" x="7947025" y="998538"/>
          <p14:tracePt t="69432" x="7954963" y="982663"/>
          <p14:tracePt t="69459" x="7978775" y="936625"/>
          <p14:tracePt t="69482" x="7985125" y="922338"/>
          <p14:tracePt t="69494" x="7993063" y="906463"/>
          <p14:tracePt t="69511" x="8001000" y="898525"/>
          <p14:tracePt t="69520" x="8008938" y="876300"/>
          <p14:tracePt t="69536" x="8008938" y="868363"/>
          <p14:tracePt t="69553" x="8008938" y="854075"/>
          <p14:tracePt t="69570" x="8008938" y="838200"/>
          <p14:tracePt t="69584" x="8008938" y="800100"/>
          <p14:tracePt t="69600" x="8008938" y="777875"/>
          <p14:tracePt t="69618" x="8008938" y="762000"/>
          <p14:tracePt t="69633" x="8008938" y="746125"/>
          <p14:tracePt t="69650" x="8001000" y="708025"/>
          <p14:tracePt t="69667" x="8001000" y="693738"/>
          <p14:tracePt t="69684" x="8001000" y="669925"/>
          <p14:tracePt t="69700" x="8001000" y="639763"/>
          <p14:tracePt t="69714" x="7993063" y="625475"/>
          <p14:tracePt t="69744" x="7993063" y="609600"/>
          <p14:tracePt t="69761" x="7978775" y="593725"/>
          <p14:tracePt t="69778" x="7978775" y="571500"/>
          <p14:tracePt t="69788" x="7962900" y="555625"/>
          <p14:tracePt t="69804" x="7947025" y="541338"/>
          <p14:tracePt t="69820" x="7932738" y="533400"/>
          <p14:tracePt t="69833" x="7902575" y="517525"/>
          <p14:tracePt t="69850" x="7894638" y="511175"/>
          <p14:tracePt t="69867" x="7878763" y="511175"/>
          <p14:tracePt t="69883" x="7856538" y="503238"/>
          <p14:tracePt t="69900" x="7826375" y="503238"/>
          <p14:tracePt t="69916" x="7788275" y="503238"/>
          <p14:tracePt t="69933" x="7742238" y="495300"/>
          <p14:tracePt t="69949" x="7704138" y="495300"/>
          <p14:tracePt t="69964" x="7673975" y="495300"/>
          <p14:tracePt t="69981" x="7658100" y="495300"/>
          <p14:tracePt t="69996" x="7635875" y="495300"/>
          <p14:tracePt t="70014" x="7612063" y="495300"/>
          <p14:tracePt t="70032" x="7581900" y="511175"/>
          <p14:tracePt t="70032" x="7566025" y="525463"/>
          <p14:tracePt t="70048" x="7535863" y="533400"/>
          <p14:tracePt t="70067" x="7513638" y="549275"/>
          <p14:tracePt t="70084" x="7497763" y="549275"/>
          <p14:tracePt t="70100" x="7489825" y="571500"/>
          <p14:tracePt t="70116" x="7483475" y="571500"/>
          <p14:tracePt t="70133" x="7459663" y="579438"/>
          <p14:tracePt t="70150" x="7451725" y="587375"/>
          <p14:tracePt t="70166" x="7437438" y="609600"/>
          <p14:tracePt t="70183" x="7413625" y="639763"/>
          <p14:tracePt t="70200" x="7399338" y="647700"/>
          <p14:tracePt t="70213" x="7391400" y="669925"/>
          <p14:tracePt t="70230" x="7375525" y="685800"/>
          <p14:tracePt t="70247" x="7369175" y="715963"/>
          <p14:tracePt t="70264" x="7361238" y="723900"/>
          <p14:tracePt t="70280" x="7345363" y="746125"/>
          <p14:tracePt t="70297" x="7345363" y="762000"/>
          <p14:tracePt t="70314" x="7345363" y="769938"/>
          <p14:tracePt t="70336" x="7345363" y="777875"/>
          <p14:tracePt t="70349" x="7345363" y="784225"/>
          <p14:tracePt t="70366" x="7345363" y="815975"/>
          <p14:tracePt t="70383" x="7345363" y="830263"/>
          <p14:tracePt t="70399" x="7353300" y="892175"/>
          <p14:tracePt t="70416" x="7369175" y="914400"/>
          <p14:tracePt t="70433" x="7369175" y="936625"/>
          <p14:tracePt t="70449" x="7391400" y="944563"/>
          <p14:tracePt t="70466" x="7391400" y="960438"/>
          <p14:tracePt t="70479" x="7407275" y="974725"/>
          <p14:tracePt t="70497" x="7421563" y="990600"/>
          <p14:tracePt t="70514" x="7429500" y="998538"/>
          <p14:tracePt t="70531" x="7445375" y="1012825"/>
          <p14:tracePt t="70546" x="7467600" y="1036638"/>
          <p14:tracePt t="70569" x="7483475" y="1036638"/>
          <p14:tracePt t="70586" x="7497763" y="1050925"/>
          <p14:tracePt t="70599" x="7513638" y="1058863"/>
          <p14:tracePt t="70616" x="7527925" y="1066800"/>
          <p14:tracePt t="70632" x="7535863" y="1066800"/>
          <p14:tracePt t="70649" x="7551738" y="1066800"/>
          <p14:tracePt t="70666" x="7566025" y="1066800"/>
          <p14:tracePt t="70682" x="7581900" y="1066800"/>
          <p14:tracePt t="70699" x="7597775" y="1066800"/>
          <p14:tracePt t="70713" x="7612063" y="1066800"/>
          <p14:tracePt t="70730" x="7627938" y="1066800"/>
          <p14:tracePt t="70746" x="7635875" y="1066800"/>
          <p14:tracePt t="70763" x="7650163" y="1066800"/>
          <p14:tracePt t="70763" x="7666038" y="1066800"/>
          <p14:tracePt t="70783" x="7696200" y="1066800"/>
          <p14:tracePt t="70802" x="7704138" y="1066800"/>
          <p14:tracePt t="70819" x="7726363" y="1044575"/>
          <p14:tracePt t="70835" x="7750175" y="1044575"/>
          <p14:tracePt t="70849" x="7764463" y="1036638"/>
          <p14:tracePt t="70865" x="7764463" y="1028700"/>
          <p14:tracePt t="70881" x="7780338" y="1012825"/>
          <p14:tracePt t="70898" x="7788275" y="1006475"/>
          <p14:tracePt t="70914" x="7794625" y="990600"/>
          <p14:tracePt t="70932" x="7802563" y="960438"/>
          <p14:tracePt t="70948" x="7810500" y="960438"/>
          <p14:tracePt t="70967" x="7810500" y="944563"/>
          <p14:tracePt t="70981" x="7826375" y="930275"/>
          <p14:tracePt t="70996" x="7826375" y="922338"/>
          <p14:tracePt t="71012" x="7840663" y="884238"/>
          <p14:tracePt t="71043" x="7840663" y="868363"/>
          <p14:tracePt t="71052" x="7840663" y="838200"/>
          <p14:tracePt t="71084" x="7840663" y="769938"/>
          <p14:tracePt t="71103" x="7856538" y="754063"/>
          <p14:tracePt t="71114" x="7856538" y="739775"/>
          <p14:tracePt t="71147" x="7870825" y="715963"/>
          <p14:tracePt t="71195" x="7878763" y="701675"/>
          <p14:tracePt t="71214" x="7878763" y="685800"/>
          <p14:tracePt t="71230" x="7886700" y="669925"/>
          <p14:tracePt t="71243" x="7886700" y="655638"/>
          <p14:tracePt t="71259" x="7886700" y="647700"/>
          <p14:tracePt t="71276" x="7886700" y="639763"/>
          <p14:tracePt t="71293" x="7886700" y="631825"/>
          <p14:tracePt t="71302" x="7886700" y="617538"/>
          <p14:tracePt t="71333" x="7870825" y="617538"/>
          <p14:tracePt t="71350" x="7840663" y="617538"/>
          <p14:tracePt t="71367" x="7818438" y="617538"/>
          <p14:tracePt t="71380" x="7764463" y="601663"/>
          <p14:tracePt t="71397" x="7712075" y="601663"/>
          <p14:tracePt t="71413" x="7680325" y="601663"/>
          <p14:tracePt t="71430" x="7635875" y="601663"/>
          <p14:tracePt t="71448" x="7612063" y="601663"/>
          <p14:tracePt t="71460" x="7559675" y="601663"/>
          <p14:tracePt t="71480" x="7543800" y="601663"/>
          <p14:tracePt t="71492" x="7513638" y="601663"/>
          <p14:tracePt t="71509" x="7497763" y="601663"/>
          <p14:tracePt t="71528" x="7489825" y="601663"/>
          <p14:tracePt t="71538" x="7475538" y="601663"/>
          <p14:tracePt t="71553" x="7451725" y="601663"/>
          <p14:tracePt t="71569" x="7437438" y="601663"/>
          <p14:tracePt t="71585" x="7413625" y="617538"/>
          <p14:tracePt t="71602" x="7399338" y="631825"/>
          <p14:tracePt t="71619" x="7391400" y="647700"/>
          <p14:tracePt t="71632" x="7391400" y="663575"/>
          <p14:tracePt t="71680" x="7391400" y="677863"/>
          <p14:tracePt t="71696" x="7391400" y="693738"/>
          <p14:tracePt t="71713" x="7391400" y="723900"/>
          <p14:tracePt t="71730" x="7391400" y="754063"/>
          <p14:tracePt t="71746" x="7391400" y="769938"/>
          <p14:tracePt t="71761" x="7391400" y="800100"/>
          <p14:tracePt t="71775" x="7391400" y="822325"/>
          <p14:tracePt t="71792" x="7391400" y="838200"/>
          <p14:tracePt t="71801" x="7391400" y="854075"/>
          <p14:tracePt t="71833" x="7391400" y="860425"/>
          <p14:tracePt t="71849" x="7399338" y="868363"/>
          <p14:tracePt t="71866" x="7421563" y="892175"/>
          <p14:tracePt t="71884" x="7437438" y="906463"/>
          <p14:tracePt t="71898" x="7445375" y="914400"/>
          <p14:tracePt t="71915" x="7459663" y="930275"/>
          <p14:tracePt t="71932" x="7483475" y="944563"/>
          <p14:tracePt t="71948" x="7505700" y="960438"/>
          <p14:tracePt t="71965" x="7535863" y="982663"/>
          <p14:tracePt t="71980" x="7566025" y="990600"/>
          <p14:tracePt t="71998" x="7581900" y="1006475"/>
          <p14:tracePt t="72011" x="7612063" y="1006475"/>
          <p14:tracePt t="72029" x="7635875" y="1020763"/>
          <p14:tracePt t="72046" x="7650163" y="1020763"/>
          <p14:tracePt t="72061" x="7658100" y="1020763"/>
          <p14:tracePt t="72078" x="7680325" y="1020763"/>
          <p14:tracePt t="72078" x="7704138" y="1020763"/>
          <p14:tracePt t="72095" x="7726363" y="1020763"/>
          <p14:tracePt t="72115" x="7750175" y="1020763"/>
          <p14:tracePt t="72132" x="7772400" y="1020763"/>
          <p14:tracePt t="72150" x="7780338" y="1020763"/>
          <p14:tracePt t="72166" x="7802563" y="1020763"/>
          <p14:tracePt t="72196" x="7826375" y="998538"/>
          <p14:tracePt t="72212" x="7856538" y="982663"/>
          <p14:tracePt t="72229" x="7864475" y="974725"/>
          <p14:tracePt t="72245" x="7864475" y="968375"/>
          <p14:tracePt t="72277" x="7870825" y="960438"/>
          <p14:tracePt t="72291" x="7878763" y="944563"/>
          <p14:tracePt t="72308" x="7878763" y="936625"/>
          <p14:tracePt t="72317" x="7894638" y="922338"/>
          <p14:tracePt t="72334" x="7894638" y="914400"/>
          <p14:tracePt t="72351" x="7902575" y="898525"/>
          <p14:tracePt t="72367" x="7902575" y="884238"/>
          <p14:tracePt t="72396" x="7902575" y="860425"/>
          <p14:tracePt t="72413" x="7902575" y="854075"/>
          <p14:tracePt t="72429" x="7894638" y="854075"/>
          <p14:tracePt t="72762" x="7886700" y="854075"/>
          <p14:tracePt t="73076" x="7878763" y="854075"/>
          <p14:tracePt t="73122" x="7864475" y="854075"/>
          <p14:tracePt t="73148" x="7848600" y="854075"/>
          <p14:tracePt t="73163" x="7848600" y="860425"/>
          <p14:tracePt t="73179" x="7840663" y="868363"/>
          <p14:tracePt t="73429" x="7826375" y="892175"/>
          <p14:tracePt t="73444" x="7818438" y="898525"/>
          <p14:tracePt t="73461" x="7818438" y="906463"/>
          <p14:tracePt t="73478" x="7810500" y="914400"/>
          <p14:tracePt t="73495" x="7794625" y="914400"/>
          <p14:tracePt t="73511" x="7788275" y="914400"/>
          <p14:tracePt t="73525" x="7780338" y="922338"/>
          <p14:tracePt t="73541" x="7772400" y="922338"/>
          <p14:tracePt t="73569" x="7764463" y="922338"/>
          <p14:tracePt t="73583" x="7756525" y="930275"/>
          <p14:tracePt t="73599" x="7750175" y="930275"/>
          <p14:tracePt t="73616" x="7742238" y="930275"/>
          <p14:tracePt t="73632" x="7734300" y="930275"/>
          <p14:tracePt t="73679" x="7726363" y="930275"/>
          <p14:tracePt t="73709" x="7718425" y="930275"/>
          <p14:tracePt t="73728" x="7696200" y="944563"/>
          <p14:tracePt t="73744" x="7666038" y="944563"/>
          <p14:tracePt t="73765" x="7650163" y="944563"/>
          <p14:tracePt t="73778" x="7635875" y="944563"/>
          <p14:tracePt t="73809" x="7627938" y="944563"/>
          <p14:tracePt t="73888" x="7620000" y="944563"/>
          <p14:tracePt t="73928" x="7627938" y="944563"/>
          <p14:tracePt t="74179" x="7642225" y="944563"/>
          <p14:tracePt t="74196" x="7650163" y="944563"/>
          <p14:tracePt t="74211" x="7666038" y="944563"/>
          <p14:tracePt t="74230" x="7673975" y="944563"/>
          <p14:tracePt t="74258" x="7688263" y="944563"/>
          <p14:tracePt t="74277" x="7712075" y="944563"/>
          <p14:tracePt t="74294" x="7742238" y="944563"/>
          <p14:tracePt t="74306" x="7756525" y="944563"/>
          <p14:tracePt t="75224" x="7772400" y="944563"/>
          <p14:tracePt t="75307" x="7780338" y="944563"/>
          <p14:tracePt t="75326" x="7794625" y="944563"/>
          <p14:tracePt t="75353" x="7802563" y="944563"/>
          <p14:tracePt t="75372" x="7840663" y="944563"/>
          <p14:tracePt t="75381" x="7916863" y="944563"/>
          <p14:tracePt t="75398" x="7970838" y="944563"/>
          <p14:tracePt t="75411" x="7993063" y="944563"/>
          <p14:tracePt t="75427" x="8001000" y="944563"/>
          <p14:tracePt t="75474" x="8016875" y="944563"/>
          <p14:tracePt t="75507" x="8031163" y="960438"/>
          <p14:tracePt t="75540" x="8047038" y="968375"/>
          <p14:tracePt t="75590" x="8061325" y="968375"/>
          <p14:tracePt t="75605" x="8069263" y="968375"/>
          <p14:tracePt t="75614" x="8077200" y="968375"/>
          <p14:tracePt t="75631" x="8099425" y="968375"/>
          <p14:tracePt t="75696" x="8115300" y="968375"/>
          <p14:tracePt t="75711" x="8123238" y="968375"/>
          <p14:tracePt t="77534" x="8131175" y="968375"/>
          <p14:tracePt t="77917" x="8137525" y="968375"/>
          <p14:tracePt t="77935" x="8145463" y="968375"/>
          <p14:tracePt t="77945" x="8207375" y="968375"/>
          <p14:tracePt t="77977" x="8229600" y="960438"/>
          <p14:tracePt t="77990" x="8435975" y="944563"/>
          <p14:tracePt t="78007" x="8550275" y="944563"/>
          <p14:tracePt t="78025" x="8580438" y="936625"/>
          <p14:tracePt t="78041" x="8602663" y="936625"/>
          <p14:tracePt t="78105" x="8656638" y="944563"/>
          <p14:tracePt t="78123" x="8694738" y="944563"/>
          <p14:tracePt t="78136" x="8740775" y="944563"/>
          <p14:tracePt t="78152" x="8747125" y="944563"/>
          <p14:tracePt t="78162" x="8755063" y="944563"/>
          <p14:tracePt t="78724" x="8763000" y="944563"/>
          <p14:tracePt t="78787" x="8763000" y="930275"/>
          <p14:tracePt t="78806" x="8763000" y="884238"/>
          <p14:tracePt t="78822" x="8763000" y="868363"/>
          <p14:tracePt t="78838" x="8763000" y="838200"/>
          <p14:tracePt t="78854" x="8763000" y="815975"/>
          <p14:tracePt t="78869" x="8763000" y="800100"/>
          <p14:tracePt t="78885" x="8747125" y="784225"/>
          <p14:tracePt t="78902" x="8747125" y="777875"/>
          <p14:tracePt t="78911" x="8747125" y="769938"/>
          <p14:tracePt t="78928" x="8747125" y="746125"/>
          <p14:tracePt t="78944" x="8747125" y="723900"/>
          <p14:tracePt t="78960" x="8747125" y="708025"/>
          <p14:tracePt t="78974" x="8747125" y="685800"/>
          <p14:tracePt t="78990" x="8747125" y="647700"/>
          <p14:tracePt t="79007" x="8747125" y="631825"/>
          <p14:tracePt t="79025" x="8747125" y="625475"/>
          <p14:tracePt t="79040" x="8747125" y="593725"/>
          <p14:tracePt t="79120" x="8740775" y="579438"/>
          <p14:tracePt t="79138" x="8732838" y="579438"/>
          <p14:tracePt t="79403" x="8732838" y="587375"/>
          <p14:tracePt t="79417" x="8747125" y="601663"/>
          <p14:tracePt t="79427" x="8755063" y="625475"/>
          <p14:tracePt t="79458" x="8763000" y="639763"/>
          <p14:tracePt t="79491" x="8763000" y="655638"/>
          <p14:tracePt t="79507" x="8770938" y="669925"/>
          <p14:tracePt t="79524" x="8770938" y="701675"/>
          <p14:tracePt t="79537" x="8785225" y="715963"/>
          <p14:tracePt t="79556" x="8823325" y="762000"/>
          <p14:tracePt t="79572" x="8899525" y="830263"/>
          <p14:tracePt t="79589" x="8915400" y="854075"/>
          <p14:tracePt t="79604" x="9045575" y="974725"/>
          <p14:tracePt t="79619" x="9045575" y="990600"/>
          <p14:tracePt t="79634" x="9059863" y="1020763"/>
          <p14:tracePt t="79651" x="9059863" y="1058863"/>
          <p14:tracePt t="79668" x="9059863" y="1066800"/>
          <p14:tracePt t="79677" x="9059863" y="1074738"/>
          <p14:tracePt t="79693" x="9059863" y="1089025"/>
          <p14:tracePt t="79711" x="9067800" y="1096963"/>
          <p14:tracePt t="79724" x="9067800" y="1127125"/>
          <p14:tracePt t="79756" x="9083675" y="1158875"/>
          <p14:tracePt t="79786" x="9083675" y="1173163"/>
          <p14:tracePt t="79805" x="9083675" y="1189038"/>
          <p14:tracePt t="79821" x="9083675" y="1196975"/>
          <p14:tracePt t="79838" x="9083675" y="1203325"/>
          <p14:tracePt t="79886" x="9083675" y="1211263"/>
          <p14:tracePt t="79904" x="9075738" y="1211263"/>
          <p14:tracePt t="79928" x="9075738" y="1219200"/>
          <p14:tracePt t="79943" x="9067800" y="1235075"/>
          <p14:tracePt t="79960" x="9051925" y="1265238"/>
          <p14:tracePt t="79976" x="9045575" y="1273175"/>
          <p14:tracePt t="80005" x="9045575" y="1279525"/>
          <p14:tracePt t="81088" x="9045575" y="1273175"/>
          <p14:tracePt t="81584" x="9037638" y="1257300"/>
          <p14:tracePt t="81603" x="9037638" y="1227138"/>
          <p14:tracePt t="81636" x="9037638" y="1203325"/>
          <p14:tracePt t="81668" x="9029700" y="1181100"/>
          <p14:tracePt t="81681" x="9013825" y="1143000"/>
          <p14:tracePt t="81698" x="8999538" y="1112838"/>
          <p14:tracePt t="81707" x="8983663" y="1074738"/>
          <p14:tracePt t="81725" x="8969375" y="1028700"/>
          <p14:tracePt t="81741" x="8953500" y="990600"/>
          <p14:tracePt t="81758" x="8945563" y="960438"/>
          <p14:tracePt t="81774" x="8945563" y="936625"/>
          <p14:tracePt t="81787" x="8945563" y="906463"/>
          <p14:tracePt t="81804" x="8931275" y="876300"/>
          <p14:tracePt t="81821" x="8931275" y="860425"/>
          <p14:tracePt t="81838" x="8915400" y="838200"/>
          <p14:tracePt t="81854" x="8915400" y="808038"/>
          <p14:tracePt t="81871" x="8899525" y="777875"/>
          <p14:tracePt t="81887" x="8893175" y="739775"/>
          <p14:tracePt t="81920" x="8893175" y="731838"/>
          <p14:tracePt t="81932" x="8885238" y="701675"/>
          <p14:tracePt t="81948" x="8885238" y="677863"/>
          <p14:tracePt t="81958" x="8877300" y="677863"/>
          <p14:tracePt t="81975" x="8877300" y="669925"/>
          <p14:tracePt t="81990" x="8877300" y="663575"/>
          <p14:tracePt t="82054" x="8861425" y="647700"/>
          <p14:tracePt t="82069" x="8861425" y="639763"/>
          <p14:tracePt t="83082" x="8861425" y="647700"/>
          <p14:tracePt t="83336" x="8861425" y="669925"/>
          <p14:tracePt t="83366" x="8861425" y="685800"/>
          <p14:tracePt t="83384" x="8861425" y="693738"/>
          <p14:tracePt t="83401" x="8861425" y="701675"/>
          <p14:tracePt t="83417" x="8861425" y="708025"/>
          <p14:tracePt t="83434" x="8861425" y="739775"/>
          <p14:tracePt t="83461" x="8861425" y="754063"/>
          <p14:tracePt t="83480" x="8869363" y="792163"/>
          <p14:tracePt t="83489" x="8869363" y="822325"/>
          <p14:tracePt t="83506" x="8877300" y="830263"/>
          <p14:tracePt t="83524" x="8877300" y="838200"/>
          <p14:tracePt t="83536" x="8877300" y="860425"/>
          <p14:tracePt t="83552" x="8915400" y="898525"/>
          <p14:tracePt t="83569" x="8915400" y="906463"/>
          <p14:tracePt t="83586" x="8915400" y="914400"/>
          <p14:tracePt t="83617" x="8915400" y="930275"/>
          <p14:tracePt t="83633" x="8915400" y="944563"/>
          <p14:tracePt t="83650" x="8915400" y="952500"/>
          <p14:tracePt t="83668" x="8923338" y="974725"/>
          <p14:tracePt t="83700" x="8923338" y="982663"/>
          <p14:tracePt t="83713" x="8923338" y="990600"/>
          <p14:tracePt t="83730" x="8923338" y="1006475"/>
          <p14:tracePt t="83739" x="8923338" y="1028700"/>
          <p14:tracePt t="83761" x="8923338" y="1044575"/>
          <p14:tracePt t="83779" x="8923338" y="1058863"/>
          <p14:tracePt t="83789" x="8923338" y="1066800"/>
          <p14:tracePt t="83817" x="8923338" y="1082675"/>
          <p14:tracePt t="83865" x="8923338" y="1096963"/>
          <p14:tracePt t="83884" x="8923338" y="1120775"/>
          <p14:tracePt t="83900" x="8945563" y="1203325"/>
          <p14:tracePt t="85064" x="8907463" y="1539875"/>
          <p14:tracePt t="85276" x="8580438" y="1622425"/>
          <p14:tracePt t="85294" x="7902575" y="1706563"/>
          <p14:tracePt t="85304" x="7604125" y="1722438"/>
          <p14:tracePt t="85318" x="6934200" y="1768475"/>
          <p14:tracePt t="85334" x="6392863" y="1760538"/>
          <p14:tracePt t="85351" x="5813425" y="1760538"/>
          <p14:tracePt t="85367" x="5516563" y="1760538"/>
          <p14:tracePt t="85384" x="5227638" y="1760538"/>
          <p14:tracePt t="85400" x="4914900" y="1760538"/>
          <p14:tracePt t="85417" x="4541838" y="1760538"/>
          <p14:tracePt t="85434" x="4335463" y="1722438"/>
          <p14:tracePt t="85448" x="4152900" y="1692275"/>
          <p14:tracePt t="85465" x="4000500" y="1668463"/>
          <p14:tracePt t="85481" x="3908425" y="1630363"/>
          <p14:tracePt t="85498" x="3802063" y="1584325"/>
          <p14:tracePt t="85515" x="3703638" y="1554163"/>
          <p14:tracePt t="85531" x="3573463" y="1524000"/>
          <p14:tracePt t="85531" x="3505200" y="1501775"/>
          <p14:tracePt t="85548" x="3375025" y="1455738"/>
          <p14:tracePt t="85568" x="3230563" y="1417638"/>
          <p14:tracePt t="85584" x="3063875" y="1341438"/>
          <p14:tracePt t="85600" x="2911475" y="1287463"/>
          <p14:tracePt t="85617" x="2759075" y="1257300"/>
          <p14:tracePt t="85634" x="2667000" y="1219200"/>
          <p14:tracePt t="85649" x="2574925" y="1165225"/>
          <p14:tracePt t="85667" x="2544763" y="1135063"/>
          <p14:tracePt t="85684" x="2484438" y="1112838"/>
          <p14:tracePt t="85701" x="2408238" y="1050925"/>
          <p14:tracePt t="85714" x="2384425" y="1028700"/>
          <p14:tracePt t="85731" x="2346325" y="1006475"/>
          <p14:tracePt t="85747" x="2316163" y="982663"/>
          <p14:tracePt t="85767" x="2301875" y="974725"/>
          <p14:tracePt t="85788" x="2293938" y="968375"/>
          <p14:tracePt t="85804" x="2286000" y="960438"/>
          <p14:tracePt t="85819" x="2286000" y="952500"/>
          <p14:tracePt t="85963" x="2278063" y="952500"/>
          <p14:tracePt t="86100" x="2270125" y="974725"/>
          <p14:tracePt t="86115" x="2263775" y="1012825"/>
          <p14:tracePt t="86131" x="2247900" y="1028700"/>
          <p14:tracePt t="86148" x="2239963" y="1050925"/>
          <p14:tracePt t="86165" x="2225675" y="1082675"/>
          <p14:tracePt t="86183" x="2225675" y="1096963"/>
          <p14:tracePt t="86197" x="2225675" y="1120775"/>
          <p14:tracePt t="86212" x="2217738" y="1143000"/>
          <p14:tracePt t="86227" x="2209800" y="1150938"/>
          <p14:tracePt t="86244" x="2201863" y="1165225"/>
          <p14:tracePt t="86261" x="2187575" y="1189038"/>
          <p14:tracePt t="86270" x="2187575" y="1211263"/>
          <p14:tracePt t="86289" x="2171700" y="1227138"/>
          <p14:tracePt t="86304" x="2155825" y="1265238"/>
          <p14:tracePt t="86320" x="2149475" y="1273175"/>
          <p14:tracePt t="86333" x="2117725" y="1325563"/>
          <p14:tracePt t="86350" x="2103438" y="1371600"/>
          <p14:tracePt t="86366" x="2079625" y="1393825"/>
          <p14:tracePt t="86383" x="2041525" y="1447800"/>
          <p14:tracePt t="86400" x="2027238" y="1485900"/>
          <p14:tracePt t="86416" x="2011363" y="1508125"/>
          <p14:tracePt t="86433" x="2003425" y="1524000"/>
          <p14:tracePt t="86450" x="1997075" y="1539875"/>
          <p14:tracePt t="86463" x="1981200" y="1562100"/>
          <p14:tracePt t="86480" x="1965325" y="1600200"/>
          <p14:tracePt t="86496" x="1943100" y="1646238"/>
          <p14:tracePt t="86514" x="1927225" y="1676400"/>
          <p14:tracePt t="86530" x="1912938" y="1722438"/>
          <p14:tracePt t="86547" x="1897063" y="1752600"/>
          <p14:tracePt t="86547" x="1897063" y="1768475"/>
          <p14:tracePt t="86564" x="1874838" y="1806575"/>
          <p14:tracePt t="86583" x="1858963" y="1828800"/>
          <p14:tracePt t="86599" x="1851025" y="1858963"/>
          <p14:tracePt t="86616" x="1828800" y="1882775"/>
          <p14:tracePt t="86633" x="1774825" y="1912938"/>
          <p14:tracePt t="86649" x="1730375" y="1965325"/>
          <p14:tracePt t="86666" x="1706563" y="1989138"/>
          <p14:tracePt t="86683" x="1698625" y="2003425"/>
          <p14:tracePt t="86698" x="1692275" y="2019300"/>
          <p14:tracePt t="86716" x="1684338" y="2041525"/>
          <p14:tracePt t="86732" x="1660525" y="2065338"/>
          <p14:tracePt t="86746" x="1646238" y="2079625"/>
          <p14:tracePt t="86746" x="1630363" y="2095500"/>
          <p14:tracePt t="86768" x="1616075" y="2117725"/>
          <p14:tracePt t="86793" x="1600200" y="2141538"/>
          <p14:tracePt t="86802" x="1592263" y="2163763"/>
          <p14:tracePt t="86820" x="1577975" y="2187575"/>
          <p14:tracePt t="86836" x="1554163" y="2209800"/>
          <p14:tracePt t="86849" x="1554163" y="2232025"/>
          <p14:tracePt t="86866" x="1539875" y="2255838"/>
          <p14:tracePt t="86882" x="1524000" y="2278063"/>
          <p14:tracePt t="86899" x="1501775" y="2316163"/>
          <p14:tracePt t="86916" x="1485900" y="2339975"/>
          <p14:tracePt t="86933" x="1485900" y="2354263"/>
          <p14:tracePt t="86948" x="1470025" y="2378075"/>
          <p14:tracePt t="86964" x="1463675" y="2392363"/>
          <p14:tracePt t="86993" x="1431925" y="2438400"/>
          <p14:tracePt t="87014" x="1393825" y="2476500"/>
          <p14:tracePt t="87026" x="1387475" y="2484438"/>
          <p14:tracePt t="87036" x="1355725" y="2498725"/>
          <p14:tracePt t="87053" x="1355725" y="2506663"/>
          <p14:tracePt t="87961" x="1363663" y="2506663"/>
          <p14:tracePt t="88710" x="1371600" y="2522538"/>
          <p14:tracePt t="88729" x="1387475" y="2522538"/>
          <p14:tracePt t="88745" x="1393825" y="2522538"/>
          <p14:tracePt t="88762" x="1401763" y="2522538"/>
          <p14:tracePt t="88780" x="1409700" y="2530475"/>
          <p14:tracePt t="88791" x="1417638" y="2530475"/>
          <p14:tracePt t="88801" x="1417638" y="2536825"/>
          <p14:tracePt t="88817" x="1425575" y="2544763"/>
          <p14:tracePt t="88834" x="1431925" y="2552700"/>
          <p14:tracePt t="88897" x="1439863" y="2552700"/>
          <p14:tracePt t="88912" x="1455738" y="2560638"/>
          <p14:tracePt t="88959" x="1455738" y="2568575"/>
          <p14:tracePt t="88993" x="1463675" y="2574925"/>
          <p14:tracePt t="89044" x="1470025" y="2582863"/>
          <p14:tracePt t="89293" x="1477963" y="2590800"/>
          <p14:tracePt t="89976" x="1485900" y="2590800"/>
          <p14:tracePt t="90138" x="1493838" y="2590800"/>
          <p14:tracePt t="90196" x="1501775" y="2598738"/>
          <p14:tracePt t="90341" x="1508125" y="2598738"/>
          <p14:tracePt t="90412" x="1516063" y="2606675"/>
          <p14:tracePt t="90542" x="1524000" y="2613025"/>
          <p14:tracePt t="91586" x="1531938" y="2620963"/>
          <p14:tracePt t="91604" x="1539875" y="2620963"/>
          <p14:tracePt t="92673" x="1546225" y="2628900"/>
          <p14:tracePt t="94670" x="1546225" y="2636838"/>
          <p14:tracePt t="95670" x="1562100" y="2674938"/>
          <p14:tracePt t="95698" x="1577975" y="2682875"/>
          <p14:tracePt t="95803" x="1622425" y="2682875"/>
          <p14:tracePt t="95822" x="1630363" y="2689225"/>
          <p14:tracePt t="95838" x="1638300" y="2689225"/>
          <p14:tracePt t="96402" x="1654175" y="2689225"/>
          <p14:tracePt t="96431" x="1668463" y="2682875"/>
          <p14:tracePt t="96449" x="1676400" y="2667000"/>
          <p14:tracePt t="96459" x="1714500" y="2651125"/>
          <p14:tracePt t="96476" x="1736725" y="2636838"/>
          <p14:tracePt t="96489" x="1760538" y="2606675"/>
          <p14:tracePt t="96506" x="1774825" y="2598738"/>
          <p14:tracePt t="96524" x="1806575" y="2574925"/>
          <p14:tracePt t="96540" x="1828800" y="2568575"/>
          <p14:tracePt t="96556" x="1858963" y="2552700"/>
          <p14:tracePt t="96572" x="1920875" y="2506663"/>
          <p14:tracePt t="96588" x="2027238" y="2438400"/>
          <p14:tracePt t="96606" x="2155825" y="2392363"/>
          <p14:tracePt t="96623" x="2263775" y="2346325"/>
          <p14:tracePt t="96638" x="2378075" y="2316163"/>
          <p14:tracePt t="96653" x="2484438" y="2286000"/>
          <p14:tracePt t="96670" x="2613025" y="2247900"/>
          <p14:tracePt t="96686" x="2759075" y="2201863"/>
          <p14:tracePt t="96686" x="2803525" y="2187575"/>
          <p14:tracePt t="96704" x="2917825" y="2155825"/>
          <p14:tracePt t="96726" x="3040063" y="2111375"/>
          <p14:tracePt t="96742" x="3124200" y="2087563"/>
          <p14:tracePt t="96755" x="3222625" y="2065338"/>
          <p14:tracePt t="96774" x="3322638" y="2027238"/>
          <p14:tracePt t="96788" x="3436938" y="1981200"/>
          <p14:tracePt t="96806" x="3535363" y="1958975"/>
          <p14:tracePt t="96822" x="3611563" y="1935163"/>
          <p14:tracePt t="96838" x="3649663" y="1927225"/>
          <p14:tracePt t="96856" x="3687763" y="1912938"/>
          <p14:tracePt t="96883" x="3771900" y="1897063"/>
          <p14:tracePt t="96899" x="3894138" y="1889125"/>
          <p14:tracePt t="96916" x="4038600" y="1866900"/>
          <p14:tracePt t="96933" x="4084638" y="1851025"/>
          <p14:tracePt t="96942" x="4168775" y="1844675"/>
          <p14:tracePt t="96959" x="4206875" y="1828800"/>
          <p14:tracePt t="96975" x="4275138" y="1812925"/>
          <p14:tracePt t="96992" x="4321175" y="1806575"/>
          <p14:tracePt t="97005" x="4465638" y="1782763"/>
          <p14:tracePt t="97023" x="4708525" y="1744663"/>
          <p14:tracePt t="97039" x="4778375" y="1736725"/>
          <p14:tracePt t="97056" x="4937125" y="1714500"/>
          <p14:tracePt t="97072" x="4983163" y="1698625"/>
          <p14:tracePt t="97089" x="5021263" y="1692275"/>
          <p14:tracePt t="97105" x="5059363" y="1684338"/>
          <p14:tracePt t="97122" x="5089525" y="1684338"/>
          <p14:tracePt t="97135" x="5159375" y="1660525"/>
          <p14:tracePt t="97152" x="5318125" y="1616075"/>
          <p14:tracePt t="97170" x="5418138" y="1608138"/>
          <p14:tracePt t="97186" x="5516563" y="1584325"/>
          <p14:tracePt t="97202" x="5622925" y="1570038"/>
          <p14:tracePt t="97219" x="5753100" y="1554163"/>
          <p14:tracePt t="97219" x="5791200" y="1539875"/>
          <p14:tracePt t="97236" x="5897563" y="1516063"/>
          <p14:tracePt t="97255" x="6019800" y="1501775"/>
          <p14:tracePt t="97272" x="6126163" y="1477963"/>
          <p14:tracePt t="97288" x="6202363" y="1455738"/>
          <p14:tracePt t="97305" x="6248400" y="1455738"/>
          <p14:tracePt t="97321" x="6302375" y="1447800"/>
          <p14:tracePt t="97338" x="6370638" y="1439863"/>
          <p14:tracePt t="97355" x="6484938" y="1417638"/>
          <p14:tracePt t="97372" x="6599238" y="1409700"/>
          <p14:tracePt t="97386" x="6697663" y="1393825"/>
          <p14:tracePt t="97403" x="6751638" y="1371600"/>
          <p14:tracePt t="97420" x="6781800" y="1371600"/>
          <p14:tracePt t="97435" x="6804025" y="1355725"/>
          <p14:tracePt t="97452" x="6835775" y="1341438"/>
          <p14:tracePt t="97469" x="6858000" y="1333500"/>
          <p14:tracePt t="97469" x="6880225" y="1325563"/>
          <p14:tracePt t="97486" x="6888163" y="1317625"/>
          <p14:tracePt t="97505" x="6896100" y="1317625"/>
          <p14:tracePt t="97522" x="6934200" y="1303338"/>
          <p14:tracePt t="97538" x="7002463" y="1287463"/>
          <p14:tracePt t="97554" x="7048500" y="1273175"/>
          <p14:tracePt t="97571" x="7078663" y="1257300"/>
          <p14:tracePt t="97588" x="7078663" y="1235075"/>
          <p14:tracePt t="97634" x="7102475" y="1211263"/>
          <p14:tracePt t="97654" x="7154863" y="1173163"/>
          <p14:tracePt t="97666" x="7192963" y="1150938"/>
          <p14:tracePt t="97682" x="7223125" y="1127125"/>
          <p14:tracePt t="97699" x="7231063" y="1120775"/>
          <p14:tracePt t="97730" x="7231063" y="1104900"/>
          <p14:tracePt t="97739" x="7231063" y="1096963"/>
          <p14:tracePt t="97757" x="7239000" y="1066800"/>
          <p14:tracePt t="97771" x="7246938" y="1028700"/>
          <p14:tracePt t="97792" x="7246938" y="1006475"/>
          <p14:tracePt t="97804" x="7254875" y="990600"/>
          <p14:tracePt t="97821" x="7254875" y="982663"/>
          <p14:tracePt t="97837" x="7254875" y="974725"/>
          <p14:tracePt t="97855" x="7269163" y="960438"/>
          <p14:tracePt t="97871" x="7269163" y="944563"/>
          <p14:tracePt t="97899" x="7269163" y="914400"/>
          <p14:tracePt t="97915" x="7261225" y="876300"/>
          <p14:tracePt t="97932" x="7254875" y="868363"/>
          <p14:tracePt t="97948" x="7246938" y="854075"/>
          <p14:tracePt t="97965" x="7246938" y="846138"/>
          <p14:tracePt t="98013" x="7246938" y="838200"/>
          <p14:tracePt t="98024" x="7246938" y="815975"/>
          <p14:tracePt t="98053" x="7246938" y="800100"/>
          <p14:tracePt t="98070" x="7246938" y="792163"/>
          <p14:tracePt t="98087" x="7239000" y="784225"/>
          <p14:tracePt t="98134" x="7231063" y="784225"/>
          <p14:tracePt t="98152" x="7216775" y="777875"/>
          <p14:tracePt t="98184" x="7208838" y="762000"/>
          <p14:tracePt t="98198" x="7200900" y="754063"/>
          <p14:tracePt t="98246" x="7185025" y="754063"/>
          <p14:tracePt t="98272" x="7154863" y="731838"/>
          <p14:tracePt t="98304" x="7140575" y="723900"/>
          <p14:tracePt t="98334" x="7132638" y="715963"/>
          <p14:tracePt t="98353" x="7124700" y="708025"/>
          <p14:tracePt t="98400" x="7124700" y="701675"/>
          <p14:tracePt t="98667" x="7124700" y="685800"/>
          <p14:tracePt t="98686" x="7124700" y="677863"/>
          <p14:tracePt t="98714" x="7124700" y="669925"/>
          <p14:tracePt t="98724" x="7132638" y="669925"/>
          <p14:tracePt t="98756" x="7140575" y="655638"/>
          <p14:tracePt t="98772" x="7154863" y="647700"/>
          <p14:tracePt t="98804" x="7178675" y="631825"/>
          <p14:tracePt t="98833" x="7185025" y="631825"/>
          <p14:tracePt t="99071" x="7200900" y="631825"/>
          <p14:tracePt t="99116" x="7208838" y="631825"/>
          <p14:tracePt t="99134" x="7216775" y="631825"/>
          <p14:tracePt t="99166" x="7223125" y="631825"/>
          <p14:tracePt t="99195" x="7231063" y="631825"/>
          <p14:tracePt t="99213" x="7231063" y="625475"/>
          <p14:tracePt t="99230" x="7239000" y="625475"/>
          <p14:tracePt t="99239" x="7254875" y="625475"/>
          <p14:tracePt t="99272" x="7261225" y="617538"/>
          <p14:tracePt t="99289" x="7261225" y="609600"/>
          <p14:tracePt t="99349" x="7269163" y="609600"/>
          <p14:tracePt t="99368" x="7277100" y="609600"/>
          <p14:tracePt t="99399" x="7269163" y="609600"/>
          <p14:tracePt t="99528" x="7261225" y="609600"/>
          <p14:tracePt t="99537" x="7254875" y="609600"/>
          <p14:tracePt t="99552" x="7239000" y="609600"/>
          <p14:tracePt t="99569" x="7231063" y="609600"/>
          <p14:tracePt t="99586" x="7223125" y="609600"/>
          <p14:tracePt t="99617" x="7208838" y="617538"/>
          <p14:tracePt t="99634" x="7200900" y="617538"/>
          <p14:tracePt t="99651" x="7192963" y="617538"/>
          <p14:tracePt t="99668" x="7185025" y="617538"/>
          <p14:tracePt t="99680" x="7170738" y="617538"/>
          <p14:tracePt t="99713" x="7162800" y="617538"/>
          <p14:tracePt t="99802" x="7154863" y="617538"/>
          <p14:tracePt t="99898" x="7154863" y="625475"/>
          <p14:tracePt t="99994" x="7162800" y="625475"/>
          <p14:tracePt t="100020" x="7170738" y="625475"/>
          <p14:tracePt t="100037" x="7178675" y="625475"/>
          <p14:tracePt t="100054" x="7185025" y="625475"/>
          <p14:tracePt t="100067" x="7192963" y="625475"/>
          <p14:tracePt t="100115" x="7200900" y="625475"/>
          <p14:tracePt t="100133" x="7208838" y="625475"/>
          <p14:tracePt t="100165" x="7216775" y="617538"/>
          <p14:tracePt t="100183" x="7223125" y="617538"/>
          <p14:tracePt t="100231" x="7231063" y="617538"/>
          <p14:tracePt t="100246" x="7239000" y="617538"/>
          <p14:tracePt t="100270" x="7254875" y="617538"/>
          <p14:tracePt t="100351" x="7261225" y="617538"/>
          <p14:tracePt t="100431" x="7269163" y="617538"/>
          <p14:tracePt t="100465" x="7269163" y="609600"/>
          <p14:tracePt t="100494" x="7277100" y="601663"/>
          <p14:tracePt t="100560" x="7285038" y="601663"/>
          <p14:tracePt t="100631" x="7292975" y="601663"/>
          <p14:tracePt t="100664" x="7292975" y="587375"/>
          <p14:tracePt t="100760" x="7277100" y="587375"/>
          <p14:tracePt t="100820" x="7261225" y="587375"/>
          <p14:tracePt t="100881" x="7254875" y="587375"/>
          <p14:tracePt t="100900" x="7246938" y="593725"/>
          <p14:tracePt t="100916" x="7239000" y="593725"/>
          <p14:tracePt t="100933" x="7223125" y="593725"/>
          <p14:tracePt t="100981" x="7216775" y="601663"/>
          <p14:tracePt t="101022" x="7208838" y="601663"/>
          <p14:tracePt t="101053" x="7200900" y="601663"/>
          <p14:tracePt t="101070" x="7208838" y="601663"/>
          <p14:tracePt t="101380" x="7216775" y="601663"/>
          <p14:tracePt t="101399" x="7223125" y="601663"/>
          <p14:tracePt t="101464" x="7239000" y="601663"/>
          <p14:tracePt t="105593" x="7246938" y="601663"/>
          <p14:tracePt t="105976" x="7254875" y="593725"/>
          <p14:tracePt t="105994" x="7254875" y="587375"/>
          <p14:tracePt t="106059" x="7261225" y="587375"/>
          <p14:tracePt t="106105" x="7269163" y="587375"/>
          <p14:tracePt t="106132" x="7277100" y="587375"/>
          <p14:tracePt t="125109" x="7285038" y="587375"/>
          <p14:tracePt t="125912" x="7299325" y="587375"/>
          <p14:tracePt t="125928" x="7315200" y="587375"/>
          <p14:tracePt t="125943" x="7375525" y="571500"/>
          <p14:tracePt t="125960" x="7421563" y="571500"/>
          <p14:tracePt t="125976" x="7459663" y="549275"/>
          <p14:tracePt t="125992" x="7497763" y="549275"/>
          <p14:tracePt t="126009" x="7513638" y="549275"/>
          <p14:tracePt t="126025" x="7535863" y="541338"/>
          <p14:tracePt t="126057" x="7566025" y="541338"/>
          <p14:tracePt t="126073" x="7597775" y="541338"/>
          <p14:tracePt t="126091" x="7604125" y="541338"/>
          <p14:tracePt t="126104" x="7612063" y="541338"/>
          <p14:tracePt t="126119" x="7620000" y="541338"/>
          <p14:tracePt t="126136" x="7642225" y="541338"/>
          <p14:tracePt t="126146" x="7712075" y="541338"/>
          <p14:tracePt t="126162" x="7788275" y="555625"/>
          <p14:tracePt t="126178" x="7848600" y="555625"/>
          <p14:tracePt t="126192" x="7878763" y="563563"/>
          <p14:tracePt t="126212" x="7908925" y="563563"/>
          <p14:tracePt t="126225" x="7940675" y="563563"/>
          <p14:tracePt t="126242" x="7970838" y="563563"/>
          <p14:tracePt t="126258" x="8016875" y="563563"/>
          <p14:tracePt t="126274" x="8107363" y="563563"/>
          <p14:tracePt t="126292" x="8175625" y="563563"/>
          <p14:tracePt t="126309" x="8245475" y="563563"/>
          <p14:tracePt t="126325" x="8305800" y="563563"/>
          <p14:tracePt t="126340" x="8389938" y="563563"/>
          <p14:tracePt t="126356" x="8518525" y="563563"/>
          <p14:tracePt t="126374" x="8670925" y="563563"/>
          <p14:tracePt t="126390" x="8785225" y="563563"/>
          <p14:tracePt t="126405" x="8907463" y="663575"/>
          <p14:tracePt t="126423" x="8931275" y="677863"/>
          <p14:tracePt t="126439" x="8937625" y="701675"/>
          <p14:tracePt t="126458" x="8975725" y="701675"/>
          <p14:tracePt t="126475" x="9105900" y="701675"/>
          <p14:tracePt t="126525" x="9136063" y="373063"/>
          <p14:tracePt t="127137" x="9128125" y="373063"/>
          <p14:tracePt t="127151" x="9121775" y="358775"/>
          <p14:tracePt t="127168" x="9105900" y="350838"/>
          <p14:tracePt t="127177" x="9105900" y="342900"/>
          <p14:tracePt t="127194" x="9097963" y="342900"/>
          <p14:tracePt t="127211" x="9097963" y="327025"/>
          <p14:tracePt t="127224" x="9090025" y="320675"/>
          <p14:tracePt t="127240" x="9083675" y="304800"/>
          <p14:tracePt t="127257" x="9075738" y="288925"/>
          <p14:tracePt t="127274" x="9075738" y="282575"/>
          <p14:tracePt t="127291" x="9067800" y="258763"/>
          <p14:tracePt t="127308" x="9059863" y="250825"/>
          <p14:tracePt t="127323" x="9051925" y="244475"/>
          <p14:tracePt t="127340" x="9045575" y="244475"/>
          <p14:tracePt t="127404" x="9037638" y="244475"/>
          <p14:tracePt t="127418" x="9029700" y="228600"/>
          <p14:tracePt t="127428" x="9007475" y="228600"/>
          <p14:tracePt t="127450" x="8991600" y="228600"/>
          <p14:tracePt t="127476" x="8961438" y="228600"/>
          <p14:tracePt t="127492" x="8923338" y="228600"/>
          <p14:tracePt t="127505" x="8899525" y="228600"/>
          <p14:tracePt t="127522" x="8877300" y="228600"/>
          <p14:tracePt t="127539" x="8869363" y="228600"/>
          <p14:tracePt t="127555" x="8855075" y="228600"/>
          <p14:tracePt t="127570" x="8839200" y="228600"/>
          <p14:tracePt t="127603" x="8823325" y="236538"/>
          <p14:tracePt t="127622" x="8809038" y="244475"/>
          <p14:tracePt t="127634" x="8785225" y="250825"/>
          <p14:tracePt t="127651" x="8785225" y="258763"/>
          <p14:tracePt t="127660" x="8770938" y="266700"/>
          <p14:tracePt t="127677" x="8747125" y="288925"/>
          <p14:tracePt t="127694" x="8732838" y="312738"/>
          <p14:tracePt t="127710" x="8716963" y="327025"/>
          <p14:tracePt t="127724" x="8709025" y="342900"/>
          <p14:tracePt t="127740" x="8702675" y="358775"/>
          <p14:tracePt t="127757" x="8686800" y="365125"/>
          <p14:tracePt t="127773" x="8670925" y="381000"/>
          <p14:tracePt t="127790" x="8664575" y="403225"/>
          <p14:tracePt t="127809" x="8656638" y="403225"/>
          <p14:tracePt t="127822" x="8640763" y="411163"/>
          <p14:tracePt t="127840" x="8640763" y="419100"/>
          <p14:tracePt t="127857" x="8632825" y="434975"/>
          <p14:tracePt t="127884" x="8626475" y="457200"/>
          <p14:tracePt t="127901" x="8618538" y="465138"/>
          <p14:tracePt t="127917" x="8618538" y="473075"/>
          <p14:tracePt t="127934" x="8618538" y="487363"/>
          <p14:tracePt t="127943" x="8618538" y="495300"/>
          <p14:tracePt t="127961" x="8610600" y="517525"/>
          <p14:tracePt t="127974" x="8610600" y="533400"/>
          <p14:tracePt t="127990" x="8610600" y="587375"/>
          <p14:tracePt t="128008" x="8602663" y="631825"/>
          <p14:tracePt t="128025" x="8602663" y="639763"/>
          <p14:tracePt t="128039" x="8602663" y="663575"/>
          <p14:tracePt t="128055" x="8602663" y="685800"/>
          <p14:tracePt t="128076" x="8602663" y="701675"/>
          <p14:tracePt t="128102" x="8602663" y="715963"/>
          <p14:tracePt t="128121" x="8602663" y="731838"/>
          <p14:tracePt t="128134" x="8602663" y="754063"/>
          <p14:tracePt t="128151" x="8602663" y="784225"/>
          <p14:tracePt t="128167" x="8602663" y="815975"/>
          <p14:tracePt t="128184" x="8610600" y="822325"/>
          <p14:tracePt t="128193" x="8610600" y="830263"/>
          <p14:tracePt t="128226" x="8610600" y="838200"/>
          <p14:tracePt t="128240" x="8618538" y="860425"/>
          <p14:tracePt t="128256" x="8618538" y="884238"/>
          <p14:tracePt t="128273" x="8632825" y="914400"/>
          <p14:tracePt t="128289" x="8640763" y="936625"/>
          <p14:tracePt t="128307" x="8640763" y="960438"/>
          <p14:tracePt t="128324" x="8640763" y="990600"/>
          <p14:tracePt t="128339" x="8648700" y="998538"/>
          <p14:tracePt t="128356" x="8656638" y="1006475"/>
          <p14:tracePt t="128370" x="8670925" y="1020763"/>
          <p14:tracePt t="128387" x="8678863" y="1028700"/>
          <p14:tracePt t="128403" x="8678863" y="1050925"/>
          <p14:tracePt t="128426" x="8694738" y="1066800"/>
          <p14:tracePt t="128443" x="8709025" y="1089025"/>
          <p14:tracePt t="128460" x="8716963" y="1120775"/>
          <p14:tracePt t="128478" x="8724900" y="1135063"/>
          <p14:tracePt t="128491" x="8732838" y="1135063"/>
          <p14:tracePt t="128522" x="8732838" y="1143000"/>
          <p14:tracePt t="128539" x="8740775" y="1143000"/>
          <p14:tracePt t="128569" x="8724900" y="1135063"/>
          <p14:tracePt t="129402" x="8716963" y="1135063"/>
          <p14:tracePt t="129416" x="8678863" y="1120775"/>
          <p14:tracePt t="129433" x="8656638" y="1112838"/>
          <p14:tracePt t="129442" x="8632825" y="1089025"/>
          <p14:tracePt t="129458" x="8610600" y="1089025"/>
          <p14:tracePt t="129475" x="8564563" y="1066800"/>
          <p14:tracePt t="129491" x="8518525" y="1066800"/>
          <p14:tracePt t="129509" x="8458200" y="1050925"/>
          <p14:tracePt t="129523" x="8382000" y="1028700"/>
          <p14:tracePt t="129541" x="8335963" y="1028700"/>
          <p14:tracePt t="129557" x="8275638" y="1020763"/>
          <p14:tracePt t="129576" x="8259763" y="1012825"/>
          <p14:tracePt t="129589" x="8207375" y="1006475"/>
          <p14:tracePt t="129606" x="8123238" y="1006475"/>
          <p14:tracePt t="129619" x="8054975" y="982663"/>
          <p14:tracePt t="129636" x="7978775" y="968375"/>
          <p14:tracePt t="129653" x="7932738" y="968375"/>
          <p14:tracePt t="129669" x="7894638" y="952500"/>
          <p14:tracePt t="129686" x="7848600" y="952500"/>
          <p14:tracePt t="129703" x="7788275" y="930275"/>
          <p14:tracePt t="129719" x="7750175" y="930275"/>
          <p14:tracePt t="129719" x="7742238" y="930275"/>
          <p14:tracePt t="129736" x="7680325" y="914400"/>
          <p14:tracePt t="129755" x="7604125" y="892175"/>
          <p14:tracePt t="129772" x="7566025" y="884238"/>
          <p14:tracePt t="129788" x="7527925" y="868363"/>
          <p14:tracePt t="129806" x="7489825" y="846138"/>
          <p14:tracePt t="129822" x="7467600" y="838200"/>
          <p14:tracePt t="129838" x="7429500" y="792163"/>
          <p14:tracePt t="129855" x="7407275" y="769938"/>
          <p14:tracePt t="129871" x="7375525" y="739775"/>
          <p14:tracePt t="129888" x="7361238" y="723900"/>
          <p14:tracePt t="129901" x="7353300" y="701675"/>
          <p14:tracePt t="129919" x="7323138" y="677863"/>
          <p14:tracePt t="129935" x="7307263" y="663575"/>
          <p14:tracePt t="129952" x="7292975" y="655638"/>
          <p14:tracePt t="129969" x="7285038" y="647700"/>
          <p14:tracePt t="129991" x="7269163" y="639763"/>
          <p14:tracePt t="130024" x="7269163" y="631825"/>
          <p14:tracePt t="130039" x="7254875" y="625475"/>
          <p14:tracePt t="130054" x="7239000" y="617538"/>
          <p14:tracePt t="130087" x="7231063" y="617538"/>
          <p14:tracePt t="130103" x="7216775" y="617538"/>
          <p14:tracePt t="130134" x="7208838" y="609600"/>
          <p14:tracePt t="130153" x="7200900" y="609600"/>
          <p14:tracePt t="130263" x="7192963" y="601663"/>
          <p14:tracePt t="130351" x="7185025" y="601663"/>
          <p14:tracePt t="130417" x="7178675" y="601663"/>
          <p14:tracePt t="130496" x="7162800" y="587375"/>
          <p14:tracePt t="130505" x="7154863" y="587375"/>
          <p14:tracePt t="130651" x="7146925" y="579438"/>
          <p14:tracePt t="130684" x="7140575" y="571500"/>
          <p14:tracePt t="130804" x="7140575" y="563563"/>
          <p14:tracePt t="130833" x="7154863" y="555625"/>
          <p14:tracePt t="130917" x="7185025" y="555625"/>
          <p14:tracePt t="130967" x="7192963" y="549275"/>
          <p14:tracePt t="130989" x="7200900" y="541338"/>
          <p14:tracePt t="131006" x="7216775" y="541338"/>
          <p14:tracePt t="131037" x="7223125" y="541338"/>
          <p14:tracePt t="131070" x="7239000" y="541338"/>
          <p14:tracePt t="131085" x="7254875" y="541338"/>
          <p14:tracePt t="131103" x="7261225" y="541338"/>
          <p14:tracePt t="132111" x="7254875" y="541338"/>
          <p14:tracePt t="132568" x="7239000" y="541338"/>
          <p14:tracePt t="133102" x="7231063" y="541338"/>
          <p14:tracePt t="133181" x="7223125" y="541338"/>
          <p14:tracePt t="133431" x="7223125" y="549275"/>
          <p14:tracePt t="133464" x="7216775" y="549275"/>
          <p14:tracePt t="134180" x="7170738" y="571500"/>
          <p14:tracePt t="134200" x="7132638" y="579438"/>
          <p14:tracePt t="134211" x="7048500" y="601663"/>
          <p14:tracePt t="134228" x="6956425" y="631825"/>
          <p14:tracePt t="134244" x="6842125" y="647700"/>
          <p14:tracePt t="134262" x="6735763" y="685800"/>
          <p14:tracePt t="134272" x="6629400" y="715963"/>
          <p14:tracePt t="134287" x="6499225" y="762000"/>
          <p14:tracePt t="134304" x="6332538" y="830263"/>
          <p14:tracePt t="134320" x="6240463" y="868363"/>
          <p14:tracePt t="134335" x="5707063" y="998538"/>
          <p14:tracePt t="134352" x="5341938" y="1089025"/>
          <p14:tracePt t="134369" x="5173663" y="1104900"/>
          <p14:tracePt t="134382" x="4930775" y="1150938"/>
          <p14:tracePt t="134398" x="4664075" y="1196975"/>
          <p14:tracePt t="134418" x="4572000" y="1211263"/>
          <p14:tracePt t="134434" x="4503738" y="1227138"/>
          <p14:tracePt t="134451" x="4479925" y="1235075"/>
          <p14:tracePt t="134465" x="4411663" y="1257300"/>
          <p14:tracePt t="134480" x="4343400" y="1273175"/>
          <p14:tracePt t="134497" x="4289425" y="1295400"/>
          <p14:tracePt t="134514" x="4183063" y="1317625"/>
          <p14:tracePt t="134531" x="4022725" y="1363663"/>
          <p14:tracePt t="134531" x="3924300" y="1387475"/>
          <p14:tracePt t="134548" x="3749675" y="1439863"/>
          <p14:tracePt t="134570" x="3513138" y="1493838"/>
          <p14:tracePt t="134584" x="3352800" y="1501775"/>
          <p14:tracePt t="134600" x="3284538" y="1516063"/>
          <p14:tracePt t="134617" x="3246438" y="1524000"/>
          <p14:tracePt t="134633" x="3170238" y="1524000"/>
          <p14:tracePt t="134649" x="3070225" y="1539875"/>
          <p14:tracePt t="134666" x="2979738" y="1562100"/>
          <p14:tracePt t="134686" x="2873375" y="1562100"/>
          <p14:tracePt t="134702" x="2797175" y="1577975"/>
          <p14:tracePt t="134715" x="2713038" y="1584325"/>
          <p14:tracePt t="134731" x="2659063" y="1584325"/>
          <p14:tracePt t="134747" x="2606675" y="1584325"/>
          <p14:tracePt t="134764" x="2530475" y="1584325"/>
          <p14:tracePt t="134780" x="2446338" y="1584325"/>
          <p14:tracePt t="134780" x="2384425" y="1584325"/>
          <p14:tracePt t="134799" x="2293938" y="1584325"/>
          <p14:tracePt t="134819" x="2209800" y="1584325"/>
          <p14:tracePt t="134836" x="2133600" y="1584325"/>
          <p14:tracePt t="134849" x="2049463" y="1584325"/>
          <p14:tracePt t="134866" x="2035175" y="1584325"/>
          <p14:tracePt t="134883" x="2019300" y="1584325"/>
          <p14:tracePt t="134900" x="2003425" y="1584325"/>
          <p14:tracePt t="134915" x="1997075" y="1577975"/>
          <p14:tracePt t="134947" x="1989138" y="1570038"/>
          <p14:tracePt t="134965" x="1981200" y="1554163"/>
          <p14:tracePt t="134977" x="1973263" y="1554163"/>
          <p14:tracePt t="134993" x="1973263" y="1539875"/>
          <p14:tracePt t="135010" x="1973263" y="1516063"/>
          <p14:tracePt t="135028" x="1973263" y="1493838"/>
          <p14:tracePt t="135037" x="1981200" y="1470025"/>
          <p14:tracePt t="135053" x="2003425" y="1455738"/>
          <p14:tracePt t="135069" x="2035175" y="1425575"/>
          <p14:tracePt t="135086" x="2057400" y="1409700"/>
          <p14:tracePt t="135100" x="2065338" y="1379538"/>
          <p14:tracePt t="135116" x="2073275" y="1379538"/>
          <p14:tracePt t="135132" x="2073275" y="1363663"/>
          <p14:tracePt t="135148" x="2073275" y="1349375"/>
          <p14:tracePt t="135181" x="2087563" y="1341438"/>
          <p14:tracePt t="135198" x="2103438" y="1317625"/>
          <p14:tracePt t="135215" x="2125663" y="1295400"/>
          <p14:tracePt t="135232" x="2125663" y="1287463"/>
          <p14:tracePt t="135245" x="2133600" y="1265238"/>
          <p14:tracePt t="135260" x="2141538" y="1257300"/>
          <p14:tracePt t="135277" x="2141538" y="1249363"/>
          <p14:tracePt t="135293" x="2155825" y="1227138"/>
          <p14:tracePt t="135317" x="2155825" y="1211263"/>
          <p14:tracePt t="135335" x="2155825" y="1203325"/>
          <p14:tracePt t="135351" x="2163763" y="1189038"/>
          <p14:tracePt t="135368" x="2171700" y="1189038"/>
          <p14:tracePt t="135412" x="2171700" y="1173163"/>
          <p14:tracePt t="135445" x="2163763" y="1173163"/>
          <p14:tracePt t="138709" x="2163763" y="1181100"/>
          <p14:tracePt t="139244" x="2163763" y="1196975"/>
          <p14:tracePt t="139260" x="2163763" y="1211263"/>
          <p14:tracePt t="139276" x="2163763" y="1249363"/>
          <p14:tracePt t="139293" x="2163763" y="1257300"/>
          <p14:tracePt t="139306" x="2163763" y="1303338"/>
          <p14:tracePt t="139323" x="2163763" y="1317625"/>
          <p14:tracePt t="139333" x="2141538" y="1387475"/>
          <p14:tracePt t="139354" x="2141538" y="1393825"/>
          <p14:tracePt t="139364" x="2141538" y="1470025"/>
          <p14:tracePt t="139383" x="2095500" y="1577975"/>
          <p14:tracePt t="139399" x="2049463" y="1668463"/>
          <p14:tracePt t="139415" x="2035175" y="1714500"/>
          <p14:tracePt t="139428" x="2011363" y="1790700"/>
          <p14:tracePt t="139445" x="1997075" y="1858963"/>
          <p14:tracePt t="139462" x="1973263" y="1920875"/>
          <p14:tracePt t="139477" x="1958975" y="1989138"/>
          <p14:tracePt t="139494" x="1935163" y="2057400"/>
          <p14:tracePt t="139510" x="1912938" y="2103438"/>
          <p14:tracePt t="139529" x="1889125" y="2149475"/>
          <p14:tracePt t="139541" x="1851025" y="2232025"/>
          <p14:tracePt t="139557" x="1812925" y="2316163"/>
          <p14:tracePt t="139574" x="1790700" y="2378075"/>
          <p14:tracePt t="139591" x="1760538" y="2484438"/>
          <p14:tracePt t="139608" x="1744663" y="2522538"/>
          <p14:tracePt t="139625" x="1698625" y="2606675"/>
          <p14:tracePt t="139647" x="1676400" y="2628900"/>
          <p14:tracePt t="139660" x="1646238" y="2682875"/>
          <p14:tracePt t="139677" x="1638300" y="2727325"/>
          <p14:tracePt t="139694" x="1616075" y="2789238"/>
          <p14:tracePt t="139711" x="1616075" y="2819400"/>
          <p14:tracePt t="139727" x="1616075" y="2865438"/>
          <p14:tracePt t="139743" x="1616075" y="2903538"/>
          <p14:tracePt t="139760" x="1600200" y="2949575"/>
          <p14:tracePt t="139777" x="1592263" y="2994025"/>
          <p14:tracePt t="139777" x="1592263" y="3009900"/>
          <p14:tracePt t="139798" x="1577975" y="3063875"/>
          <p14:tracePt t="139821" x="1577975" y="3108325"/>
          <p14:tracePt t="139838" x="1554163" y="3154363"/>
          <p14:tracePt t="139854" x="1546225" y="3192463"/>
          <p14:tracePt t="139863" x="1546225" y="3238500"/>
          <p14:tracePt t="139880" x="1531938" y="3254375"/>
          <p14:tracePt t="139897" x="1531938" y="3276600"/>
          <p14:tracePt t="139913" x="1524000" y="3284538"/>
          <p14:tracePt t="139927" x="1524000" y="3298825"/>
          <p14:tracePt t="139944" x="1524000" y="3314700"/>
          <p14:tracePt t="139959" x="1524000" y="3330575"/>
          <p14:tracePt t="139976" x="1524000" y="3344863"/>
          <p14:tracePt t="139993" x="1524000" y="3360738"/>
          <p14:tracePt t="140010" x="1516063" y="3375025"/>
          <p14:tracePt t="140027" x="1508125" y="3406775"/>
          <p14:tracePt t="140044" x="1508125" y="3421063"/>
          <p14:tracePt t="140057" x="1485900" y="3429000"/>
          <p14:tracePt t="140074" x="1477963" y="3459163"/>
          <p14:tracePt t="140090" x="1463675" y="3482975"/>
          <p14:tracePt t="140114" x="1455738" y="3497263"/>
          <p14:tracePt t="140130" x="1455738" y="3505200"/>
          <p14:tracePt t="140160" x="1455738" y="3513138"/>
          <p14:tracePt t="140178" x="1455738" y="3521075"/>
          <p14:tracePt t="140194" x="1455738" y="3527425"/>
          <p14:tracePt t="140208" x="1447800" y="3527425"/>
          <p14:tracePt t="140227" x="1447800" y="3543300"/>
          <p14:tracePt t="140256" x="1439863" y="3551238"/>
          <p14:tracePt t="140274" x="1439863" y="3559175"/>
          <p14:tracePt t="140356" x="1431925" y="3559175"/>
          <p14:tracePt t="140426" x="1425575" y="3559175"/>
          <p14:tracePt t="140572" x="1431925" y="3559175"/>
          <p14:tracePt t="141306" x="1439863" y="3551238"/>
          <p14:tracePt t="141475" x="1447800" y="3543300"/>
          <p14:tracePt t="141523" x="1463675" y="3535363"/>
          <p14:tracePt t="141541" x="1463675" y="3505200"/>
          <p14:tracePt t="141557" x="1477963" y="3505200"/>
          <p14:tracePt t="141569" x="1477963" y="3497263"/>
          <p14:tracePt t="141586" x="1485900" y="3489325"/>
          <p14:tracePt t="141621" x="1493838" y="3482975"/>
          <p14:tracePt t="141635" x="1501775" y="3467100"/>
          <p14:tracePt t="141667" x="1516063" y="3451225"/>
          <p14:tracePt t="141676" x="1516063" y="3444875"/>
          <p14:tracePt t="141710" x="1508125" y="3444875"/>
          <p14:tracePt t="141883" x="1501775" y="3444875"/>
          <p14:tracePt t="141902" x="1493838" y="3451225"/>
          <p14:tracePt t="141912" x="1493838" y="3459163"/>
          <p14:tracePt t="141928" x="1485900" y="3459163"/>
          <p14:tracePt t="141942" x="1470025" y="3459163"/>
          <p14:tracePt t="141991" x="1470025" y="3467100"/>
          <p14:tracePt t="142006" x="1463675" y="3475038"/>
          <p14:tracePt t="142038" x="1455738" y="3475038"/>
          <p14:tracePt t="142057" x="1447800" y="3482975"/>
          <p14:tracePt t="142073" x="1447800" y="3467100"/>
          <p14:tracePt t="142570" x="1455738" y="3459163"/>
          <p14:tracePt t="142654" x="1463675" y="3459163"/>
          <p14:tracePt t="142668" x="1470025" y="3451225"/>
          <p14:tracePt t="142677" x="1477963" y="3436938"/>
          <p14:tracePt t="142724" x="1493838" y="3429000"/>
          <p14:tracePt t="142739" x="1508125" y="3421063"/>
          <p14:tracePt t="142756" x="1508125" y="3413125"/>
          <p14:tracePt t="142772" x="1508125" y="3398838"/>
          <p14:tracePt t="142837" x="1516063" y="3390900"/>
          <p14:tracePt t="142852" x="1524000" y="3382963"/>
          <p14:tracePt t="142868" x="1524000" y="3375025"/>
          <p14:tracePt t="142885" x="1531938" y="3368675"/>
          <p14:tracePt t="142899" x="1539875" y="3352800"/>
          <p14:tracePt t="142911" x="1546225" y="3344863"/>
          <p14:tracePt t="142973" x="1562100" y="3336925"/>
          <p14:tracePt t="143005" x="1577975" y="3322638"/>
          <p14:tracePt t="143024" x="1584325" y="3306763"/>
          <p14:tracePt t="143040" x="1592263" y="3298825"/>
          <p14:tracePt t="143087" x="1608138" y="3284538"/>
          <p14:tracePt t="143105" x="1608138" y="3276600"/>
          <p14:tracePt t="143132" x="1616075" y="3268663"/>
          <p14:tracePt t="143151" x="1622425" y="3260725"/>
          <p14:tracePt t="143160" x="1630363" y="3254375"/>
          <p14:tracePt t="143177" x="1630363" y="3246438"/>
          <p14:tracePt t="143193" x="1646238" y="3230563"/>
          <p14:tracePt t="143207" x="1654175" y="3208338"/>
          <p14:tracePt t="143224" x="1668463" y="3200400"/>
          <p14:tracePt t="143241" x="1684338" y="3184525"/>
          <p14:tracePt t="143258" x="1692275" y="3178175"/>
          <p14:tracePt t="143275" x="1706563" y="3170238"/>
          <p14:tracePt t="143288" x="1706563" y="3154363"/>
          <p14:tracePt t="143307" x="1722438" y="3146425"/>
          <p14:tracePt t="143323" x="1722438" y="3140075"/>
          <p14:tracePt t="143340" x="1730375" y="3132138"/>
          <p14:tracePt t="143355" x="1744663" y="3108325"/>
          <p14:tracePt t="143388" x="1760538" y="3094038"/>
          <p14:tracePt t="143411" x="1768475" y="3086100"/>
          <p14:tracePt t="143425" x="1774825" y="3070225"/>
          <p14:tracePt t="143490" x="1790700" y="3063875"/>
          <p14:tracePt t="143505" x="1806575" y="3048000"/>
          <p14:tracePt t="143523" x="1806575" y="3040063"/>
          <p14:tracePt t="143539" x="1812925" y="3040063"/>
          <p14:tracePt t="143556" x="1806575" y="3048000"/>
          <p14:tracePt t="143723" x="1798638" y="3063875"/>
          <p14:tracePt t="143755" x="1790700" y="3070225"/>
          <p14:tracePt t="143771" x="1774825" y="3086100"/>
          <p14:tracePt t="143788" x="1760538" y="3108325"/>
          <p14:tracePt t="143808" x="1744663" y="3116263"/>
          <p14:tracePt t="143837" x="1736725" y="3132138"/>
          <p14:tracePt t="143850" x="1722438" y="3146425"/>
          <p14:tracePt t="143867" x="1706563" y="3162300"/>
          <p14:tracePt t="143883" x="1692275" y="3178175"/>
          <p14:tracePt t="143900" x="1684338" y="3192463"/>
          <p14:tracePt t="143916" x="1668463" y="3208338"/>
          <p14:tracePt t="143926" x="1668463" y="3222625"/>
          <p14:tracePt t="143943" x="1660525" y="3230563"/>
          <p14:tracePt t="143960" x="1638300" y="3260725"/>
          <p14:tracePt t="143991" x="1630363" y="3268663"/>
          <p14:tracePt t="144007" x="1616075" y="3292475"/>
          <p14:tracePt t="144024" x="1600200" y="3306763"/>
          <p14:tracePt t="144037" x="1570038" y="3344863"/>
          <p14:tracePt t="144056" x="1546225" y="3352800"/>
          <p14:tracePt t="144071" x="1531938" y="3368675"/>
          <p14:tracePt t="144088" x="1524000" y="3375025"/>
          <p14:tracePt t="144104" x="1516063" y="3382963"/>
          <p14:tracePt t="144116" x="1501775" y="3398838"/>
          <p14:tracePt t="144133" x="1485900" y="3413125"/>
          <p14:tracePt t="144150" x="1477963" y="3413125"/>
          <p14:tracePt t="144166" x="1477963" y="3421063"/>
          <p14:tracePt t="144176" x="1463675" y="3429000"/>
          <p14:tracePt t="144193" x="1455738" y="3436938"/>
          <p14:tracePt t="144209" x="1447800" y="3444875"/>
          <p14:tracePt t="144239" x="1447800" y="3451225"/>
          <p14:tracePt t="144257" x="1439863" y="3459163"/>
          <p14:tracePt t="144271" x="1431925" y="3467100"/>
          <p14:tracePt t="144288" x="1425575" y="3467100"/>
          <p14:tracePt t="144304" x="1417638" y="3475038"/>
          <p14:tracePt t="144320" x="1417638" y="3482975"/>
          <p14:tracePt t="144337" x="1417638" y="3489325"/>
          <p14:tracePt t="144372" x="1409700" y="3489325"/>
          <p14:tracePt t="144386" x="1409700" y="3497263"/>
          <p14:tracePt t="144481" x="1401763" y="3497263"/>
          <p14:tracePt t="146619" x="1409700" y="3497263"/>
          <p14:tracePt t="147449" x="1417638" y="3489325"/>
          <p14:tracePt t="147463" x="1425575" y="3482975"/>
          <p14:tracePt t="147520" x="1425575" y="3475038"/>
          <p14:tracePt t="147536" x="1431925" y="3467100"/>
          <p14:tracePt t="147552" x="1439863" y="3451225"/>
          <p14:tracePt t="147599" x="1447800" y="3444875"/>
          <p14:tracePt t="147665" x="1447800" y="3429000"/>
          <p14:tracePt t="147698" x="1463675" y="3413125"/>
          <p14:tracePt t="147727" x="1470025" y="3406775"/>
          <p14:tracePt t="147746" x="1485900" y="3382963"/>
          <p14:tracePt t="147755" x="1508125" y="3360738"/>
          <p14:tracePt t="147772" x="1524000" y="3336925"/>
          <p14:tracePt t="147785" x="1554163" y="3306763"/>
          <p14:tracePt t="147806" x="1584325" y="3284538"/>
          <p14:tracePt t="147818" x="1608138" y="3268663"/>
          <p14:tracePt t="147835" x="1616075" y="3254375"/>
          <p14:tracePt t="147853" x="1622425" y="3246438"/>
          <p14:tracePt t="147868" x="1630363" y="3230563"/>
          <p14:tracePt t="147885" x="1654175" y="3200400"/>
          <p14:tracePt t="147903" x="1668463" y="3170238"/>
          <p14:tracePt t="147934" x="1684338" y="3154363"/>
          <p14:tracePt t="147946" x="1698625" y="3132138"/>
          <p14:tracePt t="147962" x="1722438" y="3101975"/>
          <p14:tracePt t="147979" x="1736725" y="3070225"/>
          <p14:tracePt t="148004" x="1752600" y="3048000"/>
          <p14:tracePt t="148020" x="1768475" y="3032125"/>
          <p14:tracePt t="148037" x="1806575" y="2994025"/>
          <p14:tracePt t="148053" x="1828800" y="2979738"/>
          <p14:tracePt t="148066" x="1851025" y="2933700"/>
          <p14:tracePt t="148084" x="1866900" y="2917825"/>
          <p14:tracePt t="148100" x="1889125" y="2895600"/>
          <p14:tracePt t="148117" x="1897063" y="2879725"/>
          <p14:tracePt t="148134" x="1912938" y="2873375"/>
          <p14:tracePt t="148151" x="1920875" y="2865438"/>
          <p14:tracePt t="148167" x="1920875" y="2857500"/>
          <p14:tracePt t="148179" x="1927225" y="2841625"/>
          <p14:tracePt t="148195" x="1943100" y="2827338"/>
          <p14:tracePt t="148212" x="1958975" y="2803525"/>
          <p14:tracePt t="148229" x="1981200" y="2773363"/>
          <p14:tracePt t="148238" x="1997075" y="2751138"/>
          <p14:tracePt t="148255" x="2003425" y="2735263"/>
          <p14:tracePt t="148271" x="2019300" y="2713038"/>
          <p14:tracePt t="148288" x="2027238" y="2713038"/>
          <p14:tracePt t="148302" x="2049463" y="2682875"/>
          <p14:tracePt t="148318" x="2057400" y="2651125"/>
          <p14:tracePt t="148335" x="2065338" y="2636838"/>
          <p14:tracePt t="148352" x="2079625" y="2613025"/>
          <p14:tracePt t="148368" x="2087563" y="2590800"/>
          <p14:tracePt t="148385" x="2103438" y="2574925"/>
          <p14:tracePt t="148402" x="2103438" y="2568575"/>
          <p14:tracePt t="148430" x="2111375" y="2552700"/>
          <p14:tracePt t="148445" x="2117725" y="2544763"/>
          <p14:tracePt t="148462" x="2133600" y="2530475"/>
          <p14:tracePt t="148479" x="2149475" y="2506663"/>
          <p14:tracePt t="148488" x="2163763" y="2492375"/>
          <p14:tracePt t="148505" x="2171700" y="2492375"/>
          <p14:tracePt t="148523" x="2171700" y="2484438"/>
          <p14:tracePt t="148536" x="2179638" y="2484438"/>
          <p14:tracePt t="148585" x="2179638" y="2476500"/>
          <p14:tracePt t="148599" x="2187575" y="2460625"/>
          <p14:tracePt t="148631" x="2187575" y="2454275"/>
          <p14:tracePt t="148665" x="2187575" y="2446338"/>
          <p14:tracePt t="148683" x="2193925" y="2438400"/>
          <p14:tracePt t="148731" x="2179638" y="2438400"/>
          <p14:tracePt t="149147" x="2171700" y="2446338"/>
          <p14:tracePt t="149167" x="2163763" y="2454275"/>
          <p14:tracePt t="149183" x="2163763" y="2460625"/>
          <p14:tracePt t="149195" x="2163763" y="2484438"/>
          <p14:tracePt t="149212" x="2155825" y="2498725"/>
          <p14:tracePt t="149228" x="2149475" y="2498725"/>
          <p14:tracePt t="149245" x="2141538" y="2514600"/>
          <p14:tracePt t="149254" x="2133600" y="2522538"/>
          <p14:tracePt t="149270" x="2125663" y="2536825"/>
          <p14:tracePt t="149287" x="2111375" y="2552700"/>
          <p14:tracePt t="149304" x="2111375" y="2560638"/>
          <p14:tracePt t="149317" x="2087563" y="2582863"/>
          <p14:tracePt t="149334" x="2065338" y="2613025"/>
          <p14:tracePt t="149351" x="2041525" y="2636838"/>
          <p14:tracePt t="149368" x="2035175" y="2651125"/>
          <p14:tracePt t="149382" x="2011363" y="2682875"/>
          <p14:tracePt t="149403" x="1997075" y="2697163"/>
          <p14:tracePt t="149416" x="1989138" y="2705100"/>
          <p14:tracePt t="149433" x="1981200" y="2705100"/>
          <p14:tracePt t="149448" x="1958975" y="2727325"/>
          <p14:tracePt t="149464" x="1935163" y="2759075"/>
          <p14:tracePt t="149481" x="1927225" y="2781300"/>
          <p14:tracePt t="149498" x="1905000" y="2827338"/>
          <p14:tracePt t="149515" x="1889125" y="2857500"/>
          <p14:tracePt t="149515" x="1882775" y="2873375"/>
          <p14:tracePt t="149531" x="1874838" y="2879725"/>
          <p14:tracePt t="149554" x="1858963" y="2895600"/>
          <p14:tracePt t="149567" x="1858963" y="2911475"/>
          <p14:tracePt t="149583" x="1844675" y="2933700"/>
          <p14:tracePt t="149600" x="1820863" y="2971800"/>
          <p14:tracePt t="149617" x="1798638" y="2994025"/>
          <p14:tracePt t="149636" x="1768475" y="3040063"/>
          <p14:tracePt t="149649" x="1722438" y="3070225"/>
          <p14:tracePt t="149667" x="1706563" y="3086100"/>
          <p14:tracePt t="149684" x="1698625" y="3101975"/>
          <p14:tracePt t="149715" x="1692275" y="3108325"/>
          <p14:tracePt t="149728" x="1684338" y="3116263"/>
          <p14:tracePt t="149744" x="1684338" y="3124200"/>
          <p14:tracePt t="149760" x="1660525" y="3140075"/>
          <p14:tracePt t="149770" x="1646238" y="3162300"/>
          <p14:tracePt t="149787" x="1630363" y="3170238"/>
          <p14:tracePt t="149805" x="1622425" y="3192463"/>
          <p14:tracePt t="149818" x="1608138" y="3208338"/>
          <p14:tracePt t="149834" x="1600200" y="3208338"/>
          <p14:tracePt t="149865" x="1584325" y="3222625"/>
          <p14:tracePt t="149882" x="1577975" y="3230563"/>
          <p14:tracePt t="149897" x="1562100" y="3238500"/>
          <p14:tracePt t="149913" x="1562100" y="3246438"/>
          <p14:tracePt t="149928" x="1546225" y="3260725"/>
          <p14:tracePt t="149948" x="1531938" y="3276600"/>
          <p14:tracePt t="149965" x="1524000" y="3292475"/>
          <p14:tracePt t="149977" x="1516063" y="3298825"/>
          <p14:tracePt t="149993" x="1501775" y="3306763"/>
          <p14:tracePt t="150010" x="1501775" y="3314700"/>
          <p14:tracePt t="150021" x="1485900" y="3330575"/>
          <p14:tracePt t="150037" x="1485900" y="3344863"/>
          <p14:tracePt t="150053" x="1470025" y="3352800"/>
          <p14:tracePt t="150066" x="1470025" y="3360738"/>
          <p14:tracePt t="150083" x="1463675" y="3368675"/>
          <p14:tracePt t="150099" x="1455738" y="3375025"/>
          <p14:tracePt t="150117" x="1447800" y="3382963"/>
          <p14:tracePt t="150133" x="1447800" y="3390900"/>
          <p14:tracePt t="150150" x="1439863" y="3390900"/>
          <p14:tracePt t="150165" x="1431925" y="3398838"/>
          <p14:tracePt t="150182" x="1431925" y="3406775"/>
          <p14:tracePt t="150199" x="1431925" y="3413125"/>
          <p14:tracePt t="150213" x="1417638" y="3421063"/>
          <p14:tracePt t="150230" x="1417638" y="3436938"/>
          <p14:tracePt t="150246" x="1409700" y="3444875"/>
          <p14:tracePt t="150288" x="1409700" y="3451225"/>
          <p14:tracePt t="150303" x="1401763" y="3467100"/>
          <p14:tracePt t="150319" x="1393825" y="3475038"/>
          <p14:tracePt t="150336" x="1393825" y="3482975"/>
          <p14:tracePt t="150349" x="1387475" y="3489325"/>
          <p14:tracePt t="150366" x="1387475" y="3497263"/>
          <p14:tracePt t="151628" x="1387475" y="3489325"/>
          <p14:tracePt t="152364" x="1387475" y="3482975"/>
          <p14:tracePt t="152382" x="1401763" y="3475038"/>
          <p14:tracePt t="152395" x="1401763" y="3459163"/>
          <p14:tracePt t="152427" x="1401763" y="3451225"/>
          <p14:tracePt t="152446" x="1409700" y="3436938"/>
          <p14:tracePt t="152464" x="1417638" y="3436938"/>
          <p14:tracePt t="152476" x="1425575" y="3421063"/>
          <p14:tracePt t="152492" x="1431925" y="3406775"/>
          <p14:tracePt t="152508" x="1447800" y="3406775"/>
          <p14:tracePt t="152525" x="1455738" y="3390900"/>
          <p14:tracePt t="152539" x="1455738" y="3382963"/>
          <p14:tracePt t="152557" x="1470025" y="3368675"/>
          <p14:tracePt t="152567" x="1485900" y="3344863"/>
          <p14:tracePt t="152584" x="1501775" y="3330575"/>
          <p14:tracePt t="152601" x="1501775" y="3322638"/>
          <p14:tracePt t="152614" x="1524000" y="3276600"/>
          <p14:tracePt t="152630" x="1531938" y="3260725"/>
          <p14:tracePt t="152647" x="1546225" y="3222625"/>
          <p14:tracePt t="152664" x="1554163" y="3208338"/>
          <p14:tracePt t="152680" x="1570038" y="3200400"/>
          <p14:tracePt t="152712" x="1592263" y="3178175"/>
          <p14:tracePt t="152729" x="1600200" y="3154363"/>
          <p14:tracePt t="152741" x="1608138" y="3140075"/>
          <p14:tracePt t="152758" x="1630363" y="3116263"/>
          <p14:tracePt t="152774" x="1638300" y="3116263"/>
          <p14:tracePt t="152794" x="1654175" y="3101975"/>
          <p14:tracePt t="152807" x="1668463" y="3070225"/>
          <p14:tracePt t="152817" x="1698625" y="3048000"/>
          <p14:tracePt t="152833" x="1730375" y="3017838"/>
          <p14:tracePt t="152851" x="1760538" y="2994025"/>
          <p14:tracePt t="152864" x="1774825" y="2987675"/>
          <p14:tracePt t="152880" x="1790700" y="2971800"/>
          <p14:tracePt t="152897" x="1798638" y="2963863"/>
          <p14:tracePt t="152915" x="1812925" y="2941638"/>
          <p14:tracePt t="152932" x="1828800" y="2933700"/>
          <p14:tracePt t="152947" x="1844675" y="2911475"/>
          <p14:tracePt t="152963" x="1858963" y="2903538"/>
          <p14:tracePt t="152980" x="1882775" y="2887663"/>
          <p14:tracePt t="152994" x="1912938" y="2865438"/>
          <p14:tracePt t="153011" x="1935163" y="2849563"/>
          <p14:tracePt t="153028" x="1951038" y="2827338"/>
          <p14:tracePt t="153044" x="1981200" y="2811463"/>
          <p14:tracePt t="153060" x="1997075" y="2803525"/>
          <p14:tracePt t="153083" x="2003425" y="2797175"/>
          <p14:tracePt t="153100" x="2011363" y="2797175"/>
          <p14:tracePt t="153116" x="2011363" y="2781300"/>
          <p14:tracePt t="153693" x="2049463" y="2743200"/>
          <p14:tracePt t="153712" x="2133600" y="2713038"/>
          <p14:tracePt t="153728" x="2263775" y="2667000"/>
          <p14:tracePt t="153745" x="2476500" y="2590800"/>
          <p14:tracePt t="153761" x="2560638" y="2568575"/>
          <p14:tracePt t="153773" x="2765425" y="2476500"/>
          <p14:tracePt t="153792" x="2994025" y="2384425"/>
          <p14:tracePt t="153809" x="3192463" y="2293938"/>
          <p14:tracePt t="153822" x="3497263" y="2232025"/>
          <p14:tracePt t="153832" x="3908425" y="2187575"/>
          <p14:tracePt t="153849" x="4518025" y="2065338"/>
          <p14:tracePt t="153866" x="5197475" y="1981200"/>
          <p14:tracePt t="153879" x="5845175" y="1866900"/>
          <p14:tracePt t="153896" x="6218238" y="1768475"/>
          <p14:tracePt t="153911" x="6492875" y="1692275"/>
          <p14:tracePt t="153929" x="6689725" y="1646238"/>
          <p14:tracePt t="153945" x="6964363" y="1584325"/>
          <p14:tracePt t="153960" x="7299325" y="1485900"/>
          <p14:tracePt t="153981" x="7680325" y="1417638"/>
          <p14:tracePt t="153995" x="8023225" y="1355725"/>
          <p14:tracePt t="154011" x="8267700" y="1295400"/>
          <p14:tracePt t="154026" x="8442325" y="1249363"/>
          <p14:tracePt t="154043" x="8594725" y="1173163"/>
          <p14:tracePt t="154059" x="8702675" y="1127125"/>
          <p14:tracePt t="154076" x="8801100" y="1082675"/>
          <p14:tracePt t="154093" x="8893175" y="1028700"/>
          <p14:tracePt t="154109" x="8983663" y="990600"/>
          <p14:tracePt t="154109" x="9021763" y="968375"/>
          <p14:tracePt t="154126" x="9113838" y="936625"/>
          <p14:tracePt t="154146" x="9136063" y="168275"/>
          <p14:tracePt t="154637" x="9136063" y="144463"/>
          <p14:tracePt t="154646" x="9121775" y="136525"/>
          <p14:tracePt t="154661" x="9113838" y="98425"/>
          <p14:tracePt t="154678" x="9097963" y="60325"/>
          <p14:tracePt t="154695" x="9097963" y="7938"/>
          <p14:tracePt t="154711" x="9090025" y="0"/>
          <p14:tracePt t="154728" x="9083675" y="0"/>
          <p14:tracePt t="154809" x="9067800" y="0"/>
          <p14:tracePt t="154822" x="9059863" y="0"/>
          <p14:tracePt t="154832" x="9051925" y="0"/>
          <p14:tracePt t="154848" x="9045575" y="0"/>
          <p14:tracePt t="154911" x="9037638" y="0"/>
          <p14:tracePt t="154974" x="9029700" y="7938"/>
          <p14:tracePt t="154992" x="9021763" y="15875"/>
          <p14:tracePt t="155011" x="8983663" y="46038"/>
          <p14:tracePt t="155041" x="8975725" y="60325"/>
          <p14:tracePt t="155059" x="8961438" y="76200"/>
          <p14:tracePt t="155072" x="8945563" y="106363"/>
          <p14:tracePt t="155088" x="8931275" y="122238"/>
          <p14:tracePt t="155098" x="8915400" y="136525"/>
          <p14:tracePt t="155115" x="8899525" y="144463"/>
          <p14:tracePt t="155131" x="8885238" y="152400"/>
          <p14:tracePt t="155147" x="8869363" y="160338"/>
          <p14:tracePt t="155161" x="8847138" y="168275"/>
          <p14:tracePt t="155177" x="8816975" y="198438"/>
          <p14:tracePt t="155194" x="8793163" y="198438"/>
          <p14:tracePt t="155211" x="8785225" y="198438"/>
          <p14:tracePt t="155228" x="8770938" y="198438"/>
          <p14:tracePt t="155245" x="8755063" y="220663"/>
          <p14:tracePt t="155261" x="8724900" y="250825"/>
          <p14:tracePt t="155277" x="8702675" y="282575"/>
          <p14:tracePt t="155291" x="8664575" y="320675"/>
          <p14:tracePt t="155308" x="8640763" y="350838"/>
          <p14:tracePt t="155325" x="8640763" y="358775"/>
          <p14:tracePt t="155347" x="8626475" y="358775"/>
          <p14:tracePt t="155364" x="8626475" y="365125"/>
          <p14:tracePt t="155381" x="8618538" y="381000"/>
          <p14:tracePt t="155398" x="8618538" y="388938"/>
          <p14:tracePt t="155411" x="8610600" y="411163"/>
          <p14:tracePt t="155428" x="8610600" y="441325"/>
          <p14:tracePt t="155444" x="8610600" y="473075"/>
          <p14:tracePt t="155460" x="8610600" y="503238"/>
          <p14:tracePt t="155477" x="8610600" y="541338"/>
          <p14:tracePt t="155494" x="8610600" y="563563"/>
          <p14:tracePt t="155512" x="8610600" y="579438"/>
          <p14:tracePt t="155570" x="8618538" y="593725"/>
          <p14:tracePt t="155588" x="8626475" y="593725"/>
          <p14:tracePt t="155605" x="8640763" y="601663"/>
          <p14:tracePt t="155614" x="8664575" y="609600"/>
          <p14:tracePt t="155630" x="8694738" y="617538"/>
          <p14:tracePt t="155647" x="8716963" y="639763"/>
          <p14:tracePt t="155660" x="8740775" y="655638"/>
          <p14:tracePt t="155677" x="8778875" y="669925"/>
          <p14:tracePt t="155694" x="8785225" y="669925"/>
          <p14:tracePt t="155726" x="8801100" y="669925"/>
          <p14:tracePt t="155776" x="8809038" y="669925"/>
          <p14:tracePt t="155807" x="8809038" y="663575"/>
          <p14:tracePt t="155852" x="8809038" y="655638"/>
          <p14:tracePt t="156025" x="8801100" y="655638"/>
          <p14:tracePt t="156223" x="8793163" y="663575"/>
          <p14:tracePt t="156241" x="8793163" y="677863"/>
          <p14:tracePt t="156258" x="8793163" y="701675"/>
          <p14:tracePt t="156275" x="8801100" y="746125"/>
          <p14:tracePt t="156292" x="8809038" y="769938"/>
          <p14:tracePt t="156308" x="8809038" y="792163"/>
          <p14:tracePt t="156320" x="8839200" y="838200"/>
          <p14:tracePt t="156337" x="8847138" y="854075"/>
          <p14:tracePt t="156349" x="8861425" y="884238"/>
          <p14:tracePt t="156364" x="8861425" y="892175"/>
          <p14:tracePt t="156380" x="8869363" y="914400"/>
          <p14:tracePt t="156396" x="8877300" y="952500"/>
          <p14:tracePt t="156414" x="8893175" y="968375"/>
          <p14:tracePt t="156426" x="8893175" y="998538"/>
          <p14:tracePt t="156446" x="8893175" y="1028700"/>
          <p14:tracePt t="156459" x="8893175" y="1066800"/>
          <p14:tracePt t="156476" x="8907463" y="1104900"/>
          <p14:tracePt t="156493" x="8907463" y="1120775"/>
          <p14:tracePt t="156511" x="8923338" y="1112838"/>
          <p14:tracePt t="156711" x="8931275" y="1112838"/>
          <p14:tracePt t="156725" x="8937625" y="1096963"/>
          <p14:tracePt t="156742" x="8937625" y="1082675"/>
          <p14:tracePt t="156774" x="8937625" y="1074738"/>
          <p14:tracePt t="156791" x="8937625" y="1058863"/>
          <p14:tracePt t="156820" x="8937625" y="1050925"/>
          <p14:tracePt t="156837" x="8937625" y="1020763"/>
          <p14:tracePt t="156853" x="8945563" y="1020763"/>
          <p14:tracePt t="156884" x="8945563" y="1012825"/>
          <p14:tracePt t="156942" x="8945563" y="1006475"/>
          <p14:tracePt t="157038" x="8923338" y="998538"/>
          <p14:tracePt t="157057" x="8915400" y="998538"/>
          <p14:tracePt t="157074" x="8899525" y="998538"/>
          <p14:tracePt t="157102" x="8885238" y="998538"/>
          <p14:tracePt t="157131" x="8869363" y="998538"/>
          <p14:tracePt t="157146" x="8839200" y="998538"/>
          <p14:tracePt t="157167" x="8816975" y="998538"/>
          <p14:tracePt t="157179" x="8809038" y="998538"/>
          <p14:tracePt t="157192" x="8793163" y="990600"/>
          <p14:tracePt t="157209" x="8770938" y="990600"/>
          <p14:tracePt t="157258" x="8755063" y="990600"/>
          <p14:tracePt t="157273" x="8732838" y="998538"/>
          <p14:tracePt t="157290" x="8724900" y="1006475"/>
          <p14:tracePt t="157305" x="8716963" y="1006475"/>
          <p14:tracePt t="157321" x="8702675" y="1006475"/>
          <p14:tracePt t="157337" x="8694738" y="1012825"/>
          <p14:tracePt t="157401" x="8686800" y="1028700"/>
          <p14:tracePt t="157427" x="8678863" y="1036638"/>
          <p14:tracePt t="157444" x="8678863" y="1044575"/>
          <p14:tracePt t="157457" x="8678863" y="1050925"/>
          <p14:tracePt t="157475" x="8678863" y="1066800"/>
          <p14:tracePt t="157490" x="8678863" y="1082675"/>
          <p14:tracePt t="157521" x="8670925" y="1082675"/>
          <p14:tracePt t="157540" x="8670925" y="1096963"/>
          <p14:tracePt t="157571" x="8670925" y="1127125"/>
          <p14:tracePt t="157590" x="8670925" y="1135063"/>
          <p14:tracePt t="157603" x="8670925" y="1150938"/>
          <p14:tracePt t="157619" x="8686800" y="1150938"/>
          <p14:tracePt t="157742" x="8694738" y="1150938"/>
          <p14:tracePt t="157773" x="8716963" y="1150938"/>
          <p14:tracePt t="157793" x="8740775" y="1158875"/>
          <p14:tracePt t="157806" x="8747125" y="1158875"/>
          <p14:tracePt t="157823" x="8763000" y="1158875"/>
          <p14:tracePt t="157835" x="8778875" y="1158875"/>
          <p14:tracePt t="157853" x="8793163" y="1158875"/>
          <p14:tracePt t="157863" x="8801100" y="1158875"/>
          <p14:tracePt t="157879" x="8809038" y="1158875"/>
          <p14:tracePt t="157895" x="8816975" y="1158875"/>
          <p14:tracePt t="157912" x="8823325" y="1158875"/>
          <p14:tracePt t="157928" x="8831263" y="1158875"/>
          <p14:tracePt t="157942" x="8847138" y="1158875"/>
          <p14:tracePt t="157958" x="8855075" y="1158875"/>
          <p14:tracePt t="157975" x="8861425" y="1158875"/>
          <p14:tracePt t="157992" x="8877300" y="1150938"/>
          <p14:tracePt t="158008" x="8885238" y="1135063"/>
          <p14:tracePt t="158041" x="8885238" y="1127125"/>
          <p14:tracePt t="158056" x="8893175" y="1120775"/>
          <p14:tracePt t="158073" x="8885238" y="1127125"/>
          <p14:tracePt t="158337" x="8885238" y="1135063"/>
          <p14:tracePt t="159665" x="8877300" y="1135063"/>
          <p14:tracePt t="162653" x="8855075" y="1127125"/>
          <p14:tracePt t="163512" x="8847138" y="1127125"/>
          <p14:tracePt t="163521" x="8816975" y="1127125"/>
          <p14:tracePt t="163536" x="8755063" y="1127125"/>
          <p14:tracePt t="163553" x="8610600" y="1127125"/>
          <p14:tracePt t="163568" x="8351838" y="1127125"/>
          <p14:tracePt t="163586" x="7962900" y="1127125"/>
          <p14:tracePt t="163603" x="7475538" y="1150938"/>
          <p14:tracePt t="163619" x="7048500" y="1181100"/>
          <p14:tracePt t="163635" x="6621463" y="1211263"/>
          <p14:tracePt t="163652" x="6240463" y="1219200"/>
          <p14:tracePt t="163669" x="5997575" y="1249363"/>
          <p14:tracePt t="163683" x="5807075" y="1249363"/>
          <p14:tracePt t="163700" x="5630863" y="1249363"/>
          <p14:tracePt t="163716" x="5426075" y="1273175"/>
          <p14:tracePt t="163733" x="5257800" y="1273175"/>
          <p14:tracePt t="163733" x="5159375" y="1273175"/>
          <p14:tracePt t="163750" x="4930775" y="1273175"/>
          <p14:tracePt t="163770" x="4702175" y="1303338"/>
          <p14:tracePt t="163788" x="4487863" y="1303338"/>
          <p14:tracePt t="163805" x="4229100" y="1325563"/>
          <p14:tracePt t="163820" x="4068763" y="1349375"/>
          <p14:tracePt t="163837" x="3946525" y="1355725"/>
          <p14:tracePt t="163853" x="3840163" y="1355725"/>
          <p14:tracePt t="163869" x="3687763" y="1355725"/>
          <p14:tracePt t="163886" x="3336925" y="1355725"/>
          <p14:tracePt t="163903" x="3216275" y="1355725"/>
          <p14:tracePt t="163917" x="2955925" y="1355725"/>
          <p14:tracePt t="163933" x="2743200" y="1355725"/>
          <p14:tracePt t="163949" x="2590800" y="1355725"/>
          <p14:tracePt t="163966" x="2446338" y="1355725"/>
          <p14:tracePt t="163982" x="2308225" y="1355725"/>
          <p14:tracePt t="163999" x="2133600" y="1355725"/>
          <p14:tracePt t="164017" x="2079625" y="1355725"/>
          <p14:tracePt t="164038" x="2065338" y="1355725"/>
          <p14:tracePt t="164054" x="2041525" y="1349375"/>
          <p14:tracePt t="164070" x="2011363" y="1341438"/>
          <p14:tracePt t="164087" x="2003425" y="1333500"/>
          <p14:tracePt t="164103" x="1997075" y="1333500"/>
          <p14:tracePt t="164119" x="1989138" y="1311275"/>
          <p14:tracePt t="164135" x="1981200" y="1303338"/>
          <p14:tracePt t="164152" x="1973263" y="1295400"/>
          <p14:tracePt t="164165" x="1973263" y="1287463"/>
          <p14:tracePt t="164182" x="1973263" y="1279525"/>
          <p14:tracePt t="164198" x="1973263" y="1273175"/>
          <p14:tracePt t="164229" x="1973263" y="1265238"/>
          <p14:tracePt t="164277" x="1973263" y="1257300"/>
          <p14:tracePt t="164286" x="1973263" y="1241425"/>
          <p14:tracePt t="164316" x="1973263" y="1235075"/>
          <p14:tracePt t="164334" x="1973263" y="1227138"/>
          <p14:tracePt t="164365" x="1973263" y="1219200"/>
          <p14:tracePt t="164383" x="1973263" y="1196975"/>
          <p14:tracePt t="164400" x="1973263" y="1189038"/>
          <p14:tracePt t="164415" x="1981200" y="1181100"/>
          <p14:tracePt t="164433" x="1981200" y="1173163"/>
          <p14:tracePt t="164447" x="1989138" y="1158875"/>
          <p14:tracePt t="164477" x="1997075" y="1150938"/>
          <p14:tracePt t="164495" x="2003425" y="1143000"/>
          <p14:tracePt t="164505" x="2011363" y="1127125"/>
          <p14:tracePt t="164523" x="2019300" y="1112838"/>
          <p14:tracePt t="164536" x="2019300" y="1104900"/>
          <p14:tracePt t="164552" x="2027238" y="1096963"/>
          <p14:tracePt t="164568" x="2057400" y="1074738"/>
          <p14:tracePt t="164585" x="2079625" y="1058863"/>
          <p14:tracePt t="164602" x="2117725" y="1044575"/>
          <p14:tracePt t="164618" x="2133600" y="1044575"/>
          <p14:tracePt t="164634" x="2149475" y="1028700"/>
          <p14:tracePt t="164651" x="2163763" y="1028700"/>
          <p14:tracePt t="164668" x="2171700" y="1020763"/>
          <p14:tracePt t="164706" x="2179638" y="1012825"/>
          <p14:tracePt t="164743" x="2209800" y="998538"/>
          <p14:tracePt t="164762" x="2225675" y="982663"/>
          <p14:tracePt t="164771" x="2255838" y="982663"/>
          <p14:tracePt t="164793" x="2255838" y="974725"/>
          <p14:tracePt t="164806" x="2255838" y="982663"/>
          <p14:tracePt t="165131" x="2239963" y="990600"/>
          <p14:tracePt t="165149" x="2232025" y="1006475"/>
          <p14:tracePt t="165167" x="2225675" y="1012825"/>
          <p14:tracePt t="165195" x="2225675" y="1028700"/>
          <p14:tracePt t="165212" x="2217738" y="1036638"/>
          <p14:tracePt t="165227" x="2209800" y="1044575"/>
          <p14:tracePt t="165245" x="2193925" y="1058863"/>
          <p14:tracePt t="165255" x="2187575" y="1074738"/>
          <p14:tracePt t="165271" x="2187575" y="1089025"/>
          <p14:tracePt t="165287" x="2187575" y="1096963"/>
          <p14:tracePt t="165304" x="2179638" y="1104900"/>
          <p14:tracePt t="165317" x="2179638" y="1120775"/>
          <p14:tracePt t="165334" x="2171700" y="1135063"/>
          <p14:tracePt t="165351" x="2163763" y="1143000"/>
          <p14:tracePt t="165367" x="2163763" y="1158875"/>
          <p14:tracePt t="165384" x="2163763" y="1173163"/>
          <p14:tracePt t="165401" x="2155825" y="1181100"/>
          <p14:tracePt t="165418" x="2149475" y="1189038"/>
          <p14:tracePt t="165445" x="2149475" y="1196975"/>
          <p14:tracePt t="165462" x="2141538" y="1211263"/>
          <p14:tracePt t="165473" x="2133600" y="1227138"/>
          <p14:tracePt t="165489" x="2125663" y="1241425"/>
          <p14:tracePt t="165504" x="2117725" y="1257300"/>
          <p14:tracePt t="165522" x="2111375" y="1265238"/>
          <p14:tracePt t="165536" x="2111375" y="1279525"/>
          <p14:tracePt t="165567" x="2111375" y="1287463"/>
          <p14:tracePt t="165583" x="2095500" y="1303338"/>
          <p14:tracePt t="165599" x="2087563" y="1317625"/>
          <p14:tracePt t="165615" x="2079625" y="1341438"/>
          <p14:tracePt t="165632" x="2065338" y="1363663"/>
          <p14:tracePt t="165648" x="2049463" y="1387475"/>
          <p14:tracePt t="165665" x="2049463" y="1401763"/>
          <p14:tracePt t="165682" x="2035175" y="1417638"/>
          <p14:tracePt t="165699" x="2035175" y="1425575"/>
          <p14:tracePt t="165711" x="2027238" y="1439863"/>
          <p14:tracePt t="165742" x="2011363" y="1455738"/>
          <p14:tracePt t="165777" x="2011363" y="1477963"/>
          <p14:tracePt t="165787" x="1989138" y="1493838"/>
          <p14:tracePt t="165804" x="1989138" y="1508125"/>
          <p14:tracePt t="165816" x="1973263" y="1531938"/>
          <p14:tracePt t="165833" x="1973263" y="1539875"/>
          <p14:tracePt t="165850" x="1958975" y="1554163"/>
          <p14:tracePt t="165867" x="1951038" y="1577975"/>
          <p14:tracePt t="165899" x="1943100" y="1584325"/>
          <p14:tracePt t="165915" x="1927225" y="1592263"/>
          <p14:tracePt t="165931" x="1920875" y="1608138"/>
          <p14:tracePt t="165948" x="1912938" y="1622425"/>
          <p14:tracePt t="165961" x="1897063" y="1630363"/>
          <p14:tracePt t="165977" x="1897063" y="1646238"/>
          <p14:tracePt t="165994" x="1882775" y="1660525"/>
          <p14:tracePt t="166010" x="1874838" y="1676400"/>
          <p14:tracePt t="166036" x="1866900" y="1692275"/>
          <p14:tracePt t="166052" x="1858963" y="1692275"/>
          <p14:tracePt t="166068" x="1844675" y="1706563"/>
          <p14:tracePt t="166085" x="1828800" y="1722438"/>
          <p14:tracePt t="166098" x="1828800" y="1736725"/>
          <p14:tracePt t="166115" x="1812925" y="1744663"/>
          <p14:tracePt t="166131" x="1812925" y="1752600"/>
          <p14:tracePt t="166148" x="1806575" y="1760538"/>
          <p14:tracePt t="166165" x="1798638" y="1768475"/>
          <p14:tracePt t="166182" x="1798638" y="1774825"/>
          <p14:tracePt t="166195" x="1790700" y="1774825"/>
          <p14:tracePt t="166210" x="1790700" y="1790700"/>
          <p14:tracePt t="166227" x="1782763" y="1798638"/>
          <p14:tracePt t="166244" x="1774825" y="1806575"/>
          <p14:tracePt t="166260" x="1774825" y="1812925"/>
          <p14:tracePt t="166270" x="1768475" y="1820863"/>
          <p14:tracePt t="166286" x="1768475" y="1828800"/>
          <p14:tracePt t="166302" x="1760538" y="1836738"/>
          <p14:tracePt t="166367" x="1760538" y="1844675"/>
          <p14:tracePt t="166382" x="1752600" y="1858963"/>
          <p14:tracePt t="166398" x="1752600" y="1874838"/>
          <p14:tracePt t="166414" x="1744663" y="1874838"/>
          <p14:tracePt t="166431" x="1744663" y="1882775"/>
          <p14:tracePt t="166447" x="1730375" y="1905000"/>
          <p14:tracePt t="166497" x="1730375" y="1912938"/>
          <p14:tracePt t="166510" x="1722438" y="1927225"/>
          <p14:tracePt t="166522" x="1714500" y="1935163"/>
          <p14:tracePt t="166537" x="1706563" y="1943100"/>
          <p14:tracePt t="166568" x="1698625" y="1951038"/>
          <p14:tracePt t="166662" x="1692275" y="1958975"/>
          <p14:tracePt t="166681" x="1684338" y="1973263"/>
          <p14:tracePt t="169659" x="1692275" y="1973263"/>
          <p14:tracePt t="169709" x="1692275" y="2003425"/>
          <p14:tracePt t="170442" x="1684338" y="2035175"/>
          <p14:tracePt t="170461" x="1668463" y="2079625"/>
          <p14:tracePt t="170477" x="1646238" y="2141538"/>
          <p14:tracePt t="170493" x="1600200" y="2247900"/>
          <p14:tracePt t="170510" x="1584325" y="2286000"/>
          <p14:tracePt t="170524" x="1554163" y="2354263"/>
          <p14:tracePt t="170540" x="1531938" y="2446338"/>
          <p14:tracePt t="170556" x="1531938" y="2514600"/>
          <p14:tracePt t="170573" x="1531938" y="2574925"/>
          <p14:tracePt t="170582" x="1531938" y="2636838"/>
          <p14:tracePt t="170598" x="1531938" y="2682875"/>
          <p14:tracePt t="170615" x="1531938" y="2713038"/>
          <p14:tracePt t="170632" x="1546225" y="2751138"/>
          <p14:tracePt t="170646" x="1546225" y="2811463"/>
          <p14:tracePt t="170663" x="1546225" y="2857500"/>
          <p14:tracePt t="170679" x="1546225" y="2895600"/>
          <p14:tracePt t="170695" x="1546225" y="2949575"/>
          <p14:tracePt t="170712" x="1546225" y="2994025"/>
          <p14:tracePt t="170728" x="1546225" y="3048000"/>
          <p14:tracePt t="170746" x="1546225" y="3070225"/>
          <p14:tracePt t="170759" x="1539875" y="3124200"/>
          <p14:tracePt t="170776" x="1531938" y="3146425"/>
          <p14:tracePt t="170796" x="1531938" y="3170238"/>
          <p14:tracePt t="170810" x="1531938" y="3192463"/>
          <p14:tracePt t="170826" x="1531938" y="3216275"/>
          <p14:tracePt t="170826" x="1524000" y="3238500"/>
          <p14:tracePt t="170844" x="1524000" y="3260725"/>
          <p14:tracePt t="170865" x="1516063" y="3284538"/>
          <p14:tracePt t="170882" x="1501775" y="3298825"/>
          <p14:tracePt t="170895" x="1485900" y="3322638"/>
          <p14:tracePt t="170911" x="1485900" y="3352800"/>
          <p14:tracePt t="170929" x="1477963" y="3368675"/>
          <p14:tracePt t="170944" x="1470025" y="3406775"/>
          <p14:tracePt t="170961" x="1455738" y="3413125"/>
          <p14:tracePt t="170978" x="1455738" y="3429000"/>
          <p14:tracePt t="170995" x="1439863" y="3436938"/>
          <p14:tracePt t="171011" x="1425575" y="3459163"/>
          <p14:tracePt t="171028" x="1425575" y="3475038"/>
          <p14:tracePt t="171056" x="1425575" y="3489325"/>
          <p14:tracePt t="171072" x="1417638" y="3497263"/>
          <p14:tracePt t="171081" x="1409700" y="3497263"/>
          <p14:tracePt t="171098" x="1401763" y="3505200"/>
          <p14:tracePt t="171115" x="1393825" y="3521075"/>
          <p14:tracePt t="171132" x="1387475" y="3527425"/>
          <p14:tracePt t="171148" x="1379538" y="3527425"/>
          <p14:tracePt t="171161" x="1379538" y="3535363"/>
          <p14:tracePt t="171677" x="1387475" y="3535363"/>
          <p14:tracePt t="171724" x="1393825" y="3535363"/>
          <p14:tracePt t="171774" x="1401763" y="3535363"/>
          <p14:tracePt t="171792" x="1417638" y="3535363"/>
          <p14:tracePt t="171809" x="1425575" y="3535363"/>
          <p14:tracePt t="171822" x="1431925" y="3535363"/>
          <p14:tracePt t="171838" x="1439863" y="3527425"/>
          <p14:tracePt t="171849" x="1447800" y="3521075"/>
          <p14:tracePt t="171881" x="1455738" y="3513138"/>
          <p14:tracePt t="171895" x="1463675" y="3505200"/>
          <p14:tracePt t="171914" x="1477963" y="3497263"/>
          <p14:tracePt t="171927" x="1493838" y="3482975"/>
          <p14:tracePt t="171944" x="1524000" y="3451225"/>
          <p14:tracePt t="171959" x="1539875" y="3429000"/>
          <p14:tracePt t="171975" x="1592263" y="3360738"/>
          <p14:tracePt t="171994" x="1646238" y="3306763"/>
          <p14:tracePt t="172010" x="1692275" y="3284538"/>
          <p14:tracePt t="172028" x="1706563" y="3254375"/>
          <p14:tracePt t="172041" x="1722438" y="3238500"/>
          <p14:tracePt t="172058" x="1736725" y="3222625"/>
          <p14:tracePt t="172074" x="1744663" y="3192463"/>
          <p14:tracePt t="172091" x="1760538" y="3170238"/>
          <p14:tracePt t="172108" x="1782763" y="3132138"/>
          <p14:tracePt t="172124" x="1806575" y="3101975"/>
          <p14:tracePt t="172124" x="1820863" y="3078163"/>
          <p14:tracePt t="172141" x="1836738" y="3055938"/>
          <p14:tracePt t="172161" x="1858963" y="3032125"/>
          <p14:tracePt t="172178" x="1874838" y="3025775"/>
          <p14:tracePt t="172194" x="1889125" y="3009900"/>
          <p14:tracePt t="172210" x="1905000" y="2979738"/>
          <p14:tracePt t="172227" x="1927225" y="2949575"/>
          <p14:tracePt t="172244" x="1943100" y="2933700"/>
          <p14:tracePt t="172260" x="1965325" y="2895600"/>
          <p14:tracePt t="172277" x="1989138" y="2873375"/>
          <p14:tracePt t="172290" x="2003425" y="2849563"/>
          <p14:tracePt t="172308" x="2035175" y="2819400"/>
          <p14:tracePt t="172325" x="2057400" y="2797175"/>
          <p14:tracePt t="172341" x="2073275" y="2789238"/>
          <p14:tracePt t="172358" x="2087563" y="2781300"/>
          <p14:tracePt t="172374" x="2095500" y="2765425"/>
          <p14:tracePt t="172397" x="2103438" y="2751138"/>
          <p14:tracePt t="172412" x="2111375" y="2727325"/>
          <p14:tracePt t="172426" x="2141538" y="2697163"/>
          <p14:tracePt t="172444" x="2149475" y="2674938"/>
          <p14:tracePt t="172460" x="2163763" y="2651125"/>
          <p14:tracePt t="172477" x="2171700" y="2644775"/>
          <p14:tracePt t="172493" x="2171700" y="2628900"/>
          <p14:tracePt t="172510" x="2187575" y="2613025"/>
          <p14:tracePt t="172527" x="2187575" y="2606675"/>
          <p14:tracePt t="172543" x="2201863" y="2590800"/>
          <p14:tracePt t="172557" x="2201863" y="2582863"/>
          <p14:tracePt t="172574" x="2209800" y="2568575"/>
          <p14:tracePt t="172590" x="2217738" y="2560638"/>
          <p14:tracePt t="172607" x="2225675" y="2536825"/>
          <p14:tracePt t="172623" x="2247900" y="2498725"/>
          <p14:tracePt t="172640" x="2255838" y="2484438"/>
          <p14:tracePt t="172660" x="2263775" y="2468563"/>
          <p14:tracePt t="172677" x="2286000" y="2468563"/>
          <p14:tracePt t="172739" x="2293938" y="2460625"/>
          <p14:tracePt t="172758" x="2301875" y="2460625"/>
          <p14:tracePt t="172775" x="2308225" y="2446338"/>
          <p14:tracePt t="172810" x="2301875" y="2446338"/>
          <p14:tracePt t="173425" x="2293938" y="2446338"/>
          <p14:tracePt t="173444" x="2270125" y="2416175"/>
          <p14:tracePt t="173457" x="2239963" y="2362200"/>
          <p14:tracePt t="173474" x="2209800" y="2316163"/>
          <p14:tracePt t="173491" x="2187575" y="2255838"/>
          <p14:tracePt t="173507" x="2141538" y="2149475"/>
          <p14:tracePt t="173527" x="2141538" y="2117725"/>
          <p14:tracePt t="173539" x="2133600" y="2027238"/>
          <p14:tracePt t="173554" x="2117725" y="1951038"/>
          <p14:tracePt t="173570" x="2117725" y="1882775"/>
          <p14:tracePt t="173591" x="2117725" y="1851025"/>
          <p14:tracePt t="173603" x="2111375" y="1828800"/>
          <p14:tracePt t="173619" x="2111375" y="1820863"/>
          <p14:tracePt t="173629" x="2111375" y="1782763"/>
          <p14:tracePt t="173646" x="2111375" y="1768475"/>
          <p14:tracePt t="173661" x="2111375" y="1752600"/>
          <p14:tracePt t="173677" x="2111375" y="1730375"/>
          <p14:tracePt t="173693" x="2111375" y="1692275"/>
          <p14:tracePt t="173709" x="2133600" y="1592263"/>
          <p14:tracePt t="173726" x="2155825" y="1516063"/>
          <p14:tracePt t="173742" x="2171700" y="1477963"/>
          <p14:tracePt t="173759" x="2171700" y="1447800"/>
          <p14:tracePt t="173775" x="2187575" y="1409700"/>
          <p14:tracePt t="173791" x="2193925" y="1387475"/>
          <p14:tracePt t="173811" x="2209800" y="1341438"/>
          <p14:tracePt t="173824" x="2217738" y="1325563"/>
          <p14:tracePt t="173838" x="2217738" y="1287463"/>
          <p14:tracePt t="173855" x="2232025" y="1227138"/>
          <p14:tracePt t="173873" x="2239963" y="1203325"/>
          <p14:tracePt t="173889" x="2247900" y="1165225"/>
          <p14:tracePt t="173889" x="2255838" y="1165225"/>
          <p14:tracePt t="173907" x="2255838" y="1158875"/>
          <p14:tracePt t="173929" x="2255838" y="1143000"/>
          <p14:tracePt t="173944" x="2247900" y="1143000"/>
          <p14:tracePt t="174224" x="2239963" y="1150938"/>
          <p14:tracePt t="174255" x="2225675" y="1181100"/>
          <p14:tracePt t="174273" x="2217738" y="1189038"/>
          <p14:tracePt t="174292" x="2209800" y="1211263"/>
          <p14:tracePt t="174305" x="2193925" y="1249363"/>
          <p14:tracePt t="174322" x="2179638" y="1273175"/>
          <p14:tracePt t="174338" x="2179638" y="1287463"/>
          <p14:tracePt t="174353" x="2155825" y="1311275"/>
          <p14:tracePt t="174369" x="2155825" y="1333500"/>
          <p14:tracePt t="174378" x="2149475" y="1341438"/>
          <p14:tracePt t="174395" x="2133600" y="1355725"/>
          <p14:tracePt t="174411" x="2117725" y="1379538"/>
          <p14:tracePt t="174428" x="2111375" y="1393825"/>
          <p14:tracePt t="174443" x="2103438" y="1417638"/>
          <p14:tracePt t="174460" x="2095500" y="1425575"/>
          <p14:tracePt t="174476" x="2079625" y="1439863"/>
          <p14:tracePt t="174491" x="2073275" y="1470025"/>
          <p14:tracePt t="174508" x="2057400" y="1493838"/>
          <p14:tracePt t="174527" x="2057400" y="1508125"/>
          <p14:tracePt t="174539" x="2041525" y="1524000"/>
          <p14:tracePt t="174555" x="2035175" y="1531938"/>
          <p14:tracePt t="174572" x="2027238" y="1554163"/>
          <p14:tracePt t="174589" x="2003425" y="1570038"/>
          <p14:tracePt t="174605" x="1997075" y="1584325"/>
          <p14:tracePt t="174622" x="1981200" y="1592263"/>
          <p14:tracePt t="174638" x="1973263" y="1600200"/>
          <p14:tracePt t="174654" x="1965325" y="1622425"/>
          <p14:tracePt t="174654" x="1951038" y="1646238"/>
          <p14:tracePt t="174672" x="1920875" y="1668463"/>
          <p14:tracePt t="174695" x="1920875" y="1676400"/>
          <p14:tracePt t="174708" x="1912938" y="1692275"/>
          <p14:tracePt t="174725" x="1897063" y="1706563"/>
          <p14:tracePt t="174725" x="1889125" y="1706563"/>
          <p14:tracePt t="174742" x="1882775" y="1722438"/>
          <p14:tracePt t="174773" x="1866900" y="1736725"/>
          <p14:tracePt t="174795" x="1851025" y="1752600"/>
          <p14:tracePt t="174805" x="1812925" y="1798638"/>
          <p14:tracePt t="174824" x="1798638" y="1812925"/>
          <p14:tracePt t="174837" x="1736725" y="1858963"/>
          <p14:tracePt t="174855" x="1706563" y="1897063"/>
          <p14:tracePt t="174871" x="1692275" y="1912938"/>
          <p14:tracePt t="174888" x="1684338" y="1920875"/>
          <p14:tracePt t="174957" x="1668463" y="1943100"/>
          <p14:tracePt t="174975" x="1660525" y="1951038"/>
          <p14:tracePt t="174989" x="1654175" y="1965325"/>
          <p14:tracePt t="175006" x="1638300" y="1973263"/>
          <p14:tracePt t="175023" x="1638300" y="1981200"/>
          <p14:tracePt t="175041" x="1646238" y="1989138"/>
          <p14:tracePt t="175604" x="1654175" y="1997075"/>
          <p14:tracePt t="175617" x="1668463" y="2019300"/>
          <p14:tracePt t="175634" x="1692275" y="2049463"/>
          <p14:tracePt t="175644" x="1722438" y="2111375"/>
          <p14:tracePt t="175660" x="1744663" y="2163763"/>
          <p14:tracePt t="175677" x="1782763" y="2247900"/>
          <p14:tracePt t="175693" x="1790700" y="2270125"/>
          <p14:tracePt t="175706" x="1820863" y="2354263"/>
          <p14:tracePt t="175723" x="1836738" y="2384425"/>
          <p14:tracePt t="175740" x="1844675" y="2422525"/>
          <p14:tracePt t="175757" x="1858963" y="2476500"/>
          <p14:tracePt t="175772" x="1858963" y="2522538"/>
          <p14:tracePt t="175796" x="1858963" y="2560638"/>
          <p14:tracePt t="175806" x="1858963" y="2598738"/>
          <p14:tracePt t="175822" x="1858963" y="2628900"/>
          <p14:tracePt t="175837" x="1858963" y="2659063"/>
          <p14:tracePt t="175854" x="1858963" y="2697163"/>
          <p14:tracePt t="175870" x="1844675" y="2743200"/>
          <p14:tracePt t="175887" x="1844675" y="2781300"/>
          <p14:tracePt t="175904" x="1790700" y="2849563"/>
          <p14:tracePt t="175920" x="1752600" y="2879725"/>
          <p14:tracePt t="175937" x="1736725" y="2917825"/>
          <p14:tracePt t="175959" x="1714500" y="2941638"/>
          <p14:tracePt t="175976" x="1706563" y="2963863"/>
          <p14:tracePt t="175991" x="1668463" y="3025775"/>
          <p14:tracePt t="176007" x="1630363" y="3078163"/>
          <p14:tracePt t="176025" x="1600200" y="3108325"/>
          <p14:tracePt t="176039" x="1554163" y="3170238"/>
          <p14:tracePt t="176055" x="1516063" y="3216275"/>
          <p14:tracePt t="176072" x="1485900" y="3254375"/>
          <p14:tracePt t="176087" x="1455738" y="3292475"/>
          <p14:tracePt t="176103" x="1425575" y="3336925"/>
          <p14:tracePt t="176120" x="1401763" y="3360738"/>
          <p14:tracePt t="176137" x="1393825" y="3368675"/>
          <p14:tracePt t="176153" x="1379538" y="3398838"/>
          <p14:tracePt t="176170" x="1363663" y="3421063"/>
          <p14:tracePt t="176187" x="1341438" y="3467100"/>
          <p14:tracePt t="176187" x="1333500" y="3475038"/>
          <p14:tracePt t="176203" x="1317625" y="3505200"/>
          <p14:tracePt t="176224" x="1303338" y="3535363"/>
          <p14:tracePt t="176242" x="1287463" y="3559175"/>
          <p14:tracePt t="176258" x="1287463" y="3573463"/>
          <p14:tracePt t="176274" x="1287463" y="3581400"/>
          <p14:tracePt t="176289" x="1287463" y="3597275"/>
          <p14:tracePt t="176306" x="1287463" y="3611563"/>
          <p14:tracePt t="176322" x="1287463" y="3619500"/>
          <p14:tracePt t="176338" x="1295400" y="3619500"/>
          <p14:tracePt t="176472" x="1303338" y="3619500"/>
          <p14:tracePt t="176505" x="1311275" y="3619500"/>
          <p14:tracePt t="176536" x="1325563" y="3603625"/>
          <p14:tracePt t="176569" x="1341438" y="3581400"/>
          <p14:tracePt t="176602" x="1355725" y="3573463"/>
          <p14:tracePt t="176620" x="1355725" y="3565525"/>
          <p14:tracePt t="176633" x="1371600" y="3551238"/>
          <p14:tracePt t="176649" x="1379538" y="3551238"/>
          <p14:tracePt t="176666" x="1379538" y="3543300"/>
          <p14:tracePt t="176675" x="1393825" y="3527425"/>
          <p14:tracePt t="176692" x="1401763" y="3521075"/>
          <p14:tracePt t="176709" x="1409700" y="3521075"/>
          <p14:tracePt t="176723" x="1417638" y="3497263"/>
          <p14:tracePt t="176739" x="1431925" y="3475038"/>
          <p14:tracePt t="176756" x="1477963" y="3444875"/>
          <p14:tracePt t="176772" x="1539875" y="3406775"/>
          <p14:tracePt t="176789" x="1600200" y="3382963"/>
          <p14:tracePt t="176808" x="1608138" y="3375025"/>
          <p14:tracePt t="176820" x="1638300" y="3344863"/>
          <p14:tracePt t="176839" x="1654175" y="3322638"/>
          <p14:tracePt t="176855" x="1684338" y="3268663"/>
          <p14:tracePt t="176872" x="1698625" y="3254375"/>
          <p14:tracePt t="176886" x="1730375" y="3222625"/>
          <p14:tracePt t="176903" x="1752600" y="3200400"/>
          <p14:tracePt t="176919" x="1798638" y="3178175"/>
          <p14:tracePt t="176936" x="1806575" y="3146425"/>
          <p14:tracePt t="176953" x="1844675" y="3101975"/>
          <p14:tracePt t="176975" x="1851025" y="3086100"/>
          <p14:tracePt t="176990" x="1882775" y="3048000"/>
          <p14:tracePt t="177008" x="1905000" y="3025775"/>
          <p14:tracePt t="177023" x="1920875" y="3001963"/>
          <p14:tracePt t="177040" x="1935163" y="2987675"/>
          <p14:tracePt t="177056" x="1943100" y="2971800"/>
          <p14:tracePt t="177072" x="1958975" y="2941638"/>
          <p14:tracePt t="177088" x="1973263" y="2917825"/>
          <p14:tracePt t="177105" x="1997075" y="2895600"/>
          <p14:tracePt t="177122" x="2011363" y="2873375"/>
          <p14:tracePt t="177136" x="2035175" y="2835275"/>
          <p14:tracePt t="177153" x="2065338" y="2803525"/>
          <p14:tracePt t="177170" x="2073275" y="2789238"/>
          <p14:tracePt t="177186" x="2079625" y="2759075"/>
          <p14:tracePt t="177202" x="2095500" y="2751138"/>
          <p14:tracePt t="177219" x="2095500" y="2735263"/>
          <p14:tracePt t="177238" x="2103438" y="2727325"/>
          <p14:tracePt t="177256" x="2117725" y="2713038"/>
          <p14:tracePt t="177272" x="2125663" y="2705100"/>
          <p14:tracePt t="177288" x="2141538" y="2689225"/>
          <p14:tracePt t="177304" x="2155825" y="2674938"/>
          <p14:tracePt t="177321" x="2179638" y="2659063"/>
          <p14:tracePt t="177338" x="2217738" y="2628900"/>
          <p14:tracePt t="177355" x="2232025" y="2606675"/>
          <p14:tracePt t="177371" x="2255838" y="2574925"/>
          <p14:tracePt t="177386" x="2270125" y="2552700"/>
          <p14:tracePt t="177415" x="2278063" y="2536825"/>
          <p14:tracePt t="177447" x="2286000" y="2530475"/>
          <p14:tracePt t="177505" x="2286000" y="2522538"/>
          <p14:tracePt t="177521" x="2293938" y="2514600"/>
          <p14:tracePt t="177537" x="2293938" y="2506663"/>
          <p14:tracePt t="179672" x="2301875" y="2498725"/>
          <p14:tracePt t="180098" x="2324100" y="2484438"/>
          <p14:tracePt t="180132" x="2422525" y="2460625"/>
          <p14:tracePt t="180148" x="2574925" y="2430463"/>
          <p14:tracePt t="180164" x="2819400" y="2400300"/>
          <p14:tracePt t="180179" x="3116263" y="2316163"/>
          <p14:tracePt t="180196" x="3306763" y="2270125"/>
          <p14:tracePt t="180213" x="3436938" y="2217738"/>
          <p14:tracePt t="180222" x="3565525" y="2163763"/>
          <p14:tracePt t="180239" x="3787775" y="2087563"/>
          <p14:tracePt t="180257" x="4022725" y="2019300"/>
          <p14:tracePt t="180270" x="4419600" y="1897063"/>
          <p14:tracePt t="180286" x="4892675" y="1782763"/>
          <p14:tracePt t="180302" x="5426075" y="1660525"/>
          <p14:tracePt t="180319" x="5859463" y="1584325"/>
          <p14:tracePt t="180335" x="6149975" y="1546225"/>
          <p14:tracePt t="180352" x="6346825" y="1470025"/>
          <p14:tracePt t="180368" x="6507163" y="1425575"/>
          <p14:tracePt t="180385" x="6727825" y="1371600"/>
          <p14:tracePt t="180402" x="7102475" y="1265238"/>
          <p14:tracePt t="180418" x="7589838" y="1150938"/>
          <p14:tracePt t="180432" x="8047038" y="1074738"/>
          <p14:tracePt t="180449" x="8251825" y="1036638"/>
          <p14:tracePt t="180465" x="8404225" y="1020763"/>
          <p14:tracePt t="180482" x="8504238" y="990600"/>
          <p14:tracePt t="180499" x="8602663" y="968375"/>
          <p14:tracePt t="180499" x="8656638" y="952500"/>
          <p14:tracePt t="180516" x="8816975" y="906463"/>
          <p14:tracePt t="180538" x="9007475" y="854075"/>
          <p14:tracePt t="181659" x="9075738" y="784225"/>
          <p14:tracePt t="182270" x="8983663" y="808038"/>
          <p14:tracePt t="182285" x="8694738" y="884238"/>
          <p14:tracePt t="182303" x="8496300" y="936625"/>
          <p14:tracePt t="182322" x="8313738" y="974725"/>
          <p14:tracePt t="182336" x="8237538" y="982663"/>
          <p14:tracePt t="182349" x="8137525" y="1028700"/>
          <p14:tracePt t="182366" x="8085138" y="1028700"/>
          <p14:tracePt t="182383" x="8023225" y="1028700"/>
          <p14:tracePt t="182399" x="7924800" y="1028700"/>
          <p14:tracePt t="182416" x="7788275" y="1028700"/>
          <p14:tracePt t="182433" x="7726363" y="1028700"/>
          <p14:tracePt t="182447" x="7620000" y="1028700"/>
          <p14:tracePt t="182464" x="7543800" y="1006475"/>
          <p14:tracePt t="182481" x="7527925" y="1006475"/>
          <p14:tracePt t="182497" x="7497763" y="990600"/>
          <p14:tracePt t="182514" x="7391400" y="952500"/>
          <p14:tracePt t="182530" x="7261225" y="922338"/>
          <p14:tracePt t="182530" x="7223125" y="906463"/>
          <p14:tracePt t="182547" x="7140575" y="876300"/>
          <p14:tracePt t="182567" x="7116763" y="854075"/>
          <p14:tracePt t="182583" x="7102475" y="830263"/>
          <p14:tracePt t="182599" x="7086600" y="808038"/>
          <p14:tracePt t="182616" x="7064375" y="777875"/>
          <p14:tracePt t="182633" x="7026275" y="723900"/>
          <p14:tracePt t="182664" x="6972300" y="669925"/>
          <p14:tracePt t="182681" x="6972300" y="655638"/>
          <p14:tracePt t="182698" x="6964363" y="617538"/>
          <p14:tracePt t="182714" x="6964363" y="609600"/>
          <p14:tracePt t="182727" x="6964363" y="593725"/>
          <p14:tracePt t="182744" x="6964363" y="579438"/>
          <p14:tracePt t="182775" x="6964363" y="563563"/>
          <p14:tracePt t="182796" x="6988175" y="525463"/>
          <p14:tracePt t="182809" x="6988175" y="517525"/>
          <p14:tracePt t="182819" x="7010400" y="495300"/>
          <p14:tracePt t="182832" x="7026275" y="479425"/>
          <p14:tracePt t="182849" x="7040563" y="479425"/>
          <p14:tracePt t="182866" x="7048500" y="479425"/>
          <p14:tracePt t="182883" x="7048500" y="473075"/>
          <p14:tracePt t="182899" x="7064375" y="473075"/>
          <p14:tracePt t="182915" x="7078663" y="473075"/>
          <p14:tracePt t="182932" x="7108825" y="473075"/>
          <p14:tracePt t="182949" x="7178675" y="473075"/>
          <p14:tracePt t="182967" x="7200900" y="473075"/>
          <p14:tracePt t="182980" x="7254875" y="473075"/>
          <p14:tracePt t="182996" x="7292975" y="473075"/>
          <p14:tracePt t="183013" x="7299325" y="473075"/>
          <p14:tracePt t="183029" x="7315200" y="473075"/>
          <p14:tracePt t="183067" x="7315200" y="465138"/>
          <p14:tracePt t="183084" x="7337425" y="465138"/>
          <p14:tracePt t="183133" x="7375525" y="465138"/>
          <p14:tracePt t="183147" x="7399338" y="473075"/>
          <p14:tracePt t="183162" x="7407275" y="473075"/>
          <p14:tracePt t="183181" x="7407275" y="479425"/>
          <p14:tracePt t="183365" x="7399338" y="479425"/>
          <p14:tracePt t="196701" x="7383463" y="473075"/>
          <p14:tracePt t="196998" x="7375525" y="473075"/>
          <p14:tracePt t="197020" x="7369175" y="473075"/>
          <p14:tracePt t="197035" x="7361238" y="473075"/>
          <p14:tracePt t="197084" x="7353300" y="473075"/>
          <p14:tracePt t="197099" x="7337425" y="473075"/>
          <p14:tracePt t="197116" x="7323138" y="473075"/>
          <p14:tracePt t="197133" x="7307263" y="473075"/>
          <p14:tracePt t="197164" x="7299325" y="473075"/>
          <p14:tracePt t="197183" x="7285038" y="473075"/>
          <p14:tracePt t="197238" x="7277100" y="473075"/>
          <p14:tracePt t="197262" x="7269163" y="473075"/>
          <p14:tracePt t="197271" x="7254875" y="473075"/>
          <p14:tracePt t="197288" x="7246938" y="473075"/>
          <p14:tracePt t="197319" x="7254875" y="473075"/>
          <p14:tracePt t="197567" x="7261225" y="457200"/>
          <p14:tracePt t="197600" x="7269163" y="457200"/>
          <p14:tracePt t="197647" x="7277100" y="457200"/>
          <p14:tracePt t="197666" x="7285038" y="457200"/>
          <p14:tracePt t="197714" x="7292975" y="457200"/>
          <p14:tracePt t="197727" x="7307263" y="457200"/>
          <p14:tracePt t="197776" x="7315200" y="449263"/>
          <p14:tracePt t="197828" x="7323138" y="449263"/>
          <p14:tracePt t="198865" x="7337425" y="449263"/>
          <p14:tracePt t="199462" x="7361238" y="449263"/>
          <p14:tracePt t="199481" x="7369175" y="449263"/>
          <p14:tracePt t="199492" x="7399338" y="449263"/>
          <p14:tracePt t="199510" x="7451725" y="441325"/>
          <p14:tracePt t="199524" x="7513638" y="441325"/>
          <p14:tracePt t="199535" x="7581900" y="441325"/>
          <p14:tracePt t="199552" x="7635875" y="441325"/>
          <p14:tracePt t="199568" x="7666038" y="441325"/>
          <p14:tracePt t="199600" x="7680325" y="441325"/>
          <p14:tracePt t="199632" x="7688263" y="441325"/>
          <p14:tracePt t="199647" x="7704138" y="449263"/>
          <p14:tracePt t="199664" x="7734300" y="457200"/>
          <p14:tracePt t="199680" x="7788275" y="487363"/>
          <p14:tracePt t="199697" x="7832725" y="495300"/>
          <p14:tracePt t="199714" x="7864475" y="511175"/>
          <p14:tracePt t="199726" x="7894638" y="511175"/>
          <p14:tracePt t="199742" x="7924800" y="525463"/>
          <p14:tracePt t="199759" x="7940675" y="525463"/>
          <p14:tracePt t="199776" x="7947025" y="533400"/>
          <p14:tracePt t="199785" x="7962900" y="549275"/>
          <p14:tracePt t="199807" x="7993063" y="579438"/>
          <p14:tracePt t="199818" x="8047038" y="609600"/>
          <p14:tracePt t="199834" x="8077200" y="631825"/>
          <p14:tracePt t="199848" x="8107363" y="663575"/>
          <p14:tracePt t="199864" x="8145463" y="677863"/>
          <p14:tracePt t="199881" x="8153400" y="677863"/>
          <p14:tracePt t="199898" x="8161338" y="685800"/>
          <p14:tracePt t="199915" x="8161338" y="693738"/>
          <p14:tracePt t="199932" x="8169275" y="701675"/>
          <p14:tracePt t="199949" x="8175625" y="701675"/>
          <p14:tracePt t="199965" x="8183563" y="715963"/>
          <p14:tracePt t="199992" x="8207375" y="746125"/>
          <p14:tracePt t="200009" x="8229600" y="769938"/>
          <p14:tracePt t="200026" x="8237538" y="777875"/>
          <p14:tracePt t="200035" x="8251825" y="800100"/>
          <p14:tracePt t="200051" x="8259763" y="808038"/>
          <p14:tracePt t="200083" x="8259763" y="815975"/>
          <p14:tracePt t="200100" x="8267700" y="822325"/>
          <p14:tracePt t="200116" x="8267700" y="830263"/>
          <p14:tracePt t="200130" x="8275638" y="846138"/>
          <p14:tracePt t="200147" x="8275638" y="854075"/>
          <p14:tracePt t="200162" x="8289925" y="860425"/>
          <p14:tracePt t="201196" x="8289925" y="854075"/>
          <p14:tracePt t="201539" x="8289925" y="846138"/>
          <p14:tracePt t="201572" x="8289925" y="830263"/>
          <p14:tracePt t="201590" x="8275638" y="830263"/>
          <p14:tracePt t="201599" x="8267700" y="830263"/>
          <p14:tracePt t="201632" x="8259763" y="822325"/>
          <p14:tracePt t="201645" x="8237538" y="815975"/>
          <p14:tracePt t="201661" x="8199438" y="800100"/>
          <p14:tracePt t="201678" x="8169275" y="784225"/>
          <p14:tracePt t="201695" x="8153400" y="784225"/>
          <p14:tracePt t="201712" x="8145463" y="784225"/>
          <p14:tracePt t="201728" x="8123238" y="784225"/>
          <p14:tracePt t="201745" x="8099425" y="784225"/>
          <p14:tracePt t="201757" x="8039100" y="762000"/>
          <p14:tracePt t="201774" x="7954963" y="746125"/>
          <p14:tracePt t="201792" x="7870825" y="739775"/>
          <p14:tracePt t="201808" x="7810500" y="723900"/>
          <p14:tracePt t="201816" x="7756525" y="723900"/>
          <p14:tracePt t="201833" x="7704138" y="701675"/>
          <p14:tracePt t="201850" x="7680325" y="685800"/>
          <p14:tracePt t="201866" x="7642225" y="685800"/>
          <p14:tracePt t="201880" x="7620000" y="669925"/>
          <p14:tracePt t="201896" x="7612063" y="669925"/>
          <p14:tracePt t="201913" x="7581900" y="669925"/>
          <p14:tracePt t="201929" x="7543800" y="669925"/>
          <p14:tracePt t="201946" x="7497763" y="647700"/>
          <p14:tracePt t="201963" x="7451725" y="647700"/>
          <p14:tracePt t="201980" x="7429500" y="631825"/>
          <p14:tracePt t="201993" x="7407275" y="631825"/>
          <p14:tracePt t="202011" x="7391400" y="625475"/>
          <p14:tracePt t="202028" x="7383463" y="625475"/>
          <p14:tracePt t="202057" x="7369175" y="617538"/>
          <p14:tracePt t="202073" x="7361238" y="601663"/>
          <p14:tracePt t="202098" x="7345363" y="593725"/>
          <p14:tracePt t="202114" x="7323138" y="593725"/>
          <p14:tracePt t="202131" x="7307263" y="587375"/>
          <p14:tracePt t="202148" x="7285038" y="571500"/>
          <p14:tracePt t="202161" x="7269163" y="563563"/>
          <p14:tracePt t="202178" x="7261225" y="563563"/>
          <p14:tracePt t="202194" x="7246938" y="563563"/>
          <p14:tracePt t="202211" x="7239000" y="563563"/>
          <p14:tracePt t="202309" x="7231063" y="555625"/>
          <p14:tracePt t="202492" x="7231063" y="549275"/>
          <p14:tracePt t="202587" x="7223125" y="541338"/>
          <p14:tracePt t="202679" x="7231063" y="541338"/>
          <p14:tracePt t="202871" x="7239000" y="541338"/>
          <p14:tracePt t="202880" x="7254875" y="541338"/>
          <p14:tracePt t="202913" x="7254875" y="533400"/>
          <p14:tracePt t="202941" x="7261225" y="533400"/>
          <p14:tracePt t="202960" x="7269163" y="533400"/>
          <p14:tracePt t="202976" x="7277100" y="533400"/>
          <p14:tracePt t="202994" x="7285038" y="533400"/>
          <p14:tracePt t="203041" x="7285038" y="525463"/>
          <p14:tracePt t="203060" x="7292975" y="525463"/>
          <p14:tracePt t="204203" x="7307263" y="525463"/>
          <p14:tracePt t="204473" x="7323138" y="525463"/>
          <p14:tracePt t="204492" x="7369175" y="525463"/>
          <p14:tracePt t="204509" x="7437438" y="525463"/>
          <p14:tracePt t="204524" x="7521575" y="525463"/>
          <p14:tracePt t="204539" x="7581900" y="525463"/>
          <p14:tracePt t="204555" x="7612063" y="525463"/>
          <p14:tracePt t="204571" x="7666038" y="525463"/>
          <p14:tracePt t="204588" x="7718425" y="517525"/>
          <p14:tracePt t="204598" x="7802563" y="517525"/>
          <p14:tracePt t="204614" x="7908925" y="517525"/>
          <p14:tracePt t="204630" x="8054975" y="517525"/>
          <p14:tracePt t="204647" x="8169275" y="503238"/>
          <p14:tracePt t="204663" x="8221663" y="503238"/>
          <p14:tracePt t="204677" x="8267700" y="503238"/>
          <p14:tracePt t="204693" x="8275638" y="503238"/>
          <p14:tracePt t="204740" x="8297863" y="503238"/>
          <p14:tracePt t="204759" x="8351838" y="503238"/>
          <p14:tracePt t="204775" x="8420100" y="503238"/>
          <p14:tracePt t="204791" x="8435975" y="503238"/>
          <p14:tracePt t="204807" x="8474075" y="517525"/>
          <p14:tracePt t="204820" x="8480425" y="517525"/>
          <p14:tracePt t="204837" x="8496300" y="525463"/>
          <p14:tracePt t="204902" x="8580438" y="563563"/>
          <p14:tracePt t="204914" x="8716963" y="587375"/>
          <p14:tracePt t="204926" x="8816975" y="601663"/>
          <p14:tracePt t="204943" x="8869363" y="609600"/>
          <p14:tracePt t="205855" x="8869363" y="631825"/>
          <p14:tracePt t="206192" x="8869363" y="663575"/>
          <p14:tracePt t="206207" x="8877300" y="715963"/>
          <p14:tracePt t="206223" x="8885238" y="762000"/>
          <p14:tracePt t="206240" x="8893175" y="800100"/>
          <p14:tracePt t="206256" x="8893175" y="830263"/>
          <p14:tracePt t="206273" x="8899525" y="846138"/>
          <p14:tracePt t="206292" x="8899525" y="854075"/>
          <p14:tracePt t="206305" x="8899525" y="860425"/>
          <p14:tracePt t="206320" x="8899525" y="876300"/>
          <p14:tracePt t="206336" x="8899525" y="914400"/>
          <p14:tracePt t="206352" x="8899525" y="974725"/>
          <p14:tracePt t="206369" x="8899525" y="990600"/>
          <p14:tracePt t="206379" x="8893175" y="1044575"/>
          <p14:tracePt t="206395" x="8885238" y="1058863"/>
          <p14:tracePt t="206411" x="8885238" y="1074738"/>
          <p14:tracePt t="206538" x="8885238" y="1082675"/>
          <p14:tracePt t="206588" x="8893175" y="1082675"/>
          <p14:tracePt t="206650" x="8899525" y="1082675"/>
          <p14:tracePt t="206676" x="8907463" y="1082675"/>
          <p14:tracePt t="206693" x="8923338" y="1082675"/>
          <p14:tracePt t="206754" x="8931275" y="1082675"/>
          <p14:tracePt t="206787" x="8945563" y="1082675"/>
          <p14:tracePt t="206810" x="8969375" y="1066800"/>
          <p14:tracePt t="206822" x="8969375" y="1058863"/>
          <p14:tracePt t="206841" x="8969375" y="1050925"/>
          <p14:tracePt t="206880" x="8969375" y="1044575"/>
          <p14:tracePt t="206895" x="8969375" y="1036638"/>
          <p14:tracePt t="206911" x="8969375" y="1028700"/>
          <p14:tracePt t="206943" x="8969375" y="1020763"/>
          <p14:tracePt t="206958" x="8969375" y="1012825"/>
          <p14:tracePt t="207020" x="8961438" y="1012825"/>
          <p14:tracePt t="207054" x="8945563" y="1006475"/>
          <p14:tracePt t="207072" x="8937625" y="998538"/>
          <p14:tracePt t="207089" x="8931275" y="998538"/>
          <p14:tracePt t="207102" x="8915400" y="990600"/>
          <p14:tracePt t="207118" x="8907463" y="990600"/>
          <p14:tracePt t="207135" x="8885238" y="990600"/>
          <p14:tracePt t="207145" x="8861425" y="990600"/>
          <p14:tracePt t="207161" x="8831263" y="968375"/>
          <p14:tracePt t="207177" x="8823325" y="968375"/>
          <p14:tracePt t="207194" x="8809038" y="968375"/>
          <p14:tracePt t="207226" x="8793163" y="968375"/>
          <p14:tracePt t="207287" x="8785225" y="968375"/>
          <p14:tracePt t="207306" x="8770938" y="974725"/>
          <p14:tracePt t="207323" x="8755063" y="990600"/>
          <p14:tracePt t="207339" x="8747125" y="990600"/>
          <p14:tracePt t="207366" x="8732838" y="990600"/>
          <p14:tracePt t="207416" x="8724900" y="998538"/>
          <p14:tracePt t="207435" x="8709025" y="998538"/>
          <p14:tracePt t="207444" x="8702675" y="1012825"/>
          <p14:tracePt t="207457" x="8686800" y="1012825"/>
          <p14:tracePt t="207489" x="8670925" y="1028700"/>
          <p14:tracePt t="207505" x="8664575" y="1028700"/>
          <p14:tracePt t="207538" x="8664575" y="1036638"/>
          <p14:tracePt t="207555" x="8656638" y="1050925"/>
          <p14:tracePt t="207572" x="8648700" y="1050925"/>
          <p14:tracePt t="207589" x="8632825" y="1074738"/>
          <p14:tracePt t="207605" x="8632825" y="1082675"/>
          <p14:tracePt t="207618" x="8632825" y="1089025"/>
          <p14:tracePt t="207634" x="8632825" y="1096963"/>
          <p14:tracePt t="207757" x="8640763" y="1112838"/>
          <p14:tracePt t="207772" x="8648700" y="1112838"/>
          <p14:tracePt t="207789" x="8656638" y="1120775"/>
          <p14:tracePt t="207807" x="8670925" y="1120775"/>
          <p14:tracePt t="207838" x="8678863" y="1120775"/>
          <p14:tracePt t="207854" x="8686800" y="1120775"/>
          <p14:tracePt t="207864" x="8694738" y="1120775"/>
          <p14:tracePt t="207900" x="8709025" y="1120775"/>
          <p14:tracePt t="207932" x="8716963" y="1120775"/>
          <p14:tracePt t="207958" x="8724900" y="1120775"/>
          <p14:tracePt t="208006" x="8732838" y="1120775"/>
          <p14:tracePt t="208036" x="8740775" y="1120775"/>
          <p14:tracePt t="208103" x="8740775" y="1127125"/>
          <p14:tracePt t="210217" x="8747125" y="1127125"/>
          <p14:tracePt t="214216" x="8732838" y="1127125"/>
          <p14:tracePt t="214397" x="8724900" y="1127125"/>
          <p14:tracePt t="214463" x="8716963" y="1127125"/>
          <p14:tracePt t="214477" x="8709025" y="1127125"/>
          <p14:tracePt t="214508" x="8702675" y="1135063"/>
          <p14:tracePt t="214536" x="8694738" y="1135063"/>
          <p14:tracePt t="215474" x="8709025" y="1135063"/>
          <p14:tracePt t="216261" x="8716963" y="1135063"/>
          <p14:tracePt t="216394" x="8724900" y="1135063"/>
          <p14:tracePt t="216444" x="8732838" y="1135063"/>
          <p14:tracePt t="216463" x="8740775" y="1127125"/>
          <p14:tracePt t="216511" x="8747125" y="1127125"/>
          <p14:tracePt t="216573" x="8763000" y="1127125"/>
          <p14:tracePt t="216615" x="8763000" y="1120775"/>
          <p14:tracePt t="216647" x="8770938" y="1120775"/>
          <p14:tracePt t="216694" x="8778875" y="1120775"/>
          <p14:tracePt t="216712" x="8785225" y="1120775"/>
          <p14:tracePt t="216730" x="8785225" y="1112838"/>
          <p14:tracePt t="216795" x="8793163" y="1112838"/>
          <p14:tracePt t="216865" x="8801100" y="1112838"/>
          <p14:tracePt t="216943" x="8809038" y="1104900"/>
          <p14:tracePt t="217147" x="8816975" y="1104900"/>
          <p14:tracePt t="217162" x="8823325" y="1104900"/>
          <p14:tracePt t="217243" x="8793163" y="1104900"/>
          <p14:tracePt t="217614" x="8785225" y="1104900"/>
          <p14:tracePt t="217632" x="8770938" y="1104900"/>
          <p14:tracePt t="217646" x="8724900" y="1104900"/>
          <p14:tracePt t="217662" x="8572500" y="1127125"/>
          <p14:tracePt t="217679" x="8259763" y="1173163"/>
          <p14:tracePt t="217695" x="7535863" y="1279525"/>
          <p14:tracePt t="217711" x="6789738" y="1409700"/>
          <p14:tracePt t="217728" x="6172200" y="1493838"/>
          <p14:tracePt t="217745" x="5959475" y="1516063"/>
          <p14:tracePt t="217757" x="5646738" y="1592263"/>
          <p14:tracePt t="217774" x="5486400" y="1654175"/>
          <p14:tracePt t="217795" x="5341938" y="1714500"/>
          <p14:tracePt t="217808" x="5143500" y="1798638"/>
          <p14:tracePt t="217817" x="4784725" y="1897063"/>
          <p14:tracePt t="217835" x="4289425" y="2035175"/>
          <p14:tracePt t="217849" x="3992563" y="2133600"/>
          <p14:tracePt t="217865" x="3711575" y="2209800"/>
          <p14:tracePt t="217879" x="3482975" y="2278063"/>
          <p14:tracePt t="217896" x="3314700" y="2332038"/>
          <p14:tracePt t="217914" x="3162300" y="2370138"/>
          <p14:tracePt t="217930" x="3009900" y="2430463"/>
          <p14:tracePt t="217946" x="2949575" y="2460625"/>
          <p14:tracePt t="217964" x="2903538" y="2492375"/>
          <p14:tracePt t="217977" x="2797175" y="2530475"/>
          <p14:tracePt t="217994" x="2659063" y="2590800"/>
          <p14:tracePt t="218010" x="2468563" y="2644775"/>
          <p14:tracePt t="218027" x="2255838" y="2720975"/>
          <p14:tracePt t="218044" x="2103438" y="2735263"/>
          <p14:tracePt t="218060" x="2019300" y="2765425"/>
          <p14:tracePt t="218060" x="1989138" y="2789238"/>
          <p14:tracePt t="218078" x="1927225" y="2803525"/>
          <p14:tracePt t="218097" x="1851025" y="2841625"/>
          <p14:tracePt t="218114" x="1768475" y="2895600"/>
          <p14:tracePt t="218130" x="1692275" y="2941638"/>
          <p14:tracePt t="218146" x="1622425" y="2955925"/>
          <p14:tracePt t="218163" x="1570038" y="2987675"/>
          <p14:tracePt t="218180" x="1546225" y="3009900"/>
          <p14:tracePt t="218197" x="1493838" y="3032125"/>
          <p14:tracePt t="218212" x="1455738" y="3055938"/>
          <p14:tracePt t="218229" x="1431925" y="3086100"/>
          <p14:tracePt t="218247" x="1431925" y="3116263"/>
          <p14:tracePt t="218273" x="1431925" y="3146425"/>
          <p14:tracePt t="218290" x="1431925" y="3178175"/>
          <p14:tracePt t="218307" x="1431925" y="3184525"/>
          <p14:tracePt t="218316" x="1417638" y="3208338"/>
          <p14:tracePt t="218333" x="1417638" y="3222625"/>
          <p14:tracePt t="218349" x="1417638" y="3254375"/>
          <p14:tracePt t="218366" x="1417638" y="3260725"/>
          <p14:tracePt t="218379" x="1417638" y="3284538"/>
          <p14:tracePt t="218396" x="1417638" y="3298825"/>
          <p14:tracePt t="218411" x="1417638" y="3306763"/>
          <p14:tracePt t="218429" x="1417638" y="3344863"/>
          <p14:tracePt t="218446" x="1417638" y="3375025"/>
          <p14:tracePt t="218463" x="1417638" y="3382963"/>
          <p14:tracePt t="218479" x="1409700" y="3398838"/>
          <p14:tracePt t="218495" x="1401763" y="3406775"/>
          <p14:tracePt t="218513" x="1393825" y="3413125"/>
          <p14:tracePt t="218528" x="1393825" y="3429000"/>
          <p14:tracePt t="218544" x="1371600" y="3451225"/>
          <p14:tracePt t="218561" x="1355725" y="3475038"/>
          <p14:tracePt t="218577" x="1355725" y="3482975"/>
          <p14:tracePt t="218593" x="1355725" y="3475038"/>
          <p14:tracePt t="218776" x="1355725" y="3467100"/>
          <p14:tracePt t="218776" x="1355725" y="3459163"/>
          <p14:tracePt t="218799" x="1355725" y="3444875"/>
          <p14:tracePt t="218823" x="1363663" y="3429000"/>
          <p14:tracePt t="218833" x="1371600" y="3421063"/>
          <p14:tracePt t="218849" x="1379538" y="3413125"/>
          <p14:tracePt t="218865" x="1393825" y="3406775"/>
          <p14:tracePt t="218883" x="1417638" y="3390900"/>
          <p14:tracePt t="218896" x="1431925" y="3382963"/>
          <p14:tracePt t="218915" x="1455738" y="3360738"/>
          <p14:tracePt t="218930" x="1501775" y="3330575"/>
          <p14:tracePt t="218946" x="1539875" y="3292475"/>
          <p14:tracePt t="218961" x="1570038" y="3268663"/>
          <p14:tracePt t="218979" x="1592263" y="3254375"/>
          <p14:tracePt t="218995" x="1616075" y="3246438"/>
          <p14:tracePt t="219013" x="1630363" y="3230563"/>
          <p14:tracePt t="219027" x="1676400" y="3216275"/>
          <p14:tracePt t="219043" x="1698625" y="3200400"/>
          <p14:tracePt t="219059" x="1752600" y="3162300"/>
          <p14:tracePt t="219076" x="1820863" y="3116263"/>
          <p14:tracePt t="219092" x="1905000" y="3078163"/>
          <p14:tracePt t="219109" x="1958975" y="3032125"/>
          <p14:tracePt t="219109" x="1981200" y="3025775"/>
          <p14:tracePt t="219126" x="2041525" y="2994025"/>
          <p14:tracePt t="219146" x="2073275" y="2979738"/>
          <p14:tracePt t="219163" x="2117725" y="2949575"/>
          <p14:tracePt t="219179" x="2141538" y="2911475"/>
          <p14:tracePt t="219195" x="2171700" y="2879725"/>
          <p14:tracePt t="219212" x="2201863" y="2857500"/>
          <p14:tracePt t="219229" x="2225675" y="2841625"/>
          <p14:tracePt t="219245" x="2255838" y="2811463"/>
          <p14:tracePt t="219262" x="2308225" y="2781300"/>
          <p14:tracePt t="219289" x="2339975" y="2735263"/>
          <p14:tracePt t="219306" x="2378075" y="2697163"/>
          <p14:tracePt t="219323" x="2384425" y="2689225"/>
          <p14:tracePt t="219332" x="2408238" y="2667000"/>
          <p14:tracePt t="219348" x="2416175" y="2651125"/>
          <p14:tracePt t="219365" x="2422525" y="2644775"/>
          <p14:tracePt t="219382" x="2438400" y="2613025"/>
          <p14:tracePt t="219411" x="2454275" y="2606675"/>
          <p14:tracePt t="219427" x="2460625" y="2582863"/>
          <p14:tracePt t="219443" x="2468563" y="2574925"/>
          <p14:tracePt t="219459" x="2484438" y="2560638"/>
          <p14:tracePt t="219476" x="2498725" y="2544763"/>
          <p14:tracePt t="219493" x="2498725" y="2530475"/>
          <p14:tracePt t="219509" x="2514600" y="2506663"/>
          <p14:tracePt t="219524" x="2530475" y="2492375"/>
          <p14:tracePt t="219539" x="2552700" y="2460625"/>
          <p14:tracePt t="219557" x="2568575" y="2438400"/>
          <p14:tracePt t="219569" x="2582863" y="2416175"/>
          <p14:tracePt t="219587" x="2606675" y="2384425"/>
          <p14:tracePt t="219598" x="2613025" y="2378075"/>
          <p14:tracePt t="219613" x="2620963" y="2370138"/>
          <p14:tracePt t="219631" x="2628900" y="2362200"/>
          <p14:tracePt t="219648" x="2628900" y="2354263"/>
          <p14:tracePt t="219708" x="2644775" y="2332038"/>
          <p14:tracePt t="219727" x="2659063" y="2316163"/>
          <p14:tracePt t="219743" x="2674938" y="2308225"/>
          <p14:tracePt t="219761" x="2682875" y="2286000"/>
          <p14:tracePt t="219774" x="2697163" y="2270125"/>
          <p14:tracePt t="219774" x="2705100" y="2247900"/>
          <p14:tracePt t="219798" x="2697163" y="2247900"/>
          <p14:tracePt t="219976" x="2667000" y="2263775"/>
          <p14:tracePt t="220011" x="2644775" y="2286000"/>
          <p14:tracePt t="220026" x="2636838" y="2301875"/>
          <p14:tracePt t="220041" x="2613025" y="2332038"/>
          <p14:tracePt t="220056" x="2582863" y="2370138"/>
          <p14:tracePt t="220070" x="2552700" y="2400300"/>
          <p14:tracePt t="220090" x="2544763" y="2408238"/>
          <p14:tracePt t="220103" x="2530475" y="2422525"/>
          <p14:tracePt t="220132" x="2530475" y="2430463"/>
          <p14:tracePt t="220149" x="2514600" y="2446338"/>
          <p14:tracePt t="220163" x="2506663" y="2476500"/>
          <p14:tracePt t="220178" x="2492375" y="2484438"/>
          <p14:tracePt t="220197" x="2484438" y="2506663"/>
          <p14:tracePt t="220211" x="2446338" y="2568575"/>
          <p14:tracePt t="220231" x="2430463" y="2582863"/>
          <p14:tracePt t="220262" x="2416175" y="2598738"/>
          <p14:tracePt t="220276" x="2400300" y="2613025"/>
          <p14:tracePt t="220290" x="2384425" y="2636838"/>
          <p14:tracePt t="220304" x="2293938" y="2697163"/>
          <p14:tracePt t="220323" x="2247900" y="2713038"/>
          <p14:tracePt t="220336" x="2179638" y="2743200"/>
          <p14:tracePt t="220355" x="2149475" y="2759075"/>
          <p14:tracePt t="220370" x="2141538" y="2765425"/>
          <p14:tracePt t="220381" x="2087563" y="2789238"/>
          <p14:tracePt t="220398" x="2079625" y="2797175"/>
          <p14:tracePt t="220410" x="2057400" y="2811463"/>
          <p14:tracePt t="220428" x="2027238" y="2827338"/>
          <p14:tracePt t="220443" x="1989138" y="2857500"/>
          <p14:tracePt t="220460" x="1943100" y="2903538"/>
          <p14:tracePt t="220477" x="1836738" y="2955925"/>
          <p14:tracePt t="220494" x="1798638" y="2971800"/>
          <p14:tracePt t="220511" x="1790700" y="2979738"/>
          <p14:tracePt t="220526" x="1774825" y="2994025"/>
          <p14:tracePt t="220542" x="1768475" y="3001963"/>
          <p14:tracePt t="220557" x="1760538" y="3017838"/>
          <p14:tracePt t="220574" x="1730375" y="3048000"/>
          <p14:tracePt t="220591" x="1706563" y="3078163"/>
          <p14:tracePt t="220608" x="1684338" y="3108325"/>
          <p14:tracePt t="220625" x="1660525" y="3140075"/>
          <p14:tracePt t="220647" x="1638300" y="3170238"/>
          <p14:tracePt t="220664" x="1638300" y="3178175"/>
          <p14:tracePt t="220677" x="1630363" y="3192463"/>
          <p14:tracePt t="220693" x="1616075" y="3216275"/>
          <p14:tracePt t="220709" x="1592263" y="3230563"/>
          <p14:tracePt t="220724" x="1570038" y="3260725"/>
          <p14:tracePt t="220744" x="1554163" y="3284538"/>
          <p14:tracePt t="220760" x="1546225" y="3298825"/>
          <p14:tracePt t="220777" x="1539875" y="3322638"/>
          <p14:tracePt t="220777" x="1524000" y="3344863"/>
          <p14:tracePt t="220797" x="1516063" y="3368675"/>
          <p14:tracePt t="220821" x="1531938" y="3368675"/>
          <p14:tracePt t="220910" x="1539875" y="3368675"/>
          <p14:tracePt t="220930" x="1546225" y="3368675"/>
          <p14:tracePt t="220941" x="1570038" y="3336925"/>
          <p14:tracePt t="220960" x="1577975" y="3330575"/>
          <p14:tracePt t="220976" x="1600200" y="3298825"/>
          <p14:tracePt t="220993" x="1630363" y="3260725"/>
          <p14:tracePt t="221010" x="1668463" y="3216275"/>
          <p14:tracePt t="221026" x="1714500" y="3154363"/>
          <p14:tracePt t="221044" x="1752600" y="3116263"/>
          <p14:tracePt t="221058" x="1812925" y="3078163"/>
          <p14:tracePt t="221074" x="1874838" y="3025775"/>
          <p14:tracePt t="221091" x="1912938" y="3001963"/>
          <p14:tracePt t="221107" x="1951038" y="2987675"/>
          <p14:tracePt t="221124" x="1958975" y="2971800"/>
          <p14:tracePt t="221147" x="1989138" y="2925763"/>
          <p14:tracePt t="221163" x="2027238" y="2887663"/>
          <p14:tracePt t="221177" x="2073275" y="2841625"/>
          <p14:tracePt t="221193" x="2155825" y="2789238"/>
          <p14:tracePt t="221210" x="2239963" y="2751138"/>
          <p14:tracePt t="221226" x="2286000" y="2713038"/>
          <p14:tracePt t="221243" x="2324100" y="2682875"/>
          <p14:tracePt t="221259" x="2354263" y="2651125"/>
          <p14:tracePt t="221276" x="2384425" y="2613025"/>
          <p14:tracePt t="221293" x="2408238" y="2582863"/>
          <p14:tracePt t="221307" x="2438400" y="2536825"/>
          <p14:tracePt t="221325" x="2476500" y="2514600"/>
          <p14:tracePt t="221341" x="2498725" y="2492375"/>
          <p14:tracePt t="221357" x="2506663" y="2492375"/>
          <p14:tracePt t="221373" x="2514600" y="2476500"/>
          <p14:tracePt t="221390" x="2514600" y="2454275"/>
          <p14:tracePt t="221414" x="2522538" y="2454275"/>
          <p14:tracePt t="221505" x="2530475" y="2446338"/>
          <p14:tracePt t="221927" x="2667000" y="2416175"/>
          <p14:tracePt t="221944" x="2841625" y="2362200"/>
          <p14:tracePt t="221963" x="2994025" y="2316163"/>
          <p14:tracePt t="221976" x="3132138" y="2263775"/>
          <p14:tracePt t="221992" x="3260725" y="2201863"/>
          <p14:tracePt t="222009" x="3398838" y="2149475"/>
          <p14:tracePt t="222026" x="3535363" y="2103438"/>
          <p14:tracePt t="222042" x="3763963" y="2035175"/>
          <p14:tracePt t="222059" x="3984625" y="1935163"/>
          <p14:tracePt t="222073" x="4213225" y="1851025"/>
          <p14:tracePt t="222090" x="4525963" y="1768475"/>
          <p14:tracePt t="222106" x="4960938" y="1646238"/>
          <p14:tracePt t="222122" x="5189538" y="1600200"/>
          <p14:tracePt t="222139" x="5440363" y="1531938"/>
          <p14:tracePt t="222156" x="5676900" y="1463675"/>
          <p14:tracePt t="222156" x="5775325" y="1439863"/>
          <p14:tracePt t="222174" x="5951538" y="1387475"/>
          <p14:tracePt t="222193" x="6126163" y="1341438"/>
          <p14:tracePt t="222209" x="6286500" y="1273175"/>
          <p14:tracePt t="222225" x="6492875" y="1211263"/>
          <p14:tracePt t="222242" x="6667500" y="1143000"/>
          <p14:tracePt t="222259" x="6858000" y="1096963"/>
          <p14:tracePt t="222275" x="7002463" y="1044575"/>
          <p14:tracePt t="222292" x="7146925" y="998538"/>
          <p14:tracePt t="222308" x="7269163" y="968375"/>
          <p14:tracePt t="222323" x="7391400" y="944563"/>
          <p14:tracePt t="222340" x="7475538" y="936625"/>
          <p14:tracePt t="222356" x="7559675" y="930275"/>
          <p14:tracePt t="222373" x="7620000" y="906463"/>
          <p14:tracePt t="222389" x="7666038" y="884238"/>
          <p14:tracePt t="222406" x="7726363" y="884238"/>
          <p14:tracePt t="222406" x="7772400" y="884238"/>
          <p14:tracePt t="222423" x="7870825" y="868363"/>
          <p14:tracePt t="222442" x="7954963" y="838200"/>
          <p14:tracePt t="222458" x="8031163" y="815975"/>
          <p14:tracePt t="222475" x="8093075" y="792163"/>
          <p14:tracePt t="222492" x="8161338" y="769938"/>
          <p14:tracePt t="222508" x="8191500" y="715963"/>
          <p14:tracePt t="222527" x="8137525" y="647700"/>
          <p14:tracePt t="222540" x="8123238" y="639763"/>
          <p14:tracePt t="222556" x="8123238" y="631825"/>
          <p14:tracePt t="222573" x="8137525" y="631825"/>
          <p14:tracePt t="222589" x="8161338" y="631825"/>
          <p14:tracePt t="222606" x="8191500" y="617538"/>
          <p14:tracePt t="222622" x="8275638" y="609600"/>
          <p14:tracePt t="222638" x="8343900" y="601663"/>
          <p14:tracePt t="222655" x="8366125" y="593725"/>
          <p14:tracePt t="222672" x="8374063" y="587375"/>
          <p14:tracePt t="223088" x="8374063" y="579438"/>
          <p14:tracePt t="223399" x="8382000" y="579438"/>
          <p14:tracePt t="223418" x="8389938" y="579438"/>
          <p14:tracePt t="223553" x="8397875" y="571500"/>
          <p14:tracePt t="223699" x="8397875" y="563563"/>
          <p14:tracePt t="223872" x="8412163" y="563563"/>
          <p14:tracePt t="223990" x="8420100" y="563563"/>
          <p14:tracePt t="224006" x="8466138" y="563563"/>
          <p14:tracePt t="224071" x="8542338" y="555625"/>
          <p14:tracePt t="224088" x="8550275" y="555625"/>
          <p14:tracePt t="224101" x="8602663" y="533400"/>
          <p14:tracePt t="224118" x="8632825" y="533400"/>
          <p14:tracePt t="224134" x="8648700" y="533400"/>
          <p14:tracePt t="224151" x="8656638" y="517525"/>
          <p14:tracePt t="224161" x="8664575" y="517525"/>
          <p14:tracePt t="224177" x="8678863" y="517525"/>
          <p14:tracePt t="224193" x="8702675" y="511175"/>
          <p14:tracePt t="224224" x="8716963" y="503238"/>
          <p14:tracePt t="224239" x="8732838" y="495300"/>
          <p14:tracePt t="224255" x="8740775" y="487363"/>
          <p14:tracePt t="224337" x="8740775" y="479425"/>
          <p14:tracePt t="224415" x="8740775" y="473075"/>
          <p14:tracePt t="224460" x="8732838" y="473075"/>
          <p14:tracePt t="224491" x="8724900" y="465138"/>
          <p14:tracePt t="224520" x="8716963" y="465138"/>
          <p14:tracePt t="224552" x="8709025" y="465138"/>
          <p14:tracePt t="224572" x="8702675" y="465138"/>
          <p14:tracePt t="224590" x="8694738" y="465138"/>
          <p14:tracePt t="224603" x="8678863" y="457200"/>
          <p14:tracePt t="224632" x="8664575" y="457200"/>
          <p14:tracePt t="224682" x="8648700" y="465138"/>
          <p14:tracePt t="224700" x="8640763" y="473075"/>
          <p14:tracePt t="224724" x="8626475" y="473075"/>
          <p14:tracePt t="224741" x="8618538" y="473075"/>
          <p14:tracePt t="224786" x="8610600" y="487363"/>
          <p14:tracePt t="224806" x="8602663" y="495300"/>
          <p14:tracePt t="224822" x="8588375" y="517525"/>
          <p14:tracePt t="224853" x="8588375" y="525463"/>
          <p14:tracePt t="224871" x="8588375" y="541338"/>
          <p14:tracePt t="224931" x="8588375" y="549275"/>
          <p14:tracePt t="224941" x="8602663" y="563563"/>
          <p14:tracePt t="224959" x="8618538" y="587375"/>
          <p14:tracePt t="224976" x="8632825" y="609600"/>
          <p14:tracePt t="225006" x="8632825" y="617538"/>
          <p14:tracePt t="225053" x="8656638" y="617538"/>
          <p14:tracePt t="225102" x="8670925" y="631825"/>
          <p14:tracePt t="225120" x="8678863" y="631825"/>
          <p14:tracePt t="225133" x="8686800" y="639763"/>
          <p14:tracePt t="225149" x="8686800" y="655638"/>
          <p14:tracePt t="225210" x="8694738" y="655638"/>
          <p14:tracePt t="225222" x="8702675" y="669925"/>
          <p14:tracePt t="225239" x="8716963" y="669925"/>
          <p14:tracePt t="225255" x="8740775" y="677863"/>
          <p14:tracePt t="225272" x="8763000" y="677863"/>
          <p14:tracePt t="225289" x="8770938" y="677863"/>
          <p14:tracePt t="225306" x="8778875" y="677863"/>
          <p14:tracePt t="225321" x="8785225" y="677863"/>
          <p14:tracePt t="225352" x="8801100" y="677863"/>
          <p14:tracePt t="225367" x="8816975" y="677863"/>
          <p14:tracePt t="225383" x="8831263" y="677863"/>
          <p14:tracePt t="225399" x="8831263" y="669925"/>
          <p14:tracePt t="225416" x="8839200" y="669925"/>
          <p14:tracePt t="225426" x="8839200" y="663575"/>
          <p14:tracePt t="225442" x="8855075" y="647700"/>
          <p14:tracePt t="225459" x="8861425" y="639763"/>
          <p14:tracePt t="225476" x="8869363" y="625475"/>
          <p14:tracePt t="225491" x="8877300" y="625475"/>
          <p14:tracePt t="225505" x="8877300" y="617538"/>
          <p14:tracePt t="225524" x="8885238" y="609600"/>
          <p14:tracePt t="225540" x="8885238" y="601663"/>
          <p14:tracePt t="225570" x="8885238" y="587375"/>
          <p14:tracePt t="225587" x="8885238" y="579438"/>
          <p14:tracePt t="225615" x="8885238" y="571500"/>
          <p14:tracePt t="225636" x="8885238" y="563563"/>
          <p14:tracePt t="225664" x="8885238" y="555625"/>
          <p14:tracePt t="225682" x="8877300" y="541338"/>
          <p14:tracePt t="225738" x="8869363" y="541338"/>
          <p14:tracePt t="225756" x="8861425" y="541338"/>
          <p14:tracePt t="225770" x="8855075" y="541338"/>
          <p14:tracePt t="225787" x="8831263" y="533400"/>
          <p14:tracePt t="225807" x="8831263" y="525463"/>
          <p14:tracePt t="225820" x="8823325" y="525463"/>
          <p14:tracePt t="225836" x="8809038" y="525463"/>
          <p14:tracePt t="225836" x="8801100" y="517525"/>
          <p14:tracePt t="225854" x="8793163" y="511175"/>
          <p14:tracePt t="225870" x="8785225" y="511175"/>
          <p14:tracePt t="225883" x="8770938" y="511175"/>
          <p14:tracePt t="225899" x="8755063" y="511175"/>
          <p14:tracePt t="225916" x="8740775" y="511175"/>
          <p14:tracePt t="225932" x="8732838" y="511175"/>
          <p14:tracePt t="225941" x="8724900" y="511175"/>
          <p14:tracePt t="225973" x="8716963" y="511175"/>
          <p14:tracePt t="225990" x="8702675" y="517525"/>
          <p14:tracePt t="226038" x="8694738" y="533400"/>
          <p14:tracePt t="226068" x="8678863" y="549275"/>
          <p14:tracePt t="226086" x="8656638" y="571500"/>
          <p14:tracePt t="226105" x="8656638" y="579438"/>
          <p14:tracePt t="226168" x="8664575" y="579438"/>
          <p14:tracePt t="226254" x="8670925" y="579438"/>
          <p14:tracePt t="226305" x="8664575" y="579438"/>
          <p14:tracePt t="226602" x="8602663" y="579438"/>
          <p14:tracePt t="226619" x="8556625" y="579438"/>
          <p14:tracePt t="226632" x="8251825" y="593725"/>
          <p14:tracePt t="226652" x="8031163" y="617538"/>
          <p14:tracePt t="226665" x="6942138" y="715963"/>
          <p14:tracePt t="226681" x="6599238" y="784225"/>
          <p14:tracePt t="226691" x="6035675" y="884238"/>
          <p14:tracePt t="226708" x="5707063" y="968375"/>
          <p14:tracePt t="226724" x="5426075" y="1036638"/>
          <p14:tracePt t="226742" x="5349875" y="1074738"/>
          <p14:tracePt t="226754" x="5159375" y="1143000"/>
          <p14:tracePt t="226771" x="4892675" y="1227138"/>
          <p14:tracePt t="226787" x="4564063" y="1379538"/>
          <p14:tracePt t="226807" x="4221163" y="1516063"/>
          <p14:tracePt t="226820" x="3741738" y="1752600"/>
          <p14:tracePt t="226838" x="3589338" y="1836738"/>
          <p14:tracePt t="226838" x="3413125" y="1905000"/>
          <p14:tracePt t="226855" x="3292475" y="1989138"/>
          <p14:tracePt t="226868" x="3048000" y="2079625"/>
          <p14:tracePt t="226885" x="2911475" y="2163763"/>
          <p14:tracePt t="226901" x="2841625" y="2225675"/>
          <p14:tracePt t="226917" x="2781300" y="2286000"/>
          <p14:tracePt t="226934" x="2765425" y="2346325"/>
          <p14:tracePt t="226951" x="2651125" y="2468563"/>
          <p14:tracePt t="226968" x="2530475" y="2560638"/>
          <p14:tracePt t="226991" x="2438400" y="2613025"/>
          <p14:tracePt t="227007" x="2392363" y="2651125"/>
          <p14:tracePt t="227021" x="2339975" y="2682875"/>
          <p14:tracePt t="227037" x="2270125" y="2727325"/>
          <p14:tracePt t="227054" x="2163763" y="2789238"/>
          <p14:tracePt t="227070" x="2035175" y="2849563"/>
          <p14:tracePt t="227087" x="1874838" y="2911475"/>
          <p14:tracePt t="227103" x="1774825" y="2971800"/>
          <p14:tracePt t="227120" x="1692275" y="3009900"/>
          <p14:tracePt t="227137" x="1660525" y="3032125"/>
          <p14:tracePt t="227152" x="1608138" y="3055938"/>
          <p14:tracePt t="227168" x="1584325" y="3086100"/>
          <p14:tracePt t="227184" x="1562100" y="3146425"/>
          <p14:tracePt t="227201" x="1508125" y="3200400"/>
          <p14:tracePt t="227218" x="1477963" y="3246438"/>
          <p14:tracePt t="227218" x="1470025" y="3246438"/>
          <p14:tracePt t="227235" x="1463675" y="3260725"/>
          <p14:tracePt t="227256" x="1455738" y="3276600"/>
          <p14:tracePt t="227272" x="1439863" y="3292475"/>
          <p14:tracePt t="227287" x="1439863" y="3298825"/>
          <p14:tracePt t="227304" x="1439863" y="3306763"/>
          <p14:tracePt t="227320" x="1439863" y="3322638"/>
          <p14:tracePt t="227352" x="1425575" y="3344863"/>
          <p14:tracePt t="227369" x="1387475" y="3390900"/>
          <p14:tracePt t="227386" x="1363663" y="3413125"/>
          <p14:tracePt t="227398" x="1325563" y="3467100"/>
          <p14:tracePt t="227414" x="1311275" y="3475038"/>
          <p14:tracePt t="227431" x="1303338" y="3489325"/>
          <p14:tracePt t="227447" x="1303338" y="3505200"/>
          <p14:tracePt t="227464" x="1303338" y="3513138"/>
          <p14:tracePt t="227599" x="1311275" y="3497263"/>
          <p14:tracePt t="227633" x="1325563" y="3489325"/>
          <p14:tracePt t="227652" x="1349375" y="3451225"/>
          <p14:tracePt t="227683" x="1355725" y="3451225"/>
          <p14:tracePt t="227697" x="1387475" y="3421063"/>
          <p14:tracePt t="227714" x="1387475" y="3413125"/>
          <p14:tracePt t="227723" x="1439863" y="3382963"/>
          <p14:tracePt t="227740" x="1477963" y="3344863"/>
          <p14:tracePt t="227757" x="1546225" y="3292475"/>
          <p14:tracePt t="227773" x="1592263" y="3254375"/>
          <p14:tracePt t="227787" x="1646238" y="3208338"/>
          <p14:tracePt t="227805" x="1660525" y="3192463"/>
          <p14:tracePt t="227819" x="1684338" y="3170238"/>
          <p14:tracePt t="227836" x="1706563" y="3154363"/>
          <p14:tracePt t="227853" x="1744663" y="3116263"/>
          <p14:tracePt t="227870" x="1798638" y="3070225"/>
          <p14:tracePt t="227887" x="1812925" y="3048000"/>
          <p14:tracePt t="227899" x="1836738" y="3025775"/>
          <p14:tracePt t="227916" x="1882775" y="3017838"/>
          <p14:tracePt t="227934" x="1905000" y="2994025"/>
          <p14:tracePt t="227950" x="1912938" y="2971800"/>
          <p14:tracePt t="227967" x="1927225" y="2941638"/>
          <p14:tracePt t="227983" x="1951038" y="2903538"/>
          <p14:tracePt t="227983" x="1958975" y="2903538"/>
          <p14:tracePt t="228000" x="1989138" y="2879725"/>
          <p14:tracePt t="228021" x="2073275" y="2819400"/>
          <p14:tracePt t="228038" x="2079625" y="2811463"/>
          <p14:tracePt t="228053" x="2095500" y="2789238"/>
          <p14:tracePt t="228069" x="2103438" y="2765425"/>
          <p14:tracePt t="228087" x="2111375" y="2765425"/>
          <p14:tracePt t="228103" x="2125663" y="2751138"/>
          <p14:tracePt t="228118" x="2141538" y="2720975"/>
          <p14:tracePt t="228135" x="2179638" y="2689225"/>
          <p14:tracePt t="228152" x="2193925" y="2667000"/>
          <p14:tracePt t="228168" x="2247900" y="2606675"/>
          <p14:tracePt t="228185" x="2278063" y="2590800"/>
          <p14:tracePt t="228200" x="2293938" y="2574925"/>
          <p14:tracePt t="228216" x="2301875" y="2568575"/>
          <p14:tracePt t="228239" x="2308225" y="2560638"/>
          <p14:tracePt t="228255" x="2332038" y="2536825"/>
          <p14:tracePt t="228271" x="2354263" y="2498725"/>
          <p14:tracePt t="228288" x="2392363" y="2476500"/>
          <p14:tracePt t="228304" x="2446338" y="2446338"/>
          <p14:tracePt t="228319" x="2468563" y="2422525"/>
          <p14:tracePt t="228335" x="2484438" y="2408238"/>
          <p14:tracePt t="228353" x="2484438" y="2384425"/>
          <p14:tracePt t="228369" x="2492375" y="2370138"/>
          <p14:tracePt t="228385" x="2498725" y="2354263"/>
          <p14:tracePt t="228403" x="2506663" y="2346325"/>
          <p14:tracePt t="228417" x="2522538" y="2324100"/>
          <p14:tracePt t="228433" x="2536825" y="2316163"/>
          <p14:tracePt t="228449" x="2544763" y="2308225"/>
          <p14:tracePt t="228473" x="2544763" y="2293938"/>
          <p14:tracePt t="228488" x="2552700" y="2286000"/>
          <p14:tracePt t="228505" x="2560638" y="2263775"/>
          <p14:tracePt t="228537" x="2568575" y="2247900"/>
          <p14:tracePt t="228568" x="2574925" y="2239963"/>
          <p14:tracePt t="228583" x="2574925" y="2232025"/>
          <p14:tracePt t="228631" x="2582863" y="2225675"/>
          <p14:tracePt t="228650" x="2606675" y="2201863"/>
          <p14:tracePt t="228667" x="2613025" y="2201863"/>
          <p14:tracePt t="228679" x="2628900" y="2187575"/>
          <p14:tracePt t="228696" x="2636838" y="2171700"/>
          <p14:tracePt t="228712" x="2644775" y="2171700"/>
          <p14:tracePt t="228729" x="2644775" y="2163763"/>
          <p14:tracePt t="229764" x="2644775" y="2117725"/>
          <p14:tracePt t="230276" x="2644775" y="2095500"/>
          <p14:tracePt t="230285" x="2620963" y="1989138"/>
          <p14:tracePt t="230304" x="2620963" y="1927225"/>
          <p14:tracePt t="230318" x="2590800" y="1798638"/>
          <p14:tracePt t="230334" x="2568575" y="1744663"/>
          <p14:tracePt t="230351" x="2544763" y="1692275"/>
          <p14:tracePt t="230367" x="2536825" y="1660525"/>
          <p14:tracePt t="230384" x="2514600" y="1646238"/>
          <p14:tracePt t="230400" x="2492375" y="1622425"/>
          <p14:tracePt t="230417" x="2492375" y="1608138"/>
          <p14:tracePt t="230431" x="2484438" y="1577975"/>
          <p14:tracePt t="230447" x="2476500" y="1546225"/>
          <p14:tracePt t="230465" x="2468563" y="1508125"/>
          <p14:tracePt t="230481" x="2460625" y="1477963"/>
          <p14:tracePt t="230498" x="2446338" y="1425575"/>
          <p14:tracePt t="230515" x="2446338" y="1387475"/>
          <p14:tracePt t="230515" x="2438400" y="1363663"/>
          <p14:tracePt t="230532" x="2430463" y="1333500"/>
          <p14:tracePt t="230554" x="2430463" y="1325563"/>
          <p14:tracePt t="230567" x="2430463" y="1317625"/>
          <p14:tracePt t="230583" x="2430463" y="1295400"/>
          <p14:tracePt t="230600" x="2430463" y="1273175"/>
          <p14:tracePt t="230617" x="2430463" y="1249363"/>
          <p14:tracePt t="230634" x="2430463" y="1235075"/>
          <p14:tracePt t="230649" x="2430463" y="1227138"/>
          <p14:tracePt t="230681" x="2422525" y="1219200"/>
          <p14:tracePt t="231765" x="2422525" y="1211263"/>
          <p14:tracePt t="232528" x="2422525" y="1203325"/>
          <p14:tracePt t="232542" x="2438400" y="1203325"/>
          <p14:tracePt t="232551" x="2446338" y="1196975"/>
          <p14:tracePt t="232614" x="2454275" y="1173163"/>
          <p14:tracePt t="232648" x="2468563" y="1158875"/>
          <p14:tracePt t="232663" x="2476500" y="1150938"/>
          <p14:tracePt t="232727" x="2484438" y="1143000"/>
          <p14:tracePt t="232746" x="2484438" y="1135063"/>
          <p14:tracePt t="232758" x="2498725" y="1120775"/>
          <p14:tracePt t="232776" x="2514600" y="1112838"/>
          <p14:tracePt t="232786" x="2522538" y="1104900"/>
          <p14:tracePt t="232809" x="2530475" y="1096963"/>
          <p14:tracePt t="232819" x="2536825" y="1082675"/>
          <p14:tracePt t="232832" x="2536825" y="1066800"/>
          <p14:tracePt t="232882" x="2544763" y="1050925"/>
          <p14:tracePt t="232898" x="2560638" y="1036638"/>
          <p14:tracePt t="232913" x="2568575" y="1028700"/>
          <p14:tracePt t="233010" x="2574925" y="1020763"/>
          <p14:tracePt t="233025" x="2598738" y="1006475"/>
          <p14:tracePt t="233042" x="2606675" y="998538"/>
          <p14:tracePt t="233051" x="2613025" y="998538"/>
          <p14:tracePt t="233082" x="2613025" y="990600"/>
          <p14:tracePt t="233099" x="2620963" y="982663"/>
          <p14:tracePt t="233116" x="2628900" y="982663"/>
          <p14:tracePt t="233147" x="2636838" y="974725"/>
          <p14:tracePt t="233162" x="2651125" y="968375"/>
          <p14:tracePt t="233179" x="2651125" y="960438"/>
          <p14:tracePt t="233196" x="2659063" y="960438"/>
          <p14:tracePt t="234249" x="2659063" y="968375"/>
          <p14:tracePt t="235026" x="2651125" y="982663"/>
          <p14:tracePt t="235054" x="2651125" y="998538"/>
          <p14:tracePt t="235073" x="2651125" y="1006475"/>
          <p14:tracePt t="235084" x="2651125" y="1012825"/>
          <p14:tracePt t="235100" x="2651125" y="1028700"/>
          <p14:tracePt t="235116" x="2651125" y="1036638"/>
          <p14:tracePt t="235147" x="2651125" y="1050925"/>
          <p14:tracePt t="235175" x="2659063" y="1050925"/>
          <p14:tracePt t="235225" x="2682875" y="1050925"/>
          <p14:tracePt t="235244" x="2689225" y="1050925"/>
          <p14:tracePt t="235261" x="2720975" y="1044575"/>
          <p14:tracePt t="235273" x="2743200" y="1028700"/>
          <p14:tracePt t="235289" x="2789238" y="998538"/>
          <p14:tracePt t="235306" x="2819400" y="990600"/>
          <p14:tracePt t="235316" x="2849563" y="944563"/>
          <p14:tracePt t="235332" x="2873375" y="922338"/>
          <p14:tracePt t="235348" x="2903538" y="906463"/>
          <p14:tracePt t="235366" x="2917825" y="892175"/>
          <p14:tracePt t="235379" x="2941638" y="876300"/>
          <p14:tracePt t="235395" x="2963863" y="854075"/>
          <p14:tracePt t="235412" x="3001963" y="838200"/>
          <p14:tracePt t="235429" x="3032125" y="822325"/>
          <p14:tracePt t="235445" x="3078163" y="808038"/>
          <p14:tracePt t="235463" x="3101975" y="792163"/>
          <p14:tracePt t="235478" x="3124200" y="777875"/>
          <p14:tracePt t="235495" x="3154363" y="762000"/>
          <p14:tracePt t="235511" x="3154363" y="754063"/>
          <p14:tracePt t="238355" x="3154363" y="746125"/>
          <p14:tracePt t="238605" x="3162300" y="746125"/>
          <p14:tracePt t="238991" x="3162300" y="754063"/>
          <p14:tracePt t="239134" x="3170238" y="731838"/>
          <p14:tracePt t="239683" x="3184525" y="723900"/>
          <p14:tracePt t="239692" x="3184525" y="701675"/>
          <p14:tracePt t="239710" x="3184525" y="693738"/>
          <p14:tracePt t="239739" x="3184525" y="685800"/>
          <p14:tracePt t="239756" x="3184525" y="677863"/>
          <p14:tracePt t="239772" x="3200400" y="663575"/>
          <p14:tracePt t="239854" x="3246438" y="655638"/>
          <p14:tracePt t="239868" x="3298825" y="631825"/>
          <p14:tracePt t="239880" x="3360738" y="601663"/>
          <p14:tracePt t="239896" x="3429000" y="593725"/>
          <p14:tracePt t="239912" x="3475038" y="587375"/>
          <p14:tracePt t="239926" x="3505200" y="563563"/>
          <p14:tracePt t="239943" x="3527425" y="563563"/>
          <p14:tracePt t="239960" x="3589338" y="563563"/>
          <p14:tracePt t="239975" x="3665538" y="549275"/>
          <p14:tracePt t="239991" x="3787775" y="549275"/>
          <p14:tracePt t="240007" x="3924300" y="541338"/>
          <p14:tracePt t="240024" x="4068763" y="495300"/>
          <p14:tracePt t="240041" x="4183063" y="473075"/>
          <p14:tracePt t="240057" x="4351338" y="449263"/>
          <p14:tracePt t="240074" x="4479925" y="441325"/>
          <p14:tracePt t="240088" x="4587875" y="427038"/>
          <p14:tracePt t="240105" x="4648200" y="419100"/>
          <p14:tracePt t="240122" x="4678363" y="419100"/>
          <p14:tracePt t="240138" x="4694238" y="419100"/>
          <p14:tracePt t="240154" x="4708525" y="419100"/>
          <p14:tracePt t="240177" x="4708525" y="427038"/>
          <p14:tracePt t="240223" x="4716463" y="427038"/>
          <p14:tracePt t="240269" x="4724400" y="427038"/>
          <p14:tracePt t="240836" x="4762500" y="427038"/>
          <p14:tracePt t="240854" x="4784725" y="427038"/>
          <p14:tracePt t="240867" x="4838700" y="427038"/>
          <p14:tracePt t="240883" x="4953000" y="427038"/>
          <p14:tracePt t="240900" x="5067300" y="411163"/>
          <p14:tracePt t="240909" x="5181600" y="411163"/>
          <p14:tracePt t="240926" x="5287963" y="411163"/>
          <p14:tracePt t="240944" x="5341938" y="411163"/>
          <p14:tracePt t="240958" x="5402263" y="411163"/>
          <p14:tracePt t="240975" x="5432425" y="411163"/>
          <p14:tracePt t="240989" x="5570538" y="411163"/>
          <p14:tracePt t="241006" x="5668963" y="411163"/>
          <p14:tracePt t="241025" x="5807075" y="411163"/>
          <p14:tracePt t="241039" x="5927725" y="434975"/>
          <p14:tracePt t="241056" x="6042025" y="441325"/>
          <p14:tracePt t="241073" x="6142038" y="479425"/>
          <p14:tracePt t="241089" x="6226175" y="511175"/>
          <p14:tracePt t="241106" x="6302375" y="549275"/>
          <p14:tracePt t="241120" x="6378575" y="587375"/>
          <p14:tracePt t="241136" x="6446838" y="625475"/>
          <p14:tracePt t="241154" x="6515100" y="669925"/>
          <p14:tracePt t="241169" x="6569075" y="723900"/>
          <p14:tracePt t="241186" x="6621463" y="754063"/>
          <p14:tracePt t="241186" x="6645275" y="762000"/>
          <p14:tracePt t="241203" x="6697663" y="792163"/>
          <p14:tracePt t="241226" x="6727825" y="808038"/>
          <p14:tracePt t="241239" x="6743700" y="822325"/>
          <p14:tracePt t="241256" x="6751638" y="822325"/>
          <p14:tracePt t="241274" x="6773863" y="838200"/>
          <p14:tracePt t="241288" x="6827838" y="876300"/>
          <p14:tracePt t="241304" x="6850063" y="876300"/>
          <p14:tracePt t="241324" x="6880225" y="898525"/>
          <p14:tracePt t="241340" x="6904038" y="906463"/>
          <p14:tracePt t="241353" x="6926263" y="906463"/>
          <p14:tracePt t="241371" x="6942138" y="914400"/>
          <p14:tracePt t="241387" x="6956425" y="922338"/>
          <p14:tracePt t="241402" x="6988175" y="936625"/>
          <p14:tracePt t="241426" x="7002463" y="936625"/>
          <p14:tracePt t="241443" x="7026275" y="952500"/>
          <p14:tracePt t="241458" x="7040563" y="968375"/>
          <p14:tracePt t="241476" x="7078663" y="982663"/>
          <p14:tracePt t="241489" x="7140575" y="990600"/>
          <p14:tracePt t="241505" x="7178675" y="1006475"/>
          <p14:tracePt t="241523" x="7208838" y="1006475"/>
          <p14:tracePt t="241542" x="7239000" y="1006475"/>
          <p14:tracePt t="241555" x="7269163" y="1006475"/>
          <p14:tracePt t="241572" x="7285038" y="1006475"/>
          <p14:tracePt t="241588" x="7299325" y="1006475"/>
          <p14:tracePt t="241620" x="7337425" y="990600"/>
          <p14:tracePt t="241685" x="7391400" y="968375"/>
          <p14:tracePt t="241699" x="7429500" y="968375"/>
          <p14:tracePt t="241709" x="7527925" y="930275"/>
          <p14:tracePt t="241726" x="7581900" y="906463"/>
          <p14:tracePt t="241742" x="7604125" y="892175"/>
          <p14:tracePt t="241755" x="7666038" y="876300"/>
          <p14:tracePt t="241771" x="7704138" y="854075"/>
          <p14:tracePt t="241788" x="7802563" y="830263"/>
          <p14:tracePt t="241808" x="7826375" y="808038"/>
          <p14:tracePt t="241821" x="7856538" y="792163"/>
          <p14:tracePt t="241838" x="7856538" y="777875"/>
          <p14:tracePt t="241855" x="7864475" y="746125"/>
          <p14:tracePt t="241873" x="7870825" y="723900"/>
          <p14:tracePt t="241885" x="7870825" y="685800"/>
          <p14:tracePt t="241903" x="7916863" y="631825"/>
          <p14:tracePt t="241919" x="7947025" y="593725"/>
          <p14:tracePt t="241935" x="7978775" y="549275"/>
          <p14:tracePt t="241952" x="7978775" y="541338"/>
          <p14:tracePt t="241968" x="7978775" y="525463"/>
          <p14:tracePt t="241988" x="7962900" y="495300"/>
          <p14:tracePt t="242005" x="7916863" y="465138"/>
          <p14:tracePt t="242022" x="7878763" y="411163"/>
          <p14:tracePt t="242038" x="7856538" y="396875"/>
          <p14:tracePt t="242055" x="7826375" y="381000"/>
          <p14:tracePt t="242072" x="7818438" y="381000"/>
          <p14:tracePt t="242088" x="7802563" y="373063"/>
          <p14:tracePt t="242117" x="7764463" y="365125"/>
          <p14:tracePt t="242132" x="7726363" y="350838"/>
          <p14:tracePt t="242149" x="7712075" y="350838"/>
          <p14:tracePt t="242165" x="7704138" y="350838"/>
          <p14:tracePt t="242182" x="7673975" y="334963"/>
          <p14:tracePt t="242191" x="7642225" y="334963"/>
          <p14:tracePt t="242208" x="7627938" y="334963"/>
          <p14:tracePt t="242225" x="7597775" y="327025"/>
          <p14:tracePt t="242241" x="7551738" y="304800"/>
          <p14:tracePt t="242255" x="7535863" y="296863"/>
          <p14:tracePt t="242286" x="7527925" y="296863"/>
          <p14:tracePt t="242303" x="7521575" y="296863"/>
          <p14:tracePt t="242320" x="7513638" y="296863"/>
          <p14:tracePt t="242335" x="7505700" y="296863"/>
          <p14:tracePt t="242353" x="7489825" y="296863"/>
          <p14:tracePt t="242496" x="7467600" y="288925"/>
          <p14:tracePt t="242520" x="7459663" y="288925"/>
          <p14:tracePt t="242568" x="7445375" y="288925"/>
          <p14:tracePt t="242586" x="7437438" y="288925"/>
          <p14:tracePt t="242618" x="7429500" y="288925"/>
          <p14:tracePt t="242667" x="7421563" y="288925"/>
          <p14:tracePt t="242696" x="7407275" y="288925"/>
          <p14:tracePt t="242723" x="7399338" y="288925"/>
          <p14:tracePt t="242754" x="7391400" y="282575"/>
          <p14:tracePt t="242773" x="7383463" y="282575"/>
          <p14:tracePt t="242785" x="7375525" y="282575"/>
          <p14:tracePt t="242806" x="7369175" y="282575"/>
          <p14:tracePt t="242933" x="7353300" y="282575"/>
          <p14:tracePt t="242963" x="7345363" y="274638"/>
          <p14:tracePt t="242989" x="7337425" y="274638"/>
          <p14:tracePt t="243005" x="7331075" y="266700"/>
          <p14:tracePt t="243024" x="7323138" y="266700"/>
          <p14:tracePt t="243117" x="7299325" y="266700"/>
          <p14:tracePt t="243135" x="7292975" y="266700"/>
          <p14:tracePt t="243152" x="7285038" y="266700"/>
          <p14:tracePt t="243217" x="7269163" y="266700"/>
          <p14:tracePt t="243238" x="7261225" y="266700"/>
          <p14:tracePt t="243255" x="7254875" y="266700"/>
          <p14:tracePt t="243303" x="7246938" y="266700"/>
          <p14:tracePt t="243350" x="7239000" y="266700"/>
          <p14:tracePt t="243583" x="7208838" y="266700"/>
          <p14:tracePt t="243602" x="7178675" y="266700"/>
          <p14:tracePt t="243618" x="7124700" y="266700"/>
          <p14:tracePt t="243634" x="7026275" y="266700"/>
          <p14:tracePt t="243651" x="6964363" y="266700"/>
          <p14:tracePt t="243664" x="6827838" y="266700"/>
          <p14:tracePt t="243680" x="6689725" y="274638"/>
          <p14:tracePt t="243697" x="6553200" y="288925"/>
          <p14:tracePt t="243706" x="6477000" y="312738"/>
          <p14:tracePt t="243723" x="6446838" y="312738"/>
          <p14:tracePt t="243740" x="6423025" y="312738"/>
          <p14:tracePt t="243757" x="6392863" y="312738"/>
          <p14:tracePt t="243770" x="6362700" y="327025"/>
          <p14:tracePt t="243787" x="6286500" y="365125"/>
          <p14:tracePt t="243806" x="6264275" y="365125"/>
          <p14:tracePt t="243818" x="6194425" y="403225"/>
          <p14:tracePt t="243838" x="6149975" y="419100"/>
          <p14:tracePt t="243854" x="6111875" y="441325"/>
          <p14:tracePt t="243871" x="6073775" y="457200"/>
          <p14:tracePt t="243884" x="6035675" y="487363"/>
          <p14:tracePt t="243902" x="5981700" y="525463"/>
          <p14:tracePt t="243917" x="5935663" y="571500"/>
          <p14:tracePt t="243933" x="5905500" y="587375"/>
          <p14:tracePt t="243950" x="5875338" y="601663"/>
          <p14:tracePt t="243967" x="5851525" y="617538"/>
          <p14:tracePt t="243984" x="5829300" y="639763"/>
          <p14:tracePt t="244000" x="5807075" y="663575"/>
          <p14:tracePt t="244020" x="5775325" y="693738"/>
          <p14:tracePt t="244037" x="5768975" y="723900"/>
          <p14:tracePt t="244053" x="5745163" y="746125"/>
          <p14:tracePt t="244069" x="5730875" y="800100"/>
          <p14:tracePt t="244086" x="5707063" y="822325"/>
          <p14:tracePt t="244103" x="5707063" y="854075"/>
          <p14:tracePt t="244121" x="5707063" y="860425"/>
          <p14:tracePt t="244135" x="5707063" y="884238"/>
          <p14:tracePt t="244151" x="5707063" y="906463"/>
          <p14:tracePt t="244167" x="5707063" y="936625"/>
          <p14:tracePt t="244183" x="5707063" y="974725"/>
          <p14:tracePt t="244200" x="5722938" y="1012825"/>
          <p14:tracePt t="244216" x="5745163" y="1066800"/>
          <p14:tracePt t="244234" x="5783263" y="1127125"/>
          <p14:tracePt t="244234" x="5799138" y="1143000"/>
          <p14:tracePt t="244250" x="5837238" y="1196975"/>
          <p14:tracePt t="244270" x="5883275" y="1241425"/>
          <p14:tracePt t="244287" x="5935663" y="1287463"/>
          <p14:tracePt t="244303" x="6011863" y="1317625"/>
          <p14:tracePt t="244318" x="6103938" y="1349375"/>
          <p14:tracePt t="244335" x="6164263" y="1371600"/>
          <p14:tracePt t="244353" x="6202363" y="1393825"/>
          <p14:tracePt t="244369" x="6248400" y="1417638"/>
          <p14:tracePt t="244386" x="6294438" y="1425575"/>
          <p14:tracePt t="244402" x="6362700" y="1447800"/>
          <p14:tracePt t="244416" x="6461125" y="1455738"/>
          <p14:tracePt t="244433" x="6569075" y="1455738"/>
          <p14:tracePt t="244450" x="6721475" y="1455738"/>
          <p14:tracePt t="244467" x="6880225" y="1455738"/>
          <p14:tracePt t="244483" x="7048500" y="1455738"/>
          <p14:tracePt t="244499" x="7178675" y="1455738"/>
          <p14:tracePt t="244499" x="7239000" y="1455738"/>
          <p14:tracePt t="244517" x="7292975" y="1455738"/>
          <p14:tracePt t="244538" x="7331075" y="1470025"/>
          <p14:tracePt t="244554" x="7375525" y="1470025"/>
          <p14:tracePt t="244570" x="7467600" y="1485900"/>
          <p14:tracePt t="244587" x="7612063" y="1493838"/>
          <p14:tracePt t="244604" x="7788275" y="1524000"/>
          <p14:tracePt t="244617" x="8001000" y="1539875"/>
          <p14:tracePt t="244635" x="8191500" y="1539875"/>
          <p14:tracePt t="244651" x="8335963" y="1539875"/>
          <p14:tracePt t="244668" x="8435975" y="1539875"/>
          <p14:tracePt t="244683" x="8512175" y="1539875"/>
          <p14:tracePt t="244699" x="8564563" y="1524000"/>
          <p14:tracePt t="244716" x="8618538" y="1524000"/>
          <p14:tracePt t="244733" x="8686800" y="1485900"/>
          <p14:tracePt t="244749" x="8724900" y="1470025"/>
          <p14:tracePt t="244749" x="8763000" y="1447800"/>
          <p14:tracePt t="244767" x="8801100" y="1431925"/>
          <p14:tracePt t="244786" x="8855075" y="1371600"/>
          <p14:tracePt t="244806" x="8877300" y="1355725"/>
          <p14:tracePt t="244818" x="8907463" y="1317625"/>
          <p14:tracePt t="244835" x="8937625" y="1287463"/>
          <p14:tracePt t="244852" x="8953500" y="1249363"/>
          <p14:tracePt t="244869" x="8969375" y="1219200"/>
          <p14:tracePt t="244885" x="8969375" y="1150938"/>
          <p14:tracePt t="244903" x="8975725" y="1135063"/>
          <p14:tracePt t="244916" x="8983663" y="1096963"/>
          <p14:tracePt t="244933" x="8991600" y="1082675"/>
          <p14:tracePt t="244949" x="8991600" y="1036638"/>
          <p14:tracePt t="244966" x="8999538" y="1012825"/>
          <p14:tracePt t="244983" x="8999538" y="982663"/>
          <p14:tracePt t="244999" x="8999538" y="968375"/>
          <p14:tracePt t="245023" x="8999538" y="960438"/>
          <p14:tracePt t="245036" x="8999538" y="944563"/>
          <p14:tracePt t="245052" x="8999538" y="906463"/>
          <p14:tracePt t="245068" x="8999538" y="830263"/>
          <p14:tracePt t="245085" x="8999538" y="792163"/>
          <p14:tracePt t="245102" x="8999538" y="746125"/>
          <p14:tracePt t="245119" x="8999538" y="715963"/>
          <p14:tracePt t="245148" x="8999538" y="701675"/>
          <p14:tracePt t="245163" x="8991600" y="669925"/>
          <p14:tracePt t="245179" x="8983663" y="655638"/>
          <p14:tracePt t="245196" x="8975725" y="639763"/>
          <p14:tracePt t="245212" x="8969375" y="617538"/>
          <p14:tracePt t="245229" x="8953500" y="587375"/>
          <p14:tracePt t="245239" x="8945563" y="579438"/>
          <p14:tracePt t="245255" x="8931275" y="563563"/>
          <p14:tracePt t="245272" x="8923338" y="555625"/>
          <p14:tracePt t="245288" x="8907463" y="541338"/>
          <p14:tracePt t="245317" x="8899525" y="533400"/>
          <p14:tracePt t="245333" x="8893175" y="533400"/>
          <p14:tracePt t="245350" x="8877300" y="533400"/>
          <p14:tracePt t="245367" x="8869363" y="533400"/>
          <p14:tracePt t="245384" x="8855075" y="533400"/>
          <p14:tracePt t="245401" x="8839200" y="533400"/>
          <p14:tracePt t="245413" x="8816975" y="533400"/>
          <p14:tracePt t="245432" x="8809038" y="533400"/>
          <p14:tracePt t="245460" x="8801100" y="533400"/>
          <p14:tracePt t="245478" x="8785225" y="533400"/>
          <p14:tracePt t="245527" x="8785225" y="541338"/>
          <p14:tracePt t="245553" x="8778875" y="549275"/>
          <p14:tracePt t="245566" x="8770938" y="555625"/>
          <p14:tracePt t="245583" x="8763000" y="571500"/>
          <p14:tracePt t="245631" x="8755063" y="587375"/>
          <p14:tracePt t="245664" x="8747125" y="593725"/>
          <p14:tracePt t="245682" x="8740775" y="593725"/>
          <p14:tracePt t="245747" x="8740775" y="609600"/>
          <p14:tracePt t="245770" x="8724900" y="631825"/>
          <p14:tracePt t="245787" x="8709025" y="655638"/>
          <p14:tracePt t="245802" x="8686800" y="677863"/>
          <p14:tracePt t="245818" x="8670925" y="715963"/>
          <p14:tracePt t="245832" x="8664575" y="746125"/>
          <p14:tracePt t="245849" x="8656638" y="777875"/>
          <p14:tracePt t="245866" x="8632825" y="808038"/>
          <p14:tracePt t="245883" x="8632825" y="838200"/>
          <p14:tracePt t="245899" x="8618538" y="854075"/>
          <p14:tracePt t="245916" x="8618538" y="868363"/>
          <p14:tracePt t="245933" x="8618538" y="884238"/>
          <p14:tracePt t="245945" x="8618538" y="898525"/>
          <p14:tracePt t="245977" x="8626475" y="906463"/>
          <p14:tracePt t="245989" x="8648700" y="930275"/>
          <p14:tracePt t="246006" x="8664575" y="952500"/>
          <p14:tracePt t="246022" x="8686800" y="968375"/>
          <p14:tracePt t="246038" x="8709025" y="982663"/>
          <p14:tracePt t="246054" x="8716963" y="982663"/>
          <p14:tracePt t="246068" x="8724900" y="990600"/>
          <p14:tracePt t="246084" x="8732838" y="998538"/>
          <p14:tracePt t="246116" x="8747125" y="990600"/>
          <p14:tracePt t="246164" x="8770938" y="960438"/>
          <p14:tracePt t="246183" x="8747125" y="974725"/>
          <p14:tracePt t="246663" x="8686800" y="1006475"/>
          <p14:tracePt t="246682" x="8656638" y="1020763"/>
          <p14:tracePt t="246694" x="8496300" y="1050925"/>
          <p14:tracePt t="246711" x="8207375" y="1096963"/>
          <p14:tracePt t="246727" x="7832725" y="1143000"/>
          <p14:tracePt t="246744" x="7299325" y="1165225"/>
          <p14:tracePt t="246761" x="6697663" y="1211263"/>
          <p14:tracePt t="246770" x="6073775" y="1249363"/>
          <p14:tracePt t="246787" x="5722938" y="1303338"/>
          <p14:tracePt t="246809" x="5654675" y="1333500"/>
          <p14:tracePt t="246820" x="5546725" y="1363663"/>
          <p14:tracePt t="246833" x="5426075" y="1387475"/>
          <p14:tracePt t="246850" x="5273675" y="1417638"/>
          <p14:tracePt t="246866" x="5127625" y="1447800"/>
          <p14:tracePt t="246884" x="4922838" y="1508125"/>
          <p14:tracePt t="246900" x="4740275" y="1562100"/>
          <p14:tracePt t="246917" x="4594225" y="1600200"/>
          <p14:tracePt t="246933" x="4465638" y="1646238"/>
          <p14:tracePt t="246950" x="4435475" y="1654175"/>
          <p14:tracePt t="246964" x="4389438" y="1668463"/>
          <p14:tracePt t="246980" x="4313238" y="1706563"/>
          <p14:tracePt t="246998" x="4168775" y="1752600"/>
          <p14:tracePt t="247014" x="3970338" y="1790700"/>
          <p14:tracePt t="247030" x="3763963" y="1844675"/>
          <p14:tracePt t="247030" x="3665538" y="1866900"/>
          <p14:tracePt t="247047" x="3513138" y="1912938"/>
          <p14:tracePt t="247067" x="3436938" y="1935163"/>
          <p14:tracePt t="247084" x="3406775" y="1951038"/>
          <p14:tracePt t="247100" x="3398838" y="1958975"/>
          <p14:tracePt t="247116" x="3390900" y="1965325"/>
          <p14:tracePt t="247133" x="3382963" y="1965325"/>
          <p14:tracePt t="247166" x="3360738" y="1981200"/>
          <p14:tracePt t="247181" x="3298825" y="2041525"/>
          <p14:tracePt t="247198" x="3292475" y="2049463"/>
          <p14:tracePt t="247210" x="3260725" y="2049463"/>
          <p14:tracePt t="247227" x="3260725" y="2057400"/>
          <p14:tracePt t="247244" x="3260725" y="2041525"/>
          <p14:tracePt t="247292" x="3260725" y="2035175"/>
          <p14:tracePt t="247301" x="3260725" y="2027238"/>
          <p14:tracePt t="247366" x="3260725" y="2019300"/>
          <p14:tracePt t="247366" x="3260725" y="2011363"/>
          <p14:tracePt t="247382" x="3260725" y="1997075"/>
          <p14:tracePt t="247397" x="3260725" y="1958975"/>
          <p14:tracePt t="247414" x="3260725" y="1943100"/>
          <p14:tracePt t="247431" x="3260725" y="1935163"/>
          <p14:tracePt t="247449" x="3260725" y="1927225"/>
          <p14:tracePt t="247460" x="3260725" y="1920875"/>
          <p14:tracePt t="247495" x="3276600" y="1927225"/>
          <p14:tracePt t="247663" x="3292475" y="1951038"/>
          <p14:tracePt t="247681" x="3298825" y="1973263"/>
          <p14:tracePt t="247697" x="3306763" y="1981200"/>
          <p14:tracePt t="247709" x="3322638" y="1997075"/>
          <p14:tracePt t="247731" x="3330575" y="2011363"/>
          <p14:tracePt t="247758" x="3330575" y="2027238"/>
          <p14:tracePt t="247791" x="3344863" y="2049463"/>
          <p14:tracePt t="247818" x="3344863" y="2057400"/>
          <p14:tracePt t="247835" x="3344863" y="2079625"/>
          <p14:tracePt t="247848" x="3352800" y="2087563"/>
          <p14:tracePt t="247864" x="3368675" y="2087563"/>
          <p14:tracePt t="247882" x="3375025" y="2095500"/>
          <p14:tracePt t="247962" x="3375025" y="2117725"/>
          <p14:tracePt t="247981" x="3390900" y="2141538"/>
          <p14:tracePt t="247995" x="3398838" y="2179638"/>
          <p14:tracePt t="248011" x="3406775" y="2193925"/>
          <p14:tracePt t="248022" x="3421063" y="2225675"/>
          <p14:tracePt t="248035" x="3421063" y="2247900"/>
          <p14:tracePt t="248052" x="3436938" y="2286000"/>
          <p14:tracePt t="248069" x="3436938" y="2301875"/>
          <p14:tracePt t="248082" x="3444875" y="2316163"/>
          <p14:tracePt t="248099" x="3444875" y="2324100"/>
          <p14:tracePt t="248115" x="3451225" y="2324100"/>
          <p14:tracePt t="248279" x="3459163" y="2293938"/>
          <p14:tracePt t="248324" x="3489325" y="2270125"/>
          <p14:tracePt t="248334" x="3505200" y="2239963"/>
          <p14:tracePt t="248348" x="3597275" y="2171700"/>
          <p14:tracePt t="248367" x="3641725" y="2149475"/>
          <p14:tracePt t="248383" x="3695700" y="2125663"/>
          <p14:tracePt t="248399" x="3749675" y="2111375"/>
          <p14:tracePt t="248415" x="3802063" y="2079625"/>
          <p14:tracePt t="248432" x="3908425" y="2027238"/>
          <p14:tracePt t="248449" x="3970338" y="2019300"/>
          <p14:tracePt t="248462" x="4076700" y="1981200"/>
          <p14:tracePt t="248478" x="4168775" y="1958975"/>
          <p14:tracePt t="248496" x="4251325" y="1927225"/>
          <p14:tracePt t="248512" x="4289425" y="1912938"/>
          <p14:tracePt t="248530" x="4327525" y="1905000"/>
          <p14:tracePt t="248546" x="4389438" y="1905000"/>
          <p14:tracePt t="248546" x="4419600" y="1889125"/>
          <p14:tracePt t="248563" x="4479925" y="1882775"/>
          <p14:tracePt t="248583" x="4549775" y="1874838"/>
          <p14:tracePt t="248599" x="4564063" y="1874838"/>
          <p14:tracePt t="248615" x="4579938" y="1874838"/>
          <p14:tracePt t="248632" x="4587875" y="1874838"/>
          <p14:tracePt t="248694" x="4587875" y="1866900"/>
          <p14:tracePt t="248713" x="4579938" y="1889125"/>
          <p14:tracePt t="249364" x="4564063" y="1935163"/>
          <p14:tracePt t="249384" x="4549775" y="1951038"/>
          <p14:tracePt t="249395" x="4525963" y="2011363"/>
          <p14:tracePt t="249414" x="4511675" y="2049463"/>
          <p14:tracePt t="249430" x="4503738" y="2079625"/>
          <p14:tracePt t="249447" x="4479925" y="2103438"/>
          <p14:tracePt t="249465" x="4479925" y="2111375"/>
          <p14:tracePt t="249478" x="4465638" y="2133600"/>
          <p14:tracePt t="249494" x="4457700" y="2141538"/>
          <p14:tracePt t="249511" x="4441825" y="2171700"/>
          <p14:tracePt t="249528" x="4435475" y="2201863"/>
          <p14:tracePt t="249545" x="4411663" y="2225675"/>
          <p14:tracePt t="249567" x="4389438" y="2263775"/>
          <p14:tracePt t="249584" x="4373563" y="2286000"/>
          <p14:tracePt t="249598" x="4327525" y="2308225"/>
          <p14:tracePt t="249616" x="4297363" y="2324100"/>
          <p14:tracePt t="249633" x="4283075" y="2339975"/>
          <p14:tracePt t="249650" x="4275138" y="2339975"/>
          <p14:tracePt t="249662" x="4221163" y="2370138"/>
          <p14:tracePt t="249683" x="4206875" y="2384425"/>
          <p14:tracePt t="249695" x="4160838" y="2400300"/>
          <p14:tracePt t="249714" x="4130675" y="2400300"/>
          <p14:tracePt t="249728" x="4038600" y="2378075"/>
          <p14:tracePt t="249745" x="4000500" y="2378075"/>
          <p14:tracePt t="249775" x="3992563" y="2392363"/>
          <p14:tracePt t="249792" x="4008438" y="2392363"/>
          <p14:tracePt t="249993" x="4038600" y="2392363"/>
          <p14:tracePt t="250012" x="4046538" y="2392363"/>
          <p14:tracePt t="250025" x="4054475" y="2392363"/>
          <p14:tracePt t="250055" x="4076700" y="2392363"/>
          <p14:tracePt t="250074" x="4098925" y="2392363"/>
          <p14:tracePt t="250083" x="4130675" y="2392363"/>
          <p14:tracePt t="250098" x="4175125" y="2392363"/>
          <p14:tracePt t="250117" x="4206875" y="2392363"/>
          <p14:tracePt t="250130" x="4229100" y="2392363"/>
          <p14:tracePt t="250147" x="4237038" y="2392363"/>
          <p14:tracePt t="250163" x="4275138" y="2416175"/>
          <p14:tracePt t="250180" x="4313238" y="2422525"/>
          <p14:tracePt t="250196" x="4389438" y="2446338"/>
          <p14:tracePt t="250213" x="4503738" y="2484438"/>
          <p14:tracePt t="250230" x="4511675" y="2492375"/>
          <p14:tracePt t="250243" x="4556125" y="2506663"/>
          <p14:tracePt t="250259" x="4587875" y="2506663"/>
          <p14:tracePt t="250277" x="4625975" y="2506663"/>
          <p14:tracePt t="250294" x="4670425" y="2506663"/>
          <p14:tracePt t="250310" x="4708525" y="2506663"/>
          <p14:tracePt t="250327" x="4732338" y="2506663"/>
          <p14:tracePt t="250343" x="4754563" y="2506663"/>
          <p14:tracePt t="250365" x="4778375" y="2476500"/>
          <p14:tracePt t="250383" x="4800600" y="2460625"/>
          <p14:tracePt t="250395" x="4846638" y="2400300"/>
          <p14:tracePt t="250413" x="4884738" y="2384425"/>
          <p14:tracePt t="250429" x="4922838" y="2362200"/>
          <p14:tracePt t="250446" x="4922838" y="2354263"/>
          <p14:tracePt t="250463" x="4930775" y="2346325"/>
          <p14:tracePt t="250479" x="4930775" y="2339975"/>
          <p14:tracePt t="250496" x="4922838" y="2339975"/>
          <p14:tracePt t="250559" x="4914900" y="2339975"/>
          <p14:tracePt t="250605" x="4899025" y="2339975"/>
          <p14:tracePt t="250614" x="4892675" y="2339975"/>
          <p14:tracePt t="250632" x="4884738" y="2339975"/>
          <p14:tracePt t="250646" x="4876800" y="2339975"/>
          <p14:tracePt t="250693" x="4868863" y="2339975"/>
          <p14:tracePt t="250711" x="4854575" y="2339975"/>
          <p14:tracePt t="250727" x="4846638" y="2339975"/>
          <p14:tracePt t="250743" x="4830763" y="2339975"/>
          <p14:tracePt t="250776" x="4822825" y="2339975"/>
          <p14:tracePt t="250791" x="4816475" y="2339975"/>
          <p14:tracePt t="251770" x="4808538" y="2339975"/>
          <p14:tracePt t="252041" x="4800600" y="2339975"/>
          <p14:tracePt t="252070" x="4792663" y="2339975"/>
          <p14:tracePt t="252120" x="4762500" y="2339975"/>
          <p14:tracePt t="252129" x="4678363" y="2339975"/>
          <p14:tracePt t="252147" x="4572000" y="2339975"/>
          <p14:tracePt t="252161" x="4495800" y="2346325"/>
          <p14:tracePt t="252178" x="4441825" y="2346325"/>
          <p14:tracePt t="252195" x="4411663" y="2346325"/>
          <p14:tracePt t="252211" x="4381500" y="2346325"/>
          <p14:tracePt t="252228" x="4305300" y="2346325"/>
          <p14:tracePt t="252244" x="4221163" y="2354263"/>
          <p14:tracePt t="252259" x="4098925" y="2378075"/>
          <p14:tracePt t="252276" x="3978275" y="2378075"/>
          <p14:tracePt t="252291" x="3870325" y="2378075"/>
          <p14:tracePt t="252308" x="3802063" y="2378075"/>
          <p14:tracePt t="252325" x="3771900" y="2378075"/>
          <p14:tracePt t="252341" x="3749675" y="2378075"/>
          <p14:tracePt t="252358" x="3725863" y="2392363"/>
          <p14:tracePt t="252358" x="3703638" y="2392363"/>
          <p14:tracePt t="252375" x="3687763" y="2392363"/>
          <p14:tracePt t="252394" x="3679825" y="2392363"/>
          <p14:tracePt t="252411" x="3657600" y="2400300"/>
          <p14:tracePt t="252427" x="3641725" y="2400300"/>
          <p14:tracePt t="252444" x="3627438" y="2408238"/>
          <p14:tracePt t="252461" x="3619500" y="2408238"/>
          <p14:tracePt t="252478" x="3573463" y="2408238"/>
          <p14:tracePt t="252494" x="3535363" y="2408238"/>
          <p14:tracePt t="252513" x="3505200" y="2408238"/>
          <p14:tracePt t="252530" x="3535363" y="2416175"/>
          <p14:tracePt t="252757" x="3551238" y="2416175"/>
          <p14:tracePt t="252775" x="3573463" y="2416175"/>
          <p14:tracePt t="252792" x="3581400" y="2416175"/>
          <p14:tracePt t="252806" x="3611563" y="2422525"/>
          <p14:tracePt t="252825" x="3627438" y="2422525"/>
          <p14:tracePt t="252838" x="3635375" y="2438400"/>
          <p14:tracePt t="252854" x="3649663" y="2438400"/>
          <p14:tracePt t="252863" x="3665538" y="2446338"/>
          <p14:tracePt t="252881" x="3703638" y="2454275"/>
          <p14:tracePt t="252897" x="3733800" y="2460625"/>
          <p14:tracePt t="252910" x="3763963" y="2460625"/>
          <p14:tracePt t="252927" x="3817938" y="2484438"/>
          <p14:tracePt t="252944" x="3848100" y="2484438"/>
          <p14:tracePt t="252961" x="3886200" y="2484438"/>
          <p14:tracePt t="252977" x="3954463" y="2484438"/>
          <p14:tracePt t="252993" x="4022725" y="2484438"/>
          <p14:tracePt t="253010" x="4122738" y="2484438"/>
          <p14:tracePt t="253028" x="4183063" y="2484438"/>
          <p14:tracePt t="253042" x="4229100" y="2484438"/>
          <p14:tracePt t="253058" x="4267200" y="2484438"/>
          <p14:tracePt t="253074" x="4305300" y="2468563"/>
          <p14:tracePt t="253091" x="4365625" y="2454275"/>
          <p14:tracePt t="253107" x="4427538" y="2454275"/>
          <p14:tracePt t="253107" x="4465638" y="2438400"/>
          <p14:tracePt t="253125" x="4533900" y="2408238"/>
          <p14:tracePt t="253144" x="4610100" y="2362200"/>
          <p14:tracePt t="253161" x="4670425" y="2332038"/>
          <p14:tracePt t="253176" x="4732338" y="2316163"/>
          <p14:tracePt t="253193" x="4770438" y="2293938"/>
          <p14:tracePt t="253210" x="4830763" y="2293938"/>
          <p14:tracePt t="253226" x="4892675" y="2286000"/>
          <p14:tracePt t="253243" x="4937125" y="2278063"/>
          <p14:tracePt t="253260" x="4960938" y="2263775"/>
          <p14:tracePt t="253277" x="4991100" y="2255838"/>
          <p14:tracePt t="253293" x="5021263" y="2225675"/>
          <p14:tracePt t="253307" x="5059363" y="2187575"/>
          <p14:tracePt t="253324" x="5083175" y="2155825"/>
          <p14:tracePt t="253341" x="5121275" y="2133600"/>
          <p14:tracePt t="253357" x="5151438" y="2111375"/>
          <p14:tracePt t="253357" x="5159375" y="2103438"/>
          <p14:tracePt t="253375" x="5165725" y="2103438"/>
          <p14:tracePt t="253394" x="5165725" y="2095500"/>
          <p14:tracePt t="253413" x="5165725" y="2065338"/>
          <p14:tracePt t="253426" x="5173663" y="2057400"/>
          <p14:tracePt t="253443" x="5181600" y="2049463"/>
          <p14:tracePt t="253911" x="5189538" y="2041525"/>
          <p14:tracePt t="254505" x="5203825" y="2041525"/>
          <p14:tracePt t="254555" x="5235575" y="2041525"/>
          <p14:tracePt t="254574" x="5257800" y="2041525"/>
          <p14:tracePt t="254586" x="5280025" y="2041525"/>
          <p14:tracePt t="254603" x="5295900" y="2041525"/>
          <p14:tracePt t="254619" x="5341938" y="2049463"/>
          <p14:tracePt t="254645" x="5402263" y="2065338"/>
          <p14:tracePt t="254661" x="5456238" y="2073275"/>
          <p14:tracePt t="254678" x="5524500" y="2079625"/>
          <p14:tracePt t="254693" x="5616575" y="2103438"/>
          <p14:tracePt t="254712" x="5654675" y="2103438"/>
          <p14:tracePt t="254727" x="5661025" y="2103438"/>
          <p14:tracePt t="254742" x="5676900" y="2103438"/>
          <p14:tracePt t="254759" x="5722938" y="2133600"/>
          <p14:tracePt t="254775" x="5745163" y="2133600"/>
          <p14:tracePt t="254792" x="5768975" y="2149475"/>
          <p14:tracePt t="254809" x="5791200" y="2149475"/>
          <p14:tracePt t="254823" x="5859463" y="2155825"/>
          <p14:tracePt t="254839" x="5913438" y="2163763"/>
          <p14:tracePt t="254856" x="5981700" y="2187575"/>
          <p14:tracePt t="254873" x="6003925" y="2187575"/>
          <p14:tracePt t="254896" x="6027738" y="2201863"/>
          <p14:tracePt t="254911" x="6042025" y="2201863"/>
          <p14:tracePt t="254928" x="6057900" y="2201863"/>
          <p14:tracePt t="254942" x="6073775" y="2217738"/>
          <p14:tracePt t="254958" x="6103938" y="2239963"/>
          <p14:tracePt t="254975" x="6134100" y="2263775"/>
          <p14:tracePt t="254992" x="6172200" y="2263775"/>
          <p14:tracePt t="255007" x="6194425" y="2270125"/>
          <p14:tracePt t="255026" x="6226175" y="2301875"/>
          <p14:tracePt t="255043" x="6240463" y="2301875"/>
          <p14:tracePt t="255056" x="6264275" y="2308225"/>
          <p14:tracePt t="255072" x="6308725" y="2339975"/>
          <p14:tracePt t="255089" x="6332538" y="2362200"/>
          <p14:tracePt t="255105" x="6346825" y="2370138"/>
          <p14:tracePt t="255122" x="6384925" y="2378075"/>
          <p14:tracePt t="255138" x="6400800" y="2378075"/>
          <p14:tracePt t="255177" x="6416675" y="2392363"/>
          <p14:tracePt t="255193" x="6430963" y="2400300"/>
          <p14:tracePt t="255209" x="6438900" y="2400300"/>
          <p14:tracePt t="255223" x="6446838" y="2400300"/>
          <p14:tracePt t="255239" x="6461125" y="2400300"/>
          <p14:tracePt t="255256" x="6469063" y="2400300"/>
          <p14:tracePt t="255272" x="6499225" y="2400300"/>
          <p14:tracePt t="255304" x="6530975" y="2400300"/>
          <p14:tracePt t="255323" x="6561138" y="2400300"/>
          <p14:tracePt t="255340" x="6569075" y="2400300"/>
          <p14:tracePt t="255352" x="6583363" y="2400300"/>
          <p14:tracePt t="255369" x="6591300" y="2400300"/>
          <p14:tracePt t="255441" x="6607175" y="2400300"/>
          <p14:tracePt t="255459" x="6621463" y="2400300"/>
          <p14:tracePt t="255472" x="6637338" y="2408238"/>
          <p14:tracePt t="255489" x="6667500" y="2408238"/>
          <p14:tracePt t="255507" x="6697663" y="2408238"/>
          <p14:tracePt t="255524" x="6713538" y="2408238"/>
          <p14:tracePt t="255538" x="6743700" y="2408238"/>
          <p14:tracePt t="255553" x="6759575" y="2408238"/>
          <p14:tracePt t="255573" x="6819900" y="2416175"/>
          <p14:tracePt t="255590" x="6827838" y="2416175"/>
          <p14:tracePt t="255602" x="6858000" y="2416175"/>
          <p14:tracePt t="255618" x="6911975" y="2422525"/>
          <p14:tracePt t="255635" x="6934200" y="2422525"/>
          <p14:tracePt t="255644" x="6980238" y="2422525"/>
          <p14:tracePt t="255660" x="7032625" y="2422525"/>
          <p14:tracePt t="255678" x="7048500" y="2422525"/>
          <p14:tracePt t="255693" x="7070725" y="2438400"/>
          <p14:tracePt t="255709" x="7094538" y="2438400"/>
          <p14:tracePt t="255725" x="7108825" y="2438400"/>
          <p14:tracePt t="255740" x="7140575" y="2438400"/>
          <p14:tracePt t="255757" x="7200900" y="2438400"/>
          <p14:tracePt t="255773" x="7353300" y="2438400"/>
          <p14:tracePt t="255791" x="7437438" y="2438400"/>
          <p14:tracePt t="255810" x="7489825" y="2438400"/>
          <p14:tracePt t="255823" x="7505700" y="2438400"/>
          <p14:tracePt t="255839" x="7535863" y="2438400"/>
          <p14:tracePt t="255855" x="7573963" y="2438400"/>
          <p14:tracePt t="255871" x="7642225" y="2438400"/>
          <p14:tracePt t="255889" x="7696200" y="2438400"/>
          <p14:tracePt t="255905" x="7780338" y="2438400"/>
          <p14:tracePt t="255928" x="7818438" y="2438400"/>
          <p14:tracePt t="255944" x="7832725" y="2438400"/>
          <p14:tracePt t="255957" x="7886700" y="2438400"/>
          <p14:tracePt t="255974" x="7954963" y="2438400"/>
          <p14:tracePt t="255991" x="8047038" y="2438400"/>
          <p14:tracePt t="256007" x="8145463" y="2408238"/>
          <p14:tracePt t="256023" x="8153400" y="2408238"/>
          <p14:tracePt t="256039" x="8161338" y="2392363"/>
          <p14:tracePt t="256055" x="8169275" y="2384425"/>
          <p14:tracePt t="256071" x="8199438" y="2384425"/>
          <p14:tracePt t="256102" x="8237538" y="2362200"/>
          <p14:tracePt t="256118" x="8289925" y="2346325"/>
          <p14:tracePt t="256135" x="8328025" y="2332038"/>
          <p14:tracePt t="256145" x="8351838" y="2324100"/>
          <p14:tracePt t="256160" x="8389938" y="2308225"/>
          <p14:tracePt t="256177" x="8435975" y="2301875"/>
          <p14:tracePt t="256194" x="8504238" y="2293938"/>
          <p14:tracePt t="256210" x="8556625" y="2278063"/>
          <p14:tracePt t="256226" x="8580438" y="2278063"/>
          <p14:tracePt t="256243" x="8594725" y="2278063"/>
          <p14:tracePt t="256260" x="8610600" y="2263775"/>
          <p14:tracePt t="256320" x="8632825" y="2263775"/>
          <p14:tracePt t="257289" x="8648700" y="2263775"/>
          <p14:tracePt t="259803" x="8656638" y="2263775"/>
          <p14:tracePt t="259900" x="8648700" y="2263775"/>
          <p14:tracePt t="260099" x="8640763" y="2263775"/>
          <p14:tracePt t="260132" x="8632825" y="2263775"/>
          <p14:tracePt t="260151" x="8618538" y="2263775"/>
          <p14:tracePt t="260520" x="8618538" y="2255838"/>
          <p14:tracePt t="260761" x="8626475" y="2232025"/>
          <p14:tracePt t="260770" x="8632825" y="2217738"/>
          <p14:tracePt t="260785" x="8632825" y="2209800"/>
          <p14:tracePt t="260803" x="8640763" y="2193925"/>
          <p14:tracePt t="260823" x="8602663" y="2193925"/>
          <p14:tracePt t="261011" x="8588375" y="2201863"/>
          <p14:tracePt t="261022" x="8572500" y="2201863"/>
          <p14:tracePt t="261036" x="8556625" y="2209800"/>
          <p14:tracePt t="261053" x="8518525" y="2225675"/>
          <p14:tracePt t="261073" x="8488363" y="2255838"/>
          <p14:tracePt t="261101" x="8474075" y="2255838"/>
          <p14:tracePt t="263282" x="8474075" y="2263775"/>
          <p14:tracePt t="263333" x="8474075" y="2278063"/>
          <p14:tracePt t="263495" x="8474075" y="2293938"/>
          <p14:tracePt t="263526" x="8466138" y="2293938"/>
          <p14:tracePt t="263551" x="8466138" y="2308225"/>
          <p14:tracePt t="263568" x="8450263" y="2324100"/>
          <p14:tracePt t="263584" x="8412163" y="2346325"/>
          <p14:tracePt t="263599" x="8397875" y="2354263"/>
          <p14:tracePt t="263617" x="8397875" y="2362200"/>
          <p14:tracePt t="263629" x="8374063" y="2378075"/>
          <p14:tracePt t="263648" x="8359775" y="2392363"/>
          <p14:tracePt t="263664" x="8343900" y="2400300"/>
          <p14:tracePt t="263681" x="8343900" y="2416175"/>
          <p14:tracePt t="263697" x="8335963" y="2422525"/>
          <p14:tracePt t="263714" x="8321675" y="2430463"/>
          <p14:tracePt t="263738" x="8313738" y="2438400"/>
          <p14:tracePt t="263753" x="8313738" y="2446338"/>
          <p14:tracePt t="263769" x="8305800" y="2446338"/>
          <p14:tracePt t="263785" x="8289925" y="2454275"/>
          <p14:tracePt t="263802" x="8275638" y="2468563"/>
          <p14:tracePt t="263823" x="8275638" y="2476500"/>
          <p14:tracePt t="263836" x="8275638" y="2492375"/>
          <p14:tracePt t="263848" x="8267700" y="2492375"/>
          <p14:tracePt t="266779" x="8267700" y="2484438"/>
          <p14:tracePt t="268153" x="8267700" y="2476500"/>
          <p14:tracePt t="270788" x="8267700" y="2468563"/>
          <p14:tracePt t="271388" x="8259763" y="2484438"/>
          <p14:tracePt t="272070" x="8169275" y="2544763"/>
          <p14:tracePt t="272088" x="8093075" y="2574925"/>
          <p14:tracePt t="272102" x="7916863" y="2636838"/>
          <p14:tracePt t="272118" x="7750175" y="2705100"/>
          <p14:tracePt t="272128" x="7620000" y="2751138"/>
          <p14:tracePt t="272151" x="7566025" y="2789238"/>
          <p14:tracePt t="272160" x="7467600" y="2835275"/>
          <p14:tracePt t="272178" x="7429500" y="2879725"/>
          <p14:tracePt t="272194" x="7361238" y="2917825"/>
          <p14:tracePt t="272207" x="7216775" y="2933700"/>
          <p14:tracePt t="272223" x="7086600" y="3001963"/>
          <p14:tracePt t="272240" x="6980238" y="3048000"/>
          <p14:tracePt t="272257" x="6934200" y="3063875"/>
          <p14:tracePt t="272274" x="6904038" y="3078163"/>
          <p14:tracePt t="272290" x="6873875" y="3094038"/>
          <p14:tracePt t="272307" x="6797675" y="3124200"/>
          <p14:tracePt t="272323" x="6675438" y="3192463"/>
          <p14:tracePt t="272340" x="6537325" y="3238500"/>
          <p14:tracePt t="272355" x="6430963" y="3306763"/>
          <p14:tracePt t="272371" x="6378575" y="3322638"/>
          <p14:tracePt t="272388" x="6346825" y="3344863"/>
          <p14:tracePt t="272404" x="6316663" y="3360738"/>
          <p14:tracePt t="272421" x="6264275" y="3375025"/>
          <p14:tracePt t="272421" x="6226175" y="3398838"/>
          <p14:tracePt t="272438" x="6142038" y="3421063"/>
          <p14:tracePt t="272457" x="6073775" y="3451225"/>
          <p14:tracePt t="272476" x="6011863" y="3459163"/>
          <p14:tracePt t="272490" x="5973763" y="3467100"/>
          <p14:tracePt t="272507" x="5959475" y="3475038"/>
          <p14:tracePt t="272524" x="5897563" y="3489325"/>
          <p14:tracePt t="272539" x="5859463" y="3505200"/>
          <p14:tracePt t="272555" x="5799138" y="3527425"/>
          <p14:tracePt t="272571" x="5791200" y="3527425"/>
          <p14:tracePt t="272604" x="5791200" y="3535363"/>
          <p14:tracePt t="275883" x="5799138" y="3535363"/>
          <p14:tracePt t="276512" x="5807075" y="3535363"/>
          <p14:tracePt t="276521" x="5813425" y="3535363"/>
          <p14:tracePt t="276535" x="5867400" y="3535363"/>
          <p14:tracePt t="276553" x="5973763" y="3551238"/>
          <p14:tracePt t="276568" x="6096000" y="3551238"/>
          <p14:tracePt t="276586" x="6226175" y="3551238"/>
          <p14:tracePt t="276603" x="6324600" y="3581400"/>
          <p14:tracePt t="276621" x="6346825" y="3581400"/>
          <p14:tracePt t="276634" x="6354763" y="3581400"/>
          <p14:tracePt t="276663" x="6370638" y="3597275"/>
          <p14:tracePt t="276680" x="6400800" y="3619500"/>
          <p14:tracePt t="276697" x="6446838" y="3665538"/>
          <p14:tracePt t="276709" x="6499225" y="3703638"/>
          <p14:tracePt t="276723" x="6530975" y="3725863"/>
          <p14:tracePt t="276739" x="6553200" y="3749675"/>
          <p14:tracePt t="276755" x="6569075" y="3763963"/>
          <p14:tracePt t="276773" x="6583363" y="3779838"/>
          <p14:tracePt t="276786" x="6599238" y="3787775"/>
          <p14:tracePt t="276802" x="6599238" y="3794125"/>
          <p14:tracePt t="276819" x="6607175" y="3802063"/>
          <p14:tracePt t="276835" x="6607175" y="3817938"/>
          <p14:tracePt t="276882" x="6621463" y="3832225"/>
          <p14:tracePt t="276901" x="6621463" y="3840163"/>
          <p14:tracePt t="276916" x="6621463" y="3832225"/>
          <p14:tracePt t="277052" x="6621463" y="3825875"/>
          <p14:tracePt t="277067" x="6621463" y="3802063"/>
          <p14:tracePt t="277084" x="6621463" y="3779838"/>
          <p14:tracePt t="277100" x="6621463" y="3763963"/>
          <p14:tracePt t="277117" x="6621463" y="3733800"/>
          <p14:tracePt t="277134" x="6621463" y="3711575"/>
          <p14:tracePt t="277150" x="6621463" y="3695700"/>
          <p14:tracePt t="277164" x="6621463" y="3703638"/>
          <p14:tracePt t="277318" x="6613525" y="3703638"/>
          <p14:tracePt t="277993" x="6583363" y="3703638"/>
          <p14:tracePt t="278012" x="6569075" y="3695700"/>
          <p14:tracePt t="278021" x="6530975" y="3673475"/>
          <p14:tracePt t="278038" x="6507163" y="3665538"/>
          <p14:tracePt t="278051" x="6499225" y="3649663"/>
          <p14:tracePt t="278067" x="6423025" y="3603625"/>
          <p14:tracePt t="278086" x="6354763" y="3581400"/>
          <p14:tracePt t="278102" x="6308725" y="3565525"/>
          <p14:tracePt t="278118" x="6256338" y="3551238"/>
          <p14:tracePt t="278135" x="6218238" y="3551238"/>
          <p14:tracePt t="278151" x="6202363" y="3551238"/>
          <p14:tracePt t="278165" x="6172200" y="3551238"/>
          <p14:tracePt t="278181" x="6156325" y="3551238"/>
          <p14:tracePt t="278198" x="6118225" y="3551238"/>
          <p14:tracePt t="278216" x="6080125" y="3551238"/>
          <p14:tracePt t="278232" x="6042025" y="3551238"/>
          <p14:tracePt t="278248" x="6011863" y="3551238"/>
          <p14:tracePt t="278266" x="5981700" y="3535363"/>
          <p14:tracePt t="278281" x="5965825" y="3535363"/>
          <p14:tracePt t="278301" x="5927725" y="3527425"/>
          <p14:tracePt t="278317" x="5883275" y="3527425"/>
          <p14:tracePt t="278333" x="5807075" y="3527425"/>
          <p14:tracePt t="278352" x="5761038" y="3527425"/>
          <p14:tracePt t="278368" x="5707063" y="3527425"/>
          <p14:tracePt t="278384" x="5699125" y="3527425"/>
          <p14:tracePt t="278401" x="5707063" y="3527425"/>
          <p14:tracePt t="278647" x="5730875" y="3527425"/>
          <p14:tracePt t="278665" x="5753100" y="3521075"/>
          <p14:tracePt t="278682" x="5775325" y="3521075"/>
          <p14:tracePt t="278699" x="5799138" y="3521075"/>
          <p14:tracePt t="278711" x="5845175" y="3513138"/>
          <p14:tracePt t="278728" x="5897563" y="3505200"/>
          <p14:tracePt t="278744" x="5951538" y="3497263"/>
          <p14:tracePt t="278754" x="5997575" y="3482975"/>
          <p14:tracePt t="278770" x="6019800" y="3482975"/>
          <p14:tracePt t="278787" x="6035675" y="3482975"/>
          <p14:tracePt t="278804" x="6035675" y="3475038"/>
          <p14:tracePt t="278835" x="6042025" y="3475038"/>
          <p14:tracePt t="278866" x="6080125" y="3475038"/>
          <p14:tracePt t="278884" x="6134100" y="3475038"/>
          <p14:tracePt t="278899" x="6188075" y="3475038"/>
          <p14:tracePt t="278916" x="6210300" y="3475038"/>
          <p14:tracePt t="278932" x="6218238" y="3475038"/>
          <p14:tracePt t="278944" x="6226175" y="3475038"/>
          <p14:tracePt t="278965" x="6240463" y="3475038"/>
          <p14:tracePt t="278992" x="6286500" y="3475038"/>
          <p14:tracePt t="279011" x="6308725" y="3475038"/>
          <p14:tracePt t="279022" x="6340475" y="3467100"/>
          <p14:tracePt t="279037" x="6346825" y="3467100"/>
          <p14:tracePt t="279163" x="6354763" y="3467100"/>
          <p14:tracePt t="279285" x="6346825" y="3467100"/>
          <p14:tracePt t="279779" x="6346825" y="3459163"/>
          <p14:tracePt t="280867" x="6346825" y="3451225"/>
          <p14:tracePt t="281084" x="6346825" y="3444875"/>
          <p14:tracePt t="281632" x="6346825" y="3429000"/>
          <p14:tracePt t="281646" x="6346825" y="3413125"/>
          <p14:tracePt t="281663" x="6346825" y="3382963"/>
          <p14:tracePt t="281679" x="6384925" y="3322638"/>
          <p14:tracePt t="281696" x="6446838" y="3298825"/>
          <p14:tracePt t="281712" x="6484938" y="3238500"/>
          <p14:tracePt t="281729" x="6507163" y="3200400"/>
          <p14:tracePt t="281742" x="6545263" y="3146425"/>
          <p14:tracePt t="281758" x="6583363" y="3086100"/>
          <p14:tracePt t="281775" x="6599238" y="3055938"/>
          <p14:tracePt t="281786" x="6645275" y="3009900"/>
          <p14:tracePt t="281801" x="6667500" y="2941638"/>
          <p14:tracePt t="281816" x="6721475" y="2873375"/>
          <p14:tracePt t="281834" x="6743700" y="2819400"/>
          <p14:tracePt t="281850" x="6743700" y="2797175"/>
          <p14:tracePt t="281867" x="6759575" y="2773363"/>
          <p14:tracePt t="281880" x="6759575" y="2759075"/>
          <p14:tracePt t="281944" x="6759575" y="2751138"/>
          <p14:tracePt t="281962" x="6759575" y="2735263"/>
          <p14:tracePt t="281978" x="6765925" y="2713038"/>
          <p14:tracePt t="281996" x="6773863" y="2705100"/>
          <p14:tracePt t="282007" x="6773863" y="2689225"/>
          <p14:tracePt t="282024" x="6773863" y="2674938"/>
          <p14:tracePt t="282056" x="6759575" y="2667000"/>
          <p14:tracePt t="282074" x="6705600" y="2651125"/>
          <p14:tracePt t="282084" x="6651625" y="2644775"/>
          <p14:tracePt t="282100" x="6599238" y="2644775"/>
          <p14:tracePt t="282114" x="6553200" y="2644775"/>
          <p14:tracePt t="282130" x="6515100" y="2644775"/>
          <p14:tracePt t="282147" x="6477000" y="2644775"/>
          <p14:tracePt t="282164" x="6416675" y="2628900"/>
          <p14:tracePt t="282183" x="6332538" y="2613025"/>
          <p14:tracePt t="282213" x="6256338" y="2613025"/>
          <p14:tracePt t="282229" x="6194425" y="2598738"/>
          <p14:tracePt t="282241" x="6188075" y="2598738"/>
          <p14:tracePt t="282257" x="6188075" y="2590800"/>
          <p14:tracePt t="282289" x="6202363" y="2590800"/>
          <p14:tracePt t="282539" x="6256338" y="2590800"/>
          <p14:tracePt t="282557" x="6316663" y="2582863"/>
          <p14:tracePt t="282566" x="6354763" y="2560638"/>
          <p14:tracePt t="282583" x="6384925" y="2560638"/>
          <p14:tracePt t="282599" x="6400800" y="2544763"/>
          <p14:tracePt t="282617" x="6438900" y="2544763"/>
          <p14:tracePt t="282647" x="6454775" y="2544763"/>
          <p14:tracePt t="282661" x="6530975" y="2530475"/>
          <p14:tracePt t="282678" x="6553200" y="2522538"/>
          <p14:tracePt t="282695" x="6575425" y="2522538"/>
          <p14:tracePt t="282711" x="6613525" y="2522538"/>
          <p14:tracePt t="282727" x="6659563" y="2522538"/>
          <p14:tracePt t="282744" x="6683375" y="2522538"/>
          <p14:tracePt t="282757" x="6735763" y="2522538"/>
          <p14:tracePt t="282774" x="6789738" y="2522538"/>
          <p14:tracePt t="282790" x="6835775" y="2522538"/>
          <p14:tracePt t="282807" x="6873875" y="2522538"/>
          <p14:tracePt t="282817" x="6904038" y="2522538"/>
          <p14:tracePt t="282833" x="6950075" y="2522538"/>
          <p14:tracePt t="282849" x="6988175" y="2522538"/>
          <p14:tracePt t="282868" x="7040563" y="2522538"/>
          <p14:tracePt t="282882" x="7102475" y="2522538"/>
          <p14:tracePt t="282898" x="7146925" y="2522538"/>
          <p14:tracePt t="282914" x="7162800" y="2522538"/>
          <p14:tracePt t="282930" x="7192963" y="2522538"/>
          <p14:tracePt t="282947" x="7223125" y="2522538"/>
          <p14:tracePt t="282962" x="7239000" y="2522538"/>
          <p14:tracePt t="282980" x="7292975" y="2522538"/>
          <p14:tracePt t="282993" x="7331075" y="2522538"/>
          <p14:tracePt t="283010" x="7383463" y="2522538"/>
          <p14:tracePt t="283028" x="7429500" y="2522538"/>
          <p14:tracePt t="283044" x="7445375" y="2522538"/>
          <p14:tracePt t="283066" x="7383463" y="2506663"/>
          <p14:tracePt t="283258" x="7261225" y="2506663"/>
          <p14:tracePt t="283278" x="7216775" y="2506663"/>
          <p14:tracePt t="283290" x="7116763" y="2506663"/>
          <p14:tracePt t="283307" x="7064375" y="2506663"/>
          <p14:tracePt t="283316" x="6972300" y="2506663"/>
          <p14:tracePt t="283332" x="6888163" y="2506663"/>
          <p14:tracePt t="283349" x="6743700" y="2506663"/>
          <p14:tracePt t="283366" x="6613525" y="2522538"/>
          <p14:tracePt t="283382" x="6575425" y="2522538"/>
          <p14:tracePt t="283396" x="6492875" y="2530475"/>
          <p14:tracePt t="283413" x="6384925" y="2484438"/>
          <p14:tracePt t="283430" x="6340475" y="2468563"/>
          <p14:tracePt t="283446" x="6308725" y="2468563"/>
          <p14:tracePt t="283462" x="6270625" y="2476500"/>
          <p14:tracePt t="283479" x="6218238" y="2484438"/>
          <p14:tracePt t="283495" x="6180138" y="2484438"/>
          <p14:tracePt t="283512" x="6156325" y="2484438"/>
          <p14:tracePt t="283526" x="6134100" y="2484438"/>
          <p14:tracePt t="283526" x="6103938" y="2484438"/>
          <p14:tracePt t="283544" x="6096000" y="2484438"/>
          <p14:tracePt t="283573" x="6111875" y="2484438"/>
          <p14:tracePt t="283725" x="6194425" y="2484438"/>
          <p14:tracePt t="283744" x="6278563" y="2484438"/>
          <p14:tracePt t="283760" x="6370638" y="2484438"/>
          <p14:tracePt t="283777" x="6423025" y="2484438"/>
          <p14:tracePt t="283789" x="6523038" y="2468563"/>
          <p14:tracePt t="283806" x="6591300" y="2460625"/>
          <p14:tracePt t="283818" x="6659563" y="2446338"/>
          <p14:tracePt t="283833" x="6705600" y="2438400"/>
          <p14:tracePt t="283855" x="6773863" y="2422525"/>
          <p14:tracePt t="283866" x="6811963" y="2422525"/>
          <p14:tracePt t="283882" x="6842125" y="2422525"/>
          <p14:tracePt t="283895" x="6873875" y="2422525"/>
          <p14:tracePt t="283912" x="6918325" y="2422525"/>
          <p14:tracePt t="283945" x="6972300" y="2422525"/>
          <p14:tracePt t="283960" x="7040563" y="2422525"/>
          <p14:tracePt t="283977" x="7116763" y="2422525"/>
          <p14:tracePt t="283993" x="7185025" y="2422525"/>
          <p14:tracePt t="284010" x="7208838" y="2422525"/>
          <p14:tracePt t="284026" x="7223125" y="2422525"/>
          <p14:tracePt t="284039" x="7254875" y="2422525"/>
          <p14:tracePt t="284056" x="7299325" y="2422525"/>
          <p14:tracePt t="284073" x="7315200" y="2422525"/>
          <p14:tracePt t="284082" x="7369175" y="2422525"/>
          <p14:tracePt t="284098" x="7407275" y="2422525"/>
          <p14:tracePt t="284115" x="7437438" y="2422525"/>
          <p14:tracePt t="284132" x="7712075" y="2705100"/>
          <p14:tracePt t="284574" x="7848600" y="2841625"/>
          <p14:tracePt t="284588" x="7954963" y="2971800"/>
          <p14:tracePt t="284599" x="7954963" y="2994025"/>
          <p14:tracePt t="284615" x="7940675" y="3032125"/>
          <p14:tracePt t="284632" x="7916863" y="3063875"/>
          <p14:tracePt t="284645" x="7908925" y="3146425"/>
          <p14:tracePt t="284661" x="7916863" y="3260725"/>
          <p14:tracePt t="284678" x="7916863" y="3322638"/>
          <p14:tracePt t="284696" x="7954963" y="3413125"/>
          <p14:tracePt t="284712" x="7978775" y="3497263"/>
          <p14:tracePt t="284730" x="7985125" y="3559175"/>
          <p14:tracePt t="284743" x="7993063" y="3565525"/>
          <p14:tracePt t="284758" x="8001000" y="3589338"/>
          <p14:tracePt t="284775" x="8008938" y="3603625"/>
          <p14:tracePt t="284791" x="8016875" y="3603625"/>
          <p14:tracePt t="284879" x="8016875" y="3581400"/>
          <p14:tracePt t="284896" x="8016875" y="3559175"/>
          <p14:tracePt t="284913" x="8016875" y="3535363"/>
          <p14:tracePt t="284926" x="8016875" y="3505200"/>
          <p14:tracePt t="284943" x="8016875" y="3489325"/>
          <p14:tracePt t="284959" x="8016875" y="3482975"/>
          <p14:tracePt t="284976" x="8016875" y="3467100"/>
          <p14:tracePt t="284991" x="8016875" y="3444875"/>
          <p14:tracePt t="285009" x="8008938" y="3429000"/>
          <p14:tracePt t="285026" x="8001000" y="3429000"/>
          <p14:tracePt t="285038" x="8001000" y="3406775"/>
          <p14:tracePt t="285055" x="7985125" y="3390900"/>
          <p14:tracePt t="285071" x="7985125" y="3375025"/>
          <p14:tracePt t="285088" x="7970838" y="3375025"/>
          <p14:tracePt t="285097" x="7970838" y="3368675"/>
          <p14:tracePt t="285129" x="7962900" y="3360738"/>
          <p14:tracePt t="285146" x="7947025" y="3344863"/>
          <p14:tracePt t="285162" x="7932738" y="3330575"/>
          <p14:tracePt t="285194" x="7924800" y="3330575"/>
          <p14:tracePt t="285209" x="7916863" y="3314700"/>
          <p14:tracePt t="285226" x="7908925" y="3314700"/>
          <p14:tracePt t="285242" x="7894638" y="3298825"/>
          <p14:tracePt t="285259" x="7870825" y="3292475"/>
          <p14:tracePt t="285276" x="7856538" y="3284538"/>
          <p14:tracePt t="285288" x="7832725" y="3260725"/>
          <p14:tracePt t="285309" x="7826375" y="3260725"/>
          <p14:tracePt t="285321" x="7818438" y="3254375"/>
          <p14:tracePt t="285338" x="7810500" y="3254375"/>
          <p14:tracePt t="285369" x="7788275" y="3254375"/>
          <p14:tracePt t="285396" x="7772400" y="3254375"/>
          <p14:tracePt t="285412" x="7750175" y="3254375"/>
          <p14:tracePt t="285429" x="7726363" y="3254375"/>
          <p14:tracePt t="285442" x="7688263" y="3254375"/>
          <p14:tracePt t="285458" x="7627938" y="3200400"/>
          <p14:tracePt t="285476" x="7589838" y="3162300"/>
          <p14:tracePt t="285491" x="7559675" y="3146425"/>
          <p14:tracePt t="285525" x="7543800" y="3146425"/>
          <p14:tracePt t="285538" x="7527925" y="3146425"/>
          <p14:tracePt t="285554" x="7513638" y="3146425"/>
          <p14:tracePt t="285571" x="7505700" y="3146425"/>
          <p14:tracePt t="285587" x="7489825" y="3146425"/>
          <p14:tracePt t="285604" x="7475538" y="3162300"/>
          <p14:tracePt t="285613" x="7429500" y="3178175"/>
          <p14:tracePt t="285631" x="7399338" y="3192463"/>
          <p14:tracePt t="285649" x="7391400" y="3208338"/>
          <p14:tracePt t="285679" x="7375525" y="3238500"/>
          <p14:tracePt t="285710" x="7361238" y="3260725"/>
          <p14:tracePt t="285739" x="7345363" y="3276600"/>
          <p14:tracePt t="285758" x="7345363" y="3298825"/>
          <p14:tracePt t="285775" x="7337425" y="3322638"/>
          <p14:tracePt t="285792" x="7337425" y="3344863"/>
          <p14:tracePt t="285804" x="7331075" y="3360738"/>
          <p14:tracePt t="285821" x="7323138" y="3375025"/>
          <p14:tracePt t="285838" x="7323138" y="3382963"/>
          <p14:tracePt t="285848" x="7323138" y="3390900"/>
          <p14:tracePt t="285865" x="7323138" y="3421063"/>
          <p14:tracePt t="285920" x="7323138" y="3451225"/>
          <p14:tracePt t="285930" x="7337425" y="3482975"/>
          <p14:tracePt t="285943" x="7345363" y="3497263"/>
          <p14:tracePt t="285960" x="7345363" y="3513138"/>
          <p14:tracePt t="285976" x="7353300" y="3527425"/>
          <p14:tracePt t="285993" x="7361238" y="3527425"/>
          <p14:tracePt t="286009" x="7361238" y="3535363"/>
          <p14:tracePt t="286027" x="7369175" y="3559175"/>
          <p14:tracePt t="286041" x="7375525" y="3573463"/>
          <p14:tracePt t="286059" x="7399338" y="3589338"/>
          <p14:tracePt t="286075" x="7421563" y="3619500"/>
          <p14:tracePt t="286091" x="7437438" y="3635375"/>
          <p14:tracePt t="286107" x="7459663" y="3649663"/>
          <p14:tracePt t="286130" x="7475538" y="3665538"/>
          <p14:tracePt t="286147" x="7489825" y="3673475"/>
          <p14:tracePt t="286163" x="7505700" y="3687763"/>
          <p14:tracePt t="286176" x="7535863" y="3687763"/>
          <p14:tracePt t="286193" x="7573963" y="3687763"/>
          <p14:tracePt t="286210" x="7597775" y="3695700"/>
          <p14:tracePt t="286227" x="7635875" y="3733800"/>
          <p14:tracePt t="286243" x="7650163" y="3733800"/>
          <p14:tracePt t="286260" x="7680325" y="3733800"/>
          <p14:tracePt t="286278" x="7718425" y="3733800"/>
          <p14:tracePt t="286292" x="7780338" y="3733800"/>
          <p14:tracePt t="286308" x="7856538" y="3733800"/>
          <p14:tracePt t="286324" x="7878763" y="3733800"/>
          <p14:tracePt t="286341" x="7902575" y="3711575"/>
          <p14:tracePt t="286358" x="7908925" y="3673475"/>
          <p14:tracePt t="286374" x="7916863" y="3635375"/>
          <p14:tracePt t="286374" x="7932738" y="3611563"/>
          <p14:tracePt t="286391" x="7985125" y="3543300"/>
          <p14:tracePt t="286418" x="7993063" y="3527425"/>
          <p14:tracePt t="286430" x="8008938" y="3505200"/>
          <p14:tracePt t="286444" x="8023225" y="3475038"/>
          <p14:tracePt t="286460" x="8039100" y="3444875"/>
          <p14:tracePt t="286477" x="8047038" y="3406775"/>
          <p14:tracePt t="286494" x="8054975" y="3368675"/>
          <p14:tracePt t="286510" x="8054975" y="3352800"/>
          <p14:tracePt t="286523" x="8054975" y="3306763"/>
          <p14:tracePt t="286542" x="8039100" y="3292475"/>
          <p14:tracePt t="286559" x="8023225" y="3276600"/>
          <p14:tracePt t="286573" x="8001000" y="3260725"/>
          <p14:tracePt t="286589" x="7985125" y="3246438"/>
          <p14:tracePt t="286606" x="7940675" y="3230563"/>
          <p14:tracePt t="286623" x="7886700" y="3208338"/>
          <p14:tracePt t="286640" x="7864475" y="3192463"/>
          <p14:tracePt t="286661" x="7826375" y="3184525"/>
          <p14:tracePt t="286678" x="7794625" y="3184525"/>
          <p14:tracePt t="286695" x="7780338" y="3184525"/>
          <p14:tracePt t="286708" x="7750175" y="3184525"/>
          <p14:tracePt t="286726" x="7696200" y="3184525"/>
          <p14:tracePt t="286744" x="7673975" y="3192463"/>
          <p14:tracePt t="286757" x="7650163" y="3200400"/>
          <p14:tracePt t="286777" x="7642225" y="3208338"/>
          <p14:tracePt t="286789" x="7627938" y="3216275"/>
          <p14:tracePt t="286806" x="7620000" y="3222625"/>
          <p14:tracePt t="286823" x="7581900" y="3260725"/>
          <p14:tracePt t="286840" x="7566025" y="3284538"/>
          <p14:tracePt t="286858" x="7535863" y="3314700"/>
          <p14:tracePt t="286858" x="7527925" y="3330575"/>
          <p14:tracePt t="286875" x="7513638" y="3344863"/>
          <p14:tracePt t="286896" x="7497763" y="3360738"/>
          <p14:tracePt t="286912" x="7489825" y="3382963"/>
          <p14:tracePt t="286926" x="7475538" y="3413125"/>
          <p14:tracePt t="286944" x="7475538" y="3429000"/>
          <p14:tracePt t="286958" x="7475538" y="3451225"/>
          <p14:tracePt t="286975" x="7475538" y="3475038"/>
          <p14:tracePt t="286991" x="7475538" y="3497263"/>
          <p14:tracePt t="287008" x="7475538" y="3505200"/>
          <p14:tracePt t="287028" x="7475538" y="3535363"/>
          <p14:tracePt t="287040" x="7483475" y="3543300"/>
          <p14:tracePt t="287058" x="7483475" y="3559175"/>
          <p14:tracePt t="287074" x="7483475" y="3565525"/>
          <p14:tracePt t="287102" x="7483475" y="3597275"/>
          <p14:tracePt t="287119" x="7505700" y="3627438"/>
          <p14:tracePt t="287129" x="7521575" y="3649663"/>
          <p14:tracePt t="287144" x="7535863" y="3657600"/>
          <p14:tracePt t="287192" x="7535863" y="3665538"/>
          <p14:tracePt t="287210" x="7543800" y="3665538"/>
          <p14:tracePt t="287224" x="7559675" y="3665538"/>
          <p14:tracePt t="287239" x="7573963" y="3665538"/>
          <p14:tracePt t="287256" x="7589838" y="3665538"/>
          <p14:tracePt t="287275" x="7604125" y="3665538"/>
          <p14:tracePt t="287290" x="7627938" y="3657600"/>
          <p14:tracePt t="287307" x="7650163" y="3649663"/>
          <p14:tracePt t="293315" x="7642225" y="3649663"/>
          <p14:tracePt t="293494" x="7635875" y="3649663"/>
          <p14:tracePt t="293682" x="7612063" y="3641725"/>
          <p14:tracePt t="293701" x="7597775" y="3641725"/>
          <p14:tracePt t="293727" x="7589838" y="3641725"/>
          <p14:tracePt t="293745" x="7551738" y="3635375"/>
          <p14:tracePt t="293755" x="7521575" y="3635375"/>
          <p14:tracePt t="293772" x="7513638" y="3635375"/>
          <p14:tracePt t="293785" x="7505700" y="3635375"/>
          <p14:tracePt t="293802" x="7483475" y="3635375"/>
          <p14:tracePt t="293818" x="7467600" y="3627438"/>
          <p14:tracePt t="293834" x="7429500" y="3627438"/>
          <p14:tracePt t="293853" x="7391400" y="3627438"/>
          <p14:tracePt t="293871" x="7337425" y="3627438"/>
          <p14:tracePt t="293884" x="7292975" y="3627438"/>
          <p14:tracePt t="293901" x="7261225" y="3627438"/>
          <p14:tracePt t="293919" x="7254875" y="3627438"/>
          <p14:tracePt t="293933" x="7216775" y="3619500"/>
          <p14:tracePt t="293963" x="7162800" y="3619500"/>
          <p14:tracePt t="293979" x="7140575" y="3619500"/>
          <p14:tracePt t="293988" x="7032625" y="3627438"/>
          <p14:tracePt t="294005" x="6972300" y="3665538"/>
          <p14:tracePt t="294022" x="6950075" y="3665538"/>
          <p14:tracePt t="294038" x="6942138" y="3665538"/>
          <p14:tracePt t="294051" x="6934200" y="3665538"/>
          <p14:tracePt t="294085" x="6911975" y="3673475"/>
          <p14:tracePt t="294101" x="6865938" y="3695700"/>
          <p14:tracePt t="294117" x="6797675" y="3717925"/>
          <p14:tracePt t="294117" x="6765925" y="3733800"/>
          <p14:tracePt t="294134" x="6713538" y="3741738"/>
          <p14:tracePt t="294151" x="6689725" y="3756025"/>
          <p14:tracePt t="294167" x="6675438" y="3763963"/>
          <p14:tracePt t="294179" x="6675438" y="3771900"/>
          <p14:tracePt t="294196" x="6659563" y="3779838"/>
          <p14:tracePt t="294212" x="6645275" y="3787775"/>
          <p14:tracePt t="294244" x="6621463" y="3802063"/>
          <p14:tracePt t="294254" x="6607175" y="3825875"/>
          <p14:tracePt t="294271" x="6599238" y="3825875"/>
          <p14:tracePt t="294288" x="6591300" y="3832225"/>
          <p14:tracePt t="294319" x="6591300" y="3840163"/>
          <p14:tracePt t="294447" x="6583363" y="3840163"/>
          <p14:tracePt t="294493" x="6583363" y="3848100"/>
          <p14:tracePt t="294512" x="6583363" y="3878263"/>
          <p14:tracePt t="294527" x="6561138" y="3902075"/>
          <p14:tracePt t="294537" x="6545263" y="3916363"/>
          <p14:tracePt t="294551" x="6537325" y="3924300"/>
          <p14:tracePt t="294664" x="6530975" y="3924300"/>
          <p14:tracePt t="295043" x="6530975" y="3916363"/>
          <p14:tracePt t="295053" x="6530975" y="3908425"/>
          <p14:tracePt t="295066" x="6530975" y="3902075"/>
          <p14:tracePt t="295084" x="6530975" y="3894138"/>
          <p14:tracePt t="295479" x="6515100" y="3894138"/>
          <p14:tracePt t="295494" x="6477000" y="3902075"/>
          <p14:tracePt t="295510" x="6408738" y="3902075"/>
          <p14:tracePt t="295520" x="6362700" y="3902075"/>
          <p14:tracePt t="295537" x="6316663" y="3916363"/>
          <p14:tracePt t="295552" x="6286500" y="3924300"/>
          <p14:tracePt t="295566" x="6226175" y="3932238"/>
          <p14:tracePt t="295583" x="6188075" y="3940175"/>
          <p14:tracePt t="295599" x="6156325" y="3946525"/>
          <p14:tracePt t="295617" x="6118225" y="3970338"/>
          <p14:tracePt t="295632" x="6065838" y="4000500"/>
          <p14:tracePt t="295650" x="5997575" y="4022725"/>
          <p14:tracePt t="295666" x="5921375" y="4060825"/>
          <p14:tracePt t="295683" x="5889625" y="4076700"/>
          <p14:tracePt t="295697" x="5859463" y="4098925"/>
          <p14:tracePt t="295714" x="5837238" y="4114800"/>
          <p14:tracePt t="295730" x="5791200" y="4144963"/>
          <p14:tracePt t="295747" x="5730875" y="4183063"/>
          <p14:tracePt t="295764" x="5692775" y="4191000"/>
          <p14:tracePt t="295781" x="5661025" y="4221163"/>
          <p14:tracePt t="295797" x="5630863" y="4229100"/>
          <p14:tracePt t="295814" x="5608638" y="4244975"/>
          <p14:tracePt t="295833" x="5592763" y="4251325"/>
          <p14:tracePt t="295850" x="5546725" y="4267200"/>
          <p14:tracePt t="295868" x="5516563" y="4289425"/>
          <p14:tracePt t="295881" x="5478463" y="4305300"/>
          <p14:tracePt t="295881" x="5456238" y="4313238"/>
          <p14:tracePt t="295902" x="5440363" y="4313238"/>
          <p14:tracePt t="295915" x="5418138" y="4327525"/>
          <p14:tracePt t="295930" x="5394325" y="4335463"/>
          <p14:tracePt t="295960" x="5364163" y="4343400"/>
          <p14:tracePt t="295977" x="5326063" y="4351338"/>
          <p14:tracePt t="295993" x="5295900" y="4359275"/>
          <p14:tracePt t="296010" x="5295900" y="4365625"/>
          <p14:tracePt t="296021" x="5280025" y="4365625"/>
          <p14:tracePt t="296051" x="5241925" y="4373563"/>
          <p14:tracePt t="296068" x="5227638" y="4373563"/>
          <p14:tracePt t="296085" x="5211763" y="4373563"/>
          <p14:tracePt t="296100" x="5235575" y="4373563"/>
          <p14:tracePt t="296291" x="5241925" y="4373563"/>
          <p14:tracePt t="296301" x="5287963" y="4397375"/>
          <p14:tracePt t="296319" x="5303838" y="4397375"/>
          <p14:tracePt t="296333" x="5334000" y="4397375"/>
          <p14:tracePt t="296349" x="5387975" y="4403725"/>
          <p14:tracePt t="296366" x="5418138" y="4411663"/>
          <p14:tracePt t="296382" x="5448300" y="4411663"/>
          <p14:tracePt t="296399" x="5478463" y="4403725"/>
          <p14:tracePt t="296416" x="5516563" y="4373563"/>
          <p14:tracePt t="296432" x="5546725" y="4373563"/>
          <p14:tracePt t="296448" x="5570538" y="4359275"/>
          <p14:tracePt t="296462" x="5616575" y="4351338"/>
          <p14:tracePt t="296479" x="5668963" y="4343400"/>
          <p14:tracePt t="296498" x="5692775" y="4343400"/>
          <p14:tracePt t="296513" x="5707063" y="4335463"/>
          <p14:tracePt t="296530" x="5715000" y="4335463"/>
          <p14:tracePt t="296546" x="5722938" y="4335463"/>
          <p14:tracePt t="296569" x="5737225" y="4335463"/>
          <p14:tracePt t="296582" x="5768975" y="4335463"/>
          <p14:tracePt t="296599" x="5791200" y="4335463"/>
          <p14:tracePt t="296616" x="5837238" y="4343400"/>
          <p14:tracePt t="296633" x="5851525" y="4351338"/>
          <p14:tracePt t="296649" x="5859463" y="4359275"/>
          <p14:tracePt t="296745" x="5867400" y="4365625"/>
          <p14:tracePt t="296807" x="5875338" y="4373563"/>
          <p14:tracePt t="296849" x="5883275" y="4373563"/>
          <p14:tracePt t="296912" x="5883275" y="4365625"/>
          <p14:tracePt t="296995" x="5889625" y="4335463"/>
          <p14:tracePt t="297045" x="5913438" y="4321175"/>
          <p14:tracePt t="297059" x="5927725" y="4313238"/>
          <p14:tracePt t="297067" x="6003925" y="4267200"/>
          <p14:tracePt t="297083" x="6126163" y="4229100"/>
          <p14:tracePt t="297099" x="6210300" y="4206875"/>
          <p14:tracePt t="297115" x="6278563" y="4183063"/>
          <p14:tracePt t="297131" x="6340475" y="4160838"/>
          <p14:tracePt t="297148" x="6392863" y="4130675"/>
          <p14:tracePt t="297165" x="6416675" y="4092575"/>
          <p14:tracePt t="297184" x="6430963" y="4068763"/>
          <p14:tracePt t="297214" x="6454775" y="4038600"/>
          <p14:tracePt t="297230" x="6469063" y="4022725"/>
          <p14:tracePt t="297242" x="6484938" y="4000500"/>
          <p14:tracePt t="297259" x="6507163" y="3984625"/>
          <p14:tracePt t="297277" x="6530975" y="3954463"/>
          <p14:tracePt t="297291" x="6537325" y="3940175"/>
          <p14:tracePt t="297300" x="6545263" y="3932238"/>
          <p14:tracePt t="297333" x="6545263" y="3902075"/>
          <p14:tracePt t="297350" x="6545263" y="3886200"/>
          <p14:tracePt t="297366" x="6553200" y="3878263"/>
          <p14:tracePt t="297380" x="6553200" y="3870325"/>
          <p14:tracePt t="297412" x="6545263" y="3870325"/>
          <p14:tracePt t="298460" x="6537325" y="3870325"/>
          <p14:tracePt t="299276" x="6530975" y="3878263"/>
          <p14:tracePt t="299304" x="6477000" y="3878263"/>
          <p14:tracePt t="299338" x="6430963" y="3878263"/>
          <p14:tracePt t="299347" x="6256338" y="3878263"/>
          <p14:tracePt t="299366" x="6210300" y="3878263"/>
          <p14:tracePt t="299379" x="6126163" y="3878263"/>
          <p14:tracePt t="299395" x="6073775" y="3916363"/>
          <p14:tracePt t="299414" x="5959475" y="3916363"/>
          <p14:tracePt t="299428" x="5775325" y="3916363"/>
          <p14:tracePt t="299445" x="5470525" y="3916363"/>
          <p14:tracePt t="299461" x="4838700" y="3886200"/>
          <p14:tracePt t="299480" x="4686300" y="3878263"/>
          <p14:tracePt t="299493" x="4259263" y="3856038"/>
          <p14:tracePt t="299509" x="3794125" y="3817938"/>
          <p14:tracePt t="299528" x="3459163" y="3779838"/>
          <p14:tracePt t="299543" x="3086100" y="3733800"/>
          <p14:tracePt t="299543" x="2963863" y="3733800"/>
          <p14:tracePt t="299560" x="2659063" y="3717925"/>
          <p14:tracePt t="299577" x="2438400" y="3717925"/>
          <p14:tracePt t="299593" x="2255838" y="3717925"/>
          <p14:tracePt t="299593" x="2155825" y="3711575"/>
          <p14:tracePt t="299610" x="1973263" y="3711575"/>
          <p14:tracePt t="299630" x="1882775" y="3711575"/>
          <p14:tracePt t="299647" x="1866900" y="3711575"/>
          <p14:tracePt t="299663" x="1858963" y="3711575"/>
          <p14:tracePt t="299708" x="1844675" y="3711575"/>
          <p14:tracePt t="299729" x="1820863" y="3711575"/>
          <p14:tracePt t="299743" x="1806575" y="3711575"/>
          <p14:tracePt t="299758" x="1790700" y="3711575"/>
          <p14:tracePt t="299788" x="1774825" y="3703638"/>
          <p14:tracePt t="299821" x="1684338" y="3657600"/>
          <p14:tracePt t="299839" x="1638300" y="3635375"/>
          <p14:tracePt t="299854" x="1592263" y="3619500"/>
          <p14:tracePt t="299866" x="1592263" y="3611563"/>
          <p14:tracePt t="299881" x="1584325" y="3603625"/>
          <p14:tracePt t="299895" x="1577975" y="3597275"/>
          <p14:tracePt t="299913" x="1577975" y="3565525"/>
          <p14:tracePt t="299928" x="1562100" y="3527425"/>
          <p14:tracePt t="299945" x="1562100" y="3467100"/>
          <p14:tracePt t="299962" x="1539875" y="3413125"/>
          <p14:tracePt t="299979" x="1516063" y="3360738"/>
          <p14:tracePt t="299996" x="1516063" y="3336925"/>
          <p14:tracePt t="300009" x="1508125" y="3336925"/>
          <p14:tracePt t="300075" x="1508125" y="3352800"/>
          <p14:tracePt t="300128" x="1516063" y="3368675"/>
          <p14:tracePt t="300162" x="1516063" y="3382963"/>
          <p14:tracePt t="300241" x="1516063" y="3398838"/>
          <p14:tracePt t="300274" x="1516063" y="3413125"/>
          <p14:tracePt t="300293" x="1516063" y="3421063"/>
          <p14:tracePt t="300320" x="1508125" y="3436938"/>
          <p14:tracePt t="300339" x="1501775" y="3436938"/>
          <p14:tracePt t="300387" x="1493838" y="3436938"/>
          <p14:tracePt t="300414" x="1477963" y="3444875"/>
          <p14:tracePt t="300443" x="1477963" y="3451225"/>
          <p14:tracePt t="300474" x="1470025" y="3451225"/>
          <p14:tracePt t="300493" x="1455738" y="3467100"/>
          <p14:tracePt t="300510" x="1439863" y="3475038"/>
          <p14:tracePt t="300522" x="1431925" y="3482975"/>
          <p14:tracePt t="300543" x="1417638" y="3482975"/>
          <p14:tracePt t="300591" x="1401763" y="3482975"/>
          <p14:tracePt t="300605" x="1379538" y="3482975"/>
          <p14:tracePt t="300614" x="1363663" y="3489325"/>
          <p14:tracePt t="300631" x="1371600" y="3489325"/>
          <p14:tracePt t="301444" x="1387475" y="3475038"/>
          <p14:tracePt t="301459" x="1401763" y="3406775"/>
          <p14:tracePt t="301476" x="1431925" y="3330575"/>
          <p14:tracePt t="301492" x="1455738" y="3230563"/>
          <p14:tracePt t="301512" x="1463675" y="3178175"/>
          <p14:tracePt t="301530" x="1508125" y="2971800"/>
          <p14:tracePt t="301542" x="1546225" y="2879725"/>
          <p14:tracePt t="301560" x="1554163" y="2835275"/>
          <p14:tracePt t="301575" x="1577975" y="2751138"/>
          <p14:tracePt t="301591" x="1616075" y="2598738"/>
          <p14:tracePt t="301608" x="1638300" y="2460625"/>
          <p14:tracePt t="301625" x="1684338" y="2308225"/>
          <p14:tracePt t="301644" x="1736725" y="2209800"/>
          <p14:tracePt t="301661" x="1774825" y="2125663"/>
          <p14:tracePt t="301678" x="1798638" y="2041525"/>
          <p14:tracePt t="301695" x="1798638" y="1997075"/>
          <p14:tracePt t="301711" x="1812925" y="1943100"/>
          <p14:tracePt t="301727" x="1812925" y="1889125"/>
          <p14:tracePt t="301744" x="1836738" y="1828800"/>
          <p14:tracePt t="301760" x="1866900" y="1760538"/>
          <p14:tracePt t="301778" x="1874838" y="1730375"/>
          <p14:tracePt t="301791" x="1912938" y="1638300"/>
          <p14:tracePt t="301808" x="1935163" y="1577975"/>
          <p14:tracePt t="301824" x="1943100" y="1562100"/>
          <p14:tracePt t="301841" x="1958975" y="1531938"/>
          <p14:tracePt t="301841" x="1965325" y="1516063"/>
          <p14:tracePt t="301864" x="1981200" y="1485900"/>
          <p14:tracePt t="301879" x="1997075" y="1439863"/>
          <p14:tracePt t="301897" x="2027238" y="1417638"/>
          <p14:tracePt t="301914" x="2041525" y="1393825"/>
          <p14:tracePt t="301927" x="2049463" y="1371600"/>
          <p14:tracePt t="301943" x="2057400" y="1349375"/>
          <p14:tracePt t="301960" x="2065338" y="1341438"/>
          <p14:tracePt t="301976" x="2073275" y="1325563"/>
          <p14:tracePt t="301993" x="2079625" y="1287463"/>
          <p14:tracePt t="302010" x="2087563" y="1279525"/>
          <p14:tracePt t="302042" x="2087563" y="1273175"/>
          <p14:tracePt t="302054" x="2103438" y="1257300"/>
          <p14:tracePt t="302071" x="2125663" y="1235075"/>
          <p14:tracePt t="302087" x="2133600" y="1227138"/>
          <p14:tracePt t="302103" x="2155825" y="1219200"/>
          <p14:tracePt t="302120" x="2193925" y="1203325"/>
          <p14:tracePt t="302129" x="2201863" y="1203325"/>
          <p14:tracePt t="302146" x="2217738" y="1189038"/>
          <p14:tracePt t="302164" x="2232025" y="1173163"/>
          <p14:tracePt t="302177" x="2247900" y="1150938"/>
          <p14:tracePt t="302193" x="2255838" y="1143000"/>
          <p14:tracePt t="302211" x="2263775" y="1135063"/>
          <p14:tracePt t="302226" x="2270125" y="1127125"/>
          <p14:tracePt t="302243" x="2270125" y="1120775"/>
          <p14:tracePt t="303334" x="2278063" y="1120775"/>
          <p14:tracePt t="303821" x="2332038" y="1135063"/>
          <p14:tracePt t="303839" x="2370138" y="1150938"/>
          <p14:tracePt t="303852" x="2422525" y="1150938"/>
          <p14:tracePt t="303869" x="2506663" y="1189038"/>
          <p14:tracePt t="303879" x="2590800" y="1235075"/>
          <p14:tracePt t="303895" x="2674938" y="1287463"/>
          <p14:tracePt t="303911" x="2735263" y="1349375"/>
          <p14:tracePt t="303928" x="2811463" y="1417638"/>
          <p14:tracePt t="303945" x="2895600" y="1508125"/>
          <p14:tracePt t="303958" x="3048000" y="1622425"/>
          <p14:tracePt t="303974" x="3200400" y="1744663"/>
          <p14:tracePt t="303991" x="3344863" y="1858963"/>
          <p14:tracePt t="304008" x="3497263" y="1958975"/>
          <p14:tracePt t="304026" x="3657600" y="2095500"/>
          <p14:tracePt t="304044" x="3787775" y="2209800"/>
          <p14:tracePt t="304056" x="3940175" y="2316163"/>
          <p14:tracePt t="304073" x="4030663" y="2422525"/>
          <p14:tracePt t="304089" x="4122738" y="2514600"/>
          <p14:tracePt t="304106" x="4198938" y="2590800"/>
          <p14:tracePt t="304122" x="4289425" y="2682875"/>
          <p14:tracePt t="304138" x="4441825" y="2819400"/>
          <p14:tracePt t="304155" x="4602163" y="2949575"/>
          <p14:tracePt t="304155" x="4664075" y="2994025"/>
          <p14:tracePt t="304172" x="4770438" y="3086100"/>
          <p14:tracePt t="304194" x="4822825" y="3140075"/>
          <p14:tracePt t="304207" x="4830763" y="3146425"/>
          <p14:tracePt t="304223" x="4838700" y="3154363"/>
          <p14:tracePt t="304240" x="4854575" y="3192463"/>
          <p14:tracePt t="304257" x="4906963" y="3246438"/>
          <p14:tracePt t="304274" x="4968875" y="3306763"/>
          <p14:tracePt t="304291" x="5045075" y="3375025"/>
          <p14:tracePt t="304306" x="5089525" y="3406775"/>
          <p14:tracePt t="304322" x="5105400" y="3421063"/>
          <p14:tracePt t="304339" x="5113338" y="3444875"/>
          <p14:tracePt t="304368" x="5127625" y="3467100"/>
          <p14:tracePt t="304385" x="5135563" y="3475038"/>
          <p14:tracePt t="304394" x="5135563" y="3489325"/>
          <p14:tracePt t="304410" x="5143500" y="3497263"/>
          <p14:tracePt t="304428" x="5151438" y="3527425"/>
          <p14:tracePt t="304444" x="5165725" y="3535363"/>
          <p14:tracePt t="304458" x="5181600" y="3543300"/>
          <p14:tracePt t="304474" x="5181600" y="3559175"/>
          <p14:tracePt t="304490" x="5197475" y="3559175"/>
          <p14:tracePt t="304507" x="5203825" y="3559175"/>
          <p14:tracePt t="304570" x="5219700" y="3543300"/>
          <p14:tracePt t="304588" x="5219700" y="3535363"/>
          <p14:tracePt t="304601" x="5219700" y="3527425"/>
          <p14:tracePt t="304633" x="5219700" y="3482975"/>
          <p14:tracePt t="304651" x="5219700" y="3475038"/>
          <p14:tracePt t="304661" x="5203825" y="3421063"/>
          <p14:tracePt t="304678" x="5197475" y="3406775"/>
          <p14:tracePt t="304694" x="5173663" y="3382963"/>
          <p14:tracePt t="304709" x="5165725" y="3375025"/>
          <p14:tracePt t="304739" x="5159375" y="3375025"/>
          <p14:tracePt t="304756" x="5151438" y="3375025"/>
          <p14:tracePt t="304774" x="5143500" y="3375025"/>
          <p14:tracePt t="304787" x="5113338" y="3375025"/>
          <p14:tracePt t="304805" x="5067300" y="3375025"/>
          <p14:tracePt t="304822" x="5051425" y="3375025"/>
          <p14:tracePt t="304838" x="5045075" y="3375025"/>
          <p14:tracePt t="304856" x="5037138" y="3382963"/>
          <p14:tracePt t="304871" x="5021263" y="3413125"/>
          <p14:tracePt t="304884" x="5006975" y="3436938"/>
          <p14:tracePt t="304901" x="5006975" y="3459163"/>
          <p14:tracePt t="304910" x="5006975" y="3482975"/>
          <p14:tracePt t="304927" x="5006975" y="3497263"/>
          <p14:tracePt t="304943" x="5006975" y="3513138"/>
          <p14:tracePt t="304960" x="5021263" y="3513138"/>
          <p14:tracePt t="305087" x="5029200" y="3513138"/>
          <p14:tracePt t="305104" x="5037138" y="3513138"/>
          <p14:tracePt t="305117" x="5045075" y="3505200"/>
          <p14:tracePt t="305134" x="5059363" y="3467100"/>
          <p14:tracePt t="305151" x="5067300" y="3444875"/>
          <p14:tracePt t="305160" x="5075238" y="3421063"/>
          <p14:tracePt t="305177" x="5067300" y="3421063"/>
          <p14:tracePt t="305223" x="5059363" y="3421063"/>
          <p14:tracePt t="305241" x="5045075" y="3421063"/>
          <p14:tracePt t="305255" x="5037138" y="3421063"/>
          <p14:tracePt t="305272" x="4991100" y="3436938"/>
          <p14:tracePt t="305290" x="4960938" y="3467100"/>
          <p14:tracePt t="305305" x="4937125" y="3489325"/>
          <p14:tracePt t="305321" x="4937125" y="3497263"/>
          <p14:tracePt t="305337" x="4937125" y="3513138"/>
          <p14:tracePt t="305352" x="4937125" y="3527425"/>
          <p14:tracePt t="305386" x="4906963" y="3505200"/>
          <p14:tracePt t="305786" x="4784725" y="3497263"/>
          <p14:tracePt t="305805" x="4541838" y="3467100"/>
          <p14:tracePt t="305821" x="4030663" y="3429000"/>
          <p14:tracePt t="305837" x="3336925" y="3406775"/>
          <p14:tracePt t="305854" x="3178175" y="3406775"/>
          <p14:tracePt t="305868" x="2879725" y="3406775"/>
          <p14:tracePt t="305879" x="2713038" y="3406775"/>
          <p14:tracePt t="305897" x="2628900" y="3429000"/>
          <p14:tracePt t="305911" x="2552700" y="3436938"/>
          <p14:tracePt t="305927" x="2446338" y="3459163"/>
          <p14:tracePt t="305943" x="2308225" y="3482975"/>
          <p14:tracePt t="305959" x="2247900" y="3482975"/>
          <p14:tracePt t="305976" x="2217738" y="3482975"/>
          <p14:tracePt t="305989" x="2117725" y="3482975"/>
          <p14:tracePt t="306006" x="2019300" y="3482975"/>
          <p14:tracePt t="306023" x="1897063" y="3482975"/>
          <p14:tracePt t="306039" x="1820863" y="3482975"/>
          <p14:tracePt t="306055" x="1806575" y="3482975"/>
          <p14:tracePt t="306073" x="1798638" y="3482975"/>
          <p14:tracePt t="306088" x="1752600" y="3482975"/>
          <p14:tracePt t="306152" x="1714500" y="3482975"/>
          <p14:tracePt t="306166" x="1638300" y="3489325"/>
          <p14:tracePt t="306183" x="1600200" y="3505200"/>
          <p14:tracePt t="306192" x="1524000" y="3513138"/>
          <p14:tracePt t="306209" x="1493838" y="3521075"/>
          <p14:tracePt t="306226" x="1470025" y="3527425"/>
          <p14:tracePt t="306239" x="1455738" y="3535363"/>
          <p14:tracePt t="306255" x="1431925" y="3535363"/>
          <p14:tracePt t="306272" x="1393825" y="3543300"/>
          <p14:tracePt t="306289" x="1341438" y="3551238"/>
          <p14:tracePt t="306305" x="1303338" y="3559175"/>
          <p14:tracePt t="306322" x="1279525" y="3559175"/>
          <p14:tracePt t="306339" x="1273175" y="3559175"/>
          <p14:tracePt t="306488" x="1279525" y="3559175"/>
          <p14:tracePt t="306522" x="1287463" y="3543300"/>
          <p14:tracePt t="306552" x="1295400" y="3535363"/>
          <p14:tracePt t="306571" x="1311275" y="3521075"/>
          <p14:tracePt t="306587" x="1325563" y="3505200"/>
          <p14:tracePt t="306604" x="1325563" y="3482975"/>
          <p14:tracePt t="306620" x="1325563" y="3451225"/>
          <p14:tracePt t="306633" x="1341438" y="3421063"/>
          <p14:tracePt t="306649" x="1341438" y="3382963"/>
          <p14:tracePt t="306666" x="1355725" y="3352800"/>
          <p14:tracePt t="306675" x="1379538" y="3306763"/>
          <p14:tracePt t="306694" x="1425575" y="3230563"/>
          <p14:tracePt t="306707" x="1470025" y="3192463"/>
          <p14:tracePt t="306723" x="1493838" y="3162300"/>
          <p14:tracePt t="306740" x="1516063" y="3124200"/>
          <p14:tracePt t="306758" x="1531938" y="3108325"/>
          <p14:tracePt t="306772" x="1554163" y="3094038"/>
          <p14:tracePt t="306790" x="1600200" y="3055938"/>
          <p14:tracePt t="306803" x="1646238" y="3001963"/>
          <p14:tracePt t="306822" x="1684338" y="2979738"/>
          <p14:tracePt t="306839" x="1744663" y="2963863"/>
          <p14:tracePt t="306839" x="1768475" y="2949575"/>
          <p14:tracePt t="306860" x="1844675" y="2917825"/>
          <p14:tracePt t="306883" x="1889125" y="2895600"/>
          <p14:tracePt t="306899" x="1905000" y="2873375"/>
          <p14:tracePt t="306916" x="1912938" y="2865438"/>
          <p14:tracePt t="306926" x="1935163" y="2841625"/>
          <p14:tracePt t="306963" x="1951038" y="2835275"/>
          <p14:tracePt t="306972" x="2011363" y="2773363"/>
          <p14:tracePt t="306991" x="2027238" y="2751138"/>
          <p14:tracePt t="307005" x="2087563" y="2727325"/>
          <p14:tracePt t="307023" x="2125663" y="2713038"/>
          <p14:tracePt t="307040" x="2141538" y="2697163"/>
          <p14:tracePt t="307056" x="2163763" y="2651125"/>
          <p14:tracePt t="307073" x="2193925" y="2598738"/>
          <p14:tracePt t="307089" x="2209800" y="2560638"/>
          <p14:tracePt t="307103" x="2270125" y="2498725"/>
          <p14:tracePt t="307120" x="2293938" y="2476500"/>
          <p14:tracePt t="307137" x="2301875" y="2468563"/>
          <p14:tracePt t="307152" x="2324100" y="2446338"/>
          <p14:tracePt t="307169" x="2332038" y="2430463"/>
          <p14:tracePt t="307185" x="2354263" y="2392363"/>
          <p14:tracePt t="307201" x="2384425" y="2354263"/>
          <p14:tracePt t="307218" x="2422525" y="2324100"/>
          <p14:tracePt t="307218" x="2430463" y="2308225"/>
          <p14:tracePt t="307236" x="2468563" y="2278063"/>
          <p14:tracePt t="307255" x="2476500" y="2255838"/>
          <p14:tracePt t="307271" x="2492375" y="2247900"/>
          <p14:tracePt t="307289" x="2506663" y="2239963"/>
          <p14:tracePt t="307304" x="2514600" y="2225675"/>
          <p14:tracePt t="307322" x="2536825" y="2201863"/>
          <p14:tracePt t="307338" x="2568575" y="2155825"/>
          <p14:tracePt t="307354" x="2598738" y="2133600"/>
          <p14:tracePt t="307371" x="2636838" y="2095500"/>
          <p14:tracePt t="307385" x="2674938" y="2065338"/>
          <p14:tracePt t="307402" x="2697163" y="2057400"/>
          <p14:tracePt t="307418" x="2713038" y="2027238"/>
          <p14:tracePt t="307437" x="2727325" y="2003425"/>
          <p14:tracePt t="307457" x="2743200" y="1989138"/>
          <p14:tracePt t="307474" x="2743200" y="1965325"/>
          <p14:tracePt t="307491" x="2765425" y="1943100"/>
          <p14:tracePt t="307504" x="2803525" y="1927225"/>
          <p14:tracePt t="307522" x="2865438" y="1889125"/>
          <p14:tracePt t="307538" x="2963863" y="1836738"/>
          <p14:tracePt t="307554" x="3040063" y="1774825"/>
          <p14:tracePt t="307571" x="3094038" y="1722438"/>
          <p14:tracePt t="307586" x="3132138" y="1668463"/>
          <p14:tracePt t="307604" x="3146425" y="1622425"/>
          <p14:tracePt t="307621" x="3170238" y="1570038"/>
          <p14:tracePt t="307637" x="3192463" y="1531938"/>
          <p14:tracePt t="307652" x="3216275" y="1477963"/>
          <p14:tracePt t="307668" x="3246438" y="1425575"/>
          <p14:tracePt t="307685" x="3254375" y="1363663"/>
          <p14:tracePt t="307701" x="3284538" y="1325563"/>
          <p14:tracePt t="307718" x="3314700" y="1303338"/>
          <p14:tracePt t="307718" x="3322638" y="1295400"/>
          <p14:tracePt t="307735" x="3330575" y="1279525"/>
          <p14:tracePt t="307755" x="3344863" y="1265238"/>
          <p14:tracePt t="307773" x="3390900" y="1203325"/>
          <p14:tracePt t="307790" x="3421063" y="1189038"/>
          <p14:tracePt t="307803" x="3467100" y="1150938"/>
          <p14:tracePt t="307818" x="3513138" y="1120775"/>
          <p14:tracePt t="307838" x="3521075" y="1104900"/>
          <p14:tracePt t="307858" x="3527425" y="1058863"/>
          <p14:tracePt t="307868" x="3505200" y="998538"/>
          <p14:tracePt t="307885" x="3543300" y="960438"/>
          <p14:tracePt t="307901" x="3581400" y="922338"/>
          <p14:tracePt t="307918" x="3619500" y="898525"/>
          <p14:tracePt t="307934" x="3619500" y="884238"/>
          <p14:tracePt t="307951" x="3635375" y="854075"/>
          <p14:tracePt t="307968" x="3665538" y="815975"/>
          <p14:tracePt t="307991" x="3695700" y="784225"/>
          <p14:tracePt t="308006" x="3717925" y="762000"/>
          <p14:tracePt t="308020" x="3749675" y="731838"/>
          <p14:tracePt t="308037" x="3794125" y="685800"/>
          <p14:tracePt t="308053" x="3832225" y="631825"/>
          <p14:tracePt t="308069" x="3863975" y="609600"/>
          <p14:tracePt t="308086" x="3886200" y="571500"/>
          <p14:tracePt t="308103" x="3894138" y="541338"/>
          <p14:tracePt t="308120" x="3932238" y="479425"/>
          <p14:tracePt t="308152" x="3962400" y="457200"/>
          <p14:tracePt t="308164" x="4046538" y="396875"/>
          <p14:tracePt t="308181" x="4106863" y="358775"/>
          <p14:tracePt t="308197" x="4130675" y="334963"/>
          <p14:tracePt t="308214" x="4137025" y="334963"/>
          <p14:tracePt t="308223" x="4137025" y="320675"/>
          <p14:tracePt t="308240" x="4152900" y="296863"/>
          <p14:tracePt t="308257" x="4183063" y="266700"/>
          <p14:tracePt t="308269" x="4229100" y="250825"/>
          <p14:tracePt t="308286" x="4229100" y="244475"/>
          <p14:tracePt t="308304" x="4237038" y="244475"/>
          <p14:tracePt t="308320" x="4244975" y="236538"/>
          <p14:tracePt t="308336" x="4251325" y="228600"/>
          <p14:tracePt t="308353" x="4267200" y="220663"/>
          <p14:tracePt t="308370" x="4267200" y="206375"/>
          <p14:tracePt t="308384" x="4275138" y="198438"/>
          <p14:tracePt t="308399" x="4251325" y="236538"/>
          <p14:tracePt t="308699" x="4251325" y="258763"/>
          <p14:tracePt t="308713" x="4191000" y="320675"/>
          <p14:tracePt t="308722" x="4152900" y="396875"/>
          <p14:tracePt t="308740" x="4106863" y="473075"/>
          <p14:tracePt t="308756" x="4084638" y="511175"/>
          <p14:tracePt t="308772" x="4068763" y="525463"/>
          <p14:tracePt t="308789" x="4054475" y="563563"/>
          <p14:tracePt t="308803" x="4038600" y="609600"/>
          <p14:tracePt t="308819" x="3984625" y="685800"/>
          <p14:tracePt t="308836" x="3924300" y="746125"/>
          <p14:tracePt t="308853" x="3771900" y="868363"/>
          <p14:tracePt t="308872" x="3717925" y="906463"/>
          <p14:tracePt t="308885" x="3597275" y="998538"/>
          <p14:tracePt t="308902" x="3565525" y="1020763"/>
          <p14:tracePt t="308917" x="3497263" y="1074738"/>
          <p14:tracePt t="308934" x="3429000" y="1150938"/>
          <p14:tracePt t="308950" x="3336925" y="1219200"/>
          <p14:tracePt t="308967" x="3200400" y="1355725"/>
          <p14:tracePt t="308983" x="3025775" y="1485900"/>
          <p14:tracePt t="309000" x="2941638" y="1554163"/>
          <p14:tracePt t="309021" x="2781300" y="1646238"/>
          <p14:tracePt t="309038" x="2705100" y="1722438"/>
          <p14:tracePt t="309054" x="2644775" y="1760538"/>
          <p14:tracePt t="309070" x="2620963" y="1790700"/>
          <p14:tracePt t="309085" x="2544763" y="1844675"/>
          <p14:tracePt t="309102" x="2506663" y="1874838"/>
          <p14:tracePt t="309118" x="2454275" y="1927225"/>
          <p14:tracePt t="309136" x="2430463" y="1965325"/>
          <p14:tracePt t="309152" x="2400300" y="1973263"/>
          <p14:tracePt t="309167" x="2354263" y="2041525"/>
          <p14:tracePt t="309183" x="2293938" y="2141538"/>
          <p14:tracePt t="309200" x="2239963" y="2209800"/>
          <p14:tracePt t="309216" x="2209800" y="2263775"/>
          <p14:tracePt t="309216" x="2201863" y="2278063"/>
          <p14:tracePt t="309236" x="2187575" y="2324100"/>
          <p14:tracePt t="309255" x="2179638" y="2370138"/>
          <p14:tracePt t="309272" x="2163763" y="2384425"/>
          <p14:tracePt t="309286" x="2155825" y="2438400"/>
          <p14:tracePt t="309303" x="2141538" y="2476500"/>
          <p14:tracePt t="309318" x="2103438" y="2530475"/>
          <p14:tracePt t="309335" x="2073275" y="2590800"/>
          <p14:tracePt t="309352" x="2027238" y="2651125"/>
          <p14:tracePt t="309369" x="2003425" y="2705100"/>
          <p14:tracePt t="309385" x="1989138" y="2735263"/>
          <p14:tracePt t="309402" x="1973263" y="2751138"/>
          <p14:tracePt t="309416" x="1951038" y="2789238"/>
          <p14:tracePt t="309434" x="1920875" y="2841625"/>
          <p14:tracePt t="309450" x="1882775" y="2887663"/>
          <p14:tracePt t="309466" x="1844675" y="2933700"/>
          <p14:tracePt t="309483" x="1812925" y="2987675"/>
          <p14:tracePt t="309499" x="1774825" y="3017838"/>
          <p14:tracePt t="309499" x="1752600" y="3040063"/>
          <p14:tracePt t="309517" x="1706563" y="3086100"/>
          <p14:tracePt t="309538" x="1692275" y="3108325"/>
          <p14:tracePt t="309553" x="1668463" y="3124200"/>
          <p14:tracePt t="309570" x="1654175" y="3162300"/>
          <p14:tracePt t="309586" x="1622425" y="3184525"/>
          <p14:tracePt t="309602" x="1600200" y="3238500"/>
          <p14:tracePt t="309619" x="1562100" y="3268663"/>
          <p14:tracePt t="309636" x="1516063" y="3314700"/>
          <p14:tracePt t="309651" x="1477963" y="3344863"/>
          <p14:tracePt t="309667" x="1431925" y="3375025"/>
          <p14:tracePt t="309683" x="1409700" y="3398838"/>
          <p14:tracePt t="309699" x="1401763" y="3413125"/>
          <p14:tracePt t="309716" x="1393825" y="3436938"/>
          <p14:tracePt t="309732" x="1379538" y="3451225"/>
          <p14:tracePt t="309756" x="1355725" y="3482975"/>
          <p14:tracePt t="309772" x="1333500" y="3505200"/>
          <p14:tracePt t="309791" x="1317625" y="3521075"/>
          <p14:tracePt t="309805" x="1303338" y="3543300"/>
          <p14:tracePt t="309817" x="1303338" y="3535363"/>
          <p14:tracePt t="309932" x="1311275" y="3527425"/>
          <p14:tracePt t="309950" x="1317625" y="3521075"/>
          <p14:tracePt t="309963" x="1333500" y="3505200"/>
          <p14:tracePt t="309979" x="1341438" y="3497263"/>
          <p14:tracePt t="309989" x="1363663" y="3467100"/>
          <p14:tracePt t="310005" x="1439863" y="3382963"/>
          <p14:tracePt t="310024" x="1463675" y="3336925"/>
          <p14:tracePt t="310037" x="1600200" y="3200400"/>
          <p14:tracePt t="310054" x="1660525" y="3154363"/>
          <p14:tracePt t="310068" x="1736725" y="3101975"/>
          <p14:tracePt t="310085" x="1820863" y="3025775"/>
          <p14:tracePt t="310102" x="1866900" y="2955925"/>
          <p14:tracePt t="310119" x="1905000" y="2873375"/>
          <p14:tracePt t="310135" x="1965325" y="2789238"/>
          <p14:tracePt t="310151" x="2027238" y="2735263"/>
          <p14:tracePt t="310168" x="2057400" y="2705100"/>
          <p14:tracePt t="310181" x="2095500" y="2651125"/>
          <p14:tracePt t="310199" x="2163763" y="2598738"/>
          <p14:tracePt t="310215" x="2286000" y="2446338"/>
          <p14:tracePt t="310232" x="2378075" y="2346325"/>
          <p14:tracePt t="310249" x="2536825" y="2217738"/>
          <p14:tracePt t="310272" x="2644775" y="2133600"/>
          <p14:tracePt t="310288" x="2682875" y="2087563"/>
          <p14:tracePt t="310301" x="2765425" y="1935163"/>
          <p14:tracePt t="310322" x="2827338" y="1836738"/>
          <p14:tracePt t="310334" x="2917825" y="1730375"/>
          <p14:tracePt t="310351" x="2979738" y="1622425"/>
          <p14:tracePt t="310368" x="3048000" y="1508125"/>
          <p14:tracePt t="310385" x="3132138" y="1409700"/>
          <p14:tracePt t="310401" x="3208338" y="1311275"/>
          <p14:tracePt t="310418" x="3292475" y="1227138"/>
          <p14:tracePt t="310432" x="3368675" y="1173163"/>
          <p14:tracePt t="310449" x="3444875" y="1066800"/>
          <p14:tracePt t="310466" x="3521075" y="968375"/>
          <p14:tracePt t="310481" x="3581400" y="876300"/>
          <p14:tracePt t="310498" x="3635375" y="784225"/>
          <p14:tracePt t="310498" x="3649663" y="746125"/>
          <p14:tracePt t="310517" x="3711575" y="669925"/>
          <p14:tracePt t="310537" x="3749675" y="625475"/>
          <p14:tracePt t="310551" x="3763963" y="593725"/>
          <p14:tracePt t="310568" x="3779838" y="571500"/>
          <p14:tracePt t="310584" x="3802063" y="541338"/>
          <p14:tracePt t="310600" x="3825875" y="511175"/>
          <p14:tracePt t="310619" x="3848100" y="479425"/>
          <p14:tracePt t="310635" x="3863975" y="457200"/>
          <p14:tracePt t="310651" x="3863975" y="449263"/>
          <p14:tracePt t="310667" x="3863975" y="441325"/>
          <p14:tracePt t="310759" x="3863975" y="434975"/>
          <p14:tracePt t="311829" x="3908425" y="441325"/>
          <p14:tracePt t="312382" x="3932238" y="473075"/>
          <p14:tracePt t="312397" x="4054475" y="601663"/>
          <p14:tracePt t="312414" x="4229100" y="777875"/>
          <p14:tracePt t="312431" x="4305300" y="854075"/>
          <p14:tracePt t="312443" x="4610100" y="1150938"/>
          <p14:tracePt t="312464" x="4702175" y="1249363"/>
          <p14:tracePt t="312476" x="4846638" y="1393825"/>
          <p14:tracePt t="312493" x="5021263" y="1562100"/>
          <p14:tracePt t="312509" x="5219700" y="1752600"/>
          <p14:tracePt t="312526" x="5380038" y="1897063"/>
          <p14:tracePt t="312535" x="5524500" y="2057400"/>
          <p14:tracePt t="312552" x="5684838" y="2193925"/>
          <p14:tracePt t="312569" x="5799138" y="2301875"/>
          <p14:tracePt t="312582" x="5913438" y="2422525"/>
          <p14:tracePt t="312599" x="6003925" y="2590800"/>
          <p14:tracePt t="312616" x="6103938" y="2751138"/>
          <p14:tracePt t="312632" x="6156325" y="2873375"/>
          <p14:tracePt t="312649" x="6202363" y="2955925"/>
          <p14:tracePt t="312665" x="6232525" y="2987675"/>
          <p14:tracePt t="312682" x="6270625" y="3032125"/>
          <p14:tracePt t="312699" x="6278563" y="3055938"/>
          <p14:tracePt t="312712" x="6294438" y="3094038"/>
          <p14:tracePt t="312730" x="6308725" y="3140075"/>
          <p14:tracePt t="312746" x="6354763" y="3230563"/>
          <p14:tracePt t="312763" x="6378575" y="3292475"/>
          <p14:tracePt t="312779" x="6408738" y="3336925"/>
          <p14:tracePt t="312796" x="6430963" y="3390900"/>
          <p14:tracePt t="312796" x="6438900" y="3413125"/>
          <p14:tracePt t="312813" x="6454775" y="3459163"/>
          <p14:tracePt t="312833" x="6461125" y="3497263"/>
          <p14:tracePt t="312849" x="6492875" y="3551238"/>
          <p14:tracePt t="312868" x="6507163" y="3589338"/>
          <p14:tracePt t="312883" x="6523038" y="3635375"/>
          <p14:tracePt t="312899" x="6537325" y="3673475"/>
          <p14:tracePt t="312916" x="6537325" y="3725863"/>
          <p14:tracePt t="312934" x="6545263" y="3733800"/>
          <p14:tracePt t="313711" x="6545263" y="3741738"/>
          <p14:tracePt t="313856" x="6537325" y="3741738"/>
          <p14:tracePt t="313977" x="6553200" y="3741738"/>
          <p14:tracePt t="314131" x="6561138" y="3741738"/>
          <p14:tracePt t="314160" x="6569075" y="3741738"/>
          <p14:tracePt t="314179" x="6575425" y="3733800"/>
          <p14:tracePt t="314196" x="6583363" y="3733800"/>
          <p14:tracePt t="314227" x="6591300" y="3733800"/>
          <p14:tracePt t="314260" x="6613525" y="3711575"/>
          <p14:tracePt t="314274" x="6629400" y="3711575"/>
          <p14:tracePt t="314291" x="6629400" y="3695700"/>
          <p14:tracePt t="314300" x="6645275" y="3665538"/>
          <p14:tracePt t="314317" x="6659563" y="3641725"/>
          <p14:tracePt t="314333" x="6659563" y="3611563"/>
          <p14:tracePt t="314351" x="6675438" y="3603625"/>
          <p14:tracePt t="314364" x="6675438" y="3581400"/>
          <p14:tracePt t="314380" x="6675438" y="3565525"/>
          <p14:tracePt t="314397" x="6675438" y="3521075"/>
          <p14:tracePt t="314414" x="6689725" y="3505200"/>
          <p14:tracePt t="314430" x="6697663" y="3467100"/>
          <p14:tracePt t="314447" x="6705600" y="3436938"/>
          <p14:tracePt t="314464" x="6713538" y="3413125"/>
          <p14:tracePt t="314480" x="6713538" y="3406775"/>
          <p14:tracePt t="314494" x="6713538" y="3375025"/>
          <p14:tracePt t="314510" x="6721475" y="3344863"/>
          <p14:tracePt t="314529" x="6721475" y="3330575"/>
          <p14:tracePt t="314552" x="6727825" y="3306763"/>
          <p14:tracePt t="314568" x="6727825" y="3298825"/>
          <p14:tracePt t="314584" x="6743700" y="3276600"/>
          <p14:tracePt t="314601" x="6743700" y="3254375"/>
          <p14:tracePt t="314614" x="6765925" y="3222625"/>
          <p14:tracePt t="314630" x="6773863" y="3208338"/>
          <p14:tracePt t="314648" x="6781800" y="3178175"/>
          <p14:tracePt t="314664" x="6781800" y="3170238"/>
          <p14:tracePt t="314681" x="6789738" y="3162300"/>
          <p14:tracePt t="314698" x="6797675" y="3132138"/>
          <p14:tracePt t="314714" x="6797675" y="3116263"/>
          <p14:tracePt t="314728" x="6811963" y="3078163"/>
          <p14:tracePt t="314745" x="6811963" y="3070225"/>
          <p14:tracePt t="314775" x="6819900" y="3063875"/>
          <p14:tracePt t="314791" x="6819900" y="3048000"/>
          <p14:tracePt t="314808" x="6797675" y="3032125"/>
          <p14:tracePt t="314818" x="6781800" y="3001963"/>
          <p14:tracePt t="314833" x="6773863" y="3001963"/>
          <p14:tracePt t="314849" x="6759575" y="2971800"/>
          <p14:tracePt t="314913" x="6759575" y="2955925"/>
          <p14:tracePt t="314929" x="6759575" y="2963863"/>
          <p14:tracePt t="315338" x="6759575" y="2979738"/>
          <p14:tracePt t="315348" x="6721475" y="2971800"/>
          <p14:tracePt t="315366" x="6697663" y="2955925"/>
          <p14:tracePt t="315379" x="6651625" y="2879725"/>
          <p14:tracePt t="315396" x="6645275" y="2879725"/>
          <p14:tracePt t="315412" x="6629400" y="2879725"/>
          <p14:tracePt t="315428" x="6599238" y="2925763"/>
          <p14:tracePt t="315447" x="6575425" y="2963863"/>
          <p14:tracePt t="315463" x="6569075" y="2971800"/>
          <p14:tracePt t="315480" x="6561138" y="2979738"/>
          <p14:tracePt t="315493" x="6553200" y="2994025"/>
          <p14:tracePt t="315510" x="6515100" y="3040063"/>
          <p14:tracePt t="315529" x="6492875" y="3063875"/>
          <p14:tracePt t="315543" x="6461125" y="3094038"/>
          <p14:tracePt t="315560" x="6423025" y="3132138"/>
          <p14:tracePt t="315577" x="6384925" y="3184525"/>
          <p14:tracePt t="315593" x="6362700" y="3216275"/>
          <p14:tracePt t="315616" x="6346825" y="3246438"/>
          <p14:tracePt t="315632" x="6324600" y="3268663"/>
          <p14:tracePt t="315646" x="6308725" y="3276600"/>
          <p14:tracePt t="315663" x="6302375" y="3292475"/>
          <p14:tracePt t="315679" x="6286500" y="3322638"/>
          <p14:tracePt t="315695" x="6286500" y="3344863"/>
          <p14:tracePt t="315712" x="6264275" y="3375025"/>
          <p14:tracePt t="315728" x="6248400" y="3406775"/>
          <p14:tracePt t="315745" x="6240463" y="3429000"/>
          <p14:tracePt t="315762" x="6232525" y="3436938"/>
          <p14:tracePt t="315776" x="6226175" y="3475038"/>
          <p14:tracePt t="315793" x="6218238" y="3505200"/>
          <p14:tracePt t="315810" x="6202363" y="3551238"/>
          <p14:tracePt t="315826" x="6202363" y="3589338"/>
          <p14:tracePt t="315826" x="6194425" y="3611563"/>
          <p14:tracePt t="315844" x="6180138" y="3627438"/>
          <p14:tracePt t="315867" x="6156325" y="3665538"/>
          <p14:tracePt t="315883" x="6134100" y="3703638"/>
          <p14:tracePt t="315895" x="6118225" y="3741738"/>
          <p14:tracePt t="315913" x="6103938" y="3771900"/>
          <p14:tracePt t="315929" x="6088063" y="3817938"/>
          <p14:tracePt t="315946" x="6049963" y="3856038"/>
          <p14:tracePt t="315962" x="6019800" y="3924300"/>
          <p14:tracePt t="315979" x="5965825" y="3992563"/>
          <p14:tracePt t="315995" x="5927725" y="4046538"/>
          <p14:tracePt t="316012" x="5897563" y="4076700"/>
          <p14:tracePt t="316029" x="5905500" y="4076700"/>
          <p14:tracePt t="316195" x="5921375" y="4054475"/>
          <p14:tracePt t="316211" x="5965825" y="4022725"/>
          <p14:tracePt t="316227" x="6027738" y="3962400"/>
          <p14:tracePt t="316244" x="6118225" y="3902075"/>
          <p14:tracePt t="316259" x="6210300" y="3848100"/>
          <p14:tracePt t="316276" x="6278563" y="3802063"/>
          <p14:tracePt t="316289" x="6324600" y="3749675"/>
          <p14:tracePt t="316306" x="6346825" y="3717925"/>
          <p14:tracePt t="316323" x="6354763" y="3703638"/>
          <p14:tracePt t="316332" x="6378575" y="3679825"/>
          <p14:tracePt t="316349" x="6392863" y="3657600"/>
          <p14:tracePt t="316365" x="6446838" y="3619500"/>
          <p14:tracePt t="316382" x="6454775" y="3603625"/>
          <p14:tracePt t="316395" x="6484938" y="3581400"/>
          <p14:tracePt t="316412" x="6507163" y="3551238"/>
          <p14:tracePt t="316429" x="6569075" y="3513138"/>
          <p14:tracePt t="316446" x="6613525" y="3489325"/>
          <p14:tracePt t="316463" x="6675438" y="3444875"/>
          <p14:tracePt t="316478" x="6705600" y="3406775"/>
          <p14:tracePt t="316494" x="6727825" y="3382963"/>
          <p14:tracePt t="316512" x="6743700" y="3368675"/>
          <p14:tracePt t="316526" x="6751638" y="3368675"/>
          <p14:tracePt t="316542" x="6765925" y="3352800"/>
          <p14:tracePt t="316560" x="6773863" y="3344863"/>
          <p14:tracePt t="316575" x="6797675" y="3306763"/>
          <p14:tracePt t="316575" x="6804025" y="3298825"/>
          <p14:tracePt t="316593" x="6835775" y="3260725"/>
          <p14:tracePt t="316609" x="6865938" y="3216275"/>
          <p14:tracePt t="316632" x="6888163" y="3192463"/>
          <p14:tracePt t="316648" x="6896100" y="3178175"/>
          <p14:tracePt t="316694" x="6904038" y="3178175"/>
          <p14:tracePt t="316870" x="6904038" y="3184525"/>
          <p14:tracePt t="316888" x="6904038" y="3200400"/>
          <p14:tracePt t="316898" x="6904038" y="3216275"/>
          <p14:tracePt t="316911" x="6888163" y="3222625"/>
          <p14:tracePt t="316928" x="6873875" y="3254375"/>
          <p14:tracePt t="316945" x="6858000" y="3276600"/>
          <p14:tracePt t="316961" x="6835775" y="3306763"/>
          <p14:tracePt t="316978" x="6811963" y="3336925"/>
          <p14:tracePt t="316994" x="6759575" y="3375025"/>
          <p14:tracePt t="317011" x="6727825" y="3421063"/>
          <p14:tracePt t="317027" x="6713538" y="3429000"/>
          <p14:tracePt t="317044" x="6697663" y="3451225"/>
          <p14:tracePt t="317059" x="6683375" y="3475038"/>
          <p14:tracePt t="317075" x="6651625" y="3489325"/>
          <p14:tracePt t="317092" x="6637338" y="3505200"/>
          <p14:tracePt t="317109" x="6607175" y="3551238"/>
          <p14:tracePt t="317109" x="6591300" y="3565525"/>
          <p14:tracePt t="317126" x="6561138" y="3573463"/>
          <p14:tracePt t="317146" x="6545263" y="3573463"/>
          <p14:tracePt t="317162" x="6523038" y="3603625"/>
          <p14:tracePt t="317178" x="6507163" y="3627438"/>
          <p14:tracePt t="317196" x="6492875" y="3657600"/>
          <p14:tracePt t="317214" x="6484938" y="3665538"/>
          <p14:tracePt t="317226" x="6477000" y="3673475"/>
          <p14:tracePt t="317244" x="6477000" y="3695700"/>
          <p14:tracePt t="317261" x="6446838" y="3711575"/>
          <p14:tracePt t="317277" x="6400800" y="3749675"/>
          <p14:tracePt t="317293" x="6340475" y="3802063"/>
          <p14:tracePt t="317309" x="6308725" y="3832225"/>
          <p14:tracePt t="317325" x="6302375" y="3848100"/>
          <p14:tracePt t="318243" x="6270625" y="3848100"/>
          <p14:tracePt t="318635" x="6240463" y="3848100"/>
          <p14:tracePt t="318976" x="6126163" y="3848100"/>
          <p14:tracePt t="318991" x="6019800" y="3848100"/>
          <p14:tracePt t="319007" x="5927725" y="3848100"/>
          <p14:tracePt t="319026" x="5889625" y="3840163"/>
          <p14:tracePt t="319039" x="5783263" y="3825875"/>
          <p14:tracePt t="319054" x="5761038" y="3817938"/>
          <p14:tracePt t="319070" x="5715000" y="3810000"/>
          <p14:tracePt t="319086" x="5676900" y="3810000"/>
          <p14:tracePt t="319103" x="5608638" y="3810000"/>
          <p14:tracePt t="319120" x="5524500" y="3810000"/>
          <p14:tracePt t="319129" x="5432425" y="3787775"/>
          <p14:tracePt t="319145" x="5380038" y="3779838"/>
          <p14:tracePt t="319162" x="5364163" y="3779838"/>
          <p14:tracePt t="319175" x="5341938" y="3771900"/>
          <p14:tracePt t="319192" x="5326063" y="3763963"/>
          <p14:tracePt t="319209" x="5303838" y="3756025"/>
          <p14:tracePt t="319225" x="5273675" y="3749675"/>
          <p14:tracePt t="319242" x="5235575" y="3749675"/>
          <p14:tracePt t="319259" x="5189538" y="3749675"/>
          <p14:tracePt t="319275" x="5151438" y="3733800"/>
          <p14:tracePt t="319292" x="5135563" y="3725863"/>
          <p14:tracePt t="319310" x="5127625" y="3717925"/>
          <p14:tracePt t="319324" x="5113338" y="3711575"/>
          <p14:tracePt t="319492" x="5089525" y="3711575"/>
          <p14:tracePt t="319507" x="5089525" y="3703638"/>
          <p14:tracePt t="319525" x="5083175" y="3703638"/>
          <p14:tracePt t="319555" x="5067300" y="3703638"/>
          <p14:tracePt t="319588" x="5059363" y="3703638"/>
          <p14:tracePt t="319650" x="5045075" y="3703638"/>
          <p14:tracePt t="319660" x="5029200" y="3703638"/>
          <p14:tracePt t="319725" x="5021263" y="3703638"/>
          <p14:tracePt t="319740" x="5013325" y="3703638"/>
          <p14:tracePt t="319850" x="5013325" y="3695700"/>
          <p14:tracePt t="320175" x="5029200" y="3695700"/>
          <p14:tracePt t="320207" x="5045075" y="3695700"/>
          <p14:tracePt t="320243" x="5059363" y="3695700"/>
          <p14:tracePt t="320270" x="5083175" y="3695700"/>
          <p14:tracePt t="320290" x="5089525" y="3695700"/>
          <p14:tracePt t="320320" x="5105400" y="3695700"/>
          <p14:tracePt t="320339" x="5121275" y="3695700"/>
          <p14:tracePt t="320352" x="5127625" y="3695700"/>
          <p14:tracePt t="320373" x="5135563" y="3695700"/>
          <p14:tracePt t="320416" x="5135563" y="3687763"/>
          <p14:tracePt t="320435" x="5151438" y="3687763"/>
          <p14:tracePt t="320444" x="5165725" y="3679825"/>
          <p14:tracePt t="320457" x="5173663" y="3679825"/>
          <p14:tracePt t="322335" x="5181600" y="3679825"/>
          <p14:tracePt t="322731" x="5189538" y="3687763"/>
          <p14:tracePt t="322772" x="5203825" y="3687763"/>
          <p14:tracePt t="322788" x="5219700" y="3695700"/>
          <p14:tracePt t="322804" x="5235575" y="3703638"/>
          <p14:tracePt t="322821" x="5257800" y="3711575"/>
          <p14:tracePt t="322836" x="5265738" y="3717925"/>
          <p14:tracePt t="322868" x="5287963" y="3725863"/>
          <p14:tracePt t="322884" x="5372100" y="3756025"/>
          <p14:tracePt t="322903" x="5494338" y="3771900"/>
          <p14:tracePt t="322917" x="5592763" y="3794125"/>
          <p14:tracePt t="322927" x="5646738" y="3802063"/>
          <p14:tracePt t="322943" x="5668963" y="3810000"/>
          <p14:tracePt t="322958" x="5676900" y="3817938"/>
          <p14:tracePt t="322975" x="5692775" y="3825875"/>
          <p14:tracePt t="322988" x="5699125" y="3832225"/>
          <p14:tracePt t="323005" x="5715000" y="3848100"/>
          <p14:tracePt t="323021" x="5768975" y="3878263"/>
          <p14:tracePt t="323038" x="5859463" y="3940175"/>
          <p14:tracePt t="323055" x="5889625" y="3940175"/>
          <p14:tracePt t="323071" x="5921375" y="3970338"/>
          <p14:tracePt t="323088" x="5935663" y="3984625"/>
          <p14:tracePt t="323105" x="5943600" y="4000500"/>
          <p14:tracePt t="323118" x="5951538" y="4000500"/>
          <p14:tracePt t="323135" x="5973763" y="4038600"/>
          <p14:tracePt t="323153" x="6003925" y="4060825"/>
          <p14:tracePt t="323169" x="6035675" y="4084638"/>
          <p14:tracePt t="323186" x="6065838" y="4106863"/>
          <p14:tracePt t="323202" x="6088063" y="4130675"/>
          <p14:tracePt t="323202" x="6088063" y="4137025"/>
          <p14:tracePt t="323220" x="6103938" y="4152900"/>
          <p14:tracePt t="323239" x="6111875" y="4160838"/>
          <p14:tracePt t="323255" x="6118225" y="4175125"/>
          <p14:tracePt t="323271" x="6134100" y="4198938"/>
          <p14:tracePt t="323289" x="6164263" y="4229100"/>
          <p14:tracePt t="323305" x="6180138" y="4244975"/>
          <p14:tracePt t="323321" x="6172200" y="4244975"/>
          <p14:tracePt t="323338" x="6164263" y="4289425"/>
          <p14:tracePt t="323355" x="6149975" y="4283075"/>
          <p14:tracePt t="323371" x="6149975" y="4297363"/>
          <p14:tracePt t="323399" x="6180138" y="4321175"/>
          <p14:tracePt t="323415" x="6194425" y="4335463"/>
          <p14:tracePt t="323432" x="6218238" y="4359275"/>
          <p14:tracePt t="323441" x="6232525" y="4389438"/>
          <p14:tracePt t="323457" x="6248400" y="4403725"/>
          <p14:tracePt t="323476" x="6248400" y="4411663"/>
          <p14:tracePt t="323490" x="6264275" y="4419600"/>
          <p14:tracePt t="323506" x="6270625" y="4427538"/>
          <p14:tracePt t="323524" x="6270625" y="4435475"/>
          <p14:tracePt t="323536" x="6286500" y="4449763"/>
          <p14:tracePt t="323556" x="6294438" y="4449763"/>
          <p14:tracePt t="323834" x="6302375" y="4449763"/>
          <p14:tracePt t="323886" x="6362700" y="4479925"/>
          <p14:tracePt t="324254" x="6384925" y="4479925"/>
          <p14:tracePt t="324272" x="6430963" y="4487863"/>
          <p14:tracePt t="324286" x="6484938" y="4518025"/>
          <p14:tracePt t="324302" x="6492875" y="4518025"/>
          <p14:tracePt t="324383" x="6492875" y="4525963"/>
          <p14:tracePt t="324401" x="6507163" y="4525963"/>
          <p14:tracePt t="324583" x="6523038" y="4525963"/>
          <p14:tracePt t="324602" x="6545263" y="4518025"/>
          <p14:tracePt t="324618" x="6569075" y="4518025"/>
          <p14:tracePt t="324635" x="6583363" y="4511675"/>
          <p14:tracePt t="324653" x="6591300" y="4511675"/>
          <p14:tracePt t="324664" x="6599238" y="4511675"/>
          <p14:tracePt t="324681" x="6607175" y="4511675"/>
          <p14:tracePt t="324697" x="6621463" y="4503738"/>
          <p14:tracePt t="324728" x="6683375" y="4503738"/>
          <p14:tracePt t="324738" x="6765925" y="4503738"/>
          <p14:tracePt t="324756" x="6819900" y="4503738"/>
          <p14:tracePt t="324770" x="6835775" y="4503738"/>
          <p14:tracePt t="324788" x="6865938" y="4503738"/>
          <p14:tracePt t="324850" x="6934200" y="4503738"/>
          <p14:tracePt t="324869" x="6994525" y="4503738"/>
          <p14:tracePt t="324889" x="7002463" y="4503738"/>
          <p14:tracePt t="324901" x="7048500" y="4503738"/>
          <p14:tracePt t="324995" x="7056438" y="4503738"/>
          <p14:tracePt t="325004" x="7094538" y="4495800"/>
          <p14:tracePt t="325025" x="7102475" y="4495800"/>
          <p14:tracePt t="325038" x="7116763" y="4479925"/>
          <p14:tracePt t="325182" x="7124700" y="4479925"/>
          <p14:tracePt t="325416" x="7140575" y="4465638"/>
          <p14:tracePt t="325434" x="7140575" y="4457700"/>
          <p14:tracePt t="325482" x="7146925" y="4457700"/>
          <p14:tracePt t="326464" x="7146925" y="4449763"/>
          <p14:tracePt t="326880" x="7124700" y="4449763"/>
          <p14:tracePt t="326902" x="7086600" y="4449763"/>
          <p14:tracePt t="326914" x="7032625" y="4449763"/>
          <p14:tracePt t="326929" x="6964363" y="4435475"/>
          <p14:tracePt t="326945" x="6904038" y="4435475"/>
          <p14:tracePt t="326962" x="6865938" y="4427538"/>
          <p14:tracePt t="326978" x="6842125" y="4427538"/>
          <p14:tracePt t="327009" x="6804025" y="4419600"/>
          <p14:tracePt t="327051" x="6765925" y="4419600"/>
          <p14:tracePt t="327069" x="6735763" y="4419600"/>
          <p14:tracePt t="327082" x="6713538" y="4419600"/>
          <p14:tracePt t="327099" x="6683375" y="4419600"/>
          <p14:tracePt t="327116" x="6637338" y="4419600"/>
          <p14:tracePt t="327133" x="6583363" y="4419600"/>
          <p14:tracePt t="327149" x="6530975" y="4435475"/>
          <p14:tracePt t="327166" x="6523038" y="4435475"/>
          <p14:tracePt t="327230" x="6507163" y="4441825"/>
          <p14:tracePt t="327244" x="6484938" y="4449763"/>
          <p14:tracePt t="327254" x="6477000" y="4449763"/>
          <p14:tracePt t="327304" x="6477000" y="4457700"/>
          <p14:tracePt t="327334" x="6461125" y="4465638"/>
          <p14:tracePt t="327352" x="6469063" y="4465638"/>
          <p14:tracePt t="328102" x="6477000" y="4465638"/>
          <p14:tracePt t="328164" x="6484938" y="4465638"/>
          <p14:tracePt t="328243" x="6446838" y="4457700"/>
          <p14:tracePt t="328966" x="6278563" y="4359275"/>
          <p14:tracePt t="328982" x="5959475" y="4244975"/>
          <p14:tracePt t="328996" x="5318125" y="4054475"/>
          <p14:tracePt t="329010" x="4922838" y="3886200"/>
          <p14:tracePt t="329023" x="4457700" y="3733800"/>
          <p14:tracePt t="329037" x="4130675" y="3597275"/>
          <p14:tracePt t="329054" x="3970338" y="3521075"/>
          <p14:tracePt t="329069" x="3848100" y="3475038"/>
          <p14:tracePt t="329085" x="3611563" y="3360738"/>
          <p14:tracePt t="329100" x="3162300" y="3254375"/>
          <p14:tracePt t="329121" x="2781300" y="3184525"/>
          <p14:tracePt t="329135" x="2674938" y="3154363"/>
          <p14:tracePt t="329150" x="2492375" y="3132138"/>
          <p14:tracePt t="329166" x="2339975" y="3108325"/>
          <p14:tracePt t="329181" x="2201863" y="3063875"/>
          <p14:tracePt t="329198" x="2073275" y="3032125"/>
          <p14:tracePt t="329214" x="1958975" y="3009900"/>
          <p14:tracePt t="329232" x="1828800" y="3009900"/>
          <p14:tracePt t="329249" x="1782763" y="3017838"/>
          <p14:tracePt t="329263" x="1714500" y="3055938"/>
          <p14:tracePt t="329279" x="1692275" y="3078163"/>
          <p14:tracePt t="329279" x="1676400" y="3086100"/>
          <p14:tracePt t="329297" x="1592263" y="3154363"/>
          <p14:tracePt t="329319" x="1539875" y="3178175"/>
          <p14:tracePt t="329333" x="1493838" y="3216275"/>
          <p14:tracePt t="329353" x="1485900" y="3216275"/>
          <p14:tracePt t="329367" x="1485900" y="3222625"/>
          <p14:tracePt t="329387" x="1508125" y="3238500"/>
          <p14:tracePt t="329448" x="1516063" y="3238500"/>
          <p14:tracePt t="329462" x="1531938" y="3238500"/>
          <p14:tracePt t="329479" x="1539875" y="3254375"/>
          <p14:tracePt t="329492" x="1546225" y="3254375"/>
          <p14:tracePt t="329509" x="1562100" y="3260725"/>
          <p14:tracePt t="329520" x="1577975" y="3260725"/>
          <p14:tracePt t="329557" x="1584325" y="3268663"/>
          <p14:tracePt t="329569" x="1616075" y="3268663"/>
          <p14:tracePt t="329583" x="1676400" y="3284538"/>
          <p14:tracePt t="329602" x="1760538" y="3306763"/>
          <p14:tracePt t="329616" x="1866900" y="3322638"/>
          <p14:tracePt t="329635" x="2019300" y="3330575"/>
          <p14:tracePt t="329649" x="2125663" y="3382963"/>
          <p14:tracePt t="329664" x="2416175" y="3421063"/>
          <p14:tracePt t="329685" x="2620963" y="3444875"/>
          <p14:tracePt t="329698" x="2865438" y="3489325"/>
          <p14:tracePt t="329713" x="3108325" y="3527425"/>
          <p14:tracePt t="329730" x="3336925" y="3551238"/>
          <p14:tracePt t="329746" x="3611563" y="3611563"/>
          <p14:tracePt t="329762" x="3894138" y="3673475"/>
          <p14:tracePt t="329779" x="4259263" y="3771900"/>
          <p14:tracePt t="329796" x="4670425" y="3878263"/>
          <p14:tracePt t="329812" x="5029200" y="3940175"/>
          <p14:tracePt t="329812" x="5219700" y="4000500"/>
          <p14:tracePt t="329829" x="5554663" y="4046538"/>
          <p14:tracePt t="329852" x="5761038" y="4076700"/>
          <p14:tracePt t="329866" x="5989638" y="4130675"/>
          <p14:tracePt t="329883" x="6194425" y="4168775"/>
          <p14:tracePt t="329901" x="6454775" y="4251325"/>
          <p14:tracePt t="329916" x="6683375" y="4305300"/>
          <p14:tracePt t="329932" x="6994525" y="4359275"/>
          <p14:tracePt t="329948" x="7178675" y="4411663"/>
          <p14:tracePt t="329962" x="7269163" y="4441825"/>
          <p14:tracePt t="329979" x="7337425" y="4457700"/>
          <p14:tracePt t="329995" x="7407275" y="4479925"/>
          <p14:tracePt t="330011" x="7527925" y="4533900"/>
          <p14:tracePt t="330029" x="7658100" y="4556125"/>
          <p14:tracePt t="330045" x="7726363" y="4564063"/>
          <p14:tracePt t="330062" x="7704138" y="4556125"/>
          <p14:tracePt t="330114" x="7680325" y="4556125"/>
          <p14:tracePt t="330129" x="7673975" y="4556125"/>
          <p14:tracePt t="330146" x="7673975" y="4541838"/>
          <p14:tracePt t="330227" x="7673975" y="4518025"/>
          <p14:tracePt t="330246" x="7673975" y="4503738"/>
          <p14:tracePt t="330258" x="7666038" y="4495800"/>
          <p14:tracePt t="330274" x="7650163" y="4479925"/>
          <p14:tracePt t="330291" x="7650163" y="4465638"/>
          <p14:tracePt t="330308" x="7627938" y="4435475"/>
          <p14:tracePt t="330332" x="7627938" y="4427538"/>
          <p14:tracePt t="330349" x="7604125" y="4389438"/>
          <p14:tracePt t="330367" x="7589838" y="4373563"/>
          <p14:tracePt t="330381" x="7573963" y="4359275"/>
          <p14:tracePt t="330397" x="7559675" y="4351338"/>
          <p14:tracePt t="330414" x="7551738" y="4343400"/>
          <p14:tracePt t="330431" x="7527925" y="4327525"/>
          <p14:tracePt t="330447" x="7521575" y="4327525"/>
          <p14:tracePt t="330464" x="7497763" y="4313238"/>
          <p14:tracePt t="330481" x="7459663" y="4313238"/>
          <p14:tracePt t="330494" x="7437438" y="4283075"/>
          <p14:tracePt t="330510" x="7421563" y="4267200"/>
          <p14:tracePt t="330529" x="7413625" y="4251325"/>
          <p14:tracePt t="330545" x="7413625" y="4244975"/>
          <p14:tracePt t="330561" x="7407275" y="4229100"/>
          <p14:tracePt t="330578" x="7399338" y="4213225"/>
          <p14:tracePt t="330601" x="7399338" y="4206875"/>
          <p14:tracePt t="330613" x="7383463" y="4191000"/>
          <p14:tracePt t="330630" x="7375525" y="4175125"/>
          <p14:tracePt t="330647" x="7361238" y="4160838"/>
          <p14:tracePt t="330664" x="7345363" y="4152900"/>
          <p14:tracePt t="330680" x="7337425" y="4137025"/>
          <p14:tracePt t="330696" x="7331075" y="4130675"/>
          <p14:tracePt t="330713" x="7307263" y="4106863"/>
          <p14:tracePt t="330729" x="7277100" y="4084638"/>
          <p14:tracePt t="330745" x="7261225" y="4076700"/>
          <p14:tracePt t="330762" x="7246938" y="4068763"/>
          <p14:tracePt t="330777" x="7223125" y="4046538"/>
          <p14:tracePt t="330794" x="7208838" y="4038600"/>
          <p14:tracePt t="330811" x="7192963" y="4038600"/>
          <p14:tracePt t="330834" x="7185025" y="4038600"/>
          <p14:tracePt t="330850" x="7170738" y="4038600"/>
          <p14:tracePt t="330867" x="7132638" y="4038600"/>
          <p14:tracePt t="330880" x="7108825" y="4038600"/>
          <p14:tracePt t="330896" x="7078663" y="4038600"/>
          <p14:tracePt t="330916" x="7048500" y="4038600"/>
          <p14:tracePt t="330929" x="7018338" y="4038600"/>
          <p14:tracePt t="330946" x="6994525" y="4054475"/>
          <p14:tracePt t="330964" x="6956425" y="4076700"/>
          <p14:tracePt t="330981" x="6942138" y="4092575"/>
          <p14:tracePt t="330994" x="6918325" y="4114800"/>
          <p14:tracePt t="331011" x="6904038" y="4122738"/>
          <p14:tracePt t="331041" x="6896100" y="4130675"/>
          <p14:tracePt t="331051" x="6888163" y="4137025"/>
          <p14:tracePt t="331082" x="6873875" y="4152900"/>
          <p14:tracePt t="331098" x="6865938" y="4168775"/>
          <p14:tracePt t="331115" x="6850063" y="4183063"/>
          <p14:tracePt t="331131" x="6835775" y="4206875"/>
          <p14:tracePt t="331148" x="6835775" y="4213225"/>
          <p14:tracePt t="331161" x="6827838" y="4213225"/>
          <p14:tracePt t="331178" x="6827838" y="4221163"/>
          <p14:tracePt t="331195" x="6827838" y="4229100"/>
          <p14:tracePt t="331211" x="6827838" y="4237038"/>
          <p14:tracePt t="331228" x="6827838" y="4251325"/>
          <p14:tracePt t="331245" x="6827838" y="4259263"/>
          <p14:tracePt t="331257" x="6827838" y="4267200"/>
          <p14:tracePt t="331274" x="6827838" y="4283075"/>
          <p14:tracePt t="331291" x="6827838" y="4289425"/>
          <p14:tracePt t="331300" x="6827838" y="4313238"/>
          <p14:tracePt t="331316" x="6827838" y="4351338"/>
          <p14:tracePt t="331333" x="6827838" y="4365625"/>
          <p14:tracePt t="331349" x="6835775" y="4403725"/>
          <p14:tracePt t="331366" x="6842125" y="4419600"/>
          <p14:tracePt t="331397" x="6842125" y="4427538"/>
          <p14:tracePt t="331413" x="6850063" y="4435475"/>
          <p14:tracePt t="331429" x="6850063" y="4441825"/>
          <p14:tracePt t="331429" x="6850063" y="4449763"/>
          <p14:tracePt t="331446" x="6865938" y="4473575"/>
          <p14:tracePt t="331476" x="6873875" y="4495800"/>
          <p14:tracePt t="331494" x="6880225" y="4511675"/>
          <p14:tracePt t="331511" x="6896100" y="4533900"/>
          <p14:tracePt t="331542" x="6896100" y="4541838"/>
          <p14:tracePt t="331556" x="6904038" y="4541838"/>
          <p14:tracePt t="331574" x="6911975" y="4549775"/>
          <p14:tracePt t="331583" x="6934200" y="4556125"/>
          <p14:tracePt t="331605" x="6964363" y="4572000"/>
          <p14:tracePt t="331614" x="7010400" y="4602163"/>
          <p14:tracePt t="331630" x="7032625" y="4602163"/>
          <p14:tracePt t="331646" x="7040563" y="4610100"/>
          <p14:tracePt t="331662" x="7056438" y="4618038"/>
          <p14:tracePt t="331679" x="7064375" y="4618038"/>
          <p14:tracePt t="331696" x="7094538" y="4625975"/>
          <p14:tracePt t="331713" x="7132638" y="4640263"/>
          <p14:tracePt t="331728" x="7185025" y="4664075"/>
          <p14:tracePt t="331745" x="7223125" y="4664075"/>
          <p14:tracePt t="331763" x="7239000" y="4664075"/>
          <p14:tracePt t="331777" x="7254875" y="4664075"/>
          <p14:tracePt t="331795" x="7261225" y="4664075"/>
          <p14:tracePt t="331823" x="7292975" y="4648200"/>
          <p14:tracePt t="331832" x="7345363" y="4632325"/>
          <p14:tracePt t="331854" x="7391400" y="4625975"/>
          <p14:tracePt t="331864" x="7429500" y="4594225"/>
          <p14:tracePt t="331880" x="7445375" y="4572000"/>
          <p14:tracePt t="331896" x="7451725" y="4556125"/>
          <p14:tracePt t="331916" x="7451725" y="4533900"/>
          <p14:tracePt t="331931" x="7451725" y="4511675"/>
          <p14:tracePt t="331947" x="7451725" y="4479925"/>
          <p14:tracePt t="331963" x="7459663" y="4465638"/>
          <p14:tracePt t="331979" x="7475538" y="4441825"/>
          <p14:tracePt t="331996" x="7475538" y="4435475"/>
          <p14:tracePt t="332013" x="7483475" y="4419600"/>
          <p14:tracePt t="332028" x="7505700" y="4397375"/>
          <p14:tracePt t="332051" x="7505700" y="4389438"/>
          <p14:tracePt t="332067" x="7505700" y="4351338"/>
          <p14:tracePt t="332084" x="7505700" y="4335463"/>
          <p14:tracePt t="332100" x="7505700" y="4313238"/>
          <p14:tracePt t="332115" x="7489825" y="4297363"/>
          <p14:tracePt t="332129" x="7489825" y="4289425"/>
          <p14:tracePt t="332162" x="7489825" y="4267200"/>
          <p14:tracePt t="332191" x="7475538" y="4251325"/>
          <p14:tracePt t="332210" x="7445375" y="4229100"/>
          <p14:tracePt t="332227" x="7421563" y="4206875"/>
          <p14:tracePt t="332244" x="7413625" y="4198938"/>
          <p14:tracePt t="332260" x="7399338" y="4183063"/>
          <p14:tracePt t="332292" x="7391400" y="4183063"/>
          <p14:tracePt t="332320" x="7369175" y="4183063"/>
          <p14:tracePt t="332347" x="7345363" y="4168775"/>
          <p14:tracePt t="332364" x="7323138" y="4168775"/>
          <p14:tracePt t="332380" x="7307263" y="4168775"/>
          <p14:tracePt t="332398" x="7299325" y="4168775"/>
          <p14:tracePt t="332410" x="7292975" y="4168775"/>
          <p14:tracePt t="332445" x="7277100" y="4168775"/>
          <p14:tracePt t="332460" x="7254875" y="4168775"/>
          <p14:tracePt t="332477" x="7223125" y="4168775"/>
          <p14:tracePt t="332493" x="7162800" y="4168775"/>
          <p14:tracePt t="332510" x="7132638" y="4168775"/>
          <p14:tracePt t="332524" x="7094538" y="4168775"/>
          <p14:tracePt t="332539" x="7048500" y="4168775"/>
          <p14:tracePt t="332556" x="7040563" y="4168775"/>
          <p14:tracePt t="332572" x="7032625" y="4168775"/>
          <p14:tracePt t="332589" x="6994525" y="4191000"/>
          <p14:tracePt t="332637" x="6972300" y="4198938"/>
          <p14:tracePt t="332646" x="6964363" y="4213225"/>
          <p14:tracePt t="332646" x="6956425" y="4229100"/>
          <p14:tracePt t="332662" x="6942138" y="4244975"/>
          <p14:tracePt t="332678" x="6918325" y="4267200"/>
          <p14:tracePt t="332695" x="6918325" y="4289425"/>
          <p14:tracePt t="332711" x="6918325" y="4297363"/>
          <p14:tracePt t="332728" x="6918325" y="4313238"/>
          <p14:tracePt t="332759" x="6918325" y="4321175"/>
          <p14:tracePt t="332776" x="6918325" y="4327525"/>
          <p14:tracePt t="332789" x="6918325" y="4351338"/>
          <p14:tracePt t="332806" x="6918325" y="4381500"/>
          <p14:tracePt t="332823" x="6918325" y="4397375"/>
          <p14:tracePt t="332834" x="6918325" y="4411663"/>
          <p14:tracePt t="332847" x="6918325" y="4419600"/>
          <p14:tracePt t="332866" x="6918325" y="4427538"/>
          <p14:tracePt t="332882" x="6918325" y="4441825"/>
          <p14:tracePt t="332894" x="6918325" y="4449763"/>
          <p14:tracePt t="333507" x="6926263" y="4457700"/>
          <p14:tracePt t="333527" x="6926263" y="4465638"/>
          <p14:tracePt t="333541" x="6926263" y="4473575"/>
          <p14:tracePt t="333550" x="6926263" y="4487863"/>
          <p14:tracePt t="333566" x="6934200" y="4495800"/>
          <p14:tracePt t="333757" x="6942138" y="4495800"/>
          <p14:tracePt t="333807" x="6950075" y="4495800"/>
          <p14:tracePt t="333825" x="6956425" y="4495800"/>
          <p14:tracePt t="333838" x="6964363" y="4495800"/>
          <p14:tracePt t="333848" x="6972300" y="4495800"/>
          <p14:tracePt t="333871" x="6994525" y="4495800"/>
          <p14:tracePt t="333910" x="7026275" y="4495800"/>
          <p14:tracePt t="333929" x="7064375" y="4487863"/>
          <p14:tracePt t="333942" x="7094538" y="4487863"/>
          <p14:tracePt t="333959" x="7102475" y="4479925"/>
          <p14:tracePt t="334402" x="7102475" y="4473575"/>
          <p14:tracePt t="335209" x="7102475" y="4465638"/>
          <p14:tracePt t="335224" x="7102475" y="4457700"/>
          <p14:tracePt t="335240" x="7108825" y="4449763"/>
          <p14:tracePt t="335755" x="7124700" y="4449763"/>
          <p14:tracePt t="335884" x="7146925" y="4441825"/>
          <p14:tracePt t="335960" x="7162800" y="4435475"/>
          <p14:tracePt t="335991" x="7146925" y="4419600"/>
          <p14:tracePt t="336133" x="7094538" y="4403725"/>
          <p14:tracePt t="336152" x="7064375" y="4397375"/>
          <p14:tracePt t="336162" x="7040563" y="4389438"/>
          <p14:tracePt t="336178" x="7032625" y="4381500"/>
          <p14:tracePt t="336210" x="7026275" y="4381500"/>
          <p14:tracePt t="336226" x="7002463" y="4365625"/>
          <p14:tracePt t="336240" x="6980238" y="4365625"/>
          <p14:tracePt t="336288" x="6934200" y="4381500"/>
          <p14:tracePt t="336306" x="6850063" y="4441825"/>
          <p14:tracePt t="336324" x="6811963" y="4465638"/>
          <p14:tracePt t="336335" x="6811963" y="4473575"/>
          <p14:tracePt t="336352" x="6827838" y="4473575"/>
          <p14:tracePt t="336474" x="6850063" y="4473575"/>
          <p14:tracePt t="336490" x="6904038" y="4473575"/>
          <p14:tracePt t="336506" x="6980238" y="4473575"/>
          <p14:tracePt t="336525" x="7040563" y="4473575"/>
          <p14:tracePt t="336541" x="7064375" y="4473575"/>
          <p14:tracePt t="336557" x="7070725" y="4473575"/>
          <p14:tracePt t="336587" x="7070725" y="4465638"/>
          <p14:tracePt t="336603" x="7078663" y="4457700"/>
          <p14:tracePt t="336621" x="7102475" y="4449763"/>
          <p14:tracePt t="336630" x="7132638" y="4441825"/>
          <p14:tracePt t="336646" x="7170738" y="4435475"/>
          <p14:tracePt t="336662" x="7178675" y="4435475"/>
          <p14:tracePt t="336677" x="7192963" y="4435475"/>
          <p14:tracePt t="336757" x="7185025" y="4435475"/>
          <p14:tracePt t="337153" x="7162800" y="4435475"/>
          <p14:tracePt t="337182" x="7146925" y="4435475"/>
          <p14:tracePt t="337192" x="7116763" y="4441825"/>
          <p14:tracePt t="337207" x="7078663" y="4441825"/>
          <p14:tracePt t="337223" x="7064375" y="4441825"/>
          <p14:tracePt t="337240" x="7032625" y="4441825"/>
          <p14:tracePt t="337256" x="7026275" y="4449763"/>
          <p14:tracePt t="337353" x="7018338" y="4457700"/>
          <p14:tracePt t="337372" x="7010400" y="4457700"/>
          <p14:tracePt t="337473" x="7010400" y="4449763"/>
          <p14:tracePt t="337989" x="7026275" y="4435475"/>
          <p14:tracePt t="338102" x="7032625" y="4435475"/>
          <p14:tracePt t="338136" x="7040563" y="4427538"/>
          <p14:tracePt t="338162" x="7064375" y="4427538"/>
          <p14:tracePt t="338177" x="7078663" y="4427538"/>
          <p14:tracePt t="338207" x="7086600" y="4435475"/>
          <p14:tracePt t="338225" x="7124700" y="4435475"/>
          <p14:tracePt t="338240" x="7208838" y="4435475"/>
          <p14:tracePt t="338258" x="7277100" y="4403725"/>
          <p14:tracePt t="338271" x="7299325" y="4403725"/>
          <p14:tracePt t="338287" x="7285038" y="4403725"/>
          <p14:tracePt t="338522" x="7269163" y="4403725"/>
          <p14:tracePt t="338537" x="7239000" y="4411663"/>
          <p14:tracePt t="338554" x="7200900" y="4419600"/>
          <p14:tracePt t="338569" x="7154863" y="4427538"/>
          <p14:tracePt t="338587" x="7132638" y="4427538"/>
          <p14:tracePt t="338604" x="7108825" y="4435475"/>
          <p14:tracePt t="338669" x="7064375" y="4441825"/>
          <p14:tracePt t="338678" x="7040563" y="4449763"/>
          <p14:tracePt t="338693" x="7032625" y="4449763"/>
          <p14:tracePt t="339834" x="7040563" y="4449763"/>
          <p14:tracePt t="339934" x="7048500" y="4441825"/>
          <p14:tracePt t="340683" x="7040563" y="4427538"/>
          <p14:tracePt t="340697" x="7002463" y="4389438"/>
          <p14:tracePt t="340707" x="6934200" y="4327525"/>
          <p14:tracePt t="340723" x="6819900" y="4267200"/>
          <p14:tracePt t="340740" x="6713538" y="4213225"/>
          <p14:tracePt t="340756" x="6607175" y="4191000"/>
          <p14:tracePt t="340770" x="6515100" y="4160838"/>
          <p14:tracePt t="340786" x="6408738" y="4098925"/>
          <p14:tracePt t="340802" x="6370638" y="4076700"/>
          <p14:tracePt t="340818" x="6332538" y="4054475"/>
          <p14:tracePt t="340838" x="6316663" y="4038600"/>
          <p14:tracePt t="340869" x="6302375" y="4016375"/>
          <p14:tracePt t="340885" x="6270625" y="3984625"/>
          <p14:tracePt t="340885" x="6264275" y="3984625"/>
          <p14:tracePt t="340902" x="6256338" y="3984625"/>
          <p14:tracePt t="340917" x="6226175" y="3984625"/>
          <p14:tracePt t="340930" x="6210300" y="3984625"/>
          <p14:tracePt t="340947" x="6202363" y="3984625"/>
          <p14:tracePt t="340957" x="6194425" y="3978275"/>
          <p14:tracePt t="341349" x="6188075" y="3978275"/>
          <p14:tracePt t="341716" x="6172200" y="3978275"/>
          <p14:tracePt t="341744" x="6149975" y="3978275"/>
          <p14:tracePt t="341754" x="6134100" y="3978275"/>
          <p14:tracePt t="341774" x="6118225" y="3978275"/>
          <p14:tracePt t="341789" x="6080125" y="3970338"/>
          <p14:tracePt t="341802" x="6065838" y="3962400"/>
          <p14:tracePt t="341819" x="6049963" y="3962400"/>
          <p14:tracePt t="342830" x="6057900" y="3962400"/>
          <p14:tracePt t="342997" x="6042025" y="3962400"/>
          <p14:tracePt t="343165" x="6027738" y="3946525"/>
          <p14:tracePt t="343183" x="6011863" y="3932238"/>
          <p14:tracePt t="343211" x="6011863" y="3924300"/>
          <p14:tracePt t="343228" x="6003925" y="3916363"/>
          <p14:tracePt t="343245" x="6003925" y="3908425"/>
          <p14:tracePt t="343269" x="6003925" y="3902075"/>
          <p14:tracePt t="343286" x="6011863" y="3894138"/>
          <p14:tracePt t="343304" x="6011863" y="3878263"/>
          <p14:tracePt t="343319" x="6011863" y="3863975"/>
          <p14:tracePt t="343334" x="6019800" y="3856038"/>
          <p14:tracePt t="343350" x="6027738" y="3848100"/>
          <p14:tracePt t="343367" x="6042025" y="3832225"/>
          <p14:tracePt t="343399" x="6042025" y="3817938"/>
          <p14:tracePt t="343447" x="6057900" y="3802063"/>
          <p14:tracePt t="343465" x="6065838" y="3794125"/>
          <p14:tracePt t="343478" x="6080125" y="3779838"/>
          <p14:tracePt t="343488" x="6111875" y="3756025"/>
          <p14:tracePt t="343504" x="6126163" y="3741738"/>
          <p14:tracePt t="343522" x="6126163" y="3733800"/>
          <p14:tracePt t="343535" x="6134100" y="3725863"/>
          <p14:tracePt t="343569" x="6142038" y="3695700"/>
          <p14:tracePt t="343600" x="6156325" y="3679825"/>
          <p14:tracePt t="343615" x="6172200" y="3649663"/>
          <p14:tracePt t="343632" x="6188075" y="3641725"/>
          <p14:tracePt t="343649" x="6188075" y="3619500"/>
          <p14:tracePt t="343665" x="6202363" y="3611563"/>
          <p14:tracePt t="343682" x="6210300" y="3603625"/>
          <p14:tracePt t="343694" x="6210300" y="3573463"/>
          <p14:tracePt t="343711" x="6248400" y="3535363"/>
          <p14:tracePt t="343727" x="6264275" y="3521075"/>
          <p14:tracePt t="343744" x="6278563" y="3489325"/>
          <p14:tracePt t="343761" x="6294438" y="3467100"/>
          <p14:tracePt t="343770" x="6308725" y="3451225"/>
          <p14:tracePt t="343787" x="6324600" y="3436938"/>
          <p14:tracePt t="343804" x="6332538" y="3406775"/>
          <p14:tracePt t="343817" x="6362700" y="3390900"/>
          <p14:tracePt t="343833" x="6378575" y="3368675"/>
          <p14:tracePt t="343849" x="6400800" y="3352800"/>
          <p14:tracePt t="343868" x="6423025" y="3322638"/>
          <p14:tracePt t="343885" x="6446838" y="3292475"/>
          <p14:tracePt t="343885" x="6484938" y="3276600"/>
          <p14:tracePt t="343912" x="6523038" y="3246438"/>
          <p14:tracePt t="343929" x="6537325" y="3222625"/>
          <p14:tracePt t="343945" x="6575425" y="3184525"/>
          <p14:tracePt t="343979" x="6583363" y="3178175"/>
          <p14:tracePt t="343994" x="6607175" y="3154363"/>
          <p14:tracePt t="344011" x="6613525" y="3146425"/>
          <p14:tracePt t="344022" x="6613525" y="3140075"/>
          <p14:tracePt t="344037" x="6621463" y="3132138"/>
          <p14:tracePt t="344037" x="6629400" y="3124200"/>
          <p14:tracePt t="344054" x="6651625" y="3116263"/>
          <p14:tracePt t="344066" x="6659563" y="3094038"/>
          <p14:tracePt t="344084" x="6675438" y="3078163"/>
          <p14:tracePt t="344100" x="6683375" y="3063875"/>
          <p14:tracePt t="344116" x="6675438" y="3063875"/>
          <p14:tracePt t="344308" x="6659563" y="3070225"/>
          <p14:tracePt t="344336" x="6645275" y="3086100"/>
          <p14:tracePt t="344364" x="6621463" y="3108325"/>
          <p14:tracePt t="344381" x="6583363" y="3146425"/>
          <p14:tracePt t="344398" x="6575425" y="3154363"/>
          <p14:tracePt t="344415" x="6575425" y="3170238"/>
          <p14:tracePt t="344431" x="6561138" y="3178175"/>
          <p14:tracePt t="344447" x="6561138" y="3184525"/>
          <p14:tracePt t="344459" x="6561138" y="3200400"/>
          <p14:tracePt t="344481" x="6545263" y="3208338"/>
          <p14:tracePt t="344494" x="6545263" y="3222625"/>
          <p14:tracePt t="344504" x="6530975" y="3238500"/>
          <p14:tracePt t="344520" x="6515100" y="3276600"/>
          <p14:tracePt t="344536" x="6507163" y="3292475"/>
          <p14:tracePt t="344552" x="6492875" y="3298825"/>
          <p14:tracePt t="344569" x="6492875" y="3306763"/>
          <p14:tracePt t="344583" x="6484938" y="3314700"/>
          <p14:tracePt t="344599" x="6484938" y="3330575"/>
          <p14:tracePt t="344615" x="6469063" y="3344863"/>
          <p14:tracePt t="344633" x="6454775" y="3368675"/>
          <p14:tracePt t="344648" x="6446838" y="3375025"/>
          <p14:tracePt t="344666" x="6438900" y="3398838"/>
          <p14:tracePt t="344683" x="6430963" y="3421063"/>
          <p14:tracePt t="344699" x="6416675" y="3436938"/>
          <p14:tracePt t="344713" x="6408738" y="3459163"/>
          <p14:tracePt t="344730" x="6400800" y="3482975"/>
          <p14:tracePt t="344747" x="6392863" y="3482975"/>
          <p14:tracePt t="344763" x="6384925" y="3489325"/>
          <p14:tracePt t="344779" x="6370638" y="3513138"/>
          <p14:tracePt t="344802" x="6354763" y="3527425"/>
          <p14:tracePt t="344819" x="6346825" y="3559175"/>
          <p14:tracePt t="344834" x="6332538" y="3589338"/>
          <p14:tracePt t="344851" x="6316663" y="3635375"/>
          <p14:tracePt t="344867" x="6294438" y="3657600"/>
          <p14:tracePt t="344884" x="6286500" y="3673475"/>
          <p14:tracePt t="344900" x="6278563" y="3679825"/>
          <p14:tracePt t="344916" x="6278563" y="3687763"/>
          <p14:tracePt t="344933" x="6270625" y="3703638"/>
          <p14:tracePt t="344949" x="6264275" y="3717925"/>
          <p14:tracePt t="344963" x="6256338" y="3725863"/>
          <p14:tracePt t="344979" x="6248400" y="3741738"/>
          <p14:tracePt t="344995" x="6248400" y="3756025"/>
          <p14:tracePt t="345057" x="6240463" y="3756025"/>
          <p14:tracePt t="345066" x="6240463" y="3749675"/>
          <p14:tracePt t="345615" x="6270625" y="3741738"/>
          <p14:tracePt t="345648" x="6324600" y="3711575"/>
          <p14:tracePt t="345663" x="6370638" y="3679825"/>
          <p14:tracePt t="345680" x="6461125" y="3649663"/>
          <p14:tracePt t="345696" x="6530975" y="3635375"/>
          <p14:tracePt t="345713" x="6599238" y="3611563"/>
          <p14:tracePt t="345730" x="6645275" y="3597275"/>
          <p14:tracePt t="345742" x="6683375" y="3597275"/>
          <p14:tracePt t="345759" x="6689725" y="3589338"/>
          <p14:tracePt t="345775" x="6697663" y="3589338"/>
          <p14:tracePt t="345785" x="6721475" y="3581400"/>
          <p14:tracePt t="345801" x="6759575" y="3565525"/>
          <p14:tracePt t="345818" x="6811963" y="3559175"/>
          <p14:tracePt t="345835" x="6873875" y="3559175"/>
          <p14:tracePt t="345848" x="6934200" y="3543300"/>
          <p14:tracePt t="345864" x="6964363" y="3543300"/>
          <p14:tracePt t="345881" x="6994525" y="3543300"/>
          <p14:tracePt t="345898" x="7010400" y="3535363"/>
          <p14:tracePt t="345916" x="7018338" y="3535363"/>
          <p14:tracePt t="345916" x="7026275" y="3535363"/>
          <p14:tracePt t="345935" x="7040563" y="3535363"/>
          <p14:tracePt t="345947" x="7064375" y="3535363"/>
          <p14:tracePt t="345964" x="7102475" y="3543300"/>
          <p14:tracePt t="345981" x="7116763" y="3551238"/>
          <p14:tracePt t="345995" x="7146925" y="3559175"/>
          <p14:tracePt t="346012" x="7170738" y="3565525"/>
          <p14:tracePt t="346030" x="7216775" y="3573463"/>
          <p14:tracePt t="346045" x="7269163" y="3573463"/>
          <p14:tracePt t="346061" x="7307263" y="3573463"/>
          <p14:tracePt t="346061" x="7323138" y="3573463"/>
          <p14:tracePt t="346079" x="7337425" y="3573463"/>
          <p14:tracePt t="346098" x="7361238" y="3581400"/>
          <p14:tracePt t="346115" x="7383463" y="3589338"/>
          <p14:tracePt t="346130" x="7391400" y="3589338"/>
          <p14:tracePt t="346148" x="7413625" y="3589338"/>
          <p14:tracePt t="346165" x="7437438" y="3603625"/>
          <p14:tracePt t="346181" x="7459663" y="3603625"/>
          <p14:tracePt t="346197" x="7467600" y="3603625"/>
          <p14:tracePt t="346213" x="7489825" y="3619500"/>
          <p14:tracePt t="346229" x="7521575" y="3619500"/>
          <p14:tracePt t="346246" x="7535863" y="3619500"/>
          <p14:tracePt t="346275" x="7543800" y="3619500"/>
          <p14:tracePt t="346284" x="7551738" y="3627438"/>
          <p14:tracePt t="346316" x="7551738" y="3635375"/>
          <p14:tracePt t="347326" x="7543800" y="3635375"/>
          <p14:tracePt t="348042" x="7535863" y="3635375"/>
          <p14:tracePt t="348056" x="7521575" y="3635375"/>
          <p14:tracePt t="348066" x="7505700" y="3635375"/>
          <p14:tracePt t="348082" x="7467600" y="3635375"/>
          <p14:tracePt t="348099" x="7445375" y="3635375"/>
          <p14:tracePt t="348115" x="7407275" y="3635375"/>
          <p14:tracePt t="348129" x="7361238" y="3635375"/>
          <p14:tracePt t="348146" x="7331075" y="3635375"/>
          <p14:tracePt t="348163" x="7292975" y="3635375"/>
          <p14:tracePt t="348180" x="7223125" y="3635375"/>
          <p14:tracePt t="348197" x="7170738" y="3619500"/>
          <p14:tracePt t="348210" x="7026275" y="3597275"/>
          <p14:tracePt t="348230" x="6980238" y="3597275"/>
          <p14:tracePt t="348243" x="6926263" y="3597275"/>
          <p14:tracePt t="348259" x="6880225" y="3589338"/>
          <p14:tracePt t="348277" x="6850063" y="3589338"/>
          <p14:tracePt t="348293" x="6804025" y="3573463"/>
          <p14:tracePt t="348310" x="6751638" y="3573463"/>
          <p14:tracePt t="348327" x="6697663" y="3573463"/>
          <p14:tracePt t="348342" x="6675438" y="3573463"/>
          <p14:tracePt t="348359" x="6613525" y="3573463"/>
          <p14:tracePt t="348376" x="6599238" y="3573463"/>
          <p14:tracePt t="348398" x="6583363" y="3573463"/>
          <p14:tracePt t="348412" x="6537325" y="3559175"/>
          <p14:tracePt t="348429" x="6492875" y="3559175"/>
          <p14:tracePt t="348445" x="6378575" y="3559175"/>
          <p14:tracePt t="348462" x="6302375" y="3559175"/>
          <p14:tracePt t="348479" x="6218238" y="3559175"/>
          <p14:tracePt t="348494" x="6111875" y="3559175"/>
          <p14:tracePt t="348513" x="6065838" y="3559175"/>
          <p14:tracePt t="348528" x="5989638" y="3559175"/>
          <p14:tracePt t="348542" x="5935663" y="3565525"/>
          <p14:tracePt t="348560" x="5851525" y="3581400"/>
          <p14:tracePt t="348576" x="5775325" y="3589338"/>
          <p14:tracePt t="348592" x="5722938" y="3589338"/>
          <p14:tracePt t="348609" x="5699125" y="3589338"/>
          <p14:tracePt t="348626" x="5676900" y="3589338"/>
          <p14:tracePt t="348646" x="5661025" y="3589338"/>
          <p14:tracePt t="348661" x="5622925" y="3597275"/>
          <p14:tracePt t="348679" x="5562600" y="3597275"/>
          <p14:tracePt t="348695" x="5516563" y="3597275"/>
          <p14:tracePt t="348712" x="5494338" y="3603625"/>
          <p14:tracePt t="348727" x="5486400" y="3603625"/>
          <p14:tracePt t="348745" x="5470525" y="3603625"/>
          <p14:tracePt t="348792" x="5464175" y="3611563"/>
          <p14:tracePt t="348801" x="5456238" y="3611563"/>
          <p14:tracePt t="348834" x="5440363" y="3619500"/>
          <p14:tracePt t="348864" x="5410200" y="3627438"/>
          <p14:tracePt t="348880" x="5387975" y="3627438"/>
          <p14:tracePt t="348904" x="5372100" y="3627438"/>
          <p14:tracePt t="348914" x="5364163" y="3627438"/>
          <p14:tracePt t="348974" x="5356225" y="3627438"/>
          <p14:tracePt t="348992" x="5341938" y="3627438"/>
          <p14:tracePt t="349009" x="5341938" y="3619500"/>
          <p14:tracePt t="349023" x="5334000" y="3597275"/>
          <p14:tracePt t="349074" x="5334000" y="3581400"/>
          <p14:tracePt t="349103" x="5334000" y="3573463"/>
          <p14:tracePt t="349113" x="5334000" y="3559175"/>
          <p14:tracePt t="349131" x="5334000" y="3551238"/>
          <p14:tracePt t="349145" x="5334000" y="3535363"/>
          <p14:tracePt t="349194" x="5334000" y="3521075"/>
          <p14:tracePt t="349224" x="5334000" y="3513138"/>
          <p14:tracePt t="349243" x="5334000" y="3489325"/>
          <p14:tracePt t="349259" x="5326063" y="3475038"/>
          <p14:tracePt t="349276" x="5326063" y="3459163"/>
          <p14:tracePt t="349288" x="5311775" y="3429000"/>
          <p14:tracePt t="349305" x="5303838" y="3413125"/>
          <p14:tracePt t="349322" x="5295900" y="3390900"/>
          <p14:tracePt t="349339" x="5287963" y="3390900"/>
          <p14:tracePt t="349348" x="5280025" y="3382963"/>
          <p14:tracePt t="349365" x="5273675" y="3368675"/>
          <p14:tracePt t="349381" x="5249863" y="3352800"/>
          <p14:tracePt t="349398" x="5249863" y="3344863"/>
          <p14:tracePt t="349411" x="5211763" y="3322638"/>
          <p14:tracePt t="349428" x="5197475" y="3306763"/>
          <p14:tracePt t="349445" x="5165725" y="3284538"/>
          <p14:tracePt t="349460" x="5151438" y="3276600"/>
          <p14:tracePt t="349477" x="5143500" y="3276600"/>
          <p14:tracePt t="349494" x="5127625" y="3276600"/>
          <p14:tracePt t="349511" x="5113338" y="3276600"/>
          <p14:tracePt t="349526" x="5097463" y="3268663"/>
          <p14:tracePt t="349542" x="5089525" y="3268663"/>
          <p14:tracePt t="349572" x="5075238" y="3268663"/>
          <p14:tracePt t="349583" x="5067300" y="3268663"/>
          <p14:tracePt t="349599" x="5059363" y="3268663"/>
          <p14:tracePt t="349615" x="5021263" y="3260725"/>
          <p14:tracePt t="349631" x="4991100" y="3260725"/>
          <p14:tracePt t="349647" x="4983163" y="3260725"/>
          <p14:tracePt t="349661" x="4953000" y="3260725"/>
          <p14:tracePt t="349677" x="4899025" y="3260725"/>
          <p14:tracePt t="349694" x="4876800" y="3260725"/>
          <p14:tracePt t="349711" x="4846638" y="3260725"/>
          <p14:tracePt t="349728" x="4816475" y="3268663"/>
          <p14:tracePt t="349744" x="4784725" y="3292475"/>
          <p14:tracePt t="349761" x="4770438" y="3298825"/>
          <p14:tracePt t="349776" x="4770438" y="3306763"/>
          <p14:tracePt t="349793" x="4762500" y="3322638"/>
          <p14:tracePt t="349821" x="4762500" y="3336925"/>
          <p14:tracePt t="349838" x="4754563" y="3352800"/>
          <p14:tracePt t="349849" x="4746625" y="3375025"/>
          <p14:tracePt t="349865" x="4740275" y="3390900"/>
          <p14:tracePt t="349881" x="4740275" y="3413125"/>
          <p14:tracePt t="349902" x="4740275" y="3429000"/>
          <p14:tracePt t="349916" x="4732338" y="3444875"/>
          <p14:tracePt t="349928" x="4732338" y="3467100"/>
          <p14:tracePt t="349944" x="4732338" y="3482975"/>
          <p14:tracePt t="349960" x="4732338" y="3505200"/>
          <p14:tracePt t="349977" x="4732338" y="3521075"/>
          <p14:tracePt t="349994" x="4732338" y="3527425"/>
          <p14:tracePt t="350010" x="4746625" y="3551238"/>
          <p14:tracePt t="350027" x="4746625" y="3559175"/>
          <p14:tracePt t="350043" x="4762500" y="3581400"/>
          <p14:tracePt t="350058" x="4778375" y="3603625"/>
          <p14:tracePt t="350075" x="4792663" y="3619500"/>
          <p14:tracePt t="350090" x="4822825" y="3649663"/>
          <p14:tracePt t="350108" x="4838700" y="3665538"/>
          <p14:tracePt t="350130" x="4846638" y="3673475"/>
          <p14:tracePt t="350147" x="4854575" y="3687763"/>
          <p14:tracePt t="350160" x="4876800" y="3703638"/>
          <p14:tracePt t="350177" x="4884738" y="3703638"/>
          <p14:tracePt t="350193" x="4892675" y="3703638"/>
          <p14:tracePt t="350210" x="4906963" y="3703638"/>
          <p14:tracePt t="350227" x="4914900" y="3703638"/>
          <p14:tracePt t="350244" x="4937125" y="3711575"/>
          <p14:tracePt t="350259" x="4945063" y="3711575"/>
          <p14:tracePt t="350276" x="4968875" y="3717925"/>
          <p14:tracePt t="350294" x="4975225" y="3717925"/>
          <p14:tracePt t="350307" x="4991100" y="3725863"/>
          <p14:tracePt t="350325" x="4999038" y="3725863"/>
          <p14:tracePt t="350347" x="5006975" y="3725863"/>
          <p14:tracePt t="350363" x="5021263" y="3725863"/>
          <p14:tracePt t="350380" x="5037138" y="3711575"/>
          <p14:tracePt t="350397" x="5059363" y="3711575"/>
          <p14:tracePt t="350410" x="5067300" y="3703638"/>
          <p14:tracePt t="350426" x="5075238" y="3703638"/>
          <p14:tracePt t="350443" x="5083175" y="3695700"/>
          <p14:tracePt t="350489" x="5097463" y="3687763"/>
          <p14:tracePt t="350508" x="5121275" y="3673475"/>
          <p14:tracePt t="350527" x="5127625" y="3673475"/>
          <p14:tracePt t="350540" x="5143500" y="3665538"/>
          <p14:tracePt t="350558" x="5151438" y="3649663"/>
          <p14:tracePt t="350606" x="5159375" y="3641725"/>
          <p14:tracePt t="350620" x="5165725" y="3641725"/>
          <p14:tracePt t="350630" x="5189538" y="3627438"/>
          <p14:tracePt t="350653" x="5197475" y="3619500"/>
          <p14:tracePt t="350662" x="5203825" y="3603625"/>
          <p14:tracePt t="350676" x="5203825" y="3597275"/>
          <p14:tracePt t="350693" x="5203825" y="3581400"/>
          <p14:tracePt t="350710" x="5203825" y="3565525"/>
          <p14:tracePt t="350726" x="5203825" y="3551238"/>
          <p14:tracePt t="350743" x="5203825" y="3543300"/>
          <p14:tracePt t="350759" x="5203825" y="3527425"/>
          <p14:tracePt t="350776" x="5203825" y="3521075"/>
          <p14:tracePt t="350793" x="5203825" y="3505200"/>
          <p14:tracePt t="350806" x="5197475" y="3489325"/>
          <p14:tracePt t="350824" x="5189538" y="3467100"/>
          <p14:tracePt t="350840" x="5189538" y="3451225"/>
          <p14:tracePt t="350863" x="5173663" y="3421063"/>
          <p14:tracePt t="350879" x="5159375" y="3406775"/>
          <p14:tracePt t="350896" x="5159375" y="3398838"/>
          <p14:tracePt t="350918" x="5143500" y="3375025"/>
          <p14:tracePt t="350929" x="5135563" y="3344863"/>
          <p14:tracePt t="350942" x="5121275" y="3330575"/>
          <p14:tracePt t="350959" x="5113338" y="3322638"/>
          <p14:tracePt t="350976" x="5089525" y="3306763"/>
          <p14:tracePt t="350992" x="5075238" y="3306763"/>
          <p14:tracePt t="351009" x="5059363" y="3306763"/>
          <p14:tracePt t="351028" x="5045075" y="3292475"/>
          <p14:tracePt t="351041" x="5037138" y="3292475"/>
          <p14:tracePt t="351070" x="5006975" y="3284538"/>
          <p14:tracePt t="351087" x="4991100" y="3284538"/>
          <p14:tracePt t="351103" x="4983163" y="3284538"/>
          <p14:tracePt t="351120" x="4975225" y="3284538"/>
          <p14:tracePt t="351130" x="4968875" y="3284538"/>
          <p14:tracePt t="351145" x="4945063" y="3284538"/>
          <p14:tracePt t="351187" x="4906963" y="3292475"/>
          <p14:tracePt t="351211" x="4876800" y="3298825"/>
          <p14:tracePt t="351225" x="4876800" y="3306763"/>
          <p14:tracePt t="351242" x="4868863" y="3306763"/>
          <p14:tracePt t="351273" x="4846638" y="3314700"/>
          <p14:tracePt t="351305" x="4830763" y="3330575"/>
          <p14:tracePt t="351324" x="4822825" y="3330575"/>
          <p14:tracePt t="351336" x="4808538" y="3344863"/>
          <p14:tracePt t="351352" x="4792663" y="3352800"/>
          <p14:tracePt t="351370" x="4792663" y="3368675"/>
          <p14:tracePt t="351380" x="4778375" y="3390900"/>
          <p14:tracePt t="351395" x="4770438" y="3406775"/>
          <p14:tracePt t="351413" x="4762500" y="3421063"/>
          <p14:tracePt t="351428" x="4762500" y="3444875"/>
          <p14:tracePt t="351442" x="4754563" y="3451225"/>
          <p14:tracePt t="351459" x="4746625" y="3475038"/>
          <p14:tracePt t="351475" x="4732338" y="3497263"/>
          <p14:tracePt t="351492" x="4732338" y="3513138"/>
          <p14:tracePt t="351509" x="4732338" y="3527425"/>
          <p14:tracePt t="351526" x="4732338" y="3543300"/>
          <p14:tracePt t="351542" x="4732338" y="3551238"/>
          <p14:tracePt t="351558" x="4732338" y="3559175"/>
          <p14:tracePt t="351573" x="4746625" y="3589338"/>
          <p14:tracePt t="351589" x="4784725" y="3641725"/>
          <p14:tracePt t="351619" x="4808538" y="3657600"/>
          <p14:tracePt t="351636" x="4854575" y="3679825"/>
          <p14:tracePt t="351647" x="4906963" y="3717925"/>
          <p14:tracePt t="351663" x="4922838" y="3741738"/>
          <p14:tracePt t="351677" x="4983163" y="3756025"/>
          <p14:tracePt t="351693" x="5006975" y="3771900"/>
          <p14:tracePt t="351709" x="5029200" y="3771900"/>
          <p14:tracePt t="351725" x="5067300" y="3771900"/>
          <p14:tracePt t="351742" x="5083175" y="3771900"/>
          <p14:tracePt t="351758" x="5105400" y="3771900"/>
          <p14:tracePt t="351775" x="5127625" y="3771900"/>
          <p14:tracePt t="351792" x="5143500" y="3756025"/>
          <p14:tracePt t="351808" x="5151438" y="3756025"/>
          <p14:tracePt t="351851" x="5159375" y="3741738"/>
          <p14:tracePt t="351869" x="5159375" y="3733800"/>
          <p14:tracePt t="351878" x="5165725" y="3725863"/>
          <p14:tracePt t="352322" x="5173663" y="3725863"/>
          <p14:tracePt t="352340" x="5189538" y="3733800"/>
          <p14:tracePt t="352352" x="5203825" y="3733800"/>
          <p14:tracePt t="352369" x="5235575" y="3741738"/>
          <p14:tracePt t="352378" x="5249863" y="3741738"/>
          <p14:tracePt t="352394" x="5265738" y="3741738"/>
          <p14:tracePt t="352411" x="5280025" y="3741738"/>
          <p14:tracePt t="352428" x="5349875" y="3771900"/>
          <p14:tracePt t="352446" x="5387975" y="3779838"/>
          <p14:tracePt t="352459" x="5470525" y="3817938"/>
          <p14:tracePt t="352475" x="5578475" y="3856038"/>
          <p14:tracePt t="352491" x="5676900" y="3856038"/>
          <p14:tracePt t="352508" x="5768975" y="3902075"/>
          <p14:tracePt t="352526" x="5807075" y="3902075"/>
          <p14:tracePt t="352539" x="5859463" y="3924300"/>
          <p14:tracePt t="352555" x="5921375" y="3954463"/>
          <p14:tracePt t="352571" x="5981700" y="3962400"/>
          <p14:tracePt t="352588" x="6088063" y="3978275"/>
          <p14:tracePt t="352605" x="6180138" y="4022725"/>
          <p14:tracePt t="352622" x="6264275" y="4068763"/>
          <p14:tracePt t="352638" x="6354763" y="4114800"/>
          <p14:tracePt t="352655" x="6507163" y="4168775"/>
          <p14:tracePt t="352672" x="6659563" y="4229100"/>
          <p14:tracePt t="352694" x="6721475" y="4237038"/>
          <p14:tracePt t="352707" x="6850063" y="4289425"/>
          <p14:tracePt t="352724" x="6904038" y="4305300"/>
          <p14:tracePt t="352741" x="6934200" y="4305300"/>
          <p14:tracePt t="352759" x="6950075" y="4321175"/>
          <p14:tracePt t="352777" x="6972300" y="4327525"/>
          <p14:tracePt t="352789" x="7018338" y="4351338"/>
          <p14:tracePt t="352805" x="7056438" y="4359275"/>
          <p14:tracePt t="352821" x="7086600" y="4373563"/>
          <p14:tracePt t="352838" x="7102475" y="4373563"/>
          <p14:tracePt t="352855" x="7132638" y="4389438"/>
          <p14:tracePt t="352872" x="7192963" y="4403725"/>
          <p14:tracePt t="352889" x="7200900" y="4403725"/>
          <p14:tracePt t="353839" x="7056438" y="4267200"/>
          <p14:tracePt t="354006" x="7056438" y="4289425"/>
          <p14:tracePt t="354336" x="7056438" y="4313238"/>
          <p14:tracePt t="354354" x="7056438" y="4321175"/>
          <p14:tracePt t="354366" x="7064375" y="4343400"/>
          <p14:tracePt t="354399" x="7070725" y="4359275"/>
          <p14:tracePt t="354431" x="7070725" y="4373563"/>
          <p14:tracePt t="354441" x="7070725" y="4381500"/>
          <p14:tracePt t="354457" x="7070725" y="4389438"/>
          <p14:tracePt t="354491" x="7070725" y="4397375"/>
          <p14:tracePt t="354504" x="7078663" y="4397375"/>
          <p14:tracePt t="354818" x="7102475" y="4403725"/>
          <p14:tracePt t="355272" x="7108825" y="4419600"/>
          <p14:tracePt t="355286" x="7116763" y="4441825"/>
          <p14:tracePt t="355303" x="7116763" y="4473575"/>
          <p14:tracePt t="355319" x="7132638" y="4525963"/>
          <p14:tracePt t="355337" x="7132638" y="4572000"/>
          <p14:tracePt t="355353" x="7146925" y="4594225"/>
          <p14:tracePt t="355353" x="7146925" y="4618038"/>
          <p14:tracePt t="355369" x="7146925" y="4670425"/>
          <p14:tracePt t="355385" x="7146925" y="4686300"/>
          <p14:tracePt t="355399" x="7146925" y="4724400"/>
          <p14:tracePt t="355415" x="7146925" y="4754563"/>
          <p14:tracePt t="355425" x="7146925" y="4800600"/>
          <p14:tracePt t="355441" x="7146925" y="4846638"/>
          <p14:tracePt t="355458" x="7146925" y="4892675"/>
          <p14:tracePt t="355476" x="7146925" y="4953000"/>
          <p14:tracePt t="355492" x="7146925" y="5029200"/>
          <p14:tracePt t="355505" x="7146925" y="5113338"/>
          <p14:tracePt t="355521" x="7146925" y="5203825"/>
          <p14:tracePt t="355538" x="7132638" y="5273675"/>
          <p14:tracePt t="355555" x="7124700" y="5334000"/>
          <p14:tracePt t="355571" x="7124700" y="5426075"/>
          <p14:tracePt t="355588" x="7108825" y="5540375"/>
          <p14:tracePt t="355604" x="7108825" y="5654675"/>
          <p14:tracePt t="355622" x="7102475" y="5715000"/>
          <p14:tracePt t="355635" x="7102475" y="5783263"/>
          <p14:tracePt t="355651" x="7102475" y="5897563"/>
          <p14:tracePt t="355668" x="7102475" y="5997575"/>
          <p14:tracePt t="355685" x="7102475" y="6080125"/>
          <p14:tracePt t="355702" x="7102475" y="6149975"/>
          <p14:tracePt t="355718" x="7108825" y="6202363"/>
          <p14:tracePt t="355718" x="7124700" y="6218238"/>
          <p14:tracePt t="355735" x="7170738" y="6286500"/>
          <p14:tracePt t="355755" x="7200900" y="6340475"/>
          <p14:tracePt t="355771" x="7208838" y="6370638"/>
          <p14:tracePt t="355788" x="7208838" y="6378575"/>
          <p14:tracePt t="355804" x="7208838" y="6384925"/>
          <p14:tracePt t="355821" x="7208838" y="6400800"/>
          <p14:tracePt t="355837" x="7216775" y="6408738"/>
          <p14:tracePt t="355854" x="7216775" y="6423025"/>
          <p14:tracePt t="355884" x="7231063" y="6454775"/>
          <p14:tracePt t="355900" x="7239000" y="6461125"/>
          <p14:tracePt t="355917" x="7239000" y="6477000"/>
          <p14:tracePt t="355927" x="7246938" y="6484938"/>
          <p14:tracePt t="355942" x="7254875" y="6492875"/>
          <p14:tracePt t="356134" x="7261225" y="6492875"/>
          <p14:tracePt t="356833" x="7269163" y="6492875"/>
          <p14:tracePt t="356900" x="7277100" y="6492875"/>
          <p14:tracePt t="356978" x="7269163" y="6499225"/>
          <p14:tracePt t="357416" x="7246938" y="6507163"/>
          <p14:tracePt t="357434" x="7239000" y="6507163"/>
          <p14:tracePt t="357447" x="7216775" y="6507163"/>
          <p14:tracePt t="357456" x="7208838" y="6523038"/>
          <p14:tracePt t="357495" x="7208838" y="6530975"/>
          <p14:tracePt t="357503" x="7200900" y="6537325"/>
          <p14:tracePt t="357522" x="7192963" y="6537325"/>
          <p14:tracePt t="357536" x="7185025" y="6537325"/>
          <p14:tracePt t="357567" x="7178675" y="6545263"/>
          <p14:tracePt t="357599" x="7162800" y="6553200"/>
          <p14:tracePt t="357618" x="7162800" y="6561138"/>
          <p14:tracePt t="357649" x="7154863" y="6561138"/>
          <p14:tracePt t="357667" x="7140575" y="6561138"/>
          <p14:tracePt t="357694" x="7132638" y="6569075"/>
          <p14:tracePt t="357728" x="7116763" y="6569075"/>
          <p14:tracePt t="357746" x="7094538" y="6575425"/>
          <p14:tracePt t="357771" x="7064375" y="6575425"/>
          <p14:tracePt t="357787" x="7056438" y="6583363"/>
          <p14:tracePt t="357882" x="7048500" y="6583363"/>
          <p14:tracePt t="358335" x="7040563" y="6583363"/>
          <p14:tracePt t="358350" x="7026275" y="6583363"/>
          <p14:tracePt t="358367" x="6994525" y="6583363"/>
          <p14:tracePt t="358384" x="6972300" y="6583363"/>
          <p14:tracePt t="358400" x="6942138" y="6583363"/>
          <p14:tracePt t="358417" x="6911975" y="6583363"/>
          <p14:tracePt t="358429" x="6888163" y="6583363"/>
          <p14:tracePt t="358446" x="6850063" y="6583363"/>
          <p14:tracePt t="358462" x="6789738" y="6583363"/>
          <p14:tracePt t="358480" x="6683375" y="6583363"/>
          <p14:tracePt t="358489" x="6575425" y="6583363"/>
          <p14:tracePt t="358505" x="6454775" y="6553200"/>
          <p14:tracePt t="358522" x="6362700" y="6553200"/>
          <p14:tracePt t="358538" x="6286500" y="6545263"/>
          <p14:tracePt t="358556" x="6270625" y="6545263"/>
          <p14:tracePt t="358568" x="6248400" y="6545263"/>
          <p14:tracePt t="358585" x="6164263" y="6545263"/>
          <p14:tracePt t="358602" x="6049963" y="6545263"/>
          <p14:tracePt t="358618" x="5927725" y="6545263"/>
          <p14:tracePt t="358635" x="5821363" y="6523038"/>
          <p14:tracePt t="358652" x="5783263" y="6523038"/>
          <p14:tracePt t="358666" x="5730875" y="6523038"/>
          <p14:tracePt t="358684" x="5676900" y="6523038"/>
          <p14:tracePt t="358699" x="5600700" y="6523038"/>
          <p14:tracePt t="358715" x="5516563" y="6537325"/>
          <p14:tracePt t="358732" x="5464175" y="6545263"/>
          <p14:tracePt t="358749" x="5432425" y="6545263"/>
          <p14:tracePt t="358749" x="5418138" y="6545263"/>
          <p14:tracePt t="358766" x="5380038" y="6545263"/>
          <p14:tracePt t="358785" x="5341938" y="6553200"/>
          <p14:tracePt t="358802" x="5334000" y="6553200"/>
          <p14:tracePt t="358817" x="5326063" y="6553200"/>
          <p14:tracePt t="359293" x="5326063" y="6561138"/>
          <p14:tracePt t="359430" x="5334000" y="6561138"/>
          <p14:tracePt t="359526" x="5364163" y="6561138"/>
          <p14:tracePt t="359535" x="5394325" y="6561138"/>
          <p14:tracePt t="359554" x="5448300" y="6561138"/>
          <p14:tracePt t="359567" x="5486400" y="6561138"/>
          <p14:tracePt t="359584" x="5546725" y="6545263"/>
          <p14:tracePt t="359600" x="5592763" y="6530975"/>
          <p14:tracePt t="359617" x="5646738" y="6523038"/>
          <p14:tracePt t="359634" x="5753100" y="6507163"/>
          <p14:tracePt t="359650" x="5889625" y="6484938"/>
          <p14:tracePt t="359667" x="6019800" y="6484938"/>
          <p14:tracePt t="359683" x="6118225" y="6477000"/>
          <p14:tracePt t="359697" x="6149975" y="6461125"/>
          <p14:tracePt t="359714" x="6180138" y="6454775"/>
          <p14:tracePt t="359731" x="6194425" y="6446838"/>
          <p14:tracePt t="359754" x="6218238" y="6430963"/>
          <p14:tracePt t="359770" x="6248400" y="6408738"/>
          <p14:tracePt t="359787" x="6302375" y="6392863"/>
          <p14:tracePt t="359800" x="6354763" y="6370638"/>
          <p14:tracePt t="359817" x="6423025" y="6354763"/>
          <p14:tracePt t="359833" x="6484938" y="6340475"/>
          <p14:tracePt t="359850" x="6515100" y="6324600"/>
          <p14:tracePt t="359869" x="6545263" y="6302375"/>
          <p14:tracePt t="359881" x="6545263" y="6294438"/>
          <p14:tracePt t="359932" x="6545263" y="6278563"/>
          <p14:tracePt t="359980" x="6545263" y="6270625"/>
          <p14:tracePt t="359994" x="6545263" y="6256338"/>
          <p14:tracePt t="360011" x="6545263" y="6248400"/>
          <p14:tracePt t="360035" x="6530975" y="6248400"/>
          <p14:tracePt t="360832" x="6499225" y="6248400"/>
          <p14:tracePt t="360848" x="6469063" y="6248400"/>
          <p14:tracePt t="360865" x="6430963" y="6248400"/>
          <p14:tracePt t="360881" x="6378575" y="6248400"/>
          <p14:tracePt t="360898" x="6294438" y="6270625"/>
          <p14:tracePt t="360914" x="6172200" y="6294438"/>
          <p14:tracePt t="360933" x="6049963" y="6316663"/>
          <p14:tracePt t="360945" x="5965825" y="6362700"/>
          <p14:tracePt t="360960" x="5927725" y="6370638"/>
          <p14:tracePt t="360960" x="5905500" y="6370638"/>
          <p14:tracePt t="360976" x="5875338" y="6370638"/>
          <p14:tracePt t="360993" x="5807075" y="6400800"/>
          <p14:tracePt t="361010" x="5783263" y="6400800"/>
          <p14:tracePt t="361022" x="5707063" y="6423025"/>
          <p14:tracePt t="361038" x="5684838" y="6430963"/>
          <p14:tracePt t="361051" x="5646738" y="6438900"/>
          <p14:tracePt t="361068" x="5584825" y="6454775"/>
          <p14:tracePt t="361086" x="5578475" y="6454775"/>
          <p14:tracePt t="361099" x="5546725" y="6469063"/>
          <p14:tracePt t="361116" x="5532438" y="6477000"/>
          <p14:tracePt t="361132" x="5524500" y="6484938"/>
          <p14:tracePt t="361149" x="5524500" y="6492875"/>
          <p14:tracePt t="361307" x="5516563" y="6499225"/>
          <p14:tracePt t="361382" x="5502275" y="6499225"/>
          <p14:tracePt t="361412" x="5470525" y="6515100"/>
          <p14:tracePt t="361431" x="5432425" y="6530975"/>
          <p14:tracePt t="361447" x="5410200" y="6537325"/>
          <p14:tracePt t="361464" x="5402263" y="6537325"/>
          <p14:tracePt t="361476" x="5394325" y="6537325"/>
          <p14:tracePt t="361528" x="5394325" y="6530975"/>
          <p14:tracePt t="361542" x="5372100" y="6530975"/>
          <p14:tracePt t="361551" x="5341938" y="6507163"/>
          <p14:tracePt t="361576" x="5334000" y="6499225"/>
          <p14:tracePt t="361645" x="5334000" y="6492875"/>
          <p14:tracePt t="361664" x="5334000" y="6484938"/>
          <p14:tracePt t="361745" x="5341938" y="6484938"/>
          <p14:tracePt t="361763" x="5349875" y="6484938"/>
          <p14:tracePt t="361785" x="5349875" y="6469063"/>
          <p14:tracePt t="361848" x="5356225" y="6461125"/>
          <p14:tracePt t="361867" x="5364163" y="6461125"/>
          <p14:tracePt t="361879" x="5372100" y="6454775"/>
          <p14:tracePt t="361896" x="5372100" y="6438900"/>
          <p14:tracePt t="361944" x="5372100" y="6423025"/>
          <p14:tracePt t="361995" x="5387975" y="6408738"/>
          <p14:tracePt t="362013" x="5387975" y="6392863"/>
          <p14:tracePt t="362027" x="5387975" y="6384925"/>
          <p14:tracePt t="362036" x="5387975" y="6362700"/>
          <p14:tracePt t="362052" x="5394325" y="6346825"/>
          <p14:tracePt t="362068" x="5394325" y="6340475"/>
          <p14:tracePt t="362085" x="5402263" y="6324600"/>
          <p14:tracePt t="362098" x="5402263" y="6308725"/>
          <p14:tracePt t="362117" x="5402263" y="6294438"/>
          <p14:tracePt t="362147" x="5394325" y="6270625"/>
          <p14:tracePt t="362257" x="5356225" y="6240463"/>
          <p14:tracePt t="362275" x="5341938" y="6240463"/>
          <p14:tracePt t="362292" x="5295900" y="6240463"/>
          <p14:tracePt t="362302" x="5280025" y="6240463"/>
          <p14:tracePt t="362317" x="5257800" y="6232525"/>
          <p14:tracePt t="362334" x="5249863" y="6226175"/>
          <p14:tracePt t="362351" x="5235575" y="6226175"/>
          <p14:tracePt t="362428" x="5189538" y="6226175"/>
          <p14:tracePt t="362446" x="5181600" y="6226175"/>
          <p14:tracePt t="362560" x="5165725" y="6226175"/>
          <p14:tracePt t="362575" x="5127625" y="6226175"/>
          <p14:tracePt t="362584" x="5113338" y="6240463"/>
          <p14:tracePt t="362615" x="5113338" y="6248400"/>
          <p14:tracePt t="362677" x="5113338" y="6264275"/>
          <p14:tracePt t="362697" x="5113338" y="6302375"/>
          <p14:tracePt t="362713" x="5097463" y="6316663"/>
          <p14:tracePt t="362729" x="5097463" y="6346825"/>
          <p14:tracePt t="362746" x="5097463" y="6354763"/>
          <p14:tracePt t="362758" x="5097463" y="6370638"/>
          <p14:tracePt t="362775" x="5097463" y="6384925"/>
          <p14:tracePt t="362791" x="5097463" y="6400800"/>
          <p14:tracePt t="362800" x="5097463" y="6416675"/>
          <p14:tracePt t="362856" x="5113338" y="6423025"/>
          <p14:tracePt t="362865" x="5127625" y="6430963"/>
          <p14:tracePt t="362880" x="5143500" y="6438900"/>
          <p14:tracePt t="362897" x="5173663" y="6446838"/>
          <p14:tracePt t="362916" x="5197475" y="6454775"/>
          <p14:tracePt t="362929" x="5227638" y="6461125"/>
          <p14:tracePt t="362946" x="5235575" y="6461125"/>
          <p14:tracePt t="362964" x="5249863" y="6461125"/>
          <p14:tracePt t="362980" x="5257800" y="6461125"/>
          <p14:tracePt t="363971" x="5265738" y="6461125"/>
          <p14:tracePt t="364258" x="5273675" y="6461125"/>
          <p14:tracePt t="364292" x="5334000" y="6438900"/>
          <p14:tracePt t="364321" x="5387975" y="6416675"/>
          <p14:tracePt t="364339" x="5486400" y="6392863"/>
          <p14:tracePt t="364349" x="5638800" y="6378575"/>
          <p14:tracePt t="364367" x="5737225" y="6362700"/>
          <p14:tracePt t="364381" x="5943600" y="6340475"/>
          <p14:tracePt t="364397" x="6134100" y="6340475"/>
          <p14:tracePt t="364413" x="6256338" y="6340475"/>
          <p14:tracePt t="364413" x="6270625" y="6340475"/>
          <p14:tracePt t="364430" x="6278563" y="6340475"/>
          <p14:tracePt t="364447" x="6286500" y="6340475"/>
          <p14:tracePt t="364490" x="6316663" y="6332538"/>
          <p14:tracePt t="364511" x="6346825" y="6324600"/>
          <p14:tracePt t="364523" x="6446838" y="6302375"/>
          <p14:tracePt t="364539" x="6507163" y="6294438"/>
          <p14:tracePt t="364556" x="6553200" y="6286500"/>
          <p14:tracePt t="364572" x="6561138" y="6270625"/>
          <p14:tracePt t="364589" x="6569075" y="6270625"/>
          <p14:tracePt t="364599" x="6569075" y="6248400"/>
          <p14:tracePt t="364630" x="6613525" y="6218238"/>
          <p14:tracePt t="364647" x="6651625" y="6194425"/>
          <p14:tracePt t="364660" x="6675438" y="6172200"/>
          <p14:tracePt t="364677" x="6683375" y="6149975"/>
          <p14:tracePt t="364694" x="6683375" y="6134100"/>
          <p14:tracePt t="364710" x="6683375" y="6118225"/>
          <p14:tracePt t="364742" x="6683375" y="6103938"/>
          <p14:tracePt t="364760" x="6683375" y="6088063"/>
          <p14:tracePt t="364777" x="6683375" y="6073775"/>
          <p14:tracePt t="364801" x="6683375" y="6049963"/>
          <p14:tracePt t="364826" x="6683375" y="6042025"/>
          <p14:tracePt t="364839" x="6683375" y="6027738"/>
          <p14:tracePt t="364848" x="6683375" y="6011863"/>
          <p14:tracePt t="364865" x="6659563" y="6003925"/>
          <p14:tracePt t="364884" x="6629400" y="5981700"/>
          <p14:tracePt t="364896" x="6621463" y="5981700"/>
          <p14:tracePt t="364916" x="6613525" y="5981700"/>
          <p14:tracePt t="364929" x="6583363" y="5981700"/>
          <p14:tracePt t="364947" x="6569075" y="5973763"/>
          <p14:tracePt t="364960" x="6553200" y="5973763"/>
          <p14:tracePt t="364979" x="6537325" y="5973763"/>
          <p14:tracePt t="364995" x="6499225" y="5973763"/>
          <p14:tracePt t="365011" x="6423025" y="5981700"/>
          <p14:tracePt t="365028" x="6362700" y="5997575"/>
          <p14:tracePt t="365042" x="6316663" y="6003925"/>
          <p14:tracePt t="365058" x="6286500" y="6019800"/>
          <p14:tracePt t="365075" x="6264275" y="6027738"/>
          <p14:tracePt t="365093" x="6240463" y="6035675"/>
          <p14:tracePt t="365093" x="6218238" y="6049963"/>
          <p14:tracePt t="365109" x="6180138" y="6065838"/>
          <p14:tracePt t="365132" x="6126163" y="6088063"/>
          <p14:tracePt t="365145" x="6073775" y="6118225"/>
          <p14:tracePt t="365162" x="6027738" y="6156325"/>
          <p14:tracePt t="365179" x="6003925" y="6172200"/>
          <p14:tracePt t="365195" x="5973763" y="6194425"/>
          <p14:tracePt t="365211" x="5965825" y="6202363"/>
          <p14:tracePt t="365227" x="5959475" y="6210300"/>
          <p14:tracePt t="365244" x="5951538" y="6232525"/>
          <p14:tracePt t="365261" x="5943600" y="6256338"/>
          <p14:tracePt t="365277" x="5935663" y="6294438"/>
          <p14:tracePt t="365293" x="5935663" y="6332538"/>
          <p14:tracePt t="365310" x="5935663" y="6362700"/>
          <p14:tracePt t="365326" x="5927725" y="6392863"/>
          <p14:tracePt t="365342" x="5927725" y="6438900"/>
          <p14:tracePt t="365358" x="5927725" y="6469063"/>
          <p14:tracePt t="365358" x="5927725" y="6477000"/>
          <p14:tracePt t="365376" x="5927725" y="6499225"/>
          <p14:tracePt t="365395" x="5935663" y="6515100"/>
          <p14:tracePt t="365412" x="5959475" y="6530975"/>
          <p14:tracePt t="365430" x="5965825" y="6530975"/>
          <p14:tracePt t="365444" x="6019800" y="6569075"/>
          <p14:tracePt t="365461" x="6118225" y="6629400"/>
          <p14:tracePt t="365478" x="6180138" y="6659563"/>
          <p14:tracePt t="365494" x="6248400" y="6689725"/>
          <p14:tracePt t="365511" x="6278563" y="6705600"/>
          <p14:tracePt t="365539" x="6302375" y="6721475"/>
          <p14:tracePt t="365555" x="6324600" y="6735763"/>
          <p14:tracePt t="365572" x="6362700" y="6735763"/>
          <p14:tracePt t="365588" x="6438900" y="6759575"/>
          <p14:tracePt t="365597" x="6523038" y="6773863"/>
          <p14:tracePt t="365614" x="6621463" y="6819900"/>
          <p14:tracePt t="365631" x="6667500" y="6819900"/>
          <p14:tracePt t="365647" x="6675438" y="6819900"/>
          <p14:tracePt t="365661" x="6675438" y="6811963"/>
          <p14:tracePt t="365693" x="6705600" y="6811963"/>
          <p14:tracePt t="365709" x="6827838" y="6811963"/>
          <p14:tracePt t="365726" x="6858000" y="6811963"/>
          <p14:tracePt t="365742" x="6880225" y="6811963"/>
          <p14:tracePt t="365759" x="6880225" y="6797675"/>
          <p14:tracePt t="365775" x="6880225" y="6773863"/>
          <p14:tracePt t="365807" x="6880225" y="6759575"/>
          <p14:tracePt t="365826" x="6880225" y="6751638"/>
          <p14:tracePt t="365838" x="6880225" y="6721475"/>
          <p14:tracePt t="365847" x="6896100" y="6689725"/>
          <p14:tracePt t="365864" x="6896100" y="6645275"/>
          <p14:tracePt t="365881" x="6896100" y="6629400"/>
          <p14:tracePt t="365897" x="6896100" y="6613525"/>
          <p14:tracePt t="365911" x="6896100" y="6599238"/>
          <p14:tracePt t="366845" x="6896100" y="6591300"/>
          <p14:tracePt t="367289" x="6918325" y="6575425"/>
          <p14:tracePt t="367307" x="6964363" y="6569075"/>
          <p14:tracePt t="367320" x="7285038" y="6530975"/>
          <p14:tracePt t="367337" x="7566025" y="6469063"/>
          <p14:tracePt t="367353" x="7688263" y="6469063"/>
          <p14:tracePt t="367370" x="7712075" y="6461125"/>
          <p14:tracePt t="367379" x="7718425" y="6454775"/>
          <p14:tracePt t="367396" x="7718425" y="6438900"/>
          <p14:tracePt t="367396" x="7718425" y="6430963"/>
          <p14:tracePt t="367414" x="7718425" y="6416675"/>
          <p14:tracePt t="367426" x="7756525" y="6384925"/>
          <p14:tracePt t="367444" x="7794625" y="6354763"/>
          <p14:tracePt t="367458" x="7848600" y="6332538"/>
          <p14:tracePt t="367474" x="7856538" y="6332538"/>
          <p14:tracePt t="367493" x="7864475" y="6316663"/>
          <p14:tracePt t="367606" x="7864475" y="6308725"/>
          <p14:tracePt t="367619" x="7878763" y="6278563"/>
          <p14:tracePt t="367651" x="7908925" y="6218238"/>
          <p14:tracePt t="367669" x="7916863" y="6194425"/>
          <p14:tracePt t="367679" x="7916863" y="6180138"/>
          <p14:tracePt t="367692" x="7916863" y="6156325"/>
          <p14:tracePt t="367709" x="7916863" y="6134100"/>
          <p14:tracePt t="367725" x="7916863" y="6118225"/>
          <p14:tracePt t="367742" x="7908925" y="6103938"/>
          <p14:tracePt t="367759" x="7908925" y="6096000"/>
          <p14:tracePt t="367775" x="7894638" y="6088063"/>
          <p14:tracePt t="367792" x="7878763" y="6073775"/>
          <p14:tracePt t="367805" x="7848600" y="6057900"/>
          <p14:tracePt t="367823" x="7818438" y="6035675"/>
          <p14:tracePt t="367839" x="7810500" y="6035675"/>
          <p14:tracePt t="367856" x="7802563" y="6035675"/>
          <p14:tracePt t="367879" x="7772400" y="6035675"/>
          <p14:tracePt t="367910" x="7726363" y="6035675"/>
          <p14:tracePt t="367932" x="7712075" y="6035675"/>
          <p14:tracePt t="367942" x="7704138" y="6027738"/>
          <p14:tracePt t="367992" x="7696200" y="6027738"/>
          <p14:tracePt t="368038" x="7666038" y="6027738"/>
          <p14:tracePt t="368056" x="7650163" y="6035675"/>
          <p14:tracePt t="368069" x="7597775" y="6042025"/>
          <p14:tracePt t="368086" x="7535863" y="6065838"/>
          <p14:tracePt t="368103" x="7521575" y="6073775"/>
          <p14:tracePt t="368119" x="7505700" y="6080125"/>
          <p14:tracePt t="368167" x="7483475" y="6096000"/>
          <p14:tracePt t="368176" x="7445375" y="6134100"/>
          <p14:tracePt t="368195" x="7421563" y="6172200"/>
          <p14:tracePt t="368207" x="7383463" y="6188075"/>
          <p14:tracePt t="368225" x="7375525" y="6194425"/>
          <p14:tracePt t="368241" x="7375525" y="6202363"/>
          <p14:tracePt t="368305" x="7375525" y="6226175"/>
          <p14:tracePt t="368323" x="7345363" y="6256338"/>
          <p14:tracePt t="368354" x="7345363" y="6264275"/>
          <p14:tracePt t="368368" x="7331075" y="6286500"/>
          <p14:tracePt t="368385" x="7331075" y="6294438"/>
          <p14:tracePt t="368394" x="7331075" y="6302375"/>
          <p14:tracePt t="368411" x="7331075" y="6308725"/>
          <p14:tracePt t="368428" x="7331075" y="6316663"/>
          <p14:tracePt t="368441" x="7331075" y="6332538"/>
          <p14:tracePt t="368458" x="7331075" y="6362700"/>
          <p14:tracePt t="368490" x="7345363" y="6378575"/>
          <p14:tracePt t="368506" x="7361238" y="6416675"/>
          <p14:tracePt t="368526" x="7383463" y="6438900"/>
          <p14:tracePt t="368541" x="7407275" y="6461125"/>
          <p14:tracePt t="368556" x="7421563" y="6469063"/>
          <p14:tracePt t="368573" x="7445375" y="6484938"/>
          <p14:tracePt t="368585" x="7467600" y="6492875"/>
          <p14:tracePt t="368602" x="7483475" y="6492875"/>
          <p14:tracePt t="368619" x="7489825" y="6499225"/>
          <p14:tracePt t="368630" x="7505700" y="6499225"/>
          <p14:tracePt t="368646" x="7543800" y="6507163"/>
          <p14:tracePt t="368661" x="7559675" y="6507163"/>
          <p14:tracePt t="368678" x="7597775" y="6507163"/>
          <p14:tracePt t="368694" x="7612063" y="6507163"/>
          <p14:tracePt t="368707" x="7658100" y="6507163"/>
          <p14:tracePt t="368725" x="7726363" y="6507163"/>
          <p14:tracePt t="368725" x="7780338" y="6507163"/>
          <p14:tracePt t="368742" x="7864475" y="6507163"/>
          <p14:tracePt t="368758" x="7947025" y="6499225"/>
          <p14:tracePt t="368775" x="8008938" y="6499225"/>
          <p14:tracePt t="368792" x="8023225" y="6499225"/>
          <p14:tracePt t="368805" x="8039100" y="6492875"/>
          <p14:tracePt t="368821" x="8039100" y="6484938"/>
          <p14:tracePt t="368838" x="8031163" y="6454775"/>
          <p14:tracePt t="368855" x="7970838" y="6340475"/>
          <p14:tracePt t="368872" x="7962900" y="6316663"/>
          <p14:tracePt t="368891" x="7962900" y="6302375"/>
          <p14:tracePt t="368904" x="7962900" y="6286500"/>
          <p14:tracePt t="368904" x="7962900" y="6270625"/>
          <p14:tracePt t="368922" x="7954963" y="6248400"/>
          <p14:tracePt t="368942" x="7947025" y="6226175"/>
          <p14:tracePt t="368976" x="7932738" y="6210300"/>
          <p14:tracePt t="368990" x="7924800" y="6194425"/>
          <p14:tracePt t="369007" x="7894638" y="6156325"/>
          <p14:tracePt t="369025" x="7870825" y="6156325"/>
          <p14:tracePt t="369038" x="7832725" y="6134100"/>
          <p14:tracePt t="369055" x="7818438" y="6118225"/>
          <p14:tracePt t="369072" x="7810500" y="6111875"/>
          <p14:tracePt t="369089" x="7802563" y="6103938"/>
          <p14:tracePt t="369102" x="7788275" y="6103938"/>
          <p14:tracePt t="369118" x="7756525" y="6096000"/>
          <p14:tracePt t="369135" x="7712075" y="6088063"/>
          <p14:tracePt t="369144" x="7688263" y="6088063"/>
          <p14:tracePt t="369161" x="7673975" y="6088063"/>
          <p14:tracePt t="369224" x="7658100" y="6088063"/>
          <p14:tracePt t="369239" x="7642225" y="6088063"/>
          <p14:tracePt t="369255" x="7627938" y="6088063"/>
          <p14:tracePt t="369272" x="7620000" y="6088063"/>
          <p14:tracePt t="369289" x="7604125" y="6088063"/>
          <p14:tracePt t="369306" x="7581900" y="6088063"/>
          <p14:tracePt t="369323" x="7559675" y="6096000"/>
          <p14:tracePt t="369339" x="7543800" y="6103938"/>
          <p14:tracePt t="369370" x="7535863" y="6111875"/>
          <p14:tracePt t="369380" x="7527925" y="6118225"/>
          <p14:tracePt t="369395" x="7513638" y="6134100"/>
          <p14:tracePt t="369411" x="7505700" y="6142038"/>
          <p14:tracePt t="369427" x="7483475" y="6149975"/>
          <p14:tracePt t="369444" x="7475538" y="6156325"/>
          <p14:tracePt t="369457" x="7451725" y="6172200"/>
          <p14:tracePt t="369523" x="7437438" y="6180138"/>
          <p14:tracePt t="369540" x="7407275" y="6194425"/>
          <p14:tracePt t="369556" x="7399338" y="6202363"/>
          <p14:tracePt t="369571" x="7399338" y="6226175"/>
          <p14:tracePt t="369588" x="7399338" y="6232525"/>
          <p14:tracePt t="369620" x="7399338" y="6248400"/>
          <p14:tracePt t="369620" x="7391400" y="6270625"/>
          <p14:tracePt t="369635" x="7391400" y="6278563"/>
          <p14:tracePt t="369646" x="7369175" y="6308725"/>
          <p14:tracePt t="369666" x="7369175" y="6316663"/>
          <p14:tracePt t="369676" x="7353300" y="6340475"/>
          <p14:tracePt t="369694" x="7353300" y="6354763"/>
          <p14:tracePt t="369710" x="7353300" y="6362700"/>
          <p14:tracePt t="370831" x="7323138" y="6354763"/>
          <p14:tracePt t="371368" x="7261225" y="6324600"/>
          <p14:tracePt t="371387" x="7223125" y="6308725"/>
          <p14:tracePt t="371398" x="7140575" y="6286500"/>
          <p14:tracePt t="371413" x="7064375" y="6264275"/>
          <p14:tracePt t="371427" x="7026275" y="6264275"/>
          <p14:tracePt t="371443" x="6994525" y="6248400"/>
          <p14:tracePt t="371459" x="6950075" y="6232525"/>
          <p14:tracePt t="371475" x="6888163" y="6156325"/>
          <p14:tracePt t="371488" x="6827838" y="6142038"/>
          <p14:tracePt t="371505" x="6743700" y="6134100"/>
          <p14:tracePt t="371521" x="6659563" y="6111875"/>
          <p14:tracePt t="371538" x="6599238" y="6111875"/>
          <p14:tracePt t="371555" x="6575425" y="6103938"/>
          <p14:tracePt t="371571" x="6569075" y="6103938"/>
          <p14:tracePt t="371588" x="6561138" y="6103938"/>
          <p14:tracePt t="371620" x="6469063" y="6096000"/>
          <p14:tracePt t="371651" x="6423025" y="6096000"/>
          <p14:tracePt t="371665" x="6392863" y="6096000"/>
          <p14:tracePt t="371682" x="6384925" y="6088063"/>
          <p14:tracePt t="371707" x="6392863" y="6088063"/>
          <p14:tracePt t="371772" x="6408738" y="6088063"/>
          <p14:tracePt t="371786" x="6423025" y="6088063"/>
          <p14:tracePt t="371819" x="6430963" y="6088063"/>
          <p14:tracePt t="371836" x="6446838" y="6088063"/>
          <p14:tracePt t="371884" x="6454775" y="6088063"/>
          <p14:tracePt t="371935" x="6469063" y="6096000"/>
          <p14:tracePt t="372488" x="6469063" y="6103938"/>
          <p14:tracePt t="372505" x="6469063" y="6111875"/>
          <p14:tracePt t="372567" x="6477000" y="6111875"/>
          <p14:tracePt t="372683" x="6484938" y="6118225"/>
          <p14:tracePt t="373787" x="6492875" y="6142038"/>
          <p14:tracePt t="373801" x="6515100" y="6172200"/>
          <p14:tracePt t="373817" x="6545263" y="6218238"/>
          <p14:tracePt t="373836" x="6561138" y="6248400"/>
          <p14:tracePt t="373854" x="6569075" y="6248400"/>
          <p14:tracePt t="373866" x="6575425" y="6256338"/>
          <p14:tracePt t="373885" x="6575425" y="6264275"/>
          <p14:tracePt t="373902" x="6583363" y="6286500"/>
          <p14:tracePt t="373915" x="6599238" y="6316663"/>
          <p14:tracePt t="373933" x="6613525" y="6346825"/>
          <p14:tracePt t="373946" x="6629400" y="6392863"/>
          <p14:tracePt t="373963" x="6637338" y="6430963"/>
          <p14:tracePt t="373980" x="6645275" y="6454775"/>
          <p14:tracePt t="373989" x="6659563" y="6469063"/>
          <p14:tracePt t="374006" x="6659563" y="6477000"/>
          <p14:tracePt t="374022" x="6659563" y="6499225"/>
          <p14:tracePt t="374038" x="6659563" y="6507163"/>
          <p14:tracePt t="374052" x="6667500" y="6523038"/>
          <p14:tracePt t="374084" x="6667500" y="6530975"/>
          <p14:tracePt t="374115" x="6675438" y="6575425"/>
          <p14:tracePt t="374134" x="6675438" y="6607175"/>
          <p14:tracePt t="374150" x="6689725" y="6621463"/>
          <p14:tracePt t="374167" x="6689725" y="6629400"/>
          <p14:tracePt t="374215" x="6697663" y="6637338"/>
          <p14:tracePt t="374261" x="6705600" y="6645275"/>
          <p14:tracePt t="376313" x="6705600" y="6651625"/>
          <p14:tracePt t="376647" x="6705600" y="6645275"/>
          <p14:tracePt t="376696" x="6705600" y="6637338"/>
          <p14:tracePt t="376714" x="6705600" y="6629400"/>
          <p14:tracePt t="376727" x="6721475" y="6613525"/>
          <p14:tracePt t="376743" x="6735763" y="6599238"/>
          <p14:tracePt t="376760" x="6735763" y="6591300"/>
          <p14:tracePt t="376808" x="6735763" y="6583363"/>
          <p14:tracePt t="376817" x="6735763" y="6553200"/>
          <p14:tracePt t="376832" x="6713538" y="6523038"/>
          <p14:tracePt t="376849" x="6675438" y="6492875"/>
          <p14:tracePt t="376868" x="6651625" y="6477000"/>
          <p14:tracePt t="376882" x="6607175" y="6446838"/>
          <p14:tracePt t="376897" x="6599238" y="6446838"/>
          <p14:tracePt t="376897" x="6591300" y="6430963"/>
          <p14:tracePt t="376920" x="6575425" y="6423025"/>
          <p14:tracePt t="376949" x="6569075" y="6423025"/>
          <p14:tracePt t="376975" x="6530975" y="6423025"/>
          <p14:tracePt t="376998" x="6515100" y="6423025"/>
          <p14:tracePt t="377024" x="6492875" y="6423025"/>
          <p14:tracePt t="377075" x="6484938" y="6423025"/>
          <p14:tracePt t="377085" x="6469063" y="6423025"/>
          <p14:tracePt t="377099" x="6454775" y="6423025"/>
          <p14:tracePt t="377115" x="6446838" y="6423025"/>
          <p14:tracePt t="377133" x="6438900" y="6423025"/>
          <p14:tracePt t="377149" x="6423025" y="6430963"/>
          <p14:tracePt t="377166" x="6392863" y="6438900"/>
          <p14:tracePt t="377182" x="6384925" y="6438900"/>
          <p14:tracePt t="377199" x="6378575" y="6454775"/>
          <p14:tracePt t="377226" x="6370638" y="6454775"/>
          <p14:tracePt t="377243" x="6354763" y="6477000"/>
          <p14:tracePt t="377260" x="6332538" y="6492875"/>
          <p14:tracePt t="377291" x="6324600" y="6499225"/>
          <p14:tracePt t="377309" x="6308725" y="6499225"/>
          <p14:tracePt t="377319" x="6294438" y="6515100"/>
          <p14:tracePt t="377382" x="6294438" y="6523038"/>
          <p14:tracePt t="377382" x="6286500" y="6530975"/>
          <p14:tracePt t="377413" x="6278563" y="6537325"/>
          <p14:tracePt t="377433" x="6278563" y="6553200"/>
          <p14:tracePt t="377449" x="6270625" y="6569075"/>
          <p14:tracePt t="377476" x="6270625" y="6575425"/>
          <p14:tracePt t="377537" x="6270625" y="6591300"/>
          <p14:tracePt t="377558" x="6270625" y="6607175"/>
          <p14:tracePt t="377569" x="6270625" y="6621463"/>
          <p14:tracePt t="377615" x="6278563" y="6629400"/>
          <p14:tracePt t="377630" x="6286500" y="6637338"/>
          <p14:tracePt t="377681" x="6248400" y="6637338"/>
          <p14:tracePt t="378365" x="6188075" y="6637338"/>
          <p14:tracePt t="378380" x="6126163" y="6637338"/>
          <p14:tracePt t="378396" x="6103938" y="6637338"/>
          <p14:tracePt t="378413" x="6080125" y="6637338"/>
          <p14:tracePt t="378430" x="6065838" y="6637338"/>
          <p14:tracePt t="378447" x="6057900" y="6637338"/>
          <p14:tracePt t="378462" x="6011863" y="6629400"/>
          <p14:tracePt t="378478" x="5951538" y="6621463"/>
          <p14:tracePt t="378493" x="5859463" y="6607175"/>
          <p14:tracePt t="378508" x="5813425" y="6599238"/>
          <p14:tracePt t="378525" x="5799138" y="6599238"/>
          <p14:tracePt t="378542" x="5783263" y="6599238"/>
          <p14:tracePt t="378551" x="5753100" y="6591300"/>
          <p14:tracePt t="378568" x="5737225" y="6591300"/>
          <p14:tracePt t="378584" x="5676900" y="6591300"/>
          <p14:tracePt t="378601" x="5630863" y="6591300"/>
          <p14:tracePt t="378614" x="5570538" y="6569075"/>
          <p14:tracePt t="378631" x="5540375" y="6561138"/>
          <p14:tracePt t="378647" x="5486400" y="6553200"/>
          <p14:tracePt t="378664" x="5456238" y="6545263"/>
          <p14:tracePt t="378681" x="5440363" y="6537325"/>
          <p14:tracePt t="378696" x="5426075" y="6537325"/>
          <p14:tracePt t="378714" x="5394325" y="6530975"/>
          <p14:tracePt t="378731" x="5349875" y="6530975"/>
          <p14:tracePt t="378745" x="5311775" y="6523038"/>
          <p14:tracePt t="378761" x="5303838" y="6515100"/>
          <p14:tracePt t="378778" x="5287963" y="6515100"/>
          <p14:tracePt t="378795" x="5273675" y="6515100"/>
          <p14:tracePt t="378818" x="5257800" y="6507163"/>
          <p14:tracePt t="378834" x="5249863" y="6507163"/>
          <p14:tracePt t="378850" x="5249863" y="6499225"/>
          <p14:tracePt t="378863" x="5249863" y="6492875"/>
          <p14:tracePt t="379363" x="5249863" y="6484938"/>
          <p14:tracePt t="380321" x="5249863" y="6477000"/>
          <p14:tracePt t="380526" x="5249863" y="6469063"/>
          <p14:tracePt t="380575" x="5249863" y="6461125"/>
          <p14:tracePt t="380589" x="5257800" y="6461125"/>
          <p14:tracePt t="380599" x="5273675" y="6461125"/>
          <p14:tracePt t="380615" x="5287963" y="6461125"/>
          <p14:tracePt t="380629" x="5356225" y="6461125"/>
          <p14:tracePt t="380646" x="5387975" y="6461125"/>
          <p14:tracePt t="380662" x="5456238" y="6461125"/>
          <p14:tracePt t="380679" x="5546725" y="6461125"/>
          <p14:tracePt t="380696" x="5661025" y="6438900"/>
          <p14:tracePt t="380712" x="5783263" y="6438900"/>
          <p14:tracePt t="380728" x="5897563" y="6430963"/>
          <p14:tracePt t="380744" x="5951538" y="6430963"/>
          <p14:tracePt t="380760" x="5965825" y="6430963"/>
          <p14:tracePt t="380789" x="6027738" y="6416675"/>
          <p14:tracePt t="380837" x="6172200" y="6416675"/>
          <p14:tracePt t="380856" x="6286500" y="6392863"/>
          <p14:tracePt t="380865" x="6308725" y="6392863"/>
          <p14:tracePt t="380881" x="6308725" y="6384925"/>
          <p14:tracePt t="380960" x="6302375" y="6378575"/>
          <p14:tracePt t="381058" x="6278563" y="6378575"/>
          <p14:tracePt t="381072" x="6194425" y="6340475"/>
          <p14:tracePt t="381089" x="6103938" y="6316663"/>
          <p14:tracePt t="381099" x="6080125" y="6302375"/>
          <p14:tracePt t="381115" x="6065838" y="6294438"/>
          <p14:tracePt t="381131" x="6049963" y="6294438"/>
          <p14:tracePt t="381164" x="6035675" y="6294438"/>
          <p14:tracePt t="381208" x="6027738" y="6302375"/>
          <p14:tracePt t="381227" x="6003925" y="6308725"/>
          <p14:tracePt t="381243" x="5989638" y="6324600"/>
          <p14:tracePt t="381261" x="5981700" y="6332538"/>
          <p14:tracePt t="381274" x="5981700" y="6340475"/>
          <p14:tracePt t="381289" x="5959475" y="6340475"/>
          <p14:tracePt t="381337" x="5889625" y="6346825"/>
          <p14:tracePt t="381355" x="5883275" y="6354763"/>
          <p14:tracePt t="381364" x="5875338" y="6354763"/>
          <p14:tracePt t="381381" x="5867400" y="6362700"/>
          <p14:tracePt t="381398" x="5897563" y="6362700"/>
          <p14:tracePt t="381620" x="5913438" y="6362700"/>
          <p14:tracePt t="381629" x="5959475" y="6362700"/>
          <p14:tracePt t="381648" x="5981700" y="6362700"/>
          <p14:tracePt t="381662" x="5989638" y="6362700"/>
          <p14:tracePt t="381693" x="5973763" y="6362700"/>
          <p14:tracePt t="381774" x="5935663" y="6362700"/>
          <p14:tracePt t="381792" x="5927725" y="6378575"/>
          <p14:tracePt t="381805" x="5913438" y="6378575"/>
          <p14:tracePt t="381822" x="5927725" y="6378575"/>
          <p14:tracePt t="382026" x="5959475" y="6378575"/>
          <p14:tracePt t="382038" x="6057900" y="6378575"/>
          <p14:tracePt t="382055" x="6194425" y="6392863"/>
          <p14:tracePt t="382071" x="6302375" y="6400800"/>
          <p14:tracePt t="382088" x="6324600" y="6400800"/>
          <p14:tracePt t="382105" x="6332538" y="6408738"/>
          <p14:tracePt t="382160" x="6354763" y="6400800"/>
          <p14:tracePt t="382179" x="6408738" y="6378575"/>
          <p14:tracePt t="382192" x="6438900" y="6362700"/>
          <p14:tracePt t="382209" x="6492875" y="6346825"/>
          <p14:tracePt t="382225" x="6499225" y="6340475"/>
          <p14:tracePt t="382242" x="6499225" y="6324600"/>
          <p14:tracePt t="382259" x="6515100" y="6294438"/>
          <p14:tracePt t="382275" x="6530975" y="6278563"/>
          <p14:tracePt t="382292" x="6537325" y="6264275"/>
          <p14:tracePt t="382305" x="6561138" y="6226175"/>
          <p14:tracePt t="382324" x="6561138" y="6218238"/>
          <p14:tracePt t="382347" x="6561138" y="6202363"/>
          <p14:tracePt t="382371" x="6561138" y="6188075"/>
          <p14:tracePt t="382380" x="6561138" y="6180138"/>
          <p14:tracePt t="382397" x="6561138" y="6164263"/>
          <p14:tracePt t="382426" x="6553200" y="6164263"/>
          <p14:tracePt t="382443" x="6515100" y="6149975"/>
          <p14:tracePt t="382459" x="6461125" y="6103938"/>
          <p14:tracePt t="382476" x="6416675" y="6088063"/>
          <p14:tracePt t="382492" x="6392863" y="6080125"/>
          <p14:tracePt t="382508" x="6384925" y="6080125"/>
          <p14:tracePt t="382540" x="6354763" y="6080125"/>
          <p14:tracePt t="382558" x="6332538" y="6080125"/>
          <p14:tracePt t="382571" x="6286500" y="6088063"/>
          <p14:tracePt t="382587" x="6232525" y="6096000"/>
          <p14:tracePt t="382604" x="6218238" y="6103938"/>
          <p14:tracePt t="382621" x="6210300" y="6118225"/>
          <p14:tracePt t="382630" x="6180138" y="6134100"/>
          <p14:tracePt t="382662" x="6164263" y="6156325"/>
          <p14:tracePt t="382678" x="6164263" y="6180138"/>
          <p14:tracePt t="382692" x="6156325" y="6210300"/>
          <p14:tracePt t="382708" x="6156325" y="6232525"/>
          <p14:tracePt t="382726" x="6156325" y="6264275"/>
          <p14:tracePt t="382743" x="6156325" y="6294438"/>
          <p14:tracePt t="382758" x="6156325" y="6308725"/>
          <p14:tracePt t="382775" x="6164263" y="6346825"/>
          <p14:tracePt t="382792" x="6172200" y="6346825"/>
          <p14:tracePt t="382804" x="6188075" y="6378575"/>
          <p14:tracePt t="382821" x="6226175" y="6408738"/>
          <p14:tracePt t="382837" x="6248400" y="6430963"/>
          <p14:tracePt t="382854" x="6278563" y="6469063"/>
          <p14:tracePt t="382872" x="6308725" y="6492875"/>
          <p14:tracePt t="382883" x="6332538" y="6515100"/>
          <p14:tracePt t="382897" x="6346825" y="6523038"/>
          <p14:tracePt t="382913" x="6392863" y="6523038"/>
          <p14:tracePt t="382946" x="6400800" y="6523038"/>
          <p14:tracePt t="382959" x="6416675" y="6507163"/>
          <p14:tracePt t="383193" x="6430963" y="6507163"/>
          <p14:tracePt t="383209" x="6461125" y="6484938"/>
          <p14:tracePt t="383226" x="6515100" y="6484938"/>
          <p14:tracePt t="383242" x="6629400" y="6484938"/>
          <p14:tracePt t="383258" x="6781800" y="6469063"/>
          <p14:tracePt t="383275" x="6956425" y="6469063"/>
          <p14:tracePt t="383292" x="7048500" y="6461125"/>
          <p14:tracePt t="383304" x="7231063" y="6438900"/>
          <p14:tracePt t="383320" x="7261225" y="6438900"/>
          <p14:tracePt t="383336" x="7269163" y="6423025"/>
          <p14:tracePt t="383401" x="7299325" y="6400800"/>
          <p14:tracePt t="383411" x="7399338" y="6400800"/>
          <p14:tracePt t="383430" x="7437438" y="6400800"/>
          <p14:tracePt t="383443" x="7483475" y="6400800"/>
          <p14:tracePt t="383458" x="7489825" y="6400800"/>
          <p14:tracePt t="383476" x="7489825" y="6408738"/>
          <p14:tracePt t="383572" x="7489825" y="6416675"/>
          <p14:tracePt t="383605" x="7489825" y="6423025"/>
          <p14:tracePt t="383708" x="7489825" y="6430963"/>
          <p14:tracePt t="383756" x="7489825" y="6438900"/>
          <p14:tracePt t="384584" x="7497763" y="6438900"/>
          <p14:tracePt t="384633" x="7505700" y="6446838"/>
          <p14:tracePt t="384754" x="7489825" y="6446838"/>
          <p14:tracePt t="384854" x="7483475" y="6430963"/>
          <p14:tracePt t="384873" x="7475538" y="6430963"/>
          <p14:tracePt t="384920" x="7459663" y="6430963"/>
          <p14:tracePt t="384943" x="7451725" y="6438900"/>
          <p14:tracePt t="384959" x="7459663" y="6438900"/>
          <p14:tracePt t="385153" x="7513638" y="6438900"/>
          <p14:tracePt t="385175" x="7559675" y="6430963"/>
          <p14:tracePt t="385193" x="7589838" y="6430963"/>
          <p14:tracePt t="385209" x="7627938" y="6430963"/>
          <p14:tracePt t="385226" x="7658100" y="6423025"/>
          <p14:tracePt t="385239" x="7673975" y="6423025"/>
          <p14:tracePt t="385255" x="7704138" y="6416675"/>
          <p14:tracePt t="385272" x="7726363" y="6416675"/>
          <p14:tracePt t="385304" x="7742238" y="6400800"/>
          <p14:tracePt t="385323" x="7750175" y="6378575"/>
          <p14:tracePt t="385354" x="7750175" y="6370638"/>
          <p14:tracePt t="385367" x="7750175" y="6340475"/>
          <p14:tracePt t="385384" x="7756525" y="6324600"/>
          <p14:tracePt t="385394" x="7764463" y="6308725"/>
          <p14:tracePt t="385411" x="7764463" y="6294438"/>
          <p14:tracePt t="385428" x="7764463" y="6278563"/>
          <p14:tracePt t="385444" x="7764463" y="6264275"/>
          <p14:tracePt t="385457" x="7764463" y="6256338"/>
          <p14:tracePt t="385474" x="7742238" y="6240463"/>
          <p14:tracePt t="385491" x="7726363" y="6232525"/>
          <p14:tracePt t="385509" x="7696200" y="6210300"/>
          <p14:tracePt t="385527" x="7666038" y="6188075"/>
          <p14:tracePt t="385540" x="7642225" y="6180138"/>
          <p14:tracePt t="385557" x="7620000" y="6180138"/>
          <p14:tracePt t="385573" x="7612063" y="6180138"/>
          <p14:tracePt t="385591" x="7597775" y="6180138"/>
          <p14:tracePt t="385604" x="7589838" y="6180138"/>
          <p14:tracePt t="385621" x="7573963" y="6180138"/>
          <p14:tracePt t="385637" x="7543800" y="6180138"/>
          <p14:tracePt t="385654" x="7527925" y="6180138"/>
          <p14:tracePt t="385670" x="7505700" y="6180138"/>
          <p14:tracePt t="385688" x="7497763" y="6180138"/>
          <p14:tracePt t="385707" x="7489825" y="6180138"/>
          <p14:tracePt t="385741" x="7475538" y="6180138"/>
          <p14:tracePt t="385757" x="7459663" y="6194425"/>
          <p14:tracePt t="385773" x="7437438" y="6202363"/>
          <p14:tracePt t="385789" x="7413625" y="6226175"/>
          <p14:tracePt t="385806" x="7407275" y="6226175"/>
          <p14:tracePt t="385822" x="7399338" y="6232525"/>
          <p14:tracePt t="385838" x="7399338" y="6240463"/>
          <p14:tracePt t="385851" x="7391400" y="6248400"/>
          <p14:tracePt t="385868" x="7383463" y="6264275"/>
          <p14:tracePt t="385884" x="7375525" y="6270625"/>
          <p14:tracePt t="385900" x="7375525" y="6286500"/>
          <p14:tracePt t="385909" x="7375525" y="6302375"/>
          <p14:tracePt t="385929" x="7375525" y="6316663"/>
          <p14:tracePt t="385942" x="7369175" y="6316663"/>
          <p14:tracePt t="385959" x="7369175" y="6346825"/>
          <p14:tracePt t="385973" x="7369175" y="6354763"/>
          <p14:tracePt t="385990" x="7361238" y="6362700"/>
          <p14:tracePt t="386007" x="7361238" y="6370638"/>
          <p14:tracePt t="386038" x="7361238" y="6384925"/>
          <p14:tracePt t="386069" x="7369175" y="6400800"/>
          <p14:tracePt t="386089" x="7375525" y="6408738"/>
          <p14:tracePt t="386119" x="7391400" y="6423025"/>
          <p14:tracePt t="386134" x="7413625" y="6438900"/>
          <p14:tracePt t="386150" x="7421563" y="6446838"/>
          <p14:tracePt t="386160" x="7429500" y="6454775"/>
          <p14:tracePt t="386176" x="7445375" y="6454775"/>
          <p14:tracePt t="386193" x="7459663" y="6461125"/>
          <p14:tracePt t="386210" x="7489825" y="6461125"/>
          <p14:tracePt t="386223" x="7505700" y="6477000"/>
          <p14:tracePt t="386240" x="7535863" y="6492875"/>
          <p14:tracePt t="386256" x="7543800" y="6492875"/>
          <p14:tracePt t="386272" x="7535863" y="6477000"/>
          <p14:tracePt t="386319" x="7527925" y="6469063"/>
          <p14:tracePt t="386338" x="7551738" y="6469063"/>
          <p14:tracePt t="386350" x="7589838" y="6461125"/>
          <p14:tracePt t="386367" x="7620000" y="6454775"/>
          <p14:tracePt t="386384" x="7650163" y="6446838"/>
          <p14:tracePt t="386400" x="7666038" y="6438900"/>
          <p14:tracePt t="386417" x="7688263" y="6430963"/>
          <p14:tracePt t="386441" x="7696200" y="6423025"/>
          <p14:tracePt t="386458" x="7704138" y="6408738"/>
          <p14:tracePt t="386474" x="7742238" y="6384925"/>
          <p14:tracePt t="386491" x="7750175" y="6370638"/>
          <p14:tracePt t="386505" x="7756525" y="6340475"/>
          <p14:tracePt t="386526" x="7726363" y="6324600"/>
          <p14:tracePt t="386538" x="7712075" y="6294438"/>
          <p14:tracePt t="386557" x="7726363" y="6294438"/>
          <p14:tracePt t="386574" x="7742238" y="6286500"/>
          <p14:tracePt t="386587" x="7742238" y="6278563"/>
          <p14:tracePt t="386604" x="7742238" y="6264275"/>
          <p14:tracePt t="386665" x="7742238" y="6248400"/>
          <p14:tracePt t="386683" x="7742238" y="6240463"/>
          <p14:tracePt t="386708" x="7734300" y="6218238"/>
          <p14:tracePt t="386726" x="7712075" y="6210300"/>
          <p14:tracePt t="386754" x="7688263" y="6188075"/>
          <p14:tracePt t="386772" x="7666038" y="6180138"/>
          <p14:tracePt t="386789" x="7650163" y="6180138"/>
          <p14:tracePt t="386805" x="7612063" y="6180138"/>
          <p14:tracePt t="386821" x="7581900" y="6180138"/>
          <p14:tracePt t="386837" x="7497763" y="6134100"/>
          <p14:tracePt t="386854" x="7489825" y="6134100"/>
          <p14:tracePt t="386871" x="7483475" y="6134100"/>
          <p14:tracePt t="386914" x="7467600" y="6134100"/>
          <p14:tracePt t="386933" x="7445375" y="6156325"/>
          <p14:tracePt t="386942" x="7429500" y="6164263"/>
          <p14:tracePt t="386976" x="7429500" y="6180138"/>
          <p14:tracePt t="388931" x="7429500" y="6188075"/>
          <p14:tracePt t="389269" x="7407275" y="6188075"/>
          <p14:tracePt t="390099" x="7361238" y="6188075"/>
          <p14:tracePt t="390099" x="7323138" y="6188075"/>
          <p14:tracePt t="390118" x="7239000" y="6172200"/>
          <p14:tracePt t="390134" x="7102475" y="6149975"/>
          <p14:tracePt t="390151" x="6934200" y="6111875"/>
          <p14:tracePt t="390168" x="6858000" y="6088063"/>
          <p14:tracePt t="390180" x="6583363" y="6027738"/>
          <p14:tracePt t="390196" x="6264275" y="5981700"/>
          <p14:tracePt t="390213" x="5807075" y="5851525"/>
          <p14:tracePt t="390222" x="5249863" y="5692775"/>
          <p14:tracePt t="390239" x="4525963" y="5470525"/>
          <p14:tracePt t="390256" x="3916363" y="5257800"/>
          <p14:tracePt t="390272" x="3573463" y="5113338"/>
          <p14:tracePt t="390286" x="3330575" y="4975225"/>
          <p14:tracePt t="390302" x="3055938" y="4702175"/>
          <p14:tracePt t="390319" x="2841625" y="4495800"/>
          <p14:tracePt t="390335" x="2697163" y="4351338"/>
          <p14:tracePt t="390353" x="2560638" y="4213225"/>
          <p14:tracePt t="390368" x="2286000" y="3962400"/>
          <p14:tracePt t="390385" x="1905000" y="3597275"/>
          <p14:tracePt t="390402" x="1806575" y="3489325"/>
          <p14:tracePt t="390417" x="1806575" y="3444875"/>
          <p14:tracePt t="390434" x="1806575" y="3360738"/>
          <p14:tracePt t="390449" x="1768475" y="3246438"/>
          <p14:tracePt t="390465" x="1760538" y="3108325"/>
          <p14:tracePt t="390483" x="1760538" y="3048000"/>
          <p14:tracePt t="390483" x="1760538" y="3025775"/>
          <p14:tracePt t="390500" x="1760538" y="2994025"/>
          <p14:tracePt t="390523" x="1798638" y="2955925"/>
          <p14:tracePt t="390538" x="1812925" y="2949575"/>
          <p14:tracePt t="390552" x="1812925" y="2911475"/>
          <p14:tracePt t="390569" x="1820863" y="2773363"/>
          <p14:tracePt t="390585" x="1844675" y="2636838"/>
          <p14:tracePt t="390602" x="1882775" y="2522538"/>
          <p14:tracePt t="390618" x="1951038" y="2408238"/>
          <p14:tracePt t="390636" x="2027238" y="2316163"/>
          <p14:tracePt t="390651" x="2103438" y="2193925"/>
          <p14:tracePt t="390668" x="2117725" y="2141538"/>
          <p14:tracePt t="390682" x="2117725" y="2057400"/>
          <p14:tracePt t="390699" x="2141538" y="2019300"/>
          <p14:tracePt t="390716" x="2171700" y="1943100"/>
          <p14:tracePt t="390732" x="2232025" y="1820863"/>
          <p14:tracePt t="390749" x="2278063" y="1722438"/>
          <p14:tracePt t="390749" x="2293938" y="1668463"/>
          <p14:tracePt t="390767" x="2316163" y="1562100"/>
          <p14:tracePt t="390788" x="2339975" y="1477963"/>
          <p14:tracePt t="390804" x="2362200" y="1417638"/>
          <p14:tracePt t="390821" x="2392363" y="1371600"/>
          <p14:tracePt t="390838" x="2400300" y="1363663"/>
          <p14:tracePt t="390850" x="2408238" y="1341438"/>
          <p14:tracePt t="390866" x="2416175" y="1257300"/>
          <p14:tracePt t="390886" x="2422525" y="1235075"/>
          <p14:tracePt t="390899" x="2430463" y="1196975"/>
          <p14:tracePt t="390917" x="2446338" y="1165225"/>
          <p14:tracePt t="390935" x="2460625" y="1143000"/>
          <p14:tracePt t="390949" x="2468563" y="1120775"/>
          <p14:tracePt t="390965" x="2468563" y="1104900"/>
          <p14:tracePt t="390981" x="2476500" y="1089025"/>
          <p14:tracePt t="391022" x="2476500" y="1074738"/>
          <p14:tracePt t="391039" x="2476500" y="1066800"/>
          <p14:tracePt t="391053" x="2476500" y="1050925"/>
          <p14:tracePt t="391069" x="2476500" y="1044575"/>
          <p14:tracePt t="391334" x="2476500" y="1028700"/>
          <p14:tracePt t="391364" x="2476500" y="1012825"/>
          <p14:tracePt t="391383" x="2476500" y="998538"/>
          <p14:tracePt t="391399" x="2476500" y="960438"/>
          <p14:tracePt t="391416" x="2476500" y="944563"/>
          <p14:tracePt t="391433" x="2484438" y="944563"/>
          <p14:tracePt t="391526" x="2484438" y="936625"/>
          <p14:tracePt t="391536" x="2484438" y="930275"/>
          <p14:tracePt t="391997" x="2484438" y="922338"/>
          <p14:tracePt t="392696" x="2476500" y="922338"/>
          <p14:tracePt t="392981" x="2468563" y="922338"/>
          <p14:tracePt t="392994" x="2468563" y="930275"/>
          <p14:tracePt t="393059" x="2460625" y="930275"/>
          <p14:tracePt t="393070" x="2454275" y="936625"/>
          <p14:tracePt t="393083" x="2454275" y="944563"/>
          <p14:tracePt t="393100" x="2454275" y="952500"/>
          <p14:tracePt t="393116" x="2438400" y="968375"/>
          <p14:tracePt t="393133" x="2422525" y="982663"/>
          <p14:tracePt t="393164" x="2422525" y="990600"/>
          <p14:tracePt t="393196" x="2416175" y="1006475"/>
          <p14:tracePt t="393214" x="2408238" y="1012825"/>
          <p14:tracePt t="393246" x="2400300" y="1012825"/>
          <p14:tracePt t="393259" x="2392363" y="1036638"/>
          <p14:tracePt t="393291" x="2384425" y="1044575"/>
          <p14:tracePt t="393317" x="2378075" y="1058863"/>
          <p14:tracePt t="393334" x="2370138" y="1066800"/>
          <p14:tracePt t="393395" x="2362200" y="1089025"/>
          <p14:tracePt t="393414" x="2354263" y="1096963"/>
          <p14:tracePt t="393430" x="2354263" y="1104900"/>
          <p14:tracePt t="393447" x="2354263" y="1112838"/>
          <p14:tracePt t="393464" x="2354263" y="1120775"/>
          <p14:tracePt t="393476" x="2354263" y="1135063"/>
          <p14:tracePt t="393493" x="2346325" y="1158875"/>
          <p14:tracePt t="393524" x="2339975" y="1165225"/>
          <p14:tracePt t="393543" x="2339975" y="1196975"/>
          <p14:tracePt t="393552" x="2332038" y="1219200"/>
          <p14:tracePt t="393569" x="2324100" y="1249363"/>
          <p14:tracePt t="393582" x="2324100" y="1279525"/>
          <p14:tracePt t="393599" x="2308225" y="1311275"/>
          <p14:tracePt t="393615" x="2308225" y="1341438"/>
          <p14:tracePt t="393632" x="2301875" y="1349375"/>
          <p14:tracePt t="393649" x="2293938" y="1355725"/>
          <p14:tracePt t="393666" x="2293938" y="1387475"/>
          <p14:tracePt t="393695" x="2278063" y="1401763"/>
          <p14:tracePt t="393710" x="2263775" y="1455738"/>
          <p14:tracePt t="393726" x="2247900" y="1493838"/>
          <p14:tracePt t="393743" x="2232025" y="1539875"/>
          <p14:tracePt t="393759" x="2225675" y="1562100"/>
          <p14:tracePt t="393776" x="2225675" y="1592263"/>
          <p14:tracePt t="393785" x="2217738" y="1600200"/>
          <p14:tracePt t="393802" x="2209800" y="1616075"/>
          <p14:tracePt t="393819" x="2209800" y="1622425"/>
          <p14:tracePt t="393832" x="2201863" y="1638300"/>
          <p14:tracePt t="393849" x="2193925" y="1668463"/>
          <p14:tracePt t="393865" x="2193925" y="1692275"/>
          <p14:tracePt t="393882" x="2187575" y="1714500"/>
          <p14:tracePt t="393899" x="2179638" y="1730375"/>
          <p14:tracePt t="393920" x="2163763" y="1752600"/>
          <p14:tracePt t="393937" x="2163763" y="1768475"/>
          <p14:tracePt t="393937" x="2149475" y="1774825"/>
          <p14:tracePt t="393950" x="2141538" y="1782763"/>
          <p14:tracePt t="393976" x="2141538" y="1790700"/>
          <p14:tracePt t="393992" x="2125663" y="1820863"/>
          <p14:tracePt t="394009" x="2111375" y="1836738"/>
          <p14:tracePt t="394028" x="2095500" y="1866900"/>
          <p14:tracePt t="394037" x="2079625" y="1889125"/>
          <p14:tracePt t="394053" x="2079625" y="1905000"/>
          <p14:tracePt t="394098" x="2079625" y="1912938"/>
          <p14:tracePt t="394116" x="2065338" y="1935163"/>
          <p14:tracePt t="394130" x="2049463" y="1965325"/>
          <p14:tracePt t="394147" x="2041525" y="1997075"/>
          <p14:tracePt t="394163" x="2027238" y="2019300"/>
          <p14:tracePt t="394180" x="2027238" y="2035175"/>
          <p14:tracePt t="394197" x="2019300" y="2041525"/>
          <p14:tracePt t="394213" x="2011363" y="2049463"/>
          <p14:tracePt t="394228" x="2011363" y="2065338"/>
          <p14:tracePt t="394243" x="2003425" y="2073275"/>
          <p14:tracePt t="394259" x="1997075" y="2087563"/>
          <p14:tracePt t="394276" x="1989138" y="2103438"/>
          <p14:tracePt t="394292" x="1989138" y="2125663"/>
          <p14:tracePt t="394301" x="1989138" y="2133600"/>
          <p14:tracePt t="394398" x="1981200" y="2133600"/>
          <p14:tracePt t="394413" x="1973263" y="2141538"/>
          <p14:tracePt t="394661" x="1965325" y="2155825"/>
          <p14:tracePt t="394679" x="1958975" y="2155825"/>
          <p14:tracePt t="394740" x="1951038" y="2179638"/>
          <p14:tracePt t="394763" x="1943100" y="2193925"/>
          <p14:tracePt t="394775" x="1935163" y="2209800"/>
          <p14:tracePt t="394785" x="1927225" y="2232025"/>
          <p14:tracePt t="394801" x="1920875" y="2247900"/>
          <p14:tracePt t="394818" x="1905000" y="2278063"/>
          <p14:tracePt t="394834" x="1897063" y="2286000"/>
          <p14:tracePt t="394866" x="1889125" y="2301875"/>
          <p14:tracePt t="394880" x="1882775" y="2308225"/>
          <p14:tracePt t="394896" x="1874838" y="2332038"/>
          <p14:tracePt t="394896" x="1874838" y="2339975"/>
          <p14:tracePt t="394923" x="1874838" y="2346325"/>
          <p14:tracePt t="394948" x="1866900" y="2362200"/>
          <p14:tracePt t="394961" x="1858963" y="2370138"/>
          <p14:tracePt t="394976" x="1858963" y="2384425"/>
          <p14:tracePt t="394992" x="1844675" y="2416175"/>
          <p14:tracePt t="395010" x="1828800" y="2446338"/>
          <p14:tracePt t="395040" x="1828800" y="2468563"/>
          <p14:tracePt t="395073" x="1820863" y="2476500"/>
          <p14:tracePt t="395083" x="1820863" y="2484438"/>
          <p14:tracePt t="395100" x="1812925" y="2492375"/>
          <p14:tracePt t="395147" x="1812925" y="2514600"/>
          <p14:tracePt t="395162" x="1806575" y="2530475"/>
          <p14:tracePt t="395179" x="1806575" y="2536825"/>
          <p14:tracePt t="395195" x="1798638" y="2544763"/>
          <p14:tracePt t="395211" x="1798638" y="2560638"/>
          <p14:tracePt t="395244" x="1790700" y="2582863"/>
          <p14:tracePt t="395262" x="1782763" y="2590800"/>
          <p14:tracePt t="395275" x="1768475" y="2620963"/>
          <p14:tracePt t="395291" x="1752600" y="2636838"/>
          <p14:tracePt t="395301" x="1736725" y="2667000"/>
          <p14:tracePt t="395319" x="1736725" y="2720975"/>
          <p14:tracePt t="395350" x="1736725" y="2727325"/>
          <p14:tracePt t="395365" x="1722438" y="2743200"/>
          <p14:tracePt t="395380" x="1722438" y="2759075"/>
          <p14:tracePt t="395397" x="1706563" y="2797175"/>
          <p14:tracePt t="395414" x="1692275" y="2811463"/>
          <p14:tracePt t="395430" x="1692275" y="2835275"/>
          <p14:tracePt t="395447" x="1692275" y="2841625"/>
          <p14:tracePt t="395463" x="1692275" y="2849563"/>
          <p14:tracePt t="395495" x="1692275" y="2865438"/>
          <p14:tracePt t="395508" x="1684338" y="2879725"/>
          <p14:tracePt t="395527" x="1684338" y="2887663"/>
          <p14:tracePt t="395536" x="1676400" y="2895600"/>
          <p14:tracePt t="395551" x="1668463" y="2917825"/>
          <p14:tracePt t="395567" x="1660525" y="2933700"/>
          <p14:tracePt t="395583" x="1654175" y="2949575"/>
          <p14:tracePt t="395600" x="1638300" y="2979738"/>
          <p14:tracePt t="395616" x="1630363" y="2987675"/>
          <p14:tracePt t="395630" x="1630363" y="3017838"/>
          <p14:tracePt t="395647" x="1622425" y="3025775"/>
          <p14:tracePt t="395663" x="1608138" y="3040063"/>
          <p14:tracePt t="395679" x="1600200" y="3048000"/>
          <p14:tracePt t="395712" x="1592263" y="3063875"/>
          <p14:tracePt t="395728" x="1577975" y="3086100"/>
          <p14:tracePt t="395745" x="1570038" y="3108325"/>
          <p14:tracePt t="395761" x="1562100" y="3116263"/>
          <p14:tracePt t="395789" x="1562100" y="3132138"/>
          <p14:tracePt t="395807" x="1554163" y="3132138"/>
          <p14:tracePt t="395816" x="1554163" y="3140075"/>
          <p14:tracePt t="395863" x="1570038" y="3116263"/>
          <p14:tracePt t="396726" x="1600200" y="3108325"/>
          <p14:tracePt t="396745" x="1608138" y="3094038"/>
          <p14:tracePt t="396758" x="1638300" y="3055938"/>
          <p14:tracePt t="396774" x="1698625" y="3017838"/>
          <p14:tracePt t="396789" x="1752600" y="2987675"/>
          <p14:tracePt t="396806" x="1774825" y="2963863"/>
          <p14:tracePt t="396815" x="1790700" y="2941638"/>
          <p14:tracePt t="396832" x="1790700" y="2925763"/>
          <p14:tracePt t="396849" x="1806575" y="2903538"/>
          <p14:tracePt t="396881" x="1806575" y="2895600"/>
          <p14:tracePt t="396897" x="1806575" y="2887663"/>
          <p14:tracePt t="396930" x="1806575" y="2879725"/>
          <p14:tracePt t="396945" x="1798638" y="2865438"/>
          <p14:tracePt t="396962" x="1782763" y="2865438"/>
          <p14:tracePt t="396977" x="1774825" y="2865438"/>
          <p14:tracePt t="396993" x="1744663" y="2849563"/>
          <p14:tracePt t="397011" x="1736725" y="2849563"/>
          <p14:tracePt t="397028" x="1722438" y="2835275"/>
          <p14:tracePt t="397042" x="1698625" y="2835275"/>
          <p14:tracePt t="397071" x="1676400" y="2835275"/>
          <p14:tracePt t="397090" x="1630363" y="2849563"/>
          <p14:tracePt t="397101" x="1577975" y="2857500"/>
          <p14:tracePt t="397113" x="1539875" y="2873375"/>
          <p14:tracePt t="397129" x="1508125" y="2887663"/>
          <p14:tracePt t="397146" x="1477963" y="2903538"/>
          <p14:tracePt t="397164" x="1455738" y="2917825"/>
          <p14:tracePt t="397182" x="1425575" y="2933700"/>
          <p14:tracePt t="397209" x="1417638" y="2941638"/>
          <p14:tracePt t="397226" x="1387475" y="2963863"/>
          <p14:tracePt t="397243" x="1333500" y="3025775"/>
          <p14:tracePt t="397263" x="1303338" y="3055938"/>
          <p14:tracePt t="397277" x="1273175" y="3094038"/>
          <p14:tracePt t="397289" x="1257300" y="3124200"/>
          <p14:tracePt t="397306" x="1241425" y="3132138"/>
          <p14:tracePt t="397323" x="1235075" y="3140075"/>
          <p14:tracePt t="397333" x="1227138" y="3154363"/>
          <p14:tracePt t="397349" x="1211263" y="3178175"/>
          <p14:tracePt t="397365" x="1203325" y="3184525"/>
          <p14:tracePt t="397381" x="1189038" y="3208338"/>
          <p14:tracePt t="397414" x="1181100" y="3230563"/>
          <p14:tracePt t="397426" x="1173163" y="3260725"/>
          <p14:tracePt t="397446" x="1173163" y="3276600"/>
          <p14:tracePt t="397461" x="1165225" y="3292475"/>
          <p14:tracePt t="397477" x="1165225" y="3306763"/>
          <p14:tracePt t="397493" x="1165225" y="3314700"/>
          <p14:tracePt t="397509" x="1196975" y="3344863"/>
          <p14:tracePt t="397527" x="1211263" y="3352800"/>
          <p14:tracePt t="397539" x="1219200" y="3352800"/>
          <p14:tracePt t="397570" x="1241425" y="3352800"/>
          <p14:tracePt t="397662" x="1241425" y="3344863"/>
          <p14:tracePt t="398240" x="1249363" y="3322638"/>
          <p14:tracePt t="398259" x="1249363" y="3246438"/>
          <p14:tracePt t="398276" x="1265238" y="3094038"/>
          <p14:tracePt t="398288" x="1287463" y="3009900"/>
          <p14:tracePt t="398305" x="1409700" y="2713038"/>
          <p14:tracePt t="398321" x="1531938" y="2536825"/>
          <p14:tracePt t="398338" x="1608138" y="2422525"/>
          <p14:tracePt t="398354" x="1630363" y="2392363"/>
          <p14:tracePt t="398364" x="1676400" y="2339975"/>
          <p14:tracePt t="398381" x="1714500" y="2263775"/>
          <p14:tracePt t="398397" x="1714500" y="2239963"/>
          <p14:tracePt t="398411" x="1736725" y="2201863"/>
          <p14:tracePt t="398427" x="1752600" y="2155825"/>
          <p14:tracePt t="398444" x="1768475" y="2087563"/>
          <p14:tracePt t="398461" x="1774825" y="2035175"/>
          <p14:tracePt t="398478" x="1806575" y="1958975"/>
          <p14:tracePt t="398494" x="1812925" y="1866900"/>
          <p14:tracePt t="398511" x="1828800" y="1806575"/>
          <p14:tracePt t="398529" x="1828800" y="1782763"/>
          <p14:tracePt t="398542" x="1828800" y="1730375"/>
          <p14:tracePt t="398557" x="1828800" y="1676400"/>
          <p14:tracePt t="398574" x="1836738" y="1646238"/>
          <p14:tracePt t="398591" x="1851025" y="1546225"/>
          <p14:tracePt t="398608" x="1889125" y="1447800"/>
          <p14:tracePt t="398624" x="1912938" y="1317625"/>
          <p14:tracePt t="398648" x="1912938" y="1311275"/>
          <p14:tracePt t="398660" x="1912938" y="1273175"/>
          <p14:tracePt t="398677" x="1920875" y="1219200"/>
          <p14:tracePt t="398694" x="1927225" y="1189038"/>
          <p14:tracePt t="398710" x="1935163" y="1158875"/>
          <p14:tracePt t="398726" x="1943100" y="1143000"/>
          <p14:tracePt t="398743" x="1958975" y="1120775"/>
          <p14:tracePt t="398806" x="1965325" y="1089025"/>
          <p14:tracePt t="398825" x="1973263" y="1074738"/>
          <p14:tracePt t="398837" x="1997075" y="1036638"/>
          <p14:tracePt t="398854" x="2011363" y="998538"/>
          <p14:tracePt t="398863" x="2019300" y="990600"/>
          <p14:tracePt t="398880" x="2027238" y="982663"/>
          <p14:tracePt t="398943" x="2035175" y="974725"/>
          <p14:tracePt t="398958" x="2041525" y="968375"/>
          <p14:tracePt t="398975" x="2041525" y="960438"/>
          <p14:tracePt t="399008" x="2049463" y="952500"/>
          <p14:tracePt t="399029" x="2041525" y="952500"/>
          <p14:tracePt t="399176" x="2035175" y="952500"/>
          <p14:tracePt t="399195" x="2027238" y="982663"/>
          <p14:tracePt t="399207" x="2011363" y="1012825"/>
          <p14:tracePt t="399226" x="2011363" y="1058863"/>
          <p14:tracePt t="399241" x="2011363" y="1089025"/>
          <p14:tracePt t="399258" x="1997075" y="1135063"/>
          <p14:tracePt t="399274" x="1989138" y="1165225"/>
          <p14:tracePt t="399291" x="1989138" y="1211263"/>
          <p14:tracePt t="399309" x="1981200" y="1241425"/>
          <p14:tracePt t="399322" x="1981200" y="1265238"/>
          <p14:tracePt t="399331" x="1973263" y="1295400"/>
          <p14:tracePt t="399347" x="1851025" y="1235075"/>
          <p14:tracePt t="399363" x="1828800" y="1227138"/>
          <p14:tracePt t="399379" x="1820863" y="1235075"/>
          <p14:tracePt t="399396" x="1812925" y="1249363"/>
          <p14:tracePt t="399412" x="1812925" y="1257300"/>
          <p14:tracePt t="399428" x="1812925" y="1273175"/>
          <p14:tracePt t="399444" x="1812925" y="1303338"/>
          <p14:tracePt t="399460" x="1812925" y="1341438"/>
          <p14:tracePt t="399477" x="1798638" y="1371600"/>
          <p14:tracePt t="399493" x="1782763" y="1431925"/>
          <p14:tracePt t="399510" x="1774825" y="1455738"/>
          <p14:tracePt t="399526" x="1774825" y="1463675"/>
          <p14:tracePt t="399540" x="1768475" y="1485900"/>
          <p14:tracePt t="399557" x="1760538" y="1501775"/>
          <p14:tracePt t="399573" x="1760538" y="1531938"/>
          <p14:tracePt t="399590" x="1752600" y="1546225"/>
          <p14:tracePt t="399607" x="1752600" y="1554163"/>
          <p14:tracePt t="399624" x="1736725" y="1592263"/>
          <p14:tracePt t="399640" x="1730375" y="1638300"/>
          <p14:tracePt t="399662" x="1714500" y="1668463"/>
          <p14:tracePt t="399678" x="1714500" y="1698625"/>
          <p14:tracePt t="399708" x="1706563" y="1714500"/>
          <p14:tracePt t="399724" x="1698625" y="1730375"/>
          <p14:tracePt t="399741" x="1692275" y="1760538"/>
          <p14:tracePt t="399758" x="1684338" y="1790700"/>
          <p14:tracePt t="399774" x="1676400" y="1812925"/>
          <p14:tracePt t="399791" x="1668463" y="1820863"/>
          <p14:tracePt t="399807" x="1668463" y="1836738"/>
          <p14:tracePt t="399824" x="1660525" y="1844675"/>
          <p14:tracePt t="399836" x="1654175" y="1858963"/>
          <p14:tracePt t="399853" x="1646238" y="1882775"/>
          <p14:tracePt t="399870" x="1646238" y="1889125"/>
          <p14:tracePt t="399879" x="1646238" y="1905000"/>
          <p14:tracePt t="399896" x="1630363" y="1920875"/>
          <p14:tracePt t="399913" x="1622425" y="1920875"/>
          <p14:tracePt t="399929" x="1622425" y="1927225"/>
          <p14:tracePt t="399945" x="1616075" y="1935163"/>
          <p14:tracePt t="399959" x="1608138" y="1951038"/>
          <p14:tracePt t="399977" x="1600200" y="1965325"/>
          <p14:tracePt t="399992" x="1584325" y="1981200"/>
          <p14:tracePt t="400009" x="1562100" y="2011363"/>
          <p14:tracePt t="400028" x="1539875" y="2035175"/>
          <p14:tracePt t="400042" x="1539875" y="2041525"/>
          <p14:tracePt t="400059" x="1539875" y="2057400"/>
          <p14:tracePt t="400072" x="1531938" y="2065338"/>
          <p14:tracePt t="400089" x="1524000" y="2073275"/>
          <p14:tracePt t="400106" x="1524000" y="2079625"/>
          <p14:tracePt t="400122" x="1516063" y="2087563"/>
          <p14:tracePt t="400140" x="1508125" y="2087563"/>
          <p14:tracePt t="400163" x="1508125" y="2103438"/>
          <p14:tracePt t="400175" x="1493838" y="2125663"/>
          <p14:tracePt t="400191" x="1493838" y="2141538"/>
          <p14:tracePt t="400209" x="1477963" y="2163763"/>
          <p14:tracePt t="400225" x="1470025" y="2171700"/>
          <p14:tracePt t="400243" x="1463675" y="2187575"/>
          <p14:tracePt t="400258" x="1455738" y="2209800"/>
          <p14:tracePt t="400275" x="1447800" y="2209800"/>
          <p14:tracePt t="400291" x="1447800" y="2225675"/>
          <p14:tracePt t="400308" x="1439863" y="2239963"/>
          <p14:tracePt t="400324" x="1439863" y="2247900"/>
          <p14:tracePt t="400352" x="1439863" y="2263775"/>
          <p14:tracePt t="400369" x="1431925" y="2263775"/>
          <p14:tracePt t="400379" x="1425575" y="2286000"/>
          <p14:tracePt t="400395" x="1409700" y="2308225"/>
          <p14:tracePt t="400412" x="1409700" y="2332038"/>
          <p14:tracePt t="400426" x="1393825" y="2346325"/>
          <p14:tracePt t="400442" x="1393825" y="2362200"/>
          <p14:tracePt t="400489" x="1393825" y="2370138"/>
          <p14:tracePt t="400508" x="1379538" y="2384425"/>
          <p14:tracePt t="400526" x="1379538" y="2392363"/>
          <p14:tracePt t="400538" x="1363663" y="2408238"/>
          <p14:tracePt t="400557" x="1363663" y="2430463"/>
          <p14:tracePt t="400573" x="1349375" y="2438400"/>
          <p14:tracePt t="400586" x="1349375" y="2446338"/>
          <p14:tracePt t="400602" x="1349375" y="2460625"/>
          <p14:tracePt t="400634" x="1333500" y="2484438"/>
          <p14:tracePt t="400652" x="1333500" y="2492375"/>
          <p14:tracePt t="400661" x="1333500" y="2514600"/>
          <p14:tracePt t="400678" x="1325563" y="2530475"/>
          <p14:tracePt t="400692" x="1317625" y="2552700"/>
          <p14:tracePt t="400708" x="1303338" y="2582863"/>
          <p14:tracePt t="400725" x="1287463" y="2613025"/>
          <p14:tracePt t="400741" x="1287463" y="2628900"/>
          <p14:tracePt t="400773" x="1265238" y="2674938"/>
          <p14:tracePt t="400790" x="1257300" y="2697163"/>
          <p14:tracePt t="400807" x="1241425" y="2705100"/>
          <p14:tracePt t="400823" x="1241425" y="2727325"/>
          <p14:tracePt t="400839" x="1235075" y="2743200"/>
          <p14:tracePt t="400887" x="1227138" y="2759075"/>
          <p14:tracePt t="400902" x="1227138" y="2765425"/>
          <p14:tracePt t="400910" x="1219200" y="2773363"/>
          <p14:tracePt t="400935" x="1203325" y="2803525"/>
          <p14:tracePt t="400945" x="1196975" y="2811463"/>
          <p14:tracePt t="400958" x="1189038" y="2819400"/>
          <p14:tracePt t="400975" x="1189038" y="2849563"/>
          <p14:tracePt t="400991" x="1189038" y="2865438"/>
          <p14:tracePt t="401008" x="1181100" y="2879725"/>
          <p14:tracePt t="401024" x="1173163" y="2895600"/>
          <p14:tracePt t="401055" x="1165225" y="2903538"/>
          <p14:tracePt t="401121" x="1165225" y="2911475"/>
          <p14:tracePt t="401135" x="1158875" y="2911475"/>
          <p14:tracePt t="401207" x="1165225" y="2911475"/>
          <p14:tracePt t="402038" x="1196975" y="2887663"/>
          <p14:tracePt t="402055" x="1219200" y="2873375"/>
          <p14:tracePt t="402072" x="1235075" y="2865438"/>
          <p14:tracePt t="402088" x="1257300" y="2857500"/>
          <p14:tracePt t="402104" x="1279525" y="2835275"/>
          <p14:tracePt t="402119" x="1325563" y="2811463"/>
          <p14:tracePt t="402128" x="1409700" y="2751138"/>
          <p14:tracePt t="402144" x="1531938" y="2674938"/>
          <p14:tracePt t="402160" x="1744663" y="2560638"/>
          <p14:tracePt t="402178" x="2117725" y="2392363"/>
          <p14:tracePt t="402191" x="2460625" y="2239963"/>
          <p14:tracePt t="402211" x="2674938" y="2111375"/>
          <p14:tracePt t="402226" x="2841625" y="1981200"/>
          <p14:tracePt t="402240" x="3032125" y="1858963"/>
          <p14:tracePt t="402257" x="3292475" y="1668463"/>
          <p14:tracePt t="402272" x="3611563" y="1508125"/>
          <p14:tracePt t="402289" x="3832225" y="1425575"/>
          <p14:tracePt t="402307" x="3970338" y="1379538"/>
          <p14:tracePt t="402323" x="4022725" y="1333500"/>
          <p14:tracePt t="402339" x="4068763" y="1265238"/>
          <p14:tracePt t="402355" x="4144963" y="1173163"/>
          <p14:tracePt t="402371" x="4267200" y="1058863"/>
          <p14:tracePt t="402387" x="4427538" y="952500"/>
          <p14:tracePt t="402403" x="4541838" y="854075"/>
          <p14:tracePt t="402421" x="4640263" y="784225"/>
          <p14:tracePt t="402437" x="4678363" y="739775"/>
          <p14:tracePt t="402437" x="4702175" y="701675"/>
          <p14:tracePt t="402454" x="4740275" y="617538"/>
          <p14:tracePt t="402474" x="4800600" y="503238"/>
          <p14:tracePt t="402491" x="4846638" y="403225"/>
          <p14:tracePt t="402507" x="4860925" y="358775"/>
          <p14:tracePt t="402525" x="4860925" y="312738"/>
          <p14:tracePt t="402539" x="4876800" y="250825"/>
          <p14:tracePt t="402555" x="4884738" y="190500"/>
          <p14:tracePt t="402571" x="4892675" y="136525"/>
          <p14:tracePt t="402587" x="4892675" y="114300"/>
          <p14:tracePt t="402603" x="4876800" y="84138"/>
          <p14:tracePt t="402621" x="4846638" y="53975"/>
          <p14:tracePt t="402637" x="4822825" y="15875"/>
          <p14:tracePt t="402660" x="4784725" y="0"/>
          <p14:tracePt t="402676" x="4754563" y="0"/>
          <p14:tracePt t="402692" x="4716463" y="0"/>
          <p14:tracePt t="402708" x="4686300" y="0"/>
          <p14:tracePt t="402723" x="4664075" y="0"/>
          <p14:tracePt t="402740" x="4640263" y="0"/>
          <p14:tracePt t="402756" x="4610100" y="0"/>
          <p14:tracePt t="402773" x="4572000" y="0"/>
          <p14:tracePt t="402790" x="4549775" y="0"/>
          <p14:tracePt t="402807" x="4503738" y="0"/>
          <p14:tracePt t="402823" x="4465638" y="0"/>
          <p14:tracePt t="402839" x="4419600" y="15875"/>
          <p14:tracePt t="402853" x="4335463" y="38100"/>
          <p14:tracePt t="402869" x="4237038" y="60325"/>
          <p14:tracePt t="402887" x="4152900" y="76200"/>
          <p14:tracePt t="402903" x="4098925" y="84138"/>
          <p14:tracePt t="402903" x="4060825" y="98425"/>
          <p14:tracePt t="402924" x="4022725" y="98425"/>
          <p14:tracePt t="402942" x="3984625" y="114300"/>
          <p14:tracePt t="402958" x="3916363" y="144463"/>
          <p14:tracePt t="402976" x="3894138" y="144463"/>
          <p14:tracePt t="402989" x="3787775" y="220663"/>
          <p14:tracePt t="403006" x="3649663" y="288925"/>
          <p14:tracePt t="403025" x="3641725" y="304800"/>
          <p14:tracePt t="403038" x="3603625" y="327025"/>
          <p14:tracePt t="403055" x="3581400" y="350838"/>
          <p14:tracePt t="403070" x="3565525" y="365125"/>
          <p14:tracePt t="403087" x="3535363" y="411163"/>
          <p14:tracePt t="403104" x="3521075" y="465138"/>
          <p14:tracePt t="403120" x="3497263" y="511175"/>
          <p14:tracePt t="403137" x="3467100" y="669925"/>
          <p14:tracePt t="403153" x="3459163" y="777875"/>
          <p14:tracePt t="403170" x="3482975" y="868363"/>
          <p14:tracePt t="403186" x="3559175" y="974725"/>
          <p14:tracePt t="403203" x="3657600" y="1044575"/>
          <p14:tracePt t="403203" x="3717925" y="1074738"/>
          <p14:tracePt t="403221" x="3817938" y="1127125"/>
          <p14:tracePt t="403241" x="3908425" y="1158875"/>
          <p14:tracePt t="403257" x="3984625" y="1196975"/>
          <p14:tracePt t="403272" x="4060825" y="1219200"/>
          <p14:tracePt t="403289" x="4144963" y="1219200"/>
          <p14:tracePt t="403305" x="4237038" y="1219200"/>
          <p14:tracePt t="403322" x="4351338" y="1158875"/>
          <p14:tracePt t="403339" x="4503738" y="1044575"/>
          <p14:tracePt t="403353" x="4678363" y="914400"/>
          <p14:tracePt t="403369" x="4854575" y="777875"/>
          <p14:tracePt t="403387" x="4937125" y="663575"/>
          <p14:tracePt t="403402" x="4960938" y="555625"/>
          <p14:tracePt t="403420" x="4937125" y="511175"/>
          <p14:tracePt t="403436" x="4846638" y="487363"/>
          <p14:tracePt t="403453" x="4732338" y="334963"/>
          <p14:tracePt t="403453" x="4716463" y="334963"/>
          <p14:tracePt t="403470" x="4594225" y="206375"/>
          <p14:tracePt t="403490" x="4525963" y="122238"/>
          <p14:tracePt t="403506" x="4427538" y="30163"/>
          <p14:tracePt t="403523" x="4335463" y="0"/>
          <p14:tracePt t="403539" x="4206875" y="0"/>
          <p14:tracePt t="403555" x="4068763" y="0"/>
          <p14:tracePt t="403573" x="3932238" y="0"/>
          <p14:tracePt t="403588" x="3756025" y="0"/>
          <p14:tracePt t="403605" x="3505200" y="0"/>
          <p14:tracePt t="403622" x="3436938" y="0"/>
          <p14:tracePt t="403635" x="3260725" y="0"/>
          <p14:tracePt t="403652" x="3140075" y="0"/>
          <p14:tracePt t="403669" x="3063875" y="0"/>
          <p14:tracePt t="403686" x="3048000" y="0"/>
          <p14:tracePt t="403702" x="3025775" y="53975"/>
          <p14:tracePt t="403702" x="3017838" y="98425"/>
          <p14:tracePt t="403720" x="2987675" y="190500"/>
          <p14:tracePt t="403740" x="2925763" y="327025"/>
          <p14:tracePt t="403756" x="2887663" y="479425"/>
          <p14:tracePt t="403772" x="2857500" y="625475"/>
          <p14:tracePt t="403789" x="2797175" y="723900"/>
          <p14:tracePt t="403805" x="2743200" y="693738"/>
          <p14:tracePt t="403822" x="2797175" y="731838"/>
          <p14:tracePt t="403838" x="2841625" y="762000"/>
          <p14:tracePt t="403855" x="2963863" y="792163"/>
          <p14:tracePt t="403871" x="3025775" y="808038"/>
          <p14:tracePt t="403885" x="3108325" y="808038"/>
          <p14:tracePt t="403903" x="3140075" y="808038"/>
          <p14:tracePt t="403919" x="3178175" y="739775"/>
          <p14:tracePt t="403919" x="3184525" y="587375"/>
          <p14:tracePt t="403939" x="3184525" y="427038"/>
          <p14:tracePt t="403958" x="3208338" y="296863"/>
          <p14:tracePt t="403975" x="3246438" y="182563"/>
          <p14:tracePt t="403991" x="3254375" y="136525"/>
          <p14:tracePt t="404005" x="3314700" y="38100"/>
          <p14:tracePt t="404023" x="3336925" y="0"/>
          <p14:tracePt t="404040" x="3360738" y="0"/>
          <p14:tracePt t="404053" x="3336925" y="0"/>
          <p14:tracePt t="404087" x="3268663" y="0"/>
          <p14:tracePt t="404103" x="3192463" y="0"/>
          <p14:tracePt t="404119" x="3086100" y="0"/>
          <p14:tracePt t="404137" x="3040063" y="0"/>
          <p14:tracePt t="404148" x="2971800" y="0"/>
          <p14:tracePt t="404165" x="2911475" y="0"/>
          <p14:tracePt t="404181" x="2857500" y="0"/>
          <p14:tracePt t="404198" x="2819400" y="0"/>
          <p14:tracePt t="404208" x="2803525" y="0"/>
          <p14:tracePt t="404226" x="2773363" y="15875"/>
          <p14:tracePt t="404241" x="2751138" y="30163"/>
          <p14:tracePt t="404254" x="2713038" y="60325"/>
          <p14:tracePt t="404271" x="2697163" y="98425"/>
          <p14:tracePt t="404288" x="2697163" y="174625"/>
          <p14:tracePt t="404303" x="2697163" y="236538"/>
          <p14:tracePt t="404321" x="2697163" y="320675"/>
          <p14:tracePt t="404338" x="2720975" y="427038"/>
          <p14:tracePt t="404354" x="2797175" y="541338"/>
          <p14:tracePt t="404371" x="2903538" y="617538"/>
          <p14:tracePt t="404385" x="3017838" y="669925"/>
          <p14:tracePt t="404402" x="3063875" y="693738"/>
          <p14:tracePt t="404418" x="3101975" y="701675"/>
          <p14:tracePt t="404435" x="3124200" y="701675"/>
          <p14:tracePt t="404452" x="3146425" y="685800"/>
          <p14:tracePt t="404452" x="3178175" y="655638"/>
          <p14:tracePt t="404469" x="3254375" y="571500"/>
          <p14:tracePt t="404488" x="3314700" y="441325"/>
          <p14:tracePt t="404505" x="3421063" y="320675"/>
          <p14:tracePt t="404522" x="3497263" y="220663"/>
          <p14:tracePt t="404539" x="3513138" y="168275"/>
          <p14:tracePt t="404555" x="3513138" y="136525"/>
          <p14:tracePt t="404572" x="3513138" y="84138"/>
          <p14:tracePt t="404587" x="3475038" y="15875"/>
          <p14:tracePt t="404604" x="3406775" y="0"/>
          <p14:tracePt t="404621" x="3314700" y="0"/>
          <p14:tracePt t="404638" x="3284538" y="0"/>
          <p14:tracePt t="404651" x="3254375" y="0"/>
          <p14:tracePt t="404668" x="3222625" y="0"/>
          <p14:tracePt t="404685" x="3178175" y="0"/>
          <p14:tracePt t="404708" x="3124200" y="0"/>
          <p14:tracePt t="404724" x="3063875" y="0"/>
          <p14:tracePt t="404741" x="2979738" y="7938"/>
          <p14:tracePt t="404754" x="2879725" y="46038"/>
          <p14:tracePt t="404771" x="2827338" y="68263"/>
          <p14:tracePt t="404786" x="2789238" y="98425"/>
          <p14:tracePt t="404804" x="2773363" y="136525"/>
          <p14:tracePt t="404821" x="2773363" y="160338"/>
          <p14:tracePt t="404837" x="2773363" y="228600"/>
          <p14:tracePt t="404854" x="2789238" y="282575"/>
          <p14:tracePt t="404871" x="2803525" y="296863"/>
          <p14:tracePt t="404884" x="2841625" y="312738"/>
          <p14:tracePt t="404901" x="2865438" y="327025"/>
          <p14:tracePt t="404918" x="2895600" y="334963"/>
          <p14:tracePt t="404934" x="2917825" y="334963"/>
          <p14:tracePt t="404951" x="2987675" y="288925"/>
          <p14:tracePt t="404968" x="3040063" y="160338"/>
          <p14:tracePt t="404989" x="3078163" y="68263"/>
          <p14:tracePt t="405005" x="3078163" y="30163"/>
          <p14:tracePt t="405029" x="3078163" y="22225"/>
          <p14:tracePt t="405038" x="3048000" y="0"/>
          <p14:tracePt t="405055" x="3032125" y="0"/>
          <p14:tracePt t="405071" x="3001963" y="0"/>
          <p14:tracePt t="405087" x="2987675" y="0"/>
          <p14:tracePt t="405103" x="2955925" y="0"/>
          <p14:tracePt t="405121" x="2941638" y="0"/>
          <p14:tracePt t="405134" x="2911475" y="15875"/>
          <p14:tracePt t="405151" x="2879725" y="38100"/>
          <p14:tracePt t="405168" x="2873375" y="68263"/>
          <p14:tracePt t="405185" x="2873375" y="106363"/>
          <p14:tracePt t="405201" x="2873375" y="174625"/>
          <p14:tracePt t="405218" x="2873375" y="212725"/>
          <p14:tracePt t="405218" x="2903538" y="236538"/>
          <p14:tracePt t="405234" x="2963863" y="288925"/>
          <p14:tracePt t="405257" x="3009900" y="304800"/>
          <p14:tracePt t="405272" x="3055938" y="304800"/>
          <p14:tracePt t="405287" x="3070225" y="282575"/>
          <p14:tracePt t="405303" x="3094038" y="228600"/>
          <p14:tracePt t="405321" x="3108325" y="106363"/>
          <p14:tracePt t="405337" x="3116263" y="15875"/>
          <p14:tracePt t="405353" x="3116263" y="0"/>
          <p14:tracePt t="405370" x="3101975" y="7938"/>
          <p14:tracePt t="405449" x="3086100" y="22225"/>
          <p14:tracePt t="405464" x="3070225" y="38100"/>
          <p14:tracePt t="405474" x="3070225" y="46038"/>
          <p14:tracePt t="405490" x="3070225" y="53975"/>
          <p14:tracePt t="406419" x="3063875" y="53975"/>
          <p14:tracePt t="406648" x="3055938" y="53975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3124200" y="0"/>
            <a:ext cx="6019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Ako molekul vrste A nije u miru već i on difunduje, koeficijent difuzije D</a:t>
            </a:r>
            <a:r>
              <a:rPr lang="sr-Latn-CS" altLang="en-US" sz="2400" baseline="-25000"/>
              <a:t>B</a:t>
            </a:r>
            <a:r>
              <a:rPr lang="sr-Latn-CS" altLang="en-US" sz="2400"/>
              <a:t> će biti zamenjen zbirom koeficijenata difuzije D</a:t>
            </a:r>
            <a:r>
              <a:rPr lang="sr-Latn-CS" altLang="en-US" sz="2400" baseline="-25000"/>
              <a:t>A</a:t>
            </a:r>
            <a:r>
              <a:rPr lang="sr-Latn-CS" altLang="en-US" sz="2400"/>
              <a:t>+D</a:t>
            </a:r>
            <a:r>
              <a:rPr lang="sr-Latn-CS" altLang="en-US" sz="2400" baseline="-25000"/>
              <a:t>B</a:t>
            </a:r>
            <a:endParaRPr lang="en-US" altLang="en-US" sz="2400" baseline="-25000"/>
          </a:p>
        </p:txBody>
      </p:sp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247650" y="1462088"/>
          <a:ext cx="37734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5" imgW="1651000" imgH="431800" progId="Equation.DSMT4">
                  <p:embed/>
                </p:oleObj>
              </mc:Choice>
              <mc:Fallback>
                <p:oleObj name="Equation" r:id="rId5" imgW="1651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462088"/>
                        <a:ext cx="37734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7"/>
          <p:cNvGraphicFramePr>
            <a:graphicFrameLocks noChangeAspect="1"/>
          </p:cNvGraphicFramePr>
          <p:nvPr/>
        </p:nvGraphicFramePr>
        <p:xfrm>
          <a:off x="269875" y="3897313"/>
          <a:ext cx="31956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7" imgW="1727200" imgH="431800" progId="Equation.DSMT4">
                  <p:embed/>
                </p:oleObj>
              </mc:Choice>
              <mc:Fallback>
                <p:oleObj name="Equation" r:id="rId7" imgW="1727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3897313"/>
                        <a:ext cx="319563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668338" y="4691063"/>
          <a:ext cx="49212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9" imgW="1841500" imgH="393700" progId="Equation.DSMT4">
                  <p:embed/>
                </p:oleObj>
              </mc:Choice>
              <mc:Fallback>
                <p:oleObj name="Equation" r:id="rId9" imgW="18415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691063"/>
                        <a:ext cx="49212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6"/>
          <p:cNvGraphicFramePr>
            <a:graphicFrameLocks noChangeAspect="1"/>
          </p:cNvGraphicFramePr>
          <p:nvPr/>
        </p:nvGraphicFramePr>
        <p:xfrm>
          <a:off x="155575" y="14288"/>
          <a:ext cx="28146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11" imgW="1206500" imgH="431800" progId="Equation.DSMT4">
                  <p:embed/>
                </p:oleObj>
              </mc:Choice>
              <mc:Fallback>
                <p:oleObj name="Equation" r:id="rId11" imgW="1206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4288"/>
                        <a:ext cx="28146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17"/>
          <p:cNvSpPr txBox="1">
            <a:spLocks noChangeArrowheads="1"/>
          </p:cNvSpPr>
          <p:nvPr/>
        </p:nvSpPr>
        <p:spPr bwMode="auto">
          <a:xfrm>
            <a:off x="228600" y="2590800"/>
            <a:ext cx="876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Kada se uspostavi potpuna difuziona kontrola , i molekul B odmah reaguje kada dostigne kriti</a:t>
            </a:r>
            <a:r>
              <a:rPr lang="sr-Latn-CS" altLang="en-US" sz="2400"/>
              <a:t>č</a:t>
            </a:r>
            <a:r>
              <a:rPr lang="en-US" altLang="en-US" sz="2400"/>
              <a:t>no rastojanje d</a:t>
            </a:r>
            <a:r>
              <a:rPr lang="en-US" altLang="en-US" sz="2400" baseline="-25000"/>
              <a:t>AB</a:t>
            </a:r>
            <a:r>
              <a:rPr lang="en-US" altLang="en-US" sz="2400"/>
              <a:t> u odnosu na molekul A, tada ce </a:t>
            </a:r>
            <a:r>
              <a:rPr lang="sr-Latn-CS" altLang="en-US" sz="2400"/>
              <a:t>za </a:t>
            </a:r>
            <a:r>
              <a:rPr lang="en-US" altLang="en-US" sz="2400"/>
              <a:t>r=d</a:t>
            </a:r>
            <a:r>
              <a:rPr lang="en-US" altLang="en-US" sz="2400" baseline="-25000"/>
              <a:t>AB</a:t>
            </a:r>
            <a:r>
              <a:rPr lang="sr-Latn-CS" altLang="en-US" sz="2400"/>
              <a:t> biti</a:t>
            </a:r>
            <a:r>
              <a:rPr lang="en-US" altLang="en-US" sz="2400"/>
              <a:t> c</a:t>
            </a:r>
            <a:r>
              <a:rPr lang="en-US" altLang="en-US" sz="2400" baseline="-25000"/>
              <a:t>B</a:t>
            </a:r>
            <a:r>
              <a:rPr lang="en-US" altLang="en-US" sz="2400"/>
              <a:t>=0</a:t>
            </a:r>
          </a:p>
        </p:txBody>
      </p:sp>
      <p:graphicFrame>
        <p:nvGraphicFramePr>
          <p:cNvPr id="43016" name="Object 18"/>
          <p:cNvGraphicFramePr>
            <a:graphicFrameLocks noChangeAspect="1"/>
          </p:cNvGraphicFramePr>
          <p:nvPr/>
        </p:nvGraphicFramePr>
        <p:xfrm>
          <a:off x="4121150" y="3986213"/>
          <a:ext cx="45593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13" imgW="1663700" imgH="254000" progId="Equation.DSMT4">
                  <p:embed/>
                </p:oleObj>
              </mc:Choice>
              <mc:Fallback>
                <p:oleObj name="Equation" r:id="rId13" imgW="1663700" imgH="254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3986213"/>
                        <a:ext cx="45593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11"/>
          <p:cNvSpPr txBox="1">
            <a:spLocks noChangeArrowheads="1"/>
          </p:cNvSpPr>
          <p:nvPr/>
        </p:nvSpPr>
        <p:spPr bwMode="auto">
          <a:xfrm>
            <a:off x="5943600" y="4876800"/>
            <a:ext cx="281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N</a:t>
            </a:r>
            <a:r>
              <a:rPr lang="sr-Latn-CS" altLang="en-US" sz="1800" baseline="-25000"/>
              <a:t>A</a:t>
            </a:r>
            <a:r>
              <a:rPr lang="sr-Latn-CS" altLang="en-US" sz="1800"/>
              <a:t>-broj cestica A vrste u dm</a:t>
            </a:r>
            <a:r>
              <a:rPr lang="sr-Latn-CS" altLang="en-US" sz="1800" baseline="30000"/>
              <a:t>3</a:t>
            </a:r>
            <a:r>
              <a:rPr lang="sr-Latn-CS" altLang="en-US" sz="1800"/>
              <a:t>, L -Avogadrov broj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65" x="3048000" y="53975"/>
          <p14:tracePt t="2516" x="3040063" y="60325"/>
          <p14:tracePt t="2529" x="3025775" y="76200"/>
          <p14:tracePt t="2554" x="2987675" y="84138"/>
          <p14:tracePt t="2570" x="2911475" y="122238"/>
          <p14:tracePt t="2586" x="2781300" y="168275"/>
          <p14:tracePt t="2603" x="2651125" y="212725"/>
          <p14:tracePt t="2619" x="2506663" y="282575"/>
          <p14:tracePt t="2635" x="2378075" y="327025"/>
          <p14:tracePt t="2651" x="2187575" y="411163"/>
          <p14:tracePt t="2651" x="2133600" y="434975"/>
          <p14:tracePt t="2679" x="2049463" y="479425"/>
          <p14:tracePt t="2700" x="1997075" y="517525"/>
          <p14:tracePt t="2717" x="1981200" y="525463"/>
          <p14:tracePt t="2729" x="1935163" y="541338"/>
          <p14:tracePt t="2745" x="1889125" y="549275"/>
          <p14:tracePt t="2762" x="1851025" y="571500"/>
          <p14:tracePt t="2778" x="1806575" y="593725"/>
          <p14:tracePt t="2795" x="1744663" y="617538"/>
          <p14:tracePt t="2804" x="1692275" y="639763"/>
          <p14:tracePt t="2820" x="1660525" y="663575"/>
          <p14:tracePt t="2838" x="1638300" y="663575"/>
          <p14:tracePt t="2851" x="1600200" y="685800"/>
          <p14:tracePt t="2870" x="1584325" y="701675"/>
          <p14:tracePt t="2884" x="1570038" y="708025"/>
          <p14:tracePt t="2901" x="1546225" y="715963"/>
          <p14:tracePt t="2917" x="1531938" y="731838"/>
          <p14:tracePt t="2934" x="1470025" y="739775"/>
          <p14:tracePt t="2950" x="1439863" y="754063"/>
          <p14:tracePt t="2968" x="1409700" y="769938"/>
          <p14:tracePt t="2981" x="1341438" y="777875"/>
          <p14:tracePt t="2998" x="1287463" y="800100"/>
          <p14:tracePt t="2998" x="1241425" y="808038"/>
          <p14:tracePt t="3016" x="1143000" y="815975"/>
          <p14:tracePt t="3031" x="998538" y="830263"/>
          <p14:tracePt t="3048" x="930275" y="838200"/>
          <p14:tracePt t="3064" x="876300" y="846138"/>
          <p14:tracePt t="3085" x="876300" y="854075"/>
          <p14:tracePt t="3198" x="876300" y="860425"/>
          <p14:tracePt t="3217" x="884238" y="876300"/>
          <p14:tracePt t="3680" x="922338" y="876300"/>
          <p14:tracePt t="3699" x="968375" y="876300"/>
          <p14:tracePt t="3715" x="998538" y="876300"/>
          <p14:tracePt t="3732" x="1028700" y="876300"/>
          <p14:tracePt t="3744" x="1050925" y="876300"/>
          <p14:tracePt t="3761" x="1082675" y="876300"/>
          <p14:tracePt t="3778" x="1112838" y="868363"/>
          <p14:tracePt t="3787" x="1165225" y="860425"/>
          <p14:tracePt t="3803" x="1227138" y="860425"/>
          <p14:tracePt t="3820" x="1355725" y="838200"/>
          <p14:tracePt t="3836" x="1417638" y="838200"/>
          <p14:tracePt t="3853" x="1447800" y="838200"/>
          <p14:tracePt t="3867" x="1470025" y="838200"/>
          <p14:tracePt t="3882" x="1477963" y="838200"/>
          <p14:tracePt t="3901" x="1493838" y="830263"/>
          <p14:tracePt t="3918" x="1539875" y="830263"/>
          <p14:tracePt t="3933" x="1638300" y="808038"/>
          <p14:tracePt t="3950" x="1698625" y="808038"/>
          <p14:tracePt t="3965" x="1798638" y="808038"/>
          <p14:tracePt t="3981" x="1905000" y="808038"/>
          <p14:tracePt t="3997" x="1958975" y="808038"/>
          <p14:tracePt t="4014" x="1997075" y="808038"/>
          <p14:tracePt t="4029" x="2019300" y="808038"/>
          <p14:tracePt t="4075" x="2079625" y="808038"/>
          <p14:tracePt t="4093" x="2201863" y="800100"/>
          <p14:tracePt t="4102" x="2354263" y="800100"/>
          <p14:tracePt t="4117" x="2460625" y="800100"/>
          <p14:tracePt t="4133" x="2468563" y="800100"/>
          <p14:tracePt t="4149" x="2498725" y="800100"/>
          <p14:tracePt t="4229" x="2544763" y="800100"/>
          <p14:tracePt t="4247" x="2560638" y="800100"/>
          <p14:tracePt t="4261" x="2568575" y="800100"/>
          <p14:tracePt t="4277" x="2568575" y="792163"/>
          <p14:tracePt t="4496" x="2544763" y="792163"/>
          <p14:tracePt t="4562" x="2536825" y="792163"/>
          <p14:tracePt t="4591" x="2530475" y="792163"/>
          <p14:tracePt t="4600" x="2522538" y="792163"/>
          <p14:tracePt t="4619" x="2514600" y="792163"/>
          <p14:tracePt t="4633" x="2506663" y="792163"/>
          <p14:tracePt t="19897" x="2514600" y="792163"/>
          <p14:tracePt t="20043" x="2522538" y="792163"/>
          <p14:tracePt t="20109" x="2536825" y="792163"/>
          <p14:tracePt t="20119" x="2568575" y="792163"/>
          <p14:tracePt t="20149" x="2613025" y="769938"/>
          <p14:tracePt t="20166" x="2659063" y="739775"/>
          <p14:tracePt t="20183" x="2735263" y="715963"/>
          <p14:tracePt t="20198" x="2903538" y="647700"/>
          <p14:tracePt t="20215" x="3070225" y="625475"/>
          <p14:tracePt t="20231" x="3254375" y="571500"/>
          <p14:tracePt t="20247" x="3421063" y="563563"/>
          <p14:tracePt t="20264" x="3467100" y="541338"/>
          <p14:tracePt t="20277" x="3521075" y="517525"/>
          <p14:tracePt t="20293" x="3551238" y="511175"/>
          <p14:tracePt t="20302" x="3581400" y="495300"/>
          <p14:tracePt t="20319" x="3649663" y="473075"/>
          <p14:tracePt t="20336" x="3771900" y="457200"/>
          <p14:tracePt t="20353" x="3908425" y="449263"/>
          <p14:tracePt t="20366" x="4038600" y="449263"/>
          <p14:tracePt t="20382" x="4098925" y="441325"/>
          <p14:tracePt t="20399" x="4130675" y="434975"/>
          <p14:tracePt t="20416" x="4137025" y="434975"/>
          <p14:tracePt t="20432" x="4206875" y="434975"/>
          <p14:tracePt t="20480" x="4321175" y="434975"/>
          <p14:tracePt t="20498" x="4403725" y="449263"/>
          <p14:tracePt t="20511" x="4556125" y="449263"/>
          <p14:tracePt t="20522" x="4678363" y="449263"/>
          <p14:tracePt t="20539" x="4724400" y="449263"/>
          <p14:tracePt t="20563" x="4732338" y="457200"/>
          <p14:tracePt t="20576" x="4830763" y="473075"/>
          <p14:tracePt t="20632" x="4999038" y="487363"/>
          <p14:tracePt t="20647" x="5135563" y="487363"/>
          <p14:tracePt t="20663" x="5219700" y="487363"/>
          <p14:tracePt t="20680" x="5235575" y="487363"/>
          <p14:tracePt t="21877" x="5219700" y="487363"/>
          <p14:tracePt t="22623" x="5203825" y="487363"/>
          <p14:tracePt t="22633" x="5197475" y="487363"/>
          <p14:tracePt t="22665" x="5189538" y="487363"/>
          <p14:tracePt t="22697" x="5181600" y="487363"/>
          <p14:tracePt t="22713" x="5173663" y="487363"/>
          <p14:tracePt t="22730" x="5165725" y="487363"/>
          <p14:tracePt t="22746" x="5151438" y="487363"/>
          <p14:tracePt t="22777" x="5135563" y="479425"/>
          <p14:tracePt t="22795" x="5127625" y="479425"/>
          <p14:tracePt t="22822" x="5121275" y="479425"/>
          <p14:tracePt t="22841" x="5105400" y="473075"/>
          <p14:tracePt t="22850" x="5089525" y="473075"/>
          <p14:tracePt t="22882" x="5083175" y="473075"/>
          <p14:tracePt t="22898" x="5059363" y="465138"/>
          <p14:tracePt t="22915" x="5051425" y="465138"/>
          <p14:tracePt t="22930" x="5029200" y="465138"/>
          <p14:tracePt t="22947" x="5006975" y="457200"/>
          <p14:tracePt t="22963" x="4975225" y="457200"/>
          <p14:tracePt t="22979" x="4960938" y="457200"/>
          <p14:tracePt t="22979" x="4937125" y="449263"/>
          <p14:tracePt t="22996" x="4914900" y="449263"/>
          <p14:tracePt t="23029" x="4899025" y="449263"/>
          <p14:tracePt t="23042" x="4884738" y="441325"/>
          <p14:tracePt t="23058" x="4854575" y="441325"/>
          <p14:tracePt t="23074" x="4838700" y="441325"/>
          <p14:tracePt t="23090" x="4830763" y="434975"/>
          <p14:tracePt t="23107" x="4808538" y="434975"/>
          <p14:tracePt t="23293" x="4800600" y="434975"/>
          <p14:tracePt t="23313" x="4784725" y="434975"/>
          <p14:tracePt t="23325" x="4770438" y="434975"/>
          <p14:tracePt t="23340" x="4746625" y="434975"/>
          <p14:tracePt t="23358" x="4740275" y="434975"/>
          <p14:tracePt t="23368" x="4724400" y="434975"/>
          <p14:tracePt t="23384" x="4702175" y="434975"/>
          <p14:tracePt t="23413" x="4678363" y="434975"/>
          <p14:tracePt t="23431" x="4664075" y="434975"/>
          <p14:tracePt t="23445" x="4664075" y="419100"/>
          <p14:tracePt t="23528" x="4664075" y="411163"/>
          <p14:tracePt t="23544" x="4664075" y="403225"/>
          <p14:tracePt t="23559" x="4664075" y="388938"/>
          <p14:tracePt t="23573" x="4686300" y="388938"/>
          <p14:tracePt t="23592" x="4702175" y="388938"/>
          <p14:tracePt t="23621" x="4708525" y="388938"/>
          <p14:tracePt t="23640" x="4724400" y="388938"/>
          <p14:tracePt t="23649" x="4778375" y="388938"/>
          <p14:tracePt t="23663" x="4830763" y="388938"/>
          <p14:tracePt t="23680" x="4876800" y="388938"/>
          <p14:tracePt t="23695" x="4914900" y="388938"/>
          <p14:tracePt t="23714" x="4930775" y="388938"/>
          <p14:tracePt t="23729" x="4945063" y="388938"/>
          <p14:tracePt t="23763" x="4953000" y="388938"/>
          <p14:tracePt t="23774" x="5006975" y="403225"/>
          <p14:tracePt t="23794" x="5067300" y="403225"/>
          <p14:tracePt t="23811" x="5083175" y="403225"/>
          <p14:tracePt t="23824" x="5159375" y="403225"/>
          <p14:tracePt t="23840" x="5181600" y="403225"/>
          <p14:tracePt t="23857" x="5203825" y="403225"/>
          <p14:tracePt t="23888" x="5211763" y="403225"/>
          <p14:tracePt t="23897" x="5235575" y="403225"/>
          <p14:tracePt t="23916" x="5273675" y="403225"/>
          <p14:tracePt t="23929" x="5326063" y="403225"/>
          <p14:tracePt t="23946" x="5372100" y="403225"/>
          <p14:tracePt t="23962" x="5394325" y="403225"/>
          <p14:tracePt t="23979" x="5426075" y="403225"/>
          <p14:tracePt t="23995" x="5456238" y="403225"/>
          <p14:tracePt t="24011" x="5532438" y="403225"/>
          <p14:tracePt t="24029" x="5578475" y="403225"/>
          <p14:tracePt t="24046" x="5608638" y="403225"/>
          <p14:tracePt t="24063" x="5616575" y="403225"/>
          <p14:tracePt t="24076" x="5622925" y="403225"/>
          <p14:tracePt t="24093" x="5638800" y="403225"/>
          <p14:tracePt t="24109" x="5676900" y="403225"/>
          <p14:tracePt t="24126" x="5768975" y="403225"/>
          <p14:tracePt t="24143" x="5837238" y="403225"/>
          <p14:tracePt t="24166" x="5845175" y="403225"/>
          <p14:tracePt t="24179" x="5859463" y="403225"/>
          <p14:tracePt t="24195" x="5875338" y="403225"/>
          <p14:tracePt t="24258" x="5905500" y="403225"/>
          <p14:tracePt t="24277" x="5921375" y="403225"/>
          <p14:tracePt t="24293" x="5959475" y="403225"/>
          <p14:tracePt t="24307" x="5965825" y="403225"/>
          <p14:tracePt t="24323" x="5981700" y="403225"/>
          <p14:tracePt t="24404" x="5997575" y="403225"/>
          <p14:tracePt t="24413" x="6003925" y="403225"/>
          <p14:tracePt t="24428" x="6011863" y="403225"/>
          <p14:tracePt t="24475" x="6003925" y="403225"/>
          <p14:tracePt t="24637" x="5989638" y="403225"/>
          <p14:tracePt t="24655" x="5965825" y="403225"/>
          <p14:tracePt t="24665" x="5943600" y="403225"/>
          <p14:tracePt t="24681" x="5935663" y="403225"/>
          <p14:tracePt t="24695" x="5905500" y="403225"/>
          <p14:tracePt t="24712" x="5875338" y="403225"/>
          <p14:tracePt t="24729" x="5859463" y="403225"/>
          <p14:tracePt t="24745" x="5845175" y="403225"/>
          <p14:tracePt t="24776" x="5837238" y="403225"/>
          <p14:tracePt t="24793" x="5821363" y="403225"/>
          <p14:tracePt t="24809" x="5813425" y="403225"/>
          <p14:tracePt t="24823" x="5783263" y="403225"/>
          <p14:tracePt t="24840" x="5768975" y="403225"/>
          <p14:tracePt t="24855" x="5761038" y="403225"/>
          <p14:tracePt t="24887" x="5753100" y="403225"/>
          <p14:tracePt t="24937" x="5745163" y="403225"/>
          <p14:tracePt t="24945" x="5737225" y="419100"/>
          <p14:tracePt t="24962" x="5745163" y="419100"/>
          <p14:tracePt t="25170" x="5761038" y="419100"/>
          <p14:tracePt t="25181" x="5768975" y="419100"/>
          <p14:tracePt t="25194" x="5783263" y="419100"/>
          <p14:tracePt t="25226" x="5813425" y="419100"/>
          <p14:tracePt t="25243" x="5821363" y="419100"/>
          <p14:tracePt t="25274" x="5829300" y="419100"/>
          <p14:tracePt t="25292" x="5837238" y="419100"/>
          <p14:tracePt t="25309" x="5845175" y="419100"/>
          <p14:tracePt t="25326" x="5859463" y="419100"/>
          <p14:tracePt t="25336" x="5875338" y="419100"/>
          <p14:tracePt t="25370" x="5883275" y="411163"/>
          <p14:tracePt t="25388" x="5889625" y="411163"/>
          <p14:tracePt t="25413" x="5913438" y="411163"/>
          <p14:tracePt t="25429" x="5927725" y="411163"/>
          <p14:tracePt t="25444" x="5973763" y="411163"/>
          <p14:tracePt t="25465" x="6003925" y="411163"/>
          <p14:tracePt t="25494" x="6011863" y="411163"/>
          <p14:tracePt t="25510" x="6019800" y="411163"/>
          <p14:tracePt t="25525" x="6042025" y="411163"/>
          <p14:tracePt t="25542" x="6057900" y="411163"/>
          <p14:tracePt t="25559" x="6073775" y="411163"/>
          <p14:tracePt t="25575" x="6088063" y="403225"/>
          <p14:tracePt t="25591" x="6096000" y="403225"/>
          <p14:tracePt t="25606" x="6111875" y="403225"/>
          <p14:tracePt t="25615" x="6142038" y="403225"/>
          <p14:tracePt t="25631" x="6188075" y="403225"/>
          <p14:tracePt t="25648" x="6256338" y="403225"/>
          <p14:tracePt t="25665" x="6340475" y="403225"/>
          <p14:tracePt t="25681" x="6378575" y="403225"/>
          <p14:tracePt t="25696" x="6423025" y="403225"/>
          <p14:tracePt t="25712" x="6461125" y="411163"/>
          <p14:tracePt t="25728" x="6492875" y="419100"/>
          <p14:tracePt t="25744" x="6507163" y="419100"/>
          <p14:tracePt t="25761" x="6553200" y="419100"/>
          <p14:tracePt t="25776" x="6613525" y="419100"/>
          <p14:tracePt t="25794" x="6675438" y="419100"/>
          <p14:tracePt t="25809" x="6721475" y="419100"/>
          <p14:tracePt t="25827" x="6743700" y="419100"/>
          <p14:tracePt t="25844" x="6773863" y="419100"/>
          <p14:tracePt t="25858" x="6781800" y="419100"/>
          <p14:tracePt t="25876" x="6797675" y="419100"/>
          <p14:tracePt t="25891" x="6835775" y="411163"/>
          <p14:tracePt t="25907" x="6880225" y="411163"/>
          <p14:tracePt t="25907" x="6904038" y="403225"/>
          <p14:tracePt t="25925" x="6956425" y="388938"/>
          <p14:tracePt t="25947" x="6994525" y="388938"/>
          <p14:tracePt t="25960" x="7026275" y="388938"/>
          <p14:tracePt t="25977" x="7064375" y="388938"/>
          <p14:tracePt t="25994" x="7094538" y="388938"/>
          <p14:tracePt t="26011" x="7116763" y="388938"/>
          <p14:tracePt t="26029" x="7154863" y="388938"/>
          <p14:tracePt t="26042" x="7185025" y="388938"/>
          <p14:tracePt t="26057" x="7261225" y="388938"/>
          <p14:tracePt t="26077" x="7292975" y="388938"/>
          <p14:tracePt t="26090" x="7345363" y="388938"/>
          <p14:tracePt t="26108" x="7375525" y="388938"/>
          <p14:tracePt t="26124" x="7383463" y="388938"/>
          <p14:tracePt t="26140" x="7399338" y="388938"/>
          <p14:tracePt t="26202" x="7407275" y="388938"/>
          <p14:tracePt t="26212" x="7437438" y="388938"/>
          <p14:tracePt t="26226" x="7451725" y="388938"/>
          <p14:tracePt t="26244" x="7467600" y="388938"/>
          <p14:tracePt t="26259" x="7483475" y="388938"/>
          <p14:tracePt t="26292" x="7513638" y="388938"/>
          <p14:tracePt t="26309" x="7527925" y="388938"/>
          <p14:tracePt t="26325" x="7535863" y="388938"/>
          <p14:tracePt t="26341" x="7543800" y="381000"/>
          <p14:tracePt t="26406" x="7551738" y="381000"/>
          <p14:tracePt t="26420" x="7559675" y="381000"/>
          <p14:tracePt t="26429" x="7566025" y="381000"/>
          <p14:tracePt t="26462" x="7559675" y="381000"/>
          <p14:tracePt t="26759" x="7535863" y="381000"/>
          <p14:tracePt t="26774" x="7521575" y="381000"/>
          <p14:tracePt t="26791" x="7489825" y="381000"/>
          <p14:tracePt t="26808" x="7475538" y="381000"/>
          <p14:tracePt t="26825" x="7421563" y="381000"/>
          <p14:tracePt t="26841" x="7383463" y="381000"/>
          <p14:tracePt t="26854" x="7299325" y="381000"/>
          <p14:tracePt t="26870" x="7216775" y="381000"/>
          <p14:tracePt t="26887" x="7170738" y="381000"/>
          <p14:tracePt t="26904" x="7116763" y="381000"/>
          <p14:tracePt t="26916" x="7094538" y="358775"/>
          <p14:tracePt t="26928" x="7056438" y="358775"/>
          <p14:tracePt t="26944" x="7010400" y="358775"/>
          <p14:tracePt t="26960" x="6956425" y="358775"/>
          <p14:tracePt t="26976" x="6926263" y="358775"/>
          <p14:tracePt t="26994" x="6873875" y="358775"/>
          <p14:tracePt t="27010" x="6797675" y="342900"/>
          <p14:tracePt t="27029" x="6683375" y="342900"/>
          <p14:tracePt t="27042" x="6545263" y="342900"/>
          <p14:tracePt t="27057" x="6332538" y="342900"/>
          <p14:tracePt t="27077" x="6226175" y="342900"/>
          <p14:tracePt t="27108" x="6172200" y="342900"/>
          <p14:tracePt t="27119" x="6096000" y="334963"/>
          <p14:tracePt t="27137" x="6003925" y="334963"/>
          <p14:tracePt t="27154" x="5889625" y="334963"/>
          <p14:tracePt t="27167" x="5829300" y="334963"/>
          <p14:tracePt t="27180" x="5668963" y="334963"/>
          <p14:tracePt t="27197" x="5554663" y="334963"/>
          <p14:tracePt t="27213" x="5516563" y="334963"/>
          <p14:tracePt t="27226" x="5432425" y="334963"/>
          <p14:tracePt t="27242" x="5349875" y="334963"/>
          <p14:tracePt t="27259" x="5295900" y="334963"/>
          <p14:tracePt t="27275" x="5181600" y="334963"/>
          <p14:tracePt t="27293" x="5067300" y="334963"/>
          <p14:tracePt t="27310" x="5006975" y="334963"/>
          <p14:tracePt t="27327" x="4968875" y="334963"/>
          <p14:tracePt t="27340" x="4892675" y="334963"/>
          <p14:tracePt t="27356" x="4846638" y="334963"/>
          <p14:tracePt t="27373" x="4800600" y="334963"/>
          <p14:tracePt t="27390" x="4732338" y="342900"/>
          <p14:tracePt t="27406" x="4602163" y="342900"/>
          <p14:tracePt t="27423" x="4511675" y="365125"/>
          <p14:tracePt t="27439" x="4427538" y="381000"/>
          <p14:tracePt t="27439" x="4381500" y="381000"/>
          <p14:tracePt t="27462" x="4327525" y="381000"/>
          <p14:tracePt t="27478" x="4305300" y="381000"/>
          <p14:tracePt t="27478" x="4289425" y="388938"/>
          <p14:tracePt t="27493" x="4244975" y="396875"/>
          <p14:tracePt t="27509" x="4229100" y="396875"/>
          <p14:tracePt t="27528" x="4213225" y="396875"/>
          <p14:tracePt t="27540" x="4114800" y="403225"/>
          <p14:tracePt t="27560" x="4030663" y="419100"/>
          <p14:tracePt t="27576" x="3970338" y="419100"/>
          <p14:tracePt t="27593" x="3954463" y="419100"/>
          <p14:tracePt t="27605" x="3932238" y="419100"/>
          <p14:tracePt t="27623" x="3924300" y="419100"/>
          <p14:tracePt t="27646" x="3940175" y="419100"/>
          <p14:tracePt t="28024" x="3954463" y="419100"/>
          <p14:tracePt t="28039" x="4000500" y="441325"/>
          <p14:tracePt t="28056" x="4046538" y="457200"/>
          <p14:tracePt t="28073" x="4084638" y="479425"/>
          <p14:tracePt t="28090" x="4122738" y="487363"/>
          <p14:tracePt t="28106" x="4160838" y="503238"/>
          <p14:tracePt t="28123" x="4183063" y="517525"/>
          <p14:tracePt t="28135" x="4191000" y="533400"/>
          <p14:tracePt t="28152" x="4198938" y="541338"/>
          <p14:tracePt t="28169" x="4206875" y="549275"/>
          <p14:tracePt t="28178" x="4213225" y="563563"/>
          <p14:tracePt t="28195" x="4229100" y="579438"/>
          <p14:tracePt t="28211" x="4251325" y="601663"/>
          <p14:tracePt t="28228" x="4259263" y="609600"/>
          <p14:tracePt t="28242" x="4275138" y="631825"/>
          <p14:tracePt t="28258" x="4283075" y="639763"/>
          <p14:tracePt t="28274" x="4297363" y="655638"/>
          <p14:tracePt t="28292" x="4313238" y="669925"/>
          <p14:tracePt t="28307" x="4327525" y="693738"/>
          <p14:tracePt t="28326" x="4359275" y="701675"/>
          <p14:tracePt t="28340" x="4373563" y="715963"/>
          <p14:tracePt t="28356" x="4411663" y="723900"/>
          <p14:tracePt t="28372" x="4441825" y="739775"/>
          <p14:tracePt t="28388" x="4465638" y="746125"/>
          <p14:tracePt t="28404" x="4473575" y="746125"/>
          <p14:tracePt t="28421" x="4487863" y="746125"/>
          <p14:tracePt t="28438" x="4503738" y="746125"/>
          <p14:tracePt t="28455" x="4525963" y="746125"/>
          <p14:tracePt t="28476" x="4572000" y="746125"/>
          <p14:tracePt t="28496" x="4587875" y="746125"/>
          <p14:tracePt t="28509" x="4594225" y="746125"/>
          <p14:tracePt t="28526" x="4602163" y="746125"/>
          <p14:tracePt t="28588" x="4618038" y="746125"/>
          <p14:tracePt t="28621" x="4625975" y="746125"/>
          <p14:tracePt t="28654" x="4632325" y="746125"/>
          <p14:tracePt t="28672" x="4632325" y="739775"/>
          <p14:tracePt t="28733" x="4625975" y="739775"/>
          <p14:tracePt t="29070" x="4618038" y="739775"/>
          <p14:tracePt t="29088" x="4602163" y="739775"/>
          <p14:tracePt t="29249" x="4602163" y="746125"/>
          <p14:tracePt t="29272" x="4594225" y="754063"/>
          <p14:tracePt t="29305" x="4602163" y="754063"/>
          <p14:tracePt t="30186" x="4618038" y="754063"/>
          <p14:tracePt t="30264" x="4632325" y="754063"/>
          <p14:tracePt t="30273" x="4640263" y="754063"/>
          <p14:tracePt t="30289" x="4686300" y="777875"/>
          <p14:tracePt t="30306" x="4686300" y="792163"/>
          <p14:tracePt t="30323" x="4694238" y="800100"/>
          <p14:tracePt t="30339" x="4716463" y="815975"/>
          <p14:tracePt t="30356" x="4732338" y="822325"/>
          <p14:tracePt t="30373" x="4746625" y="830263"/>
          <p14:tracePt t="30389" x="4770438" y="830263"/>
          <p14:tracePt t="30406" x="4792663" y="830263"/>
          <p14:tracePt t="30419" x="4816475" y="830263"/>
          <p14:tracePt t="30436" x="4830763" y="830263"/>
          <p14:tracePt t="30454" x="4846638" y="830263"/>
          <p14:tracePt t="30477" x="4854575" y="830263"/>
          <p14:tracePt t="30525" x="4860925" y="830263"/>
          <p14:tracePt t="30555" x="4868863" y="830263"/>
          <p14:tracePt t="30586" x="4876800" y="830263"/>
          <p14:tracePt t="30604" x="4884738" y="830263"/>
          <p14:tracePt t="30620" x="4914900" y="830263"/>
          <p14:tracePt t="30637" x="4930775" y="830263"/>
          <p14:tracePt t="30654" x="4945063" y="830263"/>
          <p14:tracePt t="30671" x="4968875" y="822325"/>
          <p14:tracePt t="30683" x="4968875" y="815975"/>
          <p14:tracePt t="30699" x="4975225" y="815975"/>
          <p14:tracePt t="30716" x="5006975" y="815975"/>
          <p14:tracePt t="30747" x="5037138" y="792163"/>
          <p14:tracePt t="30757" x="5059363" y="792163"/>
          <p14:tracePt t="30775" x="5097463" y="777875"/>
          <p14:tracePt t="30789" x="5121275" y="769938"/>
          <p14:tracePt t="30806" x="5135563" y="769938"/>
          <p14:tracePt t="30822" x="5151438" y="762000"/>
          <p14:tracePt t="30838" x="5159375" y="762000"/>
          <p14:tracePt t="30855" x="5181600" y="754063"/>
          <p14:tracePt t="30872" x="5211763" y="746125"/>
          <p14:tracePt t="30889" x="5241925" y="746125"/>
          <p14:tracePt t="30906" x="5265738" y="715963"/>
          <p14:tracePt t="30933" x="5273675" y="715963"/>
          <p14:tracePt t="30949" x="5287963" y="715963"/>
          <p14:tracePt t="30966" x="5303838" y="715963"/>
          <p14:tracePt t="30975" x="5318125" y="715963"/>
          <p14:tracePt t="30992" x="5334000" y="715963"/>
          <p14:tracePt t="31009" x="5356225" y="715963"/>
          <p14:tracePt t="31026" x="5387975" y="701675"/>
          <p14:tracePt t="31039" x="5448300" y="701675"/>
          <p14:tracePt t="31055" x="5502275" y="701675"/>
          <p14:tracePt t="31071" x="5516563" y="701675"/>
          <p14:tracePt t="31090" x="5532438" y="701675"/>
          <p14:tracePt t="31153" x="5540375" y="701675"/>
          <p14:tracePt t="31172" x="5562600" y="701675"/>
          <p14:tracePt t="31185" x="5578475" y="701675"/>
          <p14:tracePt t="31210" x="5584825" y="701675"/>
          <p14:tracePt t="31226" x="5600700" y="701675"/>
          <p14:tracePt t="31275" x="5630863" y="701675"/>
          <p14:tracePt t="31288" x="5668963" y="701675"/>
          <p14:tracePt t="31306" x="5715000" y="701675"/>
          <p14:tracePt t="31324" x="5753100" y="701675"/>
          <p14:tracePt t="31338" x="5775325" y="701675"/>
          <p14:tracePt t="31356" x="5813425" y="701675"/>
          <p14:tracePt t="31374" x="5821363" y="701675"/>
          <p14:tracePt t="31387" x="5837238" y="693738"/>
          <p14:tracePt t="31405" x="5845175" y="693738"/>
          <p14:tracePt t="31419" x="5875338" y="693738"/>
          <p14:tracePt t="31436" x="5905500" y="693738"/>
          <p14:tracePt t="31436" x="5951538" y="685800"/>
          <p14:tracePt t="31459" x="5989638" y="685800"/>
          <p14:tracePt t="31477" x="6035675" y="669925"/>
          <p14:tracePt t="31498" x="6057900" y="669925"/>
          <p14:tracePt t="31510" x="6073775" y="669925"/>
          <p14:tracePt t="31541" x="6080125" y="669925"/>
          <p14:tracePt t="31555" x="6118225" y="669925"/>
          <p14:tracePt t="31575" x="6149975" y="669925"/>
          <p14:tracePt t="31588" x="6240463" y="655638"/>
          <p14:tracePt t="31606" x="6294438" y="655638"/>
          <p14:tracePt t="31625" x="6332538" y="655638"/>
          <p14:tracePt t="31639" x="6346825" y="655638"/>
          <p14:tracePt t="31653" x="6378575" y="655638"/>
          <p14:tracePt t="31671" x="6384925" y="655638"/>
          <p14:tracePt t="31671" x="6392863" y="655638"/>
          <p14:tracePt t="31690" x="6438900" y="655638"/>
          <p14:tracePt t="31714" x="6499225" y="655638"/>
          <p14:tracePt t="31732" x="6569075" y="655638"/>
          <p14:tracePt t="31743" x="6637338" y="655638"/>
          <p14:tracePt t="31760" x="6651625" y="655638"/>
          <p14:tracePt t="31774" x="6659563" y="655638"/>
          <p14:tracePt t="31792" x="6667500" y="655638"/>
          <p14:tracePt t="31836" x="6727825" y="655638"/>
          <p14:tracePt t="31854" x="6765925" y="663575"/>
          <p14:tracePt t="31871" x="6789738" y="663575"/>
          <p14:tracePt t="31888" x="6827838" y="669925"/>
          <p14:tracePt t="31902" x="6835775" y="669925"/>
          <p14:tracePt t="31919" x="6842125" y="669925"/>
          <p14:tracePt t="31933" x="6842125" y="677863"/>
          <p14:tracePt t="31950" x="6850063" y="677863"/>
          <p14:tracePt t="31963" x="6858000" y="677863"/>
          <p14:tracePt t="31981" x="6865938" y="677863"/>
          <p14:tracePt t="31991" x="6880225" y="677863"/>
          <p14:tracePt t="32010" x="6911975" y="677863"/>
          <p14:tracePt t="32025" x="6918325" y="677863"/>
          <p14:tracePt t="32054" x="6950075" y="693738"/>
          <p14:tracePt t="32073" x="6964363" y="715963"/>
          <p14:tracePt t="32103" x="6980238" y="723900"/>
          <p14:tracePt t="32120" x="7018338" y="739775"/>
          <p14:tracePt t="32138" x="7032625" y="739775"/>
          <p14:tracePt t="32152" x="7064375" y="762000"/>
          <p14:tracePt t="32170" x="7078663" y="762000"/>
          <p14:tracePt t="32184" x="7094538" y="762000"/>
          <p14:tracePt t="32230" x="7116763" y="769938"/>
          <p14:tracePt t="32257" x="7124700" y="777875"/>
          <p14:tracePt t="32273" x="7132638" y="777875"/>
          <p14:tracePt t="32288" x="7140575" y="777875"/>
          <p14:tracePt t="32305" x="7146925" y="784225"/>
          <p14:tracePt t="32324" x="7154863" y="792163"/>
          <p14:tracePt t="32337" x="7162800" y="800100"/>
          <p14:tracePt t="32354" x="7178675" y="800100"/>
          <p14:tracePt t="32402" x="7192963" y="800100"/>
          <p14:tracePt t="32420" x="7269163" y="846138"/>
          <p14:tracePt t="32433" x="7285038" y="846138"/>
          <p14:tracePt t="32513" x="7299325" y="846138"/>
          <p14:tracePt t="32540" x="7323138" y="846138"/>
          <p14:tracePt t="32559" x="7331075" y="846138"/>
          <p14:tracePt t="32573" x="7345363" y="876300"/>
          <p14:tracePt t="32620" x="7375525" y="876300"/>
          <p14:tracePt t="32650" x="7399338" y="876300"/>
          <p14:tracePt t="32670" x="7407275" y="876300"/>
          <p14:tracePt t="32746" x="7421563" y="876300"/>
          <p14:tracePt t="32765" x="7437438" y="860425"/>
          <p14:tracePt t="32775" x="7451725" y="854075"/>
          <p14:tracePt t="32790" x="7459663" y="846138"/>
          <p14:tracePt t="32808" x="7467600" y="838200"/>
          <p14:tracePt t="32822" x="7467600" y="822325"/>
          <p14:tracePt t="32851" x="7467600" y="800100"/>
          <p14:tracePt t="32869" x="7475538" y="769938"/>
          <p14:tracePt t="32886" x="7475538" y="762000"/>
          <p14:tracePt t="32904" x="7475538" y="739775"/>
          <p14:tracePt t="32918" x="7483475" y="723900"/>
          <p14:tracePt t="32935" x="7489825" y="715963"/>
          <p14:tracePt t="32948" x="7489825" y="693738"/>
          <p14:tracePt t="32965" x="7497763" y="677863"/>
          <p14:tracePt t="32974" x="7497763" y="663575"/>
          <p14:tracePt t="32990" x="7497763" y="639763"/>
          <p14:tracePt t="33014" x="7497763" y="617538"/>
          <p14:tracePt t="33026" x="7489825" y="601663"/>
          <p14:tracePt t="33057" x="7483475" y="593725"/>
          <p14:tracePt t="33071" x="7467600" y="563563"/>
          <p14:tracePt t="33086" x="7467600" y="555625"/>
          <p14:tracePt t="33103" x="7459663" y="541338"/>
          <p14:tracePt t="33120" x="7451725" y="525463"/>
          <p14:tracePt t="33152" x="7437438" y="517525"/>
          <p14:tracePt t="33170" x="7407275" y="495300"/>
          <p14:tracePt t="33199" x="7383463" y="479425"/>
          <p14:tracePt t="33217" x="7375525" y="473075"/>
          <p14:tracePt t="33230" x="7361238" y="465138"/>
          <p14:tracePt t="33247" x="7345363" y="457200"/>
          <p14:tracePt t="33256" x="7331075" y="449263"/>
          <p14:tracePt t="33319" x="7315200" y="449263"/>
          <p14:tracePt t="33336" x="7299325" y="449263"/>
          <p14:tracePt t="33353" x="7277100" y="449263"/>
          <p14:tracePt t="33369" x="7254875" y="465138"/>
          <p14:tracePt t="33385" x="7239000" y="473075"/>
          <p14:tracePt t="33416" x="7239000" y="487363"/>
          <p14:tracePt t="33431" x="7231063" y="495300"/>
          <p14:tracePt t="33447" x="7223125" y="511175"/>
          <p14:tracePt t="33466" x="7223125" y="525463"/>
          <p14:tracePt t="33478" x="7208838" y="533400"/>
          <p14:tracePt t="33538" x="7200900" y="541338"/>
          <p14:tracePt t="33555" x="7200900" y="555625"/>
          <p14:tracePt t="33571" x="7192963" y="579438"/>
          <p14:tracePt t="33588" x="7192963" y="587375"/>
          <p14:tracePt t="33616" x="7192963" y="593725"/>
          <p14:tracePt t="33634" x="7192963" y="625475"/>
          <p14:tracePt t="33651" x="7192963" y="639763"/>
          <p14:tracePt t="33682" x="7200900" y="655638"/>
          <p14:tracePt t="33701" x="7200900" y="663575"/>
          <p14:tracePt t="33713" x="7208838" y="663575"/>
          <p14:tracePt t="33730" x="7216775" y="669925"/>
          <p14:tracePt t="33746" x="7231063" y="685800"/>
          <p14:tracePt t="33763" x="7239000" y="701675"/>
          <p14:tracePt t="33787" x="7246938" y="701675"/>
          <p14:tracePt t="33806" x="7254875" y="701675"/>
          <p14:tracePt t="33837" x="7261225" y="708025"/>
          <p14:tracePt t="33867" x="7277100" y="723900"/>
          <p14:tracePt t="35926" x="7285038" y="715963"/>
          <p14:tracePt t="38939" x="7285038" y="708025"/>
          <p14:tracePt t="39463" x="7292975" y="708025"/>
          <p14:tracePt t="39495" x="7223125" y="715963"/>
          <p14:tracePt t="40026" x="7124700" y="723900"/>
          <p14:tracePt t="40045" x="6994525" y="739775"/>
          <p14:tracePt t="40057" x="6842125" y="739775"/>
          <p14:tracePt t="40074" x="6697663" y="746125"/>
          <p14:tracePt t="40090" x="6523038" y="769938"/>
          <p14:tracePt t="40106" x="6370638" y="800100"/>
          <p14:tracePt t="40116" x="6240463" y="800100"/>
          <p14:tracePt t="40133" x="6180138" y="800100"/>
          <p14:tracePt t="40149" x="6126163" y="808038"/>
          <p14:tracePt t="40166" x="6042025" y="815975"/>
          <p14:tracePt t="40182" x="5927725" y="838200"/>
          <p14:tracePt t="40197" x="5783263" y="884238"/>
          <p14:tracePt t="40214" x="5638800" y="914400"/>
          <p14:tracePt t="40230" x="5494338" y="936625"/>
          <p14:tracePt t="40246" x="5402263" y="968375"/>
          <p14:tracePt t="40262" x="5349875" y="974725"/>
          <p14:tracePt t="40278" x="5265738" y="990600"/>
          <p14:tracePt t="40295" x="5189538" y="998538"/>
          <p14:tracePt t="40312" x="5135563" y="998538"/>
          <p14:tracePt t="40326" x="4991100" y="1036638"/>
          <p14:tracePt t="40343" x="4860925" y="1066800"/>
          <p14:tracePt t="40359" x="4724400" y="1112838"/>
          <p14:tracePt t="40377" x="4610100" y="1135063"/>
          <p14:tracePt t="40377" x="4564063" y="1158875"/>
          <p14:tracePt t="40393" x="4495800" y="1165225"/>
          <p14:tracePt t="40416" x="4419600" y="1211263"/>
          <p14:tracePt t="40429" x="4397375" y="1211263"/>
          <p14:tracePt t="40445" x="4305300" y="1249363"/>
          <p14:tracePt t="40466" x="4237038" y="1279525"/>
          <p14:tracePt t="40478" x="4175125" y="1311275"/>
          <p14:tracePt t="40495" x="4092575" y="1333500"/>
          <p14:tracePt t="40512" x="4000500" y="1371600"/>
          <p14:tracePt t="40530" x="3940175" y="1393825"/>
          <p14:tracePt t="40543" x="3916363" y="1401763"/>
          <p14:tracePt t="40560" x="3902075" y="1409700"/>
          <p14:tracePt t="40607" x="3886200" y="1409700"/>
          <p14:tracePt t="40615" x="3863975" y="1425575"/>
          <p14:tracePt t="40632" x="3863975" y="1417638"/>
          <p14:tracePt t="40842" x="3870325" y="1401763"/>
          <p14:tracePt t="40870" x="3870325" y="1393825"/>
          <p14:tracePt t="40889" x="3878263" y="1393825"/>
          <p14:tracePt t="40898" x="3878263" y="1387475"/>
          <p14:tracePt t="40915" x="3878263" y="1379538"/>
          <p14:tracePt t="40931" x="3878263" y="1363663"/>
          <p14:tracePt t="40960" x="3878263" y="1349375"/>
          <p14:tracePt t="40976" x="3886200" y="1341438"/>
          <p14:tracePt t="40993" x="3886200" y="1325563"/>
          <p14:tracePt t="41010" x="3886200" y="1303338"/>
          <p14:tracePt t="41026" x="3886200" y="1295400"/>
          <p14:tracePt t="41058" x="3886200" y="1287463"/>
          <p14:tracePt t="41091" x="3870325" y="1279525"/>
          <p14:tracePt t="41137" x="3856038" y="1273175"/>
          <p14:tracePt t="41155" x="3848100" y="1273175"/>
          <p14:tracePt t="41165" x="3817938" y="1257300"/>
          <p14:tracePt t="41181" x="3810000" y="1257300"/>
          <p14:tracePt t="41194" x="3763963" y="1249363"/>
          <p14:tracePt t="41212" x="3741738" y="1249363"/>
          <p14:tracePt t="41228" x="3725863" y="1249363"/>
          <p14:tracePt t="41244" x="3717925" y="1249363"/>
          <p14:tracePt t="41261" x="3703638" y="1249363"/>
          <p14:tracePt t="41278" x="3679825" y="1249363"/>
          <p14:tracePt t="41293" x="3657600" y="1249363"/>
          <p14:tracePt t="41311" x="3641725" y="1249363"/>
          <p14:tracePt t="41325" x="3603625" y="1249363"/>
          <p14:tracePt t="41341" x="3589338" y="1249363"/>
          <p14:tracePt t="41358" x="3573463" y="1249363"/>
          <p14:tracePt t="41375" x="3559175" y="1249363"/>
          <p14:tracePt t="41392" x="3535363" y="1249363"/>
          <p14:tracePt t="41392" x="3521075" y="1249363"/>
          <p14:tracePt t="41409" x="3489325" y="1249363"/>
          <p14:tracePt t="41428" x="3467100" y="1249363"/>
          <p14:tracePt t="41444" x="3429000" y="1249363"/>
          <p14:tracePt t="41461" x="3406775" y="1249363"/>
          <p14:tracePt t="41477" x="3398838" y="1249363"/>
          <p14:tracePt t="41494" x="3368675" y="1241425"/>
          <p14:tracePt t="41510" x="3322638" y="1241425"/>
          <p14:tracePt t="41528" x="3298825" y="1241425"/>
          <p14:tracePt t="41546" x="3276600" y="1241425"/>
          <p14:tracePt t="41559" x="3268663" y="1241425"/>
          <p14:tracePt t="41592" x="3260725" y="1241425"/>
          <p14:tracePt t="41620" x="3246438" y="1241425"/>
          <p14:tracePt t="41638" x="3230563" y="1241425"/>
          <p14:tracePt t="41650" x="3208338" y="1249363"/>
          <p14:tracePt t="41663" x="3184525" y="1265238"/>
          <p14:tracePt t="41680" x="3178175" y="1273175"/>
          <p14:tracePt t="41713" x="3170238" y="1279525"/>
          <p14:tracePt t="41726" x="3170238" y="1287463"/>
          <p14:tracePt t="41743" x="3154363" y="1311275"/>
          <p14:tracePt t="41758" x="3140075" y="1325563"/>
          <p14:tracePt t="41775" x="3140075" y="1341438"/>
          <p14:tracePt t="41840" x="3140075" y="1349375"/>
          <p14:tracePt t="41869" x="3140075" y="1363663"/>
          <p14:tracePt t="41888" x="3140075" y="1379538"/>
          <p14:tracePt t="41904" x="3154363" y="1401763"/>
          <p14:tracePt t="41929" x="3154363" y="1409700"/>
          <p14:tracePt t="41946" x="3162300" y="1425575"/>
          <p14:tracePt t="41962" x="3170238" y="1431925"/>
          <p14:tracePt t="41976" x="3184525" y="1447800"/>
          <p14:tracePt t="42025" x="3200400" y="1447800"/>
          <p14:tracePt t="42057" x="3216275" y="1463675"/>
          <p14:tracePt t="42072" x="3230563" y="1463675"/>
          <p14:tracePt t="42088" x="3238500" y="1477963"/>
          <p14:tracePt t="42104" x="3254375" y="1485900"/>
          <p14:tracePt t="42121" x="3268663" y="1501775"/>
          <p14:tracePt t="42138" x="3276600" y="1501775"/>
          <p14:tracePt t="42154" x="3276600" y="1508125"/>
          <p14:tracePt t="42163" x="3292475" y="1508125"/>
          <p14:tracePt t="42211" x="3306763" y="1508125"/>
          <p14:tracePt t="42228" x="3336925" y="1508125"/>
          <p14:tracePt t="42256" x="3352800" y="1508125"/>
          <p14:tracePt t="42275" x="3368675" y="1508125"/>
          <p14:tracePt t="42291" x="3375025" y="1508125"/>
          <p14:tracePt t="42325" x="3398838" y="1508125"/>
          <p14:tracePt t="42343" x="3413125" y="1508125"/>
          <p14:tracePt t="42354" x="3444875" y="1508125"/>
          <p14:tracePt t="42371" x="3489325" y="1508125"/>
          <p14:tracePt t="42387" x="3513138" y="1508125"/>
          <p14:tracePt t="42404" x="3527425" y="1508125"/>
          <p14:tracePt t="42413" x="3535363" y="1508125"/>
          <p14:tracePt t="42431" x="3565525" y="1508125"/>
          <p14:tracePt t="42461" x="3581400" y="1508125"/>
          <p14:tracePt t="42477" x="3597275" y="1508125"/>
          <p14:tracePt t="42492" x="3641725" y="1493838"/>
          <p14:tracePt t="42508" x="3733800" y="1493838"/>
          <p14:tracePt t="42526" x="3794125" y="1485900"/>
          <p14:tracePt t="42542" x="3825875" y="1485900"/>
          <p14:tracePt t="42558" x="3832225" y="1485900"/>
          <p14:tracePt t="42623" x="3848100" y="1485900"/>
          <p14:tracePt t="42637" x="3886200" y="1485900"/>
          <p14:tracePt t="42646" x="3924300" y="1477963"/>
          <p14:tracePt t="42663" x="3946525" y="1470025"/>
          <p14:tracePt t="42680" x="3962400" y="1463675"/>
          <p14:tracePt t="42698" x="3970338" y="1463675"/>
          <p14:tracePt t="42712" x="3984625" y="1455738"/>
          <p14:tracePt t="42730" x="4008438" y="1455738"/>
          <p14:tracePt t="42742" x="4030663" y="1439863"/>
          <p14:tracePt t="42759" x="4054475" y="1425575"/>
          <p14:tracePt t="42776" x="4076700" y="1409700"/>
          <p14:tracePt t="42793" x="4106863" y="1379538"/>
          <p14:tracePt t="42809" x="4144963" y="1363663"/>
          <p14:tracePt t="42826" x="4144963" y="1355725"/>
          <p14:tracePt t="42843" x="4144963" y="1349375"/>
          <p14:tracePt t="42857" x="4144963" y="1333500"/>
          <p14:tracePt t="42887" x="4144963" y="1311275"/>
          <p14:tracePt t="42904" x="4144963" y="1295400"/>
          <p14:tracePt t="42928" x="4144963" y="1279525"/>
          <p14:tracePt t="42946" x="4144963" y="1265238"/>
          <p14:tracePt t="42961" x="4130675" y="1235075"/>
          <p14:tracePt t="42979" x="4122738" y="1219200"/>
          <p14:tracePt t="42992" x="4106863" y="1211263"/>
          <p14:tracePt t="43007" x="4068763" y="1173163"/>
          <p14:tracePt t="43025" x="4054475" y="1165225"/>
          <p14:tracePt t="43043" x="4030663" y="1158875"/>
          <p14:tracePt t="43059" x="4022725" y="1150938"/>
          <p14:tracePt t="43074" x="4008438" y="1143000"/>
          <p14:tracePt t="43092" x="3992563" y="1135063"/>
          <p14:tracePt t="43104" x="3954463" y="1127125"/>
          <p14:tracePt t="43121" x="3924300" y="1112838"/>
          <p14:tracePt t="43138" x="3916363" y="1112838"/>
          <p14:tracePt t="43155" x="3902075" y="1104900"/>
          <p14:tracePt t="43165" x="3886200" y="1104900"/>
          <p14:tracePt t="43181" x="3856038" y="1104900"/>
          <p14:tracePt t="43197" x="3840163" y="1104900"/>
          <p14:tracePt t="43214" x="3817938" y="1104900"/>
          <p14:tracePt t="43229" x="3810000" y="1104900"/>
          <p14:tracePt t="43243" x="3794125" y="1104900"/>
          <p14:tracePt t="43260" x="3771900" y="1104900"/>
          <p14:tracePt t="43276" x="3711575" y="1104900"/>
          <p14:tracePt t="43295" x="3665538" y="1104900"/>
          <p14:tracePt t="43311" x="3635375" y="1104900"/>
          <p14:tracePt t="43326" x="3559175" y="1104900"/>
          <p14:tracePt t="43343" x="3535363" y="1104900"/>
          <p14:tracePt t="43357" x="3489325" y="1096963"/>
          <p14:tracePt t="43374" x="3451225" y="1082675"/>
          <p14:tracePt t="43391" x="3413125" y="1082675"/>
          <p14:tracePt t="43408" x="3360738" y="1096963"/>
          <p14:tracePt t="43424" x="3330575" y="1120775"/>
          <p14:tracePt t="43447" x="3284538" y="1135063"/>
          <p14:tracePt t="43463" x="3254375" y="1135063"/>
          <p14:tracePt t="43479" x="3246438" y="1143000"/>
          <p14:tracePt t="43493" x="3230563" y="1150938"/>
          <p14:tracePt t="43510" x="3222625" y="1165225"/>
          <p14:tracePt t="43527" x="3222625" y="1173163"/>
          <p14:tracePt t="43546" x="3208338" y="1189038"/>
          <p14:tracePt t="43559" x="3208338" y="1196975"/>
          <p14:tracePt t="43592" x="3208338" y="1211263"/>
          <p14:tracePt t="43607" x="3208338" y="1227138"/>
          <p14:tracePt t="43617" x="3200400" y="1235075"/>
          <p14:tracePt t="43637" x="3192463" y="1241425"/>
          <p14:tracePt t="43654" x="3192463" y="1257300"/>
          <p14:tracePt t="43664" x="3192463" y="1265238"/>
          <p14:tracePt t="43680" x="3192463" y="1287463"/>
          <p14:tracePt t="43696" x="3192463" y="1295400"/>
          <p14:tracePt t="43713" x="3192463" y="1311275"/>
          <p14:tracePt t="43726" x="3192463" y="1325563"/>
          <p14:tracePt t="43745" x="3192463" y="1341438"/>
          <p14:tracePt t="43775" x="3192463" y="1363663"/>
          <p14:tracePt t="43791" x="3200400" y="1371600"/>
          <p14:tracePt t="43808" x="3208338" y="1387475"/>
          <p14:tracePt t="43825" x="3222625" y="1401763"/>
          <p14:tracePt t="43840" x="3230563" y="1409700"/>
          <p14:tracePt t="43858" x="3238500" y="1417638"/>
          <p14:tracePt t="43874" x="3246438" y="1425575"/>
          <p14:tracePt t="43887" x="3260725" y="1431925"/>
          <p14:tracePt t="43904" x="3276600" y="1431925"/>
          <p14:tracePt t="43913" x="3298825" y="1439863"/>
          <p14:tracePt t="43930" x="3306763" y="1439863"/>
          <p14:tracePt t="43946" x="3336925" y="1439863"/>
          <p14:tracePt t="43963" x="3352800" y="1447800"/>
          <p14:tracePt t="43979" x="3368675" y="1447800"/>
          <p14:tracePt t="43992" x="3406775" y="1455738"/>
          <p14:tracePt t="44009" x="3421063" y="1463675"/>
          <p14:tracePt t="44026" x="3475038" y="1477963"/>
          <p14:tracePt t="44044" x="3513138" y="1477963"/>
          <p14:tracePt t="44060" x="3543300" y="1477963"/>
          <p14:tracePt t="44076" x="3559175" y="1477963"/>
          <p14:tracePt t="44093" x="3589338" y="1477963"/>
          <p14:tracePt t="44110" x="3649663" y="1477963"/>
          <p14:tracePt t="44137" x="3687763" y="1477963"/>
          <p14:tracePt t="44154" x="3711575" y="1477963"/>
          <p14:tracePt t="44163" x="3756025" y="1477963"/>
          <p14:tracePt t="44179" x="3794125" y="1477963"/>
          <p14:tracePt t="44196" x="3817938" y="1477963"/>
          <p14:tracePt t="44212" x="3856038" y="1477963"/>
          <p14:tracePt t="44229" x="3870325" y="1470025"/>
          <p14:tracePt t="44243" x="3886200" y="1470025"/>
          <p14:tracePt t="44259" x="3902075" y="1463675"/>
          <p14:tracePt t="44276" x="3916363" y="1439863"/>
          <p14:tracePt t="44293" x="3924300" y="1431925"/>
          <p14:tracePt t="44309" x="3940175" y="1409700"/>
          <p14:tracePt t="44326" x="3954463" y="1387475"/>
          <p14:tracePt t="44342" x="3962400" y="1371600"/>
          <p14:tracePt t="44370" x="3962400" y="1363663"/>
          <p14:tracePt t="44386" x="3962400" y="1355725"/>
          <p14:tracePt t="44403" x="3962400" y="1341438"/>
          <p14:tracePt t="44419" x="3962400" y="1325563"/>
          <p14:tracePt t="44436" x="3954463" y="1317625"/>
          <p14:tracePt t="44445" x="3954463" y="1303338"/>
          <p14:tracePt t="44463" x="3940175" y="1303338"/>
          <p14:tracePt t="44477" x="3932238" y="1295400"/>
          <p14:tracePt t="44492" x="3886200" y="1249363"/>
          <p14:tracePt t="44508" x="3848100" y="1235075"/>
          <p14:tracePt t="44526" x="3810000" y="1235075"/>
          <p14:tracePt t="44543" x="3787775" y="1219200"/>
          <p14:tracePt t="44563" x="3741738" y="1219200"/>
          <p14:tracePt t="44576" x="3711575" y="1219200"/>
          <p14:tracePt t="44592" x="3695700" y="1196975"/>
          <p14:tracePt t="44608" x="3687763" y="1196975"/>
          <p14:tracePt t="44622" x="3649663" y="1196975"/>
          <p14:tracePt t="44640" x="3635375" y="1196975"/>
          <p14:tracePt t="44656" x="3611563" y="1196975"/>
          <p14:tracePt t="44673" x="3573463" y="1196975"/>
          <p14:tracePt t="44689" x="3535363" y="1196975"/>
          <p14:tracePt t="44706" x="3505200" y="1196975"/>
          <p14:tracePt t="44723" x="3489325" y="1196975"/>
          <p14:tracePt t="44743" x="3459163" y="1196975"/>
          <p14:tracePt t="44759" x="3444875" y="1196975"/>
          <p14:tracePt t="44775" x="3429000" y="1203325"/>
          <p14:tracePt t="44792" x="3421063" y="1227138"/>
          <p14:tracePt t="44810" x="3406775" y="1241425"/>
          <p14:tracePt t="44824" x="3375025" y="1273175"/>
          <p14:tracePt t="44841" x="3360738" y="1287463"/>
          <p14:tracePt t="44857" x="3344863" y="1303338"/>
          <p14:tracePt t="44874" x="3336925" y="1303338"/>
          <p14:tracePt t="44889" x="3336925" y="1311275"/>
          <p14:tracePt t="44906" x="3336925" y="1325563"/>
          <p14:tracePt t="44936" x="3336925" y="1341438"/>
          <p14:tracePt t="44945" x="3336925" y="1355725"/>
          <p14:tracePt t="44977" x="3336925" y="1371600"/>
          <p14:tracePt t="45008" x="3344863" y="1379538"/>
          <p14:tracePt t="45055" x="3360738" y="1379538"/>
          <p14:tracePt t="45500" x="3368675" y="1379538"/>
          <p14:tracePt t="45621" x="3382963" y="1379538"/>
          <p14:tracePt t="45639" x="3398838" y="1379538"/>
          <p14:tracePt t="45671" x="3413125" y="1379538"/>
          <p14:tracePt t="45750" x="3429000" y="1379538"/>
          <p14:tracePt t="45758" x="3444875" y="1379538"/>
          <p14:tracePt t="45774" x="3459163" y="1379538"/>
          <p14:tracePt t="45791" x="3467100" y="1379538"/>
          <p14:tracePt t="45807" x="3475038" y="1379538"/>
          <p14:tracePt t="45824" x="3482975" y="1379538"/>
          <p14:tracePt t="45842" x="3505200" y="1379538"/>
          <p14:tracePt t="45859" x="3543300" y="1379538"/>
          <p14:tracePt t="45872" x="3589338" y="1379538"/>
          <p14:tracePt t="45906" x="3603625" y="1387475"/>
          <p14:tracePt t="45937" x="3611563" y="1387475"/>
          <p14:tracePt t="45951" x="3649663" y="1387475"/>
          <p14:tracePt t="45961" x="3703638" y="1393825"/>
          <p14:tracePt t="45977" x="3733800" y="1393825"/>
          <p14:tracePt t="45994" x="3756025" y="1393825"/>
          <p14:tracePt t="46008" x="3763963" y="1393825"/>
          <p14:tracePt t="46070" x="3779838" y="1393825"/>
          <p14:tracePt t="46103" x="3779838" y="1401763"/>
          <p14:tracePt t="46153" x="3763963" y="1401763"/>
          <p14:tracePt t="46670" x="3749675" y="1401763"/>
          <p14:tracePt t="46699" x="3741738" y="1401763"/>
          <p14:tracePt t="46749" x="3717925" y="1401763"/>
          <p14:tracePt t="46767" x="3703638" y="1409700"/>
          <p14:tracePt t="46776" x="3687763" y="1409700"/>
          <p14:tracePt t="46790" x="3665538" y="1409700"/>
          <p14:tracePt t="46806" x="3635375" y="1409700"/>
          <p14:tracePt t="46824" x="3619500" y="1409700"/>
          <p14:tracePt t="46839" x="3581400" y="1401763"/>
          <p14:tracePt t="46857" x="3535363" y="1393825"/>
          <p14:tracePt t="46873" x="3475038" y="1393825"/>
          <p14:tracePt t="46888" x="3413125" y="1393825"/>
          <p14:tracePt t="46904" x="3344863" y="1371600"/>
          <p14:tracePt t="46921" x="3260725" y="1363663"/>
          <p14:tracePt t="46937" x="3162300" y="1325563"/>
          <p14:tracePt t="46955" x="3070225" y="1303338"/>
          <p14:tracePt t="46970" x="3009900" y="1273175"/>
          <p14:tracePt t="46970" x="2971800" y="1265238"/>
          <p14:tracePt t="46988" x="2895600" y="1241425"/>
          <p14:tracePt t="47008" x="2765425" y="1211263"/>
          <p14:tracePt t="47026" x="2651125" y="1165225"/>
          <p14:tracePt t="47040" x="2544763" y="1158875"/>
          <p14:tracePt t="47056" x="2484438" y="1150938"/>
          <p14:tracePt t="47073" x="2422525" y="1120775"/>
          <p14:tracePt t="47089" x="2370138" y="1096963"/>
          <p14:tracePt t="47106" x="2301875" y="1066800"/>
          <p14:tracePt t="47123" x="2232025" y="1036638"/>
          <p14:tracePt t="47140" x="2163763" y="1020763"/>
          <p14:tracePt t="47156" x="2103438" y="998538"/>
          <p14:tracePt t="47170" x="2073275" y="998538"/>
          <p14:tracePt t="47187" x="2019300" y="974725"/>
          <p14:tracePt t="47204" x="1989138" y="974725"/>
          <p14:tracePt t="47220" x="1965325" y="960438"/>
          <p14:tracePt t="47237" x="1951038" y="960438"/>
          <p14:tracePt t="47253" x="1935163" y="936625"/>
          <p14:tracePt t="47253" x="1927225" y="930275"/>
          <p14:tracePt t="47270" x="1920875" y="922338"/>
          <p14:tracePt t="47290" x="1920875" y="914400"/>
          <p14:tracePt t="47419" x="1920875" y="906463"/>
          <p14:tracePt t="47469" x="1927225" y="906463"/>
          <p14:tracePt t="47635" x="1935163" y="906463"/>
          <p14:tracePt t="47718" x="1951038" y="906463"/>
          <p14:tracePt t="47733" x="1958975" y="922338"/>
          <p14:tracePt t="47781" x="1958975" y="930275"/>
          <p14:tracePt t="47807" x="1973263" y="960438"/>
          <p14:tracePt t="48715" x="1997075" y="990600"/>
          <p14:tracePt t="48721" x="2011363" y="1058863"/>
          <p14:tracePt t="48735" x="2027238" y="1082675"/>
          <p14:tracePt t="48752" x="2041525" y="1112838"/>
          <p14:tracePt t="48769" x="2049463" y="1181100"/>
          <p14:tracePt t="48788" x="2065338" y="1227138"/>
          <p14:tracePt t="48806" x="2095500" y="1303338"/>
          <p14:tracePt t="48823" x="2103438" y="1333500"/>
          <p14:tracePt t="48839" x="2103438" y="1371600"/>
          <p14:tracePt t="48855" x="2117725" y="1417638"/>
          <p14:tracePt t="48871" x="2125663" y="1447800"/>
          <p14:tracePt t="48888" x="2133600" y="1477963"/>
          <p14:tracePt t="48905" x="2133600" y="1501775"/>
          <p14:tracePt t="48921" x="2133600" y="1524000"/>
          <p14:tracePt t="48934" x="2149475" y="1600200"/>
          <p14:tracePt t="48951" x="2149475" y="1654175"/>
          <p14:tracePt t="48969" x="2149475" y="1706563"/>
          <p14:tracePt t="48985" x="2149475" y="1744663"/>
          <p14:tracePt t="49001" x="2149475" y="1798638"/>
          <p14:tracePt t="49018" x="2149475" y="1836738"/>
          <p14:tracePt t="49018" x="2149475" y="1858963"/>
          <p14:tracePt t="49036" x="2149475" y="1912938"/>
          <p14:tracePt t="49056" x="2149475" y="1951038"/>
          <p14:tracePt t="49072" x="2149475" y="1997075"/>
          <p14:tracePt t="49088" x="2149475" y="2027238"/>
          <p14:tracePt t="49104" x="2149475" y="2049463"/>
          <p14:tracePt t="49121" x="2149475" y="2073275"/>
          <p14:tracePt t="49136" x="2149475" y="2087563"/>
          <p14:tracePt t="49153" x="2149475" y="2111375"/>
          <p14:tracePt t="49171" x="2149475" y="2125663"/>
          <p14:tracePt t="49188" x="2149475" y="2149475"/>
          <p14:tracePt t="49201" x="2149475" y="2171700"/>
          <p14:tracePt t="49218" x="2149475" y="2201863"/>
          <p14:tracePt t="49235" x="2149475" y="2232025"/>
          <p14:tracePt t="49251" x="2149475" y="2247900"/>
          <p14:tracePt t="49268" x="2149475" y="2263775"/>
          <p14:tracePt t="49268" x="2149475" y="2270125"/>
          <p14:tracePt t="49285" x="2149475" y="2286000"/>
          <p14:tracePt t="49322" x="2155825" y="2293938"/>
          <p14:tracePt t="49966" x="2163763" y="2293938"/>
          <p14:tracePt t="49985" x="2163763" y="2301875"/>
          <p14:tracePt t="50282" x="2171700" y="2301875"/>
          <p14:tracePt t="50336" x="2187575" y="2301875"/>
          <p14:tracePt t="50733" x="2193925" y="2301875"/>
          <p14:tracePt t="50761" x="2201863" y="2301875"/>
          <p14:tracePt t="50779" x="2209800" y="2301875"/>
          <p14:tracePt t="50828" x="2225675" y="2301875"/>
          <p14:tracePt t="50837" x="2239963" y="2301875"/>
          <p14:tracePt t="50852" x="2270125" y="2301875"/>
          <p14:tracePt t="50868" x="2316163" y="2301875"/>
          <p14:tracePt t="50887" x="2324100" y="2293938"/>
          <p14:tracePt t="50903" x="2332038" y="2286000"/>
          <p14:tracePt t="50962" x="2384425" y="2286000"/>
          <p14:tracePt t="50984" x="2408238" y="2286000"/>
          <p14:tracePt t="50996" x="2484438" y="2286000"/>
          <p14:tracePt t="51013" x="2536825" y="2286000"/>
          <p14:tracePt t="51029" x="2544763" y="2286000"/>
          <p14:tracePt t="51039" x="2552700" y="2286000"/>
          <p14:tracePt t="51056" x="2606675" y="2286000"/>
          <p14:tracePt t="51102" x="2682875" y="2286000"/>
          <p14:tracePt t="51118" x="2797175" y="2286000"/>
          <p14:tracePt t="51134" x="2879725" y="2286000"/>
          <p14:tracePt t="51152" x="2895600" y="2293938"/>
          <p14:tracePt t="51169" x="2895600" y="2301875"/>
          <p14:tracePt t="51344" x="2887663" y="2308225"/>
          <p14:tracePt t="51415" x="2887663" y="2316163"/>
          <p14:tracePt t="51448" x="2887663" y="2324100"/>
          <p14:tracePt t="52447" x="2879725" y="2332038"/>
          <p14:tracePt t="52634" x="2865438" y="2332038"/>
          <p14:tracePt t="52664" x="2819400" y="2308225"/>
          <p14:tracePt t="52682" x="2765425" y="2255838"/>
          <p14:tracePt t="52699" x="2720975" y="2201863"/>
          <p14:tracePt t="52716" x="2651125" y="2125663"/>
          <p14:tracePt t="52733" x="2613025" y="2073275"/>
          <p14:tracePt t="52744" x="2522538" y="1981200"/>
          <p14:tracePt t="52765" x="2484438" y="1889125"/>
          <p14:tracePt t="52778" x="2430463" y="1798638"/>
          <p14:tracePt t="52795" x="2378075" y="1638300"/>
          <p14:tracePt t="52812" x="2316163" y="1501775"/>
          <p14:tracePt t="52821" x="2293938" y="1463675"/>
          <p14:tracePt t="52838" x="2263775" y="1393825"/>
          <p14:tracePt t="52854" x="2232025" y="1363663"/>
          <p14:tracePt t="52869" x="2217738" y="1333500"/>
          <p14:tracePt t="52884" x="2179638" y="1273175"/>
          <p14:tracePt t="52899" x="2133600" y="1189038"/>
          <p14:tracePt t="52918" x="2087563" y="1120775"/>
          <p14:tracePt t="52934" x="2073275" y="1082675"/>
          <p14:tracePt t="52951" x="2057400" y="1050925"/>
          <p14:tracePt t="52969" x="2057400" y="1028700"/>
          <p14:tracePt t="52981" x="2041525" y="1006475"/>
          <p14:tracePt t="52998" x="2027238" y="944563"/>
          <p14:tracePt t="53016" x="2019300" y="892175"/>
          <p14:tracePt t="53032" x="2019300" y="868363"/>
          <p14:tracePt t="53032" x="2019300" y="846138"/>
          <p14:tracePt t="53048" x="2003425" y="792163"/>
          <p14:tracePt t="53065" x="2003425" y="762000"/>
          <p14:tracePt t="53086" x="2003425" y="754063"/>
          <p14:tracePt t="53102" x="2027238" y="808038"/>
          <p14:tracePt t="53230" x="2065338" y="860425"/>
          <p14:tracePt t="53249" x="2095500" y="884238"/>
          <p14:tracePt t="53261" x="2171700" y="960438"/>
          <p14:tracePt t="53277" x="2247900" y="1028700"/>
          <p14:tracePt t="53294" x="2346325" y="1096963"/>
          <p14:tracePt t="53305" x="2438400" y="1196975"/>
          <p14:tracePt t="53320" x="2522538" y="1257300"/>
          <p14:tracePt t="53336" x="2568575" y="1325563"/>
          <p14:tracePt t="53353" x="2598738" y="1371600"/>
          <p14:tracePt t="53370" x="2636838" y="1425575"/>
          <p14:tracePt t="53385" x="2667000" y="1477963"/>
          <p14:tracePt t="53402" x="2705100" y="1531938"/>
          <p14:tracePt t="53418" x="2743200" y="1584325"/>
          <p14:tracePt t="53433" x="2781300" y="1646238"/>
          <p14:tracePt t="53450" x="2819400" y="1714500"/>
          <p14:tracePt t="53466" x="2849563" y="1798638"/>
          <p14:tracePt t="53483" x="2873375" y="1851025"/>
          <p14:tracePt t="53500" x="2887663" y="1874838"/>
          <p14:tracePt t="53514" x="2911475" y="1897063"/>
          <p14:tracePt t="53531" x="2925763" y="1912938"/>
          <p14:tracePt t="53547" x="2941638" y="1927225"/>
          <p14:tracePt t="53567" x="2941638" y="1935163"/>
          <p14:tracePt t="53602" x="2955925" y="1943100"/>
          <p14:tracePt t="53651" x="2955925" y="1951038"/>
          <p14:tracePt t="53666" x="2971800" y="1965325"/>
          <p14:tracePt t="55490" x="2971800" y="1973263"/>
          <p14:tracePt t="56044" x="2979738" y="1973263"/>
          <p14:tracePt t="56480" x="2987675" y="1981200"/>
          <p14:tracePt t="56682" x="2994025" y="1989138"/>
          <p14:tracePt t="57109" x="3009900" y="2011363"/>
          <p14:tracePt t="57123" x="3017838" y="2019300"/>
          <p14:tracePt t="57132" x="3055938" y="2057400"/>
          <p14:tracePt t="57149" x="3078163" y="2087563"/>
          <p14:tracePt t="57166" x="3132138" y="2117725"/>
          <p14:tracePt t="57183" x="3154363" y="2155825"/>
          <p14:tracePt t="57196" x="3178175" y="2201863"/>
          <p14:tracePt t="57213" x="3208338" y="2270125"/>
          <p14:tracePt t="57230" x="3216275" y="2301875"/>
          <p14:tracePt t="57246" x="3230563" y="2339975"/>
          <p14:tracePt t="57263" x="3230563" y="2354263"/>
          <p14:tracePt t="57279" x="3238500" y="2384425"/>
          <p14:tracePt t="57295" x="3246438" y="2400300"/>
          <p14:tracePt t="57310" x="3260725" y="2446338"/>
          <p14:tracePt t="57327" x="3276600" y="2492375"/>
          <p14:tracePt t="57343" x="3284538" y="2536825"/>
          <p14:tracePt t="57360" x="3292475" y="2552700"/>
          <p14:tracePt t="57376" x="3292475" y="2560638"/>
          <p14:tracePt t="57392" x="3292475" y="2568575"/>
          <p14:tracePt t="57416" x="3292475" y="2574925"/>
          <p14:tracePt t="57433" x="3298825" y="2598738"/>
          <p14:tracePt t="57448" x="3298825" y="2613025"/>
          <p14:tracePt t="57464" x="3314700" y="2636838"/>
          <p14:tracePt t="57483" x="3314700" y="2659063"/>
          <p14:tracePt t="57495" x="3314700" y="2674938"/>
          <p14:tracePt t="57512" x="3314700" y="2689225"/>
          <p14:tracePt t="57544" x="3314700" y="2697163"/>
          <p14:tracePt t="57625" x="3314700" y="2705100"/>
          <p14:tracePt t="57654" x="3314700" y="2713038"/>
          <p14:tracePt t="57673" x="3314700" y="2720975"/>
          <p14:tracePt t="57875" x="3314700" y="2727325"/>
          <p14:tracePt t="57889" x="3314700" y="2751138"/>
          <p14:tracePt t="57914" x="3314700" y="2759075"/>
          <p14:tracePt t="57931" x="3314700" y="2765425"/>
          <p14:tracePt t="57947" x="3314700" y="2773363"/>
          <p14:tracePt t="58960" x="3314700" y="2781300"/>
          <p14:tracePt t="59123" x="3298825" y="2797175"/>
          <p14:tracePt t="59138" x="3298825" y="2803525"/>
          <p14:tracePt t="59154" x="3298825" y="2811463"/>
          <p14:tracePt t="59163" x="3298825" y="2827338"/>
          <p14:tracePt t="59180" x="3298825" y="2835275"/>
          <p14:tracePt t="59196" x="3298825" y="2841625"/>
          <p14:tracePt t="59228" x="3298825" y="2849563"/>
          <p14:tracePt t="59242" x="3298825" y="2857500"/>
          <p14:tracePt t="59259" x="3298825" y="2873375"/>
          <p14:tracePt t="59290" x="3298825" y="2903538"/>
          <p14:tracePt t="59308" x="3284538" y="2941638"/>
          <p14:tracePt t="59328" x="3284538" y="2949575"/>
          <p14:tracePt t="59339" x="3276600" y="2971800"/>
          <p14:tracePt t="59356" x="3268663" y="2971800"/>
          <p14:tracePt t="59390" x="3260725" y="2971800"/>
          <p14:tracePt t="59419" x="3268663" y="2971800"/>
          <p14:tracePt t="60468" x="3276600" y="2971800"/>
          <p14:tracePt t="64478" x="3292475" y="2963863"/>
          <p14:tracePt t="64822" x="3298825" y="2963863"/>
          <p14:tracePt t="65979" x="3298825" y="2955925"/>
          <p14:tracePt t="66578" x="3306763" y="2955925"/>
          <p14:tracePt t="66982" x="3314700" y="2949575"/>
          <p14:tracePt t="67000" x="3314700" y="2941638"/>
          <p14:tracePt t="67028" x="3314700" y="2949575"/>
          <p14:tracePt t="67352" x="3306763" y="2963863"/>
          <p14:tracePt t="67367" x="3260725" y="2963863"/>
          <p14:tracePt t="67383" x="3230563" y="2979738"/>
          <p14:tracePt t="67401" x="3216275" y="2979738"/>
          <p14:tracePt t="67417" x="3184525" y="2979738"/>
          <p14:tracePt t="67434" x="3170238" y="2979738"/>
          <p14:tracePt t="67450" x="3154363" y="2979738"/>
          <p14:tracePt t="67470" x="3140075" y="2979738"/>
          <p14:tracePt t="67515" x="3124200" y="2979738"/>
          <p14:tracePt t="67560" x="3116263" y="2979738"/>
          <p14:tracePt t="67571" x="3108325" y="2979738"/>
          <p14:tracePt t="67588" x="3101975" y="2979738"/>
          <p14:tracePt t="67601" x="3070225" y="2979738"/>
          <p14:tracePt t="67621" x="3040063" y="2971800"/>
          <p14:tracePt t="67637" x="3009900" y="2971800"/>
          <p14:tracePt t="67654" x="3001963" y="2971800"/>
          <p14:tracePt t="67667" x="2955925" y="2971800"/>
          <p14:tracePt t="67686" x="2911475" y="2971800"/>
          <p14:tracePt t="67702" x="2879725" y="2971800"/>
          <p14:tracePt t="67719" x="2857500" y="2971800"/>
          <p14:tracePt t="67732" x="2841625" y="2971800"/>
          <p14:tracePt t="67749" x="2811463" y="2971800"/>
          <p14:tracePt t="67765" x="2765425" y="2971800"/>
          <p14:tracePt t="67782" x="2713038" y="2971800"/>
          <p14:tracePt t="67799" x="2598738" y="2971800"/>
          <p14:tracePt t="67816" x="2514600" y="2971800"/>
          <p14:tracePt t="67838" x="2498725" y="2971800"/>
          <p14:tracePt t="67852" x="2484438" y="2971800"/>
          <p14:tracePt t="67886" x="2476500" y="2971800"/>
          <p14:tracePt t="67915" x="2454275" y="2971800"/>
          <p14:tracePt t="67933" x="2392363" y="2971800"/>
          <p14:tracePt t="67950" x="2354263" y="2971800"/>
          <p14:tracePt t="67967" x="2339975" y="2971800"/>
          <p14:tracePt t="67979" x="2293938" y="2971800"/>
          <p14:tracePt t="67999" x="2278063" y="2971800"/>
          <p14:tracePt t="68012" x="2247900" y="2971800"/>
          <p14:tracePt t="68029" x="2232025" y="2971800"/>
          <p14:tracePt t="68038" x="2209800" y="2971800"/>
          <p14:tracePt t="68056" x="2163763" y="2971800"/>
          <p14:tracePt t="68074" x="2133600" y="2971800"/>
          <p14:tracePt t="68086" x="2111375" y="2971800"/>
          <p14:tracePt t="68102" x="2103438" y="2971800"/>
          <p14:tracePt t="68118" x="2087563" y="2971800"/>
          <p14:tracePt t="68134" x="2073275" y="2971800"/>
          <p14:tracePt t="68151" x="2065338" y="2971800"/>
          <p14:tracePt t="68168" x="2041525" y="2971800"/>
          <p14:tracePt t="68185" x="2011363" y="2971800"/>
          <p14:tracePt t="68200" x="2003425" y="2971800"/>
          <p14:tracePt t="68218" x="2003425" y="2963863"/>
          <p14:tracePt t="68310" x="2003425" y="2949575"/>
          <p14:tracePt t="68328" x="2011363" y="2949575"/>
          <p14:tracePt t="68338" x="2035175" y="2949575"/>
          <p14:tracePt t="68351" x="2079625" y="2949575"/>
          <p14:tracePt t="68370" x="2155825" y="2949575"/>
          <p14:tracePt t="68384" x="2270125" y="2949575"/>
          <p14:tracePt t="68401" x="2408238" y="2949575"/>
          <p14:tracePt t="68418" x="2530475" y="2949575"/>
          <p14:tracePt t="68434" x="2606675" y="2933700"/>
          <p14:tracePt t="68451" x="2636838" y="2933700"/>
          <p14:tracePt t="68468" x="2659063" y="2933700"/>
          <p14:tracePt t="68485" x="2674938" y="2933700"/>
          <p14:tracePt t="68499" x="2697163" y="2933700"/>
          <p14:tracePt t="68516" x="2735263" y="2933700"/>
          <p14:tracePt t="68532" x="2789238" y="2933700"/>
          <p14:tracePt t="68549" x="2841625" y="2933700"/>
          <p14:tracePt t="68549" x="2895600" y="2933700"/>
          <p14:tracePt t="68568" x="2949575" y="2933700"/>
          <p14:tracePt t="68587" x="3009900" y="2933700"/>
          <p14:tracePt t="68606" x="3032125" y="2933700"/>
          <p14:tracePt t="68618" x="3055938" y="2933700"/>
          <p14:tracePt t="68634" x="3094038" y="2941638"/>
          <p14:tracePt t="68651" x="3140075" y="2941638"/>
          <p14:tracePt t="68667" x="3192463" y="2949575"/>
          <p14:tracePt t="68686" x="3260725" y="2963863"/>
          <p14:tracePt t="68699" x="3314700" y="2963863"/>
          <p14:tracePt t="68715" x="3360738" y="2979738"/>
          <p14:tracePt t="68735" x="3382963" y="2979738"/>
          <p14:tracePt t="68747" x="3429000" y="2987675"/>
          <p14:tracePt t="68764" x="3475038" y="2987675"/>
          <p14:tracePt t="68781" x="3543300" y="3001963"/>
          <p14:tracePt t="68798" x="3649663" y="3001963"/>
          <p14:tracePt t="68814" x="3741738" y="3001963"/>
          <p14:tracePt t="68830" x="3856038" y="3001963"/>
          <p14:tracePt t="68848" x="3894138" y="3001963"/>
          <p14:tracePt t="68869" x="3954463" y="3017838"/>
          <p14:tracePt t="68888" x="3978275" y="3032125"/>
          <p14:tracePt t="68900" x="4016375" y="3048000"/>
          <p14:tracePt t="68917" x="4068763" y="3055938"/>
          <p14:tracePt t="68934" x="4137025" y="3055938"/>
          <p14:tracePt t="68950" x="4191000" y="3055938"/>
          <p14:tracePt t="68967" x="4259263" y="3055938"/>
          <p14:tracePt t="68982" x="4289425" y="3055938"/>
          <p14:tracePt t="69000" x="4297363" y="3055938"/>
          <p14:tracePt t="69015" x="4327525" y="3055938"/>
          <p14:tracePt t="69030" x="4365625" y="3055938"/>
          <p14:tracePt t="69030" x="4389438" y="3055938"/>
          <p14:tracePt t="69048" x="4441825" y="3055938"/>
          <p14:tracePt t="69064" x="4518025" y="3055938"/>
          <p14:tracePt t="69081" x="4656138" y="3055938"/>
          <p14:tracePt t="69104" x="4746625" y="3055938"/>
          <p14:tracePt t="69120" x="4838700" y="3055938"/>
          <p14:tracePt t="69134" x="4914900" y="3055938"/>
          <p14:tracePt t="69150" x="4953000" y="3055938"/>
          <p14:tracePt t="69167" x="4983163" y="3055938"/>
          <p14:tracePt t="69183" x="5021263" y="3055938"/>
          <p14:tracePt t="69200" x="5045075" y="3055938"/>
          <p14:tracePt t="69216" x="5059363" y="3048000"/>
          <p14:tracePt t="69233" x="5075238" y="3048000"/>
          <p14:tracePt t="69250" x="5089525" y="3025775"/>
          <p14:tracePt t="69277" x="5121275" y="3025775"/>
          <p14:tracePt t="69294" x="5227638" y="3025775"/>
          <p14:tracePt t="69311" x="5303838" y="3025775"/>
          <p14:tracePt t="69320" x="5364163" y="3025775"/>
          <p14:tracePt t="69338" x="5410200" y="3025775"/>
          <p14:tracePt t="69352" x="5432425" y="3025775"/>
          <p14:tracePt t="69368" x="5440363" y="3025775"/>
          <p14:tracePt t="69398" x="5478463" y="3025775"/>
          <p14:tracePt t="69447" x="5494338" y="3017838"/>
          <p14:tracePt t="69465" x="5516563" y="3017838"/>
          <p14:tracePt t="69485" x="5532438" y="3017838"/>
          <p14:tracePt t="69497" x="5546725" y="3017838"/>
          <p14:tracePt t="69530" x="5562600" y="3017838"/>
          <p14:tracePt t="69545" x="5570538" y="3017838"/>
          <p14:tracePt t="69554" x="5592763" y="3017838"/>
          <p14:tracePt t="69571" x="5608638" y="3017838"/>
          <p14:tracePt t="69587" x="5638800" y="3017838"/>
          <p14:tracePt t="69602" x="5654675" y="3017838"/>
          <p14:tracePt t="69618" x="5676900" y="3017838"/>
          <p14:tracePt t="69696" x="5715000" y="3017838"/>
          <p14:tracePt t="69715" x="5768975" y="3017838"/>
          <p14:tracePt t="69731" x="5807075" y="3017838"/>
          <p14:tracePt t="69748" x="5813425" y="3017838"/>
          <p14:tracePt t="69765" x="5829300" y="3017838"/>
          <p14:tracePt t="69776" x="5845175" y="3017838"/>
          <p14:tracePt t="69808" x="5875338" y="3017838"/>
          <p14:tracePt t="69827" x="5927725" y="3017838"/>
          <p14:tracePt t="69836" x="5981700" y="3017838"/>
          <p14:tracePt t="69853" x="5997575" y="3017838"/>
          <p14:tracePt t="69867" x="6019800" y="3017838"/>
          <p14:tracePt t="69883" x="6035675" y="3017838"/>
          <p14:tracePt t="69900" x="6042025" y="3017838"/>
          <p14:tracePt t="69915" x="6049963" y="3017838"/>
          <p14:tracePt t="69932" x="6088063" y="3017838"/>
          <p14:tracePt t="69932" x="6103938" y="3017838"/>
          <p14:tracePt t="69949" x="6156325" y="3017838"/>
          <p14:tracePt t="69966" x="6164263" y="3017838"/>
          <p14:tracePt t="69983" x="6180138" y="3017838"/>
          <p14:tracePt t="69999" x="6210300" y="3017838"/>
          <p14:tracePt t="70042" x="6248400" y="3017838"/>
          <p14:tracePt t="70060" x="6294438" y="3025775"/>
          <p14:tracePt t="70070" x="6316663" y="3032125"/>
          <p14:tracePt t="70086" x="6340475" y="3040063"/>
          <p14:tracePt t="70166" x="6354763" y="3040063"/>
          <p14:tracePt t="70181" x="6362700" y="3048000"/>
          <p14:tracePt t="72006" x="6370638" y="3048000"/>
          <p14:tracePt t="72872" x="6378575" y="3048000"/>
          <p14:tracePt t="72890" x="6384925" y="3048000"/>
          <p14:tracePt t="72915" x="6392863" y="3040063"/>
          <p14:tracePt t="72963" x="6416675" y="3040063"/>
          <p14:tracePt t="72978" x="6454775" y="3040063"/>
          <p14:tracePt t="72994" x="6477000" y="3032125"/>
          <p14:tracePt t="73011" x="6492875" y="3032125"/>
          <p14:tracePt t="73029" x="6507163" y="3025775"/>
          <p14:tracePt t="73043" x="6515100" y="3017838"/>
          <p14:tracePt t="73059" x="6523038" y="3017838"/>
          <p14:tracePt t="73075" x="6537325" y="3017838"/>
          <p14:tracePt t="73090" x="6545263" y="3017838"/>
          <p14:tracePt t="73107" x="6545263" y="3009900"/>
          <p14:tracePt t="73123" x="6569075" y="3009900"/>
          <p14:tracePt t="73133" x="6629400" y="3009900"/>
          <p14:tracePt t="73150" x="6727825" y="2994025"/>
          <p14:tracePt t="73166" x="6797675" y="2994025"/>
          <p14:tracePt t="73183" x="6819900" y="2994025"/>
          <p14:tracePt t="73196" x="6850063" y="2994025"/>
          <p14:tracePt t="73213" x="6873875" y="2994025"/>
          <p14:tracePt t="73229" x="6888163" y="2994025"/>
          <p14:tracePt t="73246" x="6926263" y="2994025"/>
          <p14:tracePt t="73263" x="7002463" y="2994025"/>
          <p14:tracePt t="73279" x="7140575" y="2994025"/>
          <p14:tracePt t="73296" x="7231063" y="2994025"/>
          <p14:tracePt t="73313" x="7261225" y="2994025"/>
          <p14:tracePt t="73327" x="7307263" y="2987675"/>
          <p14:tracePt t="73343" x="7353300" y="2979738"/>
          <p14:tracePt t="73360" x="7391400" y="2963863"/>
          <p14:tracePt t="73377" x="7489825" y="2963863"/>
          <p14:tracePt t="73393" x="7642225" y="2963863"/>
          <p14:tracePt t="73410" x="7718425" y="2963863"/>
          <p14:tracePt t="73410" x="7764463" y="2963863"/>
          <p14:tracePt t="73427" x="7780338" y="2963863"/>
          <p14:tracePt t="73447" x="7788275" y="2963863"/>
          <p14:tracePt t="73492" x="7826375" y="2963863"/>
          <p14:tracePt t="73510" x="7908925" y="2963863"/>
          <p14:tracePt t="73528" x="7962900" y="2963863"/>
          <p14:tracePt t="73544" x="7993063" y="2963863"/>
          <p14:tracePt t="75492" x="7978775" y="2963863"/>
          <p14:tracePt t="75790" x="7940675" y="2963863"/>
          <p14:tracePt t="75808" x="7864475" y="2987675"/>
          <p14:tracePt t="75824" x="7840663" y="2987675"/>
          <p14:tracePt t="75839" x="7794625" y="3001963"/>
          <p14:tracePt t="75855" x="7756525" y="3009900"/>
          <p14:tracePt t="75871" x="7712075" y="3032125"/>
          <p14:tracePt t="75887" x="7673975" y="3032125"/>
          <p14:tracePt t="75904" x="7635875" y="3040063"/>
          <p14:tracePt t="75913" x="7551738" y="3055938"/>
          <p14:tracePt t="75930" x="7467600" y="3094038"/>
          <p14:tracePt t="75947" x="7429500" y="3101975"/>
          <p14:tracePt t="75963" x="7391400" y="3116263"/>
          <p14:tracePt t="75977" x="7375525" y="3116263"/>
          <p14:tracePt t="75993" x="7361238" y="3132138"/>
          <p14:tracePt t="76010" x="7345363" y="3146425"/>
          <p14:tracePt t="76028" x="7337425" y="3162300"/>
          <p14:tracePt t="76044" x="7315200" y="3184525"/>
          <p14:tracePt t="76061" x="7231063" y="3238500"/>
          <p14:tracePt t="76078" x="7170738" y="3254375"/>
          <p14:tracePt t="76108" x="7154863" y="3254375"/>
          <p14:tracePt t="76135" x="7146925" y="3254375"/>
          <p14:tracePt t="76168" x="7140575" y="3254375"/>
          <p14:tracePt t="76306" x="7140575" y="3238500"/>
          <p14:tracePt t="76325" x="7140575" y="3208338"/>
          <p14:tracePt t="76342" x="7140575" y="3192463"/>
          <p14:tracePt t="76358" x="7140575" y="3178175"/>
          <p14:tracePt t="76389" x="7140575" y="3162300"/>
          <p14:tracePt t="76418" x="7140575" y="3154363"/>
          <p14:tracePt t="76452" x="7140575" y="3140075"/>
          <p14:tracePt t="76493" x="7140575" y="3124200"/>
          <p14:tracePt t="76556" x="7124700" y="3108325"/>
          <p14:tracePt t="76575" x="7116763" y="3108325"/>
          <p14:tracePt t="76605" x="7078663" y="3108325"/>
          <p14:tracePt t="76639" x="7056438" y="3108325"/>
          <p14:tracePt t="76658" x="7040563" y="3108325"/>
          <p14:tracePt t="76671" x="7026275" y="3108325"/>
          <p14:tracePt t="76680" x="7010400" y="3108325"/>
          <p14:tracePt t="76696" x="7002463" y="3108325"/>
          <p14:tracePt t="76712" x="6988175" y="3108325"/>
          <p14:tracePt t="76742" x="6980238" y="3116263"/>
          <p14:tracePt t="76758" x="6956425" y="3124200"/>
          <p14:tracePt t="76774" x="6942138" y="3154363"/>
          <p14:tracePt t="76792" x="6934200" y="3162300"/>
          <p14:tracePt t="76810" x="6926263" y="3162300"/>
          <p14:tracePt t="76823" x="6918325" y="3178175"/>
          <p14:tracePt t="76841" x="6911975" y="3184525"/>
          <p14:tracePt t="76857" x="6911975" y="3216275"/>
          <p14:tracePt t="76905" x="6911975" y="3230563"/>
          <p14:tracePt t="76919" x="6911975" y="3246438"/>
          <p14:tracePt t="76929" x="6904038" y="3260725"/>
          <p14:tracePt t="76946" x="6904038" y="3276600"/>
          <p14:tracePt t="76977" x="6904038" y="3284538"/>
          <p14:tracePt t="76994" x="6904038" y="3292475"/>
          <p14:tracePt t="77007" x="6904038" y="3298825"/>
          <p14:tracePt t="77026" x="6904038" y="3306763"/>
          <p14:tracePt t="77042" x="6911975" y="3314700"/>
          <p14:tracePt t="77089" x="6918325" y="3330575"/>
          <p14:tracePt t="77122" x="6950075" y="3352800"/>
          <p14:tracePt t="77137" x="6964363" y="3368675"/>
          <p14:tracePt t="77153" x="6988175" y="3375025"/>
          <p14:tracePt t="77170" x="7010400" y="3398838"/>
          <p14:tracePt t="77186" x="7018338" y="3398838"/>
          <p14:tracePt t="77195" x="7032625" y="3406775"/>
          <p14:tracePt t="77227" x="7040563" y="3406775"/>
          <p14:tracePt t="77244" x="7056438" y="3406775"/>
          <p14:tracePt t="77261" x="7064375" y="3406775"/>
          <p14:tracePt t="77274" x="7078663" y="3406775"/>
          <p14:tracePt t="77290" x="7094538" y="3413125"/>
          <p14:tracePt t="77306" x="7116763" y="3413125"/>
          <p14:tracePt t="77323" x="7132638" y="3413125"/>
          <p14:tracePt t="77340" x="7154863" y="3413125"/>
          <p14:tracePt t="77356" x="7178675" y="3413125"/>
          <p14:tracePt t="77374" x="7192963" y="3413125"/>
          <p14:tracePt t="77400" x="7216775" y="3413125"/>
          <p14:tracePt t="77445" x="7216775" y="3406775"/>
          <p14:tracePt t="77510" x="7216775" y="3390900"/>
          <p14:tracePt t="77538" x="7216775" y="3375025"/>
          <p14:tracePt t="77671" x="7223125" y="3375025"/>
          <p14:tracePt t="77700" x="7216775" y="3368675"/>
          <p14:tracePt t="77966" x="7208838" y="3368675"/>
          <p14:tracePt t="77975" x="7192963" y="3368675"/>
          <p14:tracePt t="77994" x="7178675" y="3360738"/>
          <p14:tracePt t="78008" x="7154863" y="3352800"/>
          <p14:tracePt t="78039" x="7132638" y="3344863"/>
          <p14:tracePt t="78056" x="7108825" y="3336925"/>
          <p14:tracePt t="78073" x="7094538" y="3336925"/>
          <p14:tracePt t="78089" x="7056438" y="3330575"/>
          <p14:tracePt t="78105" x="7010400" y="3314700"/>
          <p14:tracePt t="78120" x="6980238" y="3298825"/>
          <p14:tracePt t="78136" x="6942138" y="3298825"/>
          <p14:tracePt t="78152" x="6926263" y="3298825"/>
          <p14:tracePt t="78168" x="6850063" y="3298825"/>
          <p14:tracePt t="78185" x="6804025" y="3298825"/>
          <p14:tracePt t="78194" x="6735763" y="3298825"/>
          <p14:tracePt t="78211" x="6659563" y="3298825"/>
          <p14:tracePt t="78228" x="6583363" y="3284538"/>
          <p14:tracePt t="78244" x="6484938" y="3268663"/>
          <p14:tracePt t="78259" x="6416675" y="3268663"/>
          <p14:tracePt t="78275" x="6340475" y="3268663"/>
          <p14:tracePt t="78292" x="6226175" y="3268663"/>
          <p14:tracePt t="78308" x="6111875" y="3268663"/>
          <p14:tracePt t="78324" x="6027738" y="3268663"/>
          <p14:tracePt t="78341" x="5965825" y="3268663"/>
          <p14:tracePt t="78341" x="5927725" y="3268663"/>
          <p14:tracePt t="78358" x="5845175" y="3268663"/>
          <p14:tracePt t="78374" x="5715000" y="3268663"/>
          <p14:tracePt t="78390" x="5654675" y="3268663"/>
          <p14:tracePt t="78404" x="5508625" y="3268663"/>
          <p14:tracePt t="78421" x="5334000" y="3238500"/>
          <p14:tracePt t="78439" x="5227638" y="3230563"/>
          <p14:tracePt t="78454" x="5143500" y="3230563"/>
          <p14:tracePt t="78474" x="5067300" y="3230563"/>
          <p14:tracePt t="78492" x="4968875" y="3216275"/>
          <p14:tracePt t="78508" x="4846638" y="3192463"/>
          <p14:tracePt t="78527" x="4792663" y="3192463"/>
          <p14:tracePt t="78540" x="4694238" y="3192463"/>
          <p14:tracePt t="78557" x="4602163" y="3192463"/>
          <p14:tracePt t="78572" x="4495800" y="3192463"/>
          <p14:tracePt t="78592" x="4457700" y="3192463"/>
          <p14:tracePt t="78608" x="4403725" y="3192463"/>
          <p14:tracePt t="78626" x="4389438" y="3184525"/>
          <p14:tracePt t="78638" x="4321175" y="3178175"/>
          <p14:tracePt t="78654" x="4297363" y="3178175"/>
          <p14:tracePt t="78671" x="4244975" y="3178175"/>
          <p14:tracePt t="78688" x="4213225" y="3178175"/>
          <p14:tracePt t="78706" x="4175125" y="3178175"/>
          <p14:tracePt t="78706" x="4144963" y="3178175"/>
          <p14:tracePt t="78722" x="4084638" y="3184525"/>
          <p14:tracePt t="78742" x="4046538" y="3192463"/>
          <p14:tracePt t="78758" x="3992563" y="3222625"/>
          <p14:tracePt t="78774" x="3978275" y="3222625"/>
          <p14:tracePt t="78790" x="3954463" y="3238500"/>
          <p14:tracePt t="78807" x="3908425" y="3238500"/>
          <p14:tracePt t="78824" x="3863975" y="3260725"/>
          <p14:tracePt t="78840" x="3825875" y="3268663"/>
          <p14:tracePt t="78857" x="3771900" y="3276600"/>
          <p14:tracePt t="78872" x="3733800" y="3284538"/>
          <p14:tracePt t="78890" x="3687763" y="3298825"/>
          <p14:tracePt t="78908" x="3641725" y="3322638"/>
          <p14:tracePt t="78921" x="3589338" y="3336925"/>
          <p14:tracePt t="78937" x="3551238" y="3336925"/>
          <p14:tracePt t="78954" x="3505200" y="3360738"/>
          <p14:tracePt t="78970" x="3451225" y="3360738"/>
          <p14:tracePt t="78970" x="3429000" y="3360738"/>
          <p14:tracePt t="78988" x="3352800" y="3360738"/>
          <p14:tracePt t="79007" x="3276600" y="3360738"/>
          <p14:tracePt t="79025" x="3216275" y="3360738"/>
          <p14:tracePt t="79042" x="3146425" y="3360738"/>
          <p14:tracePt t="79058" x="3101975" y="3368675"/>
          <p14:tracePt t="79074" x="3086100" y="3375025"/>
          <p14:tracePt t="79091" x="3078163" y="3375025"/>
          <p14:tracePt t="79106" x="3063875" y="3375025"/>
          <p14:tracePt t="79122" x="3032125" y="3375025"/>
          <p14:tracePt t="79138" x="3009900" y="3375025"/>
          <p14:tracePt t="79154" x="2971800" y="3368675"/>
          <p14:tracePt t="79171" x="2925763" y="3336925"/>
          <p14:tracePt t="79187" x="2917825" y="3336925"/>
          <p14:tracePt t="79204" x="2903538" y="3344863"/>
          <p14:tracePt t="79221" x="2925763" y="3344863"/>
          <p14:tracePt t="79336" x="2987675" y="3390900"/>
          <p14:tracePt t="79355" x="3063875" y="3421063"/>
          <p14:tracePt t="79371" x="3124200" y="3421063"/>
          <p14:tracePt t="79388" x="3170238" y="3436938"/>
          <p14:tracePt t="79405" x="3208338" y="3444875"/>
          <p14:tracePt t="79417" x="3230563" y="3444875"/>
          <p14:tracePt t="79434" x="3246438" y="3444875"/>
          <p14:tracePt t="79451" x="3260725" y="3444875"/>
          <p14:tracePt t="79460" x="3314700" y="3444875"/>
          <p14:tracePt t="79484" x="3390900" y="3436938"/>
          <p14:tracePt t="79494" x="3482975" y="3436938"/>
          <p14:tracePt t="79510" x="3597275" y="3421063"/>
          <p14:tracePt t="79527" x="3635375" y="3421063"/>
          <p14:tracePt t="79540" x="3673475" y="3421063"/>
          <p14:tracePt t="79556" x="3717925" y="3421063"/>
          <p14:tracePt t="79573" x="3763963" y="3421063"/>
          <p14:tracePt t="79591" x="3817938" y="3421063"/>
          <p14:tracePt t="79606" x="3902075" y="3413125"/>
          <p14:tracePt t="79623" x="3992563" y="3398838"/>
          <p14:tracePt t="79639" x="4030663" y="3398838"/>
          <p14:tracePt t="79656" x="4054475" y="3390900"/>
          <p14:tracePt t="79673" x="4068763" y="3390900"/>
          <p14:tracePt t="79700" x="4084638" y="3390900"/>
          <p14:tracePt t="79717" x="4106863" y="3382963"/>
          <p14:tracePt t="79726" x="4130675" y="3382963"/>
          <p14:tracePt t="79743" x="4175125" y="3382963"/>
          <p14:tracePt t="79759" x="4221163" y="3382963"/>
          <p14:tracePt t="79776" x="4275138" y="3382963"/>
          <p14:tracePt t="79792" x="4327525" y="3382963"/>
          <p14:tracePt t="79807" x="4343400" y="3382963"/>
          <p14:tracePt t="79823" x="4389438" y="3382963"/>
          <p14:tracePt t="79839" x="4457700" y="3382963"/>
          <p14:tracePt t="79855" x="4518025" y="3375025"/>
          <p14:tracePt t="79872" x="4572000" y="3360738"/>
          <p14:tracePt t="79889" x="4610100" y="3360738"/>
          <p14:tracePt t="79905" x="4648200" y="3352800"/>
          <p14:tracePt t="79923" x="4708525" y="3360738"/>
          <p14:tracePt t="79939" x="4678363" y="3322638"/>
          <p14:tracePt t="79953" x="4702175" y="3322638"/>
          <p14:tracePt t="79976" x="4778375" y="3322638"/>
          <p14:tracePt t="79992" x="4860925" y="3314700"/>
          <p14:tracePt t="80010" x="4906963" y="3314700"/>
          <p14:tracePt t="80025" x="4953000" y="3314700"/>
          <p14:tracePt t="80041" x="4960938" y="3298825"/>
          <p14:tracePt t="80057" x="4975225" y="3298825"/>
          <p14:tracePt t="80087" x="4991100" y="3298825"/>
          <p14:tracePt t="80104" x="5051425" y="3298825"/>
          <p14:tracePt t="80121" x="5165725" y="3298825"/>
          <p14:tracePt t="80137" x="5280025" y="3298825"/>
          <p14:tracePt t="80154" x="5334000" y="3298825"/>
          <p14:tracePt t="80166" x="5410200" y="3314700"/>
          <p14:tracePt t="80183" x="5440363" y="3314700"/>
          <p14:tracePt t="80200" x="5464175" y="3314700"/>
          <p14:tracePt t="80264" x="5540375" y="3322638"/>
          <p14:tracePt t="80273" x="5699125" y="3375025"/>
          <p14:tracePt t="80292" x="5753100" y="3406775"/>
          <p14:tracePt t="80308" x="5761038" y="3406775"/>
          <p14:tracePt t="80323" x="5768975" y="3421063"/>
          <p14:tracePt t="80385" x="5837238" y="3429000"/>
          <p14:tracePt t="80403" x="5921375" y="3436938"/>
          <p14:tracePt t="80420" x="5981700" y="3436938"/>
          <p14:tracePt t="80433" x="6057900" y="3444875"/>
          <p14:tracePt t="80449" x="6080125" y="3451225"/>
          <p14:tracePt t="80466" x="6088063" y="3459163"/>
          <p14:tracePt t="80497" x="6103938" y="3459163"/>
          <p14:tracePt t="80516" x="6149975" y="3459163"/>
          <p14:tracePt t="80526" x="6202363" y="3459163"/>
          <p14:tracePt t="80542" x="6218238" y="3459163"/>
          <p14:tracePt t="80555" x="6232525" y="3459163"/>
          <p14:tracePt t="80573" x="6240463" y="3459163"/>
          <p14:tracePt t="80651" x="6256338" y="3459163"/>
          <p14:tracePt t="80670" x="6286500" y="3482975"/>
          <p14:tracePt t="80718" x="6286500" y="3489325"/>
          <p14:tracePt t="80747" x="6302375" y="3482975"/>
          <p14:tracePt t="80773" x="6308725" y="3482975"/>
          <p14:tracePt t="80790" x="6308725" y="3475038"/>
          <p14:tracePt t="80823" x="6324600" y="3467100"/>
          <p14:tracePt t="80837" x="6362700" y="3467100"/>
          <p14:tracePt t="80854" x="6392863" y="3467100"/>
          <p14:tracePt t="80870" x="6423025" y="3467100"/>
          <p14:tracePt t="80887" x="6461125" y="3467100"/>
          <p14:tracePt t="80903" x="6477000" y="3459163"/>
          <p14:tracePt t="80920" x="6477000" y="3451225"/>
          <p14:tracePt t="80951" x="6484938" y="3451225"/>
          <p14:tracePt t="80965" x="6492875" y="3451225"/>
          <p14:tracePt t="80997" x="6515100" y="3451225"/>
          <p14:tracePt t="81015" x="6523038" y="3451225"/>
          <p14:tracePt t="81024" x="6545263" y="3459163"/>
          <p14:tracePt t="81041" x="6561138" y="3482975"/>
          <p14:tracePt t="81054" x="6553200" y="3475038"/>
          <p14:tracePt t="81104" x="6537325" y="3467100"/>
          <p14:tracePt t="81134" x="6537325" y="3459163"/>
          <p14:tracePt t="81153" x="6537325" y="3467100"/>
          <p14:tracePt t="81263" x="6553200" y="3475038"/>
          <p14:tracePt t="81417" x="6569075" y="3497263"/>
          <p14:tracePt t="81468" x="6575425" y="3497263"/>
          <p14:tracePt t="82046" x="6583363" y="3497263"/>
          <p14:tracePt t="82150" x="6591300" y="3497263"/>
          <p14:tracePt t="82168" x="6607175" y="3497263"/>
          <p14:tracePt t="82185" x="6613525" y="3489325"/>
          <p14:tracePt t="82202" x="6629400" y="3489325"/>
          <p14:tracePt t="82218" x="6629400" y="3482975"/>
          <p14:tracePt t="82230" x="6637338" y="3482975"/>
          <p14:tracePt t="82247" x="6645275" y="3475038"/>
          <p14:tracePt t="82257" x="6667500" y="3489325"/>
          <p14:tracePt t="82273" x="6697663" y="3489325"/>
          <p14:tracePt t="82290" x="6735763" y="3489325"/>
          <p14:tracePt t="82307" x="6751638" y="3489325"/>
          <p14:tracePt t="82320" x="6759575" y="3489325"/>
          <p14:tracePt t="82336" x="6765925" y="3489325"/>
          <p14:tracePt t="82352" x="6819900" y="3489325"/>
          <p14:tracePt t="82369" x="6865938" y="3489325"/>
          <p14:tracePt t="82387" x="6950075" y="3489325"/>
          <p14:tracePt t="82403" x="7026275" y="3489325"/>
          <p14:tracePt t="82420" x="7048500" y="3475038"/>
          <p14:tracePt t="82436" x="7056438" y="3482975"/>
          <p14:tracePt t="82499" x="7094538" y="3482975"/>
          <p14:tracePt t="82528" x="7108825" y="3482975"/>
          <p14:tracePt t="82547" x="7124700" y="3482975"/>
          <p14:tracePt t="82556" x="7132638" y="3482975"/>
          <p14:tracePt t="83602" x="7124700" y="3482975"/>
          <p14:tracePt t="84414" x="7102475" y="3482975"/>
          <p14:tracePt t="84433" x="7056438" y="3482975"/>
          <p14:tracePt t="84449" x="7002463" y="3489325"/>
          <p14:tracePt t="84466" x="6956425" y="3505200"/>
          <p14:tracePt t="84483" x="6811963" y="3513138"/>
          <p14:tracePt t="84494" x="6689725" y="3535363"/>
          <p14:tracePt t="84512" x="6499225" y="3565525"/>
          <p14:tracePt t="84531" x="6461125" y="3573463"/>
          <p14:tracePt t="84541" x="6332538" y="3597275"/>
          <p14:tracePt t="84556" x="6232525" y="3597275"/>
          <p14:tracePt t="84571" x="6073775" y="3597275"/>
          <p14:tracePt t="84588" x="5897563" y="3619500"/>
          <p14:tracePt t="84588" x="5807075" y="3657600"/>
          <p14:tracePt t="84605" x="5737225" y="3679825"/>
          <p14:tracePt t="84618" x="5616575" y="3717925"/>
          <p14:tracePt t="84635" x="5478463" y="3725863"/>
          <p14:tracePt t="84650" x="5410200" y="3725863"/>
          <p14:tracePt t="84668" x="5265738" y="3725863"/>
          <p14:tracePt t="84685" x="5113338" y="3725863"/>
          <p14:tracePt t="84701" x="4937125" y="3763963"/>
          <p14:tracePt t="84718" x="4884738" y="3763963"/>
          <p14:tracePt t="84731" x="4800600" y="3787775"/>
          <p14:tracePt t="84748" x="4732338" y="3810000"/>
          <p14:tracePt t="84764" x="4694238" y="3832225"/>
          <p14:tracePt t="84781" x="4640263" y="3856038"/>
          <p14:tracePt t="84798" x="4525963" y="3856038"/>
          <p14:tracePt t="84815" x="4389438" y="3856038"/>
          <p14:tracePt t="84831" x="4351338" y="3856038"/>
          <p14:tracePt t="84851" x="4313238" y="3848100"/>
          <p14:tracePt t="84867" x="4259263" y="3817938"/>
          <p14:tracePt t="84884" x="4206875" y="3810000"/>
          <p14:tracePt t="84901" x="4175125" y="3810000"/>
          <p14:tracePt t="84917" x="4160838" y="3802063"/>
          <p14:tracePt t="84934" x="4152900" y="3787775"/>
          <p14:tracePt t="84997" x="4152900" y="3779838"/>
          <p14:tracePt t="85063" x="4152900" y="3771900"/>
          <p14:tracePt t="85086" x="4152900" y="3756025"/>
          <p14:tracePt t="85118" x="4160838" y="3749675"/>
          <p14:tracePt t="85197" x="4160838" y="3741738"/>
          <p14:tracePt t="85230" x="4168775" y="3741738"/>
          <p14:tracePt t="85248" x="4168775" y="3733800"/>
          <p14:tracePt t="85280" x="4191000" y="3717925"/>
          <p14:tracePt t="85325" x="4206875" y="3717925"/>
          <p14:tracePt t="85344" x="4198938" y="3695700"/>
          <p14:tracePt t="85354" x="4191000" y="3695700"/>
          <p14:tracePt t="85385" x="4183063" y="3695700"/>
          <p14:tracePt t="85416" x="4183063" y="3687763"/>
          <p14:tracePt t="85482" x="4191000" y="3679825"/>
          <p14:tracePt t="85797" x="4191000" y="3673475"/>
          <p14:tracePt t="85810" x="4198938" y="3665538"/>
          <p14:tracePt t="85842" x="4198938" y="3657600"/>
          <p14:tracePt t="85851" x="4198938" y="3649663"/>
          <p14:tracePt t="85869" x="4198938" y="3641725"/>
          <p14:tracePt t="85901" x="4198938" y="3635375"/>
          <p14:tracePt t="85932" x="4198938" y="3619500"/>
          <p14:tracePt t="85979" x="4198938" y="3611563"/>
          <p14:tracePt t="85998" x="4198938" y="3597275"/>
          <p14:tracePt t="86030" x="4198938" y="3581400"/>
          <p14:tracePt t="86149" x="4198938" y="3573463"/>
          <p14:tracePt t="86166" x="4198938" y="3565525"/>
          <p14:tracePt t="86185" x="4198938" y="3551238"/>
          <p14:tracePt t="86229" x="4191000" y="3551238"/>
          <p14:tracePt t="86247" x="4183063" y="3543300"/>
          <p14:tracePt t="86295" x="4183063" y="3535363"/>
          <p14:tracePt t="86310" x="4175125" y="3527425"/>
          <p14:tracePt t="86319" x="4160838" y="3527425"/>
          <p14:tracePt t="86399" x="4144963" y="3521075"/>
          <p14:tracePt t="86414" x="4130675" y="3521075"/>
          <p14:tracePt t="86433" x="4122738" y="3521075"/>
          <p14:tracePt t="86447" x="4114800" y="3521075"/>
          <p14:tracePt t="86464" x="4106863" y="3521075"/>
          <p14:tracePt t="86495" x="4092575" y="3521075"/>
          <p14:tracePt t="86514" x="4076700" y="3521075"/>
          <p14:tracePt t="86545" x="4068763" y="3521075"/>
          <p14:tracePt t="86567" x="4068763" y="3535363"/>
          <p14:tracePt t="86607" x="4060825" y="3551238"/>
          <p14:tracePt t="86616" x="4060825" y="3559175"/>
          <p14:tracePt t="86665" x="4060825" y="3565525"/>
          <p14:tracePt t="86680" x="4060825" y="3581400"/>
          <p14:tracePt t="86698" x="4060825" y="3597275"/>
          <p14:tracePt t="86715" x="4060825" y="3611563"/>
          <p14:tracePt t="86748" x="4060825" y="3619500"/>
          <p14:tracePt t="86858" x="4060825" y="3627438"/>
          <p14:tracePt t="86883" x="4068763" y="3627438"/>
          <p14:tracePt t="86932" x="4076700" y="3627438"/>
          <p14:tracePt t="86995" x="4084638" y="3627438"/>
          <p14:tracePt t="87045" x="4106863" y="3627438"/>
          <p14:tracePt t="88014" x="4122738" y="3641725"/>
          <p14:tracePt t="88278" x="4144963" y="3649663"/>
          <p14:tracePt t="88311" x="4152900" y="3649663"/>
          <p14:tracePt t="88339" x="4152900" y="3657600"/>
          <p14:tracePt t="88372" x="4175125" y="3657600"/>
          <p14:tracePt t="88413" x="4191000" y="3657600"/>
          <p14:tracePt t="88432" x="4206875" y="3657600"/>
          <p14:tracePt t="88528" x="4221163" y="3657600"/>
          <p14:tracePt t="88545" x="4237038" y="3657600"/>
          <p14:tracePt t="88562" x="4244975" y="3657600"/>
          <p14:tracePt t="89523" x="4251325" y="3657600"/>
          <p14:tracePt t="89545" x="4251325" y="3665538"/>
          <p14:tracePt t="89809" x="4259263" y="3665538"/>
          <p14:tracePt t="89904" x="4244975" y="3665538"/>
          <p14:tracePt t="90641" x="4237038" y="3665538"/>
          <p14:tracePt t="90655" x="4229100" y="3657600"/>
          <p14:tracePt t="90666" x="4221163" y="3657600"/>
          <p14:tracePt t="90680" x="4213225" y="3657600"/>
          <p14:tracePt t="90696" x="4206875" y="3657600"/>
          <p14:tracePt t="90711" x="4198938" y="3657600"/>
          <p14:tracePt t="90728" x="4191000" y="3657600"/>
          <p14:tracePt t="90775" x="4175125" y="3657600"/>
          <p14:tracePt t="90824" x="4168775" y="3657600"/>
          <p14:tracePt t="90936" x="4168775" y="3665538"/>
          <p14:tracePt t="90962" x="4175125" y="3665538"/>
          <p14:tracePt t="91041" x="4183063" y="3673475"/>
          <p14:tracePt t="91074" x="4191000" y="3679825"/>
          <p14:tracePt t="91092" x="4206875" y="3679825"/>
          <p14:tracePt t="91125" x="4237038" y="3679825"/>
          <p14:tracePt t="91138" x="4251325" y="3679825"/>
          <p14:tracePt t="91147" x="4305300" y="3679825"/>
          <p14:tracePt t="91164" x="4313238" y="3679825"/>
          <p14:tracePt t="91807" x="4313238" y="3687763"/>
          <p14:tracePt t="91889" x="4313238" y="3679825"/>
          <p14:tracePt t="92656" x="4305300" y="3679825"/>
          <p14:tracePt t="92742" x="4289425" y="3679825"/>
          <p14:tracePt t="92792" x="4283075" y="3679825"/>
          <p14:tracePt t="92808" x="4275138" y="3679825"/>
          <p14:tracePt t="92825" x="4267200" y="3679825"/>
          <p14:tracePt t="92843" x="4251325" y="3679825"/>
          <p14:tracePt t="92856" x="4244975" y="3679825"/>
          <p14:tracePt t="92870" x="4237038" y="3687763"/>
          <p14:tracePt t="92922" x="4229100" y="3687763"/>
          <p14:tracePt t="92936" x="4213225" y="3687763"/>
          <p14:tracePt t="92946" x="4198938" y="3687763"/>
          <p14:tracePt t="92963" x="4183063" y="3703638"/>
          <p14:tracePt t="93028" x="4175125" y="3703638"/>
          <p14:tracePt t="93040" x="4130675" y="3703638"/>
          <p14:tracePt t="93057" x="4122738" y="3711575"/>
          <p14:tracePt t="93074" x="4106863" y="3711575"/>
          <p14:tracePt t="93090" x="4098925" y="3711575"/>
          <p14:tracePt t="93138" x="4092575" y="3711575"/>
          <p14:tracePt t="93217" x="4098925" y="3717925"/>
          <p14:tracePt t="93493" x="4106863" y="3725863"/>
          <p14:tracePt t="93529" x="4114800" y="3725863"/>
          <p14:tracePt t="93540" x="4130675" y="3733800"/>
          <p14:tracePt t="93558" x="4137025" y="3733800"/>
          <p14:tracePt t="93575" x="4144963" y="3733800"/>
          <p14:tracePt t="93638" x="4160838" y="3749675"/>
          <p14:tracePt t="93658" x="4168775" y="3749675"/>
          <p14:tracePt t="93704" x="4175125" y="3749675"/>
          <p14:tracePt t="96535" x="4168775" y="3749675"/>
          <p14:tracePt t="96670" x="4160838" y="3749675"/>
          <p14:tracePt t="96968" x="4160838" y="3741738"/>
          <p14:tracePt t="97030" x="4168775" y="3741738"/>
          <p14:tracePt t="97263" x="4175125" y="3741738"/>
          <p14:tracePt t="97304" x="4183063" y="3733800"/>
          <p14:tracePt t="97470" x="4183063" y="3725863"/>
          <p14:tracePt t="97530" x="4198938" y="3733800"/>
          <p14:tracePt t="97539" x="4206875" y="3749675"/>
          <p14:tracePt t="97587" x="4213225" y="3749675"/>
          <p14:tracePt t="97617" x="4221163" y="3749675"/>
          <p14:tracePt t="97636" x="4229100" y="3749675"/>
          <p14:tracePt t="97763" x="4237038" y="3749675"/>
          <p14:tracePt t="97820" x="4244975" y="3749675"/>
          <p14:tracePt t="99645" x="4251325" y="3749675"/>
          <p14:tracePt t="102548" x="4259263" y="3741738"/>
          <p14:tracePt t="102857" x="4267200" y="3741738"/>
          <p14:tracePt t="104553" x="4275138" y="3741738"/>
          <p14:tracePt t="104639" x="4275138" y="3733800"/>
          <p14:tracePt t="105310" x="4275138" y="3717925"/>
          <p14:tracePt t="105359" x="4283075" y="3711575"/>
          <p14:tracePt t="105373" x="4289425" y="3703638"/>
          <p14:tracePt t="105382" x="4297363" y="3673475"/>
          <p14:tracePt t="105400" x="4321175" y="3649663"/>
          <p14:tracePt t="105417" x="4327525" y="3627438"/>
          <p14:tracePt t="105433" x="4351338" y="3565525"/>
          <p14:tracePt t="105447" x="4359275" y="3559175"/>
          <p14:tracePt t="105463" x="4365625" y="3543300"/>
          <p14:tracePt t="105484" x="4389438" y="3521075"/>
          <p14:tracePt t="105498" x="4403725" y="3497263"/>
          <p14:tracePt t="105514" x="4411663" y="3489325"/>
          <p14:tracePt t="105529" x="4441825" y="3467100"/>
          <p14:tracePt t="105546" x="4449763" y="3451225"/>
          <p14:tracePt t="105563" x="4457700" y="3436938"/>
          <p14:tracePt t="105588" x="4465638" y="3429000"/>
          <p14:tracePt t="105607" x="4473575" y="3421063"/>
          <p14:tracePt t="105638" x="4479925" y="3421063"/>
          <p14:tracePt t="105656" x="4479925" y="3406775"/>
          <p14:tracePt t="105666" x="4479925" y="3398838"/>
          <p14:tracePt t="105679" x="4487863" y="3398838"/>
          <p14:tracePt t="105696" x="4495800" y="3390900"/>
          <p14:tracePt t="105727" x="4511675" y="3390900"/>
          <p14:tracePt t="105842" x="4525963" y="3390900"/>
          <p14:tracePt t="105860" x="4549775" y="3390900"/>
          <p14:tracePt t="105873" x="4556125" y="3390900"/>
          <p14:tracePt t="105921" x="4572000" y="3390900"/>
          <p14:tracePt t="105930" x="4618038" y="3390900"/>
          <p14:tracePt t="105945" x="4656138" y="3390900"/>
          <p14:tracePt t="105963" x="4694238" y="3390900"/>
          <p14:tracePt t="105979" x="4702175" y="3390900"/>
          <p14:tracePt t="105995" x="4708525" y="3390900"/>
          <p14:tracePt t="106075" x="4716463" y="3382963"/>
          <p14:tracePt t="106094" x="4746625" y="3382963"/>
          <p14:tracePt t="106106" x="4822825" y="3368675"/>
          <p14:tracePt t="106123" x="4899025" y="3352800"/>
          <p14:tracePt t="106140" x="4945063" y="3352800"/>
          <p14:tracePt t="106149" x="4960938" y="3352800"/>
          <p14:tracePt t="106166" x="4968875" y="3352800"/>
          <p14:tracePt t="106182" x="4999038" y="3344863"/>
          <p14:tracePt t="106229" x="5059363" y="3344863"/>
          <p14:tracePt t="106244" x="5165725" y="3336925"/>
          <p14:tracePt t="106260" x="5295900" y="3336925"/>
          <p14:tracePt t="106278" x="5311775" y="3336925"/>
          <p14:tracePt t="106294" x="5318125" y="3336925"/>
          <p14:tracePt t="106322" x="5318125" y="3330575"/>
          <p14:tracePt t="106343" x="5334000" y="3330575"/>
          <p14:tracePt t="106356" x="5356225" y="3330575"/>
          <p14:tracePt t="106373" x="5426075" y="3330575"/>
          <p14:tracePt t="106389" x="5502275" y="3330575"/>
          <p14:tracePt t="106398" x="5570538" y="3330575"/>
          <p14:tracePt t="106416" x="5600700" y="3330575"/>
          <p14:tracePt t="106434" x="5622925" y="3330575"/>
          <p14:tracePt t="106447" x="5638800" y="3330575"/>
          <p14:tracePt t="106463" x="5654675" y="3330575"/>
          <p14:tracePt t="106481" x="5661025" y="3330575"/>
          <p14:tracePt t="106493" x="5722938" y="3330575"/>
          <p14:tracePt t="106513" x="5761038" y="3330575"/>
          <p14:tracePt t="106531" x="5775325" y="3330575"/>
          <p14:tracePt t="106543" x="5791200" y="3330575"/>
          <p14:tracePt t="106591" x="5845175" y="3322638"/>
          <p14:tracePt t="106610" x="5867400" y="3322638"/>
          <p14:tracePt t="106622" x="5921375" y="3306763"/>
          <p14:tracePt t="106639" x="5951538" y="3306763"/>
          <p14:tracePt t="106648" x="5965825" y="3306763"/>
          <p14:tracePt t="106665" x="5981700" y="3306763"/>
          <p14:tracePt t="106697" x="5997575" y="3306763"/>
          <p14:tracePt t="106730" x="6027738" y="3306763"/>
          <p14:tracePt t="106743" x="6065838" y="3306763"/>
          <p14:tracePt t="106760" x="6111875" y="3306763"/>
          <p14:tracePt t="106776" x="6118225" y="3306763"/>
          <p14:tracePt t="106794" x="6134100" y="3306763"/>
          <p14:tracePt t="106810" x="6164263" y="3292475"/>
          <p14:tracePt t="106826" x="6210300" y="3292475"/>
          <p14:tracePt t="106908" x="6240463" y="3292475"/>
          <p14:tracePt t="106922" x="6294438" y="3292475"/>
          <p14:tracePt t="106931" x="6332538" y="3292475"/>
          <p14:tracePt t="106948" x="6362700" y="3292475"/>
          <p14:tracePt t="106961" x="6392863" y="3306763"/>
          <p14:tracePt t="107024" x="6430963" y="3306763"/>
          <p14:tracePt t="107043" x="6492875" y="3314700"/>
          <p14:tracePt t="107058" x="6515100" y="3314700"/>
          <p14:tracePt t="107076" x="6523038" y="3314700"/>
          <p14:tracePt t="107124" x="6583363" y="3330575"/>
          <p14:tracePt t="107153" x="6645275" y="3330575"/>
          <p14:tracePt t="107171" x="6689725" y="3336925"/>
          <p14:tracePt t="107180" x="6735763" y="3336925"/>
          <p14:tracePt t="107197" x="6789738" y="3336925"/>
          <p14:tracePt t="107274" x="6842125" y="3336925"/>
          <p14:tracePt t="107292" x="6911975" y="3336925"/>
          <p14:tracePt t="107310" x="6926263" y="3336925"/>
          <p14:tracePt t="107326" x="6942138" y="3336925"/>
          <p14:tracePt t="107430" x="6942138" y="3344863"/>
          <p14:tracePt t="108090" x="6942138" y="3352800"/>
          <p14:tracePt t="108195" x="6926263" y="3360738"/>
          <p14:tracePt t="108226" x="6865938" y="3360738"/>
          <p14:tracePt t="108246" x="6835775" y="3360738"/>
          <p14:tracePt t="108259" x="6781800" y="3360738"/>
          <p14:tracePt t="108274" x="6697663" y="3360738"/>
          <p14:tracePt t="108290" x="6553200" y="3360738"/>
          <p14:tracePt t="108309" x="6446838" y="3360738"/>
          <p14:tracePt t="108325" x="6302375" y="3360738"/>
          <p14:tracePt t="108342" x="6264275" y="3360738"/>
          <p14:tracePt t="108359" x="6248400" y="3360738"/>
          <p14:tracePt t="108370" x="6232525" y="3360738"/>
          <p14:tracePt t="108387" x="6188075" y="3368675"/>
          <p14:tracePt t="108404" x="6142038" y="3375025"/>
          <p14:tracePt t="108413" x="6019800" y="3390900"/>
          <p14:tracePt t="108430" x="5889625" y="3413125"/>
          <p14:tracePt t="108447" x="5768975" y="3421063"/>
          <p14:tracePt t="108463" x="5692775" y="3436938"/>
          <p14:tracePt t="108484" x="5546725" y="3444875"/>
          <p14:tracePt t="108497" x="5524500" y="3444875"/>
          <p14:tracePt t="108509" x="5478463" y="3444875"/>
          <p14:tracePt t="108529" x="5464175" y="3444875"/>
          <p14:tracePt t="108541" x="5432425" y="3444875"/>
          <p14:tracePt t="108558" x="5311775" y="3444875"/>
          <p14:tracePt t="108575" x="5241925" y="3444875"/>
          <p14:tracePt t="108591" x="5083175" y="3421063"/>
          <p14:tracePt t="108607" x="4892675" y="3421063"/>
          <p14:tracePt t="108626" x="4816475" y="3398838"/>
          <p14:tracePt t="108641" x="4770438" y="3398838"/>
          <p14:tracePt t="108659" x="4762500" y="3398838"/>
          <p14:tracePt t="108675" x="4754563" y="3398838"/>
          <p14:tracePt t="108701" x="4732338" y="3398838"/>
          <p14:tracePt t="108711" x="4678363" y="3398838"/>
          <p14:tracePt t="108729" x="4625975" y="3398838"/>
          <p14:tracePt t="108744" x="4602163" y="3398838"/>
          <p14:tracePt t="108764" x="4594225" y="3390900"/>
          <p14:tracePt t="108793" x="4594225" y="3375025"/>
          <p14:tracePt t="108855" x="4640263" y="3368675"/>
          <p14:tracePt t="108906" x="4670425" y="3368675"/>
          <p14:tracePt t="108920" x="4808538" y="3368675"/>
          <p14:tracePt t="108929" x="4945063" y="3368675"/>
          <p14:tracePt t="108946" x="5075238" y="3352800"/>
          <p14:tracePt t="108962" x="5181600" y="3344863"/>
          <p14:tracePt t="108978" x="5219700" y="3344863"/>
          <p14:tracePt t="108994" x="5249863" y="3330575"/>
          <p14:tracePt t="109010" x="5265738" y="3330575"/>
          <p14:tracePt t="109025" x="5326063" y="3330575"/>
          <p14:tracePt t="109042" x="5418138" y="3330575"/>
          <p14:tracePt t="109059" x="5508625" y="3330575"/>
          <p14:tracePt t="109075" x="5608638" y="3330575"/>
          <p14:tracePt t="109092" x="5661025" y="3330575"/>
          <p14:tracePt t="109109" x="5761038" y="3330575"/>
          <p14:tracePt t="109126" x="5775325" y="3314700"/>
          <p14:tracePt t="109140" x="5821363" y="3298825"/>
          <p14:tracePt t="109156" x="5851525" y="3298825"/>
          <p14:tracePt t="109173" x="5897563" y="3298825"/>
          <p14:tracePt t="109189" x="5927725" y="3284538"/>
          <p14:tracePt t="109206" x="5883275" y="3284538"/>
          <p14:tracePt t="109527" x="5845175" y="3284538"/>
          <p14:tracePt t="109540" x="5791200" y="3284538"/>
          <p14:tracePt t="109557" x="5638800" y="3284538"/>
          <p14:tracePt t="109574" x="5562600" y="3298825"/>
          <p14:tracePt t="109590" x="5478463" y="3314700"/>
          <p14:tracePt t="109607" x="5380038" y="3336925"/>
          <p14:tracePt t="109623" x="5311775" y="3336925"/>
          <p14:tracePt t="109636" x="5159375" y="3382963"/>
          <p14:tracePt t="109653" x="5045075" y="3413125"/>
          <p14:tracePt t="109670" x="4945063" y="3451225"/>
          <p14:tracePt t="109681" x="4868863" y="3475038"/>
          <p14:tracePt t="109697" x="4754563" y="3482975"/>
          <p14:tracePt t="109713" x="4648200" y="3505200"/>
          <p14:tracePt t="109728" x="4564063" y="3543300"/>
          <p14:tracePt t="109745" x="4465638" y="3573463"/>
          <p14:tracePt t="109759" x="4403725" y="3597275"/>
          <p14:tracePt t="109775" x="4359275" y="3635375"/>
          <p14:tracePt t="109791" x="4335463" y="3657600"/>
          <p14:tracePt t="109809" x="4283075" y="3687763"/>
          <p14:tracePt t="109824" x="4191000" y="3725863"/>
          <p14:tracePt t="109840" x="4092575" y="3741738"/>
          <p14:tracePt t="109857" x="4046538" y="3763963"/>
          <p14:tracePt t="109875" x="4008438" y="3779838"/>
          <p14:tracePt t="109890" x="3992563" y="3787775"/>
          <p14:tracePt t="109906" x="3970338" y="3802063"/>
          <p14:tracePt t="109922" x="3908425" y="3825875"/>
          <p14:tracePt t="109939" x="3870325" y="3856038"/>
          <p14:tracePt t="109956" x="3848100" y="3870325"/>
          <p14:tracePt t="109956" x="3840163" y="3870325"/>
          <p14:tracePt t="109973" x="3832225" y="3878263"/>
          <p14:tracePt t="109992" x="3825875" y="3878263"/>
          <p14:tracePt t="110058" x="3825875" y="3863975"/>
          <p14:tracePt t="110073" x="3817938" y="3848100"/>
          <p14:tracePt t="110090" x="3817938" y="3840163"/>
          <p14:tracePt t="110106" x="3817938" y="3832225"/>
          <p14:tracePt t="110123" x="3817938" y="3810000"/>
          <p14:tracePt t="110138" x="3802063" y="3794125"/>
          <p14:tracePt t="110157" x="3802063" y="3787775"/>
          <p14:tracePt t="110169" x="3802063" y="3779838"/>
          <p14:tracePt t="111149" x="3802063" y="3763963"/>
          <p14:tracePt t="111586" x="3810000" y="3763963"/>
          <p14:tracePt t="111986" x="3817938" y="3763963"/>
          <p14:tracePt t="112008" x="3825875" y="3763963"/>
          <p14:tracePt t="112089" x="3832225" y="3763963"/>
          <p14:tracePt t="112104" x="3840163" y="3763963"/>
          <p14:tracePt t="112121" x="3848100" y="3763963"/>
          <p14:tracePt t="112185" x="3863975" y="3763963"/>
          <p14:tracePt t="112205" x="3870325" y="3763963"/>
          <p14:tracePt t="112231" x="3878263" y="3756025"/>
          <p14:tracePt t="112258" x="3894138" y="3756025"/>
          <p14:tracePt t="112289" x="3916363" y="3756025"/>
          <p14:tracePt t="112308" x="3924300" y="3756025"/>
          <p14:tracePt t="112323" x="3932238" y="3756025"/>
          <p14:tracePt t="112339" x="3962400" y="3756025"/>
          <p14:tracePt t="112386" x="3992563" y="3756025"/>
          <p14:tracePt t="112404" x="4046538" y="3756025"/>
          <p14:tracePt t="112420" x="4098925" y="3756025"/>
          <p14:tracePt t="112433" x="4160838" y="3756025"/>
          <p14:tracePt t="112450" x="4191000" y="3756025"/>
          <p14:tracePt t="112466" x="4229100" y="3756025"/>
          <p14:tracePt t="113169" x="4267200" y="3756025"/>
          <p14:tracePt t="113182" x="4343400" y="3756025"/>
          <p14:tracePt t="113199" x="4397375" y="3741738"/>
          <p14:tracePt t="113216" x="4411663" y="3741738"/>
          <p14:tracePt t="113232" x="4419600" y="3741738"/>
          <p14:tracePt t="113280" x="4441825" y="3741738"/>
          <p14:tracePt t="113290" x="4465638" y="3725863"/>
          <p14:tracePt t="113308" x="4511675" y="3717925"/>
          <p14:tracePt t="113321" x="4533900" y="3711575"/>
          <p14:tracePt t="113338" x="4549775" y="3703638"/>
          <p14:tracePt t="113356" x="4556125" y="3703638"/>
          <p14:tracePt t="113468" x="4579938" y="3703638"/>
          <p14:tracePt t="113482" x="4648200" y="3703638"/>
          <p14:tracePt t="113499" x="4670425" y="3703638"/>
          <p14:tracePt t="113507" x="4678363" y="3703638"/>
          <p14:tracePt t="114583" x="4686300" y="3703638"/>
          <p14:tracePt t="115561" x="4694238" y="3703638"/>
          <p14:tracePt t="115636" x="4724400" y="3703638"/>
          <p14:tracePt t="115650" x="4762500" y="3703638"/>
          <p14:tracePt t="115667" x="4792663" y="3695700"/>
          <p14:tracePt t="115684" x="4808538" y="3695700"/>
          <p14:tracePt t="115702" x="4822825" y="3687763"/>
          <p14:tracePt t="115713" x="4830763" y="3687763"/>
          <p14:tracePt t="115778" x="4884738" y="3687763"/>
          <p14:tracePt t="115796" x="4953000" y="3687763"/>
          <p14:tracePt t="115805" x="4991100" y="3687763"/>
          <p14:tracePt t="115822" x="5013325" y="3687763"/>
          <p14:tracePt t="115839" x="5021263" y="3687763"/>
          <p14:tracePt t="115852" x="5029200" y="3687763"/>
          <p14:tracePt t="115886" x="5037138" y="3687763"/>
          <p14:tracePt t="115901" x="5067300" y="3703638"/>
          <p14:tracePt t="115918" x="5097463" y="3703638"/>
          <p14:tracePt t="115934" x="5127625" y="3717925"/>
          <p14:tracePt t="115950" x="5159375" y="3725863"/>
          <p14:tracePt t="115967" x="5165725" y="3733800"/>
          <p14:tracePt t="115984" x="5173663" y="3733800"/>
          <p14:tracePt t="116010" x="5211763" y="3695700"/>
          <p14:tracePt t="116029" x="5173663" y="3665538"/>
          <p14:tracePt t="116038" x="5143500" y="3679825"/>
          <p14:tracePt t="116055" x="5159375" y="3695700"/>
          <p14:tracePt t="116072" x="5181600" y="3717925"/>
          <p14:tracePt t="116088" x="5189538" y="3717925"/>
          <p14:tracePt t="116531" x="5189538" y="3711575"/>
          <p14:tracePt t="116560" x="5189538" y="3695700"/>
          <p14:tracePt t="116586" x="5181600" y="3695700"/>
          <p14:tracePt t="116760" x="5181600" y="3687763"/>
          <p14:tracePt t="116782" x="5165725" y="3687763"/>
          <p14:tracePt t="116810" x="5151438" y="3673475"/>
          <p14:tracePt t="116851" x="5143500" y="3673475"/>
          <p14:tracePt t="116869" x="5127625" y="3673475"/>
          <p14:tracePt t="116901" x="5113338" y="3665538"/>
          <p14:tracePt t="116964" x="5097463" y="3665538"/>
          <p14:tracePt t="116983" x="5089525" y="3665538"/>
          <p14:tracePt t="116994" x="5089525" y="3657600"/>
          <p14:tracePt t="117134" x="5089525" y="3649663"/>
          <p14:tracePt t="117181" x="5089525" y="3641725"/>
          <p14:tracePt t="117201" x="5097463" y="3641725"/>
          <p14:tracePt t="117263" x="5097463" y="3619500"/>
          <p14:tracePt t="117321" x="5121275" y="3635375"/>
          <p14:tracePt t="117336" x="5127625" y="3635375"/>
          <p14:tracePt t="117482" x="5135563" y="3635375"/>
          <p14:tracePt t="117667" x="5143500" y="3635375"/>
          <p14:tracePt t="117681" x="5151438" y="3635375"/>
          <p14:tracePt t="117883" x="5151438" y="3627438"/>
          <p14:tracePt t="117946" x="5165725" y="3627438"/>
          <p14:tracePt t="117965" x="5181600" y="3627438"/>
          <p14:tracePt t="117982" x="5203825" y="3649663"/>
          <p14:tracePt t="117999" x="5227638" y="3649663"/>
          <p14:tracePt t="118063" x="5235575" y="3649663"/>
          <p14:tracePt t="118077" x="5280025" y="3649663"/>
          <p14:tracePt t="118087" x="5303838" y="3649663"/>
          <p14:tracePt t="118103" x="5341938" y="3657600"/>
          <p14:tracePt t="118119" x="5364163" y="3657600"/>
          <p14:tracePt t="118136" x="5380038" y="3657600"/>
          <p14:tracePt t="118150" x="5387975" y="3657600"/>
          <p14:tracePt t="118181" x="5394325" y="3657600"/>
          <p14:tracePt t="118198" x="5418138" y="3673475"/>
          <p14:tracePt t="118216" x="5432425" y="3673475"/>
          <p14:tracePt t="118248" x="5448300" y="3673475"/>
          <p14:tracePt t="118280" x="5456238" y="3673475"/>
          <p14:tracePt t="118294" x="5464175" y="3665538"/>
          <p14:tracePt t="118325" x="5464175" y="3641725"/>
          <p14:tracePt t="118383" x="5456238" y="3665538"/>
          <p14:tracePt t="118401" x="5464175" y="3673475"/>
          <p14:tracePt t="118429" x="5456238" y="3673475"/>
          <p14:tracePt t="118463" x="5456238" y="3679825"/>
          <p14:tracePt t="118745" x="5456238" y="3695700"/>
          <p14:tracePt t="118796" x="5456238" y="3703638"/>
          <p14:tracePt t="118810" x="5464175" y="3717925"/>
          <p14:tracePt t="118826" x="5464175" y="3733800"/>
          <p14:tracePt t="118837" x="5464175" y="3717925"/>
          <p14:tracePt t="119045" x="5464175" y="3711575"/>
          <p14:tracePt t="119199" x="5470525" y="3711575"/>
          <p14:tracePt t="119278" x="5478463" y="3717925"/>
          <p14:tracePt t="119341" x="5478463" y="3733800"/>
          <p14:tracePt t="119382" x="5494338" y="3749675"/>
          <p14:tracePt t="119400" x="5494338" y="3756025"/>
          <p14:tracePt t="119478" x="5486400" y="3756025"/>
          <p14:tracePt t="119778" x="5478463" y="3756025"/>
          <p14:tracePt t="119857" x="5470525" y="3756025"/>
          <p14:tracePt t="120061" x="5470525" y="3749675"/>
          <p14:tracePt t="120164" x="5470525" y="3733800"/>
          <p14:tracePt t="120214" x="5464175" y="3733800"/>
          <p14:tracePt t="120414" x="5456238" y="3725863"/>
          <p14:tracePt t="120464" x="5456238" y="3733800"/>
          <p14:tracePt t="120681" x="5456238" y="3749675"/>
          <p14:tracePt t="120714" x="5470525" y="3756025"/>
          <p14:tracePt t="120729" x="5464175" y="3756025"/>
          <p14:tracePt t="120760" x="5464175" y="3741738"/>
          <p14:tracePt t="120779" x="5464175" y="3749675"/>
          <p14:tracePt t="120796" x="5448300" y="3749675"/>
          <p14:tracePt t="121276" x="5410200" y="3703638"/>
          <p14:tracePt t="121295" x="5380038" y="3679825"/>
          <p14:tracePt t="121312" x="5372100" y="3665538"/>
          <p14:tracePt t="121324" x="5356225" y="3657600"/>
          <p14:tracePt t="121340" x="5341938" y="3627438"/>
          <p14:tracePt t="121358" x="5334000" y="3611563"/>
          <p14:tracePt t="121371" x="5311775" y="3597275"/>
          <p14:tracePt t="121385" x="5295900" y="3573463"/>
          <p14:tracePt t="121398" x="5257800" y="3521075"/>
          <p14:tracePt t="121417" x="5219700" y="3489325"/>
          <p14:tracePt t="121430" x="5189538" y="3436938"/>
          <p14:tracePt t="121447" x="5159375" y="3398838"/>
          <p14:tracePt t="121463" x="5113338" y="3352800"/>
          <p14:tracePt t="121479" x="5051425" y="3298825"/>
          <p14:tracePt t="121500" x="4991100" y="3260725"/>
          <p14:tracePt t="121517" x="4930775" y="3216275"/>
          <p14:tracePt t="121531" x="4899025" y="3184525"/>
          <p14:tracePt t="121544" x="4816475" y="3116263"/>
          <p14:tracePt t="121560" x="4778375" y="3078163"/>
          <p14:tracePt t="121577" x="4716463" y="3017838"/>
          <p14:tracePt t="121593" x="4678363" y="2994025"/>
          <p14:tracePt t="121610" x="4618038" y="2987675"/>
          <p14:tracePt t="121626" x="4541838" y="2963863"/>
          <p14:tracePt t="121643" x="4495800" y="2955925"/>
          <p14:tracePt t="121643" x="4465638" y="2941638"/>
          <p14:tracePt t="121660" x="4397375" y="2941638"/>
          <p14:tracePt t="121680" x="4327525" y="2917825"/>
          <p14:tracePt t="121697" x="4267200" y="2903538"/>
          <p14:tracePt t="121714" x="4237038" y="2903538"/>
          <p14:tracePt t="121730" x="4221163" y="2903538"/>
          <p14:tracePt t="121745" x="4206875" y="2903538"/>
          <p14:tracePt t="121764" x="4183063" y="2903538"/>
          <p14:tracePt t="121777" x="4168775" y="2903538"/>
          <p14:tracePt t="121793" x="4130675" y="2903538"/>
          <p14:tracePt t="121810" x="4092575" y="2903538"/>
          <p14:tracePt t="121828" x="4060825" y="2903538"/>
          <p14:tracePt t="121843" x="4030663" y="2911475"/>
          <p14:tracePt t="121859" x="3984625" y="2925763"/>
          <p14:tracePt t="121876" x="3970338" y="2933700"/>
          <p14:tracePt t="121893" x="3932238" y="2955925"/>
          <p14:tracePt t="121910" x="3902075" y="2955925"/>
          <p14:tracePt t="121929" x="3878263" y="2955925"/>
          <p14:tracePt t="121946" x="3825875" y="2963863"/>
          <p14:tracePt t="121962" x="3779838" y="2963863"/>
          <p14:tracePt t="121979" x="3741738" y="2963863"/>
          <p14:tracePt t="121996" x="3687763" y="2963863"/>
          <p14:tracePt t="122013" x="3657600" y="2963863"/>
          <p14:tracePt t="122030" x="3649663" y="2963863"/>
          <p14:tracePt t="122092" x="3635375" y="2971800"/>
          <p14:tracePt t="122107" x="3627438" y="2971800"/>
          <p14:tracePt t="122137" x="3665538" y="2979738"/>
          <p14:tracePt t="122342" x="3717925" y="2987675"/>
          <p14:tracePt t="122360" x="3763963" y="2987675"/>
          <p14:tracePt t="122372" x="3863975" y="2987675"/>
          <p14:tracePt t="122389" x="3924300" y="2987675"/>
          <p14:tracePt t="122399" x="3978275" y="2987675"/>
          <p14:tracePt t="122416" x="3992563" y="2994025"/>
          <p14:tracePt t="122432" x="4008438" y="2994025"/>
          <p14:tracePt t="122445" x="4030663" y="2994025"/>
          <p14:tracePt t="122462" x="4054475" y="2994025"/>
          <p14:tracePt t="122478" x="4106863" y="3001963"/>
          <p14:tracePt t="122495" x="4144963" y="3017838"/>
          <p14:tracePt t="122512" x="4213225" y="3017838"/>
          <p14:tracePt t="122529" x="4251325" y="3017838"/>
          <p14:tracePt t="122547" x="4297363" y="3032125"/>
          <p14:tracePt t="122562" x="4321175" y="3040063"/>
          <p14:tracePt t="122576" x="4335463" y="3040063"/>
          <p14:tracePt t="122595" x="4359275" y="3040063"/>
          <p14:tracePt t="122611" x="4381500" y="3040063"/>
          <p14:tracePt t="122626" x="4411663" y="3040063"/>
          <p14:tracePt t="122642" x="4441825" y="3040063"/>
          <p14:tracePt t="122660" x="4457700" y="3040063"/>
          <p14:tracePt t="122660" x="4473575" y="3040063"/>
          <p14:tracePt t="122692" x="4556125" y="3040063"/>
          <p14:tracePt t="122711" x="4587875" y="3040063"/>
          <p14:tracePt t="122728" x="4602163" y="3040063"/>
          <p14:tracePt t="122744" x="4632325" y="3040063"/>
          <p14:tracePt t="122775" x="4648200" y="3040063"/>
          <p14:tracePt t="122806" x="4678363" y="3040063"/>
          <p14:tracePt t="122826" x="4694238" y="3040063"/>
          <p14:tracePt t="122843" x="4724400" y="3040063"/>
          <p14:tracePt t="122856" x="4740275" y="3040063"/>
          <p14:tracePt t="122872" x="4754563" y="3040063"/>
          <p14:tracePt t="122889" x="4778375" y="3040063"/>
          <p14:tracePt t="122898" x="4816475" y="3040063"/>
          <p14:tracePt t="122916" x="4854575" y="3025775"/>
          <p14:tracePt t="122932" x="4906963" y="3025775"/>
          <p14:tracePt t="122948" x="4960938" y="3025775"/>
          <p14:tracePt t="122962" x="5013325" y="3025775"/>
          <p14:tracePt t="122978" x="5051425" y="3025775"/>
          <p14:tracePt t="122995" x="5075238" y="3025775"/>
          <p14:tracePt t="123011" x="5105400" y="3025775"/>
          <p14:tracePt t="123030" x="5121275" y="3025775"/>
          <p14:tracePt t="123045" x="5189538" y="3025775"/>
          <p14:tracePt t="123062" x="5241925" y="3025775"/>
          <p14:tracePt t="123078" x="5257800" y="3025775"/>
          <p14:tracePt t="123091" x="5280025" y="3025775"/>
          <p14:tracePt t="123109" x="5311775" y="3025775"/>
          <p14:tracePt t="123186" x="5341938" y="3025775"/>
          <p14:tracePt t="123196" x="5364163" y="3025775"/>
          <p14:tracePt t="123211" x="5380038" y="3025775"/>
          <p14:tracePt t="123228" x="5387975" y="3025775"/>
          <p14:tracePt t="123274" x="5402263" y="3025775"/>
          <p14:tracePt t="123309" x="5418138" y="3009900"/>
          <p14:tracePt t="123326" x="5426075" y="3009900"/>
          <p14:tracePt t="123355" x="5432425" y="3009900"/>
          <p14:tracePt t="123371" x="5440363" y="3009900"/>
          <p14:tracePt t="123388" x="5356225" y="3001963"/>
          <p14:tracePt t="123774" x="5303838" y="2994025"/>
          <p14:tracePt t="123792" x="5249863" y="2994025"/>
          <p14:tracePt t="123810" x="5235575" y="2994025"/>
          <p14:tracePt t="123823" x="5165725" y="2979738"/>
          <p14:tracePt t="123838" x="5089525" y="2971800"/>
          <p14:tracePt t="123859" x="5067300" y="2971800"/>
          <p14:tracePt t="123871" x="4991100" y="2971800"/>
          <p14:tracePt t="123888" x="4937125" y="2971800"/>
          <p14:tracePt t="123888" x="4914900" y="2971800"/>
          <p14:tracePt t="123905" x="4899025" y="2971800"/>
          <p14:tracePt t="123914" x="4854575" y="2971800"/>
          <p14:tracePt t="123931" x="4792663" y="2971800"/>
          <p14:tracePt t="123947" x="4694238" y="2971800"/>
          <p14:tracePt t="123964" x="4625975" y="2971800"/>
          <p14:tracePt t="123977" x="4572000" y="2971800"/>
          <p14:tracePt t="123993" x="4556125" y="2971800"/>
          <p14:tracePt t="124011" x="4533900" y="2971800"/>
          <p14:tracePt t="124027" x="4479925" y="2971800"/>
          <p14:tracePt t="124043" x="4397375" y="2971800"/>
          <p14:tracePt t="124060" x="4321175" y="2971800"/>
          <p14:tracePt t="124077" x="4283075" y="2971800"/>
          <p14:tracePt t="124094" x="4275138" y="2979738"/>
          <p14:tracePt t="124107" x="4259263" y="2979738"/>
          <p14:tracePt t="124124" x="4244975" y="2979738"/>
          <p14:tracePt t="124140" x="4221163" y="2979738"/>
          <p14:tracePt t="124164" x="4213225" y="2979738"/>
          <p14:tracePt t="124180" x="4137025" y="2979738"/>
          <p14:tracePt t="124976" x="3954463" y="3040063"/>
          <p14:tracePt t="124994" x="3725863" y="3070225"/>
          <p14:tracePt t="125008" x="3382963" y="3124200"/>
          <p14:tracePt t="125026" x="3101975" y="3192463"/>
          <p14:tracePt t="125041" x="2841625" y="3292475"/>
          <p14:tracePt t="125057" x="2522538" y="3344863"/>
          <p14:tracePt t="125074" x="2239963" y="3406775"/>
          <p14:tracePt t="125091" x="2011363" y="3444875"/>
          <p14:tracePt t="125107" x="1806575" y="3467100"/>
          <p14:tracePt t="125123" x="1622425" y="3521075"/>
          <p14:tracePt t="125138" x="1455738" y="3559175"/>
          <p14:tracePt t="125154" x="1317625" y="3589338"/>
          <p14:tracePt t="125170" x="1273175" y="3603625"/>
          <p14:tracePt t="125179" x="1173163" y="3635375"/>
          <p14:tracePt t="125196" x="1050925" y="3687763"/>
          <p14:tracePt t="125213" x="898525" y="3717925"/>
          <p14:tracePt t="125230" x="854075" y="3725863"/>
          <p14:tracePt t="125243" x="822325" y="3749675"/>
          <p14:tracePt t="125259" x="792163" y="3763963"/>
          <p14:tracePt t="125276" x="769938" y="3779838"/>
          <p14:tracePt t="125293" x="762000" y="3794125"/>
          <p14:tracePt t="125309" x="723900" y="3825875"/>
          <p14:tracePt t="125326" x="701675" y="3856038"/>
          <p14:tracePt t="125343" x="677863" y="3870325"/>
          <p14:tracePt t="125359" x="669925" y="3886200"/>
          <p14:tracePt t="125376" x="655638" y="3902075"/>
          <p14:tracePt t="125389" x="647700" y="3924300"/>
          <p14:tracePt t="125406" x="587375" y="3954463"/>
          <p14:tracePt t="125423" x="517525" y="4016375"/>
          <p14:tracePt t="125440" x="479425" y="4054475"/>
          <p14:tracePt t="125457" x="441325" y="4106863"/>
          <p14:tracePt t="125479" x="441325" y="4114800"/>
          <p14:tracePt t="125492" x="441325" y="4122738"/>
          <p14:tracePt t="125509" x="434975" y="4130675"/>
          <p14:tracePt t="125526" x="419100" y="4160838"/>
          <p14:tracePt t="125542" x="411163" y="4160838"/>
          <p14:tracePt t="125559" x="411163" y="4168775"/>
          <p14:tracePt t="125578" x="411163" y="4183063"/>
          <p14:tracePt t="125607" x="403225" y="4198938"/>
          <p14:tracePt t="125636" x="403225" y="4206875"/>
          <p14:tracePt t="125701" x="403225" y="4191000"/>
          <p14:tracePt t="125978" x="403225" y="4160838"/>
          <p14:tracePt t="125993" x="388938" y="4122738"/>
          <p14:tracePt t="126008" x="373063" y="4068763"/>
          <p14:tracePt t="126042" x="350838" y="4008438"/>
          <p14:tracePt t="126057" x="350838" y="3940175"/>
          <p14:tracePt t="126074" x="350838" y="3825875"/>
          <p14:tracePt t="126090" x="327025" y="3711575"/>
          <p14:tracePt t="126106" x="312738" y="3627438"/>
          <p14:tracePt t="126123" x="304800" y="3535363"/>
          <p14:tracePt t="126140" x="282575" y="3451225"/>
          <p14:tracePt t="126153" x="282575" y="3429000"/>
          <p14:tracePt t="126169" x="266700" y="3292475"/>
          <p14:tracePt t="126185" x="266700" y="3246438"/>
          <p14:tracePt t="126195" x="266700" y="3132138"/>
          <p14:tracePt t="126213" x="244475" y="2955925"/>
          <p14:tracePt t="126229" x="244475" y="2895600"/>
          <p14:tracePt t="126246" x="236538" y="2849563"/>
          <p14:tracePt t="126258" x="220663" y="2765425"/>
          <p14:tracePt t="126274" x="212725" y="2682875"/>
          <p14:tracePt t="126292" x="198438" y="2620963"/>
          <p14:tracePt t="126308" x="198438" y="2598738"/>
          <p14:tracePt t="126325" x="198438" y="2498725"/>
          <p14:tracePt t="126342" x="198438" y="2438400"/>
          <p14:tracePt t="126358" x="198438" y="2384425"/>
          <p14:tracePt t="126375" x="198438" y="2354263"/>
          <p14:tracePt t="126388" x="198438" y="2301875"/>
          <p14:tracePt t="126405" x="198438" y="2286000"/>
          <p14:tracePt t="126421" x="198438" y="2255838"/>
          <p14:tracePt t="126438" x="198438" y="2232025"/>
          <p14:tracePt t="126455" x="206375" y="2193925"/>
          <p14:tracePt t="126472" x="220663" y="2155825"/>
          <p14:tracePt t="126494" x="228600" y="2149475"/>
          <p14:tracePt t="126508" x="236538" y="2125663"/>
          <p14:tracePt t="126526" x="244475" y="2117725"/>
          <p14:tracePt t="126541" x="244475" y="2111375"/>
          <p14:tracePt t="126557" x="250825" y="2103438"/>
          <p14:tracePt t="126576" x="258763" y="2103438"/>
          <p14:tracePt t="126592" x="288925" y="2079625"/>
          <p14:tracePt t="126608" x="288925" y="2065338"/>
          <p14:tracePt t="126624" x="312738" y="2049463"/>
          <p14:tracePt t="126641" x="334963" y="2035175"/>
          <p14:tracePt t="126655" x="358775" y="2019300"/>
          <p14:tracePt t="126671" x="365125" y="2019300"/>
          <p14:tracePt t="126839" x="373063" y="2049463"/>
          <p14:tracePt t="126856" x="373063" y="2103438"/>
          <p14:tracePt t="126872" x="381000" y="2141538"/>
          <p14:tracePt t="126889" x="388938" y="2193925"/>
          <p14:tracePt t="126906" x="388938" y="2201863"/>
          <p14:tracePt t="126918" x="411163" y="2263775"/>
          <p14:tracePt t="126935" x="434975" y="2346325"/>
          <p14:tracePt t="126944" x="434975" y="2408238"/>
          <p14:tracePt t="126961" x="434975" y="2446338"/>
          <p14:tracePt t="126977" x="441325" y="2498725"/>
          <p14:tracePt t="126994" x="441325" y="2552700"/>
          <p14:tracePt t="127007" x="441325" y="2606675"/>
          <p14:tracePt t="127024" x="441325" y="2689225"/>
          <p14:tracePt t="127041" x="441325" y="2773363"/>
          <p14:tracePt t="127057" x="441325" y="2849563"/>
          <p14:tracePt t="127074" x="441325" y="2911475"/>
          <p14:tracePt t="127090" x="441325" y="2963863"/>
          <p14:tracePt t="127107" x="441325" y="3055938"/>
          <p14:tracePt t="127124" x="441325" y="3124200"/>
          <p14:tracePt t="127141" x="434975" y="3184525"/>
          <p14:tracePt t="127155" x="434975" y="3230563"/>
          <p14:tracePt t="127171" x="434975" y="3284538"/>
          <p14:tracePt t="127187" x="434975" y="3330575"/>
          <p14:tracePt t="127204" x="434975" y="3390900"/>
          <p14:tracePt t="127222" x="427038" y="3459163"/>
          <p14:tracePt t="127222" x="419100" y="3497263"/>
          <p14:tracePt t="127238" x="403225" y="3543300"/>
          <p14:tracePt t="127261" x="396875" y="3627438"/>
          <p14:tracePt t="127274" x="396875" y="3673475"/>
          <p14:tracePt t="127291" x="388938" y="3749675"/>
          <p14:tracePt t="127307" x="365125" y="3794125"/>
          <p14:tracePt t="127322" x="358775" y="3902075"/>
          <p14:tracePt t="127342" x="358775" y="3970338"/>
          <p14:tracePt t="127358" x="358775" y="4060825"/>
          <p14:tracePt t="127374" x="358775" y="4106863"/>
          <p14:tracePt t="127390" x="358775" y="4137025"/>
          <p14:tracePt t="127404" x="358775" y="4175125"/>
          <p14:tracePt t="127421" x="365125" y="4229100"/>
          <p14:tracePt t="127437" x="365125" y="4275138"/>
          <p14:tracePt t="127454" x="365125" y="4297363"/>
          <p14:tracePt t="127470" x="365125" y="4327525"/>
          <p14:tracePt t="127470" x="365125" y="4335463"/>
          <p14:tracePt t="127492" x="365125" y="4351338"/>
          <p14:tracePt t="127508" x="365125" y="4381500"/>
          <p14:tracePt t="127525" x="381000" y="4427538"/>
          <p14:tracePt t="127542" x="381000" y="4435475"/>
          <p14:tracePt t="127712" x="396875" y="4435475"/>
          <p14:tracePt t="127953" x="403225" y="4435475"/>
          <p14:tracePt t="127998" x="411163" y="4435475"/>
          <p14:tracePt t="128008" x="427038" y="4435475"/>
          <p14:tracePt t="128041" x="441325" y="4435475"/>
          <p14:tracePt t="128056" x="473075" y="4435475"/>
          <p14:tracePt t="128071" x="503238" y="4435475"/>
          <p14:tracePt t="128088" x="533400" y="4435475"/>
          <p14:tracePt t="128104" x="555625" y="4435475"/>
          <p14:tracePt t="128121" x="571500" y="4435475"/>
          <p14:tracePt t="128138" x="587375" y="4435475"/>
          <p14:tracePt t="128155" x="593725" y="4435475"/>
          <p14:tracePt t="128167" x="617538" y="4435475"/>
          <p14:tracePt t="128183" x="701675" y="4435475"/>
          <p14:tracePt t="128200" x="808038" y="4435475"/>
          <p14:tracePt t="128216" x="868363" y="4435475"/>
          <p14:tracePt t="128234" x="876300" y="4435475"/>
          <p14:tracePt t="128243" x="884238" y="4435475"/>
          <p14:tracePt t="128289" x="914400" y="4435475"/>
          <p14:tracePt t="128305" x="952500" y="4435475"/>
          <p14:tracePt t="128321" x="982663" y="4427538"/>
          <p14:tracePt t="128337" x="1012825" y="4427538"/>
          <p14:tracePt t="128354" x="1036638" y="4427538"/>
          <p14:tracePt t="128371" x="1044575" y="4427538"/>
          <p14:tracePt t="128388" x="1050925" y="4427538"/>
          <p14:tracePt t="128469" x="1066800" y="4427538"/>
          <p14:tracePt t="128686" x="1074738" y="4427538"/>
          <p14:tracePt t="128714" x="1089025" y="4427538"/>
          <p14:tracePt t="128764" x="1120775" y="4427538"/>
          <p14:tracePt t="128773" x="1135063" y="4427538"/>
          <p14:tracePt t="128793" x="1165225" y="4427538"/>
          <p14:tracePt t="128807" x="1196975" y="4427538"/>
          <p14:tracePt t="128885" x="1227138" y="4427538"/>
          <p14:tracePt t="128904" x="1235075" y="4419600"/>
          <p14:tracePt t="129385" x="1249363" y="4389438"/>
          <p14:tracePt t="129403" x="1287463" y="4359275"/>
          <p14:tracePt t="129420" x="1303338" y="4335463"/>
          <p14:tracePt t="129432" x="1317625" y="4259263"/>
          <p14:tracePt t="129449" x="1341438" y="4191000"/>
          <p14:tracePt t="129466" x="1371600" y="4106863"/>
          <p14:tracePt t="129484" x="1393825" y="4022725"/>
          <p14:tracePt t="129500" x="1417638" y="3902075"/>
          <p14:tracePt t="129510" x="1431925" y="3848100"/>
          <p14:tracePt t="129525" x="1463675" y="3679825"/>
          <p14:tracePt t="129541" x="1485900" y="3551238"/>
          <p14:tracePt t="129557" x="1485900" y="3521075"/>
          <p14:tracePt t="129571" x="1546225" y="3429000"/>
          <p14:tracePt t="129587" x="1584325" y="3330575"/>
          <p14:tracePt t="129604" x="1630363" y="3140075"/>
          <p14:tracePt t="129622" x="1646238" y="3040063"/>
          <p14:tracePt t="129638" x="1660525" y="2903538"/>
          <p14:tracePt t="129655" x="1668463" y="2835275"/>
          <p14:tracePt t="129671" x="1684338" y="2797175"/>
          <p14:tracePt t="129686" x="1692275" y="2727325"/>
          <p14:tracePt t="129702" x="1706563" y="2620963"/>
          <p14:tracePt t="129718" x="1722438" y="2530475"/>
          <p14:tracePt t="129718" x="1736725" y="2492375"/>
          <p14:tracePt t="129736" x="1752600" y="2422525"/>
          <p14:tracePt t="129752" x="1768475" y="2370138"/>
          <p14:tracePt t="129769" x="1768475" y="2346325"/>
          <p14:tracePt t="129792" x="1768475" y="2332038"/>
          <p14:tracePt t="129805" x="1768475" y="2316163"/>
          <p14:tracePt t="129821" x="1782763" y="2263775"/>
          <p14:tracePt t="129840" x="1782763" y="2247900"/>
          <p14:tracePt t="129855" x="1782763" y="2232025"/>
          <p14:tracePt t="129872" x="1798638" y="2225675"/>
          <p14:tracePt t="129934" x="1798638" y="2209800"/>
          <p14:tracePt t="129950" x="1798638" y="2193925"/>
          <p14:tracePt t="129967" x="1806575" y="2187575"/>
          <p14:tracePt t="129976" x="1812925" y="2171700"/>
          <p14:tracePt t="129991" x="1828800" y="2171700"/>
          <p14:tracePt t="130008" x="1844675" y="2155825"/>
          <p14:tracePt t="130024" x="1858963" y="2133600"/>
          <p14:tracePt t="130041" x="1882775" y="2111375"/>
          <p14:tracePt t="130057" x="1874838" y="2117725"/>
          <p14:tracePt t="130247" x="1874838" y="2133600"/>
          <p14:tracePt t="130264" x="1874838" y="2171700"/>
          <p14:tracePt t="130273" x="1866900" y="2217738"/>
          <p14:tracePt t="130290" x="1858963" y="2278063"/>
          <p14:tracePt t="130307" x="1844675" y="2339975"/>
          <p14:tracePt t="130320" x="1836738" y="2408238"/>
          <p14:tracePt t="130337" x="1820863" y="2476500"/>
          <p14:tracePt t="130354" x="1812925" y="2560638"/>
          <p14:tracePt t="130370" x="1782763" y="2651125"/>
          <p14:tracePt t="130388" x="1744663" y="2765425"/>
          <p14:tracePt t="130404" x="1706563" y="2887663"/>
          <p14:tracePt t="130420" x="1654175" y="3078163"/>
          <p14:tracePt t="130438" x="1554163" y="3360738"/>
          <p14:tracePt t="130464" x="1531938" y="3451225"/>
          <p14:tracePt t="130481" x="1524000" y="3535363"/>
          <p14:tracePt t="130502" x="1516063" y="3581400"/>
          <p14:tracePt t="130508" x="1508125" y="3673475"/>
          <p14:tracePt t="130526" x="1493838" y="3779838"/>
          <p14:tracePt t="130538" x="1463675" y="3946525"/>
          <p14:tracePt t="130557" x="1463675" y="4008438"/>
          <p14:tracePt t="130570" x="1439863" y="4114800"/>
          <p14:tracePt t="130587" x="1425575" y="4206875"/>
          <p14:tracePt t="130603" x="1417638" y="4305300"/>
          <p14:tracePt t="130620" x="1401763" y="4389438"/>
          <p14:tracePt t="130637" x="1393825" y="4457700"/>
          <p14:tracePt t="130654" x="1393825" y="4495800"/>
          <p14:tracePt t="130670" x="1393825" y="4525963"/>
          <p14:tracePt t="130687" x="1393825" y="4541838"/>
          <p14:tracePt t="130700" x="1393825" y="4587875"/>
          <p14:tracePt t="130717" x="1379538" y="4625975"/>
          <p14:tracePt t="130735" x="1379538" y="4656138"/>
          <p14:tracePt t="130750" x="1379538" y="4670425"/>
          <p14:tracePt t="130767" x="1379538" y="4702175"/>
          <p14:tracePt t="130784" x="1371600" y="4708525"/>
          <p14:tracePt t="130822" x="1363663" y="4708525"/>
          <p14:tracePt t="130900" x="1363663" y="4716463"/>
          <p14:tracePt t="130918" x="1363663" y="4724400"/>
          <p14:tracePt t="130934" x="1425575" y="4746625"/>
          <p14:tracePt t="130951" x="1455738" y="4754563"/>
          <p14:tracePt t="130968" x="1463675" y="4754563"/>
          <p14:tracePt t="130980" x="1477963" y="4770438"/>
          <p14:tracePt t="130997" x="1485900" y="4770438"/>
          <p14:tracePt t="131014" x="1516063" y="4778375"/>
          <p14:tracePt t="131025" x="1554163" y="4784725"/>
          <p14:tracePt t="131041" x="1676400" y="4800600"/>
          <p14:tracePt t="131057" x="1774825" y="4800600"/>
          <p14:tracePt t="131074" x="1828800" y="4800600"/>
          <p14:tracePt t="131087" x="1844675" y="4800600"/>
          <p14:tracePt t="131103" x="1851025" y="4800600"/>
          <p14:tracePt t="131135" x="1882775" y="4808538"/>
          <p14:tracePt t="131151" x="1981200" y="4816475"/>
          <p14:tracePt t="131168" x="2187575" y="4816475"/>
          <p14:tracePt t="131185" x="2316163" y="4816475"/>
          <p14:tracePt t="131201" x="2384425" y="4830763"/>
          <p14:tracePt t="131218" x="2392363" y="4830763"/>
          <p14:tracePt t="131230" x="2400300" y="4830763"/>
          <p14:tracePt t="131278" x="2454275" y="4830763"/>
          <p14:tracePt t="131297" x="2568575" y="4830763"/>
          <p14:tracePt t="131307" x="2705100" y="4830763"/>
          <p14:tracePt t="131323" x="2849563" y="4822825"/>
          <p14:tracePt t="131336" x="2903538" y="4800600"/>
          <p14:tracePt t="131353" x="2917825" y="4800600"/>
          <p14:tracePt t="131369" x="2925763" y="4778375"/>
          <p14:tracePt t="131416" x="2963863" y="4732338"/>
          <p14:tracePt t="131434" x="3025775" y="4694238"/>
          <p14:tracePt t="131452" x="3063875" y="4656138"/>
          <p14:tracePt t="131463" x="3094038" y="4632325"/>
          <p14:tracePt t="131480" x="3116263" y="4610100"/>
          <p14:tracePt t="131497" x="3116263" y="4594225"/>
          <p14:tracePt t="131528" x="3140075" y="4533900"/>
          <p14:tracePt t="131546" x="3154363" y="4487863"/>
          <p14:tracePt t="131556" x="3192463" y="4419600"/>
          <p14:tracePt t="131573" x="3208338" y="4343400"/>
          <p14:tracePt t="131586" x="3208338" y="4283075"/>
          <p14:tracePt t="131602" x="3208338" y="4237038"/>
          <p14:tracePt t="131619" x="3208338" y="4191000"/>
          <p14:tracePt t="131636" x="3178175" y="4144963"/>
          <p14:tracePt t="131652" x="3140075" y="4068763"/>
          <p14:tracePt t="131667" x="3048000" y="3970338"/>
          <p14:tracePt t="131686" x="2987675" y="3916363"/>
          <p14:tracePt t="131703" x="2955925" y="3894138"/>
          <p14:tracePt t="131716" x="2911475" y="3878263"/>
          <p14:tracePt t="131733" x="2835275" y="3856038"/>
          <p14:tracePt t="131750" x="2743200" y="3840163"/>
          <p14:tracePt t="131766" x="2636838" y="3832225"/>
          <p14:tracePt t="131783" x="2536825" y="3810000"/>
          <p14:tracePt t="131800" x="2460625" y="3810000"/>
          <p14:tracePt t="131823" x="2416175" y="3794125"/>
          <p14:tracePt t="131836" x="2308225" y="3794125"/>
          <p14:tracePt t="131853" x="2125663" y="3794125"/>
          <p14:tracePt t="131870" x="2041525" y="3810000"/>
          <p14:tracePt t="131886" x="1958975" y="3817938"/>
          <p14:tracePt t="131902" x="1889125" y="3832225"/>
          <p14:tracePt t="131919" x="1812925" y="3848100"/>
          <p14:tracePt t="131935" x="1736725" y="3848100"/>
          <p14:tracePt t="131953" x="1684338" y="3856038"/>
          <p14:tracePt t="131968" x="1676400" y="3856038"/>
          <p14:tracePt t="131983" x="1546225" y="3902075"/>
          <p14:tracePt t="132000" x="1463675" y="3924300"/>
          <p14:tracePt t="132017" x="1393825" y="3940175"/>
          <p14:tracePt t="132033" x="1325563" y="3962400"/>
          <p14:tracePt t="132049" x="1279525" y="3978275"/>
          <p14:tracePt t="132049" x="1265238" y="3984625"/>
          <p14:tracePt t="132067" x="1257300" y="3992563"/>
          <p14:tracePt t="132067" x="1235075" y="4000500"/>
          <p14:tracePt t="132087" x="1181100" y="4030663"/>
          <p14:tracePt t="132105" x="1112838" y="4068763"/>
          <p14:tracePt t="132121" x="1036638" y="4098925"/>
          <p14:tracePt t="132137" x="982663" y="4130675"/>
          <p14:tracePt t="132152" x="968375" y="4144963"/>
          <p14:tracePt t="132168" x="952500" y="4160838"/>
          <p14:tracePt t="132185" x="936625" y="4168775"/>
          <p14:tracePt t="132202" x="922338" y="4191000"/>
          <p14:tracePt t="132219" x="914400" y="4213225"/>
          <p14:tracePt t="132234" x="906463" y="4237038"/>
          <p14:tracePt t="132250" x="898525" y="4267200"/>
          <p14:tracePt t="132265" x="892175" y="4289425"/>
          <p14:tracePt t="132282" x="892175" y="4305300"/>
          <p14:tracePt t="132299" x="884238" y="4321175"/>
          <p14:tracePt t="132315" x="884238" y="4327525"/>
          <p14:tracePt t="132336" x="884238" y="4359275"/>
          <p14:tracePt t="132352" x="892175" y="4373563"/>
          <p14:tracePt t="132368" x="898525" y="4389438"/>
          <p14:tracePt t="132385" x="898525" y="4403725"/>
          <p14:tracePt t="132400" x="906463" y="4411663"/>
          <p14:tracePt t="132417" x="922338" y="4441825"/>
          <p14:tracePt t="132434" x="930275" y="4457700"/>
          <p14:tracePt t="132451" x="952500" y="4479925"/>
          <p14:tracePt t="132465" x="960438" y="4495800"/>
          <p14:tracePt t="132498" x="968375" y="4503738"/>
          <p14:tracePt t="132523" x="974725" y="4511675"/>
          <p14:tracePt t="132545" x="982663" y="4511675"/>
          <p14:tracePt t="132569" x="998538" y="4518025"/>
          <p14:tracePt t="132586" x="1006475" y="4525963"/>
          <p14:tracePt t="132602" x="1028700" y="4533900"/>
          <p14:tracePt t="132619" x="1036638" y="4541838"/>
          <p14:tracePt t="132633" x="1050925" y="4541838"/>
          <p14:tracePt t="132663" x="1050925" y="4549775"/>
          <p14:tracePt t="132682" x="1066800" y="4549775"/>
          <p14:tracePt t="132713" x="1082675" y="4549775"/>
          <p14:tracePt t="132733" x="1096963" y="4556125"/>
          <p14:tracePt t="132760" x="1120775" y="4564063"/>
          <p14:tracePt t="132783" x="1127125" y="4579938"/>
          <p14:tracePt t="132795" x="1135063" y="4587875"/>
          <p14:tracePt t="132804" x="1150938" y="4587875"/>
          <p14:tracePt t="132820" x="1173163" y="4602163"/>
          <p14:tracePt t="132837" x="1196975" y="4602163"/>
          <p14:tracePt t="132851" x="1219200" y="4618038"/>
          <p14:tracePt t="132866" x="1235075" y="4640263"/>
          <p14:tracePt t="132884" x="1265238" y="4656138"/>
          <p14:tracePt t="132900" x="1295400" y="4664075"/>
          <p14:tracePt t="132917" x="1311275" y="4664075"/>
          <p14:tracePt t="132933" x="1355725" y="4664075"/>
          <p14:tracePt t="132950" x="1393825" y="4664075"/>
          <p14:tracePt t="132967" x="1425575" y="4664075"/>
          <p14:tracePt t="132981" x="1447800" y="4664075"/>
          <p14:tracePt t="132999" x="1455738" y="4664075"/>
          <p14:tracePt t="133014" x="1470025" y="4670425"/>
          <p14:tracePt t="133031" x="1485900" y="4678363"/>
          <p14:tracePt t="133048" x="1539875" y="4678363"/>
          <p14:tracePt t="133065" x="1577975" y="4694238"/>
          <p14:tracePt t="133080" x="1616075" y="4708525"/>
          <p14:tracePt t="133080" x="1630363" y="4708525"/>
          <p14:tracePt t="133097" x="1646238" y="4708525"/>
          <p14:tracePt t="133117" x="1654175" y="4702175"/>
          <p14:tracePt t="133133" x="1684338" y="4702175"/>
          <p14:tracePt t="133150" x="1698625" y="4686300"/>
          <p14:tracePt t="133166" x="1736725" y="4702175"/>
          <p14:tracePt t="133183" x="1790700" y="4716463"/>
          <p14:tracePt t="133200" x="1858963" y="4716463"/>
          <p14:tracePt t="133217" x="1943100" y="4716463"/>
          <p14:tracePt t="133234" x="2065338" y="4716463"/>
          <p14:tracePt t="133247" x="2225675" y="4716463"/>
          <p14:tracePt t="133265" x="2408238" y="4716463"/>
          <p14:tracePt t="133281" x="2582863" y="4716463"/>
          <p14:tracePt t="133297" x="2697163" y="4716463"/>
          <p14:tracePt t="133314" x="2765425" y="4716463"/>
          <p14:tracePt t="133314" x="2811463" y="4716463"/>
          <p14:tracePt t="133331" x="2865438" y="4716463"/>
          <p14:tracePt t="133350" x="2971800" y="4716463"/>
          <p14:tracePt t="133367" x="3086100" y="4716463"/>
          <p14:tracePt t="133383" x="3192463" y="4716463"/>
          <p14:tracePt t="133399" x="3230563" y="4716463"/>
          <p14:tracePt t="133415" x="3238500" y="4702175"/>
          <p14:tracePt t="133431" x="3208338" y="4702175"/>
          <p14:tracePt t="133451" x="3208338" y="4708525"/>
          <p14:tracePt t="133467" x="3208338" y="4724400"/>
          <p14:tracePt t="133488" x="3208338" y="4754563"/>
          <p14:tracePt t="133512" x="3208338" y="4762500"/>
          <p14:tracePt t="133531" x="3216275" y="4770438"/>
          <p14:tracePt t="133543" x="3246438" y="4846638"/>
          <p14:tracePt t="133560" x="3254375" y="4822825"/>
          <p14:tracePt t="133569" x="3276600" y="4854575"/>
          <p14:tracePt t="133587" x="3246438" y="4854575"/>
          <p14:tracePt t="133603" x="3222625" y="4854575"/>
          <p14:tracePt t="133616" x="3184525" y="4792663"/>
          <p14:tracePt t="133633" x="3200400" y="4800600"/>
          <p14:tracePt t="133649" x="3208338" y="4808538"/>
          <p14:tracePt t="133666" x="3170238" y="4822825"/>
          <p14:tracePt t="133684" x="3154363" y="4822825"/>
          <p14:tracePt t="133697" x="3101975" y="4770438"/>
          <p14:tracePt t="133716" x="3178175" y="4830763"/>
          <p14:tracePt t="133759" x="3222625" y="4892675"/>
          <p14:tracePt t="133781" x="3208338" y="4876800"/>
          <p14:tracePt t="133803" x="3260725" y="4906963"/>
          <p14:tracePt t="133826" x="3238500" y="4899025"/>
          <p14:tracePt t="133851" x="3238500" y="4884738"/>
          <p14:tracePt t="133867" x="3292475" y="4922838"/>
          <p14:tracePt t="133884" x="3336925" y="4937125"/>
          <p14:tracePt t="133897" x="3352800" y="4953000"/>
          <p14:tracePt t="133914" x="3352800" y="4945063"/>
          <p14:tracePt t="133931" x="3368675" y="4945063"/>
          <p14:tracePt t="133948" x="3352800" y="4945063"/>
          <p14:tracePt t="133965" x="3360738" y="4991100"/>
          <p14:tracePt t="133981" x="3413125" y="5013325"/>
          <p14:tracePt t="133997" x="3413125" y="5045075"/>
          <p14:tracePt t="134014" x="3390900" y="5067300"/>
          <p14:tracePt t="134042" x="3390900" y="5045075"/>
          <p14:tracePt t="134059" x="3382963" y="5045075"/>
          <p14:tracePt t="134085" x="3375025" y="5021263"/>
          <p14:tracePt t="134101" x="3336925" y="4968875"/>
          <p14:tracePt t="134119" x="3336925" y="4937125"/>
          <p14:tracePt t="134135" x="3344863" y="4899025"/>
          <p14:tracePt t="134148" x="3352800" y="4860925"/>
          <p14:tracePt t="134166" x="3352800" y="4838700"/>
          <p14:tracePt t="134182" x="3368675" y="4808538"/>
          <p14:tracePt t="134199" x="3375025" y="4740275"/>
          <p14:tracePt t="134215" x="3375025" y="4670425"/>
          <p14:tracePt t="134235" x="3390900" y="4602163"/>
          <p14:tracePt t="134247" x="3390900" y="4518025"/>
          <p14:tracePt t="134265" x="3390900" y="4465638"/>
          <p14:tracePt t="134279" x="3390900" y="4411663"/>
          <p14:tracePt t="134296" x="3390900" y="4381500"/>
          <p14:tracePt t="134313" x="3390900" y="4343400"/>
          <p14:tracePt t="134329" x="3390900" y="4313238"/>
          <p14:tracePt t="134346" x="3390900" y="4289425"/>
          <p14:tracePt t="134346" x="3390900" y="4283075"/>
          <p14:tracePt t="134363" x="3406775" y="4259263"/>
          <p14:tracePt t="134382" x="3406775" y="4251325"/>
          <p14:tracePt t="134462" x="3406775" y="4259263"/>
          <p14:tracePt t="134584" x="3398838" y="4267200"/>
          <p14:tracePt t="136643" x="3398838" y="4259263"/>
          <p14:tracePt t="136809" x="3398838" y="4251325"/>
          <p14:tracePt t="136872" x="3382963" y="4251325"/>
          <p14:tracePt t="137133" x="3368675" y="4244975"/>
          <p14:tracePt t="137149" x="3336925" y="4237038"/>
          <p14:tracePt t="137196" x="3314700" y="4221163"/>
          <p14:tracePt t="137211" x="3268663" y="4221163"/>
          <p14:tracePt t="137211" x="3230563" y="4221163"/>
          <p14:tracePt t="137229" x="3192463" y="4206875"/>
          <p14:tracePt t="137245" x="3162300" y="4206875"/>
          <p14:tracePt t="137261" x="3146425" y="4198938"/>
          <p14:tracePt t="137277" x="3116263" y="4191000"/>
          <p14:tracePt t="137294" x="3070225" y="4191000"/>
          <p14:tracePt t="137310" x="3040063" y="4191000"/>
          <p14:tracePt t="137322" x="2979738" y="4183063"/>
          <p14:tracePt t="137339" x="2925763" y="4183063"/>
          <p14:tracePt t="137356" x="2887663" y="4175125"/>
          <p14:tracePt t="137365" x="2865438" y="4175125"/>
          <p14:tracePt t="137382" x="2849563" y="4168775"/>
          <p14:tracePt t="137399" x="2827338" y="4152900"/>
          <p14:tracePt t="137417" x="2751138" y="4130675"/>
          <p14:tracePt t="137429" x="2667000" y="4122738"/>
          <p14:tracePt t="137445" x="2582863" y="4122738"/>
          <p14:tracePt t="137462" x="2498725" y="4122738"/>
          <p14:tracePt t="137478" x="2430463" y="4122738"/>
          <p14:tracePt t="137495" x="2362200" y="4122738"/>
          <p14:tracePt t="137512" x="2293938" y="4122738"/>
          <p14:tracePt t="137530" x="2232025" y="4122738"/>
          <p14:tracePt t="137543" x="2163763" y="4098925"/>
          <p14:tracePt t="137562" x="2125663" y="4098925"/>
          <p14:tracePt t="137577" x="2087563" y="4098925"/>
          <p14:tracePt t="137592" x="2049463" y="4098925"/>
          <p14:tracePt t="137610" x="2019300" y="4106863"/>
          <p14:tracePt t="137626" x="1965325" y="4114800"/>
          <p14:tracePt t="137626" x="1935163" y="4114800"/>
          <p14:tracePt t="137644" x="1889125" y="4130675"/>
          <p14:tracePt t="137663" x="1882775" y="4137025"/>
          <p14:tracePt t="137679" x="1874838" y="4137025"/>
          <p14:tracePt t="137741" x="1874838" y="4144963"/>
          <p14:tracePt t="137887" x="1874838" y="4152900"/>
          <p14:tracePt t="137928" x="1874838" y="4160838"/>
          <p14:tracePt t="137946" x="1889125" y="4160838"/>
          <p14:tracePt t="138008" x="1912938" y="4160838"/>
          <p14:tracePt t="138027" x="1927225" y="4160838"/>
          <p14:tracePt t="138044" x="1935163" y="4160838"/>
          <p14:tracePt t="138060" x="1951038" y="4160838"/>
          <p14:tracePt t="138108" x="1997075" y="4160838"/>
          <p14:tracePt t="138122" x="2041525" y="4160838"/>
          <p14:tracePt t="138131" x="2117725" y="4160838"/>
          <p14:tracePt t="138148" x="2171700" y="4175125"/>
          <p14:tracePt t="138171" x="2179638" y="4175125"/>
          <p14:tracePt t="138182" x="2187575" y="4175125"/>
          <p14:tracePt t="138210" x="2201863" y="4175125"/>
          <p14:tracePt t="138227" x="2247900" y="4191000"/>
          <p14:tracePt t="138227" x="2293938" y="4191000"/>
          <p14:tracePt t="138245" x="2316163" y="4191000"/>
          <p14:tracePt t="138260" x="2460625" y="4191000"/>
          <p14:tracePt t="138277" x="2536825" y="4198938"/>
          <p14:tracePt t="138293" x="2590800" y="4198938"/>
          <p14:tracePt t="138310" x="2606675" y="4198938"/>
          <p14:tracePt t="138323" x="2667000" y="4237038"/>
          <p14:tracePt t="138339" x="2727325" y="4237038"/>
          <p14:tracePt t="138355" x="2811463" y="4237038"/>
          <p14:tracePt t="138372" x="2857500" y="4237038"/>
          <p14:tracePt t="138382" x="2925763" y="4251325"/>
          <p14:tracePt t="138398" x="2994025" y="4259263"/>
          <p14:tracePt t="138415" x="3040063" y="4267200"/>
          <p14:tracePt t="138431" x="3055938" y="4267200"/>
          <p14:tracePt t="138445" x="3101975" y="4283075"/>
          <p14:tracePt t="138461" x="3162300" y="4283075"/>
          <p14:tracePt t="138482" x="3246438" y="4313238"/>
          <p14:tracePt t="138496" x="3330575" y="4313238"/>
          <p14:tracePt t="138514" x="3382963" y="4313238"/>
          <p14:tracePt t="138526" x="3451225" y="4327525"/>
          <p14:tracePt t="138542" x="3475038" y="4335463"/>
          <p14:tracePt t="138559" x="3513138" y="4343400"/>
          <p14:tracePt t="138575" x="3565525" y="4373563"/>
          <p14:tracePt t="138593" x="3611563" y="4381500"/>
          <p14:tracePt t="138609" x="3673475" y="4389438"/>
          <p14:tracePt t="138625" x="3711575" y="4403725"/>
          <p14:tracePt t="138641" x="3717925" y="4403725"/>
          <p14:tracePt t="138694" x="3733800" y="4419600"/>
          <p14:tracePt t="138712" x="3771900" y="4435475"/>
          <p14:tracePt t="138726" x="3810000" y="4435475"/>
          <p14:tracePt t="138743" x="3832225" y="4449763"/>
          <p14:tracePt t="138761" x="3856038" y="4457700"/>
          <p14:tracePt t="138841" x="3870325" y="4457700"/>
          <p14:tracePt t="138855" x="3894138" y="4479925"/>
          <p14:tracePt t="138872" x="3908425" y="4479925"/>
          <p14:tracePt t="138881" x="3940175" y="4487863"/>
          <p14:tracePt t="138897" x="3962400" y="4487863"/>
          <p14:tracePt t="138914" x="3970338" y="4495800"/>
          <p14:tracePt t="138946" x="3984625" y="4495800"/>
          <p14:tracePt t="138963" x="4054475" y="4518025"/>
          <p14:tracePt t="138976" x="4098925" y="4518025"/>
          <p14:tracePt t="138992" x="4122738" y="4525963"/>
          <p14:tracePt t="139009" x="4130675" y="4533900"/>
          <p14:tracePt t="139026" x="4137025" y="4541838"/>
          <p14:tracePt t="139057" x="4144963" y="4541838"/>
          <p14:tracePt t="139573" x="4152900" y="4541838"/>
          <p14:tracePt t="139652" x="4160838" y="4549775"/>
          <p14:tracePt t="139744" x="4168775" y="4549775"/>
          <p14:tracePt t="139790" x="4175125" y="4549775"/>
          <p14:tracePt t="139839" x="4191000" y="4549775"/>
          <p14:tracePt t="139858" x="4206875" y="4549775"/>
          <p14:tracePt t="139870" x="4221163" y="4549775"/>
          <p14:tracePt t="139887" x="4244975" y="4549775"/>
          <p14:tracePt t="139896" x="4251325" y="4549775"/>
          <p14:tracePt t="139914" x="4251325" y="4541838"/>
          <p14:tracePt t="139976" x="4251325" y="4533900"/>
          <p14:tracePt t="140006" x="4259263" y="4525963"/>
          <p14:tracePt t="140024" x="4275138" y="4511675"/>
          <p14:tracePt t="140041" x="4283075" y="4511675"/>
          <p14:tracePt t="140058" x="4297363" y="4503738"/>
          <p14:tracePt t="140075" x="4313238" y="4487863"/>
          <p14:tracePt t="140091" x="4321175" y="4479925"/>
          <p14:tracePt t="140139" x="4327525" y="4473575"/>
          <p14:tracePt t="140168" x="4321175" y="4473575"/>
          <p14:tracePt t="140452" x="4289425" y="4473575"/>
          <p14:tracePt t="140461" x="4206875" y="4465638"/>
          <p14:tracePt t="140476" x="3863975" y="4427538"/>
          <p14:tracePt t="140493" x="3679825" y="4411663"/>
          <p14:tracePt t="140509" x="3551238" y="4397375"/>
          <p14:tracePt t="140528" x="3482975" y="4389438"/>
          <p14:tracePt t="140541" x="3375025" y="4351338"/>
          <p14:tracePt t="140560" x="3330575" y="4351338"/>
          <p14:tracePt t="140560" x="3268663" y="4335463"/>
          <p14:tracePt t="140582" x="3200400" y="4327525"/>
          <p14:tracePt t="140605" x="3086100" y="4305300"/>
          <p14:tracePt t="140620" x="2987675" y="4305300"/>
          <p14:tracePt t="140637" x="2911475" y="4283075"/>
          <p14:tracePt t="140647" x="2827338" y="4267200"/>
          <p14:tracePt t="140663" x="2743200" y="4244975"/>
          <p14:tracePt t="140679" x="2644775" y="4237038"/>
          <p14:tracePt t="140696" x="2530475" y="4213225"/>
          <p14:tracePt t="140712" x="2460625" y="4213225"/>
          <p14:tracePt t="140726" x="2422525" y="4213225"/>
          <p14:tracePt t="140743" x="2354263" y="4213225"/>
          <p14:tracePt t="140758" x="2293938" y="4191000"/>
          <p14:tracePt t="140776" x="2217738" y="4168775"/>
          <p14:tracePt t="140792" x="2149475" y="4137025"/>
          <p14:tracePt t="140809" x="2087563" y="4130675"/>
          <p14:tracePt t="140825" x="2027238" y="4114800"/>
          <p14:tracePt t="140843" x="1989138" y="4098925"/>
          <p14:tracePt t="140856" x="1965325" y="4098925"/>
          <p14:tracePt t="140872" x="1958975" y="4098925"/>
          <p14:tracePt t="140889" x="1981200" y="4098925"/>
          <p14:tracePt t="141055" x="2019300" y="4098925"/>
          <p14:tracePt t="141074" x="2057400" y="4098925"/>
          <p14:tracePt t="141090" x="2117725" y="4114800"/>
          <p14:tracePt t="141107" x="2141538" y="4122738"/>
          <p14:tracePt t="141107" x="2179638" y="4122738"/>
          <p14:tracePt t="141119" x="2247900" y="4130675"/>
          <p14:tracePt t="141136" x="2346325" y="4137025"/>
          <p14:tracePt t="141152" x="2416175" y="4137025"/>
          <p14:tracePt t="141169" x="2438400" y="4137025"/>
          <p14:tracePt t="141179" x="2476500" y="4137025"/>
          <p14:tracePt t="141195" x="2544763" y="4152900"/>
          <p14:tracePt t="141212" x="2590800" y="4152900"/>
          <p14:tracePt t="141212" x="2606675" y="4152900"/>
          <p14:tracePt t="141244" x="2628900" y="4152900"/>
          <p14:tracePt t="141257" x="2697163" y="4152900"/>
          <p14:tracePt t="141274" x="2765425" y="4152900"/>
          <p14:tracePt t="141290" x="2835275" y="4152900"/>
          <p14:tracePt t="141306" x="2887663" y="4152900"/>
          <p14:tracePt t="141325" x="2955925" y="4152900"/>
          <p14:tracePt t="141338" x="3055938" y="4152900"/>
          <p14:tracePt t="141354" x="3170238" y="4160838"/>
          <p14:tracePt t="141369" x="3238500" y="4152900"/>
          <p14:tracePt t="141386" x="3344863" y="4160838"/>
          <p14:tracePt t="141402" x="3459163" y="4183063"/>
          <p14:tracePt t="141419" x="3565525" y="4198938"/>
          <p14:tracePt t="141428" x="3635375" y="4206875"/>
          <p14:tracePt t="141445" x="3657600" y="4213225"/>
          <p14:tracePt t="141462" x="3665538" y="4221163"/>
          <p14:tracePt t="141477" x="3733800" y="4237038"/>
          <p14:tracePt t="141509" x="3771900" y="4251325"/>
          <p14:tracePt t="141524" x="3810000" y="4251325"/>
          <p14:tracePt t="141540" x="3863975" y="4283075"/>
          <p14:tracePt t="141557" x="3886200" y="4289425"/>
          <p14:tracePt t="141573" x="3902075" y="4297363"/>
          <p14:tracePt t="141590" x="3902075" y="4305300"/>
          <p14:tracePt t="141606" x="3932238" y="4313238"/>
          <p14:tracePt t="141623" x="3954463" y="4321175"/>
          <p14:tracePt t="141635" x="3978275" y="4327525"/>
          <p14:tracePt t="141652" x="4000500" y="4335463"/>
          <p14:tracePt t="141668" x="4016375" y="4359275"/>
          <p14:tracePt t="141700" x="4038600" y="4365625"/>
          <p14:tracePt t="141709" x="4068763" y="4403725"/>
          <p14:tracePt t="141728" x="4098925" y="4427538"/>
          <p14:tracePt t="141741" x="4114800" y="4427538"/>
          <p14:tracePt t="141757" x="4122738" y="4435475"/>
          <p14:tracePt t="141774" x="4137025" y="4449763"/>
          <p14:tracePt t="141791" x="4168775" y="4465638"/>
          <p14:tracePt t="141809" x="4183063" y="4473575"/>
          <p14:tracePt t="141826" x="4213225" y="4487863"/>
          <p14:tracePt t="141842" x="4213225" y="4495800"/>
          <p14:tracePt t="141858" x="4221163" y="4503738"/>
          <p14:tracePt t="141900" x="4237038" y="4503738"/>
          <p14:tracePt t="141918" x="4275138" y="4525963"/>
          <p14:tracePt t="141935" x="4313238" y="4549775"/>
          <p14:tracePt t="141944" x="4381500" y="4579938"/>
          <p14:tracePt t="141961" x="4397375" y="4579938"/>
          <p14:tracePt t="141977" x="4419600" y="4564063"/>
          <p14:tracePt t="141994" x="4427538" y="4572000"/>
          <p14:tracePt t="142007" x="4427538" y="4579938"/>
          <p14:tracePt t="142337" x="4427538" y="4587875"/>
          <p14:tracePt t="142370" x="4411663" y="4602163"/>
          <p14:tracePt t="142420" x="4343400" y="4572000"/>
          <p14:tracePt t="142434" x="4313238" y="4587875"/>
          <p14:tracePt t="142452" x="4359275" y="4564063"/>
          <p14:tracePt t="142837" x="4441825" y="4572000"/>
          <p14:tracePt t="142855" x="4579938" y="4579938"/>
          <p14:tracePt t="142871" x="4587875" y="4579938"/>
          <p14:tracePt t="142888" x="4610100" y="4579938"/>
          <p14:tracePt t="142936" x="4648200" y="4579938"/>
          <p14:tracePt t="142965" x="4702175" y="4579938"/>
          <p14:tracePt t="142983" x="4770438" y="4579938"/>
          <p14:tracePt t="142992" x="4830763" y="4579938"/>
          <p14:tracePt t="143009" x="4860925" y="4579938"/>
          <p14:tracePt t="143023" x="4868863" y="4579938"/>
          <p14:tracePt t="143040" x="4876800" y="4579938"/>
          <p14:tracePt t="143071" x="4899025" y="4579938"/>
          <p14:tracePt t="143088" x="4960938" y="4579938"/>
          <p14:tracePt t="143104" x="5037138" y="4556125"/>
          <p14:tracePt t="143121" x="5127625" y="4556125"/>
          <p14:tracePt t="143138" x="5219700" y="4541838"/>
          <p14:tracePt t="143153" x="5235575" y="4541838"/>
          <p14:tracePt t="143162" x="5265738" y="4533900"/>
          <p14:tracePt t="143184" x="5273675" y="4533900"/>
          <p14:tracePt t="143232" x="5311775" y="4533900"/>
          <p14:tracePt t="143241" x="5364163" y="4533900"/>
          <p14:tracePt t="143259" x="5426075" y="4533900"/>
          <p14:tracePt t="143276" x="5508625" y="4533900"/>
          <p14:tracePt t="143291" x="5562600" y="4533900"/>
          <p14:tracePt t="143307" x="5592763" y="4533900"/>
          <p14:tracePt t="143323" x="5616575" y="4533900"/>
          <p14:tracePt t="143354" x="5654675" y="4533900"/>
          <p14:tracePt t="143371" x="5707063" y="4533900"/>
          <p14:tracePt t="143388" x="5807075" y="4533900"/>
          <p14:tracePt t="143405" x="5821363" y="4533900"/>
          <p14:tracePt t="143417" x="5837238" y="4533900"/>
          <p14:tracePt t="143433" x="5845175" y="4533900"/>
          <p14:tracePt t="143465" x="5851525" y="4533900"/>
          <p14:tracePt t="143476" x="5943600" y="4533900"/>
          <p14:tracePt t="143493" x="5989638" y="4533900"/>
          <p14:tracePt t="143510" x="6011863" y="4533900"/>
          <p14:tracePt t="143525" x="6019800" y="4533900"/>
          <p14:tracePt t="143540" x="6042025" y="4533900"/>
          <p14:tracePt t="143602" x="6111875" y="4533900"/>
          <p14:tracePt t="143621" x="6164263" y="4533900"/>
          <p14:tracePt t="143638" x="6172200" y="4533900"/>
          <p14:tracePt t="143649" x="6188075" y="4533900"/>
          <p14:tracePt t="143671" x="6194425" y="4533900"/>
          <p14:tracePt t="143683" x="6210300" y="4549775"/>
          <p14:tracePt t="143714" x="6240463" y="4549775"/>
          <p14:tracePt t="143725" x="6324600" y="4549775"/>
          <p14:tracePt t="143743" x="6392863" y="4549775"/>
          <p14:tracePt t="143759" x="6430963" y="4549775"/>
          <p14:tracePt t="143774" x="6446838" y="4549775"/>
          <p14:tracePt t="143790" x="6469063" y="4549775"/>
          <p14:tracePt t="143853" x="6553200" y="4549775"/>
          <p14:tracePt t="143870" x="6591300" y="4549775"/>
          <p14:tracePt t="143887" x="6599238" y="4549775"/>
          <p14:tracePt t="143904" x="6607175" y="4549775"/>
          <p14:tracePt t="143931" x="6629400" y="4549775"/>
          <p14:tracePt t="143997" x="6675438" y="4549775"/>
          <p14:tracePt t="144006" x="6727825" y="4549775"/>
          <p14:tracePt t="144023" x="6759575" y="4549775"/>
          <p14:tracePt t="144039" x="6765925" y="4549775"/>
          <p14:tracePt t="144055" x="6773863" y="4549775"/>
          <p14:tracePt t="144102" x="6797675" y="4549775"/>
          <p14:tracePt t="144120" x="6850063" y="4549775"/>
          <p14:tracePt t="144137" x="6880225" y="4549775"/>
          <p14:tracePt t="144154" x="6896100" y="4549775"/>
          <p14:tracePt t="144166" x="6904038" y="4549775"/>
          <p14:tracePt t="144182" x="6918325" y="4549775"/>
          <p14:tracePt t="144264" x="6956425" y="4549775"/>
          <p14:tracePt t="144274" x="6994525" y="4549775"/>
          <p14:tracePt t="144288" x="7010400" y="4556125"/>
          <p14:tracePt t="144305" x="7018338" y="4564063"/>
          <p14:tracePt t="144336" x="7040563" y="4564063"/>
          <p14:tracePt t="144368" x="7094538" y="4564063"/>
          <p14:tracePt t="144387" x="7124700" y="4564063"/>
          <p14:tracePt t="144403" x="7140575" y="4564063"/>
          <p14:tracePt t="144403" x="7154863" y="4564063"/>
          <p14:tracePt t="144490" x="7170738" y="4564063"/>
          <p14:tracePt t="144506" x="7200900" y="4564063"/>
          <p14:tracePt t="144524" x="7299325" y="4564063"/>
          <p14:tracePt t="144541" x="7345363" y="4564063"/>
          <p14:tracePt t="144555" x="7391400" y="4564063"/>
          <p14:tracePt t="144571" x="7407275" y="4564063"/>
          <p14:tracePt t="144587" x="7407275" y="4556125"/>
          <p14:tracePt t="144604" x="7413625" y="4556125"/>
          <p14:tracePt t="144634" x="7505700" y="4533900"/>
          <p14:tracePt t="144653" x="7589838" y="4518025"/>
          <p14:tracePt t="144670" x="7635875" y="4511675"/>
          <p14:tracePt t="144682" x="7658100" y="4511675"/>
          <p14:tracePt t="144698" x="7673975" y="4495800"/>
          <p14:tracePt t="144717" x="7756525" y="4495800"/>
          <p14:tracePt t="144804" x="7788275" y="4495800"/>
          <p14:tracePt t="144820" x="7810500" y="4495800"/>
          <p14:tracePt t="144836" x="7856538" y="4511675"/>
          <p14:tracePt t="144902" x="7870825" y="4511675"/>
          <p14:tracePt t="144968" x="7916863" y="4533900"/>
          <p14:tracePt t="144982" x="8023225" y="4556125"/>
          <p14:tracePt t="144991" x="8077200" y="4556125"/>
          <p14:tracePt t="145007" x="8093075" y="4556125"/>
          <p14:tracePt t="145026" x="8107363" y="4564063"/>
          <p14:tracePt t="145039" x="8107363" y="4572000"/>
          <p14:tracePt t="145962" x="8093075" y="4572000"/>
          <p14:tracePt t="145981" x="8085138" y="4579938"/>
          <p14:tracePt t="146029" x="8077200" y="4594225"/>
          <p14:tracePt t="146038" x="8069263" y="4594225"/>
          <p14:tracePt t="153175" x="8069263" y="4587875"/>
          <p14:tracePt t="155173" x="8061325" y="4587875"/>
          <p14:tracePt t="155357" x="8054975" y="4587875"/>
          <p14:tracePt t="156106" x="8047038" y="4587875"/>
          <p14:tracePt t="156156" x="8047038" y="4579938"/>
          <p14:tracePt t="156418" x="8047038" y="4572000"/>
          <p14:tracePt t="156468" x="8031163" y="4572000"/>
          <p14:tracePt t="156822" x="8023225" y="4572000"/>
          <p14:tracePt t="156967" x="8016875" y="4572000"/>
          <p14:tracePt t="156976" x="8001000" y="4572000"/>
          <p14:tracePt t="156992" x="7962900" y="4572000"/>
          <p14:tracePt t="157009" x="7932738" y="4572000"/>
          <p14:tracePt t="157027" x="7908925" y="4572000"/>
          <p14:tracePt t="157042" x="7886700" y="4572000"/>
          <p14:tracePt t="157059" x="7864475" y="4572000"/>
          <p14:tracePt t="157076" x="7832725" y="4572000"/>
          <p14:tracePt t="157092" x="7794625" y="4556125"/>
          <p14:tracePt t="157106" x="7750175" y="4549775"/>
          <p14:tracePt t="157122" x="7734300" y="4549775"/>
          <p14:tracePt t="157138" x="7704138" y="4549775"/>
          <p14:tracePt t="157225" x="7696200" y="4541838"/>
          <p14:tracePt t="158007" x="7680325" y="4541838"/>
          <p14:tracePt t="158023" x="7642225" y="4541838"/>
          <p14:tracePt t="158070" x="7589838" y="4541838"/>
          <p14:tracePt t="158089" x="7559675" y="4541838"/>
          <p14:tracePt t="158106" x="7527925" y="4541838"/>
          <p14:tracePt t="158136" x="7497763" y="4525963"/>
          <p14:tracePt t="158151" x="7475538" y="4525963"/>
          <p14:tracePt t="158168" x="7421563" y="4525963"/>
          <p14:tracePt t="158185" x="7383463" y="4525963"/>
          <p14:tracePt t="158194" x="7337425" y="4525963"/>
          <p14:tracePt t="158211" x="7315200" y="4525963"/>
          <p14:tracePt t="158227" x="7285038" y="4525963"/>
          <p14:tracePt t="158243" x="7254875" y="4525963"/>
          <p14:tracePt t="158259" x="7208838" y="4518025"/>
          <p14:tracePt t="158274" x="7162800" y="4518025"/>
          <p14:tracePt t="158291" x="7124700" y="4518025"/>
          <p14:tracePt t="158308" x="7070725" y="4503738"/>
          <p14:tracePt t="158324" x="6988175" y="4503738"/>
          <p14:tracePt t="158341" x="6904038" y="4503738"/>
          <p14:tracePt t="158357" x="6797675" y="4503738"/>
          <p14:tracePt t="158374" x="6721475" y="4503738"/>
          <p14:tracePt t="158388" x="6599238" y="4503738"/>
          <p14:tracePt t="158404" x="6477000" y="4503738"/>
          <p14:tracePt t="158421" x="6286500" y="4503738"/>
          <p14:tracePt t="158438" x="6142038" y="4503738"/>
          <p14:tracePt t="158455" x="5897563" y="4503738"/>
          <p14:tracePt t="158478" x="5807075" y="4503738"/>
          <p14:tracePt t="158494" x="5768975" y="4503738"/>
          <p14:tracePt t="158508" x="5722938" y="4503738"/>
          <p14:tracePt t="158525" x="5638800" y="4479925"/>
          <p14:tracePt t="158542" x="5584825" y="4479925"/>
          <p14:tracePt t="158557" x="5508625" y="4473575"/>
          <p14:tracePt t="158579" x="5456238" y="4473575"/>
          <p14:tracePt t="158594" x="5418138" y="4473575"/>
          <p14:tracePt t="158608" x="5387975" y="4473575"/>
          <p14:tracePt t="158620" x="5318125" y="4473575"/>
          <p14:tracePt t="158638" x="5189538" y="4473575"/>
          <p14:tracePt t="158655" x="5097463" y="4473575"/>
          <p14:tracePt t="158671" x="5067300" y="4465638"/>
          <p14:tracePt t="158688" x="5051425" y="4465638"/>
          <p14:tracePt t="158704" x="5013325" y="4465638"/>
          <p14:tracePt t="158790" x="4999038" y="4465638"/>
          <p14:tracePt t="158807" x="4991100" y="4465638"/>
          <p14:tracePt t="158822" x="4975225" y="4465638"/>
          <p14:tracePt t="158919" x="4960938" y="4465638"/>
          <p14:tracePt t="158949" x="4884738" y="4465638"/>
          <p14:tracePt t="158967" x="4708525" y="4381500"/>
          <p14:tracePt t="158976" x="4435475" y="4305300"/>
          <p14:tracePt t="158994" x="4016375" y="4213225"/>
          <p14:tracePt t="159006" x="3513138" y="4137025"/>
          <p14:tracePt t="159025" x="3276600" y="4122738"/>
          <p14:tracePt t="159041" x="3216275" y="4122738"/>
          <p14:tracePt t="159057" x="3162300" y="4106863"/>
          <p14:tracePt t="159073" x="3086100" y="4054475"/>
          <p14:tracePt t="159089" x="2933700" y="3962400"/>
          <p14:tracePt t="159105" x="2636838" y="3802063"/>
          <p14:tracePt t="159120" x="2278063" y="3559175"/>
          <p14:tracePt t="159138" x="2027238" y="3368675"/>
          <p14:tracePt t="159153" x="1812925" y="3208338"/>
          <p14:tracePt t="159170" x="1722438" y="3116263"/>
          <p14:tracePt t="159187" x="1668463" y="3070225"/>
          <p14:tracePt t="159204" x="1616075" y="3017838"/>
          <p14:tracePt t="159220" x="1570038" y="2971800"/>
          <p14:tracePt t="159220" x="1531938" y="2933700"/>
          <p14:tracePt t="159238" x="1501775" y="2911475"/>
          <p14:tracePt t="159257" x="1477963" y="2895600"/>
          <p14:tracePt t="159273" x="1477963" y="2887663"/>
          <p14:tracePt t="159290" x="1470025" y="2879725"/>
          <p14:tracePt t="159306" x="1477963" y="2879725"/>
          <p14:tracePt t="159868" x="1485900" y="2887663"/>
          <p14:tracePt t="159918" x="1493838" y="2887663"/>
          <p14:tracePt t="159948" x="1501775" y="2895600"/>
          <p14:tracePt t="159997" x="1508125" y="2895600"/>
          <p14:tracePt t="160024" x="1516063" y="2895600"/>
          <p14:tracePt t="160040" x="1524000" y="2911475"/>
          <p14:tracePt t="160086" x="1539875" y="2911475"/>
          <p14:tracePt t="160104" x="1554163" y="2917825"/>
          <p14:tracePt t="160136" x="1554163" y="2933700"/>
          <p14:tracePt t="160651" x="1554163" y="2941638"/>
          <p14:tracePt t="160702" x="1554163" y="2955925"/>
          <p14:tracePt t="160731" x="1554163" y="2979738"/>
          <p14:tracePt t="160749" x="1554163" y="3048000"/>
          <p14:tracePt t="160758" x="1554163" y="3055938"/>
          <p14:tracePt t="160775" x="1562100" y="3116263"/>
          <p14:tracePt t="160789" x="1577975" y="3178175"/>
          <p14:tracePt t="160805" x="1577975" y="3246438"/>
          <p14:tracePt t="160822" x="1592263" y="3268663"/>
          <p14:tracePt t="160822" x="1600200" y="3292475"/>
          <p14:tracePt t="160837" x="1616075" y="3336925"/>
          <p14:tracePt t="160854" x="1638300" y="3382963"/>
          <p14:tracePt t="160871" x="1660525" y="3413125"/>
          <p14:tracePt t="160888" x="1692275" y="3467100"/>
          <p14:tracePt t="160904" x="1736725" y="3535363"/>
          <p14:tracePt t="160922" x="1752600" y="3573463"/>
          <p14:tracePt t="160935" x="1768475" y="3603625"/>
          <p14:tracePt t="160953" x="1782763" y="3627438"/>
          <p14:tracePt t="160968" x="1798638" y="3665538"/>
          <p14:tracePt t="160985" x="1836738" y="3703638"/>
          <p14:tracePt t="161008" x="1866900" y="3733800"/>
          <p14:tracePt t="161022" x="1874838" y="3749675"/>
          <p14:tracePt t="161038" x="1889125" y="3763963"/>
          <p14:tracePt t="161055" x="1897063" y="3763963"/>
          <p14:tracePt t="161071" x="1905000" y="3771900"/>
          <p14:tracePt t="161087" x="1912938" y="3771900"/>
          <p14:tracePt t="161104" x="1935163" y="3771900"/>
          <p14:tracePt t="161122" x="1951038" y="3771900"/>
          <p14:tracePt t="161138" x="1965325" y="3771900"/>
          <p14:tracePt t="161154" x="1981200" y="3771900"/>
          <p14:tracePt t="161182" x="1989138" y="3771900"/>
          <p14:tracePt t="161198" x="2011363" y="3779838"/>
          <p14:tracePt t="161215" x="2019300" y="3779838"/>
          <p14:tracePt t="161225" x="2035175" y="3779838"/>
          <p14:tracePt t="161256" x="2049463" y="3779838"/>
          <p14:tracePt t="161273" x="2057400" y="3779838"/>
          <p14:tracePt t="161290" x="2065338" y="3779838"/>
          <p14:tracePt t="161400" x="2073275" y="3779838"/>
          <p14:tracePt t="161419" x="2073275" y="3763963"/>
          <p14:tracePt t="161436" x="2073275" y="3756025"/>
          <p14:tracePt t="161447" x="2073275" y="3741738"/>
          <p14:tracePt t="161465" x="2073275" y="3733800"/>
          <p14:tracePt t="161482" x="2073275" y="3725863"/>
          <p14:tracePt t="161491" x="2073275" y="3717925"/>
          <p14:tracePt t="161507" x="2073275" y="3711575"/>
          <p14:tracePt t="161525" x="2073275" y="3695700"/>
          <p14:tracePt t="161538" x="2073275" y="3687763"/>
          <p14:tracePt t="161556" x="2073275" y="3665538"/>
          <p14:tracePt t="161573" x="2073275" y="3619500"/>
          <p14:tracePt t="161605" x="2073275" y="3603625"/>
          <p14:tracePt t="161619" x="2073275" y="3581400"/>
          <p14:tracePt t="161636" x="2079625" y="3573463"/>
          <p14:tracePt t="161652" x="2079625" y="3551238"/>
          <p14:tracePt t="161717" x="2079625" y="3543300"/>
          <p14:tracePt t="161731" x="2079625" y="3535363"/>
          <p14:tracePt t="161748" x="2079625" y="3513138"/>
          <p14:tracePt t="161758" x="2073275" y="3489325"/>
          <p14:tracePt t="161776" x="2065338" y="3475038"/>
          <p14:tracePt t="161788" x="2057400" y="3467100"/>
          <p14:tracePt t="161804" x="2019300" y="3459163"/>
          <p14:tracePt t="161867" x="1920875" y="3444875"/>
          <p14:tracePt t="161885" x="1874838" y="3444875"/>
          <p14:tracePt t="161902" x="1851025" y="3436938"/>
          <p14:tracePt t="161921" x="1836738" y="3436938"/>
          <p14:tracePt t="161983" x="1820863" y="3436938"/>
          <p14:tracePt t="161997" x="1782763" y="3459163"/>
          <p14:tracePt t="162006" x="1752600" y="3482975"/>
          <p14:tracePt t="162024" x="1752600" y="3489325"/>
          <p14:tracePt t="162056" x="1744663" y="3489325"/>
          <p14:tracePt t="162103" x="1744663" y="3505200"/>
          <p14:tracePt t="162118" x="1744663" y="3551238"/>
          <p14:tracePt t="162150" x="1760538" y="3565525"/>
          <p14:tracePt t="162168" x="1774825" y="3581400"/>
          <p14:tracePt t="162185" x="1774825" y="3589338"/>
          <p14:tracePt t="162197" x="1790700" y="3611563"/>
          <p14:tracePt t="162214" x="1790700" y="3627438"/>
          <p14:tracePt t="162231" x="1812925" y="3641725"/>
          <p14:tracePt t="162240" x="1828800" y="3649663"/>
          <p14:tracePt t="162257" x="1858963" y="3657600"/>
          <p14:tracePt t="162274" x="1874838" y="3679825"/>
          <p14:tracePt t="162290" x="1889125" y="3687763"/>
          <p14:tracePt t="162303" x="1897063" y="3687763"/>
          <p14:tracePt t="162335" x="1905000" y="3687763"/>
          <p14:tracePt t="162351" x="1912938" y="3687763"/>
          <p14:tracePt t="162368" x="1920875" y="3687763"/>
          <p14:tracePt t="162385" x="1943100" y="3695700"/>
          <p14:tracePt t="162402" x="1965325" y="3711575"/>
          <p14:tracePt t="163339" x="1973263" y="3717925"/>
          <p14:tracePt t="164261" x="1973263" y="3725863"/>
          <p14:tracePt t="167278" x="1981200" y="3725863"/>
          <p14:tracePt t="168679" x="1981200" y="3733800"/>
          <p14:tracePt t="168915" x="1981200" y="3741738"/>
          <p14:tracePt t="169009" x="1981200" y="3749675"/>
          <p14:tracePt t="169028" x="2027238" y="3749675"/>
          <p14:tracePt t="169310" x="2041525" y="3749675"/>
          <p14:tracePt t="169324" x="2103438" y="3771900"/>
          <p14:tracePt t="169340" x="2133600" y="3771900"/>
          <p14:tracePt t="169357" x="2179638" y="3787775"/>
          <p14:tracePt t="169366" x="2247900" y="3817938"/>
          <p14:tracePt t="169383" x="2339975" y="3840163"/>
          <p14:tracePt t="169399" x="2422525" y="3878263"/>
          <p14:tracePt t="169416" x="2530475" y="3902075"/>
          <p14:tracePt t="169429" x="2705100" y="3962400"/>
          <p14:tracePt t="169446" x="2849563" y="4000500"/>
          <p14:tracePt t="169463" x="2994025" y="4054475"/>
          <p14:tracePt t="169479" x="3192463" y="4137025"/>
          <p14:tracePt t="169499" x="3421063" y="4251325"/>
          <p14:tracePt t="169512" x="3687763" y="4365625"/>
          <p14:tracePt t="169530" x="4000500" y="4511675"/>
          <p14:tracePt t="169543" x="4259263" y="4632325"/>
          <p14:tracePt t="169560" x="4427538" y="4708525"/>
          <p14:tracePt t="169576" x="4602163" y="4778375"/>
          <p14:tracePt t="169593" x="4792663" y="4854575"/>
          <p14:tracePt t="169609" x="4960938" y="4884738"/>
          <p14:tracePt t="169626" x="5113338" y="4930775"/>
          <p14:tracePt t="169626" x="5173663" y="4930775"/>
          <p14:tracePt t="169644" x="5287963" y="4937125"/>
          <p14:tracePt t="169666" x="5464175" y="4953000"/>
          <p14:tracePt t="169679" x="5692775" y="4991100"/>
          <p14:tracePt t="169696" x="5875338" y="5006975"/>
          <p14:tracePt t="169712" x="6027738" y="5037138"/>
          <p14:tracePt t="169728" x="6232525" y="5151438"/>
          <p14:tracePt t="169744" x="6324600" y="5159375"/>
          <p14:tracePt t="169763" x="6416675" y="5197475"/>
          <p14:tracePt t="169779" x="6523038" y="5181600"/>
          <p14:tracePt t="169779" x="6537325" y="5189538"/>
          <p14:tracePt t="169796" x="6621463" y="5197475"/>
          <p14:tracePt t="169823" x="6683375" y="5203825"/>
          <p14:tracePt t="169839" x="6705600" y="5203825"/>
          <p14:tracePt t="169856" x="6713538" y="5203825"/>
          <p14:tracePt t="169921" x="6675438" y="5203825"/>
          <p14:tracePt t="170025" x="6651625" y="5203825"/>
          <p14:tracePt t="170040" x="6637338" y="5203825"/>
          <p14:tracePt t="170056" x="6599238" y="5203825"/>
          <p14:tracePt t="170291" x="6553200" y="5203825"/>
          <p14:tracePt t="170310" x="6537325" y="5219700"/>
          <p14:tracePt t="170327" x="6523038" y="5227638"/>
          <p14:tracePt t="170340" x="6523038" y="5249863"/>
          <p14:tracePt t="170353" x="6507163" y="5257800"/>
          <p14:tracePt t="170404" x="6499225" y="5257800"/>
          <p14:tracePt t="170413" x="6477000" y="5257800"/>
          <p14:tracePt t="170431" x="6454775" y="5257800"/>
          <p14:tracePt t="170445" x="6438900" y="5257800"/>
          <p14:tracePt t="170463" x="6423025" y="5257800"/>
          <p14:tracePt t="170479" x="6408738" y="5257800"/>
          <p14:tracePt t="170510" x="6354763" y="5257800"/>
          <p14:tracePt t="170528" x="6308725" y="5257800"/>
          <p14:tracePt t="170543" x="6270625" y="5265738"/>
          <p14:tracePt t="170559" x="6264275" y="5265738"/>
          <p14:tracePt t="170576" x="6264275" y="5273675"/>
          <p14:tracePt t="170728" x="6264275" y="5280025"/>
          <p14:tracePt t="173676" x="6256338" y="5280025"/>
          <p14:tracePt t="173697" x="6248400" y="5280025"/>
          <p14:tracePt t="173709" x="6232525" y="5280025"/>
          <p14:tracePt t="173729" x="6218238" y="5280025"/>
          <p14:tracePt t="173741" x="6194425" y="5280025"/>
          <p14:tracePt t="173758" x="6188075" y="5280025"/>
          <p14:tracePt t="173839" x="6164263" y="5280025"/>
          <p14:tracePt t="173857" x="6149975" y="5280025"/>
          <p14:tracePt t="173869" x="6134100" y="5280025"/>
          <p14:tracePt t="173885" x="6126163" y="5280025"/>
          <p14:tracePt t="173902" x="6118225" y="5280025"/>
          <p14:tracePt t="174171" x="6118225" y="5265738"/>
          <p14:tracePt t="174525" x="6118225" y="5249863"/>
          <p14:tracePt t="174654" x="6126163" y="5249863"/>
          <p14:tracePt t="174672" x="6142038" y="5249863"/>
          <p14:tracePt t="174699" x="6149975" y="5249863"/>
          <p14:tracePt t="174709" x="6156325" y="5241925"/>
          <p14:tracePt t="174728" x="6164263" y="5241925"/>
          <p14:tracePt t="174774" x="6172200" y="5241925"/>
          <p14:tracePt t="174789" x="6180138" y="5241925"/>
          <p14:tracePt t="174806" x="6194425" y="5241925"/>
          <p14:tracePt t="174822" x="6202363" y="5241925"/>
          <p14:tracePt t="174838" x="6218238" y="5241925"/>
          <p14:tracePt t="174854" x="6226175" y="5241925"/>
          <p14:tracePt t="174872" x="6240463" y="5249863"/>
          <p14:tracePt t="174903" x="6256338" y="5273675"/>
          <p14:tracePt t="174922" x="6264275" y="5273675"/>
          <p14:tracePt t="174934" x="6278563" y="5273675"/>
          <p14:tracePt t="174951" x="6286500" y="5273675"/>
          <p14:tracePt t="174990" x="6286500" y="5280025"/>
          <p14:tracePt t="175023" x="6294438" y="5280025"/>
          <p14:tracePt t="175057" x="6302375" y="5280025"/>
          <p14:tracePt t="175869" x="6308725" y="5280025"/>
          <p14:tracePt t="180810" x="6302375" y="5280025"/>
          <p14:tracePt t="181352" x="6286500" y="5280025"/>
          <p14:tracePt t="181369" x="6278563" y="5280025"/>
          <p14:tracePt t="181382" x="6256338" y="5280025"/>
          <p14:tracePt t="181398" x="6240463" y="5280025"/>
          <p14:tracePt t="181415" x="6218238" y="5280025"/>
          <p14:tracePt t="181432" x="6194425" y="5295900"/>
          <p14:tracePt t="181448" x="6156325" y="5311775"/>
          <p14:tracePt t="181464" x="6118225" y="5334000"/>
          <p14:tracePt t="181483" x="6065838" y="5380038"/>
          <p14:tracePt t="181497" x="6019800" y="5402263"/>
          <p14:tracePt t="181513" x="6003925" y="5410200"/>
          <p14:tracePt t="181524" x="5951538" y="5426075"/>
          <p14:tracePt t="181539" x="5935663" y="5432425"/>
          <p14:tracePt t="181555" x="5905500" y="5448300"/>
          <p14:tracePt t="181571" x="5883275" y="5464175"/>
          <p14:tracePt t="181586" x="5829300" y="5486400"/>
          <p14:tracePt t="181604" x="5807075" y="5502275"/>
          <p14:tracePt t="181617" x="5775325" y="5516563"/>
          <p14:tracePt t="181633" x="5737225" y="5524500"/>
          <p14:tracePt t="181652" x="5730875" y="5532438"/>
          <p14:tracePt t="181668" x="5707063" y="5540375"/>
          <p14:tracePt t="181684" x="5668963" y="5562600"/>
          <p14:tracePt t="181701" x="5638800" y="5578475"/>
          <p14:tracePt t="181717" x="5608638" y="5600700"/>
          <p14:tracePt t="181734" x="5584825" y="5616575"/>
          <p14:tracePt t="181747" x="5546725" y="5630863"/>
          <p14:tracePt t="181764" x="5540375" y="5646738"/>
          <p14:tracePt t="181780" x="5532438" y="5654675"/>
          <p14:tracePt t="181780" x="5524500" y="5654675"/>
          <p14:tracePt t="181798" x="5532438" y="5692775"/>
          <p14:tracePt t="181821" x="5478463" y="5692775"/>
          <p14:tracePt t="181837" x="5486400" y="5715000"/>
          <p14:tracePt t="181853" x="5486400" y="5722938"/>
          <p14:tracePt t="181867" x="5478463" y="5722938"/>
          <p14:tracePt t="181979" x="5486400" y="5761038"/>
          <p14:tracePt t="182030" x="5486400" y="5768975"/>
          <p14:tracePt t="182058" x="5494338" y="5768975"/>
          <p14:tracePt t="182077" x="5502275" y="5768975"/>
          <p14:tracePt t="182117" x="5502275" y="5753100"/>
          <p14:tracePt t="182166" x="5502275" y="5730875"/>
          <p14:tracePt t="182181" x="5426075" y="5654675"/>
          <p14:tracePt t="182198" x="5426075" y="5646738"/>
          <p14:tracePt t="182230" x="5426075" y="5654675"/>
          <p14:tracePt t="182247" x="5410200" y="5630863"/>
          <p14:tracePt t="182279" x="5418138" y="5646738"/>
          <p14:tracePt t="182293" x="5372100" y="5608638"/>
          <p14:tracePt t="182327" x="5280025" y="5494338"/>
          <p14:tracePt t="182336" x="5219700" y="5448300"/>
          <p14:tracePt t="182353" x="5219700" y="5440363"/>
          <p14:tracePt t="182366" x="5211763" y="5432425"/>
          <p14:tracePt t="182382" x="5203825" y="5432425"/>
          <p14:tracePt t="182558" x="5197475" y="5426075"/>
          <p14:tracePt t="182728" x="5189538" y="5410200"/>
          <p14:tracePt t="182747" x="5181600" y="5410200"/>
          <p14:tracePt t="182764" x="5173663" y="5394325"/>
          <p14:tracePt t="182791" x="5159375" y="5387975"/>
          <p14:tracePt t="182857" x="5165725" y="5410200"/>
          <p14:tracePt t="182899" x="5165725" y="5432425"/>
          <p14:tracePt t="182914" x="5197475" y="5478463"/>
          <p14:tracePt t="182931" x="5219700" y="5508625"/>
          <p14:tracePt t="182947" x="5235575" y="5516563"/>
          <p14:tracePt t="182963" x="5257800" y="5532438"/>
          <p14:tracePt t="182979" x="5265738" y="5540375"/>
          <p14:tracePt t="182994" x="5265738" y="5546725"/>
          <p14:tracePt t="183029" x="5273675" y="5554663"/>
          <p14:tracePt t="183038" x="5303838" y="5578475"/>
          <p14:tracePt t="183053" x="5341938" y="5608638"/>
          <p14:tracePt t="183069" x="5364163" y="5616575"/>
          <p14:tracePt t="183086" x="5372100" y="5622925"/>
          <p14:tracePt t="183101" x="5402263" y="5622925"/>
          <p14:tracePt t="183148" x="5418138" y="5638800"/>
          <p14:tracePt t="183163" x="5464175" y="5646738"/>
          <p14:tracePt t="183181" x="5486400" y="5654675"/>
          <p14:tracePt t="183197" x="5494338" y="5654675"/>
          <p14:tracePt t="183213" x="5502275" y="5654675"/>
          <p14:tracePt t="183230" x="5516563" y="5668963"/>
          <p14:tracePt t="183607" x="5516563" y="5684838"/>
          <p14:tracePt t="183616" x="5516563" y="5692775"/>
          <p14:tracePt t="183634" x="5516563" y="5699125"/>
          <p14:tracePt t="183777" x="5508625" y="5699125"/>
          <p14:tracePt t="183873" x="5502275" y="5699125"/>
          <p14:tracePt t="183914" x="5486400" y="5699125"/>
          <p14:tracePt t="184011" x="5478463" y="5692775"/>
          <p14:tracePt t="184077" x="5478463" y="5684838"/>
          <p14:tracePt t="184139" x="5464175" y="5676900"/>
          <p14:tracePt t="185209" x="5478463" y="5668963"/>
          <p14:tracePt t="185575" x="5494338" y="5654675"/>
          <p14:tracePt t="185593" x="5508625" y="5646738"/>
          <p14:tracePt t="185605" x="5540375" y="5638800"/>
          <p14:tracePt t="185623" x="5554663" y="5622925"/>
          <p14:tracePt t="185632" x="5578475" y="5608638"/>
          <p14:tracePt t="185649" x="5616575" y="5592763"/>
          <p14:tracePt t="185669" x="5676900" y="5554663"/>
          <p14:tracePt t="185682" x="5761038" y="5494338"/>
          <p14:tracePt t="185695" x="5813425" y="5470525"/>
          <p14:tracePt t="185714" x="5845175" y="5440363"/>
          <p14:tracePt t="185730" x="5883275" y="5387975"/>
          <p14:tracePt t="185746" x="5921375" y="5349875"/>
          <p14:tracePt t="185762" x="5981700" y="5303838"/>
          <p14:tracePt t="185779" x="6019800" y="5280025"/>
          <p14:tracePt t="185779" x="6042025" y="5265738"/>
          <p14:tracePt t="185797" x="6065838" y="5257800"/>
          <p14:tracePt t="185823" x="6080125" y="5241925"/>
          <p14:tracePt t="185840" x="6088063" y="5235575"/>
          <p14:tracePt t="185856" x="6096000" y="5227638"/>
          <p14:tracePt t="185866" x="6111875" y="5211763"/>
          <p14:tracePt t="185883" x="6118225" y="5203825"/>
          <p14:tracePt t="185899" x="6134100" y="5189538"/>
          <p14:tracePt t="185915" x="6149975" y="5181600"/>
          <p14:tracePt t="185931" x="6156325" y="5181600"/>
          <p14:tracePt t="185961" x="6156325" y="5173663"/>
          <p14:tracePt t="186075" x="6156325" y="5165725"/>
          <p14:tracePt t="186121" x="6156325" y="5159375"/>
          <p14:tracePt t="186139" x="6156325" y="5151438"/>
          <p14:tracePt t="186164" x="6149975" y="5151438"/>
          <p14:tracePt t="186180" x="6134100" y="5151438"/>
          <p14:tracePt t="186197" x="6126163" y="5159375"/>
          <p14:tracePt t="186210" x="6118225" y="5159375"/>
          <p14:tracePt t="186242" x="6103938" y="5159375"/>
          <p14:tracePt t="186260" x="6088063" y="5159375"/>
          <p14:tracePt t="186292" x="6080125" y="5159375"/>
          <p14:tracePt t="186311" x="6065838" y="5159375"/>
          <p14:tracePt t="186370" x="6057900" y="5159375"/>
          <p14:tracePt t="186444" x="6042025" y="5165725"/>
          <p14:tracePt t="186478" x="6042025" y="5173663"/>
          <p14:tracePt t="186678" x="6057900" y="5181600"/>
          <p14:tracePt t="186758" x="6065838" y="5181600"/>
          <p14:tracePt t="186776" x="6073775" y="5189538"/>
          <p14:tracePt t="186793" x="6080125" y="5189538"/>
          <p14:tracePt t="186841" x="6096000" y="5197475"/>
          <p14:tracePt t="186859" x="6118225" y="5203825"/>
          <p14:tracePt t="186872" x="6126163" y="5211763"/>
          <p14:tracePt t="186882" x="6142038" y="5211763"/>
          <p14:tracePt t="186898" x="6149975" y="5219700"/>
          <p14:tracePt t="186961" x="6156325" y="5219700"/>
          <p14:tracePt t="186977" x="6180138" y="5219700"/>
          <p14:tracePt t="187008" x="6202363" y="5227638"/>
          <p14:tracePt t="187029" x="6210300" y="5227638"/>
          <p14:tracePt t="187042" x="6218238" y="5227638"/>
          <p14:tracePt t="187075" x="6226175" y="5235575"/>
          <p14:tracePt t="187092" x="6232525" y="5235575"/>
          <p14:tracePt t="187105" x="6240463" y="5235575"/>
          <p14:tracePt t="187122" x="6248400" y="5235575"/>
          <p14:tracePt t="187131" x="6256338" y="5227638"/>
          <p14:tracePt t="187163" x="6264275" y="5227638"/>
          <p14:tracePt t="187179" x="6270625" y="5219700"/>
          <p14:tracePt t="187244" x="6278563" y="5219700"/>
          <p14:tracePt t="187259" x="6294438" y="5203825"/>
          <p14:tracePt t="187276" x="6308725" y="5203825"/>
          <p14:tracePt t="187308" x="6308725" y="5197475"/>
          <p14:tracePt t="187374" x="6316663" y="5181600"/>
          <p14:tracePt t="187403" x="6324600" y="5173663"/>
          <p14:tracePt t="187462" x="6324600" y="5165725"/>
          <p14:tracePt t="187475" x="6324600" y="5159375"/>
          <p14:tracePt t="187497" x="6324600" y="5151438"/>
          <p14:tracePt t="187510" x="6324600" y="5143500"/>
          <p14:tracePt t="187529" x="6324600" y="5121275"/>
          <p14:tracePt t="187545" x="6324600" y="5105400"/>
          <p14:tracePt t="187560" x="6332538" y="5097463"/>
          <p14:tracePt t="187577" x="6332538" y="5089525"/>
          <p14:tracePt t="187591" x="6332538" y="5075238"/>
          <p14:tracePt t="187607" x="6332538" y="5059363"/>
          <p14:tracePt t="187625" x="6332538" y="5051425"/>
          <p14:tracePt t="187647" x="6332538" y="5045075"/>
          <p14:tracePt t="187663" x="6332538" y="5021263"/>
          <p14:tracePt t="187680" x="6332538" y="5006975"/>
          <p14:tracePt t="187697" x="6332538" y="4983163"/>
          <p14:tracePt t="187710" x="6332538" y="4968875"/>
          <p14:tracePt t="187726" x="6332538" y="4960938"/>
          <p14:tracePt t="187743" x="6332538" y="4953000"/>
          <p14:tracePt t="187792" x="6316663" y="4937125"/>
          <p14:tracePt t="187809" x="6308725" y="4930775"/>
          <p14:tracePt t="187824" x="6286500" y="4922838"/>
          <p14:tracePt t="187842" x="6278563" y="4914900"/>
          <p14:tracePt t="187854" x="6264275" y="4906963"/>
          <p14:tracePt t="187871" x="6248400" y="4892675"/>
          <p14:tracePt t="187871" x="6240463" y="4892675"/>
          <p14:tracePt t="187887" x="6226175" y="4892675"/>
          <p14:tracePt t="187897" x="6210300" y="4876800"/>
          <p14:tracePt t="187913" x="6202363" y="4876800"/>
          <p14:tracePt t="187930" x="6194425" y="4876800"/>
          <p14:tracePt t="187947" x="6180138" y="4860925"/>
          <p14:tracePt t="187960" x="6149975" y="4860925"/>
          <p14:tracePt t="187977" x="6126163" y="4860925"/>
          <p14:tracePt t="187993" x="6111875" y="4846638"/>
          <p14:tracePt t="188010" x="6103938" y="4846638"/>
          <p14:tracePt t="188057" x="6088063" y="4846638"/>
          <p14:tracePt t="188090" x="6073775" y="4846638"/>
          <p14:tracePt t="188123" x="6057900" y="4846638"/>
          <p14:tracePt t="188137" x="6042025" y="4846638"/>
          <p14:tracePt t="188147" x="6027738" y="4846638"/>
          <p14:tracePt t="188163" x="6011863" y="4846638"/>
          <p14:tracePt t="188211" x="6003925" y="4860925"/>
          <p14:tracePt t="188228" x="5989638" y="4876800"/>
          <p14:tracePt t="188241" x="5981700" y="4876800"/>
          <p14:tracePt t="188258" x="5973763" y="4899025"/>
          <p14:tracePt t="188275" x="5965825" y="4906963"/>
          <p14:tracePt t="188291" x="5965825" y="4914900"/>
          <p14:tracePt t="188309" x="5959475" y="4930775"/>
          <p14:tracePt t="188325" x="5959475" y="4945063"/>
          <p14:tracePt t="188373" x="5959475" y="4953000"/>
          <p14:tracePt t="188387" x="5959475" y="4968875"/>
          <p14:tracePt t="188396" x="5959475" y="4983163"/>
          <p14:tracePt t="188413" x="5959475" y="4999038"/>
          <p14:tracePt t="188429" x="5959475" y="5013325"/>
          <p14:tracePt t="188446" x="5959475" y="5021263"/>
          <p14:tracePt t="188478" x="5959475" y="5029200"/>
          <p14:tracePt t="188492" x="5965825" y="5059363"/>
          <p14:tracePt t="188509" x="5981700" y="5075238"/>
          <p14:tracePt t="188527" x="5981700" y="5083175"/>
          <p14:tracePt t="188539" x="5997575" y="5105400"/>
          <p14:tracePt t="188558" x="6011863" y="5135563"/>
          <p14:tracePt t="188575" x="6019800" y="5143500"/>
          <p14:tracePt t="188592" x="6027738" y="5151438"/>
          <p14:tracePt t="188607" x="6035675" y="5159375"/>
          <p14:tracePt t="188617" x="6042025" y="5165725"/>
          <p14:tracePt t="188631" x="6049963" y="5173663"/>
          <p14:tracePt t="188647" x="6065838" y="5189538"/>
          <p14:tracePt t="188663" x="6073775" y="5197475"/>
          <p14:tracePt t="188679" x="6096000" y="5211763"/>
          <p14:tracePt t="188696" x="6111875" y="5219700"/>
          <p14:tracePt t="188710" x="6126163" y="5227638"/>
          <p14:tracePt t="188729" x="6126163" y="5235575"/>
          <p14:tracePt t="188745" x="6142038" y="5241925"/>
          <p14:tracePt t="188774" x="6149975" y="5241925"/>
          <p14:tracePt t="188791" x="6164263" y="5241925"/>
          <p14:tracePt t="188822" x="6172200" y="5241925"/>
          <p14:tracePt t="188856" x="6180138" y="5241925"/>
          <p14:tracePt t="188918" x="6188075" y="5241925"/>
          <p14:tracePt t="188936" x="6194425" y="5241925"/>
          <p14:tracePt t="188946" x="6202363" y="5241925"/>
          <p14:tracePt t="188963" x="6210300" y="5241925"/>
          <p14:tracePt t="188991" x="6218238" y="5241925"/>
          <p14:tracePt t="189056" x="6226175" y="5241925"/>
          <p14:tracePt t="189074" x="6248400" y="5235575"/>
          <p14:tracePt t="189091" x="6256338" y="5235575"/>
          <p14:tracePt t="189107" x="6264275" y="5235575"/>
          <p14:tracePt t="189120" x="6278563" y="5227638"/>
          <p14:tracePt t="189167" x="6294438" y="5211763"/>
          <p14:tracePt t="189186" x="6308725" y="5203825"/>
          <p14:tracePt t="189211" x="6316663" y="5197475"/>
          <p14:tracePt t="189228" x="6324600" y="5189538"/>
          <p14:tracePt t="189244" x="6324600" y="5173663"/>
          <p14:tracePt t="190171" x="6332538" y="5173663"/>
          <p14:tracePt t="190288" x="6340475" y="5173663"/>
          <p14:tracePt t="190321" x="6346825" y="5173663"/>
          <p14:tracePt t="190354" x="6408738" y="5181600"/>
          <p14:tracePt t="190373" x="6438900" y="5189538"/>
          <p14:tracePt t="190385" x="6507163" y="5189538"/>
          <p14:tracePt t="190402" x="6561138" y="5189538"/>
          <p14:tracePt t="190418" x="6583363" y="5189538"/>
          <p14:tracePt t="190428" x="6599238" y="5189538"/>
          <p14:tracePt t="190507" x="6621463" y="5189538"/>
          <p14:tracePt t="190524" x="6667500" y="5189538"/>
          <p14:tracePt t="190539" x="6735763" y="5189538"/>
          <p14:tracePt t="190557" x="6751638" y="5189538"/>
          <p14:tracePt t="190574" x="6765925" y="5189538"/>
          <p14:tracePt t="190592" x="6789738" y="5189538"/>
          <p14:tracePt t="190637" x="6827838" y="5189538"/>
          <p14:tracePt t="190656" x="6850063" y="5189538"/>
          <p14:tracePt t="190668" x="6904038" y="5189538"/>
          <p14:tracePt t="190677" x="6942138" y="5189538"/>
          <p14:tracePt t="190694" x="6950075" y="5189538"/>
          <p14:tracePt t="190709" x="6964363" y="5189538"/>
          <p14:tracePt t="190774" x="7002463" y="5189538"/>
          <p14:tracePt t="190789" x="7078663" y="5189538"/>
          <p14:tracePt t="190806" x="7154863" y="5189538"/>
          <p14:tracePt t="190822" x="7185025" y="5189538"/>
          <p14:tracePt t="190838" x="7200900" y="5189538"/>
          <p14:tracePt t="190856" x="7208838" y="5189538"/>
          <p14:tracePt t="190903" x="7231063" y="5189538"/>
          <p14:tracePt t="190922" x="7254875" y="5189538"/>
          <p14:tracePt t="190934" x="7307263" y="5189538"/>
          <p14:tracePt t="190951" x="7383463" y="5189538"/>
          <p14:tracePt t="190960" x="7413625" y="5189538"/>
          <p14:tracePt t="190977" x="7421563" y="5173663"/>
          <p14:tracePt t="190994" x="7437438" y="5173663"/>
          <p14:tracePt t="191057" x="7475538" y="5173663"/>
          <p14:tracePt t="191072" x="7527925" y="5189538"/>
          <p14:tracePt t="191089" x="7581900" y="5189538"/>
          <p14:tracePt t="191104" x="7627938" y="5189538"/>
          <p14:tracePt t="191122" x="7635875" y="5189538"/>
          <p14:tracePt t="191138" x="7642225" y="5189538"/>
          <p14:tracePt t="191163" x="7650163" y="5189538"/>
          <p14:tracePt t="191256" x="7658100" y="5189538"/>
          <p14:tracePt t="191275" x="7666038" y="5181600"/>
          <p14:tracePt t="191338" x="7680325" y="5181600"/>
          <p14:tracePt t="191420" x="7680325" y="5189538"/>
          <p14:tracePt t="191539" x="7680325" y="5197475"/>
          <p14:tracePt t="191569" x="7680325" y="5211763"/>
          <p14:tracePt t="191591" x="7673975" y="5227638"/>
          <p14:tracePt t="191620" x="7627938" y="5235575"/>
          <p14:tracePt t="191639" x="7589838" y="5235575"/>
          <p14:tracePt t="191654" x="7551738" y="5235575"/>
          <p14:tracePt t="191666" x="7505700" y="5235575"/>
          <p14:tracePt t="191684" x="7483475" y="5235575"/>
          <p14:tracePt t="191700" x="7467600" y="5235575"/>
          <p14:tracePt t="191709" x="7451725" y="5235575"/>
          <p14:tracePt t="191726" x="7407275" y="5235575"/>
          <p14:tracePt t="191751" x="7353300" y="5235575"/>
          <p14:tracePt t="191760" x="7277100" y="5203825"/>
          <p14:tracePt t="191774" x="7231063" y="5203825"/>
          <p14:tracePt t="191791" x="7200900" y="5197475"/>
          <p14:tracePt t="191807" x="7185025" y="5197475"/>
          <p14:tracePt t="191824" x="7170738" y="5197475"/>
          <p14:tracePt t="191839" x="7154863" y="5197475"/>
          <p14:tracePt t="191856" x="7116763" y="5197475"/>
          <p14:tracePt t="191873" x="7086600" y="5197475"/>
          <p14:tracePt t="191890" x="7040563" y="5197475"/>
          <p14:tracePt t="191904" x="7018338" y="5197475"/>
          <p14:tracePt t="191921" x="6988175" y="5197475"/>
          <p14:tracePt t="191937" x="6956425" y="5197475"/>
          <p14:tracePt t="191953" x="6904038" y="5197475"/>
          <p14:tracePt t="191970" x="6850063" y="5197475"/>
          <p14:tracePt t="191970" x="6811963" y="5197475"/>
          <p14:tracePt t="191988" x="6765925" y="5197475"/>
          <p14:tracePt t="192008" x="6743700" y="5197475"/>
          <p14:tracePt t="192026" x="6735763" y="5197475"/>
          <p14:tracePt t="192102" x="6721475" y="5197475"/>
          <p14:tracePt t="192121" x="6735763" y="5197475"/>
          <p14:tracePt t="192323" x="6804025" y="5197475"/>
          <p14:tracePt t="192338" x="6880225" y="5197475"/>
          <p14:tracePt t="192354" x="6964363" y="5197475"/>
          <p14:tracePt t="192371" x="7018338" y="5197475"/>
          <p14:tracePt t="192387" x="7070725" y="5197475"/>
          <p14:tracePt t="192404" x="7108825" y="5197475"/>
          <p14:tracePt t="192416" x="7162800" y="5197475"/>
          <p14:tracePt t="192433" x="7239000" y="5197475"/>
          <p14:tracePt t="192449" x="7277100" y="5197475"/>
          <p14:tracePt t="192459" x="7375525" y="5197475"/>
          <p14:tracePt t="192477" x="7421563" y="5203825"/>
          <p14:tracePt t="192495" x="7445375" y="5203825"/>
          <p14:tracePt t="192507" x="7497763" y="5203825"/>
          <p14:tracePt t="192523" x="7535863" y="5203825"/>
          <p14:tracePt t="192539" x="7559675" y="5203825"/>
          <p14:tracePt t="192555" x="7566025" y="5203825"/>
          <p14:tracePt t="192571" x="7581900" y="5203825"/>
          <p14:tracePt t="192590" x="7620000" y="5203825"/>
          <p14:tracePt t="192605" x="7642225" y="5203825"/>
          <p14:tracePt t="192622" x="7673975" y="5203825"/>
          <p14:tracePt t="192639" x="7688263" y="5211763"/>
          <p14:tracePt t="192653" x="7627938" y="5211763"/>
          <p14:tracePt t="193055" x="7573963" y="5211763"/>
          <p14:tracePt t="193070" x="7543800" y="5211763"/>
          <p14:tracePt t="193085" x="7527925" y="5211763"/>
          <p14:tracePt t="193103" x="7505700" y="5211763"/>
          <p14:tracePt t="193120" x="7459663" y="5211763"/>
          <p14:tracePt t="193137" x="7391400" y="5235575"/>
          <p14:tracePt t="193154" x="7261225" y="5235575"/>
          <p14:tracePt t="193170" x="7208838" y="5235575"/>
          <p14:tracePt t="193181" x="7140575" y="5235575"/>
          <p14:tracePt t="193198" x="7102475" y="5241925"/>
          <p14:tracePt t="193215" x="7070725" y="5241925"/>
          <p14:tracePt t="193225" x="7040563" y="5241925"/>
          <p14:tracePt t="193242" x="6980238" y="5241925"/>
          <p14:tracePt t="193258" x="6904038" y="5241925"/>
          <p14:tracePt t="193275" x="6819900" y="5241925"/>
          <p14:tracePt t="193288" x="6765925" y="5249863"/>
          <p14:tracePt t="193305" x="6713538" y="5249863"/>
          <p14:tracePt t="193322" x="6683375" y="5249863"/>
          <p14:tracePt t="193338" x="6659563" y="5249863"/>
          <p14:tracePt t="193354" x="6629400" y="5249863"/>
          <p14:tracePt t="193371" x="6561138" y="5249863"/>
          <p14:tracePt t="193387" x="6408738" y="5249863"/>
          <p14:tracePt t="193405" x="6354763" y="5249863"/>
          <p14:tracePt t="193418" x="6340475" y="5249863"/>
          <p14:tracePt t="193435" x="6324600" y="5249863"/>
          <p14:tracePt t="193452" x="6302375" y="5249863"/>
          <p14:tracePt t="193469" x="6248400" y="5249863"/>
          <p14:tracePt t="193469" x="6142038" y="5249863"/>
          <p14:tracePt t="193490" x="6096000" y="5249863"/>
          <p14:tracePt t="193507" x="5951538" y="5265738"/>
          <p14:tracePt t="193526" x="5935663" y="5265738"/>
          <p14:tracePt t="193538" x="5921375" y="5265738"/>
          <p14:tracePt t="193554" x="5935663" y="5265738"/>
          <p14:tracePt t="193804" x="5965825" y="5265738"/>
          <p14:tracePt t="193823" x="5981700" y="5265738"/>
          <p14:tracePt t="193836" x="6088063" y="5257800"/>
          <p14:tracePt t="193853" x="6188075" y="5249863"/>
          <p14:tracePt t="193869" x="6270625" y="5235575"/>
          <p14:tracePt t="193886" x="6316663" y="5227638"/>
          <p14:tracePt t="193903" x="6346825" y="5227638"/>
          <p14:tracePt t="193916" x="6370638" y="5227638"/>
          <p14:tracePt t="193950" x="6408738" y="5227638"/>
          <p14:tracePt t="193970" x="6446838" y="5211763"/>
          <p14:tracePt t="193982" x="6537325" y="5211763"/>
          <p14:tracePt t="193991" x="6667500" y="5211763"/>
          <p14:tracePt t="194008" x="6781800" y="5211763"/>
          <p14:tracePt t="194024" x="6850063" y="5211763"/>
          <p14:tracePt t="194040" x="6880225" y="5197475"/>
          <p14:tracePt t="194054" x="6896100" y="5197475"/>
          <p14:tracePt t="194071" x="6918325" y="5197475"/>
          <p14:tracePt t="194086" x="6950075" y="5197475"/>
          <p14:tracePt t="194103" x="7026275" y="5189538"/>
          <p14:tracePt t="194120" x="7146925" y="5173663"/>
          <p14:tracePt t="194137" x="7246938" y="5173663"/>
          <p14:tracePt t="194152" x="7331075" y="5173663"/>
          <p14:tracePt t="194169" x="7353300" y="5165725"/>
          <p14:tracePt t="194185" x="7361238" y="5165725"/>
          <p14:tracePt t="194229" x="7421563" y="5165725"/>
          <p14:tracePt t="194247" x="7551738" y="5165725"/>
          <p14:tracePt t="194256" x="7666038" y="5165725"/>
          <p14:tracePt t="194274" x="7718425" y="5165725"/>
          <p14:tracePt t="194290" x="7726363" y="5165725"/>
          <p14:tracePt t="194304" x="7726363" y="5159375"/>
          <p14:tracePt t="199241" x="7726363" y="5165725"/>
          <p14:tracePt t="199445" x="7726363" y="5173663"/>
          <p14:tracePt t="199528" x="7726363" y="5181600"/>
          <p14:tracePt t="199542" x="7726363" y="5197475"/>
          <p14:tracePt t="199559" x="7726363" y="5203825"/>
          <p14:tracePt t="199568" x="7726363" y="5219700"/>
          <p14:tracePt t="199585" x="7726363" y="5235575"/>
          <p14:tracePt t="199602" x="7726363" y="5249863"/>
          <p14:tracePt t="199633" x="7726363" y="5257800"/>
          <p14:tracePt t="200556" x="7726363" y="5265738"/>
          <p14:tracePt t="202245" x="7718425" y="5265738"/>
          <p14:tracePt t="202620" x="7642225" y="5265738"/>
          <p14:tracePt t="202639" x="7497763" y="5265738"/>
          <p14:tracePt t="202648" x="7391400" y="5265738"/>
          <p14:tracePt t="202665" x="7285038" y="5265738"/>
          <p14:tracePt t="202678" x="7223125" y="5265738"/>
          <p14:tracePt t="202695" x="7192963" y="5273675"/>
          <p14:tracePt t="202712" x="7178675" y="5273675"/>
          <p14:tracePt t="202729" x="7140575" y="5287963"/>
          <p14:tracePt t="202745" x="7070725" y="5295900"/>
          <p14:tracePt t="202762" x="6988175" y="5295900"/>
          <p14:tracePt t="202778" x="6850063" y="5311775"/>
          <p14:tracePt t="202795" x="6797675" y="5311775"/>
          <p14:tracePt t="202810" x="6773863" y="5311775"/>
          <p14:tracePt t="202826" x="6759575" y="5311775"/>
          <p14:tracePt t="202870" x="6743700" y="5318125"/>
          <p14:tracePt t="202889" x="6667500" y="5318125"/>
          <p14:tracePt t="202898" x="6523038" y="5318125"/>
          <p14:tracePt t="202915" x="6416675" y="5334000"/>
          <p14:tracePt t="202932" x="6408738" y="5334000"/>
          <p14:tracePt t="202978" x="6392863" y="5334000"/>
          <p14:tracePt t="202993" x="6324600" y="5334000"/>
          <p14:tracePt t="203010" x="6278563" y="5334000"/>
          <p14:tracePt t="203028" x="6232525" y="5334000"/>
          <p14:tracePt t="203039" x="6210300" y="5334000"/>
          <p14:tracePt t="203060" x="6194425" y="5326063"/>
          <p14:tracePt t="203076" x="6180138" y="5318125"/>
          <p14:tracePt t="203089" x="6180138" y="5311775"/>
          <p14:tracePt t="203105" x="6164263" y="5303838"/>
          <p14:tracePt t="203122" x="6149975" y="5287963"/>
          <p14:tracePt t="203138" x="6142038" y="5273675"/>
          <p14:tracePt t="203163" x="6134100" y="5265738"/>
          <p14:tracePt t="203179" x="6134100" y="5249863"/>
          <p14:tracePt t="203196" x="6118225" y="5249863"/>
          <p14:tracePt t="203213" x="6111875" y="5235575"/>
          <p14:tracePt t="203228" x="6103938" y="5227638"/>
          <p14:tracePt t="203243" x="6096000" y="5219700"/>
          <p14:tracePt t="203274" x="6080125" y="5197475"/>
          <p14:tracePt t="203293" x="6065838" y="5189538"/>
          <p14:tracePt t="203324" x="6073775" y="5181600"/>
          <p14:tracePt t="204056" x="6088063" y="5181600"/>
          <p14:tracePt t="204106" x="6096000" y="5181600"/>
          <p14:tracePt t="204185" x="6103938" y="5181600"/>
          <p14:tracePt t="204227" x="6111875" y="5181600"/>
          <p14:tracePt t="204241" x="6118225" y="5181600"/>
          <p14:tracePt t="204258" x="6126163" y="5181600"/>
          <p14:tracePt t="204306" x="6142038" y="5181600"/>
          <p14:tracePt t="204358" x="6149975" y="5181600"/>
          <p14:tracePt t="204385" x="6156325" y="5181600"/>
          <p14:tracePt t="204404" x="6180138" y="5181600"/>
          <p14:tracePt t="204413" x="6188075" y="5181600"/>
          <p14:tracePt t="204430" x="6218238" y="5181600"/>
          <p14:tracePt t="204447" x="6232525" y="5181600"/>
          <p14:tracePt t="204460" x="6240463" y="5189538"/>
          <p14:tracePt t="204482" x="6248400" y="5189538"/>
          <p14:tracePt t="204590" x="6264275" y="5189538"/>
          <p14:tracePt t="204608" x="6264275" y="5197475"/>
          <p14:tracePt t="205339" x="6264275" y="5203825"/>
          <p14:tracePt t="205357" x="6256338" y="5203825"/>
          <p14:tracePt t="205370" x="6240463" y="5203825"/>
          <p14:tracePt t="205417" x="6232525" y="5211763"/>
          <p14:tracePt t="205495" x="6226175" y="5219700"/>
          <p14:tracePt t="205524" x="6202363" y="5227638"/>
          <p14:tracePt t="205541" x="6188075" y="5227638"/>
          <p14:tracePt t="205557" x="6180138" y="5227638"/>
          <p14:tracePt t="205589" x="6172200" y="5227638"/>
          <p14:tracePt t="205620" x="6164263" y="5227638"/>
          <p14:tracePt t="205651" x="6149975" y="5235575"/>
          <p14:tracePt t="205669" x="6126163" y="5235575"/>
          <p14:tracePt t="205679" x="6103938" y="5235575"/>
          <p14:tracePt t="205695" x="6088063" y="5235575"/>
          <p14:tracePt t="205712" x="6103938" y="5235575"/>
          <p14:tracePt t="206217" x="6111875" y="5241925"/>
          <p14:tracePt t="206304" x="6118225" y="5241925"/>
          <p14:tracePt t="206323" x="6134100" y="5241925"/>
          <p14:tracePt t="206323" x="6149975" y="5241925"/>
          <p14:tracePt t="206341" x="6156325" y="5241925"/>
          <p14:tracePt t="206356" x="6156325" y="5235575"/>
          <p14:tracePt t="206369" x="6172200" y="5227638"/>
          <p14:tracePt t="206385" x="6180138" y="5227638"/>
          <p14:tracePt t="206491" x="6232525" y="5219700"/>
          <p14:tracePt t="206509" x="6248400" y="5219700"/>
          <p14:tracePt t="206537" x="6256338" y="5219700"/>
          <p14:tracePt t="206638" x="6264275" y="5219700"/>
          <p14:tracePt t="206687" x="6270625" y="5219700"/>
          <p14:tracePt t="206710" x="6278563" y="5211763"/>
          <p14:tracePt t="206740" x="6286500" y="5211763"/>
          <p14:tracePt t="206854" x="6294438" y="5211763"/>
          <p14:tracePt t="211751" x="6286500" y="5211763"/>
          <p14:tracePt t="212448" x="6270625" y="5211763"/>
          <p14:tracePt t="212482" x="6248400" y="5211763"/>
          <p14:tracePt t="212499" x="6232525" y="5211763"/>
          <p14:tracePt t="212512" x="6232525" y="5203825"/>
          <p14:tracePt t="212523" x="6218238" y="5203825"/>
          <p14:tracePt t="212539" x="6202363" y="5203825"/>
          <p14:tracePt t="212555" x="6188075" y="5203825"/>
          <p14:tracePt t="212571" x="6172200" y="5203825"/>
          <p14:tracePt t="212585" x="6149975" y="5203825"/>
          <p14:tracePt t="212603" x="6118225" y="5203825"/>
          <p14:tracePt t="212619" x="6057900" y="5203825"/>
          <p14:tracePt t="212635" x="6011863" y="5203825"/>
          <p14:tracePt t="212650" x="5951538" y="5219700"/>
          <p14:tracePt t="212669" x="5935663" y="5235575"/>
          <p14:tracePt t="212685" x="5927725" y="5235575"/>
          <p14:tracePt t="212702" x="5913438" y="5235575"/>
          <p14:tracePt t="212729" x="5867400" y="5235575"/>
          <p14:tracePt t="212745" x="5783263" y="5235575"/>
          <p14:tracePt t="212762" x="5722938" y="5235575"/>
          <p14:tracePt t="212778" x="5676900" y="5235575"/>
          <p14:tracePt t="212788" x="5654675" y="5235575"/>
          <p14:tracePt t="212805" x="5622925" y="5235575"/>
          <p14:tracePt t="212821" x="5592763" y="5235575"/>
          <p14:tracePt t="212821" x="5562600" y="5235575"/>
          <p14:tracePt t="212836" x="5486400" y="5235575"/>
          <p14:tracePt t="212852" x="5402263" y="5235575"/>
          <p14:tracePt t="212869" x="5295900" y="5235575"/>
          <p14:tracePt t="212885" x="5181600" y="5235575"/>
          <p14:tracePt t="212901" x="5045075" y="5235575"/>
          <p14:tracePt t="212918" x="4975225" y="5235575"/>
          <p14:tracePt t="212934" x="4945063" y="5235575"/>
          <p14:tracePt t="212951" x="4922838" y="5235575"/>
          <p14:tracePt t="212969" x="4906963" y="5241925"/>
          <p14:tracePt t="213047" x="4892675" y="5249863"/>
          <p14:tracePt t="213061" x="4884738" y="5249863"/>
          <p14:tracePt t="213070" x="4876800" y="5249863"/>
          <p14:tracePt t="213085" x="4868863" y="5257800"/>
          <p14:tracePt t="214242" x="4868863" y="5241925"/>
          <p14:tracePt t="214979" x="4868863" y="5227638"/>
          <p14:tracePt t="214998" x="4868863" y="5211763"/>
          <p14:tracePt t="215010" x="4860925" y="5181600"/>
          <p14:tracePt t="215028" x="4854575" y="5165725"/>
          <p14:tracePt t="215043" x="4838700" y="5135563"/>
          <p14:tracePt t="215059" x="4838700" y="5113338"/>
          <p14:tracePt t="215069" x="4838700" y="5083175"/>
          <p14:tracePt t="215086" x="4838700" y="5075238"/>
          <p14:tracePt t="215102" x="4838700" y="5059363"/>
          <p14:tracePt t="215119" x="4822825" y="5029200"/>
          <p14:tracePt t="215148" x="4822825" y="5021263"/>
          <p14:tracePt t="215164" x="4822825" y="4991100"/>
          <p14:tracePt t="215181" x="4808538" y="4975225"/>
          <p14:tracePt t="215197" x="4808538" y="4968875"/>
          <p14:tracePt t="215214" x="4808538" y="4937125"/>
          <p14:tracePt t="215231" x="4784725" y="4906963"/>
          <p14:tracePt t="215248" x="4784725" y="4892675"/>
          <p14:tracePt t="215262" x="4770438" y="4860925"/>
          <p14:tracePt t="215277" x="4770438" y="4838700"/>
          <p14:tracePt t="215293" x="4754563" y="4822825"/>
          <p14:tracePt t="215309" x="4740275" y="4808538"/>
          <p14:tracePt t="215319" x="4708525" y="4778375"/>
          <p14:tracePt t="215338" x="4678363" y="4740275"/>
          <p14:tracePt t="215350" x="4656138" y="4708525"/>
          <p14:tracePt t="215366" x="4640263" y="4694238"/>
          <p14:tracePt t="215382" x="4625975" y="4670425"/>
          <p14:tracePt t="215399" x="4610100" y="4664075"/>
          <p14:tracePt t="215415" x="4602163" y="4648200"/>
          <p14:tracePt t="215432" x="4579938" y="4625975"/>
          <p14:tracePt t="215448" x="4549775" y="4594225"/>
          <p14:tracePt t="215466" x="4533900" y="4579938"/>
          <p14:tracePt t="215482" x="4525963" y="4572000"/>
          <p14:tracePt t="215498" x="4518025" y="4564063"/>
          <p14:tracePt t="215515" x="4503738" y="4541838"/>
          <p14:tracePt t="215529" x="4495800" y="4518025"/>
          <p14:tracePt t="215545" x="4473575" y="4495800"/>
          <p14:tracePt t="215562" x="4473575" y="4487863"/>
          <p14:tracePt t="215579" x="4473575" y="4465638"/>
          <p14:tracePt t="215579" x="4449763" y="4441825"/>
          <p14:tracePt t="215597" x="4441825" y="4427538"/>
          <p14:tracePt t="215616" x="4435475" y="4411663"/>
          <p14:tracePt t="215632" x="4427538" y="4397375"/>
          <p14:tracePt t="215649" x="4419600" y="4381500"/>
          <p14:tracePt t="215695" x="4419600" y="4373563"/>
          <p14:tracePt t="215713" x="4403725" y="4343400"/>
          <p14:tracePt t="215730" x="4397375" y="4327525"/>
          <p14:tracePt t="215746" x="4397375" y="4313238"/>
          <p14:tracePt t="215763" x="4389438" y="4305300"/>
          <p14:tracePt t="215780" x="4389438" y="4297363"/>
          <p14:tracePt t="215914" x="4389438" y="4305300"/>
          <p14:tracePt t="216181" x="4389438" y="4321175"/>
          <p14:tracePt t="216212" x="4397375" y="4327525"/>
          <p14:tracePt t="216229" x="4403725" y="4343400"/>
          <p14:tracePt t="216246" x="4403725" y="4351338"/>
          <p14:tracePt t="216263" x="4419600" y="4365625"/>
          <p14:tracePt t="216279" x="4427538" y="4373563"/>
          <p14:tracePt t="216306" x="4435475" y="4381500"/>
          <p14:tracePt t="216325" x="4441825" y="4397375"/>
          <p14:tracePt t="216359" x="4449763" y="4403725"/>
          <p14:tracePt t="216384" x="4457700" y="4419600"/>
          <p14:tracePt t="216416" x="4465638" y="4427538"/>
          <p14:tracePt t="216429" x="4487863" y="4449763"/>
          <p14:tracePt t="216511" x="4503738" y="4465638"/>
          <p14:tracePt t="216540" x="4518025" y="4479925"/>
          <p14:tracePt t="216563" x="4525963" y="4487863"/>
          <p14:tracePt t="216572" x="4541838" y="4495800"/>
          <p14:tracePt t="216631" x="4549775" y="4511675"/>
          <p14:tracePt t="216649" x="4564063" y="4518025"/>
          <p14:tracePt t="216666" x="4572000" y="4518025"/>
          <p14:tracePt t="216697" x="4579938" y="4518025"/>
          <p14:tracePt t="216712" x="4602163" y="4533900"/>
          <p14:tracePt t="216760" x="4572000" y="4533900"/>
          <p14:tracePt t="216993" x="4556125" y="4518025"/>
          <p14:tracePt t="217013" x="4541838" y="4518025"/>
          <p14:tracePt t="217025" x="4511675" y="4487863"/>
          <p14:tracePt t="217041" x="4503738" y="4479925"/>
          <p14:tracePt t="217059" x="4487863" y="4457700"/>
          <p14:tracePt t="217075" x="4479925" y="4441825"/>
          <p14:tracePt t="217084" x="4465638" y="4419600"/>
          <p14:tracePt t="217100" x="4457700" y="4403725"/>
          <p14:tracePt t="217117" x="4427538" y="4381500"/>
          <p14:tracePt t="217133" x="4411663" y="4359275"/>
          <p14:tracePt t="217150" x="4403725" y="4359275"/>
          <p14:tracePt t="217164" x="4397375" y="4343400"/>
          <p14:tracePt t="217181" x="4397375" y="4335463"/>
          <p14:tracePt t="217260" x="4389438" y="4327525"/>
          <p14:tracePt t="217293" x="4403725" y="4343400"/>
          <p14:tracePt t="217680" x="4419600" y="4351338"/>
          <p14:tracePt t="217694" x="4435475" y="4359275"/>
          <p14:tracePt t="217711" x="4449763" y="4373563"/>
          <p14:tracePt t="217728" x="4473575" y="4397375"/>
          <p14:tracePt t="217745" x="4479925" y="4411663"/>
          <p14:tracePt t="217763" x="4495800" y="4419600"/>
          <p14:tracePt t="217777" x="4503738" y="4427538"/>
          <p14:tracePt t="217795" x="4511675" y="4427538"/>
          <p14:tracePt t="217807" x="4511675" y="4441825"/>
          <p14:tracePt t="217824" x="4518025" y="4441825"/>
          <p14:tracePt t="217851" x="4525963" y="4457700"/>
          <p14:tracePt t="218794" x="4541838" y="4473575"/>
          <p14:tracePt t="219524" x="4564063" y="4495800"/>
          <p14:tracePt t="219543" x="4572000" y="4518025"/>
          <p14:tracePt t="219558" x="4579938" y="4533900"/>
          <p14:tracePt t="219608" x="4587875" y="4549775"/>
          <p14:tracePt t="219636" x="4602163" y="4572000"/>
          <p14:tracePt t="219655" x="4610100" y="4579938"/>
          <p14:tracePt t="219664" x="4610100" y="4587875"/>
          <p14:tracePt t="219681" x="4625975" y="4602163"/>
          <p14:tracePt t="219697" x="4640263" y="4618038"/>
          <p14:tracePt t="219711" x="4678363" y="4656138"/>
          <p14:tracePt t="219728" x="4702175" y="4670425"/>
          <p14:tracePt t="219743" x="4716463" y="4686300"/>
          <p14:tracePt t="219760" x="4732338" y="4702175"/>
          <p14:tracePt t="219776" x="4732338" y="4708525"/>
          <p14:tracePt t="219824" x="4746625" y="4732338"/>
          <p14:tracePt t="219876" x="4746625" y="4754563"/>
          <p14:tracePt t="219888" x="4762500" y="4770438"/>
          <p14:tracePt t="219912" x="4770438" y="4784725"/>
          <p14:tracePt t="219929" x="4778375" y="4800600"/>
          <p14:tracePt t="219945" x="4792663" y="4816475"/>
          <p14:tracePt t="219961" x="4792663" y="4830763"/>
          <p14:tracePt t="219976" x="4808538" y="4846638"/>
          <p14:tracePt t="219992" x="4816475" y="4868863"/>
          <p14:tracePt t="220025" x="4816475" y="4876800"/>
          <p14:tracePt t="220042" x="4816475" y="4892675"/>
          <p14:tracePt t="220059" x="4822825" y="4906963"/>
          <p14:tracePt t="220075" x="4830763" y="4906963"/>
          <p14:tracePt t="220075" x="4838700" y="4914900"/>
          <p14:tracePt t="220093" x="4838700" y="4922838"/>
          <p14:tracePt t="220105" x="4846638" y="4937125"/>
          <p14:tracePt t="220121" x="4846638" y="4953000"/>
          <p14:tracePt t="220138" x="4846638" y="4968875"/>
          <p14:tracePt t="220154" x="4854575" y="4975225"/>
          <p14:tracePt t="220164" x="4854575" y="4991100"/>
          <p14:tracePt t="220180" x="4854575" y="5006975"/>
          <p14:tracePt t="220212" x="4868863" y="5029200"/>
          <p14:tracePt t="220226" x="4868863" y="5051425"/>
          <p14:tracePt t="220256" x="4868863" y="5067300"/>
          <p14:tracePt t="220275" x="4876800" y="5083175"/>
          <p14:tracePt t="220292" x="4876800" y="5105400"/>
          <p14:tracePt t="220309" x="4876800" y="5121275"/>
          <p14:tracePt t="220325" x="4884738" y="5127625"/>
          <p14:tracePt t="220338" x="4884738" y="5143500"/>
          <p14:tracePt t="220354" x="4884738" y="5159375"/>
          <p14:tracePt t="220371" x="4884738" y="5165725"/>
          <p14:tracePt t="220387" x="4884738" y="5181600"/>
          <p14:tracePt t="220404" x="4892675" y="5197475"/>
          <p14:tracePt t="220413" x="4892675" y="5203825"/>
          <p14:tracePt t="220430" x="4892675" y="5219700"/>
          <p14:tracePt t="220447" x="4899025" y="5219700"/>
          <p14:tracePt t="220460" x="4899025" y="5235575"/>
          <p14:tracePt t="220497" x="4899025" y="5241925"/>
          <p14:tracePt t="220510" x="4899025" y="5257800"/>
          <p14:tracePt t="220528" x="4899025" y="5273675"/>
          <p14:tracePt t="220541" x="4899025" y="5280025"/>
          <p14:tracePt t="220560" x="4899025" y="5287963"/>
          <p14:tracePt t="220576" x="4899025" y="5295900"/>
          <p14:tracePt t="220593" x="4899025" y="5303838"/>
          <p14:tracePt t="220616" x="4899025" y="5318125"/>
          <p14:tracePt t="220652" x="4899025" y="5326063"/>
          <p14:tracePt t="220670" x="4899025" y="5349875"/>
          <p14:tracePt t="220679" x="4899025" y="5364163"/>
          <p14:tracePt t="220697" x="4899025" y="5372100"/>
          <p14:tracePt t="220713" x="4892675" y="5372100"/>
          <p14:tracePt t="220772" x="4884738" y="5372100"/>
          <p14:tracePt t="220823" x="4876800" y="5372100"/>
          <p14:tracePt t="220823" x="4868863" y="5372100"/>
          <p14:tracePt t="220839" x="4854575" y="5372100"/>
          <p14:tracePt t="220854" x="4830763" y="5372100"/>
          <p14:tracePt t="220871" x="4808538" y="5372100"/>
          <p14:tracePt t="220887" x="4800600" y="5372100"/>
          <p14:tracePt t="220918" x="4792663" y="5372100"/>
          <p14:tracePt t="220937" x="4784725" y="5372100"/>
          <p14:tracePt t="220946" x="4778375" y="5372100"/>
          <p14:tracePt t="220978" x="4770438" y="5372100"/>
          <p14:tracePt t="221022" x="4762500" y="5372100"/>
          <p14:tracePt t="221089" x="4762500" y="5380038"/>
          <p14:tracePt t="221352" x="4778375" y="5380038"/>
          <p14:tracePt t="221406" x="4784725" y="5380038"/>
          <p14:tracePt t="221476" x="4792663" y="5380038"/>
          <p14:tracePt t="221496" x="4800600" y="5380038"/>
          <p14:tracePt t="221508" x="4816475" y="5380038"/>
          <p14:tracePt t="221557" x="4830763" y="5380038"/>
          <p14:tracePt t="221685" x="4838700" y="5380038"/>
          <p14:tracePt t="221806" x="4846638" y="5380038"/>
          <p14:tracePt t="221824" x="4860925" y="5387975"/>
          <p14:tracePt t="221841" x="4884738" y="5387975"/>
          <p14:tracePt t="221873" x="4892675" y="5387975"/>
          <p14:tracePt t="221886" x="4906963" y="5387975"/>
          <p14:tracePt t="221903" x="4914900" y="5387975"/>
          <p14:tracePt t="221913" x="4914900" y="5394325"/>
          <p14:tracePt t="221930" x="4930775" y="5394325"/>
          <p14:tracePt t="221945" x="4937125" y="5394325"/>
          <p14:tracePt t="221962" x="4960938" y="5394325"/>
          <p14:tracePt t="221978" x="4975225" y="5402263"/>
          <p14:tracePt t="221995" x="4983163" y="5402263"/>
          <p14:tracePt t="222008" x="4991100" y="5402263"/>
          <p14:tracePt t="222025" x="4999038" y="5402263"/>
          <p14:tracePt t="222057" x="4999038" y="5387975"/>
          <p14:tracePt t="222074" x="4999038" y="5372100"/>
          <p14:tracePt t="222090" x="4999038" y="5364163"/>
          <p14:tracePt t="222106" x="5006975" y="5349875"/>
          <p14:tracePt t="222123" x="5006975" y="5334000"/>
          <p14:tracePt t="222154" x="5006975" y="5326063"/>
          <p14:tracePt t="222169" x="5013325" y="5295900"/>
          <p14:tracePt t="222178" x="5021263" y="5280025"/>
          <p14:tracePt t="222195" x="5021263" y="5265738"/>
          <p14:tracePt t="222212" x="5021263" y="5249863"/>
          <p14:tracePt t="222227" x="5021263" y="5235575"/>
          <p14:tracePt t="222241" x="5021263" y="5219700"/>
          <p14:tracePt t="222258" x="5021263" y="5211763"/>
          <p14:tracePt t="222275" x="5021263" y="5203825"/>
          <p14:tracePt t="222292" x="5013325" y="5197475"/>
          <p14:tracePt t="222309" x="5006975" y="5181600"/>
          <p14:tracePt t="222324" x="5006975" y="5165725"/>
          <p14:tracePt t="222341" x="4999038" y="5165725"/>
          <p14:tracePt t="222359" x="4991100" y="5159375"/>
          <p14:tracePt t="222389" x="4991100" y="5151438"/>
          <p14:tracePt t="222417" x="4983163" y="5151438"/>
          <p14:tracePt t="222467" x="4975225" y="5151438"/>
          <p14:tracePt t="222477" x="4960938" y="5151438"/>
          <p14:tracePt t="222492" x="4945063" y="5143500"/>
          <p14:tracePt t="222509" x="4930775" y="5135563"/>
          <p14:tracePt t="222527" x="4922838" y="5127625"/>
          <p14:tracePt t="222543" x="4892675" y="5105400"/>
          <p14:tracePt t="222559" x="4884738" y="5097463"/>
          <p14:tracePt t="222590" x="4876800" y="5097463"/>
          <p14:tracePt t="222606" x="4868863" y="5097463"/>
          <p14:tracePt t="222622" x="4854575" y="5097463"/>
          <p14:tracePt t="222636" x="4838700" y="5097463"/>
          <p14:tracePt t="222652" x="4830763" y="5097463"/>
          <p14:tracePt t="222668" x="4822825" y="5097463"/>
          <p14:tracePt t="222677" x="4816475" y="5097463"/>
          <p14:tracePt t="222725" x="4808538" y="5097463"/>
          <p14:tracePt t="222742" x="4792663" y="5113338"/>
          <p14:tracePt t="222759" x="4784725" y="5121275"/>
          <p14:tracePt t="222773" x="4778375" y="5135563"/>
          <p14:tracePt t="222789" x="4762500" y="5143500"/>
          <p14:tracePt t="222820" x="4762500" y="5151438"/>
          <p14:tracePt t="222839" x="4762500" y="5159375"/>
          <p14:tracePt t="222856" x="4762500" y="5165725"/>
          <p14:tracePt t="222873" x="4762500" y="5181600"/>
          <p14:tracePt t="222901" x="4762500" y="5189538"/>
          <p14:tracePt t="222918" x="4762500" y="5211763"/>
          <p14:tracePt t="222935" x="4762500" y="5235575"/>
          <p14:tracePt t="222944" x="4770438" y="5249863"/>
          <p14:tracePt t="222961" x="4778375" y="5257800"/>
          <p14:tracePt t="222978" x="4784725" y="5280025"/>
          <p14:tracePt t="222994" x="4800600" y="5287963"/>
          <p14:tracePt t="223010" x="4816475" y="5303838"/>
          <p14:tracePt t="223027" x="4816475" y="5311775"/>
          <p14:tracePt t="223040" x="4830763" y="5318125"/>
          <p14:tracePt t="223059" x="4838700" y="5318125"/>
          <p14:tracePt t="223089" x="4846638" y="5318125"/>
          <p14:tracePt t="223121" x="4854575" y="5318125"/>
          <p14:tracePt t="223149" x="4868863" y="5318125"/>
          <p14:tracePt t="223172" x="4884738" y="5318125"/>
          <p14:tracePt t="223185" x="4892675" y="5326063"/>
          <p14:tracePt t="223202" x="4892675" y="5318125"/>
          <p14:tracePt t="224103" x="4884738" y="5311775"/>
          <p14:tracePt t="224121" x="4884738" y="5303838"/>
          <p14:tracePt t="224138" x="4876800" y="5295900"/>
          <p14:tracePt t="224155" x="4876800" y="5287963"/>
          <p14:tracePt t="224167" x="4860925" y="5273675"/>
          <p14:tracePt t="224183" x="4846638" y="5211763"/>
          <p14:tracePt t="224201" x="4838700" y="5197475"/>
          <p14:tracePt t="224210" x="4808538" y="5159375"/>
          <p14:tracePt t="224226" x="4808538" y="5127625"/>
          <p14:tracePt t="224243" x="4792663" y="5105400"/>
          <p14:tracePt t="224259" x="4770438" y="5067300"/>
          <p14:tracePt t="224275" x="4762500" y="5045075"/>
          <p14:tracePt t="224291" x="4746625" y="5021263"/>
          <p14:tracePt t="224307" x="4732338" y="4983163"/>
          <p14:tracePt t="224323" x="4724400" y="4960938"/>
          <p14:tracePt t="224339" x="4686300" y="4914900"/>
          <p14:tracePt t="224358" x="4678363" y="4892675"/>
          <p14:tracePt t="224371" x="4664075" y="4868863"/>
          <p14:tracePt t="224388" x="4656138" y="4854575"/>
          <p14:tracePt t="224404" x="4640263" y="4822825"/>
          <p14:tracePt t="224420" x="4618038" y="4800600"/>
          <p14:tracePt t="224436" x="4594225" y="4770438"/>
          <p14:tracePt t="224453" x="4587875" y="4746625"/>
          <p14:tracePt t="224470" x="4564063" y="4686300"/>
          <p14:tracePt t="224487" x="4549775" y="4664075"/>
          <p14:tracePt t="224509" x="4549775" y="4640263"/>
          <p14:tracePt t="224524" x="4525963" y="4602163"/>
          <p14:tracePt t="224539" x="4503738" y="4572000"/>
          <p14:tracePt t="224556" x="4495800" y="4541838"/>
          <p14:tracePt t="224573" x="4487863" y="4525963"/>
          <p14:tracePt t="224592" x="4473575" y="4495800"/>
          <p14:tracePt t="224606" x="4465638" y="4479925"/>
          <p14:tracePt t="224623" x="4457700" y="4465638"/>
          <p14:tracePt t="224640" x="4457700" y="4449763"/>
          <p14:tracePt t="224666" x="4441825" y="4427538"/>
          <p14:tracePt t="224702" x="4435475" y="4411663"/>
          <p14:tracePt t="224731" x="4441825" y="4441825"/>
          <p14:tracePt t="224886" x="4479925" y="4473575"/>
          <p14:tracePt t="224903" x="4511675" y="4525963"/>
          <p14:tracePt t="224920" x="4525963" y="4533900"/>
          <p14:tracePt t="224933" x="4572000" y="4579938"/>
          <p14:tracePt t="224949" x="4618038" y="4632325"/>
          <p14:tracePt t="224959" x="4648200" y="4678363"/>
          <p14:tracePt t="224977" x="4664075" y="4716463"/>
          <p14:tracePt t="224992" x="4678363" y="4754563"/>
          <p14:tracePt t="225009" x="4702175" y="4800600"/>
          <p14:tracePt t="225025" x="4716463" y="4830763"/>
          <p14:tracePt t="225038" x="4716463" y="4854575"/>
          <p14:tracePt t="225055" x="4724400" y="4876800"/>
          <p14:tracePt t="225072" x="4740275" y="4899025"/>
          <p14:tracePt t="225088" x="4754563" y="4930775"/>
          <p14:tracePt t="225106" x="4784725" y="4991100"/>
          <p14:tracePt t="225122" x="4800600" y="5013325"/>
          <p14:tracePt t="225138" x="4830763" y="5067300"/>
          <p14:tracePt t="225153" x="4846638" y="5097463"/>
          <p14:tracePt t="225170" x="4854575" y="5127625"/>
          <p14:tracePt t="225186" x="4876800" y="5165725"/>
          <p14:tracePt t="225203" x="4892675" y="5211763"/>
          <p14:tracePt t="225219" x="4899025" y="5227638"/>
          <p14:tracePt t="225236" x="4922838" y="5257800"/>
          <p14:tracePt t="225236" x="4922838" y="5265738"/>
          <p14:tracePt t="225253" x="4930775" y="5295900"/>
          <p14:tracePt t="225272" x="4937125" y="5303838"/>
          <p14:tracePt t="225288" x="4960938" y="5311775"/>
          <p14:tracePt t="225305" x="4960938" y="5318125"/>
          <p14:tracePt t="225514" x="4953000" y="5318125"/>
          <p14:tracePt t="225571" x="4945063" y="5318125"/>
          <p14:tracePt t="225601" x="4922838" y="5318125"/>
          <p14:tracePt t="225620" x="4906963" y="5318125"/>
          <p14:tracePt t="225637" x="4884738" y="5318125"/>
          <p14:tracePt t="225653" x="4830763" y="5318125"/>
          <p14:tracePt t="225669" x="4808538" y="5318125"/>
          <p14:tracePt t="225682" x="4778375" y="5318125"/>
          <p14:tracePt t="225698" x="4754563" y="5318125"/>
          <p14:tracePt t="225715" x="4732338" y="5318125"/>
          <p14:tracePt t="225726" x="4694238" y="5318125"/>
          <p14:tracePt t="225746" x="4678363" y="5318125"/>
          <p14:tracePt t="225756" x="4670425" y="5318125"/>
          <p14:tracePt t="225776" x="4656138" y="5318125"/>
          <p14:tracePt t="225789" x="4625975" y="5318125"/>
          <p14:tracePt t="225805" x="4594225" y="5318125"/>
          <p14:tracePt t="225821" x="4541838" y="5311775"/>
          <p14:tracePt t="225838" x="4533900" y="5311775"/>
          <p14:tracePt t="225854" x="4518025" y="5311775"/>
          <p14:tracePt t="225872" x="4503738" y="5295900"/>
          <p14:tracePt t="225887" x="4495800" y="5295900"/>
          <p14:tracePt t="225904" x="4465638" y="5287963"/>
          <p14:tracePt t="225921" x="4449763" y="5287963"/>
          <p14:tracePt t="225948" x="4427538" y="5280025"/>
          <p14:tracePt t="225965" x="4411663" y="5280025"/>
          <p14:tracePt t="225983" x="4397375" y="5280025"/>
          <p14:tracePt t="225993" x="4373563" y="5273675"/>
          <p14:tracePt t="226009" x="4335463" y="5273675"/>
          <p14:tracePt t="226025" x="4305300" y="5273675"/>
          <p14:tracePt t="226040" x="4321175" y="5265738"/>
          <p14:tracePt t="226320" x="4335463" y="5265738"/>
          <p14:tracePt t="226335" x="4365625" y="5265738"/>
          <p14:tracePt t="226352" x="4381500" y="5265738"/>
          <p14:tracePt t="226370" x="4411663" y="5265738"/>
          <p14:tracePt t="226385" x="4441825" y="5265738"/>
          <p14:tracePt t="226402" x="4479925" y="5265738"/>
          <p14:tracePt t="226419" x="4511675" y="5265738"/>
          <p14:tracePt t="226431" x="4549775" y="5265738"/>
          <p14:tracePt t="226448" x="4594225" y="5265738"/>
          <p14:tracePt t="226465" x="4632325" y="5265738"/>
          <p14:tracePt t="226481" x="4648200" y="5273675"/>
          <p14:tracePt t="226500" x="4670425" y="5273675"/>
          <p14:tracePt t="226509" x="4670425" y="5280025"/>
          <p14:tracePt t="226538" x="4678363" y="5280025"/>
          <p14:tracePt t="226555" x="4716463" y="5280025"/>
          <p14:tracePt t="226572" x="4740275" y="5287963"/>
          <p14:tracePt t="226585" x="4784725" y="5287963"/>
          <p14:tracePt t="226602" x="4830763" y="5295900"/>
          <p14:tracePt t="226618" x="4860925" y="5303838"/>
          <p14:tracePt t="226636" x="4868863" y="5303838"/>
          <p14:tracePt t="226652" x="4884738" y="5303838"/>
          <p14:tracePt t="226717" x="4892675" y="5303838"/>
          <p14:tracePt t="226745" x="4899025" y="5303838"/>
          <p14:tracePt t="227756" x="4899025" y="5295900"/>
          <p14:tracePt t="228289" x="4876800" y="5265738"/>
          <p14:tracePt t="228303" x="4838700" y="5235575"/>
          <p14:tracePt t="228322" x="4800600" y="5211763"/>
          <p14:tracePt t="228335" x="4778375" y="5203825"/>
          <p14:tracePt t="228351" x="4754563" y="5189538"/>
          <p14:tracePt t="228368" x="4754563" y="5181600"/>
          <p14:tracePt t="229135" x="4770438" y="5181600"/>
          <p14:tracePt t="229514" x="4784725" y="5189538"/>
          <p14:tracePt t="230296" x="4784725" y="5197475"/>
          <p14:tracePt t="230306" x="4800600" y="5211763"/>
          <p14:tracePt t="230322" x="4808538" y="5211763"/>
          <p14:tracePt t="230335" x="4822825" y="5227638"/>
          <p14:tracePt t="230352" x="4830763" y="5227638"/>
          <p14:tracePt t="230367" x="4854575" y="5241925"/>
          <p14:tracePt t="230383" x="4860925" y="5257800"/>
          <p14:tracePt t="230400" x="4884738" y="5280025"/>
          <p14:tracePt t="230416" x="4899025" y="5295900"/>
          <p14:tracePt t="230432" x="4937125" y="5334000"/>
          <p14:tracePt t="230451" x="4953000" y="5349875"/>
          <p14:tracePt t="230467" x="4983163" y="5380038"/>
          <p14:tracePt t="230483" x="5013325" y="5402263"/>
          <p14:tracePt t="230497" x="5037138" y="5432425"/>
          <p14:tracePt t="230513" x="5045075" y="5456238"/>
          <p14:tracePt t="230529" x="5051425" y="5464175"/>
          <p14:tracePt t="230547" x="5067300" y="5486400"/>
          <p14:tracePt t="230563" x="5083175" y="5508625"/>
          <p14:tracePt t="230580" x="5083175" y="5516563"/>
          <p14:tracePt t="230603" x="5097463" y="5532438"/>
          <p14:tracePt t="230616" x="5105400" y="5532438"/>
          <p14:tracePt t="230648" x="5121275" y="5540375"/>
          <p14:tracePt t="230665" x="5143500" y="5554663"/>
          <p14:tracePt t="230681" x="5173663" y="5584825"/>
          <p14:tracePt t="230698" x="5189538" y="5608638"/>
          <p14:tracePt t="230715" x="5197475" y="5608638"/>
          <p14:tracePt t="230731" x="5203825" y="5616575"/>
          <p14:tracePt t="230748" x="5203825" y="5622925"/>
          <p14:tracePt t="230760" x="5211763" y="5622925"/>
          <p14:tracePt t="230777" x="5235575" y="5638800"/>
          <p14:tracePt t="230793" x="5265738" y="5676900"/>
          <p14:tracePt t="230810" x="5295900" y="5699125"/>
          <p14:tracePt t="230834" x="5311775" y="5722938"/>
          <p14:tracePt t="230851" x="5326063" y="5753100"/>
          <p14:tracePt t="230869" x="5326063" y="5768975"/>
          <p14:tracePt t="230883" x="5380038" y="5799138"/>
          <p14:tracePt t="230915" x="5440363" y="5845175"/>
          <p14:tracePt t="230931" x="5470525" y="5867400"/>
          <p14:tracePt t="230947" x="5494338" y="5883275"/>
          <p14:tracePt t="230964" x="5516563" y="5883275"/>
          <p14:tracePt t="230981" x="5570538" y="5921375"/>
          <p14:tracePt t="230997" x="5584825" y="5921375"/>
          <p14:tracePt t="231013" x="5654675" y="5951538"/>
          <p14:tracePt t="231027" x="5661025" y="5951538"/>
          <p14:tracePt t="231043" x="5661025" y="5943600"/>
          <p14:tracePt t="231070" x="5661025" y="5913438"/>
          <p14:tracePt t="231084" x="5661025" y="5905500"/>
          <p14:tracePt t="231102" x="5654675" y="5859463"/>
          <p14:tracePt t="231118" x="5622925" y="5829300"/>
          <p14:tracePt t="231134" x="5600700" y="5799138"/>
          <p14:tracePt t="231150" x="5578475" y="5768975"/>
          <p14:tracePt t="231168" x="5570538" y="5745163"/>
          <p14:tracePt t="231183" x="5562600" y="5737225"/>
          <p14:tracePt t="231199" x="5554663" y="5722938"/>
          <p14:tracePt t="231215" x="5532438" y="5707063"/>
          <p14:tracePt t="231232" x="5516563" y="5684838"/>
          <p14:tracePt t="231249" x="5508625" y="5684838"/>
          <p14:tracePt t="231262" x="5494338" y="5668963"/>
          <p14:tracePt t="231279" x="5494338" y="5661025"/>
          <p14:tracePt t="231296" x="5494338" y="5654675"/>
          <p14:tracePt t="231319" x="5478463" y="5638800"/>
          <p14:tracePt t="231336" x="5470525" y="5630863"/>
          <p14:tracePt t="231382" x="5470525" y="5622925"/>
          <p14:tracePt t="231400" x="5464175" y="5622925"/>
          <p14:tracePt t="231414" x="5456238" y="5622925"/>
          <p14:tracePt t="231430" x="5456238" y="5616575"/>
          <p14:tracePt t="231624" x="5448300" y="5616575"/>
          <p14:tracePt t="232245" x="5418138" y="5616575"/>
          <p14:tracePt t="232262" x="5387975" y="5616575"/>
          <p14:tracePt t="232279" x="5372100" y="5608638"/>
          <p14:tracePt t="232292" x="5356225" y="5592763"/>
          <p14:tracePt t="232308" x="5349875" y="5592763"/>
          <p14:tracePt t="232325" x="5334000" y="5592763"/>
          <p14:tracePt t="232356" x="5303838" y="5592763"/>
          <p14:tracePt t="232366" x="5273675" y="5570538"/>
          <p14:tracePt t="232384" x="5257800" y="5562600"/>
          <p14:tracePt t="232398" x="5241925" y="5554663"/>
          <p14:tracePt t="232414" x="5219700" y="5554663"/>
          <p14:tracePt t="232431" x="5211763" y="5540375"/>
          <p14:tracePt t="232448" x="5203825" y="5532438"/>
          <p14:tracePt t="232465" x="5181600" y="5516563"/>
          <p14:tracePt t="232482" x="5165725" y="5502275"/>
          <p14:tracePt t="232498" x="5127625" y="5478463"/>
          <p14:tracePt t="232511" x="5089525" y="5464175"/>
          <p14:tracePt t="232529" x="5075238" y="5456238"/>
          <p14:tracePt t="232545" x="5059363" y="5440363"/>
          <p14:tracePt t="232562" x="5051425" y="5432425"/>
          <p14:tracePt t="232585" x="5045075" y="5426075"/>
          <p14:tracePt t="232616" x="5037138" y="5410200"/>
          <p14:tracePt t="232633" x="5037138" y="5402263"/>
          <p14:tracePt t="232727" x="5037138" y="5394325"/>
          <p14:tracePt t="232745" x="5037138" y="5387975"/>
          <p14:tracePt t="232777" x="5037138" y="5380038"/>
          <p14:tracePt t="232807" x="5037138" y="5372100"/>
          <p14:tracePt t="232856" x="5037138" y="5364163"/>
          <p14:tracePt t="232875" x="5045075" y="5356225"/>
          <p14:tracePt t="232884" x="5051425" y="5334000"/>
          <p14:tracePt t="232915" x="5059363" y="5326063"/>
          <p14:tracePt t="232929" x="5067300" y="5318125"/>
          <p14:tracePt t="232945" x="5067300" y="5311775"/>
          <p14:tracePt t="232962" x="5075238" y="5295900"/>
          <p14:tracePt t="232977" x="5075238" y="5287963"/>
          <p14:tracePt t="232996" x="5083175" y="5265738"/>
          <p14:tracePt t="233011" x="5083175" y="5257800"/>
          <p14:tracePt t="233030" x="5083175" y="5249863"/>
          <p14:tracePt t="233060" x="5083175" y="5241925"/>
          <p14:tracePt t="233074" x="5083175" y="5227638"/>
          <p14:tracePt t="233106" x="5083175" y="5211763"/>
          <p14:tracePt t="233132" x="5083175" y="5197475"/>
          <p14:tracePt t="233165" x="5083175" y="5189538"/>
          <p14:tracePt t="233179" x="5083175" y="5173663"/>
          <p14:tracePt t="233210" x="5083175" y="5159375"/>
          <p14:tracePt t="233229" x="5075238" y="5143500"/>
          <p14:tracePt t="233245" x="5067300" y="5135563"/>
          <p14:tracePt t="233262" x="5051425" y="5121275"/>
          <p14:tracePt t="233279" x="5037138" y="5105400"/>
          <p14:tracePt t="233310" x="5029200" y="5097463"/>
          <p14:tracePt t="233324" x="5013325" y="5083175"/>
          <p14:tracePt t="233341" x="4991100" y="5067300"/>
          <p14:tracePt t="233350" x="4968875" y="5059363"/>
          <p14:tracePt t="233367" x="4968875" y="5051425"/>
          <p14:tracePt t="233383" x="4960938" y="5051425"/>
          <p14:tracePt t="233400" x="4945063" y="5045075"/>
          <p14:tracePt t="233413" x="4937125" y="5045075"/>
          <p14:tracePt t="233430" x="4922838" y="5045075"/>
          <p14:tracePt t="233476" x="4914900" y="5037138"/>
          <p14:tracePt t="233509" x="4906963" y="5037138"/>
          <p14:tracePt t="233559" x="4899025" y="5037138"/>
          <p14:tracePt t="233588" x="4892675" y="5037138"/>
          <p14:tracePt t="233607" x="4876800" y="5051425"/>
          <p14:tracePt t="233615" x="4860925" y="5067300"/>
          <p14:tracePt t="233633" x="4854575" y="5067300"/>
          <p14:tracePt t="233649" x="4830763" y="5075238"/>
          <p14:tracePt t="233665" x="4822825" y="5083175"/>
          <p14:tracePt t="233695" x="4822825" y="5089525"/>
          <p14:tracePt t="233712" x="4816475" y="5105400"/>
          <p14:tracePt t="233728" x="4808538" y="5105400"/>
          <p14:tracePt t="233745" x="4792663" y="5121275"/>
          <p14:tracePt t="233761" x="4784725" y="5135563"/>
          <p14:tracePt t="233792" x="4778375" y="5143500"/>
          <p14:tracePt t="233813" x="4778375" y="5159375"/>
          <p14:tracePt t="233825" x="4770438" y="5181600"/>
          <p14:tracePt t="233840" x="4762500" y="5189538"/>
          <p14:tracePt t="233850" x="4746625" y="5203825"/>
          <p14:tracePt t="233866" x="4746625" y="5211763"/>
          <p14:tracePt t="233898" x="4746625" y="5219700"/>
          <p14:tracePt t="233914" x="4746625" y="5235575"/>
          <p14:tracePt t="233931" x="4746625" y="5241925"/>
          <p14:tracePt t="233944" x="4746625" y="5257800"/>
          <p14:tracePt t="233961" x="4746625" y="5273675"/>
          <p14:tracePt t="233979" x="4746625" y="5280025"/>
          <p14:tracePt t="233995" x="4746625" y="5303838"/>
          <p14:tracePt t="234011" x="4746625" y="5326063"/>
          <p14:tracePt t="234060" x="4754563" y="5326063"/>
          <p14:tracePt t="234074" x="4762500" y="5334000"/>
          <p14:tracePt t="234090" x="4770438" y="5341938"/>
          <p14:tracePt t="234106" x="4778375" y="5349875"/>
          <p14:tracePt t="234115" x="4808538" y="5372100"/>
          <p14:tracePt t="234133" x="4816475" y="5372100"/>
          <p14:tracePt t="234149" x="4822825" y="5372100"/>
          <p14:tracePt t="234166" x="4830763" y="5372100"/>
          <p14:tracePt t="234180" x="4838700" y="5372100"/>
          <p14:tracePt t="234196" x="4854575" y="5372100"/>
          <p14:tracePt t="234227" x="4868863" y="5372100"/>
          <p14:tracePt t="234259" x="4884738" y="5372100"/>
          <p14:tracePt t="234277" x="4892675" y="5372100"/>
          <p14:tracePt t="234309" x="4899025" y="5372100"/>
          <p14:tracePt t="234342" x="4906963" y="5364163"/>
          <p14:tracePt t="234390" x="4914900" y="5356225"/>
          <p14:tracePt t="234399" x="4930775" y="5349875"/>
          <p14:tracePt t="234416" x="4930775" y="5341938"/>
          <p14:tracePt t="234429" x="4930775" y="5326063"/>
          <p14:tracePt t="234463" x="4930775" y="5318125"/>
          <p14:tracePt t="234483" x="4937125" y="5295900"/>
          <p14:tracePt t="234510" x="4945063" y="5280025"/>
          <p14:tracePt t="234529" x="4945063" y="5265738"/>
          <p14:tracePt t="234542" x="4945063" y="5249863"/>
          <p14:tracePt t="234557" x="4953000" y="5241925"/>
          <p14:tracePt t="234573" x="4953000" y="5235575"/>
          <p14:tracePt t="234590" x="4953000" y="5227638"/>
          <p14:tracePt t="234606" x="4953000" y="5219700"/>
          <p14:tracePt t="234617" x="4953000" y="5203825"/>
          <p14:tracePt t="234632" x="4953000" y="5197475"/>
          <p14:tracePt t="234649" x="4953000" y="5173663"/>
          <p14:tracePt t="234665" x="4945063" y="5165725"/>
          <p14:tracePt t="234679" x="4945063" y="5159375"/>
          <p14:tracePt t="234695" x="4930775" y="5151438"/>
          <p14:tracePt t="234741" x="4922838" y="5143500"/>
          <p14:tracePt t="234760" x="4899025" y="5135563"/>
          <p14:tracePt t="234791" x="4892675" y="5127625"/>
          <p14:tracePt t="234810" x="4876800" y="5127625"/>
          <p14:tracePt t="234842" x="4868863" y="5121275"/>
          <p14:tracePt t="234856" x="4854575" y="5105400"/>
          <p14:tracePt t="234873" x="4846638" y="5105400"/>
          <p14:tracePt t="234921" x="4838700" y="5105400"/>
          <p14:tracePt t="234930" x="4830763" y="5105400"/>
          <p14:tracePt t="234963" x="4822825" y="5105400"/>
          <p14:tracePt t="234992" x="4816475" y="5113338"/>
          <p14:tracePt t="235010" x="4808538" y="5127625"/>
          <p14:tracePt t="235027" x="4800600" y="5135563"/>
          <p14:tracePt t="235043" x="4800600" y="5143500"/>
          <p14:tracePt t="235060" x="4784725" y="5159375"/>
          <p14:tracePt t="235077" x="4784725" y="5165725"/>
          <p14:tracePt t="235089" x="4778375" y="5181600"/>
          <p14:tracePt t="235106" x="4778375" y="5189538"/>
          <p14:tracePt t="235122" x="4778375" y="5197475"/>
          <p14:tracePt t="235131" x="4770438" y="5211763"/>
          <p14:tracePt t="235148" x="4770438" y="5219700"/>
          <p14:tracePt t="235165" x="4770438" y="5235575"/>
          <p14:tracePt t="235197" x="4770438" y="5249863"/>
          <p14:tracePt t="235227" x="4770438" y="5257800"/>
          <p14:tracePt t="235257" x="4770438" y="5273675"/>
          <p14:tracePt t="235277" x="4770438" y="5287963"/>
          <p14:tracePt t="235324" x="4770438" y="5295900"/>
          <p14:tracePt t="235343" x="4770438" y="5303838"/>
          <p14:tracePt t="235370" x="4778375" y="5311775"/>
          <p14:tracePt t="235388" x="4792663" y="5318125"/>
          <p14:tracePt t="235444" x="4800600" y="5326063"/>
          <p14:tracePt t="235507" x="4808538" y="5334000"/>
          <p14:tracePt t="237335" x="4808538" y="5318125"/>
          <p14:tracePt t="238072" x="4808538" y="5311775"/>
          <p14:tracePt t="238090" x="4808538" y="5287963"/>
          <p14:tracePt t="238107" x="4808538" y="5273675"/>
          <p14:tracePt t="238138" x="4808538" y="5265738"/>
          <p14:tracePt t="238152" x="4808538" y="5235575"/>
          <p14:tracePt t="238169" x="4808538" y="5227638"/>
          <p14:tracePt t="238179" x="4800600" y="5181600"/>
          <p14:tracePt t="238196" x="4800600" y="5159375"/>
          <p14:tracePt t="238212" x="4800600" y="5143500"/>
          <p14:tracePt t="238225" x="4784725" y="5097463"/>
          <p14:tracePt t="238242" x="4770438" y="5075238"/>
          <p14:tracePt t="238258" x="4762500" y="5037138"/>
          <p14:tracePt t="238275" x="4746625" y="4983163"/>
          <p14:tracePt t="238292" x="4716463" y="4922838"/>
          <p14:tracePt t="238309" x="4694238" y="4876800"/>
          <p14:tracePt t="238325" x="4670425" y="4830763"/>
          <p14:tracePt t="238342" x="4656138" y="4784725"/>
          <p14:tracePt t="238358" x="4648200" y="4778375"/>
          <p14:tracePt t="238373" x="4625975" y="4746625"/>
          <p14:tracePt t="238388" x="4602163" y="4732338"/>
          <p14:tracePt t="238388" x="4579938" y="4708525"/>
          <p14:tracePt t="238407" x="4556125" y="4686300"/>
          <p14:tracePt t="238424" x="4511675" y="4640263"/>
          <p14:tracePt t="238447" x="4503738" y="4625975"/>
          <p14:tracePt t="238459" x="4465638" y="4579938"/>
          <p14:tracePt t="238478" x="4441825" y="4541838"/>
          <p14:tracePt t="238496" x="4435475" y="4533900"/>
          <p14:tracePt t="238509" x="4411663" y="4518025"/>
          <p14:tracePt t="238526" x="4397375" y="4518025"/>
          <p14:tracePt t="238542" x="4359275" y="4495800"/>
          <p14:tracePt t="238557" x="4335463" y="4479925"/>
          <p14:tracePt t="238574" x="4321175" y="4465638"/>
          <p14:tracePt t="238591" x="4313238" y="4465638"/>
          <p14:tracePt t="238608" x="4289425" y="4449763"/>
          <p14:tracePt t="238639" x="4275138" y="4449763"/>
          <p14:tracePt t="238666" x="4275138" y="4441825"/>
          <p14:tracePt t="238966" x="4283075" y="4441825"/>
          <p14:tracePt t="239437" x="4283075" y="4449763"/>
          <p14:tracePt t="240289" x="4275138" y="4449763"/>
          <p14:tracePt t="240499" x="4267200" y="4449763"/>
          <p14:tracePt t="240556" x="4267200" y="4457700"/>
          <p14:tracePt t="240585" x="4259263" y="4465638"/>
          <p14:tracePt t="240604" x="4237038" y="4465638"/>
          <p14:tracePt t="240621" x="4229100" y="4465638"/>
          <p14:tracePt t="240637" x="4221163" y="4465638"/>
          <p14:tracePt t="240655" x="4213225" y="4465638"/>
          <p14:tracePt t="240667" x="4206875" y="4473575"/>
          <p14:tracePt t="240694" x="4191000" y="4473575"/>
          <p14:tracePt t="240748" x="4183063" y="4473575"/>
          <p14:tracePt t="240757" x="4175125" y="4473575"/>
          <p14:tracePt t="240918" x="4175125" y="4457700"/>
          <p14:tracePt t="240968" x="4175125" y="4441825"/>
          <p14:tracePt t="240983" x="4175125" y="4427538"/>
          <p14:tracePt t="240993" x="4175125" y="4389438"/>
          <p14:tracePt t="241009" x="4175125" y="4381500"/>
          <p14:tracePt t="241022" x="4191000" y="4365625"/>
          <p14:tracePt t="241039" x="4191000" y="4351338"/>
          <p14:tracePt t="241070" x="4191000" y="4335463"/>
          <p14:tracePt t="241087" x="4206875" y="4305300"/>
          <p14:tracePt t="241104" x="4206875" y="4289425"/>
          <p14:tracePt t="241120" x="4213225" y="4267200"/>
          <p14:tracePt t="241137" x="4213225" y="4244975"/>
          <p14:tracePt t="241154" x="4221163" y="4244975"/>
          <p14:tracePt t="241182" x="4221163" y="4237038"/>
          <p14:tracePt t="241918" x="4221163" y="4221163"/>
          <p14:tracePt t="241997" x="4221163" y="4206875"/>
          <p14:tracePt t="242005" x="4229100" y="4183063"/>
          <p14:tracePt t="242026" x="4229100" y="4175125"/>
          <p14:tracePt t="242053" x="4237038" y="4160838"/>
          <p14:tracePt t="242070" x="4237038" y="4137025"/>
          <p14:tracePt t="242102" x="4244975" y="4130675"/>
          <p14:tracePt t="242120" x="4244975" y="4114800"/>
          <p14:tracePt t="242137" x="4251325" y="4098925"/>
          <p14:tracePt t="242152" x="4251325" y="4092575"/>
          <p14:tracePt t="242169" x="4251325" y="4084638"/>
          <p14:tracePt t="242186" x="4251325" y="4076700"/>
          <p14:tracePt t="242217" x="4251325" y="4068763"/>
          <p14:tracePt t="242246" x="4251325" y="4054475"/>
          <p14:tracePt t="242255" x="4251325" y="4030663"/>
          <p14:tracePt t="242274" x="4251325" y="4008438"/>
          <p14:tracePt t="242291" x="4251325" y="4000500"/>
          <p14:tracePt t="242319" x="4251325" y="3984625"/>
          <p14:tracePt t="242367" x="4244975" y="3978275"/>
          <p14:tracePt t="242401" x="4244975" y="3962400"/>
          <p14:tracePt t="242419" x="4237038" y="3954463"/>
          <p14:tracePt t="242435" x="4221163" y="3946525"/>
          <p14:tracePt t="242700" x="4221163" y="3932238"/>
          <p14:tracePt t="242795" x="4221163" y="3924300"/>
          <p14:tracePt t="242805" x="4221163" y="3908425"/>
          <p14:tracePt t="242837" x="4221163" y="3902075"/>
          <p14:tracePt t="242867" x="4229100" y="3894138"/>
          <p14:tracePt t="242886" x="4229100" y="3878263"/>
          <p14:tracePt t="242902" x="4229100" y="3870325"/>
          <p14:tracePt t="243000" x="4229100" y="3863975"/>
          <p14:tracePt t="243070" x="4213225" y="3863975"/>
          <p14:tracePt t="243134" x="4198938" y="3856038"/>
          <p14:tracePt t="243151" x="4183063" y="3856038"/>
          <p14:tracePt t="243168" x="4144963" y="3840163"/>
          <p14:tracePt t="243185" x="4106863" y="3840163"/>
          <p14:tracePt t="243198" x="4038600" y="3810000"/>
          <p14:tracePt t="243214" x="3970338" y="3763963"/>
          <p14:tracePt t="243230" x="3902075" y="3717925"/>
          <p14:tracePt t="243247" x="3787775" y="3687763"/>
          <p14:tracePt t="243264" x="3717925" y="3649663"/>
          <p14:tracePt t="243273" x="3597275" y="3573463"/>
          <p14:tracePt t="243291" x="3467100" y="3505200"/>
          <p14:tracePt t="243307" x="3344863" y="3475038"/>
          <p14:tracePt t="243320" x="3230563" y="3436938"/>
          <p14:tracePt t="243336" x="3140075" y="3368675"/>
          <p14:tracePt t="243353" x="3078163" y="3322638"/>
          <p14:tracePt t="243369" x="3032125" y="3284538"/>
          <p14:tracePt t="243387" x="2994025" y="3260725"/>
          <p14:tracePt t="243403" x="2917825" y="3222625"/>
          <p14:tracePt t="243403" x="2895600" y="3200400"/>
          <p14:tracePt t="243420" x="2849563" y="3178175"/>
          <p14:tracePt t="243447" x="2827338" y="3154363"/>
          <p14:tracePt t="243464" x="2803525" y="3132138"/>
          <p14:tracePt t="243484" x="2797175" y="3116263"/>
          <p14:tracePt t="243498" x="2781300" y="3108325"/>
          <p14:tracePt t="243506" x="2781300" y="3101975"/>
          <p14:tracePt t="243586" x="2773363" y="3094038"/>
          <p14:tracePt t="243819" x="2765425" y="3094038"/>
          <p14:tracePt t="243882" x="2759075" y="3094038"/>
          <p14:tracePt t="243901" x="2751138" y="3094038"/>
          <p14:tracePt t="243917" x="2759075" y="3094038"/>
          <p14:tracePt t="244011" x="2803525" y="3094038"/>
          <p14:tracePt t="244029" x="2895600" y="3094038"/>
          <p14:tracePt t="244039" x="2971800" y="3101975"/>
          <p14:tracePt t="244056" x="3055938" y="3116263"/>
          <p14:tracePt t="244069" x="3108325" y="3116263"/>
          <p14:tracePt t="244088" x="3154363" y="3154363"/>
          <p14:tracePt t="244104" x="3216275" y="3162300"/>
          <p14:tracePt t="244120" x="3292475" y="3200400"/>
          <p14:tracePt t="244136" x="3390900" y="3268663"/>
          <p14:tracePt t="244152" x="3543300" y="3336925"/>
          <p14:tracePt t="244169" x="3711575" y="3390900"/>
          <p14:tracePt t="244186" x="3832225" y="3444875"/>
          <p14:tracePt t="244203" x="3908425" y="3459163"/>
          <p14:tracePt t="244217" x="3962400" y="3505200"/>
          <p14:tracePt t="244233" x="3978275" y="3521075"/>
          <p14:tracePt t="244263" x="4000500" y="3535363"/>
          <p14:tracePt t="244272" x="4030663" y="3559175"/>
          <p14:tracePt t="244289" x="4060825" y="3589338"/>
          <p14:tracePt t="244306" x="4106863" y="3619500"/>
          <p14:tracePt t="244319" x="4137025" y="3649663"/>
          <p14:tracePt t="244335" x="4160838" y="3673475"/>
          <p14:tracePt t="244352" x="4168775" y="3687763"/>
          <p14:tracePt t="244369" x="4168775" y="3695700"/>
          <p14:tracePt t="244416" x="4183063" y="3711575"/>
          <p14:tracePt t="244433" x="4206875" y="3717925"/>
          <p14:tracePt t="244450" x="4213225" y="3749675"/>
          <p14:tracePt t="244467" x="4221163" y="3749675"/>
          <p14:tracePt t="244477" x="4237038" y="3756025"/>
          <p14:tracePt t="244527" x="4244975" y="3756025"/>
          <p14:tracePt t="244546" x="4267200" y="3763963"/>
          <p14:tracePt t="244555" x="4313238" y="3771900"/>
          <p14:tracePt t="244572" x="4327525" y="3779838"/>
          <p14:tracePt t="244585" x="4343400" y="3779838"/>
          <p14:tracePt t="244617" x="4351338" y="3771900"/>
          <p14:tracePt t="244665" x="4359275" y="3763963"/>
          <p14:tracePt t="244684" x="4359275" y="3756025"/>
          <p14:tracePt t="244699" x="4373563" y="3741738"/>
          <p14:tracePt t="244716" x="4373563" y="3725863"/>
          <p14:tracePt t="244730" x="4373563" y="3711575"/>
          <p14:tracePt t="244747" x="4373563" y="3687763"/>
          <p14:tracePt t="244756" x="4373563" y="3649663"/>
          <p14:tracePt t="244772" x="4373563" y="3641725"/>
          <p14:tracePt t="244788" x="4373563" y="3627438"/>
          <p14:tracePt t="244805" x="4365625" y="3597275"/>
          <p14:tracePt t="244821" x="4335463" y="3551238"/>
          <p14:tracePt t="244837" x="4321175" y="3527425"/>
          <p14:tracePt t="244853" x="4313238" y="3521075"/>
          <p14:tracePt t="244868" x="4289425" y="3505200"/>
          <p14:tracePt t="244886" x="4275138" y="3482975"/>
          <p14:tracePt t="244902" x="4259263" y="3467100"/>
          <p14:tracePt t="244918" x="4244975" y="3459163"/>
          <p14:tracePt t="244934" x="4213225" y="3436938"/>
          <p14:tracePt t="244951" x="4152900" y="3406775"/>
          <p14:tracePt t="244968" x="4122738" y="3398838"/>
          <p14:tracePt t="244982" x="4106863" y="3382963"/>
          <p14:tracePt t="244998" x="4092575" y="3382963"/>
          <p14:tracePt t="245024" x="4076700" y="3382963"/>
          <p14:tracePt t="245039" x="4060825" y="3382963"/>
          <p14:tracePt t="245055" x="4038600" y="3382963"/>
          <p14:tracePt t="245071" x="4008438" y="3382963"/>
          <p14:tracePt t="245088" x="3984625" y="3382963"/>
          <p14:tracePt t="245101" x="3962400" y="3382963"/>
          <p14:tracePt t="245119" x="3940175" y="3382963"/>
          <p14:tracePt t="245135" x="3932238" y="3382963"/>
          <p14:tracePt t="245151" x="3924300" y="3382963"/>
          <p14:tracePt t="245168" x="3908425" y="3398838"/>
          <p14:tracePt t="245199" x="3908425" y="3406775"/>
          <p14:tracePt t="245217" x="3894138" y="3421063"/>
          <p14:tracePt t="245229" x="3894138" y="3436938"/>
          <p14:tracePt t="245245" x="3886200" y="3444875"/>
          <p14:tracePt t="245262" x="3878263" y="3459163"/>
          <p14:tracePt t="245278" x="3870325" y="3475038"/>
          <p14:tracePt t="245288" x="3870325" y="3482975"/>
          <p14:tracePt t="245306" x="3870325" y="3489325"/>
          <p14:tracePt t="245319" x="3870325" y="3505200"/>
          <p14:tracePt t="245336" x="3870325" y="3521075"/>
          <p14:tracePt t="245352" x="3870325" y="3527425"/>
          <p14:tracePt t="245368" x="3870325" y="3543300"/>
          <p14:tracePt t="245399" x="3870325" y="3559175"/>
          <p14:tracePt t="245431" x="3870325" y="3565525"/>
          <p14:tracePt t="245450" x="3870325" y="3581400"/>
          <p14:tracePt t="245481" x="3886200" y="3597275"/>
          <p14:tracePt t="245496" x="3894138" y="3603625"/>
          <p14:tracePt t="245511" x="3916363" y="3635375"/>
          <p14:tracePt t="245528" x="3932238" y="3641725"/>
          <p14:tracePt t="245537" x="3946525" y="3649663"/>
          <p14:tracePt t="245554" x="3946525" y="3657600"/>
          <p14:tracePt t="245570" x="3992563" y="3673475"/>
          <p14:tracePt t="245586" x="4076700" y="3725863"/>
          <p14:tracePt t="245606" x="4092575" y="3733800"/>
          <p14:tracePt t="245619" x="4122738" y="3756025"/>
          <p14:tracePt t="245634" x="4144963" y="3756025"/>
          <p14:tracePt t="245651" x="4144963" y="3763963"/>
          <p14:tracePt t="245666" x="4160838" y="3779838"/>
          <p14:tracePt t="245685" x="4168775" y="3779838"/>
          <p14:tracePt t="245701" x="4183063" y="3779838"/>
          <p14:tracePt t="245714" x="4191000" y="3787775"/>
          <p14:tracePt t="245732" x="4198938" y="3794125"/>
          <p14:tracePt t="245747" x="4213225" y="3794125"/>
          <p14:tracePt t="245765" x="4221163" y="3794125"/>
          <p14:tracePt t="245782" x="4244975" y="3794125"/>
          <p14:tracePt t="245798" x="4251325" y="3794125"/>
          <p14:tracePt t="245815" x="4275138" y="3794125"/>
          <p14:tracePt t="245837" x="4305300" y="3794125"/>
          <p14:tracePt t="245869" x="4305300" y="3787775"/>
          <p14:tracePt t="245883" x="4327525" y="3787775"/>
          <p14:tracePt t="245899" x="4335463" y="3763963"/>
          <p14:tracePt t="245916" x="4343400" y="3741738"/>
          <p14:tracePt t="245932" x="4351338" y="3695700"/>
          <p14:tracePt t="245949" x="4359275" y="3679825"/>
          <p14:tracePt t="245964" x="4359275" y="3665538"/>
          <p14:tracePt t="245982" x="4359275" y="3649663"/>
          <p14:tracePt t="245999" x="4359275" y="3635375"/>
          <p14:tracePt t="246010" x="4365625" y="3619500"/>
          <p14:tracePt t="246029" x="4365625" y="3581400"/>
          <p14:tracePt t="246038" x="4365625" y="3565525"/>
          <p14:tracePt t="246054" x="4365625" y="3551238"/>
          <p14:tracePt t="246070" x="4365625" y="3535363"/>
          <p14:tracePt t="246087" x="4365625" y="3521075"/>
          <p14:tracePt t="246100" x="4365625" y="3505200"/>
          <p14:tracePt t="246164" x="4327525" y="3489325"/>
          <p14:tracePt t="246181" x="4321175" y="3482975"/>
          <p14:tracePt t="246198" x="4305300" y="3482975"/>
          <p14:tracePt t="246215" x="4289425" y="3482975"/>
          <p14:tracePt t="246232" x="4289425" y="3475038"/>
          <p14:tracePt t="246244" x="4267200" y="3475038"/>
          <p14:tracePt t="246261" x="4259263" y="3475038"/>
          <p14:tracePt t="246278" x="4237038" y="3475038"/>
          <p14:tracePt t="246287" x="4221163" y="3475038"/>
          <p14:tracePt t="246319" x="4213225" y="3475038"/>
          <p14:tracePt t="246335" x="4198938" y="3475038"/>
          <p14:tracePt t="246384" x="4191000" y="3475038"/>
          <p14:tracePt t="246398" x="4183063" y="3475038"/>
          <p14:tracePt t="246415" x="4160838" y="3475038"/>
          <p14:tracePt t="246432" x="4144963" y="3497263"/>
          <p14:tracePt t="246448" x="4130675" y="3513138"/>
          <p14:tracePt t="246463" x="4130675" y="3521075"/>
          <p14:tracePt t="246477" x="4122738" y="3535363"/>
          <p14:tracePt t="246502" x="4114800" y="3535363"/>
          <p14:tracePt t="246529" x="4114800" y="3543300"/>
          <p14:tracePt t="246544" x="4114800" y="3559175"/>
          <p14:tracePt t="246561" x="4114800" y="3565525"/>
          <p14:tracePt t="246570" x="4106863" y="3581400"/>
          <p14:tracePt t="246587" x="4098925" y="3597275"/>
          <p14:tracePt t="246587" x="4098925" y="3611563"/>
          <p14:tracePt t="246604" x="4098925" y="3619500"/>
          <p14:tracePt t="246616" x="4092575" y="3641725"/>
          <p14:tracePt t="246633" x="4092575" y="3665538"/>
          <p14:tracePt t="246650" x="4092575" y="3673475"/>
          <p14:tracePt t="246667" x="4092575" y="3695700"/>
          <p14:tracePt t="246684" x="4098925" y="3695700"/>
          <p14:tracePt t="246715" x="4106863" y="3703638"/>
          <p14:tracePt t="246746" x="4130675" y="3733800"/>
          <p14:tracePt t="246765" x="4137025" y="3749675"/>
          <p14:tracePt t="246777" x="4160838" y="3763963"/>
          <p14:tracePt t="246794" x="4175125" y="3779838"/>
          <p14:tracePt t="246811" x="4191000" y="3794125"/>
          <p14:tracePt t="246822" x="4213225" y="3802063"/>
          <p14:tracePt t="246837" x="4229100" y="3802063"/>
          <p14:tracePt t="246852" x="4244975" y="3802063"/>
          <p14:tracePt t="246882" x="4251325" y="3802063"/>
          <p14:tracePt t="246898" x="4267200" y="3802063"/>
          <p14:tracePt t="246914" x="4283075" y="3794125"/>
          <p14:tracePt t="246931" x="4297363" y="3787775"/>
          <p14:tracePt t="246947" x="4305300" y="3779838"/>
          <p14:tracePt t="246965" x="4313238" y="3771900"/>
          <p14:tracePt t="246996" x="4313238" y="3733800"/>
          <p14:tracePt t="247015" x="4313238" y="3725863"/>
          <p14:tracePt t="247028" x="4313238" y="3703638"/>
          <p14:tracePt t="247044" x="4313238" y="3687763"/>
          <p14:tracePt t="247068" x="4313238" y="3673475"/>
          <p14:tracePt t="247085" x="4313238" y="3641725"/>
          <p14:tracePt t="247100" x="4297363" y="3603625"/>
          <p14:tracePt t="247121" x="4297363" y="3597275"/>
          <p14:tracePt t="247133" x="4275138" y="3551238"/>
          <p14:tracePt t="247150" x="4267200" y="3543300"/>
          <p14:tracePt t="247166" x="4251325" y="3543300"/>
          <p14:tracePt t="247213" x="4244975" y="3543300"/>
          <p14:tracePt t="247231" x="4229100" y="3543300"/>
          <p14:tracePt t="247246" x="4221163" y="3543300"/>
          <p14:tracePt t="247260" x="4213225" y="3543300"/>
          <p14:tracePt t="247276" x="4198938" y="3543300"/>
          <p14:tracePt t="247293" x="4191000" y="3543300"/>
          <p14:tracePt t="248061" x="4183063" y="3543300"/>
          <p14:tracePt t="248107" x="4175125" y="3543300"/>
          <p14:tracePt t="248149" x="4160838" y="3551238"/>
          <p14:tracePt t="248181" x="4144963" y="3559175"/>
          <p14:tracePt t="248196" x="4130675" y="3559175"/>
          <p14:tracePt t="248245" x="4130675" y="3565525"/>
          <p14:tracePt t="248263" x="4122738" y="3581400"/>
          <p14:tracePt t="248279" x="4122738" y="3589338"/>
          <p14:tracePt t="248292" x="4114800" y="3589338"/>
          <p14:tracePt t="248309" x="4114800" y="3597275"/>
          <p14:tracePt t="248325" x="4114800" y="3603625"/>
          <p14:tracePt t="248356" x="4114800" y="3619500"/>
          <p14:tracePt t="248375" x="4114800" y="3627438"/>
          <p14:tracePt t="249459" x="4114800" y="3619500"/>
          <p14:tracePt t="250009" x="4098925" y="3619500"/>
          <p14:tracePt t="250043" x="4092575" y="3619500"/>
          <p14:tracePt t="250109" x="4068763" y="3619500"/>
          <p14:tracePt t="250155" x="4046538" y="3619500"/>
          <p14:tracePt t="250164" x="4038600" y="3627438"/>
          <p14:tracePt t="250179" x="4030663" y="3627438"/>
          <p14:tracePt t="250195" x="4016375" y="3627438"/>
          <p14:tracePt t="250211" x="3954463" y="3627438"/>
          <p14:tracePt t="250230" x="3916363" y="3635375"/>
          <p14:tracePt t="250246" x="3878263" y="3641725"/>
          <p14:tracePt t="250263" x="3863975" y="3649663"/>
          <p14:tracePt t="250279" x="3856038" y="3649663"/>
          <p14:tracePt t="250296" x="3840163" y="3649663"/>
          <p14:tracePt t="250359" x="3832225" y="3649663"/>
          <p14:tracePt t="250367" x="3810000" y="3649663"/>
          <p14:tracePt t="250384" x="3802063" y="3657600"/>
          <p14:tracePt t="250399" x="3794125" y="3665538"/>
          <p14:tracePt t="250511" x="3817938" y="3673475"/>
          <p14:tracePt t="250608" x="3825875" y="3673475"/>
          <p14:tracePt t="250623" x="3840163" y="3673475"/>
          <p14:tracePt t="250632" x="3870325" y="3673475"/>
          <p14:tracePt t="250649" x="3908425" y="3673475"/>
          <p14:tracePt t="250665" x="3954463" y="3673475"/>
          <p14:tracePt t="250679" x="3992563" y="3673475"/>
          <p14:tracePt t="250696" x="4022725" y="3673475"/>
          <p14:tracePt t="250712" x="4030663" y="3673475"/>
          <p14:tracePt t="250729" x="4038600" y="3679825"/>
          <p14:tracePt t="250747" x="4054475" y="3679825"/>
          <p14:tracePt t="250763" x="4068763" y="3687763"/>
          <p14:tracePt t="250779" x="4092575" y="3687763"/>
          <p14:tracePt t="250792" x="4114800" y="3687763"/>
          <p14:tracePt t="250810" x="4168775" y="3703638"/>
          <p14:tracePt t="250826" x="4221163" y="3703638"/>
          <p14:tracePt t="250842" x="4305300" y="3711575"/>
          <p14:tracePt t="250859" x="4373563" y="3711575"/>
          <p14:tracePt t="250877" x="4381500" y="3711575"/>
          <p14:tracePt t="250892" x="4365625" y="3711575"/>
          <p14:tracePt t="250979" x="4343400" y="3695700"/>
          <p14:tracePt t="250995" x="4335463" y="3695700"/>
          <p14:tracePt t="251013" x="4327525" y="3679825"/>
          <p14:tracePt t="251027" x="4313238" y="3679825"/>
          <p14:tracePt t="251058" x="4289425" y="3679825"/>
          <p14:tracePt t="251077" x="4259263" y="3657600"/>
          <p14:tracePt t="251089" x="4206875" y="3657600"/>
          <p14:tracePt t="251106" x="4160838" y="3641725"/>
          <p14:tracePt t="251122" x="4152900" y="3641725"/>
          <p14:tracePt t="251132" x="4130675" y="3627438"/>
          <p14:tracePt t="251148" x="4122738" y="3627438"/>
          <p14:tracePt t="251241" x="4114800" y="3627438"/>
          <p14:tracePt t="251325" x="4106863" y="3627438"/>
          <p14:tracePt t="251491" x="4130675" y="3641725"/>
          <p14:tracePt t="251509" x="4152900" y="3649663"/>
          <p14:tracePt t="251528" x="4183063" y="3673475"/>
          <p14:tracePt t="251544" x="4191000" y="3679825"/>
          <p14:tracePt t="251559" x="4206875" y="3679825"/>
          <p14:tracePt t="251574" x="4237038" y="3695700"/>
          <p14:tracePt t="251594" x="4244975" y="3703638"/>
          <p14:tracePt t="251607" x="4259263" y="3711575"/>
          <p14:tracePt t="251617" x="4267200" y="3717925"/>
          <p14:tracePt t="251632" x="4267200" y="3725863"/>
          <p14:tracePt t="251711" x="4267200" y="3733800"/>
          <p14:tracePt t="251727" x="4267200" y="3749675"/>
          <p14:tracePt t="251743" x="4267200" y="3756025"/>
          <p14:tracePt t="251760" x="4267200" y="3771900"/>
          <p14:tracePt t="251776" x="4251325" y="3771900"/>
          <p14:tracePt t="251808" x="4237038" y="3771900"/>
          <p14:tracePt t="251822" x="4198938" y="3771900"/>
          <p14:tracePt t="251838" x="4183063" y="3771900"/>
          <p14:tracePt t="251855" x="4175125" y="3771900"/>
          <p14:tracePt t="251872" x="4160838" y="3771900"/>
          <p14:tracePt t="251888" x="4144963" y="3771900"/>
          <p14:tracePt t="251912" x="4114800" y="3771900"/>
          <p14:tracePt t="251929" x="4098925" y="3771900"/>
          <p14:tracePt t="251946" x="4084638" y="3771900"/>
          <p14:tracePt t="252886" x="4084638" y="3763963"/>
          <p14:tracePt t="253073" x="4084638" y="3749675"/>
          <p14:tracePt t="253091" x="4084638" y="3733800"/>
          <p14:tracePt t="253108" x="4084638" y="3725863"/>
          <p14:tracePt t="253168" x="4084638" y="3717925"/>
          <p14:tracePt t="253273" x="4084638" y="3711575"/>
          <p14:tracePt t="255383" x="4092575" y="3711575"/>
          <p14:tracePt t="255570" x="4098925" y="3711575"/>
          <p14:tracePt t="255589" x="4106863" y="3711575"/>
          <p14:tracePt t="256336" x="4114800" y="3711575"/>
          <p14:tracePt t="256386" x="4122738" y="3711575"/>
          <p14:tracePt t="256482" x="4130675" y="3711575"/>
          <p14:tracePt t="256998" x="4137025" y="3717925"/>
          <p14:tracePt t="257007" x="4144963" y="3717925"/>
          <p14:tracePt t="257038" x="4152900" y="3725863"/>
          <p14:tracePt t="257054" x="4160838" y="3733800"/>
          <p14:tracePt t="257086" x="4168775" y="3741738"/>
          <p14:tracePt t="257104" x="4183063" y="3756025"/>
          <p14:tracePt t="257120" x="4206875" y="3771900"/>
          <p14:tracePt t="257137" x="4221163" y="3779838"/>
          <p14:tracePt t="257156" x="4237038" y="3794125"/>
          <p14:tracePt t="257186" x="4237038" y="3802063"/>
          <p14:tracePt t="257194" x="4237038" y="3810000"/>
          <p14:tracePt t="257211" x="4237038" y="3825875"/>
          <p14:tracePt t="257227" x="4237038" y="3848100"/>
          <p14:tracePt t="257243" x="4237038" y="3856038"/>
          <p14:tracePt t="257259" x="4244975" y="3894138"/>
          <p14:tracePt t="257273" x="4244975" y="3902075"/>
          <p14:tracePt t="257289" x="4244975" y="3916363"/>
          <p14:tracePt t="257305" x="4244975" y="3946525"/>
          <p14:tracePt t="257322" x="4244975" y="3954463"/>
          <p14:tracePt t="257338" x="4244975" y="3978275"/>
          <p14:tracePt t="257358" x="4244975" y="3984625"/>
          <p14:tracePt t="257372" x="4244975" y="4016375"/>
          <p14:tracePt t="257387" x="4244975" y="4030663"/>
          <p14:tracePt t="257404" x="4244975" y="4054475"/>
          <p14:tracePt t="257421" x="4244975" y="4060825"/>
          <p14:tracePt t="257439" x="4251325" y="4084638"/>
          <p14:tracePt t="257452" x="4259263" y="4106863"/>
          <p14:tracePt t="257469" x="4267200" y="4122738"/>
          <p14:tracePt t="257485" x="4267200" y="4130675"/>
          <p14:tracePt t="257525" x="4275138" y="4137025"/>
          <p14:tracePt t="257540" x="4283075" y="4152900"/>
          <p14:tracePt t="257555" x="4297363" y="4168775"/>
          <p14:tracePt t="257572" x="4305300" y="4168775"/>
          <p14:tracePt t="257590" x="4313238" y="4175125"/>
          <p14:tracePt t="257635" x="4321175" y="4175125"/>
          <p14:tracePt t="257653" x="4327525" y="4175125"/>
          <p14:tracePt t="257670" x="4335463" y="4175125"/>
          <p14:tracePt t="257683" x="4351338" y="4175125"/>
          <p14:tracePt t="257699" x="4359275" y="4175125"/>
          <p14:tracePt t="257715" x="4373563" y="4175125"/>
          <p14:tracePt t="257780" x="4381500" y="4175125"/>
          <p14:tracePt t="257821" x="4381500" y="4160838"/>
          <p14:tracePt t="257836" x="4389438" y="4152900"/>
          <p14:tracePt t="257854" x="4389438" y="4144963"/>
          <p14:tracePt t="257901" x="4389438" y="4130675"/>
          <p14:tracePt t="257919" x="4389438" y="4122738"/>
          <p14:tracePt t="257932" x="4381500" y="4122738"/>
          <p14:tracePt t="257948" x="4373563" y="4114800"/>
          <p14:tracePt t="257965" x="4359275" y="4114800"/>
          <p14:tracePt t="257997" x="4343400" y="4114800"/>
          <p14:tracePt t="258006" x="4305300" y="4106863"/>
          <p14:tracePt t="258022" x="4283075" y="4106863"/>
          <p14:tracePt t="258042" x="4267200" y="4106863"/>
          <p14:tracePt t="258055" x="4259263" y="4106863"/>
          <p14:tracePt t="258072" x="4251325" y="4106863"/>
          <p14:tracePt t="258089" x="4237038" y="4106863"/>
          <p14:tracePt t="258151" x="4221163" y="4106863"/>
          <p14:tracePt t="258185" x="4213225" y="4114800"/>
          <p14:tracePt t="258198" x="4206875" y="4122738"/>
          <p14:tracePt t="258210" x="4191000" y="4144963"/>
          <p14:tracePt t="258226" x="4168775" y="4168775"/>
          <p14:tracePt t="258241" x="4160838" y="4191000"/>
          <p14:tracePt t="258257" x="4137025" y="4213225"/>
          <p14:tracePt t="258275" x="4130675" y="4229100"/>
          <p14:tracePt t="258288" x="4122738" y="4251325"/>
          <p14:tracePt t="258350" x="4122738" y="4259263"/>
          <p14:tracePt t="258369" x="4114800" y="4267200"/>
          <p14:tracePt t="258385" x="4106863" y="4289425"/>
          <p14:tracePt t="258401" x="4106863" y="4305300"/>
          <p14:tracePt t="258436" x="4106863" y="4313238"/>
          <p14:tracePt t="258448" x="4106863" y="4327525"/>
          <p14:tracePt t="258465" x="4106863" y="4335463"/>
          <p14:tracePt t="258540" x="4106863" y="4351338"/>
          <p14:tracePt t="258556" x="4106863" y="4373563"/>
          <p14:tracePt t="258588" x="4106863" y="4389438"/>
          <p14:tracePt t="258603" x="4098925" y="4397375"/>
          <p14:tracePt t="258619" x="4098925" y="4403725"/>
          <p14:tracePt t="258635" x="4114800" y="4441825"/>
          <p14:tracePt t="258653" x="4130675" y="4465638"/>
          <p14:tracePt t="258669" x="4144963" y="4479925"/>
          <p14:tracePt t="258686" x="4152900" y="4495800"/>
          <p14:tracePt t="258698" x="4160838" y="4511675"/>
          <p14:tracePt t="258714" x="4168775" y="4525963"/>
          <p14:tracePt t="258732" x="4191000" y="4556125"/>
          <p14:tracePt t="258741" x="4198938" y="4556125"/>
          <p14:tracePt t="258796" x="4213225" y="4564063"/>
          <p14:tracePt t="258805" x="4237038" y="4579938"/>
          <p14:tracePt t="258835" x="4244975" y="4587875"/>
          <p14:tracePt t="258852" x="4259263" y="4602163"/>
          <p14:tracePt t="258871" x="4267200" y="4602163"/>
          <p14:tracePt t="258933" x="4283075" y="4602163"/>
          <p14:tracePt t="258967" x="4297363" y="4602163"/>
          <p14:tracePt t="259046" x="4305300" y="4602163"/>
          <p14:tracePt t="259055" x="4313238" y="4602163"/>
          <p14:tracePt t="259070" x="4335463" y="4602163"/>
          <p14:tracePt t="259087" x="4351338" y="4602163"/>
          <p14:tracePt t="259103" x="4365625" y="4602163"/>
          <p14:tracePt t="259167" x="4389438" y="4602163"/>
          <p14:tracePt t="259182" x="4435475" y="4602163"/>
          <p14:tracePt t="259197" x="4457700" y="4587875"/>
          <p14:tracePt t="259214" x="4479925" y="4572000"/>
          <p14:tracePt t="259231" x="4479925" y="4564063"/>
          <p14:tracePt t="259247" x="4479925" y="4556125"/>
          <p14:tracePt t="259264" x="4479925" y="4549775"/>
          <p14:tracePt t="259273" x="4495800" y="4525963"/>
          <p14:tracePt t="259290" x="4511675" y="4495800"/>
          <p14:tracePt t="259303" x="4525963" y="4479925"/>
          <p14:tracePt t="259321" x="4533900" y="4465638"/>
          <p14:tracePt t="259336" x="4533900" y="4457700"/>
          <p14:tracePt t="259368" x="4533900" y="4441825"/>
          <p14:tracePt t="259385" x="4533900" y="4427538"/>
          <p14:tracePt t="259402" x="4533900" y="4397375"/>
          <p14:tracePt t="259419" x="4533900" y="4389438"/>
          <p14:tracePt t="259430" x="4541838" y="4359275"/>
          <p14:tracePt t="259451" x="4541838" y="4351338"/>
          <p14:tracePt t="259464" x="4541838" y="4335463"/>
          <p14:tracePt t="259495" x="4541838" y="4327525"/>
          <p14:tracePt t="259532" x="4511675" y="4305300"/>
          <p14:tracePt t="259541" x="4503738" y="4283075"/>
          <p14:tracePt t="259554" x="4495800" y="4259263"/>
          <p14:tracePt t="259570" x="4495800" y="4244975"/>
          <p14:tracePt t="259586" x="4479925" y="4229100"/>
          <p14:tracePt t="259650" x="4465638" y="4213225"/>
          <p14:tracePt t="259667" x="4441825" y="4206875"/>
          <p14:tracePt t="259684" x="4427538" y="4198938"/>
          <p14:tracePt t="259701" x="4419600" y="4198938"/>
          <p14:tracePt t="259724" x="4411663" y="4198938"/>
          <p14:tracePt t="259762" x="4397375" y="4198938"/>
          <p14:tracePt t="259788" x="4365625" y="4198938"/>
          <p14:tracePt t="259805" x="4359275" y="4198938"/>
          <p14:tracePt t="259822" x="4351338" y="4198938"/>
          <p14:tracePt t="259837" x="4343400" y="4198938"/>
          <p14:tracePt t="259851" x="4335463" y="4198938"/>
          <p14:tracePt t="259868" x="4327525" y="4213225"/>
          <p14:tracePt t="259899" x="4313238" y="4237038"/>
          <p14:tracePt t="259917" x="4305300" y="4244975"/>
          <p14:tracePt t="259934" x="4305300" y="4259263"/>
          <p14:tracePt t="259966" x="4297363" y="4267200"/>
          <p14:tracePt t="259980" x="4289425" y="4267200"/>
          <p14:tracePt t="259997" x="4289425" y="4283075"/>
          <p14:tracePt t="260013" x="4289425" y="4305300"/>
          <p14:tracePt t="260022" x="4283075" y="4313238"/>
          <p14:tracePt t="260039" x="4283075" y="4343400"/>
          <p14:tracePt t="260056" x="4283075" y="4359275"/>
          <p14:tracePt t="260069" x="4283075" y="4365625"/>
          <p14:tracePt t="260085" x="4259263" y="4365625"/>
          <p14:tracePt t="260561" x="4206875" y="4365625"/>
          <p14:tracePt t="260570" x="4114800" y="4381500"/>
          <p14:tracePt t="260588" x="4030663" y="4389438"/>
          <p14:tracePt t="260604" x="3932238" y="4419600"/>
          <p14:tracePt t="260621" x="3902075" y="4427538"/>
          <p14:tracePt t="260636" x="3848100" y="4427538"/>
          <p14:tracePt t="260653" x="3817938" y="4435475"/>
          <p14:tracePt t="260669" x="3756025" y="4457700"/>
          <p14:tracePt t="260685" x="3679825" y="4487863"/>
          <p14:tracePt t="260702" x="3627438" y="4511675"/>
          <p14:tracePt t="260715" x="3543300" y="4511675"/>
          <p14:tracePt t="260733" x="3497263" y="4525963"/>
          <p14:tracePt t="260749" x="3451225" y="4541838"/>
          <p14:tracePt t="260766" x="3390900" y="4556125"/>
          <p14:tracePt t="260783" x="3360738" y="4564063"/>
          <p14:tracePt t="260799" x="3260725" y="4594225"/>
          <p14:tracePt t="260822" x="3178175" y="4625975"/>
          <p14:tracePt t="260837" x="3132138" y="4625975"/>
          <p14:tracePt t="260852" x="3017838" y="4648200"/>
          <p14:tracePt t="260868" x="2971800" y="4664075"/>
          <p14:tracePt t="260886" x="2925763" y="4678363"/>
          <p14:tracePt t="260902" x="2911475" y="4686300"/>
          <p14:tracePt t="260918" x="2879725" y="4702175"/>
          <p14:tracePt t="260935" x="2841625" y="4702175"/>
          <p14:tracePt t="260951" x="2781300" y="4724400"/>
          <p14:tracePt t="260968" x="2727325" y="4740275"/>
          <p14:tracePt t="260983" x="2697163" y="4746625"/>
          <p14:tracePt t="260999" x="2667000" y="4746625"/>
          <p14:tracePt t="261016" x="2628900" y="4754563"/>
          <p14:tracePt t="261038" x="2590800" y="4754563"/>
          <p14:tracePt t="261055" x="2552700" y="4770438"/>
          <p14:tracePt t="261072" x="2522538" y="4778375"/>
          <p14:tracePt t="261085" x="2484438" y="4784725"/>
          <p14:tracePt t="261101" x="2468563" y="4800600"/>
          <p14:tracePt t="261118" x="2446338" y="4800600"/>
          <p14:tracePt t="261135" x="2416175" y="4800600"/>
          <p14:tracePt t="261152" x="2384425" y="4816475"/>
          <p14:tracePt t="261168" x="2354263" y="4830763"/>
          <p14:tracePt t="261183" x="2324100" y="4830763"/>
          <p14:tracePt t="261200" x="2293938" y="4854575"/>
          <p14:tracePt t="261216" x="2270125" y="4868863"/>
          <p14:tracePt t="261233" x="2225675" y="4868863"/>
          <p14:tracePt t="261249" x="2163763" y="4884738"/>
          <p14:tracePt t="261265" x="2133600" y="4906963"/>
          <p14:tracePt t="261282" x="2111375" y="4914900"/>
          <p14:tracePt t="261282" x="2095500" y="4922838"/>
          <p14:tracePt t="261299" x="2073275" y="4930775"/>
          <p14:tracePt t="261322" x="2027238" y="4953000"/>
          <p14:tracePt t="261334" x="1989138" y="4968875"/>
          <p14:tracePt t="261352" x="1958975" y="4975225"/>
          <p14:tracePt t="261368" x="1943100" y="4991100"/>
          <p14:tracePt t="261384" x="1912938" y="5021263"/>
          <p14:tracePt t="261402" x="1897063" y="5037138"/>
          <p14:tracePt t="261418" x="1882775" y="5037138"/>
          <p14:tracePt t="261435" x="1828800" y="5051425"/>
          <p14:tracePt t="261451" x="1782763" y="5075238"/>
          <p14:tracePt t="261469" x="1768475" y="5083175"/>
          <p14:tracePt t="261496" x="1736725" y="5097463"/>
          <p14:tracePt t="261527" x="1706563" y="5113338"/>
          <p14:tracePt t="261546" x="1684338" y="5121275"/>
          <p14:tracePt t="261556" x="1630363" y="5151438"/>
          <p14:tracePt t="261572" x="1616075" y="5151438"/>
          <p14:tracePt t="261584" x="1562100" y="5173663"/>
          <p14:tracePt t="261601" x="1524000" y="5189538"/>
          <p14:tracePt t="261618" x="1447800" y="5227638"/>
          <p14:tracePt t="261634" x="1387475" y="5241925"/>
          <p14:tracePt t="261651" x="1311275" y="5273675"/>
          <p14:tracePt t="261669" x="1303338" y="5273675"/>
          <p14:tracePt t="261683" x="1287463" y="5280025"/>
          <p14:tracePt t="261698" x="1265238" y="5303838"/>
          <p14:tracePt t="261715" x="1235075" y="5318125"/>
          <p14:tracePt t="261731" x="1158875" y="5356225"/>
          <p14:tracePt t="261748" x="1089025" y="5364163"/>
          <p14:tracePt t="261764" x="1020763" y="5387975"/>
          <p14:tracePt t="261781" x="952500" y="5402263"/>
          <p14:tracePt t="261798" x="936625" y="5410200"/>
          <p14:tracePt t="261815" x="892175" y="5426075"/>
          <p14:tracePt t="261838" x="868363" y="5432425"/>
          <p14:tracePt t="261851" x="830263" y="5448300"/>
          <p14:tracePt t="261867" x="800100" y="5486400"/>
          <p14:tracePt t="261884" x="777875" y="5486400"/>
          <p14:tracePt t="261901" x="754063" y="5486400"/>
          <p14:tracePt t="261917" x="731838" y="5502275"/>
          <p14:tracePt t="261934" x="723900" y="5502275"/>
          <p14:tracePt t="261951" x="715963" y="5502275"/>
          <p14:tracePt t="261967" x="708025" y="5502275"/>
          <p14:tracePt t="265313" x="715963" y="5502275"/>
          <p14:tracePt t="265534" x="723900" y="5494338"/>
          <p14:tracePt t="265639" x="731838" y="5486400"/>
          <p14:tracePt t="265680" x="739775" y="5486400"/>
          <p14:tracePt t="265777" x="746125" y="5486400"/>
          <p14:tracePt t="265795" x="746125" y="5478463"/>
          <p14:tracePt t="266009" x="739775" y="5478463"/>
          <p14:tracePt t="266138" x="746125" y="5478463"/>
          <p14:tracePt t="266679" x="754063" y="5478463"/>
          <p14:tracePt t="266726" x="769938" y="5478463"/>
          <p14:tracePt t="266809" x="777875" y="5478463"/>
          <p14:tracePt t="266836" x="784225" y="5478463"/>
          <p14:tracePt t="266871" x="792163" y="5478463"/>
          <p14:tracePt t="266889" x="800100" y="5478463"/>
          <p14:tracePt t="266898" x="822325" y="5478463"/>
          <p14:tracePt t="266898" x="830263" y="5478463"/>
          <p14:tracePt t="266916" x="838200" y="5478463"/>
          <p14:tracePt t="266929" x="860425" y="5464175"/>
          <p14:tracePt t="266946" x="884238" y="5464175"/>
          <p14:tracePt t="266962" x="892175" y="5448300"/>
          <p14:tracePt t="266979" x="898525" y="5448300"/>
          <p14:tracePt t="267042" x="914400" y="5432425"/>
          <p14:tracePt t="267075" x="936625" y="5410200"/>
          <p14:tracePt t="267094" x="936625" y="5402263"/>
          <p14:tracePt t="267121" x="944563" y="5394325"/>
          <p14:tracePt t="267147" x="952500" y="5394325"/>
          <p14:tracePt t="267180" x="960438" y="5372100"/>
          <p14:tracePt t="267197" x="968375" y="5372100"/>
          <p14:tracePt t="267211" x="974725" y="5349875"/>
          <p14:tracePt t="267227" x="974725" y="5334000"/>
          <p14:tracePt t="267244" x="990600" y="5295900"/>
          <p14:tracePt t="267261" x="990600" y="5287963"/>
          <p14:tracePt t="267277" x="990600" y="5273675"/>
          <p14:tracePt t="267309" x="990600" y="5257800"/>
          <p14:tracePt t="267326" x="990600" y="5249863"/>
          <p14:tracePt t="267339" x="990600" y="5235575"/>
          <p14:tracePt t="267356" x="998538" y="5219700"/>
          <p14:tracePt t="267365" x="998538" y="5211763"/>
          <p14:tracePt t="267382" x="998538" y="5189538"/>
          <p14:tracePt t="267399" x="998538" y="5159375"/>
          <p14:tracePt t="267416" x="998538" y="5151438"/>
          <p14:tracePt t="267428" x="998538" y="5127625"/>
          <p14:tracePt t="267445" x="998538" y="5113338"/>
          <p14:tracePt t="267477" x="982663" y="5105400"/>
          <p14:tracePt t="267477" x="968375" y="5097463"/>
          <p14:tracePt t="267525" x="960438" y="5097463"/>
          <p14:tracePt t="267555" x="936625" y="5075238"/>
          <p14:tracePt t="267576" x="930275" y="5075238"/>
          <p14:tracePt t="267590" x="898525" y="5059363"/>
          <p14:tracePt t="267601" x="876300" y="5045075"/>
          <p14:tracePt t="267617" x="846138" y="5045075"/>
          <p14:tracePt t="267633" x="830263" y="5045075"/>
          <p14:tracePt t="267648" x="822325" y="5045075"/>
          <p14:tracePt t="267665" x="784225" y="5045075"/>
          <p14:tracePt t="267682" x="777875" y="5045075"/>
          <p14:tracePt t="267695" x="769938" y="5045075"/>
          <p14:tracePt t="267711" x="762000" y="5045075"/>
          <p14:tracePt t="267743" x="754063" y="5045075"/>
          <p14:tracePt t="267759" x="731838" y="5045075"/>
          <p14:tracePt t="267776" x="715963" y="5045075"/>
          <p14:tracePt t="267808" x="701675" y="5045075"/>
          <p14:tracePt t="267826" x="693738" y="5045075"/>
          <p14:tracePt t="267857" x="685800" y="5045075"/>
          <p14:tracePt t="267872" x="685800" y="5059363"/>
          <p14:tracePt t="267881" x="685800" y="5067300"/>
          <p14:tracePt t="267898" x="685800" y="5075238"/>
          <p14:tracePt t="267915" x="669925" y="5089525"/>
          <p14:tracePt t="267932" x="669925" y="5105400"/>
          <p14:tracePt t="267947" x="655638" y="5121275"/>
          <p14:tracePt t="267961" x="655638" y="5135563"/>
          <p14:tracePt t="267978" x="655638" y="5151438"/>
          <p14:tracePt t="267995" x="655638" y="5165725"/>
          <p14:tracePt t="268012" x="639763" y="5189538"/>
          <p14:tracePt t="268030" x="639763" y="5203825"/>
          <p14:tracePt t="268042" x="639763" y="5219700"/>
          <p14:tracePt t="268058" x="639763" y="5257800"/>
          <p14:tracePt t="268077" x="639763" y="5287963"/>
          <p14:tracePt t="268092" x="639763" y="5303838"/>
          <p14:tracePt t="268108" x="639763" y="5326063"/>
          <p14:tracePt t="268125" x="639763" y="5341938"/>
          <p14:tracePt t="268148" x="639763" y="5349875"/>
          <p14:tracePt t="268165" x="639763" y="5364163"/>
          <p14:tracePt t="268181" x="639763" y="5387975"/>
          <p14:tracePt t="268213" x="639763" y="5418138"/>
          <p14:tracePt t="268244" x="639763" y="5426075"/>
          <p14:tracePt t="268259" x="639763" y="5448300"/>
          <p14:tracePt t="268276" x="647700" y="5470525"/>
          <p14:tracePt t="268293" x="663575" y="5486400"/>
          <p14:tracePt t="268309" x="669925" y="5486400"/>
          <p14:tracePt t="268322" x="677863" y="5494338"/>
          <p14:tracePt t="268338" x="685800" y="5494338"/>
          <p14:tracePt t="268355" x="701675" y="5508625"/>
          <p14:tracePt t="268367" x="723900" y="5508625"/>
          <p14:tracePt t="268386" x="731838" y="5508625"/>
          <p14:tracePt t="268399" x="746125" y="5508625"/>
          <p14:tracePt t="268416" x="754063" y="5524500"/>
          <p14:tracePt t="268431" x="769938" y="5524500"/>
          <p14:tracePt t="268444" x="792163" y="5524500"/>
          <p14:tracePt t="268460" x="808038" y="5524500"/>
          <p14:tracePt t="268477" x="838200" y="5524500"/>
          <p14:tracePt t="268494" x="854075" y="5524500"/>
          <p14:tracePt t="268510" x="868363" y="5516563"/>
          <p14:tracePt t="268528" x="876300" y="5508625"/>
          <p14:tracePt t="268550" x="884238" y="5494338"/>
          <p14:tracePt t="268575" x="898525" y="5486400"/>
          <p14:tracePt t="268592" x="914400" y="5478463"/>
          <p14:tracePt t="268619" x="914400" y="5470525"/>
          <p14:tracePt t="268637" x="914400" y="5464175"/>
          <p14:tracePt t="268647" x="922338" y="5448300"/>
          <p14:tracePt t="268664" x="936625" y="5426075"/>
          <p14:tracePt t="268681" x="936625" y="5402263"/>
          <p14:tracePt t="268696" x="944563" y="5387975"/>
          <p14:tracePt t="268710" x="944563" y="5372100"/>
          <p14:tracePt t="268728" x="952500" y="5364163"/>
          <p14:tracePt t="268744" x="952500" y="5349875"/>
          <p14:tracePt t="268761" x="952500" y="5341938"/>
          <p14:tracePt t="268777" x="952500" y="5318125"/>
          <p14:tracePt t="268794" x="952500" y="5303838"/>
          <p14:tracePt t="268810" x="952500" y="5273675"/>
          <p14:tracePt t="268827" x="952500" y="5241925"/>
          <p14:tracePt t="268856" x="960438" y="5227638"/>
          <p14:tracePt t="268872" x="960438" y="5219700"/>
          <p14:tracePt t="268900" x="960438" y="5203825"/>
          <p14:tracePt t="268947" x="960438" y="5197475"/>
          <p14:tracePt t="268960" x="960438" y="5189538"/>
          <p14:tracePt t="268978" x="960438" y="5173663"/>
          <p14:tracePt t="268995" x="960438" y="5165725"/>
          <p14:tracePt t="269010" x="952500" y="5165725"/>
          <p14:tracePt t="269027" x="944563" y="5143500"/>
          <p14:tracePt t="269043" x="936625" y="5127625"/>
          <p14:tracePt t="269061" x="922338" y="5105400"/>
          <p14:tracePt t="269077" x="914400" y="5097463"/>
          <p14:tracePt t="269104" x="898525" y="5083175"/>
          <p14:tracePt t="269121" x="892175" y="5083175"/>
          <p14:tracePt t="269147" x="876300" y="5083175"/>
          <p14:tracePt t="269165" x="868363" y="5067300"/>
          <p14:tracePt t="269181" x="854075" y="5059363"/>
          <p14:tracePt t="269196" x="830263" y="5059363"/>
          <p14:tracePt t="269228" x="815975" y="5059363"/>
          <p14:tracePt t="269243" x="800100" y="5059363"/>
          <p14:tracePt t="269258" x="784225" y="5059363"/>
          <p14:tracePt t="269275" x="769938" y="5059363"/>
          <p14:tracePt t="269292" x="739775" y="5059363"/>
          <p14:tracePt t="269309" x="723900" y="5059363"/>
          <p14:tracePt t="269325" x="701675" y="5059363"/>
          <p14:tracePt t="269341" x="693738" y="5059363"/>
          <p14:tracePt t="269373" x="685800" y="5059363"/>
          <p14:tracePt t="269382" x="685800" y="5067300"/>
          <p14:tracePt t="269397" x="677863" y="5067300"/>
          <p14:tracePt t="269414" x="677863" y="5083175"/>
          <p14:tracePt t="269430" x="663575" y="5097463"/>
          <p14:tracePt t="269446" x="663575" y="5105400"/>
          <p14:tracePt t="269459" x="655638" y="5121275"/>
          <p14:tracePt t="269494" x="647700" y="5127625"/>
          <p14:tracePt t="269524" x="639763" y="5143500"/>
          <p14:tracePt t="269541" x="639763" y="5159375"/>
          <p14:tracePt t="269557" x="639763" y="5189538"/>
          <p14:tracePt t="269576" x="639763" y="5203825"/>
          <p14:tracePt t="269606" x="639763" y="5211763"/>
          <p14:tracePt t="269624" x="639763" y="5219700"/>
          <p14:tracePt t="269636" x="639763" y="5227638"/>
          <p14:tracePt t="269653" x="639763" y="5235575"/>
          <p14:tracePt t="269670" x="639763" y="5241925"/>
          <p14:tracePt t="269718" x="639763" y="5249863"/>
          <p14:tracePt t="269727" x="639763" y="5295900"/>
          <p14:tracePt t="269742" x="639763" y="5303838"/>
          <p14:tracePt t="269759" x="639763" y="5326063"/>
          <p14:tracePt t="269776" x="639763" y="5334000"/>
          <p14:tracePt t="269822" x="639763" y="5341938"/>
          <p14:tracePt t="270009" x="639763" y="5364163"/>
          <p14:tracePt t="270026" x="647700" y="5372100"/>
          <p14:tracePt t="270055" x="669925" y="5387975"/>
          <p14:tracePt t="270074" x="685800" y="5394325"/>
          <p14:tracePt t="270091" x="701675" y="5410200"/>
          <p14:tracePt t="270107" x="708025" y="5426075"/>
          <p14:tracePt t="270138" x="723900" y="5432425"/>
          <p14:tracePt t="270184" x="723900" y="5440363"/>
          <p14:tracePt t="270194" x="739775" y="5448300"/>
          <p14:tracePt t="270242" x="739775" y="5456238"/>
          <p14:tracePt t="270257" x="746125" y="5464175"/>
          <p14:tracePt t="270288" x="769938" y="5470525"/>
          <p14:tracePt t="270322" x="784225" y="5486400"/>
          <p14:tracePt t="270340" x="792163" y="5494338"/>
          <p14:tracePt t="270357" x="800100" y="5494338"/>
          <p14:tracePt t="270384" x="808038" y="5494338"/>
          <p14:tracePt t="270402" x="815975" y="5494338"/>
          <p14:tracePt t="270419" x="830263" y="5494338"/>
          <p14:tracePt t="270444" x="846138" y="5486400"/>
          <p14:tracePt t="270460" x="884238" y="5470525"/>
          <p14:tracePt t="270477" x="892175" y="5456238"/>
          <p14:tracePt t="270494" x="906463" y="5426075"/>
          <p14:tracePt t="270530" x="914400" y="5418138"/>
          <p14:tracePt t="270542" x="914400" y="5394325"/>
          <p14:tracePt t="270558" x="922338" y="5387975"/>
          <p14:tracePt t="270575" x="930275" y="5364163"/>
          <p14:tracePt t="270592" x="936625" y="5349875"/>
          <p14:tracePt t="270608" x="944563" y="5341938"/>
          <p14:tracePt t="270622" x="944563" y="5326063"/>
          <p14:tracePt t="270638" x="952500" y="5318125"/>
          <p14:tracePt t="270655" x="952500" y="5295900"/>
          <p14:tracePt t="270672" x="960438" y="5280025"/>
          <p14:tracePt t="270689" x="960438" y="5257800"/>
          <p14:tracePt t="270689" x="960438" y="5241925"/>
          <p14:tracePt t="270706" x="960438" y="5235575"/>
          <p14:tracePt t="270729" x="960438" y="5227638"/>
          <p14:tracePt t="270888" x="960438" y="5211763"/>
          <p14:tracePt t="271321" x="960438" y="5189538"/>
          <p14:tracePt t="271339" x="974725" y="5173663"/>
          <p14:tracePt t="271356" x="982663" y="5159375"/>
          <p14:tracePt t="271373" x="990600" y="5143500"/>
          <p14:tracePt t="271404" x="1006475" y="5121275"/>
          <p14:tracePt t="271418" x="1020763" y="5097463"/>
          <p14:tracePt t="271435" x="1044575" y="5067300"/>
          <p14:tracePt t="271444" x="1089025" y="5045075"/>
          <p14:tracePt t="271461" x="1135063" y="5029200"/>
          <p14:tracePt t="271477" x="1189038" y="4991100"/>
          <p14:tracePt t="271494" x="1219200" y="4968875"/>
          <p14:tracePt t="271507" x="1325563" y="4884738"/>
          <p14:tracePt t="271526" x="1371600" y="4830763"/>
          <p14:tracePt t="271545" x="1439863" y="4778375"/>
          <p14:tracePt t="271557" x="1493838" y="4708525"/>
          <p14:tracePt t="271574" x="1546225" y="4648200"/>
          <p14:tracePt t="271591" x="1638300" y="4564063"/>
          <p14:tracePt t="271608" x="1736725" y="4503738"/>
          <p14:tracePt t="271623" x="1836738" y="4449763"/>
          <p14:tracePt t="271638" x="1943100" y="4365625"/>
          <p14:tracePt t="271655" x="2041525" y="4313238"/>
          <p14:tracePt t="271671" x="2103438" y="4275138"/>
          <p14:tracePt t="271688" x="2163763" y="4206875"/>
          <p14:tracePt t="271704" x="2217738" y="4160838"/>
          <p14:tracePt t="271704" x="2255838" y="4137025"/>
          <p14:tracePt t="271722" x="2339975" y="4060825"/>
          <p14:tracePt t="271741" x="2438400" y="3984625"/>
          <p14:tracePt t="271757" x="2598738" y="3878263"/>
          <p14:tracePt t="271774" x="2751138" y="3802063"/>
          <p14:tracePt t="271790" x="2887663" y="3756025"/>
          <p14:tracePt t="271807" x="2925763" y="3733800"/>
          <p14:tracePt t="271824" x="2933700" y="3711575"/>
          <p14:tracePt t="271840" x="2949575" y="3673475"/>
          <p14:tracePt t="271857" x="2971800" y="3635375"/>
          <p14:tracePt t="271873" x="3017838" y="3589338"/>
          <p14:tracePt t="271891" x="3063875" y="3559175"/>
          <p14:tracePt t="271905" x="3101975" y="3527425"/>
          <p14:tracePt t="271921" x="3140075" y="3489325"/>
          <p14:tracePt t="271938" x="3154363" y="3475038"/>
          <p14:tracePt t="271954" x="3170238" y="3459163"/>
          <p14:tracePt t="271954" x="3170238" y="3444875"/>
          <p14:tracePt t="271971" x="3178175" y="3421063"/>
          <p14:tracePt t="271994" x="3200400" y="3398838"/>
          <p14:tracePt t="272007" x="3230563" y="3368675"/>
          <p14:tracePt t="272023" x="3330575" y="3306763"/>
          <p14:tracePt t="272040" x="3459163" y="3230563"/>
          <p14:tracePt t="272056" x="3527425" y="3162300"/>
          <p14:tracePt t="272071" x="3543300" y="3146425"/>
          <p14:tracePt t="272091" x="3543300" y="3124200"/>
          <p14:tracePt t="272107" x="3543300" y="3116263"/>
          <p14:tracePt t="272120" x="3543300" y="3101975"/>
          <p14:tracePt t="272150" x="3527425" y="3086100"/>
          <p14:tracePt t="272182" x="3513138" y="3078163"/>
          <p14:tracePt t="272201" x="3497263" y="3070225"/>
          <p14:tracePt t="272210" x="3475038" y="3063875"/>
          <p14:tracePt t="272227" x="3451225" y="3048000"/>
          <p14:tracePt t="272243" x="3436938" y="3040063"/>
          <p14:tracePt t="272260" x="3421063" y="3040063"/>
          <p14:tracePt t="272273" x="3368675" y="3040063"/>
          <p14:tracePt t="272290" x="3314700" y="3040063"/>
          <p14:tracePt t="272308" x="3230563" y="3032125"/>
          <p14:tracePt t="272325" x="3222625" y="3032125"/>
          <p14:tracePt t="272338" x="3208338" y="3032125"/>
          <p14:tracePt t="272357" x="3192463" y="3032125"/>
          <p14:tracePt t="272403" x="3178175" y="3032125"/>
          <p14:tracePt t="272422" x="3170238" y="3032125"/>
          <p14:tracePt t="272434" x="3184525" y="3032125"/>
          <p14:tracePt t="272591" x="3200400" y="3032125"/>
          <p14:tracePt t="272605" x="3208338" y="3025775"/>
          <p14:tracePt t="272621" x="3254375" y="3017838"/>
          <p14:tracePt t="272638" x="3298825" y="3017838"/>
          <p14:tracePt t="272654" x="3344863" y="3017838"/>
          <p14:tracePt t="272667" x="3451225" y="3009900"/>
          <p14:tracePt t="272684" x="3597275" y="2963863"/>
          <p14:tracePt t="272700" x="3717925" y="2955925"/>
          <p14:tracePt t="272709" x="3779838" y="2949575"/>
          <p14:tracePt t="272726" x="3787775" y="2933700"/>
          <p14:tracePt t="272743" x="3802063" y="2933700"/>
          <p14:tracePt t="272806" x="3863975" y="2933700"/>
          <p14:tracePt t="272821" x="3916363" y="2933700"/>
          <p14:tracePt t="272837" x="3984625" y="2933700"/>
          <p14:tracePt t="272854" x="4076700" y="3001963"/>
          <p14:tracePt t="272871" x="4084638" y="2994025"/>
          <p14:tracePt t="272887" x="4106863" y="2987675"/>
          <p14:tracePt t="272919" x="4114800" y="2987675"/>
          <p14:tracePt t="272938" x="4130675" y="2987675"/>
          <p14:tracePt t="272950" x="4152900" y="2987675"/>
          <p14:tracePt t="272960" x="4198938" y="2987675"/>
          <p14:tracePt t="272976" x="4275138" y="2987675"/>
          <p14:tracePt t="272992" x="4359275" y="2987675"/>
          <p14:tracePt t="273009" x="4411663" y="2987675"/>
          <p14:tracePt t="273025" x="4465638" y="2987675"/>
          <p14:tracePt t="273041" x="4541838" y="2987675"/>
          <p14:tracePt t="273057" x="4587875" y="2987675"/>
          <p14:tracePt t="273072" x="4579938" y="2955925"/>
          <p14:tracePt t="273091" x="4479925" y="2865438"/>
          <p14:tracePt t="273107" x="4503738" y="2865438"/>
          <p14:tracePt t="273123" x="4518025" y="2835275"/>
          <p14:tracePt t="273140" x="4549775" y="2827338"/>
          <p14:tracePt t="273153" x="4549775" y="2819400"/>
          <p14:tracePt t="273183" x="4594225" y="2819400"/>
          <p14:tracePt t="273200" x="4640263" y="2827338"/>
          <p14:tracePt t="273211" x="4732338" y="2835275"/>
          <p14:tracePt t="273228" x="4754563" y="2835275"/>
          <p14:tracePt t="273241" x="4800600" y="2819400"/>
          <p14:tracePt t="273257" x="4816475" y="2819400"/>
          <p14:tracePt t="273337" x="4868863" y="2819400"/>
          <p14:tracePt t="273354" x="4922838" y="2819400"/>
          <p14:tracePt t="273371" x="4960938" y="2819400"/>
          <p14:tracePt t="273387" x="4968875" y="2819400"/>
          <p14:tracePt t="273387" x="4975225" y="2819400"/>
          <p14:tracePt t="273436" x="4991100" y="2827338"/>
          <p14:tracePt t="273449" x="5029200" y="2849563"/>
          <p14:tracePt t="273459" x="5075238" y="2865438"/>
          <p14:tracePt t="273475" x="5121275" y="2887663"/>
          <p14:tracePt t="273492" x="5135563" y="2887663"/>
          <p14:tracePt t="273509" x="5159375" y="2903538"/>
          <p14:tracePt t="273522" x="5295900" y="2933700"/>
          <p14:tracePt t="273544" x="5426075" y="2949575"/>
          <p14:tracePt t="273557" x="5524500" y="2955925"/>
          <p14:tracePt t="273573" x="5562600" y="2955925"/>
          <p14:tracePt t="273589" x="5570538" y="2963863"/>
          <p14:tracePt t="273651" x="5608638" y="2971800"/>
          <p14:tracePt t="273670" x="5630863" y="2971800"/>
          <p14:tracePt t="273682" x="5684838" y="2971800"/>
          <p14:tracePt t="273699" x="5715000" y="2971800"/>
          <p14:tracePt t="273709" x="5737225" y="2979738"/>
          <p14:tracePt t="273725" x="5745163" y="2979738"/>
          <p14:tracePt t="273742" x="5753100" y="2979738"/>
          <p14:tracePt t="273759" x="5768975" y="2979738"/>
          <p14:tracePt t="273775" x="5775325" y="2979738"/>
          <p14:tracePt t="273788" x="5799138" y="2979738"/>
          <p14:tracePt t="273805" x="5837238" y="2979738"/>
          <p14:tracePt t="273822" x="5875338" y="2979738"/>
          <p14:tracePt t="273838" x="5927725" y="2979738"/>
          <p14:tracePt t="273855" x="5973763" y="2979738"/>
          <p14:tracePt t="273871" x="5989638" y="2987675"/>
          <p14:tracePt t="273888" x="5997575" y="2994025"/>
          <p14:tracePt t="273905" x="6011863" y="2994025"/>
          <p14:tracePt t="273920" x="6065838" y="2994025"/>
          <p14:tracePt t="273936" x="6126163" y="2994025"/>
          <p14:tracePt t="273952" x="6188075" y="2994025"/>
          <p14:tracePt t="273968" x="6226175" y="2994025"/>
          <p14:tracePt t="273986" x="6232525" y="2994025"/>
          <p14:tracePt t="274002" x="6240463" y="3001963"/>
          <p14:tracePt t="274025" x="6256338" y="3001963"/>
          <p14:tracePt t="274321" x="6286500" y="3001963"/>
          <p14:tracePt t="274336" x="6316663" y="3001963"/>
          <p14:tracePt t="274354" x="6354763" y="3001963"/>
          <p14:tracePt t="274371" x="6378575" y="3001963"/>
          <p14:tracePt t="274390" x="6384925" y="3001963"/>
          <p14:tracePt t="274404" x="6392863" y="3001963"/>
          <p14:tracePt t="274435" x="6392863" y="2994025"/>
          <p14:tracePt t="274713" x="6392863" y="2987675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4435475"/>
          <a:ext cx="5791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5" imgW="1739900" imgH="241300" progId="Equation.DSMT4">
                  <p:embed/>
                </p:oleObj>
              </mc:Choice>
              <mc:Fallback>
                <p:oleObj name="Equation" r:id="rId5" imgW="17399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5475"/>
                        <a:ext cx="5791200" cy="803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51A0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914400"/>
          <a:ext cx="4953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7" imgW="1765300" imgH="228600" progId="Equation.DSMT4">
                  <p:embed/>
                </p:oleObj>
              </mc:Choice>
              <mc:Fallback>
                <p:oleObj name="Equation" r:id="rId7" imgW="17653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4400"/>
                        <a:ext cx="4953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9"/>
          <p:cNvSpPr txBox="1">
            <a:spLocks noChangeArrowheads="1"/>
          </p:cNvSpPr>
          <p:nvPr/>
        </p:nvSpPr>
        <p:spPr bwMode="auto">
          <a:xfrm>
            <a:off x="914400" y="1905000"/>
            <a:ext cx="6477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U SI sistemu jedinica, jedinica za D je </a:t>
            </a:r>
            <a:r>
              <a:rPr lang="sr-Latn-CS" altLang="en-US" sz="1800">
                <a:solidFill>
                  <a:srgbClr val="FF0000"/>
                </a:solidFill>
              </a:rPr>
              <a:t>m</a:t>
            </a:r>
            <a:r>
              <a:rPr lang="sr-Latn-CS" altLang="en-US" sz="1800" baseline="30000">
                <a:solidFill>
                  <a:srgbClr val="FF0000"/>
                </a:solidFill>
              </a:rPr>
              <a:t>3</a:t>
            </a:r>
            <a:r>
              <a:rPr lang="sr-Latn-CS" altLang="en-US" sz="1800">
                <a:solidFill>
                  <a:srgbClr val="FF0000"/>
                </a:solidFill>
              </a:rPr>
              <a:t>/s</a:t>
            </a:r>
            <a:r>
              <a:rPr lang="sr-Latn-CS" altLang="en-US" sz="1800"/>
              <a:t> pa je potrebno uraditi konverziju konstante brzine u uobičajene jedinice (koje podrazumevaju  koncentracije izražene u molovima po dm</a:t>
            </a:r>
            <a:r>
              <a:rPr lang="sr-Latn-CS" altLang="en-US" sz="1800" baseline="30000"/>
              <a:t>3 </a:t>
            </a:r>
            <a:r>
              <a:rPr lang="sr-Latn-CS" altLang="en-US" sz="1800"/>
              <a:t>  :  </a:t>
            </a:r>
            <a:endParaRPr lang="en-US" altLang="en-US" sz="1800"/>
          </a:p>
        </p:txBody>
      </p:sp>
      <p:graphicFrame>
        <p:nvGraphicFramePr>
          <p:cNvPr id="44037" name="Object 10"/>
          <p:cNvGraphicFramePr>
            <a:graphicFrameLocks noChangeAspect="1"/>
          </p:cNvGraphicFramePr>
          <p:nvPr/>
        </p:nvGraphicFramePr>
        <p:xfrm>
          <a:off x="3128963" y="2828925"/>
          <a:ext cx="34956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9" imgW="1828800" imgH="228600" progId="Equation.DSMT4">
                  <p:embed/>
                </p:oleObj>
              </mc:Choice>
              <mc:Fallback>
                <p:oleObj name="Equation" r:id="rId9" imgW="1828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828925"/>
                        <a:ext cx="34956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11"/>
          <p:cNvSpPr txBox="1">
            <a:spLocks noChangeArrowheads="1"/>
          </p:cNvSpPr>
          <p:nvPr/>
        </p:nvSpPr>
        <p:spPr bwMode="auto">
          <a:xfrm>
            <a:off x="914400" y="3424238"/>
            <a:ext cx="39624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Ukoliko su D date u SI sistemu p</a:t>
            </a:r>
            <a:r>
              <a:rPr lang="sr-Latn-CS" altLang="en-US" sz="1800"/>
              <a:t>odrazumeva </a:t>
            </a:r>
            <a:r>
              <a:rPr lang="en-US" altLang="en-US" sz="1800"/>
              <a:t>se</a:t>
            </a:r>
            <a:r>
              <a:rPr lang="sr-Latn-CS" altLang="en-US" sz="1800"/>
              <a:t> monoženje faktorom 10</a:t>
            </a:r>
            <a:r>
              <a:rPr lang="sr-Latn-CS" altLang="en-US" sz="1800" baseline="30000"/>
              <a:t>3 </a:t>
            </a:r>
            <a:r>
              <a:rPr lang="sr-Latn-CS" altLang="en-US" sz="1800"/>
              <a:t> jer 1m</a:t>
            </a:r>
            <a:r>
              <a:rPr lang="sr-Latn-CS" altLang="en-US" sz="1800" baseline="30000"/>
              <a:t>3</a:t>
            </a:r>
            <a:r>
              <a:rPr lang="sr-Latn-CS" altLang="en-US" sz="1800"/>
              <a:t>=10</a:t>
            </a:r>
            <a:r>
              <a:rPr lang="sr-Latn-CS" altLang="en-US" sz="1800" baseline="30000"/>
              <a:t>3 </a:t>
            </a:r>
            <a:r>
              <a:rPr lang="sr-Latn-CS" altLang="en-US" sz="1800"/>
              <a:t>dm</a:t>
            </a:r>
            <a:r>
              <a:rPr lang="sr-Latn-CS" altLang="en-US" sz="1800" baseline="30000"/>
              <a:t>3</a:t>
            </a:r>
            <a:endParaRPr lang="en-US" altLang="en-US" sz="180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24" x="4487863" y="3551238"/>
          <p14:tracePt t="3113" x="4487863" y="3543300"/>
          <p14:tracePt t="3220" x="4479925" y="3543300"/>
          <p14:tracePt t="3633" x="4457700" y="3527425"/>
          <p14:tracePt t="3647" x="4335463" y="3444875"/>
          <p14:tracePt t="3655" x="4229100" y="3314700"/>
          <p14:tracePt t="3673" x="4213225" y="3230563"/>
          <p14:tracePt t="3690" x="4237038" y="3154363"/>
          <p14:tracePt t="3703" x="4381500" y="2781300"/>
          <p14:tracePt t="3721" x="4403725" y="2316163"/>
          <p14:tracePt t="3739" x="4403725" y="1858963"/>
          <p14:tracePt t="3753" x="4381500" y="1577975"/>
          <p14:tracePt t="3769" x="4335463" y="1439863"/>
          <p14:tracePt t="3786" x="4313238" y="1349375"/>
          <p14:tracePt t="3802" x="4305300" y="1325563"/>
          <p14:tracePt t="3819" x="4289425" y="1295400"/>
          <p14:tracePt t="3819" x="4289425" y="1257300"/>
          <p14:tracePt t="3905" x="4267200" y="1158875"/>
          <p14:tracePt t="3927" x="4297363" y="1020763"/>
          <p14:tracePt t="3946" x="4373563" y="884238"/>
          <p14:tracePt t="3955" x="4465638" y="746125"/>
          <p14:tracePt t="3968" x="4473575" y="715963"/>
          <p14:tracePt t="3985" x="4449763" y="754063"/>
          <p14:tracePt t="4033" x="4389438" y="854075"/>
          <p14:tracePt t="4050" x="4343400" y="952500"/>
          <p14:tracePt t="4067" x="4313238" y="1020763"/>
          <p14:tracePt t="4084" x="4305300" y="1036638"/>
          <p14:tracePt t="4100" x="4289425" y="1036638"/>
          <p14:tracePt t="4148" x="4275138" y="1036638"/>
          <p14:tracePt t="4163" x="4221163" y="1036638"/>
          <p14:tracePt t="4172" x="4183063" y="1036638"/>
          <p14:tracePt t="4189" x="4137025" y="1036638"/>
          <p14:tracePt t="4202" x="4084638" y="990600"/>
          <p14:tracePt t="4218" x="4022725" y="952500"/>
          <p14:tracePt t="4236" x="3962400" y="914400"/>
          <p14:tracePt t="4253" x="3902075" y="868363"/>
          <p14:tracePt t="4268" x="3817938" y="830263"/>
          <p14:tracePt t="4286" x="3733800" y="800100"/>
          <p14:tracePt t="4303" x="3603625" y="754063"/>
          <p14:tracePt t="4318" x="3513138" y="715963"/>
          <p14:tracePt t="4335" x="3459163" y="708025"/>
          <p14:tracePt t="4348" x="3421063" y="708025"/>
          <p14:tracePt t="4366" x="3398838" y="708025"/>
          <p14:tracePt t="4382" x="3382963" y="708025"/>
          <p14:tracePt t="4399" x="3322638" y="731838"/>
          <p14:tracePt t="4415" x="3154363" y="731838"/>
          <p14:tracePt t="4433" x="3001963" y="731838"/>
          <p14:tracePt t="4433" x="2887663" y="746125"/>
          <p14:tracePt t="4452" x="2873375" y="746125"/>
          <p14:tracePt t="4470" x="2841625" y="731838"/>
          <p14:tracePt t="4486" x="2827338" y="715963"/>
          <p14:tracePt t="4502" x="2773363" y="701675"/>
          <p14:tracePt t="4520" x="2713038" y="685800"/>
          <p14:tracePt t="4520" x="2674938" y="677863"/>
          <p14:tracePt t="4537" x="2628900" y="663575"/>
          <p14:tracePt t="4550" x="2552700" y="655638"/>
          <p14:tracePt t="4568" x="2536825" y="655638"/>
          <p14:tracePt t="4584" x="2522538" y="655638"/>
          <p14:tracePt t="4648" x="2514600" y="655638"/>
          <p14:tracePt t="4662" x="2498725" y="655638"/>
          <p14:tracePt t="4672" x="2484438" y="655638"/>
          <p14:tracePt t="4689" x="2468563" y="647700"/>
          <p14:tracePt t="4705" x="2454275" y="647700"/>
          <p14:tracePt t="4799" x="2430463" y="647700"/>
          <p14:tracePt t="4817" x="2416175" y="655638"/>
          <p14:tracePt t="4834" x="2392363" y="685800"/>
          <p14:tracePt t="4851" x="2384425" y="708025"/>
          <p14:tracePt t="4863" x="2339975" y="754063"/>
          <p14:tracePt t="4879" x="2278063" y="808038"/>
          <p14:tracePt t="4896" x="2239963" y="846138"/>
          <p14:tracePt t="4914" x="2209800" y="884238"/>
          <p14:tracePt t="4923" x="2187575" y="914400"/>
          <p14:tracePt t="4938" x="2163763" y="936625"/>
          <p14:tracePt t="4956" x="2155825" y="952500"/>
          <p14:tracePt t="4972" x="2141538" y="968375"/>
          <p14:tracePt t="4985" x="2117725" y="998538"/>
          <p14:tracePt t="5002" x="2079625" y="1050925"/>
          <p14:tracePt t="5019" x="2019300" y="1104900"/>
          <p14:tracePt t="5037" x="1973263" y="1158875"/>
          <p14:tracePt t="5053" x="1951038" y="1211263"/>
          <p14:tracePt t="5069" x="1935163" y="1249363"/>
          <p14:tracePt t="5085" x="1920875" y="1287463"/>
          <p14:tracePt t="5102" x="1912938" y="1303338"/>
          <p14:tracePt t="5116" x="1905000" y="1311275"/>
          <p14:tracePt t="5132" x="1905000" y="1325563"/>
          <p14:tracePt t="5177" x="1897063" y="1333500"/>
          <p14:tracePt t="5195" x="1897063" y="1341438"/>
          <p14:tracePt t="5205" x="1897063" y="1371600"/>
          <p14:tracePt t="5222" x="1897063" y="1401763"/>
          <p14:tracePt t="5235" x="1897063" y="1417638"/>
          <p14:tracePt t="5251" x="1905000" y="1431925"/>
          <p14:tracePt t="5268" x="1927225" y="1431925"/>
          <p14:tracePt t="5285" x="1943100" y="1431925"/>
          <p14:tracePt t="5302" x="1951038" y="1431925"/>
          <p14:tracePt t="5318" x="1981200" y="1431925"/>
          <p14:tracePt t="5350" x="1997075" y="1431925"/>
          <p14:tracePt t="5367" x="2027238" y="1431925"/>
          <p14:tracePt t="5379" x="2065338" y="1425575"/>
          <p14:tracePt t="5395" x="2073275" y="1425575"/>
          <p14:tracePt t="5412" x="2079625" y="1417638"/>
          <p14:tracePt t="5444" x="2087563" y="1417638"/>
          <p14:tracePt t="5475" x="2095500" y="1417638"/>
          <p14:tracePt t="5501" x="2103438" y="1417638"/>
          <p14:tracePt t="5566" x="2111375" y="1417638"/>
          <p14:tracePt t="5751" x="2125663" y="1417638"/>
          <p14:tracePt t="5848" x="2133600" y="1417638"/>
          <p14:tracePt t="5984" x="2141538" y="1417638"/>
          <p14:tracePt t="6019" x="2149475" y="1417638"/>
          <p14:tracePt t="6033" x="2155825" y="1401763"/>
          <p14:tracePt t="6049" x="2171700" y="1393825"/>
          <p14:tracePt t="6066" x="2171700" y="1387475"/>
          <p14:tracePt t="6082" x="2179638" y="1387475"/>
          <p14:tracePt t="6099" x="2179638" y="1379538"/>
          <p14:tracePt t="6116" x="2193925" y="1379538"/>
          <p14:tracePt t="6147" x="2217738" y="1379538"/>
          <p14:tracePt t="6197" x="2239963" y="1379538"/>
          <p14:tracePt t="6219" x="2247900" y="1393825"/>
          <p14:tracePt t="6236" x="2263775" y="1393825"/>
          <p14:tracePt t="6252" x="2270125" y="1409700"/>
          <p14:tracePt t="6266" x="2278063" y="1409700"/>
          <p14:tracePt t="6380" x="2286000" y="1409700"/>
          <p14:tracePt t="6534" x="2293938" y="1425575"/>
          <p14:tracePt t="6549" x="2316163" y="1439863"/>
          <p14:tracePt t="6566" x="2332038" y="1455738"/>
          <p14:tracePt t="6582" x="2346325" y="1477963"/>
          <p14:tracePt t="6599" x="2362200" y="1485900"/>
          <p14:tracePt t="6615" x="2370138" y="1493838"/>
          <p14:tracePt t="6632" x="2384425" y="1508125"/>
          <p14:tracePt t="6648" x="2384425" y="1516063"/>
          <p14:tracePt t="6661" x="2400300" y="1524000"/>
          <p14:tracePt t="6678" x="2416175" y="1524000"/>
          <p14:tracePt t="6801" x="2438400" y="1524000"/>
          <p14:tracePt t="6830" x="2446338" y="1531938"/>
          <p14:tracePt t="6848" x="2454275" y="1531938"/>
          <p14:tracePt t="6865" x="2460625" y="1531938"/>
          <p14:tracePt t="6881" x="2468563" y="1531938"/>
          <p14:tracePt t="6901" x="2476500" y="1531938"/>
          <p14:tracePt t="6914" x="2484438" y="1531938"/>
          <p14:tracePt t="6928" x="2498725" y="1539875"/>
          <p14:tracePt t="6944" x="2514600" y="1539875"/>
          <p14:tracePt t="6975" x="2530475" y="1539875"/>
          <p14:tracePt t="6984" x="2536825" y="1539875"/>
          <p14:tracePt t="7003" x="2552700" y="1539875"/>
          <p14:tracePt t="7016" x="2560638" y="1539875"/>
          <p14:tracePt t="7034" x="2568575" y="1539875"/>
          <p14:tracePt t="7049" x="2574925" y="1539875"/>
          <p14:tracePt t="7179" x="2598738" y="1539875"/>
          <p14:tracePt t="7193" x="2628900" y="1539875"/>
          <p14:tracePt t="7210" x="2659063" y="1539875"/>
          <p14:tracePt t="7219" x="2697163" y="1539875"/>
          <p14:tracePt t="7236" x="2743200" y="1539875"/>
          <p14:tracePt t="7253" x="2803525" y="1539875"/>
          <p14:tracePt t="7269" x="2865438" y="1539875"/>
          <p14:tracePt t="7283" x="2917825" y="1539875"/>
          <p14:tracePt t="7300" x="2979738" y="1546225"/>
          <p14:tracePt t="7316" x="3032125" y="1554163"/>
          <p14:tracePt t="7333" x="3094038" y="1577975"/>
          <p14:tracePt t="7349" x="3116263" y="1577975"/>
          <p14:tracePt t="7366" x="3124200" y="1577975"/>
          <p14:tracePt t="7383" x="3140075" y="1584325"/>
          <p14:tracePt t="7396" x="3154363" y="1592263"/>
          <p14:tracePt t="7414" x="3162300" y="1608138"/>
          <p14:tracePt t="7430" x="3192463" y="1622425"/>
          <p14:tracePt t="7447" x="3208338" y="1622425"/>
          <p14:tracePt t="7464" x="3222625" y="1638300"/>
          <p14:tracePt t="7516" x="3298825" y="1654175"/>
          <p14:tracePt t="7537" x="3336925" y="1660525"/>
          <p14:tracePt t="7550" x="3352800" y="1660525"/>
          <p14:tracePt t="7566" x="3360738" y="1668463"/>
          <p14:tracePt t="7583" x="3368675" y="1668463"/>
          <p14:tracePt t="7599" x="3413125" y="1676400"/>
          <p14:tracePt t="7616" x="3444875" y="1676400"/>
          <p14:tracePt t="7633" x="3459163" y="1676400"/>
          <p14:tracePt t="7649" x="3497263" y="1676400"/>
          <p14:tracePt t="7663" x="3649663" y="1676400"/>
          <p14:tracePt t="7680" x="3878263" y="1676400"/>
          <p14:tracePt t="7697" x="4137025" y="1698625"/>
          <p14:tracePt t="7713" x="4283075" y="1698625"/>
          <p14:tracePt t="7730" x="4359275" y="1698625"/>
          <p14:tracePt t="7816" x="4533900" y="1730375"/>
          <p14:tracePt t="7831" x="4762500" y="1730375"/>
          <p14:tracePt t="7848" x="4937125" y="1730375"/>
          <p14:tracePt t="7864" x="4953000" y="1730375"/>
          <p14:tracePt t="7880" x="4968875" y="1730375"/>
          <p14:tracePt t="7991" x="4999038" y="1736725"/>
          <p14:tracePt t="8000" x="5013325" y="1736725"/>
          <p14:tracePt t="8019" x="5021263" y="1736725"/>
          <p14:tracePt t="8033" x="5029200" y="1736725"/>
          <p14:tracePt t="8079" x="5037138" y="1736725"/>
          <p14:tracePt t="8097" x="5045075" y="1736725"/>
          <p14:tracePt t="8114" x="5051425" y="1736725"/>
          <p14:tracePt t="8130" x="5067300" y="1736725"/>
          <p14:tracePt t="8147" x="5083175" y="1736725"/>
          <p14:tracePt t="10039" x="5089525" y="1736725"/>
          <p14:tracePt t="11175" x="5097463" y="1736725"/>
          <p14:tracePt t="11329" x="5105400" y="1736725"/>
          <p14:tracePt t="11347" x="5113338" y="1736725"/>
          <p14:tracePt t="11360" x="5121275" y="1736725"/>
          <p14:tracePt t="11392" x="5127625" y="1730375"/>
          <p14:tracePt t="11411" x="5135563" y="1730375"/>
          <p14:tracePt t="11428" x="5151438" y="1730375"/>
          <p14:tracePt t="11458" x="5165725" y="1714500"/>
          <p14:tracePt t="11526" x="5173663" y="1714500"/>
          <p14:tracePt t="11547" x="5181600" y="1714500"/>
          <p14:tracePt t="11595" x="5189538" y="1714500"/>
          <p14:tracePt t="11610" x="5203825" y="1698625"/>
          <p14:tracePt t="11627" x="5211763" y="1698625"/>
          <p14:tracePt t="11658" x="5219700" y="1692275"/>
          <p14:tracePt t="11726" x="5227638" y="1692275"/>
          <p14:tracePt t="12025" x="5241925" y="1692275"/>
          <p14:tracePt t="12072" x="5241925" y="1684338"/>
          <p14:tracePt t="12174" x="5241925" y="1668463"/>
          <p14:tracePt t="12207" x="5241925" y="1660525"/>
          <p14:tracePt t="12440" x="5235575" y="1660525"/>
          <p14:tracePt t="12474" x="5227638" y="1660525"/>
          <p14:tracePt t="12586" x="5211763" y="1660525"/>
          <p14:tracePt t="12690" x="5227638" y="1660525"/>
          <p14:tracePt t="12909" x="5257800" y="1660525"/>
          <p14:tracePt t="12926" x="5280025" y="1646238"/>
          <p14:tracePt t="12942" x="5287963" y="1646238"/>
          <p14:tracePt t="12958" x="5303838" y="1630363"/>
          <p14:tracePt t="13086" x="5318125" y="1630363"/>
          <p14:tracePt t="13094" x="5326063" y="1630363"/>
          <p14:tracePt t="13128" x="5341938" y="1630363"/>
          <p14:tracePt t="13190" x="5387975" y="1622425"/>
          <p14:tracePt t="13208" x="5402263" y="1616075"/>
          <p14:tracePt t="13225" x="5410200" y="1608138"/>
          <p14:tracePt t="13242" x="5418138" y="1608138"/>
          <p14:tracePt t="13254" x="5426075" y="1608138"/>
          <p14:tracePt t="13306" x="5426075" y="1600200"/>
          <p14:tracePt t="13524" x="5426075" y="1592263"/>
          <p14:tracePt t="13578" x="5432425" y="1584325"/>
          <p14:tracePt t="13643" x="5440363" y="1577975"/>
          <p14:tracePt t="13739" x="5448300" y="1577975"/>
          <p14:tracePt t="13773" x="5464175" y="1577975"/>
          <p14:tracePt t="13801" x="5470525" y="1577975"/>
          <p14:tracePt t="13829" x="5486400" y="1577975"/>
          <p14:tracePt t="13876" x="5502275" y="1577975"/>
          <p14:tracePt t="13891" x="5524500" y="1570038"/>
          <p14:tracePt t="13910" x="5540375" y="1562100"/>
          <p14:tracePt t="13927" x="5540375" y="1554163"/>
          <p14:tracePt t="13972" x="5546725" y="1546225"/>
          <p14:tracePt t="14006" x="5554663" y="1539875"/>
          <p14:tracePt t="14025" x="5562600" y="1531938"/>
          <p14:tracePt t="14037" x="5570538" y="1524000"/>
          <p14:tracePt t="14189" x="5578475" y="1516063"/>
          <p14:tracePt t="14317" x="5584825" y="1508125"/>
          <p14:tracePt t="14351" x="5600700" y="1508125"/>
          <p14:tracePt t="14425" x="5600700" y="1501775"/>
          <p14:tracePt t="14440" x="5600700" y="1493838"/>
          <p14:tracePt t="14458" x="5608638" y="1493838"/>
          <p14:tracePt t="14505" x="5616575" y="1485900"/>
          <p14:tracePt t="14524" x="5622925" y="1485900"/>
          <p14:tracePt t="14551" x="5638800" y="1485900"/>
          <p14:tracePt t="14805" x="5638800" y="1477963"/>
          <p14:tracePt t="14834" x="5654675" y="1477963"/>
          <p14:tracePt t="14862" x="5668963" y="1470025"/>
          <p14:tracePt t="14878" x="5684838" y="1463675"/>
          <p14:tracePt t="14897" x="5722938" y="1463675"/>
          <p14:tracePt t="14955" x="5768975" y="1485900"/>
          <p14:tracePt t="14973" x="5799138" y="1501775"/>
          <p14:tracePt t="14990" x="5807075" y="1501775"/>
          <p14:tracePt t="15023" x="5813425" y="1501775"/>
          <p14:tracePt t="15055" x="5821363" y="1501775"/>
          <p14:tracePt t="15086" x="5837238" y="1501775"/>
          <p14:tracePt t="15095" x="5889625" y="1501775"/>
          <p14:tracePt t="15112" x="5921375" y="1501775"/>
          <p14:tracePt t="15129" x="5935663" y="1501775"/>
          <p14:tracePt t="15141" x="5959475" y="1501775"/>
          <p14:tracePt t="15158" x="6003925" y="1501775"/>
          <p14:tracePt t="15175" x="6042025" y="1501775"/>
          <p14:tracePt t="15191" x="6126163" y="1501775"/>
          <p14:tracePt t="15208" x="6172200" y="1501775"/>
          <p14:tracePt t="15225" x="6202363" y="1501775"/>
          <p14:tracePt t="15242" x="6270625" y="1501775"/>
          <p14:tracePt t="15321" x="6308725" y="1501775"/>
          <p14:tracePt t="15335" x="6362700" y="1501775"/>
          <p14:tracePt t="15345" x="6378575" y="1501775"/>
          <p14:tracePt t="15361" x="6384925" y="1501775"/>
          <p14:tracePt t="15393" x="6362700" y="1501775"/>
          <p14:tracePt t="15587" x="6340475" y="1501775"/>
          <p14:tracePt t="15601" x="6316663" y="1508125"/>
          <p14:tracePt t="15611" x="6286500" y="1508125"/>
          <p14:tracePt t="15627" x="6270625" y="1508125"/>
          <p14:tracePt t="15644" x="6248400" y="1508125"/>
          <p14:tracePt t="15657" x="6232525" y="1508125"/>
          <p14:tracePt t="15674" x="6210300" y="1508125"/>
          <p14:tracePt t="15691" x="6156325" y="1508125"/>
          <p14:tracePt t="15707" x="6111875" y="1508125"/>
          <p14:tracePt t="15725" x="6096000" y="1508125"/>
          <p14:tracePt t="15741" x="6080125" y="1508125"/>
          <p14:tracePt t="15787" x="6027738" y="1508125"/>
          <p14:tracePt t="15806" x="6003925" y="1508125"/>
          <p14:tracePt t="15818" x="5997575" y="1508125"/>
          <p14:tracePt t="15834" x="5981700" y="1508125"/>
          <p14:tracePt t="15851" x="5997575" y="1508125"/>
          <p14:tracePt t="16020" x="6035675" y="1508125"/>
          <p14:tracePt t="16039" x="6080125" y="1508125"/>
          <p14:tracePt t="16051" x="6118225" y="1508125"/>
          <p14:tracePt t="16068" x="6126163" y="1508125"/>
          <p14:tracePt t="16116" x="6134100" y="1508125"/>
          <p14:tracePt t="16125" x="6156325" y="1508125"/>
          <p14:tracePt t="16143" x="6188075" y="1508125"/>
          <p14:tracePt t="16157" x="6232525" y="1493838"/>
          <p14:tracePt t="16173" x="6286500" y="1493838"/>
          <p14:tracePt t="16190" x="6316663" y="1493838"/>
          <p14:tracePt t="16207" x="6324600" y="1485900"/>
          <p14:tracePt t="16222" x="6302375" y="1485900"/>
          <p14:tracePt t="16537" x="6270625" y="1501775"/>
          <p14:tracePt t="16555" x="6264275" y="1501775"/>
          <p14:tracePt t="16567" x="6210300" y="1516063"/>
          <p14:tracePt t="16584" x="6103938" y="1516063"/>
          <p14:tracePt t="16601" x="5935663" y="1516063"/>
          <p14:tracePt t="16610" x="5791200" y="1516063"/>
          <p14:tracePt t="16627" x="5722938" y="1516063"/>
          <p14:tracePt t="16642" x="5715000" y="1516063"/>
          <p14:tracePt t="16659" x="5699125" y="1516063"/>
          <p14:tracePt t="16898" x="5668963" y="1516063"/>
          <p14:tracePt t="16912" x="5661025" y="1516063"/>
          <p14:tracePt t="16955" x="5646738" y="1516063"/>
          <p14:tracePt t="16971" x="5638800" y="1516063"/>
          <p14:tracePt t="16986" x="5622925" y="1516063"/>
          <p14:tracePt t="17004" x="5622925" y="1508125"/>
          <p14:tracePt t="17068" x="5622925" y="1501775"/>
          <p14:tracePt t="17114" x="5622925" y="1493838"/>
          <p14:tracePt t="17140" x="5622925" y="1485900"/>
          <p14:tracePt t="17171" x="5630863" y="1477963"/>
          <p14:tracePt t="17205" x="5630863" y="1470025"/>
          <p14:tracePt t="17220" x="5630863" y="1463675"/>
          <p14:tracePt t="17237" x="5630863" y="1439863"/>
          <p14:tracePt t="17253" x="5630863" y="1425575"/>
          <p14:tracePt t="17269" x="5630863" y="1409700"/>
          <p14:tracePt t="17287" x="5630863" y="1401763"/>
          <p14:tracePt t="17303" x="5630863" y="1393825"/>
          <p14:tracePt t="17330" x="5630863" y="1379538"/>
          <p14:tracePt t="17349" x="5630863" y="1371600"/>
          <p14:tracePt t="17366" x="5630863" y="1355725"/>
          <p14:tracePt t="17375" x="5630863" y="1333500"/>
          <p14:tracePt t="17392" x="5638800" y="1317625"/>
          <p14:tracePt t="17408" x="5638800" y="1303338"/>
          <p14:tracePt t="17425" x="5638800" y="1295400"/>
          <p14:tracePt t="17438" x="5638800" y="1287463"/>
          <p14:tracePt t="17455" x="5638800" y="1273175"/>
          <p14:tracePt t="17487" x="5638800" y="1249363"/>
          <p14:tracePt t="17504" x="5638800" y="1235075"/>
          <p14:tracePt t="17520" x="5638800" y="1203325"/>
          <p14:tracePt t="17537" x="5638800" y="1181100"/>
          <p14:tracePt t="17568" x="5638800" y="1165225"/>
          <p14:tracePt t="17587" x="5638800" y="1150938"/>
          <p14:tracePt t="17603" x="5638800" y="1135063"/>
          <p14:tracePt t="17630" x="5638800" y="1120775"/>
          <p14:tracePt t="17656" x="5630863" y="1104900"/>
          <p14:tracePt t="17673" x="5616575" y="1074738"/>
          <p14:tracePt t="17690" x="5600700" y="1058863"/>
          <p14:tracePt t="17704" x="5592763" y="1050925"/>
          <p14:tracePt t="17720" x="5578475" y="1028700"/>
          <p14:tracePt t="17736" x="5562600" y="1012825"/>
          <p14:tracePt t="17753" x="5540375" y="998538"/>
          <p14:tracePt t="17769" x="5508625" y="982663"/>
          <p14:tracePt t="17786" x="5486400" y="960438"/>
          <p14:tracePt t="17803" x="5478463" y="960438"/>
          <p14:tracePt t="17816" x="5456238" y="944563"/>
          <p14:tracePt t="17832" x="5432425" y="930275"/>
          <p14:tracePt t="17848" x="5394325" y="922338"/>
          <p14:tracePt t="17858" x="5364163" y="906463"/>
          <p14:tracePt t="17875" x="5341938" y="892175"/>
          <p14:tracePt t="17892" x="5303838" y="868363"/>
          <p14:tracePt t="17909" x="5273675" y="854075"/>
          <p14:tracePt t="17923" x="5249863" y="838200"/>
          <p14:tracePt t="17939" x="5235575" y="830263"/>
          <p14:tracePt t="17955" x="5189538" y="815975"/>
          <p14:tracePt t="17972" x="5143500" y="808038"/>
          <p14:tracePt t="17987" x="5075238" y="800100"/>
          <p14:tracePt t="18005" x="4975225" y="792163"/>
          <p14:tracePt t="18026" x="4937125" y="777875"/>
          <p14:tracePt t="18039" x="4922838" y="777875"/>
          <p14:tracePt t="18053" x="4884738" y="777875"/>
          <p14:tracePt t="18069" x="4846638" y="769938"/>
          <p14:tracePt t="18085" x="4792663" y="762000"/>
          <p14:tracePt t="18101" x="4694238" y="762000"/>
          <p14:tracePt t="18118" x="4579938" y="762000"/>
          <p14:tracePt t="18135" x="4487863" y="762000"/>
          <p14:tracePt t="18152" x="4403725" y="762000"/>
          <p14:tracePt t="18152" x="4389438" y="762000"/>
          <p14:tracePt t="18169" x="4343400" y="762000"/>
          <p14:tracePt t="18189" x="4297363" y="746125"/>
          <p14:tracePt t="18205" x="4251325" y="746125"/>
          <p14:tracePt t="18221" x="4191000" y="746125"/>
          <p14:tracePt t="18238" x="4092575" y="769938"/>
          <p14:tracePt t="18254" x="4000500" y="769938"/>
          <p14:tracePt t="18271" x="3908425" y="784225"/>
          <p14:tracePt t="18287" x="3863975" y="784225"/>
          <p14:tracePt t="18305" x="3825875" y="792163"/>
          <p14:tracePt t="18318" x="3794125" y="792163"/>
          <p14:tracePt t="18335" x="3771900" y="792163"/>
          <p14:tracePt t="18352" x="3711575" y="792163"/>
          <p14:tracePt t="18368" x="3649663" y="792163"/>
          <p14:tracePt t="18384" x="3535363" y="792163"/>
          <p14:tracePt t="18401" x="3482975" y="800100"/>
          <p14:tracePt t="18421" x="3467100" y="808038"/>
          <p14:tracePt t="18438" x="3451225" y="808038"/>
          <p14:tracePt t="18454" x="3421063" y="808038"/>
          <p14:tracePt t="18471" x="3390900" y="808038"/>
          <p14:tracePt t="18489" x="3368675" y="822325"/>
          <p14:tracePt t="18503" x="3298825" y="822325"/>
          <p14:tracePt t="18522" x="3276600" y="838200"/>
          <p14:tracePt t="18535" x="3238500" y="846138"/>
          <p14:tracePt t="18535" x="3230563" y="846138"/>
          <p14:tracePt t="18554" x="3216275" y="854075"/>
          <p14:tracePt t="18581" x="3200400" y="854075"/>
          <p14:tracePt t="18598" x="3170238" y="860425"/>
          <p14:tracePt t="18611" x="3132138" y="876300"/>
          <p14:tracePt t="18631" x="3070225" y="898525"/>
          <p14:tracePt t="18642" x="3001963" y="914400"/>
          <p14:tracePt t="18659" x="2979738" y="944563"/>
          <p14:tracePt t="18672" x="2963863" y="960438"/>
          <p14:tracePt t="18689" x="2955925" y="960438"/>
          <p14:tracePt t="18720" x="2941638" y="968375"/>
          <p14:tracePt t="18737" x="2941638" y="974725"/>
          <p14:tracePt t="18768" x="2911475" y="998538"/>
          <p14:tracePt t="18786" x="2879725" y="1020763"/>
          <p14:tracePt t="18804" x="2857500" y="1044575"/>
          <p14:tracePt t="18818" x="2835275" y="1074738"/>
          <p14:tracePt t="18831" x="2811463" y="1104900"/>
          <p14:tracePt t="18849" x="2811463" y="1120775"/>
          <p14:tracePt t="18859" x="2797175" y="1143000"/>
          <p14:tracePt t="18879" x="2781300" y="1165225"/>
          <p14:tracePt t="18890" x="2781300" y="1173163"/>
          <p14:tracePt t="18914" x="2765425" y="1196975"/>
          <p14:tracePt t="18925" x="2765425" y="1227138"/>
          <p14:tracePt t="18938" x="2765425" y="1241425"/>
          <p14:tracePt t="18956" x="2765425" y="1265238"/>
          <p14:tracePt t="18973" x="2759075" y="1279525"/>
          <p14:tracePt t="18987" x="2759075" y="1317625"/>
          <p14:tracePt t="19004" x="2759075" y="1333500"/>
          <p14:tracePt t="19022" x="2781300" y="1393825"/>
          <p14:tracePt t="19040" x="2789238" y="1417638"/>
          <p14:tracePt t="19056" x="2803525" y="1447800"/>
          <p14:tracePt t="19070" x="2827338" y="1477963"/>
          <p14:tracePt t="19085" x="2849563" y="1493838"/>
          <p14:tracePt t="19100" x="2873375" y="1524000"/>
          <p14:tracePt t="19119" x="2903538" y="1546225"/>
          <p14:tracePt t="19134" x="2941638" y="1570038"/>
          <p14:tracePt t="19150" x="2987675" y="1592263"/>
          <p14:tracePt t="19150" x="3009900" y="1592263"/>
          <p14:tracePt t="19168" x="3078163" y="1622425"/>
          <p14:tracePt t="19187" x="3146425" y="1646238"/>
          <p14:tracePt t="19204" x="3222625" y="1654175"/>
          <p14:tracePt t="19220" x="3276600" y="1660525"/>
          <p14:tracePt t="19236" x="3360738" y="1676400"/>
          <p14:tracePt t="19253" x="3444875" y="1684338"/>
          <p14:tracePt t="19270" x="3641725" y="1706563"/>
          <p14:tracePt t="19287" x="3756025" y="1730375"/>
          <p14:tracePt t="19303" x="3856038" y="1752600"/>
          <p14:tracePt t="19320" x="3894138" y="1752600"/>
          <p14:tracePt t="19334" x="4000500" y="1774825"/>
          <p14:tracePt t="19350" x="4175125" y="1790700"/>
          <p14:tracePt t="19367" x="4343400" y="1806575"/>
          <p14:tracePt t="19383" x="4533900" y="1806575"/>
          <p14:tracePt t="19401" x="4587875" y="1806575"/>
          <p14:tracePt t="19417" x="4640263" y="1812925"/>
          <p14:tracePt t="19437" x="4716463" y="1812925"/>
          <p14:tracePt t="19453" x="4830763" y="1812925"/>
          <p14:tracePt t="19470" x="4983163" y="1812925"/>
          <p14:tracePt t="19488" x="5037138" y="1812925"/>
          <p14:tracePt t="19504" x="5067300" y="1812925"/>
          <p14:tracePt t="19522" x="5097463" y="1806575"/>
          <p14:tracePt t="19549" x="5211763" y="1798638"/>
          <p14:tracePt t="19549" x="5265738" y="1782763"/>
          <p14:tracePt t="19578" x="5372100" y="1760538"/>
          <p14:tracePt t="19600" x="5387975" y="1760538"/>
          <p14:tracePt t="19613" x="5402263" y="1744663"/>
          <p14:tracePt t="19630" x="5410200" y="1730375"/>
          <p14:tracePt t="19647" x="5426075" y="1706563"/>
          <p14:tracePt t="19656" x="5440363" y="1698625"/>
          <p14:tracePt t="19673" x="5456238" y="1692275"/>
          <p14:tracePt t="19690" x="5470525" y="1684338"/>
          <p14:tracePt t="19703" x="5494338" y="1660525"/>
          <p14:tracePt t="19719" x="5532438" y="1638300"/>
          <p14:tracePt t="19736" x="5554663" y="1608138"/>
          <p14:tracePt t="19753" x="5578475" y="1577975"/>
          <p14:tracePt t="19769" x="5578475" y="1554163"/>
          <p14:tracePt t="19786" x="5584825" y="1539875"/>
          <p14:tracePt t="19803" x="5584825" y="1524000"/>
          <p14:tracePt t="19819" x="5584825" y="1516063"/>
          <p14:tracePt t="19836" x="5584825" y="1501775"/>
          <p14:tracePt t="19850" x="5608638" y="1485900"/>
          <p14:tracePt t="19866" x="5622925" y="1455738"/>
          <p14:tracePt t="19884" x="5622925" y="1431925"/>
          <p14:tracePt t="19902" x="5630863" y="1387475"/>
          <p14:tracePt t="19924" x="5630863" y="1371600"/>
          <p14:tracePt t="19940" x="5630863" y="1355725"/>
          <p14:tracePt t="19971" x="5630863" y="1325563"/>
          <p14:tracePt t="19984" x="5630863" y="1295400"/>
          <p14:tracePt t="20001" x="5630863" y="1279525"/>
          <p14:tracePt t="20018" x="5638800" y="1249363"/>
          <p14:tracePt t="20035" x="5646738" y="1219200"/>
          <p14:tracePt t="20051" x="5646738" y="1203325"/>
          <p14:tracePt t="20068" x="5646738" y="1189038"/>
          <p14:tracePt t="20086" x="5646738" y="1173163"/>
          <p14:tracePt t="20100" x="5646738" y="1158875"/>
          <p14:tracePt t="20113" x="5646738" y="1143000"/>
          <p14:tracePt t="20129" x="5646738" y="1127125"/>
          <p14:tracePt t="20146" x="5622925" y="1104900"/>
          <p14:tracePt t="20177" x="5592763" y="1074738"/>
          <p14:tracePt t="20186" x="5578475" y="1058863"/>
          <p14:tracePt t="20206" x="5562600" y="1044575"/>
          <p14:tracePt t="20219" x="5554663" y="1036638"/>
          <p14:tracePt t="20236" x="5524500" y="1020763"/>
          <p14:tracePt t="20253" x="5502275" y="1006475"/>
          <p14:tracePt t="20269" x="5470525" y="998538"/>
          <p14:tracePt t="20286" x="5418138" y="968375"/>
          <p14:tracePt t="20302" x="5372100" y="944563"/>
          <p14:tracePt t="20320" x="5349875" y="936625"/>
          <p14:tracePt t="20333" x="5257800" y="906463"/>
          <p14:tracePt t="20350" x="5211763" y="854075"/>
          <p14:tracePt t="20366" x="5165725" y="838200"/>
          <p14:tracePt t="20383" x="5135563" y="815975"/>
          <p14:tracePt t="20399" x="5097463" y="792163"/>
          <p14:tracePt t="20416" x="5045075" y="777875"/>
          <p14:tracePt t="20416" x="5021263" y="762000"/>
          <p14:tracePt t="20433" x="4899025" y="739775"/>
          <p14:tracePt t="20456" x="4876800" y="723900"/>
          <p14:tracePt t="20468" x="4800600" y="715963"/>
          <p14:tracePt t="20486" x="4754563" y="701675"/>
          <p14:tracePt t="20502" x="4732338" y="701675"/>
          <p14:tracePt t="20518" x="4678363" y="701675"/>
          <p14:tracePt t="20536" x="4602163" y="685800"/>
          <p14:tracePt t="20552" x="4518025" y="685800"/>
          <p14:tracePt t="20569" x="4435475" y="685800"/>
          <p14:tracePt t="20586" x="4419600" y="685800"/>
          <p14:tracePt t="20599" x="4365625" y="685800"/>
          <p14:tracePt t="20616" x="4267200" y="677863"/>
          <p14:tracePt t="20633" x="4183063" y="669925"/>
          <p14:tracePt t="20649" x="4130675" y="663575"/>
          <p14:tracePt t="20666" x="4022725" y="663575"/>
          <p14:tracePt t="20683" x="3962400" y="663575"/>
          <p14:tracePt t="20699" x="3856038" y="663575"/>
          <p14:tracePt t="20719" x="3817938" y="663575"/>
          <p14:tracePt t="20735" x="3763963" y="663575"/>
          <p14:tracePt t="20751" x="3687763" y="663575"/>
          <p14:tracePt t="20768" x="3649663" y="663575"/>
          <p14:tracePt t="20785" x="3619500" y="663575"/>
          <p14:tracePt t="20801" x="3573463" y="663575"/>
          <p14:tracePt t="20818" x="3527425" y="663575"/>
          <p14:tracePt t="20836" x="3497263" y="663575"/>
          <p14:tracePt t="20850" x="3421063" y="677863"/>
          <p14:tracePt t="20867" x="3344863" y="693738"/>
          <p14:tracePt t="20883" x="3276600" y="701675"/>
          <p14:tracePt t="20899" x="3222625" y="701675"/>
          <p14:tracePt t="20917" x="3216275" y="715963"/>
          <p14:tracePt t="20932" x="3208338" y="715963"/>
          <p14:tracePt t="20956" x="3192463" y="715963"/>
          <p14:tracePt t="20969" x="3178175" y="731838"/>
          <p14:tracePt t="20985" x="3132138" y="746125"/>
          <p14:tracePt t="21001" x="3094038" y="762000"/>
          <p14:tracePt t="21019" x="3048000" y="777875"/>
          <p14:tracePt t="21033" x="3017838" y="792163"/>
          <p14:tracePt t="21050" x="2987675" y="815975"/>
          <p14:tracePt t="21067" x="2949575" y="838200"/>
          <p14:tracePt t="21083" x="2925763" y="854075"/>
          <p14:tracePt t="21100" x="2873375" y="884238"/>
          <p14:tracePt t="21115" x="2841625" y="906463"/>
          <p14:tracePt t="21132" x="2803525" y="952500"/>
          <p14:tracePt t="21148" x="2781300" y="990600"/>
          <p14:tracePt t="21148" x="2773363" y="1006475"/>
          <p14:tracePt t="21167" x="2765425" y="1028700"/>
          <p14:tracePt t="21188" x="2759075" y="1044575"/>
          <p14:tracePt t="21205" x="2759075" y="1058863"/>
          <p14:tracePt t="21217" x="2759075" y="1066800"/>
          <p14:tracePt t="21234" x="2759075" y="1096963"/>
          <p14:tracePt t="21251" x="2759075" y="1112838"/>
          <p14:tracePt t="21268" x="2751138" y="1143000"/>
          <p14:tracePt t="21285" x="2743200" y="1158875"/>
          <p14:tracePt t="21301" x="2743200" y="1173163"/>
          <p14:tracePt t="21318" x="2743200" y="1189038"/>
          <p14:tracePt t="21335" x="2735263" y="1211263"/>
          <p14:tracePt t="21349" x="2727325" y="1219200"/>
          <p14:tracePt t="21365" x="2727325" y="1227138"/>
          <p14:tracePt t="21382" x="2720975" y="1241425"/>
          <p14:tracePt t="21412" x="2720975" y="1257300"/>
          <p14:tracePt t="21421" x="2720975" y="1279525"/>
          <p14:tracePt t="21442" x="2720975" y="1303338"/>
          <p14:tracePt t="21457" x="2720975" y="1311275"/>
          <p14:tracePt t="21469" x="2727325" y="1333500"/>
          <p14:tracePt t="21485" x="2727325" y="1349375"/>
          <p14:tracePt t="21501" x="2735263" y="1363663"/>
          <p14:tracePt t="21518" x="2735263" y="1379538"/>
          <p14:tracePt t="21535" x="2751138" y="1387475"/>
          <p14:tracePt t="21580" x="2751138" y="1401763"/>
          <p14:tracePt t="21599" x="2797175" y="1439863"/>
          <p14:tracePt t="21616" x="2811463" y="1447800"/>
          <p14:tracePt t="21628" x="2849563" y="1477963"/>
          <p14:tracePt t="21644" x="2887663" y="1493838"/>
          <p14:tracePt t="21661" x="2895600" y="1501775"/>
          <p14:tracePt t="21671" x="2903538" y="1501775"/>
          <p14:tracePt t="21688" x="2917825" y="1508125"/>
          <p14:tracePt t="21704" x="2941638" y="1516063"/>
          <p14:tracePt t="21721" x="2949575" y="1516063"/>
          <p14:tracePt t="21734" x="2963863" y="1516063"/>
          <p14:tracePt t="21750" x="2994025" y="1524000"/>
          <p14:tracePt t="21767" x="3009900" y="1524000"/>
          <p14:tracePt t="21785" x="3025775" y="1524000"/>
          <p14:tracePt t="21801" x="3040063" y="1524000"/>
          <p14:tracePt t="21817" x="3063875" y="1524000"/>
          <p14:tracePt t="21848" x="3101975" y="1524000"/>
          <p14:tracePt t="21866" x="3140075" y="1524000"/>
          <p14:tracePt t="21878" x="3222625" y="1524000"/>
          <p14:tracePt t="21897" x="3268663" y="1524000"/>
          <p14:tracePt t="21912" x="3284538" y="1531938"/>
          <p14:tracePt t="21921" x="3292475" y="1539875"/>
          <p14:tracePt t="21937" x="3298825" y="1546225"/>
          <p14:tracePt t="21954" x="3306763" y="1546225"/>
          <p14:tracePt t="21971" x="3322638" y="1554163"/>
          <p14:tracePt t="21988" x="3336925" y="1554163"/>
          <p14:tracePt t="22001" x="3368675" y="1570038"/>
          <p14:tracePt t="22017" x="3406775" y="1577975"/>
          <p14:tracePt t="22034" x="3429000" y="1584325"/>
          <p14:tracePt t="22051" x="3436938" y="1584325"/>
          <p14:tracePt t="22067" x="3444875" y="1584325"/>
          <p14:tracePt t="22084" x="3459163" y="1584325"/>
          <p14:tracePt t="22116" x="3497263" y="1592263"/>
          <p14:tracePt t="22142" x="3521075" y="1592263"/>
          <p14:tracePt t="22165" x="3535363" y="1592263"/>
          <p14:tracePt t="22177" x="3543300" y="1592263"/>
          <p14:tracePt t="22186" x="3573463" y="1600200"/>
          <p14:tracePt t="22205" x="3627438" y="1622425"/>
          <p14:tracePt t="22218" x="3679825" y="1622425"/>
          <p14:tracePt t="22235" x="3717925" y="1622425"/>
          <p14:tracePt t="22251" x="3749675" y="1622425"/>
          <p14:tracePt t="22267" x="3771900" y="1630363"/>
          <p14:tracePt t="22313" x="3794125" y="1638300"/>
          <p14:tracePt t="22332" x="3832225" y="1638300"/>
          <p14:tracePt t="22348" x="3863975" y="1646238"/>
          <p14:tracePt t="22365" x="3878263" y="1646238"/>
          <p14:tracePt t="22377" x="3916363" y="1646238"/>
          <p14:tracePt t="22394" x="3924300" y="1654175"/>
          <p14:tracePt t="22410" x="3940175" y="1654175"/>
          <p14:tracePt t="22427" x="3954463" y="1654175"/>
          <p14:tracePt t="22437" x="3984625" y="1654175"/>
          <p14:tracePt t="22454" x="4038600" y="1660525"/>
          <p14:tracePt t="22470" x="4130675" y="1660525"/>
          <p14:tracePt t="22487" x="4152900" y="1660525"/>
          <p14:tracePt t="22500" x="4198938" y="1660525"/>
          <p14:tracePt t="22518" x="4229100" y="1660525"/>
          <p14:tracePt t="22535" x="4251325" y="1660525"/>
          <p14:tracePt t="22549" x="4289425" y="1660525"/>
          <p14:tracePt t="22549" x="4335463" y="1660525"/>
          <p14:tracePt t="22568" x="4419600" y="1676400"/>
          <p14:tracePt t="22583" x="4511675" y="1676400"/>
          <p14:tracePt t="22600" x="4564063" y="1676400"/>
          <p14:tracePt t="22617" x="4602163" y="1676400"/>
          <p14:tracePt t="22630" x="4632325" y="1676400"/>
          <p14:tracePt t="22647" x="4670425" y="1676400"/>
          <p14:tracePt t="22663" x="4724400" y="1676400"/>
          <p14:tracePt t="22680" x="4770438" y="1676400"/>
          <p14:tracePt t="22697" x="4784725" y="1676400"/>
          <p14:tracePt t="22713" x="4800600" y="1676400"/>
          <p14:tracePt t="22736" x="4822825" y="1676400"/>
          <p14:tracePt t="22752" x="4846638" y="1668463"/>
          <p14:tracePt t="22766" x="4945063" y="1654175"/>
          <p14:tracePt t="22784" x="5021263" y="1646238"/>
          <p14:tracePt t="22800" x="5051425" y="1630363"/>
          <p14:tracePt t="22816" x="5067300" y="1616075"/>
          <p14:tracePt t="22848" x="5075238" y="1616075"/>
          <p14:tracePt t="22862" x="5105400" y="1600200"/>
          <p14:tracePt t="22877" x="5127625" y="1584325"/>
          <p14:tracePt t="22895" x="5173663" y="1584325"/>
          <p14:tracePt t="22911" x="5181600" y="1584325"/>
          <p14:tracePt t="22927" x="5211763" y="1584325"/>
          <p14:tracePt t="22936" x="5235575" y="1570038"/>
          <p14:tracePt t="22953" x="5265738" y="1570038"/>
          <p14:tracePt t="22975" x="5280025" y="1570038"/>
          <p14:tracePt t="22985" x="5318125" y="1570038"/>
          <p14:tracePt t="23033" x="5356225" y="1570038"/>
          <p14:tracePt t="23047" x="5387975" y="1570038"/>
          <p14:tracePt t="23065" x="5394325" y="1570038"/>
          <p14:tracePt t="23097" x="5410200" y="1562100"/>
          <p14:tracePt t="23129" x="5410200" y="1554163"/>
          <p14:tracePt t="23147" x="5418138" y="1554163"/>
          <p14:tracePt t="23160" x="5432425" y="1546225"/>
          <p14:tracePt t="23191" x="5448300" y="1539875"/>
          <p14:tracePt t="23209" x="5464175" y="1531938"/>
          <p14:tracePt t="23219" x="5464175" y="1524000"/>
          <p14:tracePt t="23236" x="5470525" y="1516063"/>
          <p14:tracePt t="23299" x="5486400" y="1516063"/>
          <p14:tracePt t="23328" x="5494338" y="1516063"/>
          <p14:tracePt t="23362" x="5502275" y="1516063"/>
          <p14:tracePt t="23380" x="5502275" y="1508125"/>
          <p14:tracePt t="23412" x="5502275" y="1501775"/>
          <p14:tracePt t="32452" x="5508625" y="1501775"/>
          <p14:tracePt t="33140" x="5516563" y="1501775"/>
          <p14:tracePt t="34983" x="5516563" y="1508125"/>
          <p14:tracePt t="35928" x="5508625" y="1516063"/>
          <p14:tracePt t="35937" x="5502275" y="1531938"/>
          <p14:tracePt t="35956" x="5478463" y="1554163"/>
          <p14:tracePt t="35969" x="5464175" y="1577975"/>
          <p14:tracePt t="35986" x="5440363" y="1592263"/>
          <p14:tracePt t="36003" x="5410200" y="1616075"/>
          <p14:tracePt t="36020" x="5372100" y="1646238"/>
          <p14:tracePt t="36035" x="5318125" y="1684338"/>
          <p14:tracePt t="36052" x="5280025" y="1706563"/>
          <p14:tracePt t="36070" x="5241925" y="1730375"/>
          <p14:tracePt t="36086" x="5189538" y="1744663"/>
          <p14:tracePt t="36100" x="5151438" y="1768475"/>
          <p14:tracePt t="36117" x="5089525" y="1782763"/>
          <p14:tracePt t="36133" x="5037138" y="1820863"/>
          <p14:tracePt t="36150" x="4968875" y="1844675"/>
          <p14:tracePt t="36166" x="4922838" y="1874838"/>
          <p14:tracePt t="36166" x="4899025" y="1874838"/>
          <p14:tracePt t="36183" x="4854575" y="1912938"/>
          <p14:tracePt t="36203" x="4816475" y="1912938"/>
          <p14:tracePt t="36219" x="4800600" y="1927225"/>
          <p14:tracePt t="36236" x="4778375" y="1943100"/>
          <p14:tracePt t="36253" x="4762500" y="1958975"/>
          <p14:tracePt t="36269" x="4740275" y="1973263"/>
          <p14:tracePt t="36286" x="4702175" y="1989138"/>
          <p14:tracePt t="36302" x="4632325" y="2027238"/>
          <p14:tracePt t="36319" x="4610100" y="2041525"/>
          <p14:tracePt t="36332" x="4572000" y="2065338"/>
          <p14:tracePt t="36350" x="4541838" y="2079625"/>
          <p14:tracePt t="36368" x="4518025" y="2087563"/>
          <p14:tracePt t="36382" x="4511675" y="2095500"/>
          <p14:tracePt t="36400" x="4503738" y="2103438"/>
          <p14:tracePt t="36415" x="4495800" y="2111375"/>
          <p14:tracePt t="36461" x="4487863" y="2117725"/>
          <p14:tracePt t="36502" x="4479925" y="2125663"/>
          <p14:tracePt t="36516" x="4479925" y="2133600"/>
          <p14:tracePt t="36548" x="4479925" y="2149475"/>
          <p14:tracePt t="36567" x="4465638" y="2155825"/>
          <p14:tracePt t="36584" x="4465638" y="2163763"/>
          <p14:tracePt t="36600" x="4465638" y="2171700"/>
          <p14:tracePt t="36631" x="4465638" y="2187575"/>
          <p14:tracePt t="36646" x="4465638" y="2193925"/>
          <p14:tracePt t="36710" x="4465638" y="2201863"/>
          <p14:tracePt t="36720" x="4465638" y="2209800"/>
          <p14:tracePt t="37626" x="4465638" y="2217738"/>
          <p14:tracePt t="37659" x="4473575" y="2217738"/>
          <p14:tracePt t="38380" x="4487863" y="2217738"/>
          <p14:tracePt t="38430" x="4495800" y="2217738"/>
          <p14:tracePt t="38444" x="4503738" y="2217738"/>
          <p14:tracePt t="38550" x="4511675" y="2217738"/>
          <p14:tracePt t="38581" x="4487863" y="2217738"/>
          <p14:tracePt t="39208" x="4427538" y="2225675"/>
          <p14:tracePt t="39226" x="4289425" y="2239963"/>
          <p14:tracePt t="39237" x="4030663" y="2270125"/>
          <p14:tracePt t="39275" x="3932238" y="2286000"/>
          <p14:tracePt t="39286" x="3817938" y="2308225"/>
          <p14:tracePt t="39298" x="3657600" y="2316163"/>
          <p14:tracePt t="39316" x="3482975" y="2354263"/>
          <p14:tracePt t="39333" x="3314700" y="2378075"/>
          <p14:tracePt t="39349" x="3178175" y="2392363"/>
          <p14:tracePt t="39366" x="3070225" y="2408238"/>
          <p14:tracePt t="39380" x="2963863" y="2430463"/>
          <p14:tracePt t="39397" x="2849563" y="2438400"/>
          <p14:tracePt t="39413" x="2713038" y="2438400"/>
          <p14:tracePt t="39429" x="2522538" y="2476500"/>
          <p14:tracePt t="39446" x="2392363" y="2484438"/>
          <p14:tracePt t="39463" x="2278063" y="2498725"/>
          <p14:tracePt t="39463" x="2239963" y="2498725"/>
          <p14:tracePt t="39480" x="2163763" y="2506663"/>
          <p14:tracePt t="39500" x="2103438" y="2522538"/>
          <p14:tracePt t="39516" x="2049463" y="2522538"/>
          <p14:tracePt t="39533" x="1958975" y="2498725"/>
          <p14:tracePt t="39550" x="1844675" y="2460625"/>
          <p14:tracePt t="39566" x="1752600" y="2438400"/>
          <p14:tracePt t="39582" x="1592263" y="2416175"/>
          <p14:tracePt t="39601" x="1539875" y="2408238"/>
          <p14:tracePt t="39614" x="1463675" y="2392363"/>
          <p14:tracePt t="39630" x="1401763" y="2378075"/>
          <p14:tracePt t="39647" x="1349375" y="2370138"/>
          <p14:tracePt t="39663" x="1295400" y="2354263"/>
          <p14:tracePt t="39679" x="1273175" y="2354263"/>
          <p14:tracePt t="39696" x="1235075" y="2332038"/>
          <p14:tracePt t="39712" x="1181100" y="2286000"/>
          <p14:tracePt t="39730" x="1173163" y="2270125"/>
          <p14:tracePt t="39750" x="1165225" y="2270125"/>
          <p14:tracePt t="39765" x="1158875" y="2255838"/>
          <p14:tracePt t="39879" x="1203325" y="2255838"/>
          <p14:tracePt t="39902" x="1235075" y="2255838"/>
          <p14:tracePt t="39910" x="1349375" y="2239963"/>
          <p14:tracePt t="39929" x="1439863" y="2239963"/>
          <p14:tracePt t="39946" x="1531938" y="2239963"/>
          <p14:tracePt t="39963" x="1616075" y="2239963"/>
          <p14:tracePt t="39979" x="1668463" y="2239963"/>
          <p14:tracePt t="39979" x="1692275" y="2232025"/>
          <p14:tracePt t="39996" x="1722438" y="2232025"/>
          <p14:tracePt t="40018" x="1736725" y="2232025"/>
          <p14:tracePt t="40032" x="1806575" y="2209800"/>
          <p14:tracePt t="40048" x="1851025" y="2209800"/>
          <p14:tracePt t="40066" x="1897063" y="2209800"/>
          <p14:tracePt t="40082" x="1951038" y="2209800"/>
          <p14:tracePt t="40099" x="2035175" y="2209800"/>
          <p14:tracePt t="40116" x="2155825" y="2209800"/>
          <p14:tracePt t="40132" x="2316163" y="2209800"/>
          <p14:tracePt t="40148" x="2468563" y="2209800"/>
          <p14:tracePt t="40162" x="2568575" y="2209800"/>
          <p14:tracePt t="40180" x="2613025" y="2209800"/>
          <p14:tracePt t="40196" x="2636838" y="2209800"/>
          <p14:tracePt t="40219" x="2667000" y="2209800"/>
          <p14:tracePt t="40235" x="2743200" y="2209800"/>
          <p14:tracePt t="40252" x="2857500" y="2209800"/>
          <p14:tracePt t="40270" x="2971800" y="2209800"/>
          <p14:tracePt t="40285" x="3101975" y="2209800"/>
          <p14:tracePt t="40298" x="3268663" y="2193925"/>
          <p14:tracePt t="40315" x="3451225" y="2193925"/>
          <p14:tracePt t="40332" x="3573463" y="2193925"/>
          <p14:tracePt t="40349" x="3649663" y="2193925"/>
          <p14:tracePt t="40366" x="3679825" y="2193925"/>
          <p14:tracePt t="40380" x="3733800" y="2193925"/>
          <p14:tracePt t="40409" x="3825875" y="2193925"/>
          <p14:tracePt t="40425" x="4130675" y="2193925"/>
          <p14:tracePt t="40442" x="4321175" y="2193925"/>
          <p14:tracePt t="40458" x="4389438" y="2193925"/>
          <p14:tracePt t="40468" x="4511675" y="2193925"/>
          <p14:tracePt t="40485" x="4594225" y="2193925"/>
          <p14:tracePt t="40501" x="4648200" y="2193925"/>
          <p14:tracePt t="40518" x="4702175" y="2193925"/>
          <p14:tracePt t="40531" x="4746625" y="2193925"/>
          <p14:tracePt t="40548" x="4822825" y="2193925"/>
          <p14:tracePt t="40565" x="4899025" y="2193925"/>
          <p14:tracePt t="40581" x="4953000" y="2193925"/>
          <p14:tracePt t="40598" x="4983163" y="2193925"/>
          <p14:tracePt t="40615" x="5006975" y="2193925"/>
          <p14:tracePt t="40631" x="5059363" y="2209800"/>
          <p14:tracePt t="40648" x="5083175" y="2209800"/>
          <p14:tracePt t="40662" x="5121275" y="2209800"/>
          <p14:tracePt t="40678" x="5121275" y="2217738"/>
          <p14:tracePt t="41972" x="5127625" y="2209800"/>
          <p14:tracePt t="42022" x="5135563" y="2201863"/>
          <p14:tracePt t="42031" x="5135563" y="2179638"/>
          <p14:tracePt t="42066" x="5135563" y="2171700"/>
          <p14:tracePt t="42078" x="5165725" y="2187575"/>
          <p14:tracePt t="42546" x="5197475" y="2187575"/>
          <p14:tracePt t="42565" x="5241925" y="2187575"/>
          <p14:tracePt t="42578" x="5257800" y="2193925"/>
          <p14:tracePt t="42595" x="5273675" y="2201863"/>
          <p14:tracePt t="42675" x="5287963" y="2201863"/>
          <p14:tracePt t="42709" x="5295900" y="2209800"/>
          <p14:tracePt t="43611" x="5303838" y="2209800"/>
          <p14:tracePt t="43674" x="5311775" y="2209800"/>
          <p14:tracePt t="45938" x="5318125" y="2209800"/>
          <p14:tracePt t="46538" x="5326063" y="2209800"/>
          <p14:tracePt t="49364" x="5334000" y="2209800"/>
          <p14:tracePt t="49373" x="5341938" y="2247900"/>
          <p14:tracePt t="49614" x="5356225" y="2270125"/>
          <p14:tracePt t="49633" x="5380038" y="2316163"/>
          <p14:tracePt t="49643" x="5380038" y="2339975"/>
          <p14:tracePt t="49659" x="5394325" y="2378075"/>
          <p14:tracePt t="49672" x="5402263" y="2408238"/>
          <p14:tracePt t="49689" x="5410200" y="2438400"/>
          <p14:tracePt t="49706" x="5418138" y="2454275"/>
          <p14:tracePt t="49723" x="5418138" y="2468563"/>
          <p14:tracePt t="49739" x="5426075" y="2476500"/>
          <p14:tracePt t="49756" x="5426075" y="2484438"/>
          <p14:tracePt t="49756" x="5432425" y="2498725"/>
          <p14:tracePt t="49771" x="5440363" y="2514600"/>
          <p14:tracePt t="49787" x="5440363" y="2530475"/>
          <p14:tracePt t="49805" x="5440363" y="2536825"/>
          <p14:tracePt t="49819" x="5440363" y="2552700"/>
          <p14:tracePt t="49837" x="5440363" y="2582863"/>
          <p14:tracePt t="49853" x="5440363" y="2598738"/>
          <p14:tracePt t="49869" x="5440363" y="2628900"/>
          <p14:tracePt t="49885" x="5440363" y="2644775"/>
          <p14:tracePt t="49908" x="5440363" y="2674938"/>
          <p14:tracePt t="49940" x="5440363" y="2697163"/>
          <p14:tracePt t="49953" x="5426075" y="2697163"/>
          <p14:tracePt t="49970" x="5410200" y="2727325"/>
          <p14:tracePt t="49986" x="5402263" y="2743200"/>
          <p14:tracePt t="50003" x="5387975" y="2759075"/>
          <p14:tracePt t="50020" x="5372100" y="2765425"/>
          <p14:tracePt t="50084" x="5356225" y="2765425"/>
          <p14:tracePt t="50098" x="5326063" y="2773363"/>
          <p14:tracePt t="50115" x="5318125" y="2773363"/>
          <p14:tracePt t="50132" x="5311775" y="2781300"/>
          <p14:tracePt t="50171" x="5295900" y="2781300"/>
          <p14:tracePt t="50190" x="5287963" y="2781300"/>
          <p14:tracePt t="50250" x="5273675" y="2781300"/>
          <p14:tracePt t="50269" x="5249863" y="2781300"/>
          <p14:tracePt t="50286" x="5235575" y="2773363"/>
          <p14:tracePt t="50334" x="5227638" y="2773363"/>
          <p14:tracePt t="50348" x="5249863" y="2773363"/>
          <p14:tracePt t="50471" x="5257800" y="2773363"/>
          <p14:tracePt t="50500" x="5280025" y="2773363"/>
          <p14:tracePt t="50520" x="5287963" y="2773363"/>
          <p14:tracePt t="50533" x="5326063" y="2773363"/>
          <p14:tracePt t="50549" x="5372100" y="2773363"/>
          <p14:tracePt t="50565" x="5394325" y="2773363"/>
          <p14:tracePt t="50581" x="5410200" y="2773363"/>
          <p14:tracePt t="50598" x="5418138" y="2773363"/>
          <p14:tracePt t="50615" x="5432425" y="2773363"/>
          <p14:tracePt t="50625" x="5464175" y="2773363"/>
          <p14:tracePt t="50641" x="5478463" y="2773363"/>
          <p14:tracePt t="50660" x="5494338" y="2773363"/>
          <p14:tracePt t="50673" x="5524500" y="2773363"/>
          <p14:tracePt t="50688" x="5562600" y="2773363"/>
          <p14:tracePt t="50704" x="5592763" y="2773363"/>
          <p14:tracePt t="50721" x="5600700" y="2759075"/>
          <p14:tracePt t="50738" x="5608638" y="2759075"/>
          <p14:tracePt t="50754" x="5622925" y="2759075"/>
          <p14:tracePt t="50770" x="5654675" y="2759075"/>
          <p14:tracePt t="50787" x="5692775" y="2759075"/>
          <p14:tracePt t="50805" x="5707063" y="2759075"/>
          <p14:tracePt t="50820" x="5722938" y="2759075"/>
          <p14:tracePt t="50835" x="5745163" y="2759075"/>
          <p14:tracePt t="50858" x="5783263" y="2743200"/>
          <p14:tracePt t="50881" x="5829300" y="2735263"/>
          <p14:tracePt t="50891" x="5859463" y="2735263"/>
          <p14:tracePt t="50908" x="5889625" y="2727325"/>
          <p14:tracePt t="50921" x="5905500" y="2727325"/>
          <p14:tracePt t="50938" x="5935663" y="2727325"/>
          <p14:tracePt t="50954" x="5943600" y="2727325"/>
          <p14:tracePt t="50970" x="5959475" y="2727325"/>
          <p14:tracePt t="50987" x="5973763" y="2727325"/>
          <p14:tracePt t="51004" x="5989638" y="2727325"/>
          <p14:tracePt t="51022" x="6027738" y="2727325"/>
          <p14:tracePt t="51036" x="6073775" y="2727325"/>
          <p14:tracePt t="51053" x="6111875" y="2727325"/>
          <p14:tracePt t="51070" x="6134100" y="2727325"/>
          <p14:tracePt t="51084" x="6164263" y="2727325"/>
          <p14:tracePt t="51101" x="6202363" y="2727325"/>
          <p14:tracePt t="51101" x="6210300" y="2727325"/>
          <p14:tracePt t="51121" x="6218238" y="2727325"/>
          <p14:tracePt t="51141" x="6248400" y="2727325"/>
          <p14:tracePt t="51157" x="6264275" y="2727325"/>
          <p14:tracePt t="51174" x="6316663" y="2727325"/>
          <p14:tracePt t="51191" x="6340475" y="2727325"/>
          <p14:tracePt t="51204" x="6378575" y="2727325"/>
          <p14:tracePt t="51221" x="6430963" y="2727325"/>
          <p14:tracePt t="51237" x="6461125" y="2735263"/>
          <p14:tracePt t="51254" x="6492875" y="2735263"/>
          <p14:tracePt t="51272" x="6507163" y="2735263"/>
          <p14:tracePt t="51287" x="6537325" y="2743200"/>
          <p14:tracePt t="51304" x="6553200" y="2743200"/>
          <p14:tracePt t="51318" x="6591300" y="2743200"/>
          <p14:tracePt t="51334" x="6613525" y="2751138"/>
          <p14:tracePt t="51350" x="6645275" y="2751138"/>
          <p14:tracePt t="51395" x="6667500" y="2751138"/>
          <p14:tracePt t="51408" x="6743700" y="2751138"/>
          <p14:tracePt t="51424" x="6765925" y="2759075"/>
          <p14:tracePt t="51437" x="6773863" y="2759075"/>
          <p14:tracePt t="51503" x="6789738" y="2759075"/>
          <p14:tracePt t="51533" x="6735763" y="2759075"/>
          <p14:tracePt t="51678" x="6675438" y="2759075"/>
          <p14:tracePt t="51688" x="6629400" y="2759075"/>
          <p14:tracePt t="51703" x="6591300" y="2759075"/>
          <p14:tracePt t="51721" x="6553200" y="2743200"/>
          <p14:tracePt t="51738" x="6492875" y="2735263"/>
          <p14:tracePt t="51754" x="6408738" y="2727325"/>
          <p14:tracePt t="51771" x="6332538" y="2720975"/>
          <p14:tracePt t="51787" x="6278563" y="2720975"/>
          <p14:tracePt t="51804" x="6248400" y="2720975"/>
          <p14:tracePt t="51821" x="6240463" y="2720975"/>
          <p14:tracePt t="51836" x="6226175" y="2720975"/>
          <p14:tracePt t="51852" x="6202363" y="2705100"/>
          <p14:tracePt t="51868" x="6172200" y="2705100"/>
          <p14:tracePt t="51884" x="6118225" y="2705100"/>
          <p14:tracePt t="51901" x="6073775" y="2689225"/>
          <p14:tracePt t="51901" x="6049963" y="2689225"/>
          <p14:tracePt t="51919" x="5997575" y="2689225"/>
          <p14:tracePt t="51939" x="5959475" y="2689225"/>
          <p14:tracePt t="51955" x="5943600" y="2689225"/>
          <p14:tracePt t="51971" x="5935663" y="2689225"/>
          <p14:tracePt t="51987" x="5921375" y="2689225"/>
          <p14:tracePt t="52004" x="5883275" y="2689225"/>
          <p14:tracePt t="52021" x="5829300" y="2697163"/>
          <p14:tracePt t="52037" x="5775325" y="2697163"/>
          <p14:tracePt t="52054" x="5707063" y="2705100"/>
          <p14:tracePt t="52071" x="5654675" y="2720975"/>
          <p14:tracePt t="52085" x="5616575" y="2727325"/>
          <p14:tracePt t="52101" x="5608638" y="2727325"/>
          <p14:tracePt t="52118" x="5584825" y="2743200"/>
          <p14:tracePt t="52134" x="5554663" y="2743200"/>
          <p14:tracePt t="52151" x="5470525" y="2743200"/>
          <p14:tracePt t="52168" x="5402263" y="2743200"/>
          <p14:tracePt t="52168" x="5380038" y="2743200"/>
          <p14:tracePt t="52184" x="5326063" y="2759075"/>
          <p14:tracePt t="52204" x="5318125" y="2759075"/>
          <p14:tracePt t="52220" x="5303838" y="2759075"/>
          <p14:tracePt t="52237" x="5287963" y="2765425"/>
          <p14:tracePt t="52254" x="5257800" y="2765425"/>
          <p14:tracePt t="52270" x="5203825" y="2765425"/>
          <p14:tracePt t="52287" x="5151438" y="2773363"/>
          <p14:tracePt t="52304" x="5075238" y="2773363"/>
          <p14:tracePt t="52321" x="5051425" y="2773363"/>
          <p14:tracePt t="52333" x="5029200" y="2773363"/>
          <p14:tracePt t="52351" x="5013325" y="2773363"/>
          <p14:tracePt t="52381" x="5006975" y="2773363"/>
          <p14:tracePt t="52928" x="4968875" y="2773363"/>
          <p14:tracePt t="53082" x="4914900" y="2773363"/>
          <p14:tracePt t="53101" x="4884738" y="2773363"/>
          <p14:tracePt t="53113" x="4784725" y="2781300"/>
          <p14:tracePt t="53130" x="4702175" y="2803525"/>
          <p14:tracePt t="53147" x="4579938" y="2841625"/>
          <p14:tracePt t="53163" x="4525963" y="2849563"/>
          <p14:tracePt t="53172" x="4419600" y="2873375"/>
          <p14:tracePt t="53189" x="4289425" y="2917825"/>
          <p14:tracePt t="53206" x="4183063" y="2941638"/>
          <p14:tracePt t="53219" x="4030663" y="2955925"/>
          <p14:tracePt t="53236" x="3916363" y="2963863"/>
          <p14:tracePt t="53253" x="3802063" y="2979738"/>
          <p14:tracePt t="53270" x="3695700" y="3001963"/>
          <p14:tracePt t="53286" x="3641725" y="3025775"/>
          <p14:tracePt t="53303" x="3565525" y="3040063"/>
          <p14:tracePt t="53320" x="3551238" y="3055938"/>
          <p14:tracePt t="53333" x="3467100" y="3078163"/>
          <p14:tracePt t="53350" x="3344863" y="3101975"/>
          <p14:tracePt t="53367" x="3260725" y="3124200"/>
          <p14:tracePt t="53383" x="3216275" y="3146425"/>
          <p14:tracePt t="53400" x="3178175" y="3170238"/>
          <p14:tracePt t="53416" x="3162300" y="3184525"/>
          <p14:tracePt t="53433" x="3162300" y="3192463"/>
          <p14:tracePt t="53486" x="3154363" y="3216275"/>
          <p14:tracePt t="53535" x="3146425" y="3222625"/>
          <p14:tracePt t="53551" x="3146425" y="3230563"/>
          <p14:tracePt t="53584" x="3146425" y="3238500"/>
          <p14:tracePt t="53710" x="3154363" y="3246438"/>
          <p14:tracePt t="53752" x="3170238" y="3246438"/>
          <p14:tracePt t="53767" x="3192463" y="3254375"/>
          <p14:tracePt t="53784" x="3200400" y="3254375"/>
          <p14:tracePt t="53815" x="3208338" y="3254375"/>
          <p14:tracePt t="53848" x="3216275" y="3254375"/>
          <p14:tracePt t="53867" x="3222625" y="3254375"/>
          <p14:tracePt t="53895" x="3230563" y="3254375"/>
          <p14:tracePt t="53913" x="3230563" y="3238500"/>
          <p14:tracePt t="53923" x="3230563" y="3230563"/>
          <p14:tracePt t="54963" x="3238500" y="3230563"/>
          <p14:tracePt t="55580" x="3238500" y="3222625"/>
          <p14:tracePt t="55816" x="3238500" y="3208338"/>
          <p14:tracePt t="55975" x="3254375" y="3208338"/>
          <p14:tracePt t="55993" x="3284538" y="3208338"/>
          <p14:tracePt t="56003" x="3336925" y="3208338"/>
          <p14:tracePt t="56018" x="3390900" y="3208338"/>
          <p14:tracePt t="56034" x="3444875" y="3208338"/>
          <p14:tracePt t="56052" x="3497263" y="3208338"/>
          <p14:tracePt t="56067" x="3559175" y="3208338"/>
          <p14:tracePt t="56083" x="3611563" y="3208338"/>
          <p14:tracePt t="56100" x="3627438" y="3208338"/>
          <p14:tracePt t="56116" x="3627438" y="3200400"/>
          <p14:tracePt t="56475" x="3597275" y="3200400"/>
          <p14:tracePt t="56991" x="3559175" y="3200400"/>
          <p14:tracePt t="57000" x="3543300" y="3200400"/>
          <p14:tracePt t="57020" x="3513138" y="3200400"/>
          <p14:tracePt t="57034" x="3505200" y="3200400"/>
          <p14:tracePt t="57128" x="3497263" y="3200400"/>
          <p14:tracePt t="57147" x="3497263" y="3184525"/>
          <p14:tracePt t="57298" x="3497263" y="3170238"/>
          <p14:tracePt t="57317" x="3497263" y="3140075"/>
          <p14:tracePt t="57330" x="3497263" y="3101975"/>
          <p14:tracePt t="57347" x="3497263" y="3063875"/>
          <p14:tracePt t="57363" x="3497263" y="3040063"/>
          <p14:tracePt t="57380" x="3497263" y="3032125"/>
          <p14:tracePt t="57396" x="3497263" y="3025775"/>
          <p14:tracePt t="57413" x="3497263" y="3009900"/>
          <p14:tracePt t="57430" x="3497263" y="3001963"/>
          <p14:tracePt t="57457" x="3482975" y="2987675"/>
          <p14:tracePt t="57547" x="3475038" y="2987675"/>
          <p14:tracePt t="57581" x="3459163" y="2987675"/>
          <p14:tracePt t="57597" x="3444875" y="2987675"/>
          <p14:tracePt t="57613" x="3436938" y="2987675"/>
          <p14:tracePt t="57630" x="3429000" y="3009900"/>
          <p14:tracePt t="57647" x="3421063" y="3032125"/>
          <p14:tracePt t="57663" x="3406775" y="3055938"/>
          <p14:tracePt t="57675" x="3398838" y="3094038"/>
          <p14:tracePt t="57692" x="3390900" y="3101975"/>
          <p14:tracePt t="57708" x="3390900" y="3108325"/>
          <p14:tracePt t="57740" x="3398838" y="3108325"/>
          <p14:tracePt t="57767" x="3444875" y="3078163"/>
          <p14:tracePt t="57784" x="3451225" y="3070225"/>
          <p14:tracePt t="57800" x="3451225" y="3055938"/>
          <p14:tracePt t="57816" x="3459163" y="3048000"/>
          <p14:tracePt t="57848" x="3459163" y="3040063"/>
          <p14:tracePt t="57863" x="3475038" y="3017838"/>
          <p14:tracePt t="57879" x="3489325" y="2994025"/>
          <p14:tracePt t="57898" x="3497263" y="2979738"/>
          <p14:tracePt t="57929" x="3505200" y="2971800"/>
          <p14:tracePt t="57960" x="3513138" y="2971800"/>
          <p14:tracePt t="58006" x="3527425" y="2955925"/>
          <p14:tracePt t="58024" x="3543300" y="2955925"/>
          <p14:tracePt t="58034" x="3565525" y="2955925"/>
          <p14:tracePt t="58051" x="3589338" y="2955925"/>
          <p14:tracePt t="58065" x="3597275" y="2955925"/>
          <p14:tracePt t="58081" x="3603625" y="2963863"/>
          <p14:tracePt t="58129" x="3611563" y="2963863"/>
          <p14:tracePt t="58146" x="3627438" y="2994025"/>
          <p14:tracePt t="58162" x="3641725" y="3009900"/>
          <p14:tracePt t="58178" x="3649663" y="3025775"/>
          <p14:tracePt t="58195" x="3649663" y="3040063"/>
          <p14:tracePt t="58208" x="3657600" y="3040063"/>
          <p14:tracePt t="58224" x="3665538" y="3048000"/>
          <p14:tracePt t="58241" x="3673475" y="3063875"/>
          <p14:tracePt t="58250" x="3673475" y="3070225"/>
          <p14:tracePt t="58282" x="3673475" y="3086100"/>
          <p14:tracePt t="58299" x="3673475" y="3094038"/>
          <p14:tracePt t="58330" x="3673475" y="3101975"/>
          <p14:tracePt t="58393" x="3665538" y="3101975"/>
          <p14:tracePt t="58412" x="3665538" y="3094038"/>
          <p14:tracePt t="58443" x="3665538" y="3086100"/>
          <p14:tracePt t="58462" x="3649663" y="3108325"/>
          <p14:tracePt t="58580" x="3641725" y="3132138"/>
          <p14:tracePt t="58596" x="3635375" y="3154363"/>
          <p14:tracePt t="58612" x="3611563" y="3170238"/>
          <p14:tracePt t="58629" x="3589338" y="3216275"/>
          <p14:tracePt t="58645" x="3573463" y="3230563"/>
          <p14:tracePt t="58662" x="3565525" y="3230563"/>
          <p14:tracePt t="58679" x="3559175" y="3238500"/>
          <p14:tracePt t="58691" x="3543300" y="3238500"/>
          <p14:tracePt t="58707" x="3505200" y="3230563"/>
          <p14:tracePt t="58724" x="3459163" y="3222625"/>
          <p14:tracePt t="58740" x="3444875" y="3222625"/>
          <p14:tracePt t="58750" x="3429000" y="3216275"/>
          <p14:tracePt t="58767" x="3413125" y="3216275"/>
          <p14:tracePt t="58798" x="3413125" y="3208338"/>
          <p14:tracePt t="58815" x="3406775" y="3200400"/>
          <p14:tracePt t="58828" x="3398838" y="3200400"/>
          <p14:tracePt t="58845" x="3390900" y="3192463"/>
          <p14:tracePt t="58876" x="3390900" y="3184525"/>
          <p14:tracePt t="59022" x="3390900" y="3178175"/>
          <p14:tracePt t="59032" x="3398838" y="3178175"/>
          <p14:tracePt t="59066" x="3421063" y="3178175"/>
          <p14:tracePt t="59083" x="3429000" y="3162300"/>
          <p14:tracePt t="59095" x="3444875" y="3162300"/>
          <p14:tracePt t="59113" x="3459163" y="3162300"/>
          <p14:tracePt t="59145" x="3467100" y="3162300"/>
          <p14:tracePt t="59226" x="3489325" y="3162300"/>
          <p14:tracePt t="59363" x="3521075" y="3162300"/>
          <p14:tracePt t="59378" x="3535363" y="3162300"/>
          <p14:tracePt t="59395" x="3551238" y="3146425"/>
          <p14:tracePt t="59442" x="3565525" y="3146425"/>
          <p14:tracePt t="59892" x="3573463" y="3146425"/>
          <p14:tracePt t="59926" x="3573463" y="3154363"/>
          <p14:tracePt t="59959" x="3581400" y="3154363"/>
          <p14:tracePt t="59977" x="3589338" y="3154363"/>
          <p14:tracePt t="60037" x="3597275" y="3154363"/>
          <p14:tracePt t="60094" x="3603625" y="3154363"/>
          <p14:tracePt t="60128" x="3619500" y="3162300"/>
          <p14:tracePt t="60287" x="3627438" y="3162300"/>
          <p14:tracePt t="60297" x="3627438" y="3170238"/>
          <p14:tracePt t="60315" x="3635375" y="3170238"/>
          <p14:tracePt t="60347" x="3641725" y="3184525"/>
          <p14:tracePt t="60391" x="3649663" y="3192463"/>
          <p14:tracePt t="60425" x="3649663" y="3200400"/>
          <p14:tracePt t="63954" x="3641725" y="3200400"/>
          <p14:tracePt t="64038" x="3627438" y="3200400"/>
          <p14:tracePt t="64052" x="3581400" y="3216275"/>
          <p14:tracePt t="64069" x="3565525" y="3230563"/>
          <p14:tracePt t="64078" x="3527425" y="3246438"/>
          <p14:tracePt t="64095" x="3467100" y="3254375"/>
          <p14:tracePt t="64112" x="3429000" y="3260725"/>
          <p14:tracePt t="64129" x="3398838" y="3268663"/>
          <p14:tracePt t="64160" x="3382963" y="3276600"/>
          <p14:tracePt t="64191" x="3375025" y="3276600"/>
          <p14:tracePt t="64206" x="3352800" y="3276600"/>
          <p14:tracePt t="64223" x="3336925" y="3276600"/>
          <p14:tracePt t="64304" x="3330575" y="3276600"/>
          <p14:tracePt t="64318" x="3322638" y="3276600"/>
          <p14:tracePt t="64329" x="3314700" y="3276600"/>
          <p14:tracePt t="64350" x="3298825" y="3268663"/>
          <p14:tracePt t="64453" x="3292475" y="3268663"/>
          <p14:tracePt t="64521" x="3292475" y="3260725"/>
          <p14:tracePt t="64539" x="3284538" y="3246438"/>
          <p14:tracePt t="64566" x="3284538" y="3254375"/>
          <p14:tracePt t="64787" x="3292475" y="3254375"/>
          <p14:tracePt t="64837" x="3298825" y="3254375"/>
          <p14:tracePt t="64851" x="3306763" y="3254375"/>
          <p14:tracePt t="64861" x="3314700" y="3254375"/>
          <p14:tracePt t="64877" x="3330575" y="3254375"/>
          <p14:tracePt t="64894" x="3344863" y="3254375"/>
          <p14:tracePt t="64910" x="3360738" y="3254375"/>
          <p14:tracePt t="64923" x="3375025" y="3254375"/>
          <p14:tracePt t="64940" x="3382963" y="3254375"/>
          <p14:tracePt t="64957" x="3406775" y="3254375"/>
          <p14:tracePt t="64974" x="3429000" y="3254375"/>
          <p14:tracePt t="64991" x="3459163" y="3254375"/>
          <p14:tracePt t="65007" x="3467100" y="3254375"/>
          <p14:tracePt t="65054" x="3497263" y="3254375"/>
          <p14:tracePt t="65073" x="3513138" y="3254375"/>
          <p14:tracePt t="65085" x="3527425" y="3254375"/>
          <p14:tracePt t="65094" x="3543300" y="3254375"/>
          <p14:tracePt t="65110" x="3559175" y="3254375"/>
          <p14:tracePt t="65127" x="3573463" y="3254375"/>
          <p14:tracePt t="65173" x="3603625" y="3254375"/>
          <p14:tracePt t="65188" x="3641725" y="3254375"/>
          <p14:tracePt t="65206" x="3695700" y="3254375"/>
          <p14:tracePt t="65222" x="3717925" y="3254375"/>
          <p14:tracePt t="65239" x="3749675" y="3254375"/>
          <p14:tracePt t="65321" x="3763963" y="3254375"/>
          <p14:tracePt t="65349" x="3771900" y="3254375"/>
          <p14:tracePt t="65367" x="3787775" y="3254375"/>
          <p14:tracePt t="65424" x="3802063" y="3254375"/>
          <p14:tracePt t="65442" x="3810000" y="3246438"/>
          <p14:tracePt t="65457" x="3825875" y="3246438"/>
          <p14:tracePt t="65472" x="3848100" y="3222625"/>
          <p14:tracePt t="65490" x="3856038" y="3222625"/>
          <p14:tracePt t="65538" x="3856038" y="3216275"/>
          <p14:tracePt t="65551" x="3863975" y="3208338"/>
          <p14:tracePt t="65570" x="3870325" y="3208338"/>
          <p14:tracePt t="65580" x="3870325" y="3200400"/>
          <p14:tracePt t="65600" x="3878263" y="3192463"/>
          <p14:tracePt t="66531" x="3878263" y="3200400"/>
          <p14:tracePt t="66768" x="3886200" y="3216275"/>
          <p14:tracePt t="68965" x="3894138" y="3216275"/>
          <p14:tracePt t="69711" x="3894138" y="3208338"/>
          <p14:tracePt t="69720" x="3908425" y="3192463"/>
          <p14:tracePt t="69769" x="3908425" y="3184525"/>
          <p14:tracePt t="69783" x="3924300" y="3146425"/>
          <p14:tracePt t="69800" x="3932238" y="3101975"/>
          <p14:tracePt t="69817" x="3946525" y="3055938"/>
          <p14:tracePt t="69834" x="3962400" y="3017838"/>
          <p14:tracePt t="69851" x="3962400" y="2987675"/>
          <p14:tracePt t="69863" x="3978275" y="2963863"/>
          <p14:tracePt t="69879" x="3978275" y="2933700"/>
          <p14:tracePt t="69897" x="3978275" y="2911475"/>
          <p14:tracePt t="69913" x="3978275" y="2887663"/>
          <p14:tracePt t="69924" x="3984625" y="2865438"/>
          <p14:tracePt t="69941" x="4008438" y="2827338"/>
          <p14:tracePt t="69954" x="4046538" y="2781300"/>
          <p14:tracePt t="69971" x="4068763" y="2759075"/>
          <p14:tracePt t="69988" x="4076700" y="2751138"/>
          <p14:tracePt t="70002" x="4076700" y="2735263"/>
          <p14:tracePt t="70036" x="4084638" y="2735263"/>
          <p14:tracePt t="70052" x="4092575" y="2735263"/>
          <p14:tracePt t="70068" x="4098925" y="2735263"/>
          <p14:tracePt t="70227" x="4130675" y="2735263"/>
          <p14:tracePt t="70253" x="4168775" y="2735263"/>
          <p14:tracePt t="70267" x="4251325" y="2759075"/>
          <p14:tracePt t="70284" x="4359275" y="2789238"/>
          <p14:tracePt t="70300" x="4427538" y="2789238"/>
          <p14:tracePt t="70317" x="4449763" y="2789238"/>
          <p14:tracePt t="70336" x="4473575" y="2803525"/>
          <p14:tracePt t="70381" x="4518025" y="2811463"/>
          <p14:tracePt t="70399" x="4610100" y="2819400"/>
          <p14:tracePt t="70412" x="4724400" y="2819400"/>
          <p14:tracePt t="70429" x="4778375" y="2819400"/>
          <p14:tracePt t="70438" x="4846638" y="2819400"/>
          <p14:tracePt t="70455" x="4884738" y="2819400"/>
          <p14:tracePt t="70472" x="4884738" y="2827338"/>
          <p14:tracePt t="71481" x="4884738" y="2841625"/>
          <p14:tracePt t="72018" x="4868863" y="2849563"/>
          <p14:tracePt t="72033" x="4854575" y="2873375"/>
          <p14:tracePt t="72049" x="4846638" y="2879725"/>
          <p14:tracePt t="72066" x="4816475" y="2887663"/>
          <p14:tracePt t="72082" x="4754563" y="2917825"/>
          <p14:tracePt t="72098" x="4656138" y="2963863"/>
          <p14:tracePt t="72115" x="4564063" y="2987675"/>
          <p14:tracePt t="72131" x="4518025" y="2994025"/>
          <p14:tracePt t="72144" x="4465638" y="3025775"/>
          <p14:tracePt t="72160" x="4427538" y="3040063"/>
          <p14:tracePt t="72177" x="4389438" y="3055938"/>
          <p14:tracePt t="72194" x="4351338" y="3078163"/>
          <p14:tracePt t="72203" x="4297363" y="3086100"/>
          <p14:tracePt t="72220" x="4237038" y="3108325"/>
          <p14:tracePt t="72236" x="4191000" y="3116263"/>
          <p14:tracePt t="72253" x="4168775" y="3124200"/>
          <p14:tracePt t="72269" x="4168775" y="3132138"/>
          <p14:tracePt t="72283" x="4160838" y="3132138"/>
          <p14:tracePt t="72300" x="4144963" y="3140075"/>
          <p14:tracePt t="72316" x="4137025" y="3146425"/>
          <p14:tracePt t="72333" x="4130675" y="3146425"/>
          <p14:tracePt t="72350" x="4114800" y="3146425"/>
          <p14:tracePt t="72366" x="4098925" y="3162300"/>
          <p14:tracePt t="72384" x="4060825" y="3178175"/>
          <p14:tracePt t="72398" x="3992563" y="3192463"/>
          <p14:tracePt t="72414" x="3954463" y="3208338"/>
          <p14:tracePt t="76478" x="3946525" y="3208338"/>
          <p14:tracePt t="76878" x="3954463" y="3200400"/>
          <p14:tracePt t="76924" x="3962400" y="3184525"/>
          <p14:tracePt t="76974" x="3978275" y="3154363"/>
          <p14:tracePt t="76993" x="3984625" y="3146425"/>
          <p14:tracePt t="77005" x="3992563" y="3132138"/>
          <p14:tracePt t="77023" x="4000500" y="3124200"/>
          <p14:tracePt t="77034" x="4000500" y="3108325"/>
          <p14:tracePt t="77049" x="4008438" y="3094038"/>
          <p14:tracePt t="77080" x="4022725" y="3070225"/>
          <p14:tracePt t="77113" x="4030663" y="3063875"/>
          <p14:tracePt t="77140" x="4030663" y="3048000"/>
          <p14:tracePt t="77159" x="4038600" y="3032125"/>
          <p14:tracePt t="77176" x="4046538" y="3025775"/>
          <p14:tracePt t="77241" x="4046538" y="3032125"/>
          <p14:tracePt t="77490" x="4046538" y="3040063"/>
          <p14:tracePt t="77509" x="4046538" y="3048000"/>
          <p14:tracePt t="77536" x="4046538" y="3055938"/>
          <p14:tracePt t="77569" x="4046538" y="3063875"/>
          <p14:tracePt t="77579" x="4038600" y="3086100"/>
          <p14:tracePt t="77597" x="4022725" y="3116263"/>
          <p14:tracePt t="77611" x="4008438" y="3154363"/>
          <p14:tracePt t="77627" x="3984625" y="3184525"/>
          <p14:tracePt t="77644" x="3954463" y="3208338"/>
          <p14:tracePt t="77661" x="3924300" y="3238500"/>
          <p14:tracePt t="77678" x="3916363" y="3254375"/>
          <p14:tracePt t="77695" x="3908425" y="3260725"/>
          <p14:tracePt t="77711" x="3908425" y="3254375"/>
          <p14:tracePt t="77919" x="3916363" y="3254375"/>
          <p14:tracePt t="78318" x="3924300" y="3254375"/>
          <p14:tracePt t="78328" x="3924300" y="3246438"/>
          <p14:tracePt t="79142" x="3924300" y="3238500"/>
          <p14:tracePt t="79188" x="3924300" y="3230563"/>
          <p14:tracePt t="79207" x="3924300" y="3222625"/>
          <p14:tracePt t="79289" x="3924300" y="3208338"/>
          <p14:tracePt t="79392" x="3932238" y="3192463"/>
          <p14:tracePt t="79425" x="3932238" y="3184525"/>
          <p14:tracePt t="79440" x="3940175" y="3178175"/>
          <p14:tracePt t="79457" x="3940175" y="3170238"/>
          <p14:tracePt t="79474" x="3940175" y="3154363"/>
          <p14:tracePt t="79490" x="3946525" y="3140075"/>
          <p14:tracePt t="79503" x="3946525" y="3124200"/>
          <p14:tracePt t="79520" x="3954463" y="3078163"/>
          <p14:tracePt t="79537" x="3970338" y="3040063"/>
          <p14:tracePt t="79552" x="3970338" y="2979738"/>
          <p14:tracePt t="79552" x="3984625" y="2955925"/>
          <p14:tracePt t="79571" x="3984625" y="2949575"/>
          <p14:tracePt t="79580" x="3984625" y="2911475"/>
          <p14:tracePt t="79596" x="3992563" y="2887663"/>
          <p14:tracePt t="79612" x="3992563" y="2873375"/>
          <p14:tracePt t="79630" x="4000500" y="2835275"/>
          <p14:tracePt t="79643" x="4022725" y="2789238"/>
          <p14:tracePt t="79659" x="4022725" y="2705100"/>
          <p14:tracePt t="79675" x="4038600" y="2659063"/>
          <p14:tracePt t="79692" x="4046538" y="2582863"/>
          <p14:tracePt t="79709" x="4060825" y="2544763"/>
          <p14:tracePt t="79727" x="4060825" y="2476500"/>
          <p14:tracePt t="79740" x="4084638" y="2430463"/>
          <p14:tracePt t="79757" x="4092575" y="2408238"/>
          <p14:tracePt t="79774" x="4098925" y="2370138"/>
          <p14:tracePt t="79789" x="4122738" y="2308225"/>
          <p14:tracePt t="79806" x="4137025" y="2263775"/>
          <p14:tracePt t="79822" x="4168775" y="2209800"/>
          <p14:tracePt t="79839" x="4229100" y="2163763"/>
          <p14:tracePt t="79839" x="4259263" y="2133600"/>
          <p14:tracePt t="79856" x="4313238" y="2087563"/>
          <p14:tracePt t="79876" x="4327525" y="2057400"/>
          <p14:tracePt t="79892" x="4335463" y="2049463"/>
          <p14:tracePt t="79909" x="4335463" y="2065338"/>
          <p14:tracePt t="80117" x="4335463" y="2087563"/>
          <p14:tracePt t="80126" x="4335463" y="2117725"/>
          <p14:tracePt t="80145" x="4335463" y="2125663"/>
          <p14:tracePt t="80158" x="4335463" y="2141538"/>
          <p14:tracePt t="80175" x="4335463" y="2149475"/>
          <p14:tracePt t="80191" x="4335463" y="2163763"/>
          <p14:tracePt t="80208" x="4327525" y="2171700"/>
          <p14:tracePt t="80224" x="4321175" y="2193925"/>
          <p14:tracePt t="80288" x="4321175" y="2217738"/>
          <p14:tracePt t="80316" x="4321175" y="2225675"/>
          <p14:tracePt t="80335" x="4327525" y="2232025"/>
          <p14:tracePt t="80737" x="4359275" y="2239963"/>
          <p14:tracePt t="80756" x="4373563" y="2239963"/>
          <p14:tracePt t="80820" x="4373563" y="2247900"/>
          <p14:tracePt t="80849" x="4381500" y="2247900"/>
          <p14:tracePt t="80941" x="4389438" y="2247900"/>
          <p14:tracePt t="81003" x="4397375" y="2247900"/>
          <p14:tracePt t="81037" x="4403725" y="2247900"/>
          <p14:tracePt t="81051" x="4435475" y="2247900"/>
          <p14:tracePt t="81069" x="4449763" y="2247900"/>
          <p14:tracePt t="81085" x="4457700" y="2247900"/>
          <p14:tracePt t="81094" x="4473575" y="2247900"/>
          <p14:tracePt t="81190" x="4495800" y="2247900"/>
          <p14:tracePt t="81206" x="4503738" y="2247900"/>
          <p14:tracePt t="81222" x="4511675" y="2247900"/>
          <p14:tracePt t="81253" x="4525963" y="2247900"/>
          <p14:tracePt t="81287" x="4579938" y="2247900"/>
          <p14:tracePt t="81305" x="4610100" y="2247900"/>
          <p14:tracePt t="81317" x="4625975" y="2247900"/>
          <p14:tracePt t="81334" x="4648200" y="2255838"/>
          <p14:tracePt t="81351" x="4656138" y="2255838"/>
          <p14:tracePt t="81360" x="4678363" y="2263775"/>
          <p14:tracePt t="81377" x="4724400" y="2270125"/>
          <p14:tracePt t="81393" x="4808538" y="2270125"/>
          <p14:tracePt t="81410" x="4838700" y="2270125"/>
          <p14:tracePt t="81424" x="4899025" y="2270125"/>
          <p14:tracePt t="81440" x="4899025" y="2278063"/>
          <p14:tracePt t="81457" x="4906963" y="2278063"/>
          <p14:tracePt t="81570" x="4914900" y="2278063"/>
          <p14:tracePt t="81585" x="4922838" y="2278063"/>
          <p14:tracePt t="81596" x="4930775" y="2278063"/>
          <p14:tracePt t="81657" x="4953000" y="2278063"/>
          <p14:tracePt t="81706" x="4983163" y="2270125"/>
          <p14:tracePt t="81721" x="4991100" y="2270125"/>
          <p14:tracePt t="81738" x="4991100" y="2263775"/>
          <p14:tracePt t="82968" x="4991100" y="2255838"/>
          <p14:tracePt t="84000" x="5006975" y="2255838"/>
          <p14:tracePt t="84085" x="5006975" y="2239963"/>
          <p14:tracePt t="85994" x="5029200" y="2239963"/>
          <p14:tracePt t="86381" x="5045075" y="2247900"/>
          <p14:tracePt t="86395" x="5051425" y="2293938"/>
          <p14:tracePt t="86412" x="5067300" y="2308225"/>
          <p14:tracePt t="86422" x="5067300" y="2346325"/>
          <p14:tracePt t="86438" x="5097463" y="2416175"/>
          <p14:tracePt t="86456" x="5113338" y="2438400"/>
          <p14:tracePt t="86472" x="5121275" y="2454275"/>
          <p14:tracePt t="86486" x="5121275" y="2468563"/>
          <p14:tracePt t="86503" x="5135563" y="2506663"/>
          <p14:tracePt t="86519" x="5159375" y="2552700"/>
          <p14:tracePt t="86536" x="5173663" y="2598738"/>
          <p14:tracePt t="86552" x="5189538" y="2644775"/>
          <p14:tracePt t="86568" x="5189538" y="2674938"/>
          <p14:tracePt t="86588" x="5189538" y="2713038"/>
          <p14:tracePt t="86603" x="5197475" y="2765425"/>
          <p14:tracePt t="86617" x="5197475" y="2797175"/>
          <p14:tracePt t="86635" x="5197475" y="2827338"/>
          <p14:tracePt t="86649" x="5197475" y="2841625"/>
          <p14:tracePt t="86665" x="5197475" y="2857500"/>
          <p14:tracePt t="86665" x="5197475" y="2873375"/>
          <p14:tracePt t="86682" x="5203825" y="2917825"/>
          <p14:tracePt t="86699" x="5203825" y="2955925"/>
          <p14:tracePt t="86715" x="5211763" y="2994025"/>
          <p14:tracePt t="86735" x="5227638" y="3032125"/>
          <p14:tracePt t="86752" x="5227638" y="3070225"/>
          <p14:tracePt t="86769" x="5227638" y="3086100"/>
          <p14:tracePt t="86785" x="5227638" y="3101975"/>
          <p14:tracePt t="86802" x="5227638" y="3116263"/>
          <p14:tracePt t="86818" x="5227638" y="3124200"/>
          <p14:tracePt t="86881" x="5235575" y="3132138"/>
          <p14:tracePt t="86926" x="5241925" y="3132138"/>
          <p14:tracePt t="86976" x="5249863" y="3132138"/>
          <p14:tracePt t="87004" x="5265738" y="3132138"/>
          <p14:tracePt t="87019" x="5287963" y="3132138"/>
          <p14:tracePt t="87034" x="5311775" y="3116263"/>
          <p14:tracePt t="87051" x="5334000" y="3101975"/>
          <p14:tracePt t="87068" x="5349875" y="3086100"/>
          <p14:tracePt t="87085" x="5356225" y="3063875"/>
          <p14:tracePt t="87102" x="5356225" y="3040063"/>
          <p14:tracePt t="87118" x="5356225" y="3025775"/>
          <p14:tracePt t="87132" x="5364163" y="3017838"/>
          <p14:tracePt t="87149" x="5364163" y="3001963"/>
          <p14:tracePt t="87165" x="5364163" y="2987675"/>
          <p14:tracePt t="87226" x="5364163" y="2979738"/>
          <p14:tracePt t="87236" x="5364163" y="2971800"/>
          <p14:tracePt t="87254" x="5364163" y="2963863"/>
          <p14:tracePt t="87268" x="5364163" y="2949575"/>
          <p14:tracePt t="87284" x="5356225" y="2941638"/>
          <p14:tracePt t="87301" x="5349875" y="2933700"/>
          <p14:tracePt t="87317" x="5341938" y="2917825"/>
          <p14:tracePt t="87365" x="5318125" y="2903538"/>
          <p14:tracePt t="87397" x="5287963" y="2887663"/>
          <p14:tracePt t="87415" x="5265738" y="2879725"/>
          <p14:tracePt t="87428" x="5249863" y="2873375"/>
          <p14:tracePt t="87444" x="5235575" y="2873375"/>
          <p14:tracePt t="87454" x="5203825" y="2865438"/>
          <p14:tracePt t="87471" x="5165725" y="2857500"/>
          <p14:tracePt t="87487" x="5159375" y="2857500"/>
          <p14:tracePt t="87501" x="5151438" y="2857500"/>
          <p14:tracePt t="87550" x="5135563" y="2857500"/>
          <p14:tracePt t="87581" x="5135563" y="2849563"/>
          <p14:tracePt t="87663" x="5121275" y="2849563"/>
          <p14:tracePt t="87682" x="5121275" y="2841625"/>
          <p14:tracePt t="87847" x="5121275" y="2835275"/>
          <p14:tracePt t="87865" x="5135563" y="2827338"/>
          <p14:tracePt t="87882" x="5143500" y="2827338"/>
          <p14:tracePt t="87894" x="5159375" y="2819400"/>
          <p14:tracePt t="87910" x="5165725" y="2819400"/>
          <p14:tracePt t="87942" x="5173663" y="2811463"/>
          <p14:tracePt t="87960" x="5189538" y="2803525"/>
          <p14:tracePt t="87970" x="5197475" y="2803525"/>
          <p14:tracePt t="87987" x="5227638" y="2803525"/>
          <p14:tracePt t="88020" x="5235575" y="2797175"/>
          <p14:tracePt t="88035" x="5241925" y="2797175"/>
          <p14:tracePt t="88050" x="5249863" y="2797175"/>
          <p14:tracePt t="88066" x="5257800" y="2797175"/>
          <p14:tracePt t="88083" x="5273675" y="2789238"/>
          <p14:tracePt t="88101" x="5295900" y="2789238"/>
          <p14:tracePt t="88118" x="5311775" y="2789238"/>
          <p14:tracePt t="88131" x="5349875" y="2789238"/>
          <p14:tracePt t="88148" x="5356225" y="2789238"/>
          <p14:tracePt t="88164" x="5372100" y="2789238"/>
          <p14:tracePt t="88180" x="5402263" y="2789238"/>
          <p14:tracePt t="88241" x="5440363" y="2781300"/>
          <p14:tracePt t="88251" x="5470525" y="2781300"/>
          <p14:tracePt t="88269" x="5486400" y="2781300"/>
          <p14:tracePt t="88283" x="5502275" y="2781300"/>
          <p14:tracePt t="88315" x="5532438" y="2781300"/>
          <p14:tracePt t="88346" x="5570538" y="2773363"/>
          <p14:tracePt t="88365" x="5638800" y="2773363"/>
          <p14:tracePt t="88381" x="5676900" y="2773363"/>
          <p14:tracePt t="88398" x="5707063" y="2773363"/>
          <p14:tracePt t="88410" x="5722938" y="2773363"/>
          <p14:tracePt t="88427" x="5737225" y="2773363"/>
          <p14:tracePt t="88445" x="5753100" y="2773363"/>
          <p14:tracePt t="88458" x="5845175" y="2773363"/>
          <p14:tracePt t="88477" x="5875338" y="2773363"/>
          <p14:tracePt t="88486" x="5965825" y="2751138"/>
          <p14:tracePt t="88503" x="6011863" y="2743200"/>
          <p14:tracePt t="88520" x="6019800" y="2743200"/>
          <p14:tracePt t="88548" x="6042025" y="2743200"/>
          <p14:tracePt t="88565" x="6126163" y="2743200"/>
          <p14:tracePt t="88581" x="6210300" y="2743200"/>
          <p14:tracePt t="88599" x="6264275" y="2743200"/>
          <p14:tracePt t="88615" x="6286500" y="2727325"/>
          <p14:tracePt t="88631" x="6294438" y="2727325"/>
          <p14:tracePt t="88648" x="6294438" y="2720975"/>
          <p14:tracePt t="88712" x="6278563" y="2720975"/>
          <p14:tracePt t="88750" x="6218238" y="2720975"/>
          <p14:tracePt t="88768" x="6156325" y="2705100"/>
          <p14:tracePt t="88785" x="6118225" y="2705100"/>
          <p14:tracePt t="88798" x="6035675" y="2705100"/>
          <p14:tracePt t="88814" x="5981700" y="2705100"/>
          <p14:tracePt t="88831" x="5883275" y="2705100"/>
          <p14:tracePt t="88848" x="5807075" y="2697163"/>
          <p14:tracePt t="88865" x="5730875" y="2689225"/>
          <p14:tracePt t="88881" x="5707063" y="2689225"/>
          <p14:tracePt t="88894" x="5654675" y="2682875"/>
          <p14:tracePt t="88914" x="5638800" y="2674938"/>
          <p14:tracePt t="88926" x="5622925" y="2667000"/>
          <p14:tracePt t="88943" x="5608638" y="2667000"/>
          <p14:tracePt t="88959" x="5592763" y="2667000"/>
          <p14:tracePt t="88969" x="5570538" y="2667000"/>
          <p14:tracePt t="88986" x="5546725" y="2667000"/>
          <p14:tracePt t="89003" x="5516563" y="2667000"/>
          <p14:tracePt t="89021" x="5486400" y="2667000"/>
          <p14:tracePt t="89036" x="5448300" y="2667000"/>
          <p14:tracePt t="89049" x="5380038" y="2667000"/>
          <p14:tracePt t="89066" x="5273675" y="2667000"/>
          <p14:tracePt t="89082" x="5173663" y="2682875"/>
          <p14:tracePt t="89100" x="5159375" y="2682875"/>
          <p14:tracePt t="89116" x="5151438" y="2689225"/>
          <p14:tracePt t="89274" x="5151438" y="2697163"/>
          <p14:tracePt t="89284" x="5165725" y="2705100"/>
          <p14:tracePt t="89314" x="5203825" y="2705100"/>
          <p14:tracePt t="89330" x="5241925" y="2713038"/>
          <p14:tracePt t="89347" x="5303838" y="2713038"/>
          <p14:tracePt t="89364" x="5356225" y="2713038"/>
          <p14:tracePt t="89380" x="5426075" y="2735263"/>
          <p14:tracePt t="89397" x="5432425" y="2735263"/>
          <p14:tracePt t="89409" x="5470525" y="2735263"/>
          <p14:tracePt t="89426" x="5540375" y="2751138"/>
          <p14:tracePt t="89442" x="5592763" y="2751138"/>
          <p14:tracePt t="89459" x="5622925" y="2751138"/>
          <p14:tracePt t="89469" x="5661025" y="2751138"/>
          <p14:tracePt t="89487" x="5699125" y="2751138"/>
          <p14:tracePt t="89500" x="5707063" y="2751138"/>
          <p14:tracePt t="89517" x="5715000" y="2751138"/>
          <p14:tracePt t="89548" x="5707063" y="2759075"/>
          <p14:tracePt t="89645" x="5692775" y="2759075"/>
          <p14:tracePt t="89664" x="5661025" y="2773363"/>
          <p14:tracePt t="89676" x="5646738" y="2773363"/>
          <p14:tracePt t="89693" x="5584825" y="2803525"/>
          <p14:tracePt t="89709" x="5570538" y="2811463"/>
          <p14:tracePt t="89719" x="5456238" y="2865438"/>
          <p14:tracePt t="89736" x="5426075" y="2887663"/>
          <p14:tracePt t="89752" x="5410200" y="2903538"/>
          <p14:tracePt t="89769" x="5372100" y="2933700"/>
          <p14:tracePt t="89785" x="5341938" y="2979738"/>
          <p14:tracePt t="89817" x="5341938" y="2994025"/>
          <p14:tracePt t="89830" x="5318125" y="3032125"/>
          <p14:tracePt t="89847" x="5303838" y="3070225"/>
          <p14:tracePt t="89863" x="5287963" y="3094038"/>
          <p14:tracePt t="89880" x="5287963" y="3124200"/>
          <p14:tracePt t="89897" x="5287963" y="3132138"/>
          <p14:tracePt t="89911" x="5280025" y="3146425"/>
          <p14:tracePt t="89926" x="5265738" y="3184525"/>
          <p14:tracePt t="89943" x="5241925" y="3230563"/>
          <p14:tracePt t="89959" x="5241925" y="3246438"/>
          <p14:tracePt t="89975" x="5235575" y="3254375"/>
          <p14:tracePt t="89984" x="5235575" y="3276600"/>
          <p14:tracePt t="90001" x="5227638" y="3284538"/>
          <p14:tracePt t="90018" x="5203825" y="3284538"/>
          <p14:tracePt t="90099" x="5197475" y="3284538"/>
          <p14:tracePt t="90178" x="5181600" y="3268663"/>
          <p14:tracePt t="90228" x="5181600" y="3260725"/>
          <p14:tracePt t="90378" x="5189538" y="3260725"/>
          <p14:tracePt t="90395" x="5211763" y="3254375"/>
          <p14:tracePt t="90412" x="5227638" y="3254375"/>
          <p14:tracePt t="90429" x="5235575" y="3254375"/>
          <p14:tracePt t="90477" x="5241925" y="3254375"/>
          <p14:tracePt t="90491" x="5311775" y="3254375"/>
          <p14:tracePt t="90503" x="5380038" y="3254375"/>
          <p14:tracePt t="90520" x="5410200" y="3254375"/>
          <p14:tracePt t="90535" x="5418138" y="3238500"/>
          <p14:tracePt t="90597" x="5426075" y="3238500"/>
          <p14:tracePt t="90612" x="5440363" y="3238500"/>
          <p14:tracePt t="90629" x="5432425" y="3238500"/>
          <p14:tracePt t="90860" x="5387975" y="3238500"/>
          <p14:tracePt t="90878" x="5326063" y="3238500"/>
          <p14:tracePt t="90897" x="5235575" y="3246438"/>
          <p14:tracePt t="90911" x="5143500" y="3284538"/>
          <p14:tracePt t="90929" x="5105400" y="3292475"/>
          <p14:tracePt t="90941" x="5021263" y="3322638"/>
          <p14:tracePt t="90957" x="4914900" y="3368675"/>
          <p14:tracePt t="90974" x="4830763" y="3406775"/>
          <p14:tracePt t="90984" x="4694238" y="3467100"/>
          <p14:tracePt t="91000" x="4625975" y="3482975"/>
          <p14:tracePt t="91018" x="4579938" y="3513138"/>
          <p14:tracePt t="91035" x="4556125" y="3521075"/>
          <p14:tracePt t="91051" x="4549775" y="3527425"/>
          <p14:tracePt t="91051" x="4541838" y="3535363"/>
          <p14:tracePt t="91064" x="4503738" y="3565525"/>
          <p14:tracePt t="91080" x="4473575" y="3589338"/>
          <p14:tracePt t="91098" x="4441825" y="3597275"/>
          <p14:tracePt t="91114" x="4411663" y="3627438"/>
          <p14:tracePt t="91130" x="4359275" y="3649663"/>
          <p14:tracePt t="91147" x="4305300" y="3665538"/>
          <p14:tracePt t="91164" x="4259263" y="3687763"/>
          <p14:tracePt t="91180" x="4198938" y="3725863"/>
          <p14:tracePt t="91194" x="4160838" y="3749675"/>
          <p14:tracePt t="91211" x="4106863" y="3763963"/>
          <p14:tracePt t="91227" x="4054475" y="3794125"/>
          <p14:tracePt t="91244" x="3992563" y="3817938"/>
          <p14:tracePt t="91261" x="3916363" y="3870325"/>
          <p14:tracePt t="91277" x="3856038" y="3902075"/>
          <p14:tracePt t="91277" x="3848100" y="3908425"/>
          <p14:tracePt t="91294" x="3832225" y="3916363"/>
          <p14:tracePt t="91314" x="3825875" y="3924300"/>
          <p14:tracePt t="91330" x="3810000" y="3924300"/>
          <p14:tracePt t="91347" x="3763963" y="3932238"/>
          <p14:tracePt t="91364" x="3703638" y="3962400"/>
          <p14:tracePt t="91382" x="3679825" y="3970338"/>
          <p14:tracePt t="91394" x="3673475" y="3978275"/>
          <p14:tracePt t="91414" x="3657600" y="3978275"/>
          <p14:tracePt t="91430" x="3649663" y="3978275"/>
          <p14:tracePt t="91457" x="3627438" y="3984625"/>
          <p14:tracePt t="91474" x="3597275" y="3984625"/>
          <p14:tracePt t="91490" x="3551238" y="4000500"/>
          <p14:tracePt t="91501" x="3497263" y="4008438"/>
          <p14:tracePt t="91517" x="3451225" y="4008438"/>
          <p14:tracePt t="91534" x="3429000" y="4016375"/>
          <p14:tracePt t="91548" x="3421063" y="4016375"/>
          <p14:tracePt t="91564" x="3406775" y="4016375"/>
          <p14:tracePt t="91580" x="3382963" y="4016375"/>
          <p14:tracePt t="91597" x="3360738" y="4016375"/>
          <p14:tracePt t="91616" x="3336925" y="4016375"/>
          <p14:tracePt t="91629" x="3322638" y="4008438"/>
          <p14:tracePt t="91646" x="3306763" y="4000500"/>
          <p14:tracePt t="91663" x="3284538" y="3984625"/>
          <p14:tracePt t="91680" x="3276600" y="3984625"/>
          <p14:tracePt t="91694" x="3268663" y="3984625"/>
          <p14:tracePt t="91846" x="3254375" y="3984625"/>
          <p14:tracePt t="91861" x="3222625" y="3984625"/>
          <p14:tracePt t="91892" x="3208338" y="3984625"/>
          <p14:tracePt t="91910" x="3146425" y="3984625"/>
          <p14:tracePt t="91928" x="3116263" y="3992563"/>
          <p14:tracePt t="91941" x="3048000" y="4000500"/>
          <p14:tracePt t="91957" x="2987675" y="4000500"/>
          <p14:tracePt t="91973" x="2941638" y="4000500"/>
          <p14:tracePt t="91990" x="2895600" y="4000500"/>
          <p14:tracePt t="92006" x="2835275" y="4022725"/>
          <p14:tracePt t="92016" x="2689225" y="4046538"/>
          <p14:tracePt t="92034" x="2522538" y="4068763"/>
          <p14:tracePt t="92051" x="2484438" y="4068763"/>
          <p14:tracePt t="92063" x="2392363" y="4092575"/>
          <p14:tracePt t="92079" x="2384425" y="4098925"/>
          <p14:tracePt t="92096" x="2362200" y="4106863"/>
          <p14:tracePt t="92113" x="2362200" y="4114800"/>
          <p14:tracePt t="92130" x="2354263" y="4114800"/>
          <p14:tracePt t="92146" x="2346325" y="4122738"/>
          <p14:tracePt t="92163" x="2324100" y="4122738"/>
          <p14:tracePt t="92194" x="2316163" y="4122738"/>
          <p14:tracePt t="92206" x="2301875" y="4130675"/>
          <p14:tracePt t="92223" x="2278063" y="4130675"/>
          <p14:tracePt t="92239" x="2263775" y="4130675"/>
          <p14:tracePt t="92256" x="2255838" y="4130675"/>
          <p14:tracePt t="93170" x="2263775" y="4130675"/>
          <p14:tracePt t="93490" x="2270125" y="4130675"/>
          <p14:tracePt t="93611" x="2278063" y="4122738"/>
          <p14:tracePt t="93708" x="2278063" y="4114800"/>
          <p14:tracePt t="93757" x="2278063" y="4106863"/>
          <p14:tracePt t="93771" x="2286000" y="4106863"/>
          <p14:tracePt t="93819" x="2286000" y="4098925"/>
          <p14:tracePt t="93828" x="2286000" y="4084638"/>
          <p14:tracePt t="93847" x="2286000" y="4068763"/>
          <p14:tracePt t="93860" x="2293938" y="4054475"/>
          <p14:tracePt t="93877" x="2301875" y="4046538"/>
          <p14:tracePt t="93894" x="2301875" y="4030663"/>
          <p14:tracePt t="93916" x="2301875" y="4022725"/>
          <p14:tracePt t="93926" x="2301875" y="4016375"/>
          <p14:tracePt t="93990" x="2239963" y="4016375"/>
          <p14:tracePt t="94053" x="2187575" y="4016375"/>
          <p14:tracePt t="94071" x="2171700" y="4016375"/>
          <p14:tracePt t="94080" x="2155825" y="4016375"/>
          <p14:tracePt t="94097" x="2141538" y="4016375"/>
          <p14:tracePt t="94097" x="2125663" y="4016375"/>
          <p14:tracePt t="94112" x="2117725" y="4016375"/>
          <p14:tracePt t="94190" x="2111375" y="4016375"/>
          <p14:tracePt t="94208" x="2095500" y="4016375"/>
          <p14:tracePt t="94225" x="2087563" y="4030663"/>
          <p14:tracePt t="94290" x="2079625" y="4046538"/>
          <p14:tracePt t="94312" x="2065338" y="4076700"/>
          <p14:tracePt t="94329" x="2065338" y="4092575"/>
          <p14:tracePt t="94345" x="2065338" y="4106863"/>
          <p14:tracePt t="94376" x="2065338" y="4114800"/>
          <p14:tracePt t="94410" x="2065338" y="4122738"/>
          <p14:tracePt t="94456" x="2065338" y="4130675"/>
          <p14:tracePt t="94475" x="2065338" y="4152900"/>
          <p14:tracePt t="94491" x="2065338" y="4160838"/>
          <p14:tracePt t="94504" x="2065338" y="4168775"/>
          <p14:tracePt t="94521" x="2065338" y="4175125"/>
          <p14:tracePt t="94537" x="2073275" y="4183063"/>
          <p14:tracePt t="94554" x="2079625" y="4183063"/>
          <p14:tracePt t="94578" x="2103438" y="4198938"/>
          <p14:tracePt t="94595" x="2111375" y="4213225"/>
          <p14:tracePt t="94612" x="2125663" y="4229100"/>
          <p14:tracePt t="94643" x="2141538" y="4237038"/>
          <p14:tracePt t="94659" x="2179638" y="4259263"/>
          <p14:tracePt t="94677" x="2193925" y="4267200"/>
          <p14:tracePt t="94691" x="2209800" y="4275138"/>
          <p14:tracePt t="94708" x="2217738" y="4275138"/>
          <p14:tracePt t="94725" x="2225675" y="4283075"/>
          <p14:tracePt t="94773" x="2232025" y="4283075"/>
          <p14:tracePt t="94787" x="2247900" y="4283075"/>
          <p14:tracePt t="94804" x="2255838" y="4283075"/>
          <p14:tracePt t="94813" x="2263775" y="4283075"/>
          <p14:tracePt t="94830" x="2270125" y="4283075"/>
          <p14:tracePt t="94846" x="2278063" y="4275138"/>
          <p14:tracePt t="94894" x="2301875" y="4259263"/>
          <p14:tracePt t="94909" x="2301875" y="4244975"/>
          <p14:tracePt t="94925" x="2308225" y="4244975"/>
          <p14:tracePt t="94941" x="2308225" y="4237038"/>
          <p14:tracePt t="94958" x="2316163" y="4229100"/>
          <p14:tracePt t="96018" x="2324100" y="4221163"/>
          <p14:tracePt t="96204" x="2408238" y="4221163"/>
          <p14:tracePt t="96223" x="2560638" y="4221163"/>
          <p14:tracePt t="96240" x="2590800" y="4221163"/>
          <p14:tracePt t="96257" x="2606675" y="4221163"/>
          <p14:tracePt t="96288" x="2613025" y="4213225"/>
          <p14:tracePt t="96302" x="2636838" y="4206875"/>
          <p14:tracePt t="96318" x="2674938" y="4198938"/>
          <p14:tracePt t="96328" x="2727325" y="4198938"/>
          <p14:tracePt t="96345" x="2797175" y="4191000"/>
          <p14:tracePt t="96361" x="2879725" y="4191000"/>
          <p14:tracePt t="96379" x="2911475" y="4191000"/>
          <p14:tracePt t="96391" x="2971800" y="4191000"/>
          <p14:tracePt t="96408" x="2979738" y="4191000"/>
          <p14:tracePt t="96471" x="3017838" y="4191000"/>
          <p14:tracePt t="96489" x="3040063" y="4191000"/>
          <p14:tracePt t="96507" x="3055938" y="4191000"/>
          <p14:tracePt t="96537" x="3063875" y="4191000"/>
          <p14:tracePt t="96556" x="3063875" y="4198938"/>
          <p14:tracePt t="96599" x="3063875" y="4213225"/>
          <p14:tracePt t="96627" x="3063875" y="4221163"/>
          <p14:tracePt t="96738" x="3055938" y="4221163"/>
          <p14:tracePt t="96787" x="3040063" y="4221163"/>
          <p14:tracePt t="96806" x="3009900" y="4221163"/>
          <p14:tracePt t="96819" x="3001963" y="4221163"/>
          <p14:tracePt t="96830" x="2987675" y="4221163"/>
          <p14:tracePt t="96861" x="2987675" y="4213225"/>
          <p14:tracePt t="97220" x="2979738" y="4213225"/>
          <p14:tracePt t="97366" x="3001963" y="4213225"/>
          <p14:tracePt t="97392" x="3017838" y="4213225"/>
          <p14:tracePt t="97409" x="3025775" y="4213225"/>
          <p14:tracePt t="97440" x="3048000" y="4206875"/>
          <p14:tracePt t="97455" x="3063875" y="4198938"/>
          <p14:tracePt t="97472" x="3078163" y="4198938"/>
          <p14:tracePt t="97503" x="3108325" y="4198938"/>
          <p14:tracePt t="97570" x="3124200" y="4198938"/>
          <p14:tracePt t="97599" x="3146425" y="4198938"/>
          <p14:tracePt t="97617" x="3170238" y="4198938"/>
          <p14:tracePt t="97627" x="3184525" y="4198938"/>
          <p14:tracePt t="97659" x="3192463" y="4198938"/>
          <p14:tracePt t="97675" x="3192463" y="4206875"/>
          <p14:tracePt t="97689" x="3208338" y="4213225"/>
          <p14:tracePt t="97705" x="3216275" y="4213225"/>
          <p14:tracePt t="97721" x="3222625" y="4213225"/>
          <p14:tracePt t="97738" x="3260725" y="4213225"/>
          <p14:tracePt t="97757" x="3284538" y="4221163"/>
          <p14:tracePt t="97771" x="3322638" y="4229100"/>
          <p14:tracePt t="97788" x="3330575" y="4237038"/>
          <p14:tracePt t="97801" x="3336925" y="4237038"/>
          <p14:tracePt t="97817" x="3360738" y="4244975"/>
          <p14:tracePt t="97834" x="3368675" y="4251325"/>
          <p14:tracePt t="97844" x="3382963" y="4259263"/>
          <p14:tracePt t="97860" x="3390900" y="4259263"/>
          <p14:tracePt t="97876" x="3398838" y="4267200"/>
          <p14:tracePt t="97917" x="3406775" y="4267200"/>
          <p14:tracePt t="97929" x="3413125" y="4275138"/>
          <p14:tracePt t="98021" x="3421063" y="4275138"/>
          <p14:tracePt t="98353" x="3436938" y="4275138"/>
          <p14:tracePt t="98361" x="3444875" y="4275138"/>
          <p14:tracePt t="98377" x="3451225" y="4275138"/>
          <p14:tracePt t="98456" x="3467100" y="4283075"/>
          <p14:tracePt t="98486" x="3513138" y="4289425"/>
          <p14:tracePt t="98552" x="3565525" y="4289425"/>
          <p14:tracePt t="98571" x="3573463" y="4289425"/>
          <p14:tracePt t="98583" x="3581400" y="4289425"/>
          <p14:tracePt t="98599" x="3597275" y="4289425"/>
          <p14:tracePt t="98664" x="3611563" y="4289425"/>
          <p14:tracePt t="98674" x="3619500" y="4297363"/>
          <p14:tracePt t="98688" x="3627438" y="4305300"/>
          <p14:tracePt t="98705" x="3635375" y="4313238"/>
          <p14:tracePt t="98722" x="3641725" y="4313238"/>
          <p14:tracePt t="98739" x="3649663" y="4321175"/>
          <p14:tracePt t="98756" x="3665538" y="4327525"/>
          <p14:tracePt t="98772" x="3673475" y="4327525"/>
          <p14:tracePt t="98789" x="3687763" y="4327525"/>
          <p14:tracePt t="98803" x="3695700" y="4327525"/>
          <p14:tracePt t="98833" x="3711575" y="4327525"/>
          <p14:tracePt t="98849" x="3717925" y="4327525"/>
          <p14:tracePt t="98866" x="3725863" y="4327525"/>
          <p14:tracePt t="98876" x="3749675" y="4327525"/>
          <p14:tracePt t="98893" x="3763963" y="4327525"/>
          <p14:tracePt t="98912" x="3794125" y="4327525"/>
          <p14:tracePt t="98925" x="3810000" y="4321175"/>
          <p14:tracePt t="98941" x="3825875" y="4313238"/>
          <p14:tracePt t="98957" x="3840163" y="4313238"/>
          <p14:tracePt t="98974" x="3856038" y="4313238"/>
          <p14:tracePt t="99004" x="3886200" y="4313238"/>
          <p14:tracePt t="99022" x="3902075" y="4313238"/>
          <p14:tracePt t="99035" x="3924300" y="4305300"/>
          <p14:tracePt t="99051" x="3940175" y="4305300"/>
          <p14:tracePt t="101033" x="3940175" y="4313238"/>
          <p14:tracePt t="102165" x="3940175" y="4327525"/>
          <p14:tracePt t="104525" x="3932238" y="4327525"/>
          <p14:tracePt t="105316" x="3924300" y="4327525"/>
          <p14:tracePt t="105461" x="3916363" y="4335463"/>
          <p14:tracePt t="105524" x="3916363" y="4351338"/>
          <p14:tracePt t="105664" x="3908425" y="4351338"/>
          <p14:tracePt t="106081" x="3908425" y="4359275"/>
          <p14:tracePt t="106163" x="3902075" y="4359275"/>
          <p14:tracePt t="106211" x="3894138" y="4351338"/>
          <p14:tracePt t="106756" x="3894138" y="4343400"/>
          <p14:tracePt t="106797" x="3894138" y="4321175"/>
          <p14:tracePt t="106816" x="3886200" y="4305300"/>
          <p14:tracePt t="106829" x="3886200" y="4289425"/>
          <p14:tracePt t="106860" x="3886200" y="4259263"/>
          <p14:tracePt t="106879" x="3886200" y="4229100"/>
          <p14:tracePt t="106896" x="3878263" y="4183063"/>
          <p14:tracePt t="106915" x="3878263" y="4144963"/>
          <p14:tracePt t="106929" x="3878263" y="4137025"/>
          <p14:tracePt t="106941" x="3870325" y="4130675"/>
          <p14:tracePt t="106958" x="3870325" y="4122738"/>
          <p14:tracePt t="106974" x="3870325" y="4106863"/>
          <p14:tracePt t="107063" x="3863975" y="4098925"/>
          <p14:tracePt t="107226" x="3856038" y="4098925"/>
          <p14:tracePt t="107313" x="3848100" y="4098925"/>
          <p14:tracePt t="107329" x="3840163" y="4098925"/>
          <p14:tracePt t="107392" x="3840163" y="4106863"/>
          <p14:tracePt t="107426" x="3825875" y="4106863"/>
          <p14:tracePt t="107460" x="3794125" y="4092575"/>
          <p14:tracePt t="107474" x="3763963" y="4060825"/>
          <p14:tracePt t="107490" x="3717925" y="4000500"/>
          <p14:tracePt t="107500" x="3695700" y="3962400"/>
          <p14:tracePt t="107518" x="3657600" y="3932238"/>
          <p14:tracePt t="107533" x="3619500" y="3886200"/>
          <p14:tracePt t="107566" x="3581400" y="3825875"/>
          <p14:tracePt t="107582" x="3527425" y="3787775"/>
          <p14:tracePt t="107595" x="3505200" y="3711575"/>
          <p14:tracePt t="107612" x="3497263" y="3649663"/>
          <p14:tracePt t="107628" x="3497263" y="3589338"/>
          <p14:tracePt t="107645" x="3482975" y="3535363"/>
          <p14:tracePt t="107662" x="3444875" y="3421063"/>
          <p14:tracePt t="107678" x="3421063" y="3368675"/>
          <p14:tracePt t="107695" x="3390900" y="3260725"/>
          <p14:tracePt t="107707" x="3330575" y="3124200"/>
          <p14:tracePt t="107724" x="3268663" y="2979738"/>
          <p14:tracePt t="107740" x="3222625" y="2879725"/>
          <p14:tracePt t="107757" x="3222625" y="2865438"/>
          <p14:tracePt t="107767" x="3200400" y="2797175"/>
          <p14:tracePt t="107783" x="3162300" y="2705100"/>
          <p14:tracePt t="107800" x="3162300" y="2682875"/>
          <p14:tracePt t="107813" x="3108325" y="2606675"/>
          <p14:tracePt t="107830" x="3070225" y="2590800"/>
          <p14:tracePt t="107847" x="3009900" y="2484438"/>
          <p14:tracePt t="107865" x="2979738" y="2430463"/>
          <p14:tracePt t="107878" x="2949575" y="2392363"/>
          <p14:tracePt t="107895" x="2917825" y="2308225"/>
          <p14:tracePt t="107913" x="2879725" y="2263775"/>
          <p14:tracePt t="107929" x="2849563" y="2217738"/>
          <p14:tracePt t="107947" x="2849563" y="2209800"/>
          <p14:tracePt t="107962" x="2835275" y="2179638"/>
          <p14:tracePt t="107977" x="2827338" y="2163763"/>
          <p14:tracePt t="107993" x="2797175" y="2111375"/>
          <p14:tracePt t="108010" x="2781300" y="2079625"/>
          <p14:tracePt t="108027" x="2765425" y="2041525"/>
          <p14:tracePt t="108048" x="2751138" y="2027238"/>
          <p14:tracePt t="108064" x="2751138" y="2011363"/>
          <p14:tracePt t="108080" x="2743200" y="2003425"/>
          <p14:tracePt t="108096" x="2735263" y="1981200"/>
          <p14:tracePt t="108129" x="2727325" y="1965325"/>
          <p14:tracePt t="108145" x="2727325" y="1958975"/>
          <p14:tracePt t="108161" x="2720975" y="1951038"/>
          <p14:tracePt t="108178" x="2720975" y="1943100"/>
          <p14:tracePt t="108195" x="2720975" y="1935163"/>
          <p14:tracePt t="108206" x="2720975" y="1927225"/>
          <p14:tracePt t="108223" x="2713038" y="1912938"/>
          <p14:tracePt t="108240" x="2713038" y="1905000"/>
          <p14:tracePt t="108257" x="2713038" y="1874838"/>
          <p14:tracePt t="108266" x="2713038" y="1851025"/>
          <p14:tracePt t="108283" x="2713038" y="1806575"/>
          <p14:tracePt t="108299" x="2713038" y="1774825"/>
          <p14:tracePt t="108316" x="2713038" y="1744663"/>
          <p14:tracePt t="108329" x="2713038" y="1730375"/>
          <p14:tracePt t="108346" x="2713038" y="1698625"/>
          <p14:tracePt t="108362" x="2713038" y="1692275"/>
          <p14:tracePt t="108380" x="2713038" y="1668463"/>
          <p14:tracePt t="108396" x="2713038" y="1660525"/>
          <p14:tracePt t="108458" x="2713038" y="1654175"/>
          <p14:tracePt t="108477" x="2720975" y="1654175"/>
          <p14:tracePt t="108820" x="2727325" y="1654175"/>
          <p14:tracePt t="108878" x="2735263" y="1646238"/>
          <p14:tracePt t="109844" x="2743200" y="1646238"/>
          <p14:tracePt t="110376" x="2743200" y="1638300"/>
          <p14:tracePt t="110524" x="2751138" y="1638300"/>
          <p14:tracePt t="115538" x="2759075" y="1638300"/>
          <p14:tracePt t="117536" x="2765425" y="1630363"/>
          <p14:tracePt t="121062" x="2781300" y="1630363"/>
          <p14:tracePt t="121646" x="2797175" y="1630363"/>
          <p14:tracePt t="121878" x="2803525" y="1630363"/>
          <p14:tracePt t="121897" x="2811463" y="1630363"/>
          <p14:tracePt t="121961" x="2819400" y="1630363"/>
          <p14:tracePt t="121975" x="2835275" y="1630363"/>
          <p14:tracePt t="121985" x="2841625" y="1630363"/>
          <p14:tracePt t="122003" x="2849563" y="1630363"/>
          <p14:tracePt t="122019" x="2865438" y="1630363"/>
          <p14:tracePt t="122095" x="2873375" y="1630363"/>
          <p14:tracePt t="122113" x="2887663" y="1630363"/>
          <p14:tracePt t="122130" x="2925763" y="1622425"/>
          <p14:tracePt t="122148" x="2949575" y="1616075"/>
          <p14:tracePt t="122159" x="3025775" y="1616075"/>
          <p14:tracePt t="122176" x="3086100" y="1608138"/>
          <p14:tracePt t="122192" x="3116263" y="1608138"/>
          <p14:tracePt t="122209" x="3132138" y="1608138"/>
          <p14:tracePt t="122225" x="3140075" y="1608138"/>
          <p14:tracePt t="122242" x="3146425" y="1600200"/>
          <p14:tracePt t="122266" x="3162300" y="1592263"/>
          <p14:tracePt t="122284" x="3192463" y="1592263"/>
          <p14:tracePt t="122300" x="3246438" y="1592263"/>
          <p14:tracePt t="122313" x="3292475" y="1592263"/>
          <p14:tracePt t="122330" x="3298825" y="1592263"/>
          <p14:tracePt t="122346" x="3306763" y="1592263"/>
          <p14:tracePt t="122363" x="3322638" y="1592263"/>
          <p14:tracePt t="122411" x="3352800" y="1592263"/>
          <p14:tracePt t="122429" x="3375025" y="1592263"/>
          <p14:tracePt t="122442" x="3429000" y="1592263"/>
          <p14:tracePt t="122459" x="3467100" y="1592263"/>
          <p14:tracePt t="122475" x="3489325" y="1592263"/>
          <p14:tracePt t="122485" x="3597275" y="1616075"/>
          <p14:tracePt t="122524" x="3627438" y="1630363"/>
          <p14:tracePt t="122533" x="3717925" y="1630363"/>
          <p14:tracePt t="122551" x="3825875" y="1630363"/>
          <p14:tracePt t="122565" x="3870325" y="1630363"/>
          <p14:tracePt t="122581" x="3894138" y="1630363"/>
          <p14:tracePt t="122598" x="3902075" y="1630363"/>
          <p14:tracePt t="122615" x="3954463" y="1630363"/>
          <p14:tracePt t="122646" x="4038600" y="1630363"/>
          <p14:tracePt t="122663" x="4106863" y="1630363"/>
          <p14:tracePt t="122679" x="4183063" y="1630363"/>
          <p14:tracePt t="122692" x="4237038" y="1638300"/>
          <p14:tracePt t="122708" x="4297363" y="1638300"/>
          <p14:tracePt t="122725" x="4373563" y="1638300"/>
          <p14:tracePt t="122741" x="4419600" y="1638300"/>
          <p14:tracePt t="122751" x="4556125" y="1638300"/>
          <p14:tracePt t="122768" x="4648200" y="1638300"/>
          <p14:tracePt t="122784" x="4664075" y="1638300"/>
          <p14:tracePt t="122798" x="4716463" y="1638300"/>
          <p14:tracePt t="122814" x="4762500" y="1638300"/>
          <p14:tracePt t="122831" x="4800600" y="1638300"/>
          <p14:tracePt t="122848" x="4816475" y="1638300"/>
          <p14:tracePt t="122865" x="4830763" y="1638300"/>
          <p14:tracePt t="122881" x="4846638" y="1638300"/>
          <p14:tracePt t="122897" x="4914900" y="1638300"/>
          <p14:tracePt t="122897" x="4960938" y="1638300"/>
          <p14:tracePt t="122918" x="5029200" y="1638300"/>
          <p14:tracePt t="122941" x="5059363" y="1638300"/>
          <p14:tracePt t="122958" x="5067300" y="1638300"/>
          <p14:tracePt t="123006" x="5083175" y="1638300"/>
          <p14:tracePt t="123025" x="5143500" y="1638300"/>
          <p14:tracePt t="123034" x="5227638" y="1654175"/>
          <p14:tracePt t="123048" x="5287963" y="1654175"/>
          <p14:tracePt t="123064" x="5356225" y="1654175"/>
          <p14:tracePt t="123080" x="5372100" y="1654175"/>
          <p14:tracePt t="123098" x="5380038" y="1654175"/>
          <p14:tracePt t="123129" x="5394325" y="1654175"/>
          <p14:tracePt t="123146" x="5432425" y="1654175"/>
          <p14:tracePt t="123162" x="5486400" y="1654175"/>
          <p14:tracePt t="123179" x="5524500" y="1654175"/>
          <p14:tracePt t="123191" x="5616575" y="1654175"/>
          <p14:tracePt t="123208" x="5699125" y="1654175"/>
          <p14:tracePt t="123224" x="5745163" y="1638300"/>
          <p14:tracePt t="123234" x="5768975" y="1638300"/>
          <p14:tracePt t="123251" x="5799138" y="1638300"/>
          <p14:tracePt t="123268" x="5829300" y="1638300"/>
          <p14:tracePt t="123285" x="5867400" y="1638300"/>
          <p14:tracePt t="123301" x="5897563" y="1638300"/>
          <p14:tracePt t="123314" x="5913438" y="1630363"/>
          <p14:tracePt t="123331" x="5913438" y="1638300"/>
          <p14:tracePt t="123912" x="5905500" y="1660525"/>
          <p14:tracePt t="123927" x="5905500" y="1692275"/>
          <p14:tracePt t="123943" x="5889625" y="1760538"/>
          <p14:tracePt t="123961" x="5883275" y="1782763"/>
          <p14:tracePt t="123974" x="5867400" y="1828800"/>
          <p14:tracePt t="123990" x="5859463" y="1905000"/>
          <p14:tracePt t="124000" x="5829300" y="1965325"/>
          <p14:tracePt t="124018" x="5813425" y="2065338"/>
          <p14:tracePt t="124033" x="5791200" y="2187575"/>
          <p14:tracePt t="124049" x="5768975" y="2316163"/>
          <p14:tracePt t="124067" x="5753100" y="2400300"/>
          <p14:tracePt t="124080" x="5692775" y="2590800"/>
          <p14:tracePt t="124096" x="5646738" y="2727325"/>
          <p14:tracePt t="124113" x="5600700" y="2811463"/>
          <p14:tracePt t="124130" x="5540375" y="2917825"/>
          <p14:tracePt t="124147" x="5486400" y="2994025"/>
          <p14:tracePt t="124163" x="5470525" y="3017838"/>
          <p14:tracePt t="124177" x="5356225" y="3284538"/>
          <p14:tracePt t="124194" x="5287963" y="3413125"/>
          <p14:tracePt t="124211" x="5219700" y="3565525"/>
          <p14:tracePt t="124227" x="5165725" y="3657600"/>
          <p14:tracePt t="124244" x="5135563" y="3733800"/>
          <p14:tracePt t="124260" x="5113338" y="3825875"/>
          <p14:tracePt t="124277" x="5083175" y="3902075"/>
          <p14:tracePt t="124277" x="5075238" y="3924300"/>
          <p14:tracePt t="124293" x="5045075" y="3962400"/>
          <p14:tracePt t="124313" x="5045075" y="4008438"/>
          <p14:tracePt t="124329" x="5045075" y="4060825"/>
          <p14:tracePt t="124346" x="5045075" y="4122738"/>
          <p14:tracePt t="124362" x="5045075" y="4206875"/>
          <p14:tracePt t="124379" x="5029200" y="4321175"/>
          <p14:tracePt t="124396" x="4999038" y="4427538"/>
          <p14:tracePt t="124412" x="4960938" y="4511675"/>
          <p14:tracePt t="124429" x="4937125" y="4556125"/>
          <p14:tracePt t="124446" x="4937125" y="4640263"/>
          <p14:tracePt t="124460" x="4937125" y="4724400"/>
          <p14:tracePt t="124477" x="4937125" y="4816475"/>
          <p14:tracePt t="124493" x="4914900" y="4892675"/>
          <p14:tracePt t="124510" x="4892675" y="5021263"/>
          <p14:tracePt t="124527" x="4868863" y="5127625"/>
          <p14:tracePt t="124527" x="4854575" y="5159375"/>
          <p14:tracePt t="124543" x="4822825" y="5227638"/>
          <p14:tracePt t="124566" x="4792663" y="5295900"/>
          <p14:tracePt t="124579" x="4770438" y="5349875"/>
          <p14:tracePt t="124596" x="4746625" y="5402263"/>
          <p14:tracePt t="124612" x="4708525" y="5448300"/>
          <p14:tracePt t="124630" x="4664075" y="5470525"/>
          <p14:tracePt t="124649" x="4656138" y="5494338"/>
          <p14:tracePt t="124662" x="4618038" y="5502275"/>
          <p14:tracePt t="124679" x="4564063" y="5516563"/>
          <p14:tracePt t="124696" x="4556125" y="5516563"/>
          <p14:tracePt t="124710" x="4525963" y="5532438"/>
          <p14:tracePt t="124728" x="4495800" y="5532438"/>
          <p14:tracePt t="124743" x="4449763" y="5508625"/>
          <p14:tracePt t="124759" x="4419600" y="5502275"/>
          <p14:tracePt t="124776" x="4403725" y="5494338"/>
          <p14:tracePt t="124792" x="4397375" y="5494338"/>
          <p14:tracePt t="124792" x="4381500" y="5494338"/>
          <p14:tracePt t="124811" x="4359275" y="5478463"/>
          <p14:tracePt t="124832" x="4343400" y="5478463"/>
          <p14:tracePt t="124846" x="4321175" y="5478463"/>
          <p14:tracePt t="124862" x="4289425" y="5470525"/>
          <p14:tracePt t="124879" x="4237038" y="5448300"/>
          <p14:tracePt t="124896" x="4191000" y="5432425"/>
          <p14:tracePt t="124914" x="4175125" y="5432425"/>
          <p14:tracePt t="124930" x="4160838" y="5432425"/>
          <p14:tracePt t="124943" x="4137025" y="5418138"/>
          <p14:tracePt t="124960" x="4106863" y="5418138"/>
          <p14:tracePt t="124977" x="4060825" y="5394325"/>
          <p14:tracePt t="124993" x="4022725" y="5394325"/>
          <p14:tracePt t="125009" x="4016375" y="5394325"/>
          <p14:tracePt t="125026" x="3962400" y="5387975"/>
          <p14:tracePt t="125043" x="3878263" y="5356225"/>
          <p14:tracePt t="125066" x="3863975" y="5356225"/>
          <p14:tracePt t="125079" x="3832225" y="5356225"/>
          <p14:tracePt t="125095" x="3810000" y="5356225"/>
          <p14:tracePt t="125113" x="3802063" y="5356225"/>
          <p14:tracePt t="125129" x="3794125" y="5349875"/>
          <p14:tracePt t="125145" x="3779838" y="5349875"/>
          <p14:tracePt t="125163" x="3725863" y="5349875"/>
          <p14:tracePt t="125179" x="3665538" y="5349875"/>
          <p14:tracePt t="125195" x="3627438" y="5349875"/>
          <p14:tracePt t="125209" x="3559175" y="5349875"/>
          <p14:tracePt t="125209" x="3543300" y="5349875"/>
          <p14:tracePt t="125226" x="3521075" y="5349875"/>
          <p14:tracePt t="125243" x="3497263" y="5349875"/>
          <p14:tracePt t="125259" x="3467100" y="5349875"/>
          <p14:tracePt t="125276" x="3398838" y="5349875"/>
          <p14:tracePt t="125292" x="3298825" y="5349875"/>
          <p14:tracePt t="125292" x="3260725" y="5349875"/>
          <p14:tracePt t="125309" x="3178175" y="5349875"/>
          <p14:tracePt t="125329" x="3124200" y="5349875"/>
          <p14:tracePt t="125345" x="3094038" y="5349875"/>
          <p14:tracePt t="125361" x="3070225" y="5349875"/>
          <p14:tracePt t="125378" x="3040063" y="5349875"/>
          <p14:tracePt t="125395" x="3025775" y="5349875"/>
          <p14:tracePt t="125412" x="2994025" y="5349875"/>
          <p14:tracePt t="125428" x="2917825" y="5349875"/>
          <p14:tracePt t="125446" x="2827338" y="5349875"/>
          <p14:tracePt t="125473" x="2789238" y="5349875"/>
          <p14:tracePt t="125491" x="2773363" y="5349875"/>
          <p14:tracePt t="125506" x="2751138" y="5349875"/>
          <p14:tracePt t="125520" x="2727325" y="5356225"/>
          <p14:tracePt t="125534" x="2720975" y="5356225"/>
          <p14:tracePt t="125548" x="2743200" y="5356225"/>
          <p14:tracePt t="125724" x="2781300" y="5356225"/>
          <p14:tracePt t="125743" x="2835275" y="5356225"/>
          <p14:tracePt t="125755" x="2887663" y="5364163"/>
          <p14:tracePt t="125772" x="2917825" y="5364163"/>
          <p14:tracePt t="125781" x="2949575" y="5364163"/>
          <p14:tracePt t="125798" x="2987675" y="5364163"/>
          <p14:tracePt t="125815" x="3078163" y="5364163"/>
          <p14:tracePt t="125832" x="3170238" y="5364163"/>
          <p14:tracePt t="125848" x="3222625" y="5372100"/>
          <p14:tracePt t="125861" x="3268663" y="5380038"/>
          <p14:tracePt t="125878" x="3314700" y="5387975"/>
          <p14:tracePt t="125895" x="3375025" y="5402263"/>
          <p14:tracePt t="125911" x="3513138" y="5418138"/>
          <p14:tracePt t="125933" x="3551238" y="5418138"/>
          <p14:tracePt t="125942" x="3603625" y="5426075"/>
          <p14:tracePt t="125959" x="3673475" y="5440363"/>
          <p14:tracePt t="125976" x="3711575" y="5440363"/>
          <p14:tracePt t="125993" x="3749675" y="5440363"/>
          <p14:tracePt t="126008" x="3848100" y="5440363"/>
          <p14:tracePt t="126024" x="4038600" y="5440363"/>
          <p14:tracePt t="126041" x="4251325" y="5440363"/>
          <p14:tracePt t="126058" x="4275138" y="5440363"/>
          <p14:tracePt t="126080" x="4389438" y="5440363"/>
          <p14:tracePt t="126128" x="4449763" y="5440363"/>
          <p14:tracePt t="126143" x="4572000" y="5440363"/>
          <p14:tracePt t="126159" x="4648200" y="5426075"/>
          <p14:tracePt t="126176" x="4656138" y="5418138"/>
          <p14:tracePt t="126207" x="4678363" y="5380038"/>
          <p14:tracePt t="126225" x="4724400" y="5372100"/>
          <p14:tracePt t="126242" x="4746625" y="5341938"/>
          <p14:tracePt t="126254" x="4822825" y="5287963"/>
          <p14:tracePt t="126271" x="4884738" y="5249863"/>
          <p14:tracePt t="126288" x="4937125" y="5197475"/>
          <p14:tracePt t="126297" x="4953000" y="5181600"/>
          <p14:tracePt t="126314" x="4960938" y="5143500"/>
          <p14:tracePt t="126410" x="4983163" y="5143500"/>
          <p14:tracePt t="126426" x="5021263" y="5121275"/>
          <p14:tracePt t="126442" x="5029200" y="5105400"/>
          <p14:tracePt t="126459" x="5037138" y="5083175"/>
          <p14:tracePt t="126476" x="5037138" y="5075238"/>
          <p14:tracePt t="126488" x="5037138" y="5067300"/>
          <p14:tracePt t="126504" x="5037138" y="5051425"/>
          <p14:tracePt t="126521" x="5045075" y="5037138"/>
          <p14:tracePt t="126533" x="5067300" y="5013325"/>
          <p14:tracePt t="126548" x="5083175" y="4983163"/>
          <p14:tracePt t="126564" x="5089525" y="4937125"/>
          <p14:tracePt t="126581" x="5097463" y="4899025"/>
          <p14:tracePt t="126596" x="5097463" y="4868863"/>
          <p14:tracePt t="126612" x="5097463" y="4846638"/>
          <p14:tracePt t="126627" x="5097463" y="4822825"/>
          <p14:tracePt t="126644" x="5097463" y="4800600"/>
          <p14:tracePt t="126660" x="5105400" y="4784725"/>
          <p14:tracePt t="126678" x="5105400" y="4746625"/>
          <p14:tracePt t="126698" x="5113338" y="4732338"/>
          <p14:tracePt t="126710" x="5113338" y="4724400"/>
          <p14:tracePt t="126727" x="5135563" y="4702175"/>
          <p14:tracePt t="126742" x="5135563" y="4670425"/>
          <p14:tracePt t="126759" x="5135563" y="4640263"/>
          <p14:tracePt t="126774" x="5135563" y="4618038"/>
          <p14:tracePt t="126791" x="5135563" y="4594225"/>
          <p14:tracePt t="126807" x="5127625" y="4587875"/>
          <p14:tracePt t="126860" x="5113338" y="4579938"/>
          <p14:tracePt t="126878" x="5067300" y="4556125"/>
          <p14:tracePt t="126892" x="5029200" y="4556125"/>
          <p14:tracePt t="126910" x="4975225" y="4556125"/>
          <p14:tracePt t="126924" x="4945063" y="4556125"/>
          <p14:tracePt t="126942" x="4914900" y="4556125"/>
          <p14:tracePt t="126959" x="4860925" y="4556125"/>
          <p14:tracePt t="126975" x="4784725" y="4556125"/>
          <p14:tracePt t="126987" x="4694238" y="4556125"/>
          <p14:tracePt t="127004" x="4640263" y="4556125"/>
          <p14:tracePt t="127021" x="4610100" y="4556125"/>
          <p14:tracePt t="127035" x="4594225" y="4556125"/>
          <p14:tracePt t="127048" x="4556125" y="4579938"/>
          <p14:tracePt t="127064" x="4518025" y="4610100"/>
          <p14:tracePt t="127080" x="4487863" y="4625975"/>
          <p14:tracePt t="127096" x="4465638" y="4640263"/>
          <p14:tracePt t="127113" x="4449763" y="4648200"/>
          <p14:tracePt t="127127" x="4419600" y="4678363"/>
          <p14:tracePt t="127143" x="4397375" y="4708525"/>
          <p14:tracePt t="127161" x="4397375" y="4716463"/>
          <p14:tracePt t="127176" x="4381500" y="4732338"/>
          <p14:tracePt t="127193" x="4381500" y="4762500"/>
          <p14:tracePt t="127209" x="4373563" y="4792663"/>
          <p14:tracePt t="127226" x="4373563" y="4808538"/>
          <p14:tracePt t="127241" x="4373563" y="4830763"/>
          <p14:tracePt t="127257" x="4373563" y="4860925"/>
          <p14:tracePt t="127273" x="4381500" y="4906963"/>
          <p14:tracePt t="127290" x="4381500" y="4945063"/>
          <p14:tracePt t="127313" x="4397375" y="4975225"/>
          <p14:tracePt t="127329" x="4403725" y="5013325"/>
          <p14:tracePt t="127347" x="4419600" y="5059363"/>
          <p14:tracePt t="127363" x="4427538" y="5083175"/>
          <p14:tracePt t="127377" x="4435475" y="5089525"/>
          <p14:tracePt t="127393" x="4457700" y="5135563"/>
          <p14:tracePt t="127409" x="4457700" y="5143500"/>
          <p14:tracePt t="127426" x="4479925" y="5165725"/>
          <p14:tracePt t="127443" x="4495800" y="5181600"/>
          <p14:tracePt t="127459" x="4525963" y="5197475"/>
          <p14:tracePt t="127476" x="4556125" y="5211763"/>
          <p14:tracePt t="127493" x="4610100" y="5227638"/>
          <p14:tracePt t="127507" x="4656138" y="5235575"/>
          <p14:tracePt t="127524" x="4678363" y="5249863"/>
          <p14:tracePt t="127540" x="4716463" y="5273675"/>
          <p14:tracePt t="127557" x="4740275" y="5287963"/>
          <p14:tracePt t="127573" x="4778375" y="5295900"/>
          <p14:tracePt t="127590" x="4800600" y="5303838"/>
          <p14:tracePt t="127590" x="4816475" y="5311775"/>
          <p14:tracePt t="127607" x="4822825" y="5311775"/>
          <p14:tracePt t="127627" x="4868863" y="5311775"/>
          <p14:tracePt t="127643" x="4906963" y="5303838"/>
          <p14:tracePt t="127660" x="4906963" y="5295900"/>
          <p14:tracePt t="127692" x="4914900" y="5287963"/>
          <p14:tracePt t="127708" x="4930775" y="5273675"/>
          <p14:tracePt t="127725" x="4945063" y="5273675"/>
          <p14:tracePt t="127741" x="4968875" y="5273675"/>
          <p14:tracePt t="127754" x="5013325" y="5241925"/>
          <p14:tracePt t="127771" x="5029200" y="5227638"/>
          <p14:tracePt t="127786" x="5037138" y="5219700"/>
          <p14:tracePt t="127803" x="5045075" y="5197475"/>
          <p14:tracePt t="127819" x="5045075" y="5189538"/>
          <p14:tracePt t="127829" x="5059363" y="5165725"/>
          <p14:tracePt t="127846" x="5075238" y="5135563"/>
          <p14:tracePt t="127863" x="5089525" y="5121275"/>
          <p14:tracePt t="127880" x="5089525" y="5105400"/>
          <p14:tracePt t="127892" x="5097463" y="5105400"/>
          <p14:tracePt t="127909" x="5105400" y="5075238"/>
          <p14:tracePt t="127930" x="5105400" y="5067300"/>
          <p14:tracePt t="127942" x="5105400" y="5051425"/>
          <p14:tracePt t="127959" x="5113338" y="5045075"/>
          <p14:tracePt t="127976" x="5127625" y="5029200"/>
          <p14:tracePt t="127992" x="5127625" y="5021263"/>
          <p14:tracePt t="129057" x="5127625" y="5006975"/>
          <p14:tracePt t="129141" x="5135563" y="4999038"/>
          <p14:tracePt t="129203" x="5143500" y="4960938"/>
          <p14:tracePt t="129222" x="5159375" y="4937125"/>
          <p14:tracePt t="129239" x="5159375" y="4906963"/>
          <p14:tracePt t="129256" x="5159375" y="4899025"/>
          <p14:tracePt t="129272" x="5159375" y="4884738"/>
          <p14:tracePt t="131098" x="5143500" y="4854575"/>
          <p14:tracePt t="131235" x="5089525" y="4830763"/>
          <p14:tracePt t="131254" x="5013325" y="4808538"/>
          <p14:tracePt t="131271" x="4968875" y="4800600"/>
          <p14:tracePt t="131287" x="4937125" y="4784725"/>
          <p14:tracePt t="131304" x="4922838" y="4784725"/>
          <p14:tracePt t="131316" x="4868863" y="4746625"/>
          <p14:tracePt t="131333" x="4808538" y="4732338"/>
          <p14:tracePt t="131349" x="4778375" y="4716463"/>
          <p14:tracePt t="131349" x="4732338" y="4694238"/>
          <p14:tracePt t="131359" x="4648200" y="4670425"/>
          <p14:tracePt t="131376" x="4579938" y="4648200"/>
          <p14:tracePt t="131392" x="4533900" y="4648200"/>
          <p14:tracePt t="131409" x="4518025" y="4632325"/>
          <p14:tracePt t="131426" x="4511675" y="4632325"/>
          <p14:tracePt t="131438" x="4479925" y="4625975"/>
          <p14:tracePt t="131455" x="4435475" y="4610100"/>
          <p14:tracePt t="131472" x="4397375" y="4594225"/>
          <p14:tracePt t="131489" x="4381500" y="4594225"/>
          <p14:tracePt t="131507" x="4365625" y="4594225"/>
          <p14:tracePt t="131521" x="4289425" y="4556125"/>
          <p14:tracePt t="131539" x="4237038" y="4556125"/>
          <p14:tracePt t="131556" x="4221163" y="4556125"/>
          <p14:tracePt t="131569" x="4191000" y="4541838"/>
          <p14:tracePt t="131586" x="4175125" y="4541838"/>
          <p14:tracePt t="131603" x="4152900" y="4541838"/>
          <p14:tracePt t="131620" x="4092575" y="4525963"/>
          <p14:tracePt t="131636" x="4030663" y="4518025"/>
          <p14:tracePt t="131652" x="3924300" y="4503738"/>
          <p14:tracePt t="131652" x="3894138" y="4495800"/>
          <p14:tracePt t="131670" x="3825875" y="4487863"/>
          <p14:tracePt t="131691" x="3802063" y="4487863"/>
          <p14:tracePt t="131705" x="3787775" y="4473575"/>
          <p14:tracePt t="131722" x="3741738" y="4449763"/>
          <p14:tracePt t="131739" x="3657600" y="4419600"/>
          <p14:tracePt t="131755" x="3611563" y="4411663"/>
          <p14:tracePt t="131771" x="3565525" y="4411663"/>
          <p14:tracePt t="131789" x="3551238" y="4403725"/>
          <p14:tracePt t="131804" x="3521075" y="4403725"/>
          <p14:tracePt t="131822" x="3489325" y="4403725"/>
          <p14:tracePt t="131836" x="3429000" y="4373563"/>
          <p14:tracePt t="131852" x="3375025" y="4373563"/>
          <p14:tracePt t="131869" x="3344863" y="4365625"/>
          <p14:tracePt t="131886" x="3314700" y="4359275"/>
          <p14:tracePt t="131902" x="3292475" y="4359275"/>
          <p14:tracePt t="131940" x="3230563" y="4351338"/>
          <p14:tracePt t="131955" x="3162300" y="4327525"/>
          <p14:tracePt t="131971" x="3132138" y="4327525"/>
          <p14:tracePt t="131989" x="3124200" y="4327525"/>
          <p14:tracePt t="132007" x="3101975" y="4321175"/>
          <p14:tracePt t="132020" x="3032125" y="4313238"/>
          <p14:tracePt t="132037" x="2933700" y="4297363"/>
          <p14:tracePt t="132053" x="2849563" y="4297363"/>
          <p14:tracePt t="132070" x="2827338" y="4297363"/>
          <p14:tracePt t="132082" x="2789238" y="4297363"/>
          <p14:tracePt t="132098" x="2781300" y="4297363"/>
          <p14:tracePt t="132115" x="2765425" y="4297363"/>
          <p14:tracePt t="132188" x="2765425" y="4289425"/>
          <p14:tracePt t="132396" x="2781300" y="4289425"/>
          <p14:tracePt t="132414" x="2811463" y="4289425"/>
          <p14:tracePt t="132424" x="2819400" y="4283075"/>
          <p14:tracePt t="132504" x="2835275" y="4283075"/>
          <p14:tracePt t="132534" x="2841625" y="4267200"/>
          <p14:tracePt t="132552" x="2849563" y="4267200"/>
          <p14:tracePt t="132569" x="2857500" y="4267200"/>
          <p14:tracePt t="132617" x="2879725" y="4267200"/>
          <p14:tracePt t="132720" x="2895600" y="4267200"/>
          <p14:tracePt t="132735" x="2925763" y="4267200"/>
          <p14:tracePt t="132752" x="2933700" y="4267200"/>
          <p14:tracePt t="132817" x="2955925" y="4267200"/>
          <p14:tracePt t="132836" x="2971800" y="4267200"/>
          <p14:tracePt t="132848" x="2987675" y="4267200"/>
          <p14:tracePt t="132864" x="3001963" y="4267200"/>
          <p14:tracePt t="132912" x="3025775" y="4267200"/>
          <p14:tracePt t="132932" x="3055938" y="4267200"/>
          <p14:tracePt t="132942" x="3094038" y="4267200"/>
          <p14:tracePt t="132954" x="3116263" y="4275138"/>
          <p14:tracePt t="132970" x="3124200" y="4275138"/>
          <p14:tracePt t="133033" x="3140075" y="4275138"/>
          <p14:tracePt t="133051" x="3146425" y="4275138"/>
          <p14:tracePt t="133070" x="3154363" y="4283075"/>
          <p14:tracePt t="133096" x="3162300" y="4283075"/>
          <p14:tracePt t="133128" x="3208338" y="4283075"/>
          <p14:tracePt t="133147" x="3246438" y="4283075"/>
          <p14:tracePt t="133157" x="3284538" y="4283075"/>
          <p14:tracePt t="133175" x="3322638" y="4283075"/>
          <p14:tracePt t="133236" x="3368675" y="4283075"/>
          <p14:tracePt t="133252" x="3398838" y="4283075"/>
          <p14:tracePt t="133269" x="3413125" y="4283075"/>
          <p14:tracePt t="133286" x="3421063" y="4283075"/>
          <p14:tracePt t="133302" x="3429000" y="4283075"/>
          <p14:tracePt t="133319" x="3436938" y="4283075"/>
          <p14:tracePt t="133335" x="3459163" y="4283075"/>
          <p14:tracePt t="133352" x="3475038" y="4283075"/>
          <p14:tracePt t="133378" x="3482975" y="4283075"/>
          <p14:tracePt t="133397" x="3489325" y="4275138"/>
          <p14:tracePt t="134582" x="3489325" y="4283075"/>
          <p14:tracePt t="135165" x="3497263" y="4283075"/>
          <p14:tracePt t="135178" x="3513138" y="4283075"/>
          <p14:tracePt t="135188" x="3573463" y="4244975"/>
          <p14:tracePt t="135205" x="3649663" y="4168775"/>
          <p14:tracePt t="135222" x="3725863" y="4076700"/>
          <p14:tracePt t="135239" x="3802063" y="3978275"/>
          <p14:tracePt t="135251" x="3894138" y="3870325"/>
          <p14:tracePt t="135268" x="3978275" y="3695700"/>
          <p14:tracePt t="135285" x="4022725" y="3559175"/>
          <p14:tracePt t="135301" x="4030663" y="3459163"/>
          <p14:tracePt t="135318" x="4076700" y="3360738"/>
          <p14:tracePt t="135335" x="4122738" y="3246438"/>
          <p14:tracePt t="135352" x="4175125" y="3146425"/>
          <p14:tracePt t="135365" x="4237038" y="3032125"/>
          <p14:tracePt t="135382" x="4267200" y="2941638"/>
          <p14:tracePt t="135398" x="4267200" y="2903538"/>
          <p14:tracePt t="135415" x="4275138" y="2865438"/>
          <p14:tracePt t="135432" x="4289425" y="2819400"/>
          <p14:tracePt t="135449" x="4305300" y="2773363"/>
          <p14:tracePt t="135465" x="4327525" y="2727325"/>
          <p14:tracePt t="135465" x="4343400" y="2697163"/>
          <p14:tracePt t="135482" x="4365625" y="2659063"/>
          <p14:tracePt t="135501" x="4373563" y="2628900"/>
          <p14:tracePt t="135518" x="4389438" y="2568575"/>
          <p14:tracePt t="135536" x="4419600" y="2530475"/>
          <p14:tracePt t="135552" x="4419600" y="2476500"/>
          <p14:tracePt t="135568" x="4419600" y="2468563"/>
          <p14:tracePt t="135584" x="4419600" y="2454275"/>
          <p14:tracePt t="135601" x="4419600" y="2446338"/>
          <p14:tracePt t="135615" x="4419600" y="2438400"/>
          <p14:tracePt t="135632" x="4419600" y="2416175"/>
          <p14:tracePt t="135649" x="4427538" y="2408238"/>
          <p14:tracePt t="135665" x="4435475" y="2400300"/>
          <p14:tracePt t="135681" x="4435475" y="2378075"/>
          <p14:tracePt t="135698" x="4441825" y="2362200"/>
          <p14:tracePt t="135715" x="4449763" y="2332038"/>
          <p14:tracePt t="135738" x="4449763" y="2316163"/>
          <p14:tracePt t="135751" x="4457700" y="2308225"/>
          <p14:tracePt t="135767" x="4457700" y="2301875"/>
          <p14:tracePt t="135784" x="4457700" y="2293938"/>
          <p14:tracePt t="135801" x="4457700" y="2286000"/>
          <p14:tracePt t="135818" x="4465638" y="2278063"/>
          <p14:tracePt t="135834" x="4465638" y="2263775"/>
          <p14:tracePt t="135851" x="4479925" y="2247900"/>
          <p14:tracePt t="135868" x="4487863" y="2239963"/>
          <p14:tracePt t="136259" x="4487863" y="2232025"/>
          <p14:tracePt t="136347" x="4495800" y="2232025"/>
          <p14:tracePt t="136613" x="4541838" y="2225675"/>
          <p14:tracePt t="136632" x="4579938" y="2225675"/>
          <p14:tracePt t="136644" x="4678363" y="2225675"/>
          <p14:tracePt t="136660" x="4746625" y="2217738"/>
          <p14:tracePt t="136677" x="4762500" y="2217738"/>
          <p14:tracePt t="136694" x="4770438" y="2217738"/>
          <p14:tracePt t="136758" x="4784725" y="2217738"/>
          <p14:tracePt t="136785" x="4808538" y="2217738"/>
          <p14:tracePt t="136799" x="4830763" y="2217738"/>
          <p14:tracePt t="136815" x="4860925" y="2217738"/>
          <p14:tracePt t="136831" x="4876800" y="2217738"/>
          <p14:tracePt t="136848" x="4892675" y="2217738"/>
          <p14:tracePt t="136865" x="4914900" y="2232025"/>
          <p14:tracePt t="136881" x="4937125" y="2232025"/>
          <p14:tracePt t="136898" x="4953000" y="2232025"/>
          <p14:tracePt t="136910" x="4991100" y="2232025"/>
          <p14:tracePt t="136929" x="5006975" y="2232025"/>
          <p14:tracePt t="136938" x="5013325" y="2232025"/>
          <p14:tracePt t="136954" x="5029200" y="2232025"/>
          <p14:tracePt t="136986" x="5045075" y="2232025"/>
          <p14:tracePt t="137001" x="5097463" y="2232025"/>
          <p14:tracePt t="137019" x="5151438" y="2232025"/>
          <p14:tracePt t="137032" x="5165725" y="2239963"/>
          <p14:tracePt t="137049" x="5143500" y="2239963"/>
          <p14:tracePt t="137395" x="5127625" y="2232025"/>
          <p14:tracePt t="137414" x="5113338" y="2232025"/>
          <p14:tracePt t="137426" x="5083175" y="2232025"/>
          <p14:tracePt t="137443" x="5051425" y="2232025"/>
          <p14:tracePt t="137460" x="5021263" y="2232025"/>
          <p14:tracePt t="137470" x="4968875" y="2232025"/>
          <p14:tracePt t="137486" x="4906963" y="2232025"/>
          <p14:tracePt t="137503" x="4868863" y="2232025"/>
          <p14:tracePt t="137516" x="4854575" y="2232025"/>
          <p14:tracePt t="137533" x="4846638" y="2232025"/>
          <p14:tracePt t="137549" x="4830763" y="2232025"/>
          <p14:tracePt t="137566" x="4800600" y="2232025"/>
          <p14:tracePt t="137582" x="4754563" y="2232025"/>
          <p14:tracePt t="137599" x="4716463" y="2232025"/>
          <p14:tracePt t="137614" x="4708525" y="2232025"/>
          <p14:tracePt t="137647" x="4694238" y="2232025"/>
          <p14:tracePt t="137664" x="4664075" y="2232025"/>
          <p14:tracePt t="137676" x="4625975" y="2232025"/>
          <p14:tracePt t="137692" x="4594225" y="2232025"/>
          <p14:tracePt t="137708" x="4579938" y="2232025"/>
          <p14:tracePt t="137741" x="4572000" y="2232025"/>
          <p14:tracePt t="137767" x="4541838" y="2232025"/>
          <p14:tracePt t="137784" x="4518025" y="2232025"/>
          <p14:tracePt t="137801" x="4511675" y="2232025"/>
          <p14:tracePt t="137832" x="4503738" y="2232025"/>
          <p14:tracePt t="137861" x="4487863" y="2225675"/>
          <p14:tracePt t="137880" x="4487863" y="2217738"/>
          <p14:tracePt t="140695" x="4495800" y="2217738"/>
          <p14:tracePt t="140804" x="4503738" y="2217738"/>
          <p14:tracePt t="142074" x="4511675" y="2217738"/>
          <p14:tracePt t="142690" x="4518025" y="2217738"/>
          <p14:tracePt t="142740" x="4541838" y="2232025"/>
          <p14:tracePt t="142759" x="4572000" y="2255838"/>
          <p14:tracePt t="142771" x="4610100" y="2286000"/>
          <p14:tracePt t="142788" x="4632325" y="2301875"/>
          <p14:tracePt t="142797" x="4694238" y="2346325"/>
          <p14:tracePt t="142814" x="4778375" y="2392363"/>
          <p14:tracePt t="142830" x="4937125" y="2484438"/>
          <p14:tracePt t="142848" x="4983163" y="2506663"/>
          <p14:tracePt t="142860" x="5051425" y="2560638"/>
          <p14:tracePt t="142877" x="5059363" y="2560638"/>
          <p14:tracePt t="142894" x="5075238" y="2590800"/>
          <p14:tracePt t="142910" x="5083175" y="2606675"/>
          <p14:tracePt t="142927" x="5113338" y="2651125"/>
          <p14:tracePt t="142947" x="5165725" y="2713038"/>
          <p14:tracePt t="142960" x="5227638" y="2765425"/>
          <p14:tracePt t="142977" x="5249863" y="2811463"/>
          <p14:tracePt t="142991" x="5287963" y="2873375"/>
          <p14:tracePt t="143008" x="5303838" y="2903538"/>
          <p14:tracePt t="143026" x="5303838" y="2933700"/>
          <p14:tracePt t="143040" x="5311775" y="2949575"/>
          <p14:tracePt t="143057" x="5318125" y="2963863"/>
          <p14:tracePt t="143057" x="5326063" y="2979738"/>
          <p14:tracePt t="143074" x="5326063" y="2994025"/>
          <p14:tracePt t="143094" x="5334000" y="3009900"/>
          <p14:tracePt t="143110" x="5349875" y="3048000"/>
          <p14:tracePt t="143127" x="5356225" y="3070225"/>
          <p14:tracePt t="143143" x="5387975" y="3132138"/>
          <p14:tracePt t="143161" x="5387975" y="3140075"/>
          <p14:tracePt t="143177" x="5387975" y="3154363"/>
          <p14:tracePt t="143208" x="5394325" y="3170238"/>
          <p14:tracePt t="143225" x="5394325" y="3184525"/>
          <p14:tracePt t="143241" x="5394325" y="3192463"/>
          <p14:tracePt t="143267" x="5402263" y="3222625"/>
          <p14:tracePt t="143290" x="5402263" y="3230563"/>
          <p14:tracePt t="143303" x="5410200" y="3238500"/>
          <p14:tracePt t="143312" x="5410200" y="3254375"/>
          <p14:tracePt t="143971" x="5402263" y="3306763"/>
          <p14:tracePt t="143989" x="5364163" y="3421063"/>
          <p14:tracePt t="144007" x="5303838" y="3619500"/>
          <p14:tracePt t="144020" x="5197475" y="3984625"/>
          <p14:tracePt t="144032" x="4991100" y="4518025"/>
          <p14:tracePt t="144052" x="4876800" y="4716463"/>
          <p14:tracePt t="144061" x="4724400" y="5113338"/>
          <p14:tracePt t="144078" x="4656138" y="5257800"/>
          <p14:tracePt t="144095" x="4625975" y="5326063"/>
          <p14:tracePt t="144119" x="4610100" y="5440363"/>
          <p14:tracePt t="144128" x="4610100" y="5456238"/>
          <p14:tracePt t="144141" x="4610100" y="5540375"/>
          <p14:tracePt t="144141" x="4610100" y="5570538"/>
          <p14:tracePt t="144159" x="4610100" y="5608638"/>
          <p14:tracePt t="144176" x="4610100" y="5646738"/>
          <p14:tracePt t="144191" x="4610100" y="5668963"/>
          <p14:tracePt t="144208" x="4610100" y="5684838"/>
          <p14:tracePt t="144225" x="4610100" y="5668963"/>
          <p14:tracePt t="144366" x="4640263" y="5630863"/>
          <p14:tracePt t="144375" x="4664075" y="5600700"/>
          <p14:tracePt t="144390" x="4702175" y="5546725"/>
          <p14:tracePt t="144407" x="4716463" y="5508625"/>
          <p14:tracePt t="144424" x="4716463" y="5502275"/>
          <p14:tracePt t="144455" x="4724400" y="5486400"/>
          <p14:tracePt t="144473" x="4724400" y="5478463"/>
          <p14:tracePt t="144489" x="4732338" y="5470525"/>
          <p14:tracePt t="144506" x="4740275" y="5440363"/>
          <p14:tracePt t="144519" x="4754563" y="5418138"/>
          <p14:tracePt t="144537" x="4784725" y="5349875"/>
          <p14:tracePt t="144552" x="4800600" y="5303838"/>
          <p14:tracePt t="144561" x="4800600" y="5295900"/>
          <p14:tracePt t="144578" x="4800600" y="5287963"/>
          <p14:tracePt t="144737" x="4792663" y="5287963"/>
          <p14:tracePt t="145752" x="4792663" y="5280025"/>
          <p14:tracePt t="146723" x="4792663" y="5273675"/>
          <p14:tracePt t="147380" x="4792663" y="5235575"/>
          <p14:tracePt t="147398" x="4792663" y="5135563"/>
          <p14:tracePt t="147408" x="4792663" y="5021263"/>
          <p14:tracePt t="147424" x="4784725" y="4953000"/>
          <p14:tracePt t="147438" x="4770438" y="4876800"/>
          <p14:tracePt t="147455" x="4746625" y="4770438"/>
          <p14:tracePt t="147471" x="4740275" y="4678363"/>
          <p14:tracePt t="147488" x="4716463" y="4556125"/>
          <p14:tracePt t="147504" x="4702175" y="4419600"/>
          <p14:tracePt t="147521" x="4702175" y="4267200"/>
          <p14:tracePt t="147538" x="4702175" y="4191000"/>
          <p14:tracePt t="147552" x="4702175" y="4060825"/>
          <p14:tracePt t="147552" x="4702175" y="3992563"/>
          <p14:tracePt t="147569" x="4694238" y="3832225"/>
          <p14:tracePt t="147586" x="4678363" y="3703638"/>
          <p14:tracePt t="147602" x="4678363" y="3627438"/>
          <p14:tracePt t="147619" x="4664075" y="3589338"/>
          <p14:tracePt t="147635" x="4656138" y="3559175"/>
          <p14:tracePt t="147651" x="4640263" y="3482975"/>
          <p14:tracePt t="147651" x="4640263" y="3444875"/>
          <p14:tracePt t="147669" x="4640263" y="3390900"/>
          <p14:tracePt t="147688" x="4640263" y="3322638"/>
          <p14:tracePt t="147705" x="4656138" y="3222625"/>
          <p14:tracePt t="147721" x="4656138" y="3101975"/>
          <p14:tracePt t="147738" x="4656138" y="2994025"/>
          <p14:tracePt t="147754" x="4656138" y="2903538"/>
          <p14:tracePt t="147771" x="4656138" y="2819400"/>
          <p14:tracePt t="147787" x="4656138" y="2720975"/>
          <p14:tracePt t="147805" x="4656138" y="2659063"/>
          <p14:tracePt t="147818" x="4656138" y="2606675"/>
          <p14:tracePt t="147835" x="4656138" y="2522538"/>
          <p14:tracePt t="147853" x="4656138" y="2446338"/>
          <p14:tracePt t="147868" x="4656138" y="2362200"/>
          <p14:tracePt t="147885" x="4656138" y="2278063"/>
          <p14:tracePt t="147901" x="4656138" y="2217738"/>
          <p14:tracePt t="147901" x="4640263" y="2179638"/>
          <p14:tracePt t="147918" x="4640263" y="2149475"/>
          <p14:tracePt t="147943" x="4640263" y="2103438"/>
          <p14:tracePt t="147956" x="4640263" y="2041525"/>
          <p14:tracePt t="147970" x="4625975" y="1981200"/>
          <p14:tracePt t="147987" x="4618038" y="1935163"/>
          <p14:tracePt t="148004" x="4618038" y="1889125"/>
          <p14:tracePt t="148022" x="4602163" y="1836738"/>
          <p14:tracePt t="148035" x="4602163" y="1790700"/>
          <p14:tracePt t="148054" x="4602163" y="1752600"/>
          <p14:tracePt t="148070" x="4602163" y="1722438"/>
          <p14:tracePt t="148085" x="4602163" y="1692275"/>
          <p14:tracePt t="148101" x="4602163" y="1660525"/>
          <p14:tracePt t="148118" x="4602163" y="1646238"/>
          <p14:tracePt t="148135" x="4602163" y="1600200"/>
          <p14:tracePt t="148158" x="4602163" y="1562100"/>
          <p14:tracePt t="148176" x="4602163" y="1531938"/>
          <p14:tracePt t="148188" x="4602163" y="1501775"/>
          <p14:tracePt t="148204" x="4602163" y="1485900"/>
          <p14:tracePt t="148221" x="4602163" y="1477963"/>
          <p14:tracePt t="148267" x="4602163" y="1470025"/>
          <p14:tracePt t="148333" x="4602163" y="1455738"/>
          <p14:tracePt t="148352" x="4610100" y="1455738"/>
          <p14:tracePt t="148499" x="4618038" y="1455738"/>
          <p14:tracePt t="148534" x="4625975" y="1477963"/>
          <p14:tracePt t="148551" x="4632325" y="1508125"/>
          <p14:tracePt t="148568" x="4632325" y="1539875"/>
          <p14:tracePt t="148585" x="4632325" y="1554163"/>
          <p14:tracePt t="148597" x="4640263" y="1592263"/>
          <p14:tracePt t="148614" x="4640263" y="1600200"/>
          <p14:tracePt t="148630" x="4640263" y="1622425"/>
          <p14:tracePt t="148640" x="4640263" y="1646238"/>
          <p14:tracePt t="148657" x="4664075" y="1692275"/>
          <p14:tracePt t="148674" x="4664075" y="1714500"/>
          <p14:tracePt t="148687" x="4664075" y="1752600"/>
          <p14:tracePt t="148703" x="4664075" y="1790700"/>
          <p14:tracePt t="148719" x="4664075" y="1858963"/>
          <p14:tracePt t="148737" x="4664075" y="1920875"/>
          <p14:tracePt t="148753" x="4664075" y="1997075"/>
          <p14:tracePt t="148770" x="4664075" y="2057400"/>
          <p14:tracePt t="148787" x="4664075" y="2155825"/>
          <p14:tracePt t="148803" x="4664075" y="2270125"/>
          <p14:tracePt t="148820" x="4664075" y="2408238"/>
          <p14:tracePt t="148834" x="4664075" y="2530475"/>
          <p14:tracePt t="148851" x="4664075" y="2667000"/>
          <p14:tracePt t="148867" x="4648200" y="2781300"/>
          <p14:tracePt t="148884" x="4648200" y="2865438"/>
          <p14:tracePt t="148900" x="4640263" y="2963863"/>
          <p14:tracePt t="148900" x="4640263" y="3017838"/>
          <p14:tracePt t="148919" x="4640263" y="3078163"/>
          <p14:tracePt t="148939" x="4640263" y="3162300"/>
          <p14:tracePt t="148953" x="4640263" y="3238500"/>
          <p14:tracePt t="148970" x="4640263" y="3330575"/>
          <p14:tracePt t="148986" x="4640263" y="3382963"/>
          <p14:tracePt t="149004" x="4640263" y="3467100"/>
          <p14:tracePt t="149021" x="4640263" y="3521075"/>
          <p14:tracePt t="149037" x="4640263" y="3603625"/>
          <p14:tracePt t="149053" x="4640263" y="3717925"/>
          <p14:tracePt t="149070" x="4640263" y="3825875"/>
          <p14:tracePt t="149083" x="4640263" y="3932238"/>
          <p14:tracePt t="149101" x="4640263" y="3992563"/>
          <p14:tracePt t="149117" x="4640263" y="4046538"/>
          <p14:tracePt t="149134" x="4656138" y="4114800"/>
          <p14:tracePt t="149150" x="4664075" y="4206875"/>
          <p14:tracePt t="149150" x="4664075" y="4259263"/>
          <p14:tracePt t="149167" x="4664075" y="4381500"/>
          <p14:tracePt t="149187" x="4664075" y="4518025"/>
          <p14:tracePt t="149203" x="4664075" y="4618038"/>
          <p14:tracePt t="149220" x="4664075" y="4708525"/>
          <p14:tracePt t="149236" x="4664075" y="4816475"/>
          <p14:tracePt t="149253" x="4664075" y="4854575"/>
          <p14:tracePt t="149270" x="4664075" y="4906963"/>
          <p14:tracePt t="149287" x="4664075" y="4983163"/>
          <p14:tracePt t="149304" x="4664075" y="5013325"/>
          <p14:tracePt t="149317" x="4664075" y="5089525"/>
          <p14:tracePt t="149334" x="4664075" y="5121275"/>
          <p14:tracePt t="149350" x="4664075" y="5159375"/>
          <p14:tracePt t="149367" x="4664075" y="5189538"/>
          <p14:tracePt t="149384" x="4664075" y="5211763"/>
          <p14:tracePt t="149400" x="4664075" y="5219700"/>
          <p14:tracePt t="150560" x="4670425" y="5227638"/>
          <p14:tracePt t="150984" x="4678363" y="5227638"/>
          <p14:tracePt t="151097" x="4686300" y="5241925"/>
          <p14:tracePt t="151180" x="4694238" y="5241925"/>
          <p14:tracePt t="151284" x="4702175" y="5249863"/>
          <p14:tracePt t="151380" x="4708525" y="5257800"/>
          <p14:tracePt t="151563" x="4708525" y="5265738"/>
          <p14:tracePt t="151846" x="4724400" y="5265738"/>
          <p14:tracePt t="152096" x="4724400" y="5257800"/>
          <p14:tracePt t="152990" x="4724400" y="5241925"/>
          <p14:tracePt t="153049" x="4724400" y="5235575"/>
          <p14:tracePt t="153064" x="4724400" y="5219700"/>
          <p14:tracePt t="153080" x="4732338" y="5197475"/>
          <p14:tracePt t="153098" x="4732338" y="5165725"/>
          <p14:tracePt t="153115" x="4732338" y="5143500"/>
          <p14:tracePt t="153128" x="4732338" y="5121275"/>
          <p14:tracePt t="153143" x="4732338" y="5089525"/>
          <p14:tracePt t="153160" x="4740275" y="5075238"/>
          <p14:tracePt t="153177" x="4740275" y="5045075"/>
          <p14:tracePt t="153186" x="4740275" y="5029200"/>
          <p14:tracePt t="153202" x="4740275" y="5021263"/>
          <p14:tracePt t="153219" x="4746625" y="5006975"/>
          <p14:tracePt t="153283" x="4762500" y="4991100"/>
          <p14:tracePt t="153296" x="4784725" y="4960938"/>
          <p14:tracePt t="153313" x="4800600" y="4945063"/>
          <p14:tracePt t="153330" x="4816475" y="4930775"/>
          <p14:tracePt t="153346" x="4822825" y="4922838"/>
          <p14:tracePt t="153363" x="4838700" y="4906963"/>
          <p14:tracePt t="153394" x="4846638" y="4892675"/>
          <p14:tracePt t="153413" x="4860925" y="4876800"/>
          <p14:tracePt t="153425" x="4899025" y="4846638"/>
          <p14:tracePt t="153442" x="4930775" y="4816475"/>
          <p14:tracePt t="153459" x="4937125" y="4808538"/>
          <p14:tracePt t="153469" x="4953000" y="4770438"/>
          <p14:tracePt t="153485" x="4953000" y="4740275"/>
          <p14:tracePt t="153501" x="4953000" y="4708525"/>
          <p14:tracePt t="153515" x="4953000" y="4694238"/>
          <p14:tracePt t="153531" x="4953000" y="4678363"/>
          <p14:tracePt t="153548" x="4945063" y="4678363"/>
          <p14:tracePt t="153611" x="4922838" y="4664075"/>
          <p14:tracePt t="153629" x="4899025" y="4656138"/>
          <p14:tracePt t="153646" x="4884738" y="4648200"/>
          <p14:tracePt t="153659" x="4876800" y="4648200"/>
          <p14:tracePt t="153690" x="4860925" y="4648200"/>
          <p14:tracePt t="153708" x="4846638" y="4648200"/>
          <p14:tracePt t="153725" x="4838700" y="4656138"/>
          <p14:tracePt t="153765" x="4822825" y="4656138"/>
          <p14:tracePt t="153783" x="4808538" y="4670425"/>
          <p14:tracePt t="153814" x="4800600" y="4678363"/>
          <p14:tracePt t="153829" x="4778375" y="4702175"/>
          <p14:tracePt t="153846" x="4762500" y="4716463"/>
          <p14:tracePt t="153864" x="4754563" y="4724400"/>
          <p14:tracePt t="153879" x="4740275" y="4740275"/>
          <p14:tracePt t="153896" x="4732338" y="4746625"/>
          <p14:tracePt t="153908" x="4732338" y="4762500"/>
          <p14:tracePt t="153925" x="4716463" y="4778375"/>
          <p14:tracePt t="153946" x="4716463" y="4792663"/>
          <p14:tracePt t="153959" x="4708525" y="4808538"/>
          <p14:tracePt t="153968" x="4708525" y="4822825"/>
          <p14:tracePt t="153985" x="4708525" y="4838700"/>
          <p14:tracePt t="154001" x="4708525" y="4868863"/>
          <p14:tracePt t="154018" x="4708525" y="4899025"/>
          <p14:tracePt t="154032" x="4708525" y="4922838"/>
          <p14:tracePt t="154048" x="4708525" y="4937125"/>
          <p14:tracePt t="154064" x="4708525" y="4953000"/>
          <p14:tracePt t="154081" x="4716463" y="4960938"/>
          <p14:tracePt t="154098" x="4732338" y="4975225"/>
          <p14:tracePt t="154114" x="4754563" y="4991100"/>
          <p14:tracePt t="154131" x="4778375" y="5013325"/>
          <p14:tracePt t="154146" x="4822825" y="5029200"/>
          <p14:tracePt t="154163" x="4830763" y="5037138"/>
          <p14:tracePt t="154182" x="4846638" y="5037138"/>
          <p14:tracePt t="154196" x="4860925" y="5045075"/>
          <p14:tracePt t="154219" x="4884738" y="5045075"/>
          <p14:tracePt t="154235" x="4937125" y="5045075"/>
          <p14:tracePt t="154251" x="4999038" y="5045075"/>
          <p14:tracePt t="154268" x="5059363" y="5029200"/>
          <p14:tracePt t="154281" x="5083175" y="5013325"/>
          <p14:tracePt t="154297" x="5089525" y="5013325"/>
          <p14:tracePt t="154314" x="5089525" y="4983163"/>
          <p14:tracePt t="154331" x="5089525" y="4960938"/>
          <p14:tracePt t="154348" x="5097463" y="4953000"/>
          <p14:tracePt t="155255" x="5097463" y="4945063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94188" y="914400"/>
            <a:ext cx="3859212" cy="11430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4244975" y="211138"/>
          <a:ext cx="46942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5" imgW="1739900" imgH="241300" progId="Equation.DSMT4">
                  <p:embed/>
                </p:oleObj>
              </mc:Choice>
              <mc:Fallback>
                <p:oleObj name="Equation" r:id="rId5" imgW="1739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211138"/>
                        <a:ext cx="4694238" cy="650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51A0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54115"/>
              </p:ext>
            </p:extLst>
          </p:nvPr>
        </p:nvGraphicFramePr>
        <p:xfrm>
          <a:off x="4743450" y="914400"/>
          <a:ext cx="29337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7" imgW="1117440" imgH="469800" progId="Equation.DSMT4">
                  <p:embed/>
                </p:oleObj>
              </mc:Choice>
              <mc:Fallback>
                <p:oleObj name="Equation" r:id="rId7" imgW="11174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914400"/>
                        <a:ext cx="29337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9"/>
          <p:cNvSpPr>
            <a:spLocks noChangeArrowheads="1"/>
          </p:cNvSpPr>
          <p:nvPr/>
        </p:nvSpPr>
        <p:spPr bwMode="auto">
          <a:xfrm>
            <a:off x="381000" y="1981200"/>
            <a:ext cx="84582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</a:t>
            </a:r>
            <a:r>
              <a:rPr lang="sr-Latn-CS" altLang="en-US" sz="2400"/>
              <a:t>ipičan difuzioni koeficijent u rastvorima na </a:t>
            </a:r>
            <a:r>
              <a:rPr lang="en-US" altLang="en-US" sz="2400"/>
              <a:t> 300K </a:t>
            </a:r>
            <a:r>
              <a:rPr lang="sr-Latn-CS" altLang="en-US" sz="2400"/>
              <a:t>je reda veličine </a:t>
            </a:r>
            <a:r>
              <a:rPr lang="en-US" altLang="en-US" sz="2400"/>
              <a:t> 10</a:t>
            </a:r>
            <a:r>
              <a:rPr lang="en-US" altLang="en-US" sz="2400" i="1" baseline="30000"/>
              <a:t>−</a:t>
            </a:r>
            <a:r>
              <a:rPr lang="en-US" altLang="en-US" sz="2400" baseline="30000"/>
              <a:t>5</a:t>
            </a:r>
            <a:r>
              <a:rPr lang="en-US" altLang="en-US" sz="2400"/>
              <a:t> cm</a:t>
            </a:r>
            <a:r>
              <a:rPr lang="en-US" altLang="en-US" sz="2400" baseline="30000"/>
              <a:t>2</a:t>
            </a:r>
            <a:r>
              <a:rPr lang="en-US" altLang="en-US" sz="2400"/>
              <a:t> s</a:t>
            </a:r>
            <a:r>
              <a:rPr lang="en-US" altLang="en-US" sz="2400" i="1" baseline="30000"/>
              <a:t>−</a:t>
            </a:r>
            <a:r>
              <a:rPr lang="en-US" altLang="en-US" sz="2400" baseline="30000"/>
              <a:t>1</a:t>
            </a:r>
            <a:r>
              <a:rPr lang="sr-Latn-CS" altLang="en-US" sz="2400" baseline="3000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baseline="30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Ako uzmemo da je za oba tipa reakcija i u rastvorima i u gasu  kritično rastojanje jednako dijametru sudara</a:t>
            </a: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/>
              <a:t>d</a:t>
            </a:r>
            <a:r>
              <a:rPr lang="en-US" altLang="en-US" sz="2400" i="1" baseline="-25000"/>
              <a:t>AB</a:t>
            </a:r>
            <a:r>
              <a:rPr lang="en-US" altLang="en-US" sz="2400" i="1"/>
              <a:t> </a:t>
            </a:r>
            <a:r>
              <a:rPr lang="sr-Latn-CS" altLang="en-US" sz="2400" i="1"/>
              <a:t>oko </a:t>
            </a:r>
            <a:r>
              <a:rPr lang="en-US" altLang="en-US" sz="2400"/>
              <a:t> 5 ˚A, </a:t>
            </a:r>
            <a:r>
              <a:rPr lang="sr-Latn-CS" altLang="en-US" sz="2400"/>
              <a:t>i ako uzmemo da je redukovana mase reda veličine </a:t>
            </a:r>
            <a:r>
              <a:rPr lang="en-US" altLang="en-US" sz="2400"/>
              <a:t> </a:t>
            </a:r>
            <a:r>
              <a:rPr lang="en-US" altLang="en-US" sz="2400" i="1"/>
              <a:t>µ </a:t>
            </a:r>
            <a:r>
              <a:rPr lang="sr-Latn-CS" altLang="en-US" sz="2400" i="1"/>
              <a:t>=</a:t>
            </a:r>
            <a:r>
              <a:rPr lang="en-US" altLang="en-US" sz="2400"/>
              <a:t> 30 amu</a:t>
            </a:r>
          </a:p>
        </p:txBody>
      </p:sp>
      <p:sp>
        <p:nvSpPr>
          <p:cNvPr id="45062" name="Text Box 10"/>
          <p:cNvSpPr txBox="1">
            <a:spLocks noChangeArrowheads="1"/>
          </p:cNvSpPr>
          <p:nvPr/>
        </p:nvSpPr>
        <p:spPr bwMode="auto">
          <a:xfrm>
            <a:off x="381000" y="228600"/>
            <a:ext cx="391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Konstanta brzine u rastvoru</a:t>
            </a:r>
            <a:endParaRPr lang="en-US" altLang="en-US" sz="2400"/>
          </a:p>
        </p:txBody>
      </p:sp>
      <p:sp>
        <p:nvSpPr>
          <p:cNvPr id="45063" name="Text Box 11"/>
          <p:cNvSpPr txBox="1">
            <a:spLocks noChangeArrowheads="1"/>
          </p:cNvSpPr>
          <p:nvPr/>
        </p:nvSpPr>
        <p:spPr bwMode="auto">
          <a:xfrm>
            <a:off x="533400" y="1219200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Konstanta brzine u gasu</a:t>
            </a:r>
            <a:endParaRPr lang="en-US" altLang="en-US" sz="2400"/>
          </a:p>
        </p:txBody>
      </p:sp>
      <p:sp>
        <p:nvSpPr>
          <p:cNvPr id="45064" name="Rectangle 12"/>
          <p:cNvSpPr>
            <a:spLocks noChangeArrowheads="1"/>
          </p:cNvSpPr>
          <p:nvPr/>
        </p:nvSpPr>
        <p:spPr bwMode="auto">
          <a:xfrm>
            <a:off x="0" y="4575175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/>
              <a:t>k</a:t>
            </a:r>
            <a:r>
              <a:rPr lang="sr-Latn-CS" altLang="en-US" sz="2400" i="1" baseline="-25000" dirty="0"/>
              <a:t>d</a:t>
            </a:r>
            <a:r>
              <a:rPr lang="en-US" altLang="en-US" sz="2400" i="1" dirty="0"/>
              <a:t> </a:t>
            </a:r>
            <a:r>
              <a:rPr lang="en-US" altLang="en-US" sz="2400" dirty="0" smtClean="0"/>
              <a:t>= </a:t>
            </a:r>
            <a:r>
              <a:rPr lang="en-US" altLang="en-US" sz="2400" dirty="0"/>
              <a:t>8 </a:t>
            </a:r>
            <a:r>
              <a:rPr lang="en-US" altLang="en-US" sz="2400" i="1" dirty="0"/>
              <a:t>× </a:t>
            </a:r>
            <a:r>
              <a:rPr lang="en-US" altLang="en-US" sz="2400" dirty="0"/>
              <a:t>10</a:t>
            </a:r>
            <a:r>
              <a:rPr lang="en-US" altLang="en-US" sz="2400" baseline="30000" dirty="0"/>
              <a:t>9</a:t>
            </a:r>
            <a:r>
              <a:rPr lang="en-US" altLang="en-US" sz="2400" dirty="0"/>
              <a:t> M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1</a:t>
            </a:r>
            <a:r>
              <a:rPr lang="en-US" altLang="en-US" sz="2400" dirty="0"/>
              <a:t> s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1</a:t>
            </a:r>
            <a:r>
              <a:rPr lang="en-US" altLang="en-US" sz="2400" dirty="0"/>
              <a:t> </a:t>
            </a:r>
            <a:endParaRPr lang="sr-Latn-C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/>
              <a:t>k</a:t>
            </a:r>
            <a:r>
              <a:rPr lang="sr-Latn-CS" altLang="en-US" sz="2400" i="1" baseline="-25000" dirty="0"/>
              <a:t>gf</a:t>
            </a:r>
            <a:r>
              <a:rPr lang="en-US" altLang="en-US" sz="2400" baseline="-25000" dirty="0"/>
              <a:t> </a:t>
            </a:r>
            <a:r>
              <a:rPr lang="en-US" altLang="en-US" sz="2400" dirty="0" smtClean="0"/>
              <a:t>= </a:t>
            </a:r>
            <a:r>
              <a:rPr lang="en-US" altLang="en-US" sz="2400" dirty="0"/>
              <a:t>2 </a:t>
            </a:r>
            <a:r>
              <a:rPr lang="en-US" altLang="en-US" sz="2400" i="1" dirty="0"/>
              <a:t>× </a:t>
            </a:r>
            <a:r>
              <a:rPr lang="en-US" altLang="en-US" sz="2400" dirty="0"/>
              <a:t>10</a:t>
            </a:r>
            <a:r>
              <a:rPr lang="en-US" altLang="en-US" sz="2400" baseline="30000" dirty="0"/>
              <a:t>11</a:t>
            </a:r>
            <a:r>
              <a:rPr lang="en-US" altLang="en-US" sz="2400" dirty="0"/>
              <a:t> M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1</a:t>
            </a:r>
            <a:r>
              <a:rPr lang="en-US" altLang="en-US" sz="2400" dirty="0"/>
              <a:t> s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1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Reakcija u gasu u kojoj svaki sudar efikasan je 30 puta brža od reakcija u rastvoru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Faktor 30 reprezentuje tipičan broj sudara u susretu.  </a:t>
            </a:r>
            <a:endParaRPr lang="en-US" altLang="en-US" sz="24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113338" y="4937125"/>
          <p14:tracePt t="920" x="5113338" y="4945063"/>
          <p14:tracePt t="1586" x="5113338" y="4953000"/>
          <p14:tracePt t="1615" x="5113338" y="4968875"/>
          <p14:tracePt t="1633" x="5113338" y="4975225"/>
          <p14:tracePt t="1643" x="5097463" y="4975225"/>
          <p14:tracePt t="1769" x="5075238" y="4968875"/>
          <p14:tracePt t="1788" x="5059363" y="4945063"/>
          <p14:tracePt t="1804" x="5045075" y="4930775"/>
          <p14:tracePt t="1817" x="5006975" y="4914900"/>
          <p14:tracePt t="1833" x="4937125" y="4846638"/>
          <p14:tracePt t="1849" x="4632325" y="4648200"/>
          <p14:tracePt t="1859" x="4237038" y="4365625"/>
          <p14:tracePt t="1876" x="3863975" y="4114800"/>
          <p14:tracePt t="1892" x="3641725" y="3946525"/>
          <p14:tracePt t="1909" x="3527425" y="3848100"/>
          <p14:tracePt t="1925" x="3406775" y="3725863"/>
          <p14:tracePt t="1939" x="3322638" y="3635375"/>
          <p14:tracePt t="1955" x="3200400" y="3535363"/>
          <p14:tracePt t="1972" x="3025775" y="3368675"/>
          <p14:tracePt t="1990" x="2857500" y="3178175"/>
          <p14:tracePt t="2003" x="2713038" y="2987675"/>
          <p14:tracePt t="2022" x="2598738" y="2797175"/>
          <p14:tracePt t="2040" x="2574925" y="2727325"/>
          <p14:tracePt t="2053" x="2544763" y="2613025"/>
          <p14:tracePt t="2069" x="2468563" y="2492375"/>
          <p14:tracePt t="2086" x="2408238" y="2346325"/>
          <p14:tracePt t="2102" x="2354263" y="2270125"/>
          <p14:tracePt t="2120" x="2316163" y="2187575"/>
          <p14:tracePt t="2135" x="2270125" y="2087563"/>
          <p14:tracePt t="2152" x="2225675" y="1965325"/>
          <p14:tracePt t="2152" x="2201863" y="1912938"/>
          <p14:tracePt t="2169" x="2149475" y="1812925"/>
          <p14:tracePt t="2188" x="2079625" y="1668463"/>
          <p14:tracePt t="2207" x="2027238" y="1516063"/>
          <p14:tracePt t="2223" x="1989138" y="1447800"/>
          <p14:tracePt t="2239" x="1920875" y="1371600"/>
          <p14:tracePt t="2255" x="1882775" y="1311275"/>
          <p14:tracePt t="2272" x="1844675" y="1265238"/>
          <p14:tracePt t="2288" x="1790700" y="1203325"/>
          <p14:tracePt t="2305" x="1768475" y="1165225"/>
          <p14:tracePt t="2318" x="1714500" y="1104900"/>
          <p14:tracePt t="2335" x="1668463" y="1050925"/>
          <p14:tracePt t="2352" x="1646238" y="1028700"/>
          <p14:tracePt t="2368" x="1646238" y="1020763"/>
          <p14:tracePt t="2385" x="1630363" y="1012825"/>
          <p14:tracePt t="2385" x="1622425" y="1006475"/>
          <p14:tracePt t="2402" x="1562100" y="990600"/>
          <p14:tracePt t="2424" x="1531938" y="982663"/>
          <p14:tracePt t="2438" x="1477963" y="974725"/>
          <p14:tracePt t="2455" x="1439863" y="952500"/>
          <p14:tracePt t="2471" x="1341438" y="930275"/>
          <p14:tracePt t="2489" x="1249363" y="906463"/>
          <p14:tracePt t="2504" x="1189038" y="884238"/>
          <p14:tracePt t="2521" x="1165225" y="876300"/>
          <p14:tracePt t="2538" x="1143000" y="854075"/>
          <p14:tracePt t="2555" x="1135063" y="838200"/>
          <p14:tracePt t="2568" x="1089025" y="815975"/>
          <p14:tracePt t="2585" x="998538" y="762000"/>
          <p14:tracePt t="2602" x="944563" y="746125"/>
          <p14:tracePt t="2618" x="898525" y="715963"/>
          <p14:tracePt t="2635" x="876300" y="708025"/>
          <p14:tracePt t="2651" x="854075" y="701675"/>
          <p14:tracePt t="2651" x="846138" y="701675"/>
          <p14:tracePt t="2668" x="792163" y="647700"/>
          <p14:tracePt t="2688" x="762000" y="617538"/>
          <p14:tracePt t="2705" x="715963" y="593725"/>
          <p14:tracePt t="2723" x="708025" y="587375"/>
          <p14:tracePt t="2739" x="701675" y="579438"/>
          <p14:tracePt t="2755" x="731838" y="579438"/>
          <p14:tracePt t="2971" x="746125" y="579438"/>
          <p14:tracePt t="2985" x="769938" y="579438"/>
          <p14:tracePt t="3003" x="792163" y="579438"/>
          <p14:tracePt t="3021" x="815975" y="593725"/>
          <p14:tracePt t="3034" x="822325" y="593725"/>
          <p14:tracePt t="3067" x="838200" y="609600"/>
          <p14:tracePt t="3086" x="846138" y="609600"/>
          <p14:tracePt t="3098" x="854075" y="617538"/>
          <p14:tracePt t="3114" x="860425" y="617538"/>
          <p14:tracePt t="3131" x="876300" y="617538"/>
          <p14:tracePt t="3140" x="884238" y="625475"/>
          <p14:tracePt t="3157" x="898525" y="625475"/>
          <p14:tracePt t="3189" x="914400" y="625475"/>
          <p14:tracePt t="3205" x="930275" y="625475"/>
          <p14:tracePt t="3219" x="936625" y="631825"/>
          <p14:tracePt t="3235" x="944563" y="639763"/>
          <p14:tracePt t="4411" x="930275" y="655638"/>
          <p14:tracePt t="5082" x="922338" y="655638"/>
          <p14:tracePt t="5100" x="914400" y="655638"/>
          <p14:tracePt t="5116" x="898525" y="655638"/>
          <p14:tracePt t="5143" x="892175" y="655638"/>
          <p14:tracePt t="5217" x="884238" y="655638"/>
          <p14:tracePt t="5236" x="876300" y="655638"/>
          <p14:tracePt t="5252" x="884238" y="655638"/>
          <p14:tracePt t="5414" x="898525" y="655638"/>
          <p14:tracePt t="5428" x="906463" y="655638"/>
          <p14:tracePt t="5438" x="914400" y="655638"/>
          <p14:tracePt t="5455" x="922338" y="655638"/>
          <p14:tracePt t="5472" x="930275" y="655638"/>
          <p14:tracePt t="5485" x="944563" y="655638"/>
          <p14:tracePt t="5502" x="1020763" y="655638"/>
          <p14:tracePt t="5520" x="1096963" y="655638"/>
          <p14:tracePt t="5536" x="1104900" y="655638"/>
          <p14:tracePt t="5552" x="1127125" y="655638"/>
          <p14:tracePt t="5614" x="1173163" y="655638"/>
          <p14:tracePt t="5633" x="1196975" y="655638"/>
          <p14:tracePt t="5645" x="1203325" y="655638"/>
          <p14:tracePt t="5662" x="1219200" y="655638"/>
          <p14:tracePt t="5693" x="1227138" y="655638"/>
          <p14:tracePt t="5711" x="1249363" y="655638"/>
          <p14:tracePt t="5720" x="1273175" y="655638"/>
          <p14:tracePt t="5737" x="1295400" y="655638"/>
          <p14:tracePt t="5751" x="1325563" y="655638"/>
          <p14:tracePt t="5768" x="1355725" y="655638"/>
          <p14:tracePt t="5784" x="1363663" y="655638"/>
          <p14:tracePt t="5801" x="1387475" y="655638"/>
          <p14:tracePt t="5818" x="1431925" y="655638"/>
          <p14:tracePt t="5836" x="1447800" y="655638"/>
          <p14:tracePt t="5849" x="1485900" y="655638"/>
          <p14:tracePt t="5866" x="1516063" y="655638"/>
          <p14:tracePt t="5883" x="1546225" y="655638"/>
          <p14:tracePt t="5898" x="1562100" y="655638"/>
          <p14:tracePt t="5898" x="1592263" y="655638"/>
          <p14:tracePt t="5915" x="1646238" y="655638"/>
          <p14:tracePt t="5931" x="1714500" y="655638"/>
          <p14:tracePt t="5949" x="1760538" y="655638"/>
          <p14:tracePt t="5949" x="1768475" y="655638"/>
          <p14:tracePt t="5966" x="1790700" y="655638"/>
          <p14:tracePt t="5989" x="1806575" y="655638"/>
          <p14:tracePt t="6002" x="1820863" y="655638"/>
          <p14:tracePt t="6018" x="1866900" y="655638"/>
          <p14:tracePt t="6035" x="1912938" y="655638"/>
          <p14:tracePt t="6052" x="1965325" y="655638"/>
          <p14:tracePt t="6069" x="2019300" y="655638"/>
          <p14:tracePt t="6086" x="2073275" y="655638"/>
          <p14:tracePt t="6101" x="2125663" y="655638"/>
          <p14:tracePt t="6119" x="2149475" y="655638"/>
          <p14:tracePt t="6133" x="2171700" y="655638"/>
          <p14:tracePt t="6150" x="2201863" y="655638"/>
          <p14:tracePt t="6165" x="2232025" y="655638"/>
          <p14:tracePt t="6182" x="2263775" y="655638"/>
          <p14:tracePt t="6199" x="2332038" y="655638"/>
          <p14:tracePt t="6199" x="2362200" y="655638"/>
          <p14:tracePt t="6216" x="2408238" y="655638"/>
          <p14:tracePt t="6239" x="2438400" y="655638"/>
          <p14:tracePt t="6255" x="2454275" y="655638"/>
          <p14:tracePt t="6269" x="2468563" y="655638"/>
          <p14:tracePt t="6286" x="2484438" y="655638"/>
          <p14:tracePt t="6302" x="2506663" y="655638"/>
          <p14:tracePt t="6319" x="2574925" y="655638"/>
          <p14:tracePt t="6337" x="2613025" y="655638"/>
          <p14:tracePt t="6349" x="2720975" y="655638"/>
          <p14:tracePt t="6366" x="2803525" y="655638"/>
          <p14:tracePt t="6382" x="2857500" y="655638"/>
          <p14:tracePt t="6399" x="2887663" y="655638"/>
          <p14:tracePt t="6416" x="2933700" y="655638"/>
          <p14:tracePt t="6432" x="2963863" y="655638"/>
          <p14:tracePt t="6449" x="2979738" y="655638"/>
          <p14:tracePt t="6472" x="2987675" y="655638"/>
          <p14:tracePt t="6488" x="2994025" y="655638"/>
          <p14:tracePt t="6501" x="3001963" y="655638"/>
          <p14:tracePt t="6519" x="3032125" y="647700"/>
          <p14:tracePt t="6536" x="3070225" y="647700"/>
          <p14:tracePt t="6552" x="3124200" y="647700"/>
          <p14:tracePt t="6569" x="3184525" y="647700"/>
          <p14:tracePt t="6585" x="3216275" y="647700"/>
          <p14:tracePt t="6601" x="3238500" y="647700"/>
          <p14:tracePt t="6618" x="3246438" y="647700"/>
          <p14:tracePt t="6632" x="3254375" y="647700"/>
          <p14:tracePt t="6649" x="3260725" y="647700"/>
          <p14:tracePt t="6665" x="3268663" y="647700"/>
          <p14:tracePt t="6682" x="3276600" y="647700"/>
          <p14:tracePt t="6699" x="3360738" y="647700"/>
          <p14:tracePt t="6716" x="3398838" y="647700"/>
          <p14:tracePt t="6735" x="3421063" y="639763"/>
          <p14:tracePt t="6751" x="3429000" y="639763"/>
          <p14:tracePt t="6801" x="3444875" y="639763"/>
          <p14:tracePt t="6816" x="3451225" y="631825"/>
          <p14:tracePt t="6832" x="3489325" y="631825"/>
          <p14:tracePt t="6849" x="3521075" y="631825"/>
          <p14:tracePt t="6866" x="3551238" y="631825"/>
          <p14:tracePt t="6883" x="3581400" y="631825"/>
          <p14:tracePt t="6895" x="3619500" y="631825"/>
          <p14:tracePt t="6914" x="3635375" y="631825"/>
          <p14:tracePt t="6922" x="3649663" y="631825"/>
          <p14:tracePt t="6938" x="3649663" y="625475"/>
          <p14:tracePt t="6954" x="3649663" y="617538"/>
          <p14:tracePt t="6971" x="3657600" y="601663"/>
          <p14:tracePt t="6988" x="3679825" y="601663"/>
          <p14:tracePt t="7001" x="3695700" y="601663"/>
          <p14:tracePt t="7018" x="3711575" y="601663"/>
          <p14:tracePt t="7034" x="3725863" y="601663"/>
          <p14:tracePt t="7050" x="3741738" y="601663"/>
          <p14:tracePt t="7068" x="3763963" y="601663"/>
          <p14:tracePt t="7099" x="3787775" y="601663"/>
          <p14:tracePt t="7115" x="3817938" y="601663"/>
          <p14:tracePt t="7134" x="3825875" y="601663"/>
          <p14:tracePt t="7146" x="3848100" y="601663"/>
          <p14:tracePt t="7161" x="3856038" y="601663"/>
          <p14:tracePt t="7283" x="3856038" y="593725"/>
          <p14:tracePt t="7299" x="3840163" y="593725"/>
          <p14:tracePt t="8162" x="3779838" y="639763"/>
          <p14:tracePt t="8181" x="3741738" y="655638"/>
          <p14:tracePt t="8193" x="3673475" y="708025"/>
          <p14:tracePt t="8210" x="3559175" y="792163"/>
          <p14:tracePt t="8219" x="3467100" y="876300"/>
          <p14:tracePt t="8236" x="3375025" y="936625"/>
          <p14:tracePt t="8254" x="3298825" y="990600"/>
          <p14:tracePt t="8267" x="3254375" y="1028700"/>
          <p14:tracePt t="8284" x="3222625" y="1066800"/>
          <p14:tracePt t="8300" x="3184525" y="1120775"/>
          <p14:tracePt t="8316" x="3154363" y="1165225"/>
          <p14:tracePt t="8333" x="3124200" y="1196975"/>
          <p14:tracePt t="8350" x="3078163" y="1241425"/>
          <p14:tracePt t="8366" x="3025775" y="1265238"/>
          <p14:tracePt t="8382" x="2994025" y="1287463"/>
          <p14:tracePt t="8399" x="2949575" y="1317625"/>
          <p14:tracePt t="8414" x="2911475" y="1349375"/>
          <p14:tracePt t="8430" x="2857500" y="1393825"/>
          <p14:tracePt t="8447" x="2781300" y="1431925"/>
          <p14:tracePt t="8464" x="2751138" y="1455738"/>
          <p14:tracePt t="8480" x="2667000" y="1493838"/>
          <p14:tracePt t="8480" x="2620963" y="1516063"/>
          <p14:tracePt t="8497" x="2530475" y="1539875"/>
          <p14:tracePt t="8518" x="2454275" y="1577975"/>
          <p14:tracePt t="8534" x="2384425" y="1584325"/>
          <p14:tracePt t="8549" x="2316163" y="1622425"/>
          <p14:tracePt t="8566" x="2270125" y="1638300"/>
          <p14:tracePt t="8583" x="2217738" y="1654175"/>
          <p14:tracePt t="8600" x="2193925" y="1660525"/>
          <p14:tracePt t="8616" x="2171700" y="1692275"/>
          <p14:tracePt t="8633" x="2125663" y="1730375"/>
          <p14:tracePt t="8649" x="2111375" y="1730375"/>
          <p14:tracePt t="8663" x="2065338" y="1752600"/>
          <p14:tracePt t="8680" x="2057400" y="1752600"/>
          <p14:tracePt t="8697" x="2065338" y="1752600"/>
          <p14:tracePt t="8782" x="2125663" y="1744663"/>
          <p14:tracePt t="8801" x="2163763" y="1736725"/>
          <p14:tracePt t="8814" x="2232025" y="1714500"/>
          <p14:tracePt t="8830" x="2286000" y="1714500"/>
          <p14:tracePt t="8847" x="2370138" y="1714500"/>
          <p14:tracePt t="8864" x="2422525" y="1714500"/>
          <p14:tracePt t="8880" x="2492375" y="1706563"/>
          <p14:tracePt t="8897" x="2544763" y="1706563"/>
          <p14:tracePt t="8914" x="2582863" y="1706563"/>
          <p14:tracePt t="8930" x="2613025" y="1714500"/>
          <p14:tracePt t="8943" x="2682875" y="1706563"/>
          <p14:tracePt t="8959" x="2720975" y="1706563"/>
          <p14:tracePt t="8976" x="2773363" y="1714500"/>
          <p14:tracePt t="8985" x="2849563" y="1736725"/>
          <p14:tracePt t="9004" x="2911475" y="1736725"/>
          <p14:tracePt t="9020" x="2994025" y="1752600"/>
          <p14:tracePt t="9036" x="3070225" y="1752600"/>
          <p14:tracePt t="9052" x="3140075" y="1752600"/>
          <p14:tracePt t="9065" x="3216275" y="1752600"/>
          <p14:tracePt t="9083" x="3284538" y="1752600"/>
          <p14:tracePt t="9103" x="3306763" y="1752600"/>
          <p14:tracePt t="9115" x="3322638" y="1752600"/>
          <p14:tracePt t="9132" x="3330575" y="1752600"/>
          <p14:tracePt t="9148" x="3344863" y="1752600"/>
          <p14:tracePt t="9165" x="3382963" y="1752600"/>
          <p14:tracePt t="9178" x="3451225" y="1752600"/>
          <p14:tracePt t="9195" x="3513138" y="1730375"/>
          <p14:tracePt t="9211" x="3581400" y="1722438"/>
          <p14:tracePt t="9228" x="3603625" y="1714500"/>
          <p14:tracePt t="9245" x="3611563" y="1706563"/>
          <p14:tracePt t="9283" x="3627438" y="1706563"/>
          <p14:tracePt t="9910" x="3627438" y="1714500"/>
          <p14:tracePt t="9943" x="3619500" y="1706563"/>
          <p14:tracePt t="10243" x="3589338" y="1676400"/>
          <p14:tracePt t="10258" x="3527425" y="1608138"/>
          <p14:tracePt t="10268" x="3459163" y="1524000"/>
          <p14:tracePt t="10290" x="3390900" y="1439863"/>
          <p14:tracePt t="10299" x="3322638" y="1371600"/>
          <p14:tracePt t="10313" x="3298825" y="1317625"/>
          <p14:tracePt t="10330" x="3254375" y="1235075"/>
          <p14:tracePt t="10346" x="3192463" y="1143000"/>
          <p14:tracePt t="10363" x="3146425" y="1058863"/>
          <p14:tracePt t="10380" x="3094038" y="960438"/>
          <p14:tracePt t="10396" x="3048000" y="884238"/>
          <p14:tracePt t="10413" x="3032125" y="854075"/>
          <p14:tracePt t="10430" x="3017838" y="822325"/>
          <p14:tracePt t="10443" x="3009900" y="800100"/>
          <p14:tracePt t="10459" x="3001963" y="784225"/>
          <p14:tracePt t="10478" x="2994025" y="769938"/>
          <p14:tracePt t="10493" x="2987675" y="754063"/>
          <p14:tracePt t="10510" x="2987675" y="746125"/>
          <p14:tracePt t="10510" x="2979738" y="739775"/>
          <p14:tracePt t="10528" x="2979738" y="723900"/>
          <p14:tracePt t="10565" x="2979738" y="715963"/>
          <p14:tracePt t="11328" x="2979738" y="708025"/>
          <p14:tracePt t="11675" x="2994025" y="708025"/>
          <p14:tracePt t="11786" x="3001963" y="708025"/>
          <p14:tracePt t="12094" x="3017838" y="708025"/>
          <p14:tracePt t="12113" x="3025775" y="708025"/>
          <p14:tracePt t="12126" x="3032125" y="708025"/>
          <p14:tracePt t="12144" x="3055938" y="701675"/>
          <p14:tracePt t="12160" x="3086100" y="701675"/>
          <p14:tracePt t="12176" x="3108325" y="701675"/>
          <p14:tracePt t="12193" x="3140075" y="693738"/>
          <p14:tracePt t="12210" x="3146425" y="693738"/>
          <p14:tracePt t="12222" x="3154363" y="693738"/>
          <p14:tracePt t="12243" x="3170238" y="693738"/>
          <p14:tracePt t="12274" x="3178175" y="693738"/>
          <p14:tracePt t="12288" x="3216275" y="693738"/>
          <p14:tracePt t="12297" x="3230563" y="693738"/>
          <p14:tracePt t="12314" x="3260725" y="693738"/>
          <p14:tracePt t="12394" x="3306763" y="701675"/>
          <p14:tracePt t="12409" x="3314700" y="701675"/>
          <p14:tracePt t="12426" x="3330575" y="701675"/>
          <p14:tracePt t="12442" x="3336925" y="701675"/>
          <p14:tracePt t="12459" x="3344863" y="708025"/>
          <p14:tracePt t="12476" x="3352800" y="708025"/>
          <p14:tracePt t="12488" x="3368675" y="715963"/>
          <p14:tracePt t="12505" x="3406775" y="723900"/>
          <p14:tracePt t="12536" x="3413125" y="723900"/>
          <p14:tracePt t="12554" x="3444875" y="739775"/>
          <p14:tracePt t="12564" x="3451225" y="739775"/>
          <p14:tracePt t="12581" x="3451225" y="746125"/>
          <p14:tracePt t="12610" x="3467100" y="746125"/>
          <p14:tracePt t="12644" x="3497263" y="746125"/>
          <p14:tracePt t="12658" x="3535363" y="746125"/>
          <p14:tracePt t="12675" x="3543300" y="746125"/>
          <p14:tracePt t="12692" x="3551238" y="746125"/>
          <p14:tracePt t="12724" x="3559175" y="746125"/>
          <p14:tracePt t="12742" x="3565525" y="746125"/>
          <p14:tracePt t="12754" x="3573463" y="746125"/>
          <p14:tracePt t="12771" x="3581400" y="746125"/>
          <p14:tracePt t="12796" x="3597275" y="746125"/>
          <p14:tracePt t="12827" x="3619500" y="746125"/>
          <p14:tracePt t="12846" x="3627438" y="746125"/>
          <p14:tracePt t="12863" x="3641725" y="746125"/>
          <p14:tracePt t="12875" x="3649663" y="746125"/>
          <p14:tracePt t="12906" x="3687763" y="746125"/>
          <p14:tracePt t="12925" x="3741738" y="746125"/>
          <p14:tracePt t="12942" x="3802063" y="739775"/>
          <p14:tracePt t="12959" x="3832225" y="739775"/>
          <p14:tracePt t="12976" x="3863975" y="731838"/>
          <p14:tracePt t="12988" x="3878263" y="731838"/>
          <p14:tracePt t="13004" x="3894138" y="731838"/>
          <p14:tracePt t="13035" x="3940175" y="731838"/>
          <p14:tracePt t="13054" x="4030663" y="731838"/>
          <p14:tracePt t="13064" x="4168775" y="731838"/>
          <p14:tracePt t="13080" x="4259263" y="731838"/>
          <p14:tracePt t="13097" x="4305300" y="731838"/>
          <p14:tracePt t="13113" x="4313238" y="739775"/>
          <p14:tracePt t="13206" x="4313238" y="754063"/>
          <p14:tracePt t="13225" x="4321175" y="762000"/>
          <p14:tracePt t="13237" x="4335463" y="762000"/>
          <p14:tracePt t="14408" x="4343400" y="762000"/>
          <p14:tracePt t="15021" x="4343400" y="754063"/>
          <p14:tracePt t="15051" x="4351338" y="746125"/>
          <p14:tracePt t="15133" x="4351338" y="739775"/>
          <p14:tracePt t="16389" x="4365625" y="739775"/>
          <p14:tracePt t="17222" x="4373563" y="739775"/>
          <p14:tracePt t="17238" x="4381500" y="739775"/>
          <p14:tracePt t="17255" x="4389438" y="739775"/>
          <p14:tracePt t="17285" x="4403725" y="739775"/>
          <p14:tracePt t="17319" x="4411663" y="739775"/>
          <p14:tracePt t="17348" x="4427538" y="739775"/>
          <p14:tracePt t="17366" x="4435475" y="739775"/>
          <p14:tracePt t="17375" x="4441825" y="739775"/>
          <p14:tracePt t="17392" x="4449763" y="739775"/>
          <p14:tracePt t="17409" x="4457700" y="739775"/>
          <p14:tracePt t="17455" x="4473575" y="739775"/>
          <p14:tracePt t="17485" x="4479925" y="739775"/>
          <p14:tracePt t="17537" x="4487863" y="739775"/>
          <p14:tracePt t="17549" x="4495800" y="739775"/>
          <p14:tracePt t="17580" x="4503738" y="739775"/>
          <p14:tracePt t="17599" x="4511675" y="746125"/>
          <p14:tracePt t="17616" x="4518025" y="746125"/>
          <p14:tracePt t="17672" x="4525963" y="754063"/>
          <p14:tracePt t="17705" x="4541838" y="754063"/>
          <p14:tracePt t="17768" x="4549775" y="754063"/>
          <p14:tracePt t="17864" x="4556125" y="754063"/>
          <p14:tracePt t="17921" x="4564063" y="754063"/>
          <p14:tracePt t="17940" x="4572000" y="746125"/>
          <p14:tracePt t="17954" x="4579938" y="731838"/>
          <p14:tracePt t="17985" x="4587875" y="731838"/>
          <p14:tracePt t="18004" x="4587875" y="715963"/>
          <p14:tracePt t="18021" x="4594225" y="708025"/>
          <p14:tracePt t="18035" x="4594225" y="693738"/>
          <p14:tracePt t="18068" x="4602163" y="693738"/>
          <p14:tracePt t="18097" x="4602163" y="677863"/>
          <p14:tracePt t="18130" x="4602163" y="669925"/>
          <p14:tracePt t="18140" x="4602163" y="655638"/>
          <p14:tracePt t="18158" x="4602163" y="639763"/>
          <p14:tracePt t="18172" x="4602163" y="625475"/>
          <p14:tracePt t="18203" x="4602163" y="609600"/>
          <p14:tracePt t="18234" x="4602163" y="593725"/>
          <p14:tracePt t="18268" x="4602163" y="579438"/>
          <p14:tracePt t="18301" x="4602163" y="563563"/>
          <p14:tracePt t="18319" x="4594225" y="549275"/>
          <p14:tracePt t="18332" x="4594225" y="541338"/>
          <p14:tracePt t="18348" x="4587875" y="517525"/>
          <p14:tracePt t="18380" x="4587875" y="511175"/>
          <p14:tracePt t="18392" x="4579938" y="511175"/>
          <p14:tracePt t="18409" x="4572000" y="495300"/>
          <p14:tracePt t="18425" x="4564063" y="479425"/>
          <p14:tracePt t="18438" x="4564063" y="465138"/>
          <p14:tracePt t="18455" x="4564063" y="457200"/>
          <p14:tracePt t="18471" x="4549775" y="449263"/>
          <p14:tracePt t="18489" x="4541838" y="434975"/>
          <p14:tracePt t="18520" x="4533900" y="419100"/>
          <p14:tracePt t="18551" x="4518025" y="403225"/>
          <p14:tracePt t="18585" x="4511675" y="396875"/>
          <p14:tracePt t="18613" x="4511675" y="388938"/>
          <p14:tracePt t="18632" x="4495800" y="381000"/>
          <p14:tracePt t="18641" x="4495800" y="373063"/>
          <p14:tracePt t="18673" x="4479925" y="373063"/>
          <p14:tracePt t="18704" x="4473575" y="373063"/>
          <p14:tracePt t="18850" x="4465638" y="373063"/>
          <p14:tracePt t="18913" x="4457700" y="373063"/>
          <p14:tracePt t="18922" x="4449763" y="373063"/>
          <p14:tracePt t="18971" x="4435475" y="373063"/>
          <p14:tracePt t="18986" x="4427538" y="373063"/>
          <p14:tracePt t="19003" x="4427538" y="396875"/>
          <p14:tracePt t="19021" x="4419600" y="403225"/>
          <p14:tracePt t="19037" x="4397375" y="411163"/>
          <p14:tracePt t="19067" x="4389438" y="411163"/>
          <p14:tracePt t="19086" x="4373563" y="411163"/>
          <p14:tracePt t="19098" x="4373563" y="419100"/>
          <p14:tracePt t="19110" x="4365625" y="427038"/>
          <p14:tracePt t="19146" x="4351338" y="441325"/>
          <p14:tracePt t="19164" x="4335463" y="449263"/>
          <p14:tracePt t="19173" x="4327525" y="473075"/>
          <p14:tracePt t="19193" x="4327525" y="479425"/>
          <p14:tracePt t="19220" x="4313238" y="487363"/>
          <p14:tracePt t="19236" x="4313238" y="511175"/>
          <p14:tracePt t="19258" x="4313238" y="517525"/>
          <p14:tracePt t="19269" x="4313238" y="541338"/>
          <p14:tracePt t="19286" x="4313238" y="555625"/>
          <p14:tracePt t="19304" x="4313238" y="571500"/>
          <p14:tracePt t="19321" x="4313238" y="593725"/>
          <p14:tracePt t="19347" x="4313238" y="601663"/>
          <p14:tracePt t="19364" x="4321175" y="631825"/>
          <p14:tracePt t="19381" x="4343400" y="655638"/>
          <p14:tracePt t="19412" x="4359275" y="669925"/>
          <p14:tracePt t="19423" x="4373563" y="677863"/>
          <p14:tracePt t="19442" x="4389438" y="677863"/>
          <p14:tracePt t="19533" x="4403725" y="677863"/>
          <p14:tracePt t="19552" x="4419600" y="677863"/>
          <p14:tracePt t="19568" x="4427538" y="677863"/>
          <p14:tracePt t="20487" x="4457700" y="708025"/>
          <p14:tracePt t="20678" x="4465638" y="715963"/>
          <p14:tracePt t="20687" x="4473575" y="715963"/>
          <p14:tracePt t="20705" x="4495800" y="723900"/>
          <p14:tracePt t="20737" x="4511675" y="739775"/>
          <p14:tracePt t="20782" x="4518025" y="746125"/>
          <p14:tracePt t="20815" x="4533900" y="746125"/>
          <p14:tracePt t="20865" x="4556125" y="769938"/>
          <p14:tracePt t="20879" x="4572000" y="777875"/>
          <p14:tracePt t="20896" x="4618038" y="800100"/>
          <p14:tracePt t="20913" x="4656138" y="808038"/>
          <p14:tracePt t="20923" x="4678363" y="815975"/>
          <p14:tracePt t="21834" x="4686300" y="815975"/>
          <p14:tracePt t="22430" x="4702175" y="815975"/>
          <p14:tracePt t="22475" x="4708525" y="815975"/>
          <p14:tracePt t="22485" x="4716463" y="815975"/>
          <p14:tracePt t="22516" x="4732338" y="815975"/>
          <p14:tracePt t="22534" x="4762500" y="808038"/>
          <p14:tracePt t="22550" x="4784725" y="808038"/>
          <p14:tracePt t="22566" x="4792663" y="808038"/>
          <p14:tracePt t="22630" x="4800600" y="808038"/>
          <p14:tracePt t="22648" x="4808538" y="800100"/>
          <p14:tracePt t="22666" x="4822825" y="800100"/>
          <p14:tracePt t="22692" x="4846638" y="792163"/>
          <p14:tracePt t="22710" x="4876800" y="792163"/>
          <p14:tracePt t="22720" x="4892675" y="784225"/>
          <p14:tracePt t="22737" x="4906963" y="784225"/>
          <p14:tracePt t="22800" x="4922838" y="784225"/>
          <p14:tracePt t="22815" x="4960938" y="784225"/>
          <p14:tracePt t="22832" x="4983163" y="784225"/>
          <p14:tracePt t="22848" x="4991100" y="784225"/>
          <p14:tracePt t="22896" x="4999038" y="784225"/>
          <p14:tracePt t="22910" x="5013325" y="784225"/>
          <p14:tracePt t="22927" x="5051425" y="784225"/>
          <p14:tracePt t="22938" x="5067300" y="777875"/>
          <p14:tracePt t="22954" x="5075238" y="777875"/>
          <p14:tracePt t="22971" x="5089525" y="777875"/>
          <p14:tracePt t="23002" x="5121275" y="769938"/>
          <p14:tracePt t="23020" x="5159375" y="762000"/>
          <p14:tracePt t="23033" x="5189538" y="746125"/>
          <p14:tracePt t="23050" x="5203825" y="746125"/>
          <p14:tracePt t="23082" x="5211763" y="746125"/>
          <p14:tracePt t="23098" x="5235575" y="746125"/>
          <p14:tracePt t="23115" x="5241925" y="746125"/>
          <p14:tracePt t="23131" x="5249863" y="746125"/>
          <p14:tracePt t="23148" x="5257800" y="746125"/>
          <p14:tracePt t="23160" x="5265738" y="746125"/>
          <p14:tracePt t="23177" x="5287963" y="746125"/>
          <p14:tracePt t="23194" x="5326063" y="746125"/>
          <p14:tracePt t="23203" x="5356225" y="746125"/>
          <p14:tracePt t="23220" x="5364163" y="746125"/>
          <p14:tracePt t="23236" x="5387975" y="746125"/>
          <p14:tracePt t="23266" x="5418138" y="746125"/>
          <p14:tracePt t="23281" x="5464175" y="746125"/>
          <p14:tracePt t="23298" x="5486400" y="746125"/>
          <p14:tracePt t="23314" x="5516563" y="731838"/>
          <p14:tracePt t="23332" x="5554663" y="731838"/>
          <p14:tracePt t="23348" x="5584825" y="731838"/>
          <p14:tracePt t="23365" x="5630863" y="731838"/>
          <p14:tracePt t="23381" x="5654675" y="731838"/>
          <p14:tracePt t="23393" x="5707063" y="731838"/>
          <p14:tracePt t="23410" x="5791200" y="723900"/>
          <p14:tracePt t="23427" x="5829300" y="723900"/>
          <p14:tracePt t="23444" x="5851525" y="715963"/>
          <p14:tracePt t="23454" x="5859463" y="715963"/>
          <p14:tracePt t="23471" x="5889625" y="715963"/>
          <p14:tracePt t="23487" x="5927725" y="715963"/>
          <p14:tracePt t="23504" x="5943600" y="715963"/>
          <p14:tracePt t="23516" x="5973763" y="715963"/>
          <p14:tracePt t="23533" x="6011863" y="715963"/>
          <p14:tracePt t="23550" x="6035675" y="715963"/>
          <p14:tracePt t="23566" x="6049963" y="715963"/>
          <p14:tracePt t="23583" x="6065838" y="715963"/>
          <p14:tracePt t="23599" x="6096000" y="715963"/>
          <p14:tracePt t="23617" x="6126163" y="715963"/>
          <p14:tracePt t="23632" x="6164263" y="715963"/>
          <p14:tracePt t="23647" x="6232525" y="715963"/>
          <p14:tracePt t="23663" x="6286500" y="715963"/>
          <p14:tracePt t="23679" x="6308725" y="715963"/>
          <p14:tracePt t="23696" x="6324600" y="715963"/>
          <p14:tracePt t="23713" x="6340475" y="715963"/>
          <p14:tracePt t="23729" x="6354763" y="715963"/>
          <p14:tracePt t="23746" x="6384925" y="715963"/>
          <p14:tracePt t="23766" x="6416675" y="715963"/>
          <p14:tracePt t="23783" x="6446838" y="715963"/>
          <p14:tracePt t="23799" x="6477000" y="715963"/>
          <p14:tracePt t="23816" x="6507163" y="715963"/>
          <p14:tracePt t="23833" x="6523038" y="715963"/>
          <p14:tracePt t="23849" x="6537325" y="715963"/>
          <p14:tracePt t="23880" x="6583363" y="715963"/>
          <p14:tracePt t="23897" x="6591300" y="715963"/>
          <p14:tracePt t="23909" x="6629400" y="715963"/>
          <p14:tracePt t="23926" x="6667500" y="715963"/>
          <p14:tracePt t="23943" x="6735763" y="715963"/>
          <p14:tracePt t="23959" x="6773863" y="715963"/>
          <p14:tracePt t="23969" x="6804025" y="715963"/>
          <p14:tracePt t="23986" x="6835775" y="715963"/>
          <p14:tracePt t="24037" x="6850063" y="715963"/>
          <p14:tracePt t="24048" x="6942138" y="693738"/>
          <p14:tracePt t="24065" x="6988175" y="693738"/>
          <p14:tracePt t="24082" x="7026275" y="693738"/>
          <p14:tracePt t="24099" x="7048500" y="693738"/>
          <p14:tracePt t="24162" x="7102475" y="693738"/>
          <p14:tracePt t="24180" x="7154863" y="693738"/>
          <p14:tracePt t="24193" x="7285038" y="693738"/>
          <p14:tracePt t="24209" x="7345363" y="693738"/>
          <p14:tracePt t="24219" x="7369175" y="693738"/>
          <p14:tracePt t="24236" x="7383463" y="693738"/>
          <p14:tracePt t="24253" x="7413625" y="708025"/>
          <p14:tracePt t="24266" x="7445375" y="708025"/>
          <p14:tracePt t="24283" x="7467600" y="708025"/>
          <p14:tracePt t="24299" x="7483475" y="708025"/>
          <p14:tracePt t="24315" x="7543800" y="723900"/>
          <p14:tracePt t="24332" x="7666038" y="723900"/>
          <p14:tracePt t="24349" x="7780338" y="739775"/>
          <p14:tracePt t="24366" x="7864475" y="739775"/>
          <p14:tracePt t="24382" x="7902575" y="762000"/>
          <p14:tracePt t="24399" x="7908925" y="762000"/>
          <p14:tracePt t="24413" x="7924800" y="762000"/>
          <p14:tracePt t="24442" x="7993063" y="762000"/>
          <p14:tracePt t="24459" x="8031163" y="762000"/>
          <p14:tracePt t="24468" x="8115300" y="777875"/>
          <p14:tracePt t="24485" x="8175625" y="777875"/>
          <p14:tracePt t="24502" x="8191500" y="784225"/>
          <p14:tracePt t="24519" x="8221663" y="784225"/>
          <p14:tracePt t="24565" x="8259763" y="784225"/>
          <p14:tracePt t="24579" x="8289925" y="784225"/>
          <p14:tracePt t="24597" x="8305800" y="784225"/>
          <p14:tracePt t="24613" x="8275638" y="784225"/>
          <p14:tracePt t="24798" x="8213725" y="784225"/>
          <p14:tracePt t="24813" x="8115300" y="784225"/>
          <p14:tracePt t="24830" x="7985125" y="784225"/>
          <p14:tracePt t="24846" x="7878763" y="784225"/>
          <p14:tracePt t="24863" x="7734300" y="784225"/>
          <p14:tracePt t="24880" x="7612063" y="784225"/>
          <p14:tracePt t="24897" x="7521575" y="762000"/>
          <p14:tracePt t="24908" x="7345363" y="762000"/>
          <p14:tracePt t="24925" x="7208838" y="762000"/>
          <p14:tracePt t="24942" x="7116763" y="762000"/>
          <p14:tracePt t="24959" x="7018338" y="762000"/>
          <p14:tracePt t="24969" x="6956425" y="762000"/>
          <p14:tracePt t="24985" x="6865938" y="739775"/>
          <p14:tracePt t="25002" x="6721475" y="739775"/>
          <p14:tracePt t="25020" x="6607175" y="715963"/>
          <p14:tracePt t="25034" x="6553200" y="715963"/>
          <p14:tracePt t="25052" x="6523038" y="715963"/>
          <p14:tracePt t="25067" x="6492875" y="715963"/>
          <p14:tracePt t="25081" x="6430963" y="715963"/>
          <p14:tracePt t="25097" x="6302375" y="715963"/>
          <p14:tracePt t="25114" x="6164263" y="715963"/>
          <p14:tracePt t="25131" x="6073775" y="701675"/>
          <p14:tracePt t="25147" x="6011863" y="701675"/>
          <p14:tracePt t="25164" x="5981700" y="701675"/>
          <p14:tracePt t="25179" x="5959475" y="701675"/>
          <p14:tracePt t="25196" x="5951538" y="701675"/>
          <p14:tracePt t="25211" x="5921375" y="701675"/>
          <p14:tracePt t="25228" x="5897563" y="701675"/>
          <p14:tracePt t="25228" x="5883275" y="701675"/>
          <p14:tracePt t="25247" x="5837238" y="701675"/>
          <p14:tracePt t="25268" x="5775325" y="701675"/>
          <p14:tracePt t="25284" x="5692775" y="701675"/>
          <p14:tracePt t="25298" x="5638800" y="701675"/>
          <p14:tracePt t="25317" x="5600700" y="701675"/>
          <p14:tracePt t="25331" x="5570538" y="701675"/>
          <p14:tracePt t="25347" x="5546725" y="701675"/>
          <p14:tracePt t="25364" x="5502275" y="693738"/>
          <p14:tracePt t="25381" x="5456238" y="693738"/>
          <p14:tracePt t="25398" x="5394325" y="693738"/>
          <p14:tracePt t="25414" x="5334000" y="693738"/>
          <p14:tracePt t="25428" x="5295900" y="693738"/>
          <p14:tracePt t="25445" x="5273675" y="693738"/>
          <p14:tracePt t="25461" x="5241925" y="693738"/>
          <p14:tracePt t="25478" x="5227638" y="693738"/>
          <p14:tracePt t="25501" x="5211763" y="693738"/>
          <p14:tracePt t="25518" x="5203825" y="693738"/>
          <p14:tracePt t="25549" x="5203825" y="701675"/>
          <p14:tracePt t="26346" x="5203825" y="715963"/>
          <p14:tracePt t="26361" x="5203825" y="746125"/>
          <p14:tracePt t="26378" x="5203825" y="762000"/>
          <p14:tracePt t="26395" x="5203825" y="784225"/>
          <p14:tracePt t="26412" x="5197475" y="808038"/>
          <p14:tracePt t="26428" x="5197475" y="846138"/>
          <p14:tracePt t="26445" x="5197475" y="868363"/>
          <p14:tracePt t="26457" x="5197475" y="922338"/>
          <p14:tracePt t="26473" x="5181600" y="974725"/>
          <p14:tracePt t="26490" x="5173663" y="1020763"/>
          <p14:tracePt t="26499" x="5165725" y="1044575"/>
          <p14:tracePt t="26519" x="5165725" y="1074738"/>
          <p14:tracePt t="26533" x="5159375" y="1112838"/>
          <p14:tracePt t="26550" x="5151438" y="1135063"/>
          <p14:tracePt t="26563" x="5143500" y="1165225"/>
          <p14:tracePt t="26579" x="5143500" y="1219200"/>
          <p14:tracePt t="26596" x="5135563" y="1265238"/>
          <p14:tracePt t="26613" x="5127625" y="1295400"/>
          <p14:tracePt t="26630" x="5121275" y="1333500"/>
          <p14:tracePt t="26646" x="5113338" y="1355725"/>
          <p14:tracePt t="26663" x="5113338" y="1393825"/>
          <p14:tracePt t="26680" x="5113338" y="1417638"/>
          <p14:tracePt t="26694" x="5097463" y="1439863"/>
          <p14:tracePt t="26710" x="5097463" y="1477963"/>
          <p14:tracePt t="26727" x="5083175" y="1508125"/>
          <p14:tracePt t="26744" x="5067300" y="1546225"/>
          <p14:tracePt t="26760" x="5059363" y="1584325"/>
          <p14:tracePt t="26777" x="5051425" y="1608138"/>
          <p14:tracePt t="26793" x="5037138" y="1622425"/>
          <p14:tracePt t="26813" x="5013325" y="1630363"/>
          <p14:tracePt t="26830" x="4999038" y="1646238"/>
          <p14:tracePt t="26847" x="4983163" y="1668463"/>
          <p14:tracePt t="26863" x="4968875" y="1692275"/>
          <p14:tracePt t="26879" x="4953000" y="1714500"/>
          <p14:tracePt t="26896" x="4945063" y="1736725"/>
          <p14:tracePt t="26913" x="4937125" y="1744663"/>
          <p14:tracePt t="26929" x="4937125" y="1752600"/>
          <p14:tracePt t="28924" x="4945063" y="1752600"/>
          <p14:tracePt t="29343" x="4960938" y="1752600"/>
          <p14:tracePt t="29362" x="4975225" y="1752600"/>
          <p14:tracePt t="30039" x="4991100" y="1752600"/>
          <p14:tracePt t="30053" x="4999038" y="1752600"/>
          <p14:tracePt t="30063" x="5021263" y="1744663"/>
          <p14:tracePt t="30079" x="5029200" y="1744663"/>
          <p14:tracePt t="30096" x="5045075" y="1744663"/>
          <p14:tracePt t="30128" x="5059363" y="1744663"/>
          <p14:tracePt t="30159" x="5075238" y="1744663"/>
          <p14:tracePt t="30189" x="5105400" y="1744663"/>
          <p14:tracePt t="30207" x="5189538" y="1744663"/>
          <p14:tracePt t="30225" x="5211763" y="1744663"/>
          <p14:tracePt t="30246" x="5219700" y="1736725"/>
          <p14:tracePt t="30274" x="5241925" y="1736725"/>
          <p14:tracePt t="30301" x="5295900" y="1736725"/>
          <p14:tracePt t="30319" x="5341938" y="1736725"/>
          <p14:tracePt t="30329" x="5356225" y="1736725"/>
          <p14:tracePt t="30345" x="5364163" y="1736725"/>
          <p14:tracePt t="30363" x="5372100" y="1736725"/>
          <p14:tracePt t="30376" x="5387975" y="1730375"/>
          <p14:tracePt t="30392" x="5456238" y="1730375"/>
          <p14:tracePt t="30409" x="5524500" y="1730375"/>
          <p14:tracePt t="30426" x="5554663" y="1730375"/>
          <p14:tracePt t="30442" x="5562600" y="1730375"/>
          <p14:tracePt t="30458" x="5570538" y="1722438"/>
          <p14:tracePt t="30491" x="5584825" y="1722438"/>
          <p14:tracePt t="30503" x="5638800" y="1722438"/>
          <p14:tracePt t="30520" x="5692775" y="1722438"/>
          <p14:tracePt t="30536" x="5730875" y="1722438"/>
          <p14:tracePt t="30553" x="5768975" y="1698625"/>
          <p14:tracePt t="30562" x="5775325" y="1660525"/>
          <p14:tracePt t="30579" x="5783263" y="1660525"/>
          <p14:tracePt t="30990" x="5791200" y="1684338"/>
          <p14:tracePt t="31004" x="5799138" y="1684338"/>
          <p14:tracePt t="31052" x="5807075" y="1692275"/>
          <p14:tracePt t="31158" x="5821363" y="1698625"/>
          <p14:tracePt t="31173" x="5837238" y="1698625"/>
          <p14:tracePt t="31190" x="5851525" y="1698625"/>
          <p14:tracePt t="31207" x="5859463" y="1698625"/>
          <p14:tracePt t="31223" x="5875338" y="1698625"/>
          <p14:tracePt t="31242" x="5889625" y="1698625"/>
          <p14:tracePt t="31271" x="5935663" y="1698625"/>
          <p14:tracePt t="31289" x="5951538" y="1698625"/>
          <p14:tracePt t="31302" x="5981700" y="1698625"/>
          <p14:tracePt t="31318" x="6003925" y="1698625"/>
          <p14:tracePt t="31335" x="6027738" y="1698625"/>
          <p14:tracePt t="31344" x="6057900" y="1698625"/>
          <p14:tracePt t="31361" x="6096000" y="1698625"/>
          <p14:tracePt t="31378" x="6149975" y="1684338"/>
          <p14:tracePt t="31394" x="6188075" y="1684338"/>
          <p14:tracePt t="31408" x="6240463" y="1684338"/>
          <p14:tracePt t="31425" x="6278563" y="1684338"/>
          <p14:tracePt t="31441" x="6286500" y="1684338"/>
          <p14:tracePt t="31457" x="6302375" y="1684338"/>
          <p14:tracePt t="31474" x="6316663" y="1684338"/>
          <p14:tracePt t="31491" x="6346825" y="1684338"/>
          <p14:tracePt t="31508" x="6378575" y="1684338"/>
          <p14:tracePt t="31523" x="6438900" y="1684338"/>
          <p14:tracePt t="31539" x="6484938" y="1684338"/>
          <p14:tracePt t="31555" x="6515100" y="1684338"/>
          <p14:tracePt t="31571" x="6530975" y="1684338"/>
          <p14:tracePt t="31588" x="6545263" y="1684338"/>
          <p14:tracePt t="31611" x="6561138" y="1684338"/>
          <p14:tracePt t="31628" x="6583363" y="1684338"/>
          <p14:tracePt t="31641" x="6637338" y="1684338"/>
          <p14:tracePt t="31657" x="6675438" y="1684338"/>
          <p14:tracePt t="31674" x="6705600" y="1684338"/>
          <p14:tracePt t="31691" x="6721475" y="1684338"/>
          <p14:tracePt t="31723" x="6751638" y="1684338"/>
          <p14:tracePt t="31754" x="6797675" y="1684338"/>
          <p14:tracePt t="31772" x="6811963" y="1684338"/>
          <p14:tracePt t="31785" x="6858000" y="1684338"/>
          <p14:tracePt t="31801" x="6880225" y="1668463"/>
          <p14:tracePt t="31818" x="6904038" y="1668463"/>
          <p14:tracePt t="31827" x="6911975" y="1668463"/>
          <p14:tracePt t="31845" x="6934200" y="1668463"/>
          <p14:tracePt t="31861" x="6956425" y="1668463"/>
          <p14:tracePt t="31878" x="7010400" y="1668463"/>
          <p14:tracePt t="31891" x="7094538" y="1668463"/>
          <p14:tracePt t="31909" x="7124700" y="1668463"/>
          <p14:tracePt t="31926" x="7132638" y="1668463"/>
          <p14:tracePt t="31941" x="7140575" y="1668463"/>
          <p14:tracePt t="31959" x="7154863" y="1668463"/>
          <p14:tracePt t="31991" x="7170738" y="1668463"/>
          <p14:tracePt t="32003" x="7216775" y="1668463"/>
          <p14:tracePt t="32021" x="7231063" y="1668463"/>
          <p14:tracePt t="32034" x="7254875" y="1668463"/>
          <p14:tracePt t="32051" x="7246938" y="1668463"/>
          <p14:tracePt t="32237" x="7231063" y="1668463"/>
          <p14:tracePt t="32257" x="7208838" y="1668463"/>
          <p14:tracePt t="32269" x="7178675" y="1668463"/>
          <p14:tracePt t="32285" x="7116763" y="1654175"/>
          <p14:tracePt t="32304" x="7064375" y="1646238"/>
          <p14:tracePt t="32317" x="7026275" y="1646238"/>
          <p14:tracePt t="32334" x="6994525" y="1630363"/>
          <p14:tracePt t="32350" x="6956425" y="1630363"/>
          <p14:tracePt t="32360" x="6926263" y="1630363"/>
          <p14:tracePt t="32377" x="6896100" y="1630363"/>
          <p14:tracePt t="32393" x="6865938" y="1630363"/>
          <p14:tracePt t="32407" x="6827838" y="1630363"/>
          <p14:tracePt t="32424" x="6773863" y="1630363"/>
          <p14:tracePt t="32441" x="6765925" y="1630363"/>
          <p14:tracePt t="32457" x="6759575" y="1630363"/>
          <p14:tracePt t="32473" x="6751638" y="1630363"/>
          <p14:tracePt t="32505" x="6721475" y="1630363"/>
          <p14:tracePt t="32524" x="6705600" y="1630363"/>
          <p14:tracePt t="32537" x="6689725" y="1630363"/>
          <p14:tracePt t="32547" x="6675438" y="1630363"/>
          <p14:tracePt t="32568" x="6675438" y="1622425"/>
          <p14:tracePt t="32632" x="6689725" y="1622425"/>
          <p14:tracePt t="32906" x="6697663" y="1630363"/>
          <p14:tracePt t="33918" x="6689725" y="1630363"/>
          <p14:tracePt t="34438" x="6689725" y="1638300"/>
          <p14:tracePt t="34501" x="6689725" y="1646238"/>
          <p14:tracePt t="34521" x="6689725" y="1668463"/>
          <p14:tracePt t="34535" x="6689725" y="1698625"/>
          <p14:tracePt t="34552" x="6689725" y="1722438"/>
          <p14:tracePt t="34570" x="6689725" y="1730375"/>
          <p14:tracePt t="34582" x="6689725" y="1736725"/>
          <p14:tracePt t="34613" x="6705600" y="1744663"/>
          <p14:tracePt t="34646" x="6721475" y="1744663"/>
          <p14:tracePt t="34665" x="6727825" y="1744663"/>
          <p14:tracePt t="34675" x="6727825" y="1730375"/>
          <p14:tracePt t="34688" x="6727825" y="1706563"/>
          <p14:tracePt t="34704" x="6735763" y="1692275"/>
          <p14:tracePt t="34721" x="6735763" y="1660525"/>
          <p14:tracePt t="34738" x="6727825" y="1646238"/>
          <p14:tracePt t="34754" x="6727825" y="1622425"/>
          <p14:tracePt t="34771" x="6727825" y="1600200"/>
          <p14:tracePt t="34787" x="6721475" y="1570038"/>
          <p14:tracePt t="34805" x="6721475" y="1554163"/>
          <p14:tracePt t="34819" x="6721475" y="1546225"/>
          <p14:tracePt t="34835" x="6721475" y="1531938"/>
          <p14:tracePt t="34865" x="6721475" y="1516063"/>
          <p14:tracePt t="34882" x="6721475" y="1508125"/>
          <p14:tracePt t="34891" x="6727825" y="1501775"/>
          <p14:tracePt t="34908" x="6735763" y="1493838"/>
          <p14:tracePt t="34924" x="6735763" y="1470025"/>
          <p14:tracePt t="34938" x="6743700" y="1463675"/>
          <p14:tracePt t="34955" x="6751638" y="1463675"/>
          <p14:tracePt t="34971" x="6765925" y="1447800"/>
          <p14:tracePt t="34987" x="6797675" y="1431925"/>
          <p14:tracePt t="35005" x="6827838" y="1431925"/>
          <p14:tracePt t="35023" x="6842125" y="1431925"/>
          <p14:tracePt t="35036" x="6850063" y="1425575"/>
          <p14:tracePt t="35054" x="6880225" y="1409700"/>
          <p14:tracePt t="35069" x="6926263" y="1393825"/>
          <p14:tracePt t="35086" x="6980238" y="1393825"/>
          <p14:tracePt t="35102" x="7026275" y="1371600"/>
          <p14:tracePt t="35118" x="7048500" y="1371600"/>
          <p14:tracePt t="35144" x="7102475" y="1355725"/>
          <p14:tracePt t="35156" x="7178675" y="1349375"/>
          <p14:tracePt t="35172" x="7239000" y="1333500"/>
          <p14:tracePt t="35188" x="7254875" y="1325563"/>
          <p14:tracePt t="35204" x="7261225" y="1325563"/>
          <p14:tracePt t="35317" x="7261225" y="1341438"/>
          <p14:tracePt t="35337" x="7261225" y="1349375"/>
          <p14:tracePt t="35348" x="7261225" y="1379538"/>
          <p14:tracePt t="35365" x="7261225" y="1409700"/>
          <p14:tracePt t="35382" x="7261225" y="1431925"/>
          <p14:tracePt t="35391" x="7261225" y="1439863"/>
          <p14:tracePt t="35408" x="7261225" y="1463675"/>
          <p14:tracePt t="35424" x="7254875" y="1463675"/>
          <p14:tracePt t="35437" x="7246938" y="1470025"/>
          <p14:tracePt t="35454" x="7231063" y="1508125"/>
          <p14:tracePt t="35470" x="7231063" y="1524000"/>
          <p14:tracePt t="35487" x="7216775" y="1554163"/>
          <p14:tracePt t="35504" x="7192963" y="1608138"/>
          <p14:tracePt t="35522" x="7178675" y="1638300"/>
          <p14:tracePt t="35540" x="7162800" y="1676400"/>
          <p14:tracePt t="35554" x="7162800" y="1692275"/>
          <p14:tracePt t="35568" x="7140575" y="1730375"/>
          <p14:tracePt t="35585" x="7132638" y="1782763"/>
          <p14:tracePt t="35601" x="7124700" y="1812925"/>
          <p14:tracePt t="35618" x="7124700" y="1866900"/>
          <p14:tracePt t="35634" x="7124700" y="1897063"/>
          <p14:tracePt t="35651" x="7124700" y="1920875"/>
          <p14:tracePt t="35667" x="7124700" y="1935163"/>
          <p14:tracePt t="35684" x="7124700" y="1951038"/>
          <p14:tracePt t="35719" x="7132638" y="1951038"/>
          <p14:tracePt t="35883" x="7146925" y="1951038"/>
          <p14:tracePt t="35912" x="7162800" y="1951038"/>
          <p14:tracePt t="35921" x="7192963" y="1965325"/>
          <p14:tracePt t="35940" x="7200900" y="1973263"/>
          <p14:tracePt t="35957" x="7231063" y="1989138"/>
          <p14:tracePt t="35970" x="7277100" y="1989138"/>
          <p14:tracePt t="35987" x="7331075" y="1989138"/>
          <p14:tracePt t="36003" x="7337425" y="1989138"/>
          <p14:tracePt t="36021" x="7345363" y="1997075"/>
          <p14:tracePt t="37035" x="7337425" y="1997075"/>
          <p14:tracePt t="37269" x="7331075" y="2003425"/>
          <p14:tracePt t="37285" x="7323138" y="2003425"/>
          <p14:tracePt t="37302" x="7315200" y="2003425"/>
          <p14:tracePt t="37331" x="7292975" y="2011363"/>
          <p14:tracePt t="37350" x="7231063" y="2019300"/>
          <p14:tracePt t="37363" x="7146925" y="2019300"/>
          <p14:tracePt t="37379" x="7086600" y="2035175"/>
          <p14:tracePt t="37395" x="7018338" y="2057400"/>
          <p14:tracePt t="37412" x="6994525" y="2057400"/>
          <p14:tracePt t="37422" x="6842125" y="2057400"/>
          <p14:tracePt t="37439" x="6697663" y="2057400"/>
          <p14:tracePt t="37455" x="6499225" y="2087563"/>
          <p14:tracePt t="37471" x="6430963" y="2087563"/>
          <p14:tracePt t="37485" x="6278563" y="2087563"/>
          <p14:tracePt t="37502" x="6126163" y="2111375"/>
          <p14:tracePt t="37519" x="5875338" y="2111375"/>
          <p14:tracePt t="37536" x="5761038" y="2111375"/>
          <p14:tracePt t="37552" x="5676900" y="2111375"/>
          <p14:tracePt t="37568" x="5622925" y="2111375"/>
          <p14:tracePt t="37585" x="5584825" y="2111375"/>
          <p14:tracePt t="37599" x="5478463" y="2125663"/>
          <p14:tracePt t="37616" x="5356225" y="2133600"/>
          <p14:tracePt t="37632" x="5241925" y="2149475"/>
          <p14:tracePt t="37649" x="5121275" y="2155825"/>
          <p14:tracePt t="37665" x="4983163" y="2179638"/>
          <p14:tracePt t="37682" x="4822825" y="2201863"/>
          <p14:tracePt t="37699" x="4670425" y="2225675"/>
          <p14:tracePt t="37721" x="4572000" y="2239963"/>
          <p14:tracePt t="37738" x="4511675" y="2247900"/>
          <p14:tracePt t="37751" x="4335463" y="2270125"/>
          <p14:tracePt t="37768" x="4191000" y="2308225"/>
          <p14:tracePt t="37785" x="4030663" y="2346325"/>
          <p14:tracePt t="37801" x="3848100" y="2362200"/>
          <p14:tracePt t="37818" x="3673475" y="2384425"/>
          <p14:tracePt t="37835" x="3489325" y="2422525"/>
          <p14:tracePt t="37850" x="3336925" y="2446338"/>
          <p14:tracePt t="37866" x="3178175" y="2484438"/>
          <p14:tracePt t="37884" x="3025775" y="2492375"/>
          <p14:tracePt t="37899" x="2873375" y="2522538"/>
          <p14:tracePt t="37915" x="2705100" y="2544763"/>
          <p14:tracePt t="37931" x="2530475" y="2568575"/>
          <p14:tracePt t="37931" x="2416175" y="2598738"/>
          <p14:tracePt t="37949" x="2239963" y="2613025"/>
          <p14:tracePt t="37972" x="2065338" y="2636838"/>
          <p14:tracePt t="37985" x="1897063" y="2636838"/>
          <p14:tracePt t="38001" x="1698625" y="2636838"/>
          <p14:tracePt t="38020" x="1524000" y="2636838"/>
          <p14:tracePt t="38037" x="1401763" y="2644775"/>
          <p14:tracePt t="38050" x="1325563" y="2644775"/>
          <p14:tracePt t="38068" x="1257300" y="2644775"/>
          <p14:tracePt t="38085" x="1158875" y="2644775"/>
          <p14:tracePt t="38101" x="1050925" y="2644775"/>
          <p14:tracePt t="38118" x="968375" y="2644775"/>
          <p14:tracePt t="38131" x="892175" y="2644775"/>
          <p14:tracePt t="38149" x="830263" y="2644775"/>
          <p14:tracePt t="38165" x="777875" y="2644775"/>
          <p14:tracePt t="38181" x="762000" y="2644775"/>
          <p14:tracePt t="38204" x="746125" y="2613025"/>
          <p14:tracePt t="38251" x="739775" y="2598738"/>
          <p14:tracePt t="38272" x="723900" y="2582863"/>
          <p14:tracePt t="38284" x="723900" y="2574925"/>
          <p14:tracePt t="38301" x="723900" y="2560638"/>
          <p14:tracePt t="38319" x="723900" y="2544763"/>
          <p14:tracePt t="38362" x="723900" y="2530475"/>
          <p14:tracePt t="38378" x="739775" y="2506663"/>
          <p14:tracePt t="38414" x="754063" y="2506663"/>
          <p14:tracePt t="38428" x="769938" y="2506663"/>
          <p14:tracePt t="38437" x="784225" y="2484438"/>
          <p14:tracePt t="38454" x="800100" y="2476500"/>
          <p14:tracePt t="38471" x="830263" y="2476500"/>
          <p14:tracePt t="38487" x="838200" y="2476500"/>
          <p14:tracePt t="38500" x="860425" y="2476500"/>
          <p14:tracePt t="38519" x="930275" y="2476500"/>
          <p14:tracePt t="38536" x="974725" y="2476500"/>
          <p14:tracePt t="38552" x="1012825" y="2476500"/>
          <p14:tracePt t="38568" x="1028700" y="2476500"/>
          <p14:tracePt t="38585" x="1036638" y="2476500"/>
          <p14:tracePt t="38600" x="1050925" y="2476500"/>
          <p14:tracePt t="38617" x="1058863" y="2476500"/>
          <p14:tracePt t="38631" x="1066800" y="2476500"/>
          <p14:tracePt t="38648" x="1074738" y="2476500"/>
          <p14:tracePt t="38664" x="1082675" y="2476500"/>
          <p14:tracePt t="39129" x="1082675" y="2468563"/>
          <p14:tracePt t="39159" x="1089025" y="2468563"/>
          <p14:tracePt t="39177" x="1089025" y="2460625"/>
          <p14:tracePt t="39712" x="1089025" y="2454275"/>
          <p14:tracePt t="39929" x="1096963" y="2454275"/>
          <p14:tracePt t="40145" x="1104900" y="2454275"/>
          <p14:tracePt t="40257" x="1112838" y="2460625"/>
          <p14:tracePt t="40345" x="1120775" y="2460625"/>
          <p14:tracePt t="40565" x="1127125" y="2460625"/>
          <p14:tracePt t="40661" x="1135063" y="2460625"/>
          <p14:tracePt t="40680" x="1143000" y="2460625"/>
          <p14:tracePt t="40693" x="1158875" y="2460625"/>
          <p14:tracePt t="40710" x="1173163" y="2460625"/>
          <p14:tracePt t="40719" x="1189038" y="2460625"/>
          <p14:tracePt t="40735" x="1203325" y="2460625"/>
          <p14:tracePt t="40781" x="1235075" y="2460625"/>
          <p14:tracePt t="40800" x="1241425" y="2460625"/>
          <p14:tracePt t="40814" x="1303338" y="2460625"/>
          <p14:tracePt t="40830" x="1379538" y="2460625"/>
          <p14:tracePt t="40847" x="1409700" y="2460625"/>
          <p14:tracePt t="40863" x="1425575" y="2460625"/>
          <p14:tracePt t="40880" x="1439863" y="2460625"/>
          <p14:tracePt t="40897" x="1447800" y="2460625"/>
          <p14:tracePt t="40909" x="1485900" y="2460625"/>
          <p14:tracePt t="40925" x="1524000" y="2460625"/>
          <p14:tracePt t="40942" x="1577975" y="2460625"/>
          <p14:tracePt t="40959" x="1622425" y="2484438"/>
          <p14:tracePt t="40968" x="1654175" y="2484438"/>
          <p14:tracePt t="40985" x="1684338" y="2484438"/>
          <p14:tracePt t="41002" x="1736725" y="2484438"/>
          <p14:tracePt t="41020" x="1806575" y="2484438"/>
          <p14:tracePt t="41033" x="1889125" y="2484438"/>
          <p14:tracePt t="41048" x="1958975" y="2506663"/>
          <p14:tracePt t="41065" x="1989138" y="2506663"/>
          <p14:tracePt t="41082" x="2027238" y="2506663"/>
          <p14:tracePt t="41099" x="2057400" y="2506663"/>
          <p14:tracePt t="41115" x="2125663" y="2522538"/>
          <p14:tracePt t="41132" x="2286000" y="2530475"/>
          <p14:tracePt t="41146" x="2384425" y="2530475"/>
          <p14:tracePt t="41162" x="2476500" y="2530475"/>
          <p14:tracePt t="41179" x="2560638" y="2530475"/>
          <p14:tracePt t="41195" x="2636838" y="2530475"/>
          <p14:tracePt t="41212" x="2697163" y="2530475"/>
          <p14:tracePt t="41228" x="2759075" y="2530475"/>
          <p14:tracePt t="41228" x="2781300" y="2530475"/>
          <p14:tracePt t="41246" x="2811463" y="2530475"/>
          <p14:tracePt t="41268" x="2849563" y="2530475"/>
          <p14:tracePt t="41285" x="2865438" y="2530475"/>
          <p14:tracePt t="41297" x="2895600" y="2530475"/>
          <p14:tracePt t="41315" x="2963863" y="2530475"/>
          <p14:tracePt t="41331" x="3025775" y="2530475"/>
          <p14:tracePt t="41348" x="3063875" y="2530475"/>
          <p14:tracePt t="41365" x="3094038" y="2530475"/>
          <p14:tracePt t="41381" x="3108325" y="2530475"/>
          <p14:tracePt t="41444" x="3154363" y="2530475"/>
          <p14:tracePt t="41462" x="3178175" y="2530475"/>
          <p14:tracePt t="41475" x="3192463" y="2530475"/>
          <p14:tracePt t="41492" x="3200400" y="2530475"/>
          <p14:tracePt t="41517" x="3222625" y="2530475"/>
          <p14:tracePt t="41532" x="3254375" y="2530475"/>
          <p14:tracePt t="41549" x="3306763" y="2530475"/>
          <p14:tracePt t="41565" x="3360738" y="2530475"/>
          <p14:tracePt t="41581" x="3406775" y="2530475"/>
          <p14:tracePt t="41598" x="3436938" y="2530475"/>
          <p14:tracePt t="41614" x="3451225" y="2522538"/>
          <p14:tracePt t="41631" x="3467100" y="2522538"/>
          <p14:tracePt t="41663" x="3482975" y="2522538"/>
          <p14:tracePt t="41679" x="3497263" y="2522538"/>
          <p14:tracePt t="41691" x="3535363" y="2522538"/>
          <p14:tracePt t="41708" x="3565525" y="2522538"/>
          <p14:tracePt t="41725" x="3597275" y="2522538"/>
          <p14:tracePt t="41741" x="3611563" y="2522538"/>
          <p14:tracePt t="41758" x="3619500" y="2522538"/>
          <p14:tracePt t="41782" x="3635375" y="2522538"/>
          <p14:tracePt t="41799" x="3665538" y="2522538"/>
          <p14:tracePt t="41815" x="3679825" y="2522538"/>
          <p14:tracePt t="41828" x="3695700" y="2522538"/>
          <p14:tracePt t="41845" x="3725863" y="2514600"/>
          <p14:tracePt t="41862" x="3756025" y="2514600"/>
          <p14:tracePt t="41879" x="3810000" y="2506663"/>
          <p14:tracePt t="41897" x="3825875" y="2498725"/>
          <p14:tracePt t="41913" x="3840163" y="2498725"/>
          <p14:tracePt t="41943" x="3870325" y="2498725"/>
          <p14:tracePt t="41962" x="3886200" y="2492375"/>
          <p14:tracePt t="41974" x="3916363" y="2492375"/>
          <p14:tracePt t="41983" x="3946525" y="2484438"/>
          <p14:tracePt t="42001" x="3954463" y="2476500"/>
          <p14:tracePt t="42019" x="3962400" y="2476500"/>
          <p14:tracePt t="42032" x="3992563" y="2460625"/>
          <p14:tracePt t="42050" x="4008438" y="2460625"/>
          <p14:tracePt t="42065" x="4046538" y="2460625"/>
          <p14:tracePt t="42080" x="4060825" y="2460625"/>
          <p14:tracePt t="42098" x="4076700" y="2460625"/>
          <p14:tracePt t="42115" x="4084638" y="2460625"/>
          <p14:tracePt t="42131" x="4098925" y="2460625"/>
          <p14:tracePt t="42148" x="4114800" y="2446338"/>
          <p14:tracePt t="42164" x="4130675" y="2446338"/>
          <p14:tracePt t="42181" x="4137025" y="2446338"/>
          <p14:tracePt t="42223" x="4144963" y="2438400"/>
          <p14:tracePt t="42241" x="4144963" y="2430463"/>
          <p14:tracePt t="43063" x="4137025" y="2430463"/>
          <p14:tracePt t="43409" x="4130675" y="2430463"/>
          <p14:tracePt t="43876" x="4122738" y="2430463"/>
          <p14:tracePt t="43894" x="4106863" y="2430463"/>
          <p14:tracePt t="43911" x="4098925" y="2430463"/>
          <p14:tracePt t="43943" x="4084638" y="2430463"/>
          <p14:tracePt t="43976" x="4068763" y="2430463"/>
          <p14:tracePt t="43994" x="4060825" y="2430463"/>
          <p14:tracePt t="44006" x="4008438" y="2430463"/>
          <p14:tracePt t="44025" x="3940175" y="2430463"/>
          <p14:tracePt t="44035" x="3870325" y="2430463"/>
          <p14:tracePt t="44050" x="3802063" y="2446338"/>
          <p14:tracePt t="44066" x="3756025" y="2446338"/>
          <p14:tracePt t="44080" x="3619500" y="2468563"/>
          <p14:tracePt t="44097" x="3559175" y="2476500"/>
          <p14:tracePt t="44113" x="3527425" y="2484438"/>
          <p14:tracePt t="44129" x="3489325" y="2492375"/>
          <p14:tracePt t="44146" x="3429000" y="2506663"/>
          <p14:tracePt t="44164" x="3390900" y="2506663"/>
          <p14:tracePt t="44178" x="3238500" y="2514600"/>
          <p14:tracePt t="44196" x="3132138" y="2530475"/>
          <p14:tracePt t="44212" x="3032125" y="2552700"/>
          <p14:tracePt t="44227" x="2987675" y="2568575"/>
          <p14:tracePt t="44243" x="2917825" y="2590800"/>
          <p14:tracePt t="44260" x="2865438" y="2598738"/>
          <p14:tracePt t="44276" x="2789238" y="2613025"/>
          <p14:tracePt t="44276" x="2751138" y="2613025"/>
          <p14:tracePt t="44296" x="2689225" y="2651125"/>
          <p14:tracePt t="44316" x="2659063" y="2651125"/>
          <p14:tracePt t="44332" x="2620963" y="2651125"/>
          <p14:tracePt t="44345" x="2544763" y="2651125"/>
          <p14:tracePt t="44362" x="2506663" y="2659063"/>
          <p14:tracePt t="44379" x="2460625" y="2667000"/>
          <p14:tracePt t="44396" x="2400300" y="2674938"/>
          <p14:tracePt t="44412" x="2370138" y="2689225"/>
          <p14:tracePt t="44429" x="2332038" y="2689225"/>
          <p14:tracePt t="44446" x="2286000" y="2697163"/>
          <p14:tracePt t="44459" x="2247900" y="2705100"/>
          <p14:tracePt t="44476" x="2209800" y="2705100"/>
          <p14:tracePt t="44493" x="2155825" y="2705100"/>
          <p14:tracePt t="44510" x="2087563" y="2705100"/>
          <p14:tracePt t="44510" x="2065338" y="2713038"/>
          <p14:tracePt t="44528" x="2011363" y="2720975"/>
          <p14:tracePt t="44551" x="1989138" y="2727325"/>
          <p14:tracePt t="44566" x="1973263" y="2727325"/>
          <p14:tracePt t="44579" x="1951038" y="2727325"/>
          <p14:tracePt t="44596" x="1927225" y="2727325"/>
          <p14:tracePt t="44613" x="1912938" y="2727325"/>
          <p14:tracePt t="44630" x="1889125" y="2727325"/>
          <p14:tracePt t="44708" x="1836738" y="2743200"/>
          <p14:tracePt t="44727" x="1798638" y="2743200"/>
          <p14:tracePt t="44740" x="1790700" y="2743200"/>
          <p14:tracePt t="44760" x="1782763" y="2751138"/>
          <p14:tracePt t="44895" x="1782763" y="2759075"/>
          <p14:tracePt t="44957" x="1790700" y="2759075"/>
          <p14:tracePt t="45691" x="1820863" y="2759075"/>
          <p14:tracePt t="45724" x="1828800" y="2759075"/>
          <p14:tracePt t="45743" x="1844675" y="2773363"/>
          <p14:tracePt t="45787" x="1882775" y="2773363"/>
          <p14:tracePt t="45804" x="1912938" y="2773363"/>
          <p14:tracePt t="45814" x="1943100" y="2789238"/>
          <p14:tracePt t="45831" x="2019300" y="2811463"/>
          <p14:tracePt t="45848" x="2035175" y="2811463"/>
          <p14:tracePt t="45861" x="2087563" y="2827338"/>
          <p14:tracePt t="45879" x="2117725" y="2827338"/>
          <p14:tracePt t="45894" x="2155825" y="2827338"/>
          <p14:tracePt t="45910" x="2193925" y="2827338"/>
          <p14:tracePt t="45928" x="2263775" y="2827338"/>
          <p14:tracePt t="45944" x="2384425" y="2827338"/>
          <p14:tracePt t="45961" x="2446338" y="2827338"/>
          <p14:tracePt t="45977" x="2460625" y="2827338"/>
          <p14:tracePt t="45991" x="2400300" y="2827338"/>
          <p14:tracePt t="46144" x="2308225" y="2811463"/>
          <p14:tracePt t="46159" x="2270125" y="2811463"/>
          <p14:tracePt t="46176" x="2232025" y="2811463"/>
          <p14:tracePt t="46192" x="2149475" y="2811463"/>
          <p14:tracePt t="46209" x="2065338" y="2803525"/>
          <p14:tracePt t="46225" x="1965325" y="2789238"/>
          <p14:tracePt t="46242" x="1935163" y="2789238"/>
          <p14:tracePt t="46254" x="1851025" y="2789238"/>
          <p14:tracePt t="46271" x="1812925" y="2789238"/>
          <p14:tracePt t="46288" x="1798638" y="2789238"/>
          <p14:tracePt t="46307" x="1782763" y="2789238"/>
          <p14:tracePt t="47318" x="1768475" y="2789238"/>
          <p14:tracePt t="47336" x="1752600" y="2789238"/>
          <p14:tracePt t="47346" x="1736725" y="2789238"/>
          <p14:tracePt t="47362" x="1722438" y="2789238"/>
          <p14:tracePt t="47379" x="1714500" y="2797175"/>
          <p14:tracePt t="47392" x="1730375" y="2797175"/>
          <p14:tracePt t="47659" x="1736725" y="2797175"/>
          <p14:tracePt t="47674" x="1752600" y="2797175"/>
          <p14:tracePt t="47690" x="1774825" y="2797175"/>
          <p14:tracePt t="47707" x="1790700" y="2797175"/>
          <p14:tracePt t="47724" x="1820863" y="2797175"/>
          <p14:tracePt t="47740" x="1836738" y="2797175"/>
          <p14:tracePt t="47758" x="1844675" y="2797175"/>
          <p14:tracePt t="47769" x="1858963" y="2797175"/>
          <p14:tracePt t="47791" x="1874838" y="2797175"/>
          <p14:tracePt t="47803" x="1889125" y="2797175"/>
          <p14:tracePt t="47819" x="1943100" y="2797175"/>
          <p14:tracePt t="47829" x="1965325" y="2797175"/>
          <p14:tracePt t="47846" x="1973263" y="2797175"/>
          <p14:tracePt t="47892" x="1997075" y="2797175"/>
          <p14:tracePt t="47907" x="2019300" y="2803525"/>
          <p14:tracePt t="47923" x="2027238" y="2803525"/>
          <p14:tracePt t="47940" x="2027238" y="2811463"/>
          <p14:tracePt t="48100" x="2011363" y="2811463"/>
          <p14:tracePt t="48127" x="1989138" y="2811463"/>
          <p14:tracePt t="48143" x="1920875" y="2811463"/>
          <p14:tracePt t="48160" x="1897063" y="2811463"/>
          <p14:tracePt t="48173" x="1874838" y="2811463"/>
          <p14:tracePt t="48190" x="1836738" y="2811463"/>
          <p14:tracePt t="48206" x="1851025" y="2811463"/>
          <p14:tracePt t="48957" x="1882775" y="2811463"/>
          <p14:tracePt t="48972" x="1889125" y="2811463"/>
          <p14:tracePt t="49004" x="1897063" y="2811463"/>
          <p14:tracePt t="49024" x="1912938" y="2811463"/>
          <p14:tracePt t="49037" x="1935163" y="2811463"/>
          <p14:tracePt t="49055" x="1951038" y="2811463"/>
          <p14:tracePt t="49068" x="1958975" y="2811463"/>
          <p14:tracePt t="49079" x="1981200" y="2811463"/>
          <p14:tracePt t="49100" x="1989138" y="2811463"/>
          <p14:tracePt t="49110" x="1997075" y="2811463"/>
          <p14:tracePt t="49127" x="2011363" y="2811463"/>
          <p14:tracePt t="49174" x="2035175" y="2811463"/>
          <p14:tracePt t="49189" x="2087563" y="2811463"/>
          <p14:tracePt t="49206" x="2155825" y="2811463"/>
          <p14:tracePt t="49224" x="2187575" y="2811463"/>
          <p14:tracePt t="49240" x="2163763" y="2811463"/>
          <p14:tracePt t="49407" x="2117725" y="2811463"/>
          <p14:tracePt t="49426" x="2111375" y="2811463"/>
          <p14:tracePt t="49439" x="2079625" y="2811463"/>
          <p14:tracePt t="49456" x="2057400" y="2811463"/>
          <p14:tracePt t="49472" x="2027238" y="2811463"/>
          <p14:tracePt t="49489" x="2011363" y="2811463"/>
          <p14:tracePt t="49506" x="1981200" y="2811463"/>
          <p14:tracePt t="49524" x="1965325" y="2811463"/>
          <p14:tracePt t="49535" x="1951038" y="2811463"/>
          <p14:tracePt t="49551" x="1912938" y="2797175"/>
          <p14:tracePt t="49568" x="1889125" y="2811463"/>
          <p14:tracePt t="49584" x="1874838" y="2803525"/>
          <p14:tracePt t="49594" x="1858963" y="2803525"/>
          <p14:tracePt t="49665" x="1844675" y="2803525"/>
          <p14:tracePt t="49674" x="1820863" y="2803525"/>
          <p14:tracePt t="49690" x="1812925" y="2803525"/>
          <p14:tracePt t="49707" x="1812925" y="2797175"/>
          <p14:tracePt t="51085" x="1820863" y="2797175"/>
          <p14:tracePt t="51454" x="1828800" y="2789238"/>
          <p14:tracePt t="51518" x="1836738" y="2789238"/>
          <p14:tracePt t="51617" x="1836738" y="2781300"/>
          <p14:tracePt t="51632" x="1851025" y="2781300"/>
          <p14:tracePt t="51641" x="1866900" y="2781300"/>
          <p14:tracePt t="51851" x="1874838" y="2781300"/>
          <p14:tracePt t="52034" x="1882775" y="2789238"/>
          <p14:tracePt t="52052" x="1897063" y="2803525"/>
          <p14:tracePt t="52084" x="1920875" y="2811463"/>
          <p14:tracePt t="52102" x="1927225" y="2811463"/>
          <p14:tracePt t="52129" x="1927225" y="2819400"/>
          <p14:tracePt t="52157" x="1951038" y="2827338"/>
          <p14:tracePt t="52181" x="1965325" y="2827338"/>
          <p14:tracePt t="52190" x="1997075" y="2835275"/>
          <p14:tracePt t="52208" x="2011363" y="2841625"/>
          <p14:tracePt t="52221" x="2011363" y="2849563"/>
          <p14:tracePt t="52238" x="2049463" y="2857500"/>
          <p14:tracePt t="52270" x="2111375" y="2857500"/>
          <p14:tracePt t="52286" x="2163763" y="2865438"/>
          <p14:tracePt t="52301" x="2171700" y="2865438"/>
          <p14:tracePt t="52318" x="2179638" y="2865438"/>
          <p14:tracePt t="52367" x="2209800" y="2865438"/>
          <p14:tracePt t="52417" x="2217738" y="2865438"/>
          <p14:tracePt t="52439" x="2225675" y="2865438"/>
          <p14:tracePt t="52487" x="2255838" y="2857500"/>
          <p14:tracePt t="52502" x="2293938" y="2849563"/>
          <p14:tracePt t="52519" x="2332038" y="2835275"/>
          <p14:tracePt t="52537" x="2400300" y="2819400"/>
          <p14:tracePt t="52553" x="2438400" y="2811463"/>
          <p14:tracePt t="52569" x="2460625" y="2811463"/>
          <p14:tracePt t="52586" x="2468563" y="2811463"/>
          <p14:tracePt t="52598" x="2476500" y="2811463"/>
          <p14:tracePt t="52650" x="2484438" y="2811463"/>
          <p14:tracePt t="52664" x="2498725" y="2803525"/>
          <p14:tracePt t="52689" x="2468563" y="2803525"/>
          <p14:tracePt t="52817" x="2438400" y="2811463"/>
          <p14:tracePt t="52835" x="2392363" y="2819400"/>
          <p14:tracePt t="52852" x="2384425" y="2819400"/>
          <p14:tracePt t="52864" x="2362200" y="2835275"/>
          <p14:tracePt t="52881" x="2324100" y="2835275"/>
          <p14:tracePt t="52897" x="2270125" y="2835275"/>
          <p14:tracePt t="52906" x="2201863" y="2835275"/>
          <p14:tracePt t="52924" x="2163763" y="2835275"/>
          <p14:tracePt t="52940" x="2141538" y="2835275"/>
          <p14:tracePt t="52957" x="2133600" y="2835275"/>
          <p14:tracePt t="52970" x="2103438" y="2849563"/>
          <p14:tracePt t="52987" x="2065338" y="2849563"/>
          <p14:tracePt t="53004" x="2003425" y="2849563"/>
          <p14:tracePt t="53021" x="1927225" y="2849563"/>
          <p14:tracePt t="53039" x="1912938" y="2849563"/>
          <p14:tracePt t="53051" x="1889125" y="2849563"/>
          <p14:tracePt t="53071" x="1874838" y="2849563"/>
          <p14:tracePt t="53087" x="1866900" y="2865438"/>
          <p14:tracePt t="53101" x="1844675" y="2865438"/>
          <p14:tracePt t="53130" x="1806575" y="2865438"/>
          <p14:tracePt t="53147" x="1782763" y="2865438"/>
          <p14:tracePt t="53158" x="1752600" y="2865438"/>
          <p14:tracePt t="53173" x="1760538" y="2865438"/>
          <p14:tracePt t="53416" x="1806575" y="2865438"/>
          <p14:tracePt t="53430" x="1820863" y="2865438"/>
          <p14:tracePt t="53439" x="1858963" y="2865438"/>
          <p14:tracePt t="53456" x="1866900" y="2865438"/>
          <p14:tracePt t="53473" x="1866900" y="2857500"/>
          <p14:tracePt t="53486" x="1897063" y="2857500"/>
          <p14:tracePt t="53503" x="1927225" y="2857500"/>
          <p14:tracePt t="53520" x="2003425" y="2835275"/>
          <p14:tracePt t="53537" x="2041525" y="2835275"/>
          <p14:tracePt t="53553" x="2057400" y="2835275"/>
          <p14:tracePt t="53569" x="2073275" y="2835275"/>
          <p14:tracePt t="53586" x="2079625" y="2835275"/>
          <p14:tracePt t="53603" x="2111375" y="2835275"/>
          <p14:tracePt t="53630" x="2133600" y="2835275"/>
          <p14:tracePt t="53647" x="2179638" y="2835275"/>
          <p14:tracePt t="53663" x="2209800" y="2835275"/>
          <p14:tracePt t="53672" x="2239963" y="2835275"/>
          <p14:tracePt t="53689" x="2255838" y="2835275"/>
          <p14:tracePt t="53706" x="2286000" y="2835275"/>
          <p14:tracePt t="53723" x="2301875" y="2835275"/>
          <p14:tracePt t="53736" x="2332038" y="2835275"/>
          <p14:tracePt t="53753" x="2400300" y="2835275"/>
          <p14:tracePt t="53769" x="2460625" y="2835275"/>
          <p14:tracePt t="53786" x="2522538" y="2835275"/>
          <p14:tracePt t="53803" x="2568575" y="2827338"/>
          <p14:tracePt t="53819" x="2590800" y="2827338"/>
          <p14:tracePt t="53836" x="2613025" y="2819400"/>
          <p14:tracePt t="53852" x="2620963" y="2819400"/>
          <p14:tracePt t="53898" x="2636838" y="2819400"/>
          <p14:tracePt t="53913" x="2659063" y="2819400"/>
          <p14:tracePt t="53922" x="2674938" y="2819400"/>
          <p14:tracePt t="53939" x="2659063" y="2819400"/>
          <p14:tracePt t="54018" x="2620963" y="2819400"/>
          <p14:tracePt t="54035" x="2590800" y="2819400"/>
          <p14:tracePt t="54051" x="2560638" y="2819400"/>
          <p14:tracePt t="54067" x="2514600" y="2819400"/>
          <p14:tracePt t="54084" x="2430463" y="2819400"/>
          <p14:tracePt t="54102" x="2324100" y="2819400"/>
          <p14:tracePt t="54116" x="2225675" y="2819400"/>
          <p14:tracePt t="54132" x="2187575" y="2819400"/>
          <p14:tracePt t="54141" x="2133600" y="2819400"/>
          <p14:tracePt t="54157" x="2117725" y="2819400"/>
          <p14:tracePt t="54173" x="2087563" y="2819400"/>
          <p14:tracePt t="54196" x="2041525" y="2819400"/>
          <p14:tracePt t="54212" x="2003425" y="2819400"/>
          <p14:tracePt t="54221" x="1958975" y="2819400"/>
          <p14:tracePt t="54238" x="1905000" y="2819400"/>
          <p14:tracePt t="54251" x="1866900" y="2819400"/>
          <p14:tracePt t="54268" x="1828800" y="2819400"/>
          <p14:tracePt t="54289" x="1820863" y="2819400"/>
          <p14:tracePt t="54303" x="1812925" y="2819400"/>
          <p14:tracePt t="54348" x="1851025" y="2827338"/>
          <p14:tracePt t="54519" x="1897063" y="2835275"/>
          <p14:tracePt t="54534" x="1927225" y="2835275"/>
          <p14:tracePt t="54550" x="1958975" y="2849563"/>
          <p14:tracePt t="54567" x="1973263" y="2849563"/>
          <p14:tracePt t="54598" x="2027238" y="2849563"/>
          <p14:tracePt t="54617" x="2041525" y="2849563"/>
          <p14:tracePt t="54629" x="2095500" y="2849563"/>
          <p14:tracePt t="54645" x="2149475" y="2849563"/>
          <p14:tracePt t="54662" x="2201863" y="2865438"/>
          <p14:tracePt t="54679" x="2247900" y="2873375"/>
          <p14:tracePt t="54695" x="2286000" y="2873375"/>
          <p14:tracePt t="54705" x="2301875" y="2879725"/>
          <p14:tracePt t="54722" x="2316163" y="2879725"/>
          <p14:tracePt t="54738" x="2332038" y="2887663"/>
          <p14:tracePt t="54751" x="2346325" y="2895600"/>
          <p14:tracePt t="54769" x="2408238" y="2903538"/>
          <p14:tracePt t="54785" x="2446338" y="2903538"/>
          <p14:tracePt t="54801" x="2476500" y="2903538"/>
          <p14:tracePt t="54818" x="2492375" y="2903538"/>
          <p14:tracePt t="54835" x="2506663" y="2903538"/>
          <p14:tracePt t="54852" x="2530475" y="2903538"/>
          <p14:tracePt t="54868" x="2552700" y="2903538"/>
          <p14:tracePt t="54882" x="2606675" y="2917825"/>
          <p14:tracePt t="54899" x="2644775" y="2917825"/>
          <p14:tracePt t="54916" x="2674938" y="2917825"/>
          <p14:tracePt t="54932" x="2697163" y="2917825"/>
          <p14:tracePt t="54949" x="2720975" y="2917825"/>
          <p14:tracePt t="54949" x="2727325" y="2917825"/>
          <p14:tracePt t="54966" x="2735263" y="2917825"/>
          <p14:tracePt t="54985" x="2743200" y="2917825"/>
          <p14:tracePt t="55714" x="2751138" y="2917825"/>
          <p14:tracePt t="55735" x="2803525" y="2903538"/>
          <p14:tracePt t="55753" x="2895600" y="2887663"/>
          <p14:tracePt t="55769" x="2955925" y="2873375"/>
          <p14:tracePt t="55782" x="3094038" y="2857500"/>
          <p14:tracePt t="55799" x="3254375" y="2835275"/>
          <p14:tracePt t="55816" x="3451225" y="2781300"/>
          <p14:tracePt t="55832" x="3817938" y="2705100"/>
          <p14:tracePt t="55849" x="4046538" y="2644775"/>
          <p14:tracePt t="55866" x="4244975" y="2598738"/>
          <p14:tracePt t="55882" x="4327525" y="2598738"/>
          <p14:tracePt t="55894" x="4473575" y="2574925"/>
          <p14:tracePt t="55911" x="4640263" y="2568575"/>
          <p14:tracePt t="55927" x="4830763" y="2568575"/>
          <p14:tracePt t="55944" x="4983163" y="2544763"/>
          <p14:tracePt t="55954" x="5173663" y="2544763"/>
          <p14:tracePt t="55970" x="5318125" y="2544763"/>
          <p14:tracePt t="55987" x="5432425" y="2522538"/>
          <p14:tracePt t="56004" x="5516563" y="2506663"/>
          <p14:tracePt t="56018" x="5646738" y="2492375"/>
          <p14:tracePt t="56038" x="5761038" y="2476500"/>
          <p14:tracePt t="56051" x="5845175" y="2460625"/>
          <p14:tracePt t="56067" x="5897563" y="2454275"/>
          <p14:tracePt t="56084" x="5959475" y="2438400"/>
          <p14:tracePt t="56100" x="6003925" y="2438400"/>
          <p14:tracePt t="56117" x="6057900" y="2438400"/>
          <p14:tracePt t="56134" x="6118225" y="2438400"/>
          <p14:tracePt t="56148" x="6164263" y="2438400"/>
          <p14:tracePt t="56165" x="6194425" y="2438400"/>
          <p14:tracePt t="56180" x="6232525" y="2438400"/>
          <p14:tracePt t="56197" x="6308725" y="2438400"/>
          <p14:tracePt t="56214" x="6430963" y="2438400"/>
          <p14:tracePt t="56230" x="6545263" y="2438400"/>
          <p14:tracePt t="56230" x="6575425" y="2438400"/>
          <p14:tracePt t="56248" x="6591300" y="2422525"/>
          <p14:tracePt t="56267" x="6599238" y="2422525"/>
          <p14:tracePt t="56306" x="6613525" y="2422525"/>
          <p14:tracePt t="56318" x="6721475" y="2422525"/>
          <p14:tracePt t="56333" x="6942138" y="2422525"/>
          <p14:tracePt t="56350" x="7086600" y="2422525"/>
          <p14:tracePt t="56367" x="7154863" y="2422525"/>
          <p14:tracePt t="56383" x="7154863" y="2408238"/>
          <p14:tracePt t="56446" x="7146925" y="2400300"/>
          <p14:tracePt t="57948" x="7146925" y="2384425"/>
          <p14:tracePt t="58161" x="7140575" y="2378075"/>
          <p14:tracePt t="58710" x="7140575" y="2370138"/>
          <p14:tracePt t="58847" x="7140575" y="2354263"/>
          <p14:tracePt t="58862" x="7140575" y="2346325"/>
          <p14:tracePt t="59097" x="7132638" y="2346325"/>
          <p14:tracePt t="59176" x="7124700" y="2346325"/>
          <p14:tracePt t="59207" x="7124700" y="2354263"/>
          <p14:tracePt t="59225" x="7132638" y="2362200"/>
          <p14:tracePt t="59300" x="7124700" y="2354263"/>
          <p14:tracePt t="59459" x="7116763" y="2346325"/>
          <p14:tracePt t="59522" x="7108825" y="2339975"/>
          <p14:tracePt t="59531" x="7102475" y="2332038"/>
          <p14:tracePt t="59626" x="7086600" y="2316163"/>
          <p14:tracePt t="59644" x="7078663" y="2308225"/>
          <p14:tracePt t="59661" x="7070725" y="2301875"/>
          <p14:tracePt t="59711" x="7064375" y="2293938"/>
          <p14:tracePt t="59724" x="7048500" y="2278063"/>
          <p14:tracePt t="60071" x="7048500" y="2286000"/>
          <p14:tracePt t="60301" x="7056438" y="2293938"/>
          <p14:tracePt t="60316" x="7032625" y="2308225"/>
          <p14:tracePt t="60362" x="7018338" y="2332038"/>
          <p14:tracePt t="60377" x="6994525" y="2346325"/>
          <p14:tracePt t="60394" x="6980238" y="2346325"/>
          <p14:tracePt t="60411" x="6950075" y="2346325"/>
          <p14:tracePt t="60428" x="6911975" y="2362200"/>
          <p14:tracePt t="60444" x="6880225" y="2378075"/>
          <p14:tracePt t="60456" x="6804025" y="2408238"/>
          <p14:tracePt t="60473" x="6713538" y="2438400"/>
          <p14:tracePt t="60490" x="6629400" y="2468563"/>
          <p14:tracePt t="60506" x="6492875" y="2514600"/>
          <p14:tracePt t="60523" x="6302375" y="2552700"/>
          <p14:tracePt t="60533" x="6096000" y="2590800"/>
          <p14:tracePt t="60550" x="5927725" y="2613025"/>
          <p14:tracePt t="60566" x="5791200" y="2636838"/>
          <p14:tracePt t="60579" x="5707063" y="2636838"/>
          <p14:tracePt t="60597" x="5600700" y="2659063"/>
          <p14:tracePt t="60613" x="5478463" y="2682875"/>
          <p14:tracePt t="60628" x="5295900" y="2689225"/>
          <p14:tracePt t="60646" x="4999038" y="2743200"/>
          <p14:tracePt t="60662" x="4702175" y="2781300"/>
          <p14:tracePt t="60679" x="4465638" y="2827338"/>
          <p14:tracePt t="60696" x="4305300" y="2857500"/>
          <p14:tracePt t="60712" x="4221163" y="2879725"/>
          <p14:tracePt t="60726" x="4160838" y="2903538"/>
          <p14:tracePt t="60743" x="4076700" y="2925763"/>
          <p14:tracePt t="60760" x="3970338" y="2949575"/>
          <p14:tracePt t="60776" x="3848100" y="2987675"/>
          <p14:tracePt t="60793" x="3703638" y="3025775"/>
          <p14:tracePt t="60809" x="3589338" y="3063875"/>
          <p14:tracePt t="60809" x="3543300" y="3063875"/>
          <p14:tracePt t="60826" x="3451225" y="3101975"/>
          <p14:tracePt t="60846" x="3314700" y="3108325"/>
          <p14:tracePt t="60862" x="3178175" y="3146425"/>
          <p14:tracePt t="60879" x="3063875" y="3178175"/>
          <p14:tracePt t="60896" x="2971800" y="3200400"/>
          <p14:tracePt t="60912" x="2879725" y="3246438"/>
          <p14:tracePt t="60929" x="2827338" y="3298825"/>
          <p14:tracePt t="60945" x="2789238" y="3330575"/>
          <p14:tracePt t="60962" x="2743200" y="3336925"/>
          <p14:tracePt t="60976" x="2651125" y="3375025"/>
          <p14:tracePt t="60994" x="2522538" y="3382963"/>
          <p14:tracePt t="61009" x="2362200" y="3406775"/>
          <p14:tracePt t="61026" x="2225675" y="3413125"/>
          <p14:tracePt t="61042" x="2065338" y="3429000"/>
          <p14:tracePt t="61059" x="1989138" y="3421063"/>
          <p14:tracePt t="61082" x="1958975" y="3413125"/>
          <p14:tracePt t="61095" x="1920875" y="3413125"/>
          <p14:tracePt t="61112" x="1844675" y="3444875"/>
          <p14:tracePt t="61129" x="1782763" y="3467100"/>
          <p14:tracePt t="61145" x="1736725" y="3489325"/>
          <p14:tracePt t="61162" x="1698625" y="3489325"/>
          <p14:tracePt t="61178" x="1692275" y="3505200"/>
          <p14:tracePt t="61195" x="1706563" y="3505200"/>
          <p14:tracePt t="61362" x="1714500" y="3489325"/>
          <p14:tracePt t="61376" x="1736725" y="3489325"/>
          <p14:tracePt t="62557" x="1730375" y="3489325"/>
          <p14:tracePt t="63472" x="1714500" y="3497263"/>
          <p14:tracePt t="63556" x="1706563" y="3505200"/>
          <p14:tracePt t="63586" x="1706563" y="3513138"/>
          <p14:tracePt t="63595" x="1706563" y="3527425"/>
          <p14:tracePt t="63613" x="1698625" y="3535363"/>
          <p14:tracePt t="63645" x="1684338" y="3551238"/>
          <p14:tracePt t="63658" x="1684338" y="3559175"/>
          <p14:tracePt t="63674" x="1684338" y="3565525"/>
          <p14:tracePt t="63691" x="1684338" y="3597275"/>
          <p14:tracePt t="63722" x="1684338" y="3611563"/>
          <p14:tracePt t="63740" x="1684338" y="3627438"/>
          <p14:tracePt t="63758" x="1698625" y="3641725"/>
          <p14:tracePt t="63801" x="1736725" y="3657600"/>
          <p14:tracePt t="63819" x="1760538" y="3665538"/>
          <p14:tracePt t="63829" x="1782763" y="3673475"/>
          <p14:tracePt t="63846" x="1790700" y="3673475"/>
          <p14:tracePt t="63864" x="1820863" y="3673475"/>
          <p14:tracePt t="63876" x="1851025" y="3673475"/>
          <p14:tracePt t="63892" x="1905000" y="3673475"/>
          <p14:tracePt t="63910" x="1958975" y="3673475"/>
          <p14:tracePt t="63926" x="1997075" y="3687763"/>
          <p14:tracePt t="63942" x="2011363" y="3695700"/>
          <p14:tracePt t="64023" x="2035175" y="3711575"/>
          <p14:tracePt t="64036" x="2057400" y="3711575"/>
          <p14:tracePt t="64053" x="2095500" y="3725863"/>
          <p14:tracePt t="64069" x="2111375" y="3725863"/>
          <p14:tracePt t="64079" x="2117725" y="3725863"/>
          <p14:tracePt t="64095" x="2125663" y="3733800"/>
          <p14:tracePt t="64158" x="2095500" y="3741738"/>
          <p14:tracePt t="64221" x="2049463" y="3741738"/>
          <p14:tracePt t="64240" x="2019300" y="3741738"/>
          <p14:tracePt t="64257" x="2003425" y="3741738"/>
          <p14:tracePt t="64269" x="1997075" y="3741738"/>
          <p14:tracePt t="64286" x="1973263" y="3741738"/>
          <p14:tracePt t="64302" x="1951038" y="3749675"/>
          <p14:tracePt t="64319" x="1927225" y="3749675"/>
          <p14:tracePt t="64328" x="1882775" y="3749675"/>
          <p14:tracePt t="64345" x="1828800" y="3749675"/>
          <p14:tracePt t="64363" x="1790700" y="3749675"/>
          <p14:tracePt t="64379" x="1760538" y="3749675"/>
          <p14:tracePt t="64392" x="1714500" y="3763963"/>
          <p14:tracePt t="64408" x="1706563" y="3763963"/>
          <p14:tracePt t="64425" x="1698625" y="3771900"/>
          <p14:tracePt t="64522" x="1706563" y="3771900"/>
          <p14:tracePt t="64658" x="1722438" y="3771900"/>
          <p14:tracePt t="64676" x="1752600" y="3771900"/>
          <p14:tracePt t="64689" x="1790700" y="3771900"/>
          <p14:tracePt t="64707" x="1820863" y="3771900"/>
          <p14:tracePt t="64723" x="1874838" y="3779838"/>
          <p14:tracePt t="64740" x="1905000" y="3779838"/>
          <p14:tracePt t="64756" x="1927225" y="3779838"/>
          <p14:tracePt t="64773" x="1943100" y="3779838"/>
          <p14:tracePt t="64785" x="1973263" y="3779838"/>
          <p14:tracePt t="64802" x="2041525" y="3779838"/>
          <p14:tracePt t="64820" x="2095500" y="3779838"/>
          <p14:tracePt t="64830" x="2149475" y="3779838"/>
          <p14:tracePt t="64849" x="2209800" y="3779838"/>
          <p14:tracePt t="64865" x="2225675" y="3779838"/>
          <p14:tracePt t="64876" x="2232025" y="3779838"/>
          <p14:tracePt t="64894" x="2247900" y="3779838"/>
          <p14:tracePt t="64908" x="2286000" y="3779838"/>
          <p14:tracePt t="64925" x="2384425" y="3779838"/>
          <p14:tracePt t="64941" x="2484438" y="3779838"/>
          <p14:tracePt t="64959" x="2560638" y="3779838"/>
          <p14:tracePt t="64975" x="2590800" y="3749675"/>
          <p14:tracePt t="64991" x="2613025" y="3749675"/>
          <p14:tracePt t="65008" x="2644775" y="3749675"/>
          <p14:tracePt t="65025" x="2705100" y="3749675"/>
          <p14:tracePt t="65038" x="2789238" y="3749675"/>
          <p14:tracePt t="65055" x="2887663" y="3749675"/>
          <p14:tracePt t="65072" x="2941638" y="3749675"/>
          <p14:tracePt t="65088" x="2994025" y="3749675"/>
          <p14:tracePt t="65105" x="3032125" y="3741738"/>
          <p14:tracePt t="65105" x="3070225" y="3725863"/>
          <p14:tracePt t="65122" x="3154363" y="3717925"/>
          <p14:tracePt t="65145" x="3200400" y="3703638"/>
          <p14:tracePt t="65158" x="3260725" y="3703638"/>
          <p14:tracePt t="65174" x="3330575" y="3703638"/>
          <p14:tracePt t="65191" x="3398838" y="3703638"/>
          <p14:tracePt t="65208" x="3451225" y="3703638"/>
          <p14:tracePt t="65224" x="3505200" y="3703638"/>
          <p14:tracePt t="65241" x="3589338" y="3695700"/>
          <p14:tracePt t="65257" x="3733800" y="3695700"/>
          <p14:tracePt t="65274" x="3870325" y="3695700"/>
          <p14:tracePt t="65291" x="3970338" y="3673475"/>
          <p14:tracePt t="65307" x="4022725" y="3657600"/>
          <p14:tracePt t="65321" x="4106863" y="3657600"/>
          <p14:tracePt t="65338" x="4168775" y="3657600"/>
          <p14:tracePt t="65355" x="4191000" y="3657600"/>
          <p14:tracePt t="65372" x="4198938" y="3657600"/>
          <p14:tracePt t="65394" x="4213225" y="3657600"/>
          <p14:tracePt t="65409" x="4297363" y="3673475"/>
          <p14:tracePt t="65425" x="4435475" y="3741738"/>
          <p14:tracePt t="65441" x="4419600" y="3717925"/>
          <p14:tracePt t="65458" x="4419600" y="3711575"/>
          <p14:tracePt t="65473" x="4427538" y="3717925"/>
          <p14:tracePt t="65492" x="4427538" y="3711575"/>
          <p14:tracePt t="65570" x="4427538" y="3703638"/>
          <p14:tracePt t="66003" x="4427538" y="3687763"/>
          <p14:tracePt t="66036" x="4441825" y="3687763"/>
          <p14:tracePt t="66148" x="4465638" y="3687763"/>
          <p14:tracePt t="66158" x="4511675" y="3687763"/>
          <p14:tracePt t="66176" x="4525963" y="3695700"/>
          <p14:tracePt t="66190" x="4549775" y="3695700"/>
          <p14:tracePt t="66207" x="4572000" y="3695700"/>
          <p14:tracePt t="66223" x="4625975" y="3703638"/>
          <p14:tracePt t="66240" x="4686300" y="3717925"/>
          <p14:tracePt t="66256" x="4770438" y="3733800"/>
          <p14:tracePt t="66275" x="4808538" y="3741738"/>
          <p14:tracePt t="66289" x="4906963" y="3756025"/>
          <p14:tracePt t="66289" x="4937125" y="3756025"/>
          <p14:tracePt t="66311" x="4953000" y="3756025"/>
          <p14:tracePt t="66334" x="4968875" y="3756025"/>
          <p14:tracePt t="66350" x="4975225" y="3763963"/>
          <p14:tracePt t="66367" x="4983163" y="3763963"/>
          <p14:tracePt t="66376" x="4999038" y="3771900"/>
          <p14:tracePt t="66393" x="5051425" y="3787775"/>
          <p14:tracePt t="66410" x="5105400" y="3787775"/>
          <p14:tracePt t="66426" x="5143500" y="3787775"/>
          <p14:tracePt t="66439" x="5165725" y="3787775"/>
          <p14:tracePt t="66456" x="5189538" y="3794125"/>
          <p14:tracePt t="66473" x="5203825" y="3794125"/>
          <p14:tracePt t="66552" x="5235575" y="3794125"/>
          <p14:tracePt t="66571" x="5249863" y="3794125"/>
          <p14:tracePt t="66584" x="5265738" y="3787775"/>
          <p14:tracePt t="66600" x="5280025" y="3779838"/>
          <p14:tracePt t="66609" x="5303838" y="3771900"/>
          <p14:tracePt t="66626" x="5318125" y="3763963"/>
          <p14:tracePt t="66642" x="5334000" y="3763963"/>
          <p14:tracePt t="66659" x="5372100" y="3741738"/>
          <p14:tracePt t="66676" x="5387975" y="3741738"/>
          <p14:tracePt t="66689" x="5402263" y="3741738"/>
          <p14:tracePt t="66706" x="5418138" y="3733800"/>
          <p14:tracePt t="66723" x="5432425" y="3725863"/>
          <p14:tracePt t="66739" x="5456238" y="3725863"/>
          <p14:tracePt t="66756" x="5508625" y="3703638"/>
          <p14:tracePt t="66773" x="5562600" y="3695700"/>
          <p14:tracePt t="66790" x="5638800" y="3687763"/>
          <p14:tracePt t="66803" x="5699125" y="3673475"/>
          <p14:tracePt t="66821" x="5730875" y="3657600"/>
          <p14:tracePt t="66837" x="5745163" y="3649663"/>
          <p14:tracePt t="66897" x="5761038" y="3649663"/>
          <p14:tracePt t="66907" x="5791200" y="3649663"/>
          <p14:tracePt t="66926" x="5845175" y="3649663"/>
          <p14:tracePt t="66939" x="5889625" y="3641725"/>
          <p14:tracePt t="66956" x="5927725" y="3635375"/>
          <p14:tracePt t="66973" x="5973763" y="3619500"/>
          <p14:tracePt t="66991" x="5981700" y="3619500"/>
          <p14:tracePt t="67022" x="6011863" y="3619500"/>
          <p14:tracePt t="67052" x="6065838" y="3619500"/>
          <p14:tracePt t="67071" x="6096000" y="3619500"/>
          <p14:tracePt t="67083" x="6126163" y="3619500"/>
          <p14:tracePt t="67099" x="6149975" y="3635375"/>
          <p14:tracePt t="67116" x="6180138" y="3635375"/>
          <p14:tracePt t="67133" x="6218238" y="3649663"/>
          <p14:tracePt t="67142" x="6302375" y="3673475"/>
          <p14:tracePt t="67159" x="6340475" y="3679825"/>
          <p14:tracePt t="67176" x="6362700" y="3695700"/>
          <p14:tracePt t="67189" x="6384925" y="3695700"/>
          <p14:tracePt t="67220" x="6438900" y="3695700"/>
          <p14:tracePt t="67237" x="6553200" y="3711575"/>
          <p14:tracePt t="67254" x="6697663" y="3794125"/>
          <p14:tracePt t="67272" x="6675438" y="3741738"/>
          <p14:tracePt t="67288" x="6659563" y="3741738"/>
          <p14:tracePt t="67302" x="6675438" y="3794125"/>
          <p14:tracePt t="67320" x="6675438" y="3802063"/>
          <p14:tracePt t="67332" x="6697663" y="3825875"/>
          <p14:tracePt t="67349" x="6697663" y="3870325"/>
          <p14:tracePt t="67366" x="6727825" y="3878263"/>
          <p14:tracePt t="67379" x="6773863" y="3902075"/>
          <p14:tracePt t="67394" x="6819900" y="3954463"/>
          <p14:tracePt t="67407" x="6835775" y="3962400"/>
          <p14:tracePt t="67423" x="6827838" y="3940175"/>
          <p14:tracePt t="67457" x="6842125" y="3940175"/>
          <p14:tracePt t="67501" x="6865938" y="3932238"/>
          <p14:tracePt t="67520" x="6904038" y="3924300"/>
          <p14:tracePt t="67537" x="6911975" y="3924300"/>
          <p14:tracePt t="67554" x="6911975" y="3916363"/>
          <p14:tracePt t="67570" x="6918325" y="3908425"/>
          <p14:tracePt t="67582" x="6926263" y="3902075"/>
          <p14:tracePt t="67599" x="6926263" y="3886200"/>
          <p14:tracePt t="67616" x="6956425" y="3870325"/>
          <p14:tracePt t="67632" x="6980238" y="3856038"/>
          <p14:tracePt t="67641" x="6988175" y="3848100"/>
          <p14:tracePt t="67658" x="7002463" y="3832225"/>
          <p14:tracePt t="67675" x="7010400" y="3832225"/>
          <p14:tracePt t="67688" x="7032625" y="3832225"/>
          <p14:tracePt t="67705" x="7040563" y="3817938"/>
          <p14:tracePt t="67721" x="7086600" y="3794125"/>
          <p14:tracePt t="67738" x="7124700" y="3787775"/>
          <p14:tracePt t="67755" x="7154863" y="3771900"/>
          <p14:tracePt t="67772" x="7208838" y="3756025"/>
          <p14:tracePt t="67788" x="7223125" y="3756025"/>
          <p14:tracePt t="67805" x="7231063" y="3749675"/>
          <p14:tracePt t="67819" x="7239000" y="3749675"/>
          <p14:tracePt t="67897" x="7231063" y="3749675"/>
          <p14:tracePt t="68034" x="7223125" y="3749675"/>
          <p14:tracePt t="68053" x="7192963" y="3749675"/>
          <p14:tracePt t="68070" x="7140575" y="3749675"/>
          <p14:tracePt t="68087" x="7064375" y="3725863"/>
          <p14:tracePt t="68099" x="7040563" y="3725863"/>
          <p14:tracePt t="68115" x="6988175" y="3717925"/>
          <p14:tracePt t="68132" x="6964363" y="3717925"/>
          <p14:tracePt t="68142" x="6942138" y="3717925"/>
          <p14:tracePt t="68157" x="6904038" y="3717925"/>
          <p14:tracePt t="68175" x="6804025" y="3717925"/>
          <p14:tracePt t="68191" x="6743700" y="3717925"/>
          <p14:tracePt t="68205" x="6689725" y="3717925"/>
          <p14:tracePt t="68221" x="6675438" y="3711575"/>
          <p14:tracePt t="68239" x="6667500" y="3711575"/>
          <p14:tracePt t="68269" x="6645275" y="3711575"/>
          <p14:tracePt t="68286" x="6599238" y="3717925"/>
          <p14:tracePt t="68307" x="6583363" y="3717925"/>
          <p14:tracePt t="68319" x="6545263" y="3725863"/>
          <p14:tracePt t="68336" x="6537325" y="3749675"/>
          <p14:tracePt t="68348" x="6530975" y="3749675"/>
          <p14:tracePt t="68365" x="6507163" y="3749675"/>
          <p14:tracePt t="68382" x="6499225" y="3749675"/>
          <p14:tracePt t="68391" x="6461125" y="3749675"/>
          <p14:tracePt t="68408" x="6340475" y="3749675"/>
          <p14:tracePt t="68425" x="6256338" y="3725863"/>
          <p14:tracePt t="68441" x="6218238" y="3725863"/>
          <p14:tracePt t="68457" x="6210300" y="3725863"/>
          <p14:tracePt t="68471" x="6194425" y="3725863"/>
          <p14:tracePt t="68488" x="6172200" y="3725863"/>
          <p14:tracePt t="68504" x="6096000" y="3725863"/>
          <p14:tracePt t="68521" x="5965825" y="3703638"/>
          <p14:tracePt t="68537" x="5845175" y="3687763"/>
          <p14:tracePt t="68554" x="5737225" y="3679825"/>
          <p14:tracePt t="68571" x="5699125" y="3679825"/>
          <p14:tracePt t="68585" x="5668963" y="3679825"/>
          <p14:tracePt t="68601" x="5630863" y="3679825"/>
          <p14:tracePt t="68618" x="5554663" y="3679825"/>
          <p14:tracePt t="68634" x="5410200" y="3679825"/>
          <p14:tracePt t="68651" x="5318125" y="3679825"/>
          <p14:tracePt t="68668" x="5280025" y="3679825"/>
          <p14:tracePt t="68668" x="5273675" y="3679825"/>
          <p14:tracePt t="68685" x="5257800" y="3679825"/>
          <p14:tracePt t="68704" x="5173663" y="3657600"/>
          <p14:tracePt t="68721" x="5059363" y="3641725"/>
          <p14:tracePt t="68737" x="4960938" y="3641725"/>
          <p14:tracePt t="68754" x="4914900" y="3641725"/>
          <p14:tracePt t="68770" x="4884738" y="3627438"/>
          <p14:tracePt t="68787" x="4876800" y="3627438"/>
          <p14:tracePt t="68803" x="4830763" y="3627438"/>
          <p14:tracePt t="68820" x="4778375" y="3627438"/>
          <p14:tracePt t="68837" x="4724400" y="3641725"/>
          <p14:tracePt t="68851" x="4678363" y="3641725"/>
          <p14:tracePt t="68868" x="4640263" y="3641725"/>
          <p14:tracePt t="68885" x="4625975" y="3641725"/>
          <p14:tracePt t="68900" x="4610100" y="3641725"/>
          <p14:tracePt t="68917" x="4594225" y="3641725"/>
          <p14:tracePt t="68941" x="4564063" y="3641725"/>
          <p14:tracePt t="68957" x="4511675" y="3641725"/>
          <p14:tracePt t="68970" x="4457700" y="3649663"/>
          <p14:tracePt t="68986" x="4397375" y="3657600"/>
          <p14:tracePt t="69003" x="4365625" y="3665538"/>
          <p14:tracePt t="69021" x="4343400" y="3673475"/>
          <p14:tracePt t="69035" x="4335463" y="3673475"/>
          <p14:tracePt t="69053" x="4321175" y="3673475"/>
          <p14:tracePt t="69069" x="4289425" y="3673475"/>
          <p14:tracePt t="69088" x="4244975" y="3679825"/>
          <p14:tracePt t="69102" x="4183063" y="3695700"/>
          <p14:tracePt t="69118" x="4122738" y="3695700"/>
          <p14:tracePt t="69135" x="4076700" y="3703638"/>
          <p14:tracePt t="69151" x="4054475" y="3703638"/>
          <p14:tracePt t="69167" x="4038600" y="3703638"/>
          <p14:tracePt t="69167" x="4030663" y="3703638"/>
          <p14:tracePt t="69184" x="4016375" y="3703638"/>
          <p14:tracePt t="69207" x="3978275" y="3703638"/>
          <p14:tracePt t="69228" x="3970338" y="3703638"/>
          <p14:tracePt t="69240" x="3932238" y="3695700"/>
          <p14:tracePt t="69254" x="3878263" y="3687763"/>
          <p14:tracePt t="69270" x="3863975" y="3679825"/>
          <p14:tracePt t="69286" x="3924300" y="3679825"/>
          <p14:tracePt t="69445" x="3992563" y="3679825"/>
          <p14:tracePt t="69457" x="4098925" y="3679825"/>
          <p14:tracePt t="69470" x="4229100" y="3679825"/>
          <p14:tracePt t="69486" x="4305300" y="3679825"/>
          <p14:tracePt t="69503" x="4351338" y="3679825"/>
          <p14:tracePt t="69520" x="4397375" y="3679825"/>
          <p14:tracePt t="69537" x="4449763" y="3679825"/>
          <p14:tracePt t="69553" x="4549775" y="3679825"/>
          <p14:tracePt t="69570" x="4625975" y="3679825"/>
          <p14:tracePt t="69587" x="4670425" y="3679825"/>
          <p14:tracePt t="69600" x="4792663" y="3679825"/>
          <p14:tracePt t="69617" x="4914900" y="3679825"/>
          <p14:tracePt t="69633" x="5067300" y="3679825"/>
          <p14:tracePt t="69633" x="5135563" y="3679825"/>
          <p14:tracePt t="69650" x="5257800" y="3679825"/>
          <p14:tracePt t="69667" x="5311775" y="3679825"/>
          <p14:tracePt t="69684" x="5349875" y="3679825"/>
          <p14:tracePt t="69704" x="5380038" y="3673475"/>
          <p14:tracePt t="69720" x="5410200" y="3665538"/>
          <p14:tracePt t="69737" x="5524500" y="3665538"/>
          <p14:tracePt t="69753" x="5584825" y="3665538"/>
          <p14:tracePt t="69770" x="5622925" y="3665538"/>
          <p14:tracePt t="69786" x="5654675" y="3665538"/>
          <p14:tracePt t="69803" x="5699125" y="3665538"/>
          <p14:tracePt t="69819" x="5761038" y="3665538"/>
          <p14:tracePt t="69836" x="5799138" y="3665538"/>
          <p14:tracePt t="69850" x="5859463" y="3665538"/>
          <p14:tracePt t="69868" x="5883275" y="3665538"/>
          <p14:tracePt t="69883" x="5889625" y="3665538"/>
          <p14:tracePt t="69900" x="5921375" y="3665538"/>
          <p14:tracePt t="69938" x="5965825" y="3665538"/>
          <p14:tracePt t="69955" x="5997575" y="3665538"/>
          <p14:tracePt t="69971" x="6019800" y="3665538"/>
          <p14:tracePt t="69988" x="6027738" y="3665538"/>
          <p14:tracePt t="70001" x="6042025" y="3665538"/>
          <p14:tracePt t="70018" x="6080125" y="3665538"/>
          <p14:tracePt t="70034" x="6134100" y="3665538"/>
          <p14:tracePt t="70051" x="6188075" y="3665538"/>
          <p14:tracePt t="70068" x="6218238" y="3665538"/>
          <p14:tracePt t="70085" x="6226175" y="3665538"/>
          <p14:tracePt t="70101" x="6232525" y="3665538"/>
          <p14:tracePt t="70119" x="6240463" y="3665538"/>
          <p14:tracePt t="70133" x="6264275" y="3665538"/>
          <p14:tracePt t="70143" x="6308725" y="3665538"/>
          <p14:tracePt t="70158" x="6430963" y="3665538"/>
          <p14:tracePt t="70173" x="6561138" y="3665538"/>
          <p14:tracePt t="70190" x="6629400" y="3679825"/>
          <p14:tracePt t="70206" x="6637338" y="3679825"/>
          <p14:tracePt t="70222" x="6621463" y="3679825"/>
          <p14:tracePt t="70366" x="6591300" y="3679825"/>
          <p14:tracePt t="70379" x="6537325" y="3679825"/>
          <p14:tracePt t="70396" x="6484938" y="3679825"/>
          <p14:tracePt t="70413" x="6454775" y="3679825"/>
          <p14:tracePt t="70422" x="6362700" y="3673475"/>
          <p14:tracePt t="70439" x="6302375" y="3665538"/>
          <p14:tracePt t="70456" x="6164263" y="3665538"/>
          <p14:tracePt t="70472" x="6111875" y="3665538"/>
          <p14:tracePt t="70486" x="6027738" y="3657600"/>
          <p14:tracePt t="70502" x="5921375" y="3641725"/>
          <p14:tracePt t="70520" x="5851525" y="3635375"/>
          <p14:tracePt t="70537" x="5837238" y="3635375"/>
          <p14:tracePt t="70552" x="5753100" y="3627438"/>
          <p14:tracePt t="70570" x="5668963" y="3619500"/>
          <p14:tracePt t="70586" x="5554663" y="3611563"/>
          <p14:tracePt t="70601" x="5508625" y="3603625"/>
          <p14:tracePt t="70619" x="5478463" y="3603625"/>
          <p14:tracePt t="70632" x="5426075" y="3603625"/>
          <p14:tracePt t="70649" x="5364163" y="3581400"/>
          <p14:tracePt t="70666" x="5303838" y="3581400"/>
          <p14:tracePt t="70682" x="5219700" y="3573463"/>
          <p14:tracePt t="70699" x="5189538" y="3573463"/>
          <p14:tracePt t="70716" x="5165725" y="3573463"/>
          <p14:tracePt t="70736" x="5135563" y="3573463"/>
          <p14:tracePt t="70752" x="5045075" y="3573463"/>
          <p14:tracePt t="70769" x="4968875" y="3573463"/>
          <p14:tracePt t="70785" x="4930775" y="3573463"/>
          <p14:tracePt t="70801" x="4884738" y="3581400"/>
          <p14:tracePt t="70817" x="4846638" y="3597275"/>
          <p14:tracePt t="70835" x="4770438" y="3611563"/>
          <p14:tracePt t="70852" x="4716463" y="3627438"/>
          <p14:tracePt t="70868" x="4694238" y="3635375"/>
          <p14:tracePt t="70881" x="4625975" y="3665538"/>
          <p14:tracePt t="70899" x="4602163" y="3679825"/>
          <p14:tracePt t="70916" x="4572000" y="3687763"/>
          <p14:tracePt t="70933" x="4541838" y="3687763"/>
          <p14:tracePt t="70949" x="4487863" y="3687763"/>
          <p14:tracePt t="70965" x="4411663" y="3703638"/>
          <p14:tracePt t="70965" x="4389438" y="3703638"/>
          <p14:tracePt t="70982" x="4335463" y="3703638"/>
          <p14:tracePt t="71002" x="4305300" y="3703638"/>
          <p14:tracePt t="71018" x="4283075" y="3703638"/>
          <p14:tracePt t="71035" x="4259263" y="3703638"/>
          <p14:tracePt t="71052" x="4213225" y="3717925"/>
          <p14:tracePt t="71068" x="4098925" y="3717925"/>
          <p14:tracePt t="71086" x="3962400" y="3717925"/>
          <p14:tracePt t="71101" x="3848100" y="3717925"/>
          <p14:tracePt t="71118" x="3794125" y="3717925"/>
          <p14:tracePt t="71132" x="3787775" y="3717925"/>
          <p14:tracePt t="71149" x="3779838" y="3717925"/>
          <p14:tracePt t="71166" x="3771900" y="3717925"/>
          <p14:tracePt t="71190" x="3763963" y="3717925"/>
          <p14:tracePt t="71205" x="3779838" y="3717925"/>
          <p14:tracePt t="71518" x="3802063" y="3725863"/>
          <p14:tracePt t="71533" x="3825875" y="3733800"/>
          <p14:tracePt t="71549" x="3840163" y="3733800"/>
          <p14:tracePt t="71566" x="3870325" y="3733800"/>
          <p14:tracePt t="71597" x="3902075" y="3749675"/>
          <p14:tracePt t="71616" x="3940175" y="3749675"/>
          <p14:tracePt t="73496" x="3932238" y="3741738"/>
          <p14:tracePt t="73832" x="3908425" y="3741738"/>
          <p14:tracePt t="73847" x="3894138" y="3741738"/>
          <p14:tracePt t="73863" x="3878263" y="3741738"/>
          <p14:tracePt t="73880" x="3832225" y="3741738"/>
          <p14:tracePt t="73897" x="3802063" y="3741738"/>
          <p14:tracePt t="73914" x="3779838" y="3741738"/>
          <p14:tracePt t="73926" x="3749675" y="3749675"/>
          <p14:tracePt t="73942" x="3725863" y="3749675"/>
          <p14:tracePt t="73959" x="3711575" y="3756025"/>
          <p14:tracePt t="73976" x="3695700" y="3756025"/>
          <p14:tracePt t="73992" x="3665538" y="3756025"/>
          <p14:tracePt t="74002" x="3619500" y="3756025"/>
          <p14:tracePt t="74019" x="3589338" y="3763963"/>
          <p14:tracePt t="74036" x="3543300" y="3779838"/>
          <p14:tracePt t="74049" x="3527425" y="3787775"/>
          <p14:tracePt t="74065" x="3489325" y="3794125"/>
          <p14:tracePt t="74082" x="3429000" y="3810000"/>
          <p14:tracePt t="74098" x="3336925" y="3825875"/>
          <p14:tracePt t="74115" x="3276600" y="3825875"/>
          <p14:tracePt t="74131" x="3230563" y="3825875"/>
          <p14:tracePt t="74146" x="3132138" y="3848100"/>
          <p14:tracePt t="74163" x="3032125" y="3863975"/>
          <p14:tracePt t="74180" x="2903538" y="3886200"/>
          <p14:tracePt t="74196" x="2773363" y="3894138"/>
          <p14:tracePt t="74212" x="2613025" y="3916363"/>
          <p14:tracePt t="74229" x="2514600" y="3932238"/>
          <p14:tracePt t="74246" x="2422525" y="3940175"/>
          <p14:tracePt t="74246" x="2408238" y="3962400"/>
          <p14:tracePt t="74262" x="2346325" y="3962400"/>
          <p14:tracePt t="74286" x="2263775" y="3970338"/>
          <p14:tracePt t="74306" x="2149475" y="3978275"/>
          <p14:tracePt t="74317" x="2011363" y="4008438"/>
          <p14:tracePt t="74331" x="1897063" y="4022725"/>
          <p14:tracePt t="74348" x="1851025" y="4022725"/>
          <p14:tracePt t="74364" x="1820863" y="4038600"/>
          <p14:tracePt t="74382" x="1806575" y="4046538"/>
          <p14:tracePt t="74400" x="1782763" y="4046538"/>
          <p14:tracePt t="74413" x="1736725" y="4054475"/>
          <p14:tracePt t="74430" x="1714500" y="4054475"/>
          <p14:tracePt t="74446" x="1692275" y="4054475"/>
          <p14:tracePt t="74461" x="1668463" y="4060825"/>
          <p14:tracePt t="74478" x="1638300" y="4068763"/>
          <p14:tracePt t="74495" x="1600200" y="4084638"/>
          <p14:tracePt t="74511" x="1546225" y="4092575"/>
          <p14:tracePt t="74511" x="1531938" y="4092575"/>
          <p14:tracePt t="74530" x="1463675" y="4092575"/>
          <p14:tracePt t="74550" x="1425575" y="4092575"/>
          <p14:tracePt t="74564" x="1387475" y="4092575"/>
          <p14:tracePt t="74581" x="1363663" y="4092575"/>
          <p14:tracePt t="74598" x="1333500" y="4106863"/>
          <p14:tracePt t="74615" x="1295400" y="4106863"/>
          <p14:tracePt t="74632" x="1257300" y="4106863"/>
          <p14:tracePt t="74648" x="1189038" y="4106863"/>
          <p14:tracePt t="74664" x="1074738" y="4130675"/>
          <p14:tracePt t="74681" x="1036638" y="4130675"/>
          <p14:tracePt t="74695" x="998538" y="4144963"/>
          <p14:tracePt t="74713" x="982663" y="4144963"/>
          <p14:tracePt t="74728" x="952500" y="4152900"/>
          <p14:tracePt t="74745" x="930275" y="4160838"/>
          <p14:tracePt t="74761" x="892175" y="4160838"/>
          <p14:tracePt t="74778" x="860425" y="4168775"/>
          <p14:tracePt t="74795" x="846138" y="4168775"/>
          <p14:tracePt t="74815" x="830263" y="4168775"/>
          <p14:tracePt t="74831" x="822325" y="4175125"/>
          <p14:tracePt t="74848" x="792163" y="4183063"/>
          <p14:tracePt t="74864" x="708025" y="4191000"/>
          <p14:tracePt t="74881" x="663575" y="4198938"/>
          <p14:tracePt t="74898" x="647700" y="4198938"/>
          <p14:tracePt t="74915" x="631825" y="4198938"/>
          <p14:tracePt t="74960" x="609600" y="4198938"/>
          <p14:tracePt t="74978" x="593725" y="4198938"/>
          <p14:tracePt t="74991" x="587375" y="4198938"/>
          <p14:tracePt t="75023" x="579438" y="4198938"/>
          <p14:tracePt t="75032" x="593725" y="4183063"/>
          <p14:tracePt t="75160" x="655638" y="4175125"/>
          <p14:tracePt t="75179" x="685800" y="4175125"/>
          <p14:tracePt t="75191" x="739775" y="4168775"/>
          <p14:tracePt t="75208" x="777875" y="4168775"/>
          <p14:tracePt t="75224" x="800100" y="4152900"/>
          <p14:tracePt t="75241" x="830263" y="4152900"/>
          <p14:tracePt t="75251" x="846138" y="4144963"/>
          <p14:tracePt t="75267" x="860425" y="4137025"/>
          <p14:tracePt t="75284" x="898525" y="4137025"/>
          <p14:tracePt t="75300" x="974725" y="4130675"/>
          <p14:tracePt t="75317" x="1036638" y="4130675"/>
          <p14:tracePt t="75330" x="1082675" y="4130675"/>
          <p14:tracePt t="75347" x="1096963" y="4130675"/>
          <p14:tracePt t="75363" x="1104900" y="4130675"/>
          <p14:tracePt t="75410" x="1127125" y="4130675"/>
          <p14:tracePt t="75430" x="1143000" y="4130675"/>
          <p14:tracePt t="75444" x="1211263" y="4130675"/>
          <p14:tracePt t="75460" x="1235075" y="4130675"/>
          <p14:tracePt t="75469" x="1265238" y="4130675"/>
          <p14:tracePt t="75486" x="1287463" y="4122738"/>
          <p14:tracePt t="75501" x="1303338" y="4114800"/>
          <p14:tracePt t="75519" x="1333500" y="4114800"/>
          <p14:tracePt t="75535" x="1363663" y="4114800"/>
          <p14:tracePt t="75551" x="1393825" y="4114800"/>
          <p14:tracePt t="75563" x="1439863" y="4114800"/>
          <p14:tracePt t="75581" x="1477963" y="4114800"/>
          <p14:tracePt t="75597" x="1524000" y="4114800"/>
          <p14:tracePt t="75614" x="1546225" y="4106863"/>
          <p14:tracePt t="75630" x="1562100" y="4106863"/>
          <p14:tracePt t="75662" x="1592263" y="4106863"/>
          <p14:tracePt t="75693" x="1660525" y="4106863"/>
          <p14:tracePt t="75712" x="1722438" y="4106863"/>
          <p14:tracePt t="75724" x="1736725" y="4106863"/>
          <p14:tracePt t="75740" x="1752600" y="4106863"/>
          <p14:tracePt t="75757" x="1806575" y="4106863"/>
          <p14:tracePt t="75805" x="1858963" y="4106863"/>
          <p14:tracePt t="75815" x="1912938" y="4106863"/>
          <p14:tracePt t="75829" x="1951038" y="4106863"/>
          <p14:tracePt t="75846" x="1965325" y="4106863"/>
          <p14:tracePt t="75909" x="1997075" y="4106863"/>
          <p14:tracePt t="75928" x="2035175" y="4106863"/>
          <p14:tracePt t="75944" x="2057400" y="4098925"/>
          <p14:tracePt t="75961" x="2073275" y="4098925"/>
          <p14:tracePt t="75974" x="2087563" y="4098925"/>
          <p14:tracePt t="75990" x="2065338" y="4098925"/>
          <p14:tracePt t="76129" x="2035175" y="4098925"/>
          <p14:tracePt t="76144" x="1958975" y="4098925"/>
          <p14:tracePt t="76162" x="1935163" y="4098925"/>
          <p14:tracePt t="76178" x="1927225" y="4098925"/>
          <p14:tracePt t="76195" x="1905000" y="4098925"/>
          <p14:tracePt t="76211" x="1889125" y="4098925"/>
          <p14:tracePt t="76223" x="1836738" y="4098925"/>
          <p14:tracePt t="76240" x="1798638" y="4098925"/>
          <p14:tracePt t="76256" x="1722438" y="4098925"/>
          <p14:tracePt t="76273" x="1684338" y="4098925"/>
          <p14:tracePt t="76285" x="1638300" y="4098925"/>
          <p14:tracePt t="76300" x="1608138" y="4098925"/>
          <p14:tracePt t="76316" x="1584325" y="4106863"/>
          <p14:tracePt t="76329" x="1554163" y="4106863"/>
          <p14:tracePt t="76346" x="1524000" y="4114800"/>
          <p14:tracePt t="76362" x="1485900" y="4114800"/>
          <p14:tracePt t="76379" x="1439863" y="4122738"/>
          <p14:tracePt t="76396" x="1401763" y="4122738"/>
          <p14:tracePt t="76412" x="1371600" y="4122738"/>
          <p14:tracePt t="76429" x="1333500" y="4137025"/>
          <p14:tracePt t="76446" x="1265238" y="4137025"/>
          <p14:tracePt t="76460" x="1211263" y="4137025"/>
          <p14:tracePt t="76477" x="1181100" y="4137025"/>
          <p14:tracePt t="76494" x="1173163" y="4137025"/>
          <p14:tracePt t="76510" x="1196975" y="4137025"/>
          <p14:tracePt t="76642" x="1227138" y="4137025"/>
          <p14:tracePt t="76660" x="1273175" y="4137025"/>
          <p14:tracePt t="76677" x="1325563" y="4137025"/>
          <p14:tracePt t="76694" x="1371600" y="4137025"/>
          <p14:tracePt t="76711" x="1409700" y="4152900"/>
          <p14:tracePt t="76723" x="1431925" y="4160838"/>
          <p14:tracePt t="76740" x="1455738" y="4160838"/>
          <p14:tracePt t="76756" x="1508125" y="4160838"/>
          <p14:tracePt t="76773" x="1531938" y="4160838"/>
          <p14:tracePt t="76782" x="1600200" y="4160838"/>
          <p14:tracePt t="76799" x="1676400" y="4160838"/>
          <p14:tracePt t="76816" x="1714500" y="4160838"/>
          <p14:tracePt t="76829" x="1722438" y="4160838"/>
          <p14:tracePt t="76846" x="1730375" y="4160838"/>
          <p14:tracePt t="76864" x="1752600" y="4160838"/>
          <p14:tracePt t="76880" x="1790700" y="4160838"/>
          <p14:tracePt t="76896" x="1858963" y="4152900"/>
          <p14:tracePt t="76912" x="1958975" y="4137025"/>
          <p14:tracePt t="76929" x="2003425" y="4137025"/>
          <p14:tracePt t="76945" x="2041525" y="4137025"/>
          <p14:tracePt t="76962" x="2049463" y="4137025"/>
          <p14:tracePt t="76975" x="2073275" y="4137025"/>
          <p14:tracePt t="77020" x="2095500" y="4137025"/>
          <p14:tracePt t="77039" x="2117725" y="4137025"/>
          <p14:tracePt t="77048" x="2125663" y="4137025"/>
          <p14:tracePt t="77065" x="2133600" y="4137025"/>
          <p14:tracePt t="77082" x="2141538" y="4137025"/>
          <p14:tracePt t="77095" x="2149475" y="4137025"/>
          <p14:tracePt t="77158" x="2133600" y="4137025"/>
          <p14:tracePt t="77241" x="2125663" y="4137025"/>
          <p14:tracePt t="77255" x="2095500" y="4137025"/>
          <p14:tracePt t="77272" x="2065338" y="4130675"/>
          <p14:tracePt t="77292" x="2027238" y="4130675"/>
          <p14:tracePt t="77308" x="2003425" y="4130675"/>
          <p14:tracePt t="77322" x="1989138" y="4130675"/>
          <p14:tracePt t="77331" x="1973263" y="4130675"/>
          <p14:tracePt t="77346" x="1965325" y="4130675"/>
          <p14:tracePt t="77377" x="1958975" y="4122738"/>
          <p14:tracePt t="77441" x="1958975" y="4114800"/>
          <p14:tracePt t="77674" x="1973263" y="4114800"/>
          <p14:tracePt t="77790" x="1981200" y="4122738"/>
          <p14:tracePt t="77940" x="1981200" y="4114800"/>
          <p14:tracePt t="78789" x="1981200" y="4106863"/>
          <p14:tracePt t="78804" x="1989138" y="4106863"/>
          <p14:tracePt t="78813" x="1997075" y="4106863"/>
          <p14:tracePt t="78860" x="2003425" y="4106863"/>
          <p14:tracePt t="78879" x="2035175" y="4106863"/>
          <p14:tracePt t="78891" x="2049463" y="4106863"/>
          <p14:tracePt t="78908" x="2057400" y="4106863"/>
          <p14:tracePt t="78925" x="2079625" y="4106863"/>
          <p14:tracePt t="78973" x="2125663" y="4106863"/>
          <p14:tracePt t="78992" x="2187575" y="4106863"/>
          <p14:tracePt t="79004" x="2232025" y="4106863"/>
          <p14:tracePt t="79022" x="2239963" y="4098925"/>
          <p14:tracePt t="79035" x="2263775" y="4068763"/>
          <p14:tracePt t="79102" x="2278063" y="4068763"/>
          <p14:tracePt t="79112" x="2332038" y="4068763"/>
          <p14:tracePt t="79126" x="2378075" y="4068763"/>
          <p14:tracePt t="79143" x="2408238" y="4068763"/>
          <p14:tracePt t="79274" x="2438400" y="4076700"/>
          <p14:tracePt t="79426" x="2454275" y="4076700"/>
          <p14:tracePt t="79441" x="2484438" y="4092575"/>
          <p14:tracePt t="79458" x="2498725" y="4092575"/>
          <p14:tracePt t="79475" x="2506663" y="4092575"/>
          <p14:tracePt t="79539" x="2544763" y="4092575"/>
          <p14:tracePt t="79568" x="2574925" y="4092575"/>
          <p14:tracePt t="79586" x="2598738" y="4092575"/>
          <p14:tracePt t="79596" x="2606675" y="4092575"/>
          <p14:tracePt t="79613" x="2644775" y="4092575"/>
          <p14:tracePt t="79689" x="2682875" y="4092575"/>
          <p14:tracePt t="79707" x="2713038" y="4092575"/>
          <p14:tracePt t="79724" x="2735263" y="4092575"/>
          <p14:tracePt t="79741" x="2743200" y="4092575"/>
          <p14:tracePt t="79772" x="2759075" y="4092575"/>
          <p14:tracePt t="79834" x="2789238" y="4092575"/>
          <p14:tracePt t="79853" x="2835275" y="4076700"/>
          <p14:tracePt t="79862" x="2849563" y="4076700"/>
          <p14:tracePt t="79879" x="2857500" y="4076700"/>
          <p14:tracePt t="79892" x="2857500" y="4068763"/>
          <p14:tracePt t="79909" x="2887663" y="4068763"/>
          <p14:tracePt t="79956" x="2941638" y="4068763"/>
          <p14:tracePt t="79974" x="3009900" y="4068763"/>
          <p14:tracePt t="79990" x="3070225" y="4068763"/>
          <p14:tracePt t="80007" x="3154363" y="4068763"/>
          <p14:tracePt t="80019" x="3246438" y="4068763"/>
          <p14:tracePt t="80036" x="3344863" y="4060825"/>
          <p14:tracePt t="80053" x="3444875" y="4060825"/>
          <p14:tracePt t="80069" x="3489325" y="4060825"/>
          <p14:tracePt t="80079" x="3581400" y="4076700"/>
          <p14:tracePt t="80079" x="3627438" y="4076700"/>
          <p14:tracePt t="80097" x="3687763" y="4084638"/>
          <p14:tracePt t="80113" x="3741738" y="4084638"/>
          <p14:tracePt t="80129" x="3802063" y="4084638"/>
          <p14:tracePt t="80142" x="3932238" y="4084638"/>
          <p14:tracePt t="80158" x="4098925" y="4084638"/>
          <p14:tracePt t="80175" x="4259263" y="4084638"/>
          <p14:tracePt t="80192" x="4479925" y="4106863"/>
          <p14:tracePt t="80209" x="4602163" y="4098925"/>
          <p14:tracePt t="80226" x="4625975" y="4106863"/>
          <p14:tracePt t="80242" x="4625975" y="4092575"/>
          <p14:tracePt t="80572" x="4602163" y="4092575"/>
          <p14:tracePt t="80600" x="4587875" y="4084638"/>
          <p14:tracePt t="80609" x="4572000" y="4076700"/>
          <p14:tracePt t="80628" x="4579938" y="4076700"/>
          <p14:tracePt t="80693" x="4656138" y="4076700"/>
          <p14:tracePt t="80706" x="4770438" y="4076700"/>
          <p14:tracePt t="80724" x="4846638" y="4076700"/>
          <p14:tracePt t="80740" x="4922838" y="4076700"/>
          <p14:tracePt t="80756" x="4983163" y="4076700"/>
          <p14:tracePt t="80773" x="5067300" y="4076700"/>
          <p14:tracePt t="80790" x="5127625" y="4076700"/>
          <p14:tracePt t="80802" x="5249863" y="4076700"/>
          <p14:tracePt t="80819" x="5394325" y="4076700"/>
          <p14:tracePt t="80835" x="5502275" y="4068763"/>
          <p14:tracePt t="80845" x="5616575" y="4054475"/>
          <p14:tracePt t="80861" x="5730875" y="4046538"/>
          <p14:tracePt t="80878" x="5821363" y="4030663"/>
          <p14:tracePt t="80895" x="5889625" y="4030663"/>
          <p14:tracePt t="80908" x="5927725" y="4030663"/>
          <p14:tracePt t="80925" x="5997575" y="4030663"/>
          <p14:tracePt t="80941" x="6080125" y="4030663"/>
          <p14:tracePt t="80958" x="6194425" y="4030663"/>
          <p14:tracePt t="80975" x="6308725" y="4030663"/>
          <p14:tracePt t="80992" x="6416675" y="4030663"/>
          <p14:tracePt t="81009" x="6461125" y="4030663"/>
          <p14:tracePt t="81037" x="6507163" y="4030663"/>
          <p14:tracePt t="81052" x="6599238" y="4030663"/>
          <p14:tracePt t="81068" x="6697663" y="4030663"/>
          <p14:tracePt t="81085" x="6751638" y="4030663"/>
          <p14:tracePt t="81095" x="6850063" y="4030663"/>
          <p14:tracePt t="81113" x="6880225" y="4030663"/>
          <p14:tracePt t="81129" x="6827838" y="4030663"/>
          <p14:tracePt t="81270" x="6751638" y="4030663"/>
          <p14:tracePt t="81270" x="6721475" y="4030663"/>
          <p14:tracePt t="81295" x="6637338" y="4030663"/>
          <p14:tracePt t="81318" x="6469063" y="4030663"/>
          <p14:tracePt t="81335" x="6248400" y="4030663"/>
          <p14:tracePt t="81345" x="5989638" y="4030663"/>
          <p14:tracePt t="81361" x="5768975" y="4030663"/>
          <p14:tracePt t="81378" x="5592763" y="4054475"/>
          <p14:tracePt t="81394" x="5532438" y="4054475"/>
          <p14:tracePt t="81408" x="5372100" y="4054475"/>
          <p14:tracePt t="81424" x="5051425" y="4106863"/>
          <p14:tracePt t="81441" x="4686300" y="4137025"/>
          <p14:tracePt t="81458" x="4365625" y="4144963"/>
          <p14:tracePt t="81474" x="4144963" y="4144963"/>
          <p14:tracePt t="81491" x="3940175" y="4144963"/>
          <p14:tracePt t="81507" x="3779838" y="4144963"/>
          <p14:tracePt t="81524" x="3711575" y="4144963"/>
          <p14:tracePt t="81538" x="3398838" y="4144963"/>
          <p14:tracePt t="81554" x="3094038" y="4168775"/>
          <p14:tracePt t="81571" x="2720975" y="4168775"/>
          <p14:tracePt t="81588" x="2552700" y="4168775"/>
          <p14:tracePt t="81605" x="2400300" y="4175125"/>
          <p14:tracePt t="81621" x="2308225" y="4213225"/>
          <p14:tracePt t="81621" x="2278063" y="4213225"/>
          <p14:tracePt t="81639" x="2187575" y="4237038"/>
          <p14:tracePt t="81658" x="2073275" y="4283075"/>
          <p14:tracePt t="81675" x="1958975" y="4305300"/>
          <p14:tracePt t="81691" x="1874838" y="4313238"/>
          <p14:tracePt t="81707" x="1820863" y="4335463"/>
          <p14:tracePt t="81723" x="1790700" y="4335463"/>
          <p14:tracePt t="81740" x="1730375" y="4335463"/>
          <p14:tracePt t="81758" x="1654175" y="4351338"/>
          <p14:tracePt t="81776" x="1592263" y="4365625"/>
          <p14:tracePt t="81789" x="1562100" y="4381500"/>
          <p14:tracePt t="81805" x="1554163" y="4381500"/>
          <p14:tracePt t="81821" x="1539875" y="4389438"/>
          <p14:tracePt t="81837" x="1531938" y="4397375"/>
          <p14:tracePt t="81854" x="1516063" y="4403725"/>
          <p14:tracePt t="81877" x="1501775" y="4411663"/>
          <p14:tracePt t="81894" x="1485900" y="4419600"/>
          <p14:tracePt t="81907" x="1455738" y="4427538"/>
          <p14:tracePt t="81923" x="1447800" y="4435475"/>
          <p14:tracePt t="81956" x="1431925" y="4441825"/>
          <p14:tracePt t="81986" x="1409700" y="4441825"/>
          <p14:tracePt t="82005" x="1393825" y="4449763"/>
          <p14:tracePt t="82023" x="1371600" y="4449763"/>
          <p14:tracePt t="82023" x="1355725" y="4449763"/>
          <p14:tracePt t="82037" x="1303338" y="4457700"/>
          <p14:tracePt t="82052" x="1241425" y="4465638"/>
          <p14:tracePt t="82068" x="1158875" y="4479925"/>
          <p14:tracePt t="82084" x="1089025" y="4479925"/>
          <p14:tracePt t="82101" x="1066800" y="4479925"/>
          <p14:tracePt t="82111" x="1058863" y="4479925"/>
          <p14:tracePt t="82127" x="1044575" y="4479925"/>
          <p14:tracePt t="82143" x="944563" y="4479925"/>
          <p14:tracePt t="82160" x="868363" y="4479925"/>
          <p14:tracePt t="82173" x="746125" y="4479925"/>
          <p14:tracePt t="82190" x="701675" y="4479925"/>
          <p14:tracePt t="82207" x="693738" y="4479925"/>
          <p14:tracePt t="82223" x="701675" y="4473575"/>
          <p14:tracePt t="82423" x="731838" y="4473575"/>
          <p14:tracePt t="82441" x="746125" y="4457700"/>
          <p14:tracePt t="82455" x="762000" y="4457700"/>
          <p14:tracePt t="82520" x="815975" y="4457700"/>
          <p14:tracePt t="82538" x="860425" y="4457700"/>
          <p14:tracePt t="82555" x="868363" y="4457700"/>
          <p14:tracePt t="82581" x="876300" y="4457700"/>
          <p14:tracePt t="82605" x="884238" y="4457700"/>
          <p14:tracePt t="82617" x="922338" y="4457700"/>
          <p14:tracePt t="82627" x="1006475" y="4479925"/>
          <p14:tracePt t="82643" x="1058863" y="4479925"/>
          <p14:tracePt t="82659" x="1143000" y="4479925"/>
          <p14:tracePt t="82673" x="1219200" y="4495800"/>
          <p14:tracePt t="82690" x="1273175" y="4495800"/>
          <p14:tracePt t="82706" x="1317625" y="4495800"/>
          <p14:tracePt t="82723" x="1349375" y="4511675"/>
          <p14:tracePt t="82739" x="1379538" y="4511675"/>
          <p14:tracePt t="82756" x="1417638" y="4518025"/>
          <p14:tracePt t="82773" x="1470025" y="4518025"/>
          <p14:tracePt t="82789" x="1554163" y="4525963"/>
          <p14:tracePt t="82803" x="1638300" y="4533900"/>
          <p14:tracePt t="82820" x="1660525" y="4533900"/>
          <p14:tracePt t="82837" x="1676400" y="4533900"/>
          <p14:tracePt t="82897" x="1730375" y="4533900"/>
          <p14:tracePt t="82907" x="1768475" y="4533900"/>
          <p14:tracePt t="82925" x="1820863" y="4533900"/>
          <p14:tracePt t="82939" x="1866900" y="4533900"/>
          <p14:tracePt t="82956" x="1920875" y="4533900"/>
          <p14:tracePt t="82973" x="1958975" y="4533900"/>
          <p14:tracePt t="82989" x="1973263" y="4533900"/>
          <p14:tracePt t="83052" x="1997075" y="4533900"/>
          <p14:tracePt t="83070" x="2019300" y="4533900"/>
          <p14:tracePt t="83083" x="2087563" y="4533900"/>
          <p14:tracePt t="83099" x="2117725" y="4533900"/>
          <p14:tracePt t="83116" x="2133600" y="4533900"/>
          <p14:tracePt t="83126" x="2141538" y="4525963"/>
          <p14:tracePt t="83158" x="2155825" y="4518025"/>
          <p14:tracePt t="83174" x="2179638" y="4503738"/>
          <p14:tracePt t="83191" x="2209800" y="4503738"/>
          <p14:tracePt t="83204" x="2270125" y="4503738"/>
          <p14:tracePt t="83221" x="2324100" y="4487863"/>
          <p14:tracePt t="83238" x="2354263" y="4487863"/>
          <p14:tracePt t="83256" x="2354263" y="4479925"/>
          <p14:tracePt t="83271" x="2378075" y="4473575"/>
          <p14:tracePt t="83300" x="2422525" y="4473575"/>
          <p14:tracePt t="83320" x="2484438" y="4473575"/>
          <p14:tracePt t="83333" x="2544763" y="4473575"/>
          <p14:tracePt t="83349" x="2582863" y="4473575"/>
          <p14:tracePt t="83366" x="2606675" y="4473575"/>
          <p14:tracePt t="83375" x="2620963" y="4465638"/>
          <p14:tracePt t="83438" x="2689225" y="4465638"/>
          <p14:tracePt t="83457" x="2705100" y="4465638"/>
          <p14:tracePt t="83470" x="2727325" y="4465638"/>
          <p14:tracePt t="84483" x="2727325" y="4473575"/>
          <p14:tracePt t="84636" x="2727325" y="4479925"/>
          <p14:tracePt t="84679" x="2727325" y="4487863"/>
          <p14:tracePt t="84901" x="2727325" y="4503738"/>
          <p14:tracePt t="84953" x="2743200" y="4511675"/>
          <p14:tracePt t="84986" x="2751138" y="4518025"/>
          <p14:tracePt t="85002" x="2759075" y="4525963"/>
          <p14:tracePt t="85020" x="2765425" y="4533900"/>
          <p14:tracePt t="85036" x="2789238" y="4556125"/>
          <p14:tracePt t="85055" x="2849563" y="4572000"/>
          <p14:tracePt t="85070" x="2887663" y="4579938"/>
          <p14:tracePt t="85084" x="3017838" y="4594225"/>
          <p14:tracePt t="85084" x="3070225" y="4602163"/>
          <p14:tracePt t="85100" x="3132138" y="4618038"/>
          <p14:tracePt t="85115" x="3146425" y="4625975"/>
          <p14:tracePt t="85131" x="3146425" y="4632325"/>
          <p14:tracePt t="85162" x="3154363" y="4640263"/>
          <p14:tracePt t="85181" x="3200400" y="4678363"/>
          <p14:tracePt t="85190" x="3298825" y="4716463"/>
          <p14:tracePt t="85207" x="3375025" y="4732338"/>
          <p14:tracePt t="85220" x="3413125" y="4754563"/>
          <p14:tracePt t="85237" x="3413125" y="4762500"/>
          <p14:tracePt t="85254" x="3429000" y="4770438"/>
          <p14:tracePt t="85270" x="3482975" y="4784725"/>
          <p14:tracePt t="85317" x="3559175" y="4784725"/>
          <p14:tracePt t="85335" x="3597275" y="4784725"/>
          <p14:tracePt t="85352" x="3611563" y="4784725"/>
          <p14:tracePt t="85364" x="3619500" y="4784725"/>
          <p14:tracePt t="85381" x="3673475" y="4822825"/>
          <p14:tracePt t="85412" x="3657600" y="4808538"/>
          <p14:tracePt t="85832" x="3673475" y="4816475"/>
          <p14:tracePt t="85851" x="3665538" y="4792663"/>
          <p14:tracePt t="85864" x="3641725" y="4792663"/>
          <p14:tracePt t="85880" x="3641725" y="4808538"/>
          <p14:tracePt t="86099" x="3635375" y="4808538"/>
          <p14:tracePt t="86117" x="3635375" y="4816475"/>
          <p14:tracePt t="86130" x="3627438" y="4822825"/>
          <p14:tracePt t="86146" x="3627438" y="4838700"/>
          <p14:tracePt t="86178" x="3619500" y="4838700"/>
          <p14:tracePt t="86196" x="3611563" y="4854575"/>
          <p14:tracePt t="86205" x="3603625" y="4876800"/>
          <p14:tracePt t="86222" x="3603625" y="4884738"/>
          <p14:tracePt t="86239" x="3603625" y="4892675"/>
          <p14:tracePt t="86267" x="3603625" y="4906963"/>
          <p14:tracePt t="86284" x="3603625" y="4922838"/>
          <p14:tracePt t="86315" x="3603625" y="4930775"/>
          <p14:tracePt t="86334" x="3603625" y="4937125"/>
          <p14:tracePt t="86382" x="3603625" y="4945063"/>
          <p14:tracePt t="86396" x="3603625" y="4960938"/>
          <p14:tracePt t="89495" x="3649663" y="4953000"/>
          <p14:tracePt t="89945" x="3665538" y="4953000"/>
          <p14:tracePt t="89974" x="3673475" y="4953000"/>
          <p14:tracePt t="90024" x="3703638" y="4953000"/>
          <p14:tracePt t="90065" x="3717925" y="4953000"/>
          <p14:tracePt t="90080" x="3749675" y="4953000"/>
          <p14:tracePt t="90098" x="3756025" y="4953000"/>
          <p14:tracePt t="90113" x="3763963" y="4953000"/>
          <p14:tracePt t="90130" x="3779838" y="4953000"/>
          <p14:tracePt t="90147" x="3810000" y="4953000"/>
          <p14:tracePt t="90163" x="3848100" y="4953000"/>
          <p14:tracePt t="90181" x="3870325" y="4953000"/>
          <p14:tracePt t="90193" x="3908425" y="4953000"/>
          <p14:tracePt t="90209" x="3946525" y="4953000"/>
          <p14:tracePt t="90226" x="3962400" y="4953000"/>
          <p14:tracePt t="90242" x="3978275" y="4953000"/>
          <p14:tracePt t="90283" x="4008438" y="4937125"/>
          <p14:tracePt t="90301" x="4084638" y="4930775"/>
          <p14:tracePt t="90314" x="4168775" y="4914900"/>
          <p14:tracePt t="90331" x="4229100" y="4914900"/>
          <p14:tracePt t="90348" x="4244975" y="4914900"/>
          <p14:tracePt t="90365" x="4259263" y="4899025"/>
          <p14:tracePt t="90411" x="4283075" y="4899025"/>
          <p14:tracePt t="90429" x="4297363" y="4899025"/>
          <p14:tracePt t="90442" x="4335463" y="4899025"/>
          <p14:tracePt t="90458" x="4373563" y="4899025"/>
          <p14:tracePt t="90475" x="4419600" y="4899025"/>
          <p14:tracePt t="90564" x="4495800" y="4899025"/>
          <p14:tracePt t="90579" x="4549775" y="4899025"/>
          <p14:tracePt t="90597" x="4556125" y="4899025"/>
          <p14:tracePt t="90661" x="4579938" y="4906963"/>
          <p14:tracePt t="90679" x="4618038" y="4914900"/>
          <p14:tracePt t="90692" x="4670425" y="4930775"/>
          <p14:tracePt t="90709" x="4678363" y="4937125"/>
          <p14:tracePt t="90725" x="4686300" y="4937125"/>
          <p14:tracePt t="90814" x="4702175" y="4937125"/>
          <p14:tracePt t="90847" x="4708525" y="4937125"/>
          <p14:tracePt t="90911" x="4716463" y="4937125"/>
          <p14:tracePt t="90960" x="4716463" y="4945063"/>
          <p14:tracePt t="91379" x="4708525" y="4945063"/>
          <p14:tracePt t="91597" x="4702175" y="4945063"/>
          <p14:tracePt t="91627" x="4678363" y="4945063"/>
          <p14:tracePt t="91645" x="4670425" y="4945063"/>
          <p14:tracePt t="91662" x="4664075" y="4953000"/>
          <p14:tracePt t="91679" x="4656138" y="4960938"/>
          <p14:tracePt t="91710" x="4648200" y="4960938"/>
          <p14:tracePt t="91728" x="4640263" y="4968875"/>
          <p14:tracePt t="91741" x="4625975" y="4968875"/>
          <p14:tracePt t="91750" x="4610100" y="4968875"/>
          <p14:tracePt t="91768" x="4572000" y="4975225"/>
          <p14:tracePt t="91784" x="4465638" y="4999038"/>
          <p14:tracePt t="91800" x="4419600" y="4999038"/>
          <p14:tracePt t="91813" x="4343400" y="5021263"/>
          <p14:tracePt t="91831" x="4259263" y="5045075"/>
          <p14:tracePt t="91849" x="4221163" y="5051425"/>
          <p14:tracePt t="91865" x="4206875" y="5059363"/>
          <p14:tracePt t="91881" x="4144963" y="5067300"/>
          <p14:tracePt t="91897" x="4092575" y="5083175"/>
          <p14:tracePt t="91913" x="4060825" y="5097463"/>
          <p14:tracePt t="91930" x="4030663" y="5105400"/>
          <p14:tracePt t="91944" x="4016375" y="5113338"/>
          <p14:tracePt t="91961" x="4008438" y="5121275"/>
          <p14:tracePt t="91977" x="3992563" y="5127625"/>
          <p14:tracePt t="91993" x="3992563" y="5135563"/>
          <p14:tracePt t="92010" x="3978275" y="5151438"/>
          <p14:tracePt t="92028" x="3954463" y="5165725"/>
          <p14:tracePt t="92051" x="3940175" y="5165725"/>
          <p14:tracePt t="92064" x="3924300" y="5181600"/>
          <p14:tracePt t="92080" x="3878263" y="5197475"/>
          <p14:tracePt t="92097" x="3856038" y="5211763"/>
          <p14:tracePt t="92114" x="3825875" y="5235575"/>
          <p14:tracePt t="92130" x="3810000" y="5249863"/>
          <p14:tracePt t="92146" x="3787775" y="5265738"/>
          <p14:tracePt t="92163" x="3756025" y="5280025"/>
          <p14:tracePt t="92180" x="3749675" y="5280025"/>
          <p14:tracePt t="92193" x="3687763" y="5318125"/>
          <p14:tracePt t="92211" x="3657600" y="5318125"/>
          <p14:tracePt t="92227" x="3635375" y="5326063"/>
          <p14:tracePt t="92244" x="3619500" y="5326063"/>
          <p14:tracePt t="92261" x="3597275" y="5334000"/>
          <p14:tracePt t="92284" x="3573463" y="5334000"/>
          <p14:tracePt t="92306" x="3543300" y="5341938"/>
          <p14:tracePt t="92320" x="3527425" y="5349875"/>
          <p14:tracePt t="92333" x="3513138" y="5349875"/>
          <p14:tracePt t="92393" x="3513138" y="5356225"/>
          <p14:tracePt t="92427" x="3505200" y="5356225"/>
          <p14:tracePt t="92459" x="3497263" y="5356225"/>
          <p14:tracePt t="92521" x="3489325" y="5356225"/>
          <p14:tracePt t="92539" x="3482975" y="5356225"/>
          <p14:tracePt t="92549" x="3467100" y="5364163"/>
          <p14:tracePt t="92821" x="3467100" y="5372100"/>
          <p14:tracePt t="92975" x="3467100" y="5380038"/>
          <p14:tracePt t="92994" x="3467100" y="5387975"/>
          <p14:tracePt t="93037" x="3467100" y="5394325"/>
          <p14:tracePt t="93275" x="3467100" y="5410200"/>
          <p14:tracePt t="93324" x="3489325" y="5418138"/>
          <p14:tracePt t="94330" x="3505200" y="5418138"/>
          <p14:tracePt t="94346" x="3513138" y="5418138"/>
          <p14:tracePt t="94394" x="3527425" y="5418138"/>
          <p14:tracePt t="94409" x="3551238" y="5418138"/>
          <p14:tracePt t="94426" x="3573463" y="5418138"/>
          <p14:tracePt t="94442" x="3589338" y="5418138"/>
          <p14:tracePt t="94459" x="3611563" y="5410200"/>
          <p14:tracePt t="94507" x="3641725" y="5402263"/>
          <p14:tracePt t="94526" x="3657600" y="5402263"/>
          <p14:tracePt t="94538" x="3687763" y="5402263"/>
          <p14:tracePt t="94548" x="3717925" y="5394325"/>
          <p14:tracePt t="94564" x="3733800" y="5394325"/>
          <p14:tracePt t="94581" x="3763963" y="5387975"/>
          <p14:tracePt t="94598" x="3763963" y="5380038"/>
          <p14:tracePt t="94610" x="3779838" y="5372100"/>
          <p14:tracePt t="94627" x="3810000" y="5364163"/>
          <p14:tracePt t="94673" x="3840163" y="5364163"/>
          <p14:tracePt t="94691" x="3856038" y="5364163"/>
          <p14:tracePt t="94708" x="3863975" y="5356225"/>
          <p14:tracePt t="94725" x="3886200" y="5356225"/>
          <p14:tracePt t="94773" x="3902075" y="5356225"/>
          <p14:tracePt t="94787" x="3946525" y="5356225"/>
          <p14:tracePt t="94804" x="3954463" y="5356225"/>
          <p14:tracePt t="94835" x="3978275" y="5356225"/>
          <p14:tracePt t="95676" x="3984625" y="5349875"/>
          <p14:tracePt t="95691" x="3992563" y="5341938"/>
          <p14:tracePt t="95739" x="4038600" y="5341938"/>
          <p14:tracePt t="95772" x="4060825" y="5341938"/>
          <p14:tracePt t="95786" x="4092575" y="5341938"/>
          <p14:tracePt t="95803" x="4114800" y="5334000"/>
          <p14:tracePt t="95813" x="4122738" y="5326063"/>
          <p14:tracePt t="95830" x="4152900" y="5326063"/>
          <p14:tracePt t="95847" x="4237038" y="5311775"/>
          <p14:tracePt t="95863" x="4343400" y="5311775"/>
          <p14:tracePt t="95876" x="4465638" y="5311775"/>
          <p14:tracePt t="95893" x="4549775" y="5303838"/>
          <p14:tracePt t="95910" x="4572000" y="5303838"/>
          <p14:tracePt t="95926" x="4579938" y="5303838"/>
          <p14:tracePt t="95943" x="4587875" y="5295900"/>
          <p14:tracePt t="95974" x="4602163" y="5295900"/>
          <p14:tracePt t="95991" x="4632325" y="5295900"/>
          <p14:tracePt t="96004" x="4648200" y="5295900"/>
          <p14:tracePt t="96020" x="4670425" y="5295900"/>
          <p14:tracePt t="96039" x="4678363" y="5295900"/>
          <p14:tracePt t="96047" x="4702175" y="5295900"/>
          <p14:tracePt t="96064" x="4724400" y="5295900"/>
          <p14:tracePt t="96080" x="4770438" y="5280025"/>
          <p14:tracePt t="96099" x="4778375" y="5280025"/>
          <p14:tracePt t="96111" x="4784725" y="5280025"/>
          <p14:tracePt t="97041" x="4770438" y="5280025"/>
          <p14:tracePt t="97287" x="4762500" y="5287963"/>
          <p14:tracePt t="97306" x="4724400" y="5287963"/>
          <p14:tracePt t="97350" x="4708525" y="5295900"/>
          <p14:tracePt t="97360" x="4694238" y="5295900"/>
          <p14:tracePt t="97378" x="4678363" y="5303838"/>
          <p14:tracePt t="97394" x="4632325" y="5303838"/>
          <p14:tracePt t="97426" x="4625975" y="5303838"/>
          <p14:tracePt t="97441" x="4572000" y="5287963"/>
          <p14:tracePt t="97458" x="4564063" y="5287963"/>
          <p14:tracePt t="97473" x="4572000" y="5280025"/>
          <p14:tracePt t="97633" x="4579938" y="5280025"/>
          <p14:tracePt t="97659" x="4602163" y="5280025"/>
          <p14:tracePt t="97676" x="4632325" y="5280025"/>
          <p14:tracePt t="97689" x="4670425" y="5280025"/>
          <p14:tracePt t="97706" x="4678363" y="5280025"/>
          <p14:tracePt t="97722" x="4686300" y="5280025"/>
          <p14:tracePt t="97770" x="4694238" y="5273675"/>
          <p14:tracePt t="97788" x="4708525" y="5273675"/>
          <p14:tracePt t="97805" x="4716463" y="5265738"/>
          <p14:tracePt t="97817" x="4732338" y="5257800"/>
          <p14:tracePt t="97834" x="4746625" y="5235575"/>
          <p14:tracePt t="97851" x="4754563" y="5235575"/>
          <p14:tracePt t="97860" x="4762500" y="5219700"/>
          <p14:tracePt t="97892" x="4762500" y="5211763"/>
          <p14:tracePt t="97909" x="4762500" y="5197475"/>
          <p14:tracePt t="97956" x="4762500" y="5181600"/>
          <p14:tracePt t="97972" x="4762500" y="5173663"/>
          <p14:tracePt t="97988" x="4762500" y="5159375"/>
          <p14:tracePt t="98005" x="4762500" y="5135563"/>
          <p14:tracePt t="98023" x="4754563" y="5135563"/>
          <p14:tracePt t="98103" x="4746625" y="5135563"/>
          <p14:tracePt t="98398" x="4746625" y="5151438"/>
          <p14:tracePt t="98425" x="4746625" y="5159375"/>
          <p14:tracePt t="99485" x="4746625" y="5165725"/>
          <p14:tracePt t="99680" x="4746625" y="5189538"/>
          <p14:tracePt t="99690" x="4746625" y="5197475"/>
          <p14:tracePt t="99723" x="4732338" y="5211763"/>
          <p14:tracePt t="100019" x="4716463" y="5227638"/>
          <p14:tracePt t="100037" x="4648200" y="5273675"/>
          <p14:tracePt t="100053" x="4525963" y="5311775"/>
          <p14:tracePt t="100070" x="4465638" y="5334000"/>
          <p14:tracePt t="100083" x="4183063" y="5410200"/>
          <p14:tracePt t="100100" x="3954463" y="5470525"/>
          <p14:tracePt t="100116" x="3756025" y="5524500"/>
          <p14:tracePt t="100132" x="3665538" y="5562600"/>
          <p14:tracePt t="100142" x="3489325" y="5630863"/>
          <p14:tracePt t="100158" x="3330575" y="5692775"/>
          <p14:tracePt t="100175" x="3254375" y="5715000"/>
          <p14:tracePt t="100191" x="3208338" y="5722938"/>
          <p14:tracePt t="100205" x="3170238" y="5730875"/>
          <p14:tracePt t="100221" x="3116263" y="5730875"/>
          <p14:tracePt t="100239" x="3063875" y="5737225"/>
          <p14:tracePt t="100256" x="2987675" y="5761038"/>
          <p14:tracePt t="100272" x="2879725" y="5783263"/>
          <p14:tracePt t="100289" x="2803525" y="5821363"/>
          <p14:tracePt t="100305" x="2759075" y="5829300"/>
          <p14:tracePt t="100319" x="2689225" y="5845175"/>
          <p14:tracePt t="100338" x="2628900" y="5867400"/>
          <p14:tracePt t="100354" x="2560638" y="5883275"/>
          <p14:tracePt t="100369" x="2468563" y="5905500"/>
          <p14:tracePt t="100385" x="2392363" y="5905500"/>
          <p14:tracePt t="100401" x="2324100" y="5921375"/>
          <p14:tracePt t="100418" x="2217738" y="5951538"/>
          <p14:tracePt t="100435" x="2171700" y="5959475"/>
          <p14:tracePt t="100455" x="2133600" y="5997575"/>
          <p14:tracePt t="100472" x="2073275" y="6027738"/>
          <p14:tracePt t="100488" x="1989138" y="6073775"/>
          <p14:tracePt t="100504" x="1858963" y="6111875"/>
          <p14:tracePt t="100521" x="1820863" y="6111875"/>
          <p14:tracePt t="100538" x="1806575" y="6126163"/>
          <p14:tracePt t="100555" x="1798638" y="6126163"/>
          <p14:tracePt t="100571" x="1744663" y="6126163"/>
          <p14:tracePt t="100598" x="1630363" y="6126163"/>
          <p14:tracePt t="100615" x="1546225" y="6126163"/>
          <p14:tracePt t="100631" x="1501775" y="6126163"/>
          <p14:tracePt t="100641" x="1463675" y="6126163"/>
          <p14:tracePt t="100658" x="1447800" y="6126163"/>
          <p14:tracePt t="100675" x="1401763" y="6126163"/>
          <p14:tracePt t="100691" x="1379538" y="6126163"/>
          <p14:tracePt t="100704" x="1379538" y="6118225"/>
          <p14:tracePt t="100754" x="1379538" y="6103938"/>
          <p14:tracePt t="100818" x="1393825" y="6096000"/>
          <p14:tracePt t="100835" x="1417638" y="6096000"/>
          <p14:tracePt t="100852" x="1431925" y="6096000"/>
          <p14:tracePt t="100865" x="1477963" y="6096000"/>
          <p14:tracePt t="100881" x="1501775" y="6096000"/>
          <p14:tracePt t="100898" x="1524000" y="6096000"/>
          <p14:tracePt t="100907" x="1584325" y="6096000"/>
          <p14:tracePt t="100924" x="1698625" y="6096000"/>
          <p14:tracePt t="100941" x="1844675" y="6096000"/>
          <p14:tracePt t="100958" x="1958975" y="6096000"/>
          <p14:tracePt t="100970" x="2019300" y="6111875"/>
          <p14:tracePt t="100988" x="2035175" y="6118225"/>
          <p14:tracePt t="101005" x="2065338" y="6134100"/>
          <p14:tracePt t="101021" x="2103438" y="6149975"/>
          <p14:tracePt t="101037" x="2179638" y="6149975"/>
          <p14:tracePt t="101054" x="2346325" y="6149975"/>
          <p14:tracePt t="101070" x="2506663" y="6149975"/>
          <p14:tracePt t="101088" x="2606675" y="6149975"/>
          <p14:tracePt t="101102" x="2613025" y="6149975"/>
          <p14:tracePt t="101118" x="2628900" y="6149975"/>
          <p14:tracePt t="101156" x="2751138" y="6149975"/>
          <p14:tracePt t="101172" x="2911475" y="6149975"/>
          <p14:tracePt t="101189" x="3048000" y="6149975"/>
          <p14:tracePt t="101206" x="3101975" y="6149975"/>
          <p14:tracePt t="101222" x="3116263" y="6149975"/>
          <p14:tracePt t="101270" x="3178175" y="6149975"/>
          <p14:tracePt t="101285" x="3322638" y="6149975"/>
          <p14:tracePt t="101302" x="3459163" y="6134100"/>
          <p14:tracePt t="101319" x="3497263" y="6126163"/>
          <p14:tracePt t="101339" x="3513138" y="6126163"/>
          <p14:tracePt t="101383" x="3535363" y="6126163"/>
          <p14:tracePt t="101397" x="3725863" y="6126163"/>
          <p14:tracePt t="101414" x="3832225" y="6126163"/>
          <p14:tracePt t="101423" x="4030663" y="6126163"/>
          <p14:tracePt t="101440" x="4068763" y="6126163"/>
          <p14:tracePt t="101457" x="4076700" y="6126163"/>
          <p14:tracePt t="101533" x="4114800" y="6126163"/>
          <p14:tracePt t="101551" x="4183063" y="6126163"/>
          <p14:tracePt t="101569" x="4191000" y="6126163"/>
          <p14:tracePt t="101585" x="4244975" y="6126163"/>
          <p14:tracePt t="101650" x="4289425" y="6126163"/>
          <p14:tracePt t="101664" x="4343400" y="6126163"/>
          <p14:tracePt t="101673" x="4373563" y="6126163"/>
          <p14:tracePt t="101690" x="4411663" y="6126163"/>
          <p14:tracePt t="101706" x="4427538" y="6126163"/>
          <p14:tracePt t="101720" x="4473575" y="6126163"/>
          <p14:tracePt t="101737" x="4479925" y="6126163"/>
          <p14:tracePt t="101753" x="4487863" y="6134100"/>
          <p14:tracePt t="101785" x="4473575" y="6134100"/>
          <p14:tracePt t="101802" x="4381500" y="6134100"/>
          <p14:tracePt t="101819" x="4381500" y="6142038"/>
          <p14:tracePt t="101834" x="4351338" y="6134100"/>
          <p14:tracePt t="101850" x="4327525" y="6134100"/>
          <p14:tracePt t="101867" x="4313238" y="6134100"/>
          <p14:tracePt t="101880" x="4275138" y="6134100"/>
          <p14:tracePt t="101898" x="4244975" y="6134100"/>
          <p14:tracePt t="101907" x="4221163" y="6126163"/>
          <p14:tracePt t="101924" x="4198938" y="6126163"/>
          <p14:tracePt t="101940" x="4175125" y="6126163"/>
          <p14:tracePt t="101957" x="4122738" y="6118225"/>
          <p14:tracePt t="101970" x="4046538" y="6111875"/>
          <p14:tracePt t="101986" x="3992563" y="6088063"/>
          <p14:tracePt t="102003" x="3954463" y="6080125"/>
          <p14:tracePt t="102020" x="3940175" y="6073775"/>
          <p14:tracePt t="102037" x="3916363" y="6073775"/>
          <p14:tracePt t="102053" x="3870325" y="6065838"/>
          <p14:tracePt t="102069" x="3787775" y="6057900"/>
          <p14:tracePt t="102087" x="3695700" y="6057900"/>
          <p14:tracePt t="102101" x="3641725" y="6057900"/>
          <p14:tracePt t="102117" x="3611563" y="6057900"/>
          <p14:tracePt t="102134" x="3589338" y="6057900"/>
          <p14:tracePt t="102150" x="3581400" y="6057900"/>
          <p14:tracePt t="102173" x="3559175" y="6057900"/>
          <p14:tracePt t="102190" x="3489325" y="6057900"/>
          <p14:tracePt t="102206" x="3421063" y="6049963"/>
          <p14:tracePt t="102223" x="3368675" y="6042025"/>
          <p14:tracePt t="102236" x="3344863" y="6035675"/>
          <p14:tracePt t="102253" x="3306763" y="6035675"/>
          <p14:tracePt t="102270" x="3268663" y="6035675"/>
          <p14:tracePt t="102286" x="3170238" y="6035675"/>
          <p14:tracePt t="102302" x="3040063" y="6035675"/>
          <p14:tracePt t="102324" x="3009900" y="6035675"/>
          <p14:tracePt t="102336" x="2955925" y="6035675"/>
          <p14:tracePt t="102354" x="2941638" y="6035675"/>
          <p14:tracePt t="102382" x="2933700" y="6035675"/>
          <p14:tracePt t="102397" x="2917825" y="6035675"/>
          <p14:tracePt t="102406" x="2903538" y="6035675"/>
          <p14:tracePt t="102423" x="2895600" y="6027738"/>
          <p14:tracePt t="102456" x="2903538" y="6027738"/>
          <p14:tracePt t="102519" x="2917825" y="6027738"/>
          <p14:tracePt t="102534" x="2941638" y="6027738"/>
          <p14:tracePt t="102550" x="3001963" y="6027738"/>
          <p14:tracePt t="102567" x="3055938" y="6027738"/>
          <p14:tracePt t="102567" x="3086100" y="6027738"/>
          <p14:tracePt t="102585" x="3108325" y="6027738"/>
          <p14:tracePt t="102601" x="3116263" y="6027738"/>
          <p14:tracePt t="102632" x="3162300" y="6027738"/>
          <p14:tracePt t="102650" x="3178175" y="6027738"/>
          <p14:tracePt t="102663" x="3208338" y="6027738"/>
          <p14:tracePt t="102672" x="3230563" y="6035675"/>
          <p14:tracePt t="102689" x="3276600" y="6035675"/>
          <p14:tracePt t="102705" x="3314700" y="6035675"/>
          <p14:tracePt t="102722" x="3390900" y="6035675"/>
          <p14:tracePt t="102739" x="3421063" y="6035675"/>
          <p14:tracePt t="102752" x="3565525" y="6035675"/>
          <p14:tracePt t="102769" x="3641725" y="6035675"/>
          <p14:tracePt t="102785" x="3673475" y="6035675"/>
          <p14:tracePt t="102802" x="3749675" y="6035675"/>
          <p14:tracePt t="102865" x="3817938" y="6042025"/>
          <p14:tracePt t="102883" x="3832225" y="6042025"/>
          <p14:tracePt t="102896" x="3848100" y="6042025"/>
          <p14:tracePt t="102913" x="3870325" y="6042025"/>
          <p14:tracePt t="102960" x="3962400" y="6049963"/>
          <p14:tracePt t="102970" x="4068763" y="6073775"/>
          <p14:tracePt t="102988" x="4122738" y="6080125"/>
          <p14:tracePt t="103002" x="4144963" y="6096000"/>
          <p14:tracePt t="103020" x="4152900" y="6096000"/>
          <p14:tracePt t="103050" x="4191000" y="6096000"/>
          <p14:tracePt t="103066" x="4289425" y="6096000"/>
          <p14:tracePt t="103084" x="4359275" y="6096000"/>
          <p14:tracePt t="103100" x="4403725" y="6096000"/>
          <p14:tracePt t="103117" x="4411663" y="6096000"/>
          <p14:tracePt t="103164" x="4427538" y="6096000"/>
          <p14:tracePt t="103178" x="4487863" y="6103938"/>
          <p14:tracePt t="103188" x="4587875" y="6118225"/>
          <p14:tracePt t="103206" x="4702175" y="6126163"/>
          <p14:tracePt t="103222" x="4808538" y="6126163"/>
          <p14:tracePt t="103239" x="4846638" y="6126163"/>
          <p14:tracePt t="103253" x="4860925" y="6126163"/>
          <p14:tracePt t="103269" x="4892675" y="6126163"/>
          <p14:tracePt t="103300" x="4922838" y="6126163"/>
          <p14:tracePt t="103318" x="4953000" y="6126163"/>
          <p14:tracePt t="103332" x="4968875" y="6126163"/>
          <p14:tracePt t="103348" x="4975225" y="6126163"/>
          <p14:tracePt t="103363" x="4983163" y="6126163"/>
          <p14:tracePt t="103379" x="5006975" y="6126163"/>
          <p14:tracePt t="103395" x="5029200" y="6126163"/>
          <p14:tracePt t="103412" x="5045075" y="6126163"/>
          <p14:tracePt t="103428" x="5083175" y="6126163"/>
          <p14:tracePt t="103460" x="5121275" y="6126163"/>
          <p14:tracePt t="103486" x="5135563" y="6126163"/>
          <p14:tracePt t="103503" x="5135563" y="6134100"/>
          <p14:tracePt t="103534" x="5151438" y="6134100"/>
          <p14:tracePt t="103648" x="5219700" y="6134100"/>
          <p14:tracePt t="103666" x="5227638" y="6134100"/>
          <p14:tracePt t="103693" x="5235575" y="6134100"/>
          <p14:tracePt t="103720" x="5265738" y="6126163"/>
          <p14:tracePt t="103767" x="5341938" y="6118225"/>
          <p14:tracePt t="103783" x="5410200" y="6103938"/>
          <p14:tracePt t="103801" x="5410200" y="6096000"/>
          <p14:tracePt t="103830" x="5410200" y="6080125"/>
          <p14:tracePt t="103849" x="5410200" y="6065838"/>
          <p14:tracePt t="103867" x="5426075" y="6073775"/>
          <p14:tracePt t="103881" x="5440363" y="6073775"/>
          <p14:tracePt t="103947" x="5432425" y="6065838"/>
          <p14:tracePt t="103961" x="5410200" y="6049963"/>
          <p14:tracePt t="103971" x="5418138" y="6049963"/>
          <p14:tracePt t="103987" x="5410200" y="6035675"/>
          <p14:tracePt t="104004" x="5410200" y="6042025"/>
          <p14:tracePt t="104050" x="5402263" y="6042025"/>
          <p14:tracePt t="104147" x="5402263" y="6049963"/>
          <p14:tracePt t="104166" x="5394325" y="6049963"/>
          <p14:tracePt t="104192" x="5394325" y="6057900"/>
          <p14:tracePt t="104211" x="5394325" y="6065838"/>
          <p14:tracePt t="104237" x="5410200" y="6073775"/>
          <p14:tracePt t="104252" x="5464175" y="6080125"/>
          <p14:tracePt t="104300" x="5516563" y="6080125"/>
          <p14:tracePt t="104317" x="5554663" y="6080125"/>
          <p14:tracePt t="104335" x="5562600" y="6088063"/>
          <p14:tracePt t="104767" x="5616575" y="6088063"/>
          <p14:tracePt t="104816" x="5654675" y="6088063"/>
          <p14:tracePt t="104832" x="5799138" y="6088063"/>
          <p14:tracePt t="104849" x="5837238" y="6088063"/>
          <p14:tracePt t="104866" x="5889625" y="6088063"/>
          <p14:tracePt t="104930" x="5913438" y="6088063"/>
          <p14:tracePt t="104943" x="5959475" y="6088063"/>
          <p14:tracePt t="104960" x="5997575" y="6088063"/>
          <p14:tracePt t="104970" x="6027738" y="6088063"/>
          <p14:tracePt t="104986" x="6035675" y="6088063"/>
          <p14:tracePt t="105003" x="6049963" y="6088063"/>
          <p14:tracePt t="105021" x="6065838" y="6088063"/>
          <p14:tracePt t="105079" x="6142038" y="6088063"/>
          <p14:tracePt t="105098" x="6172200" y="6096000"/>
          <p14:tracePt t="105115" x="6194425" y="6096000"/>
          <p14:tracePt t="105131" x="6210300" y="6080125"/>
          <p14:tracePt t="105299" x="6270625" y="6080125"/>
          <p14:tracePt t="105314" x="6354763" y="6080125"/>
          <p14:tracePt t="105334" x="6423025" y="6080125"/>
          <p14:tracePt t="105348" x="6477000" y="6080125"/>
          <p14:tracePt t="105365" x="6507163" y="6080125"/>
          <p14:tracePt t="105381" x="6523038" y="6080125"/>
          <p14:tracePt t="105491" x="6530975" y="6080125"/>
          <p14:tracePt t="105518" x="6537325" y="6080125"/>
          <p14:tracePt t="105534" x="6553200" y="6080125"/>
          <p14:tracePt t="105548" x="6575425" y="6073775"/>
          <p14:tracePt t="105564" x="6613525" y="6073775"/>
          <p14:tracePt t="105581" x="6667500" y="6073775"/>
          <p14:tracePt t="105598" x="6713538" y="6073775"/>
          <p14:tracePt t="105615" x="6727825" y="6073775"/>
          <p14:tracePt t="105631" x="6735763" y="6073775"/>
          <p14:tracePt t="106345" x="6735763" y="6065838"/>
          <p14:tracePt t="106411" x="6735763" y="6057900"/>
          <p14:tracePt t="106478" x="6735763" y="6049963"/>
          <p14:tracePt t="106540" x="6735763" y="6042025"/>
          <p14:tracePt t="106744" x="6735763" y="6035675"/>
          <p14:tracePt t="107523" x="6735763" y="6027738"/>
          <p14:tracePt t="108612" x="6743700" y="6019800"/>
          <p14:tracePt t="109475" x="6743700" y="6027738"/>
          <p14:tracePt t="109643" x="6743700" y="6035675"/>
          <p14:tracePt t="109675" x="6743700" y="6042025"/>
          <p14:tracePt t="111019" x="6727825" y="6042025"/>
          <p14:tracePt t="111086" x="6721475" y="6042025"/>
          <p14:tracePt t="111127" x="6659563" y="6049963"/>
          <p14:tracePt t="111145" x="6645275" y="6049963"/>
          <p14:tracePt t="111158" x="6621463" y="6065838"/>
          <p14:tracePt t="111176" x="6599238" y="6065838"/>
          <p14:tracePt t="111239" x="6523038" y="6065838"/>
          <p14:tracePt t="111258" x="6492875" y="6065838"/>
          <p14:tracePt t="111270" x="6454775" y="6073775"/>
          <p14:tracePt t="111287" x="6446838" y="6073775"/>
          <p14:tracePt t="111304" x="6438900" y="6073775"/>
          <p14:tracePt t="111426" x="6461125" y="6073775"/>
          <p14:tracePt t="112101" x="6469063" y="6080125"/>
          <p14:tracePt t="112111" x="6523038" y="6080125"/>
          <p14:tracePt t="112129" x="6537325" y="6080125"/>
          <p14:tracePt t="112143" x="6561138" y="6080125"/>
          <p14:tracePt t="112160" x="6583363" y="6080125"/>
          <p14:tracePt t="112176" x="6599238" y="6080125"/>
          <p14:tracePt t="112194" x="6629400" y="6080125"/>
          <p14:tracePt t="112289" x="6651625" y="6080125"/>
          <p14:tracePt t="112302" x="6697663" y="6080125"/>
          <p14:tracePt t="112323" x="6721475" y="6080125"/>
          <p14:tracePt t="112337" x="6735763" y="6080125"/>
          <p14:tracePt t="112346" x="6735763" y="6088063"/>
          <p14:tracePt t="114515" x="6735763" y="6096000"/>
          <p14:tracePt t="115369" x="6727825" y="6096000"/>
          <p14:tracePt t="115398" x="6705600" y="6096000"/>
          <p14:tracePt t="115407" x="6645275" y="6057900"/>
          <p14:tracePt t="115426" x="6599238" y="6042025"/>
          <p14:tracePt t="115439" x="6537325" y="5989638"/>
          <p14:tracePt t="115455" x="6484938" y="5951538"/>
          <p14:tracePt t="115473" x="6416675" y="5897563"/>
          <p14:tracePt t="115488" x="6384925" y="5883275"/>
          <p14:tracePt t="115506" x="6354763" y="5859463"/>
          <p14:tracePt t="115523" x="6340475" y="5851525"/>
          <p14:tracePt t="115537" x="6294438" y="5845175"/>
          <p14:tracePt t="115553" x="6218238" y="5821363"/>
          <p14:tracePt t="115569" x="6057900" y="5775325"/>
          <p14:tracePt t="115587" x="5973763" y="5745163"/>
          <p14:tracePt t="115604" x="5875338" y="5707063"/>
          <p14:tracePt t="115620" x="5791200" y="5707063"/>
          <p14:tracePt t="115636" x="5715000" y="5668963"/>
          <p14:tracePt t="115636" x="5668963" y="5668963"/>
          <p14:tracePt t="115653" x="5608638" y="5638800"/>
          <p14:tracePt t="115676" x="5532438" y="5584825"/>
          <p14:tracePt t="115689" x="5426075" y="5554663"/>
          <p14:tracePt t="115706" x="5334000" y="5524500"/>
          <p14:tracePt t="115722" x="5287963" y="5516563"/>
          <p14:tracePt t="115739" x="5241925" y="5494338"/>
          <p14:tracePt t="115755" x="5197475" y="5478463"/>
          <p14:tracePt t="115772" x="5143500" y="5464175"/>
          <p14:tracePt t="115789" x="5121275" y="5448300"/>
          <p14:tracePt t="115789" x="5105400" y="5440363"/>
          <p14:tracePt t="115803" x="5059363" y="5426075"/>
          <p14:tracePt t="115820" x="5013325" y="5394325"/>
          <p14:tracePt t="115837" x="4968875" y="5372100"/>
          <p14:tracePt t="115853" x="4930775" y="5356225"/>
          <p14:tracePt t="115869" x="4884738" y="5341938"/>
          <p14:tracePt t="115886" x="4860925" y="5326063"/>
          <p14:tracePt t="115902" x="4846638" y="5311775"/>
          <p14:tracePt t="115902" x="4838700" y="5303838"/>
          <p14:tracePt t="115921" x="4830763" y="5295900"/>
          <p14:tracePt t="115940" x="4822825" y="5280025"/>
          <p14:tracePt t="115957" x="4778375" y="5273675"/>
          <p14:tracePt t="115973" x="4762500" y="5249863"/>
          <p14:tracePt t="115989" x="4762500" y="5241925"/>
          <p14:tracePt t="116005" x="4784725" y="5249863"/>
          <p14:tracePt t="116368" x="4816475" y="5257800"/>
          <p14:tracePt t="116382" x="4884738" y="5280025"/>
          <p14:tracePt t="116393" x="4930775" y="5318125"/>
          <p14:tracePt t="116409" x="4975225" y="5334000"/>
          <p14:tracePt t="116425" x="5006975" y="5356225"/>
          <p14:tracePt t="116438" x="5037138" y="5372100"/>
          <p14:tracePt t="116454" x="5083175" y="5394325"/>
          <p14:tracePt t="116471" x="5151438" y="5426075"/>
          <p14:tracePt t="116488" x="5280025" y="5478463"/>
          <p14:tracePt t="116505" x="5311775" y="5494338"/>
          <p14:tracePt t="116523" x="5326063" y="5502275"/>
          <p14:tracePt t="116536" x="5364163" y="5516563"/>
          <p14:tracePt t="116554" x="5402263" y="5546725"/>
          <p14:tracePt t="116570" x="5470525" y="5570538"/>
          <p14:tracePt t="116588" x="5516563" y="5592763"/>
          <p14:tracePt t="116588" x="5562600" y="5608638"/>
          <p14:tracePt t="116603" x="5646738" y="5654675"/>
          <p14:tracePt t="116619" x="5692775" y="5668963"/>
          <p14:tracePt t="116635" x="5745163" y="5699125"/>
          <p14:tracePt t="116652" x="5821363" y="5722938"/>
          <p14:tracePt t="116652" x="5859463" y="5737225"/>
          <p14:tracePt t="116669" x="5927725" y="5753100"/>
          <p14:tracePt t="116689" x="5989638" y="5783263"/>
          <p14:tracePt t="116705" x="6019800" y="5799138"/>
          <p14:tracePt t="116721" x="6057900" y="5821363"/>
          <p14:tracePt t="116738" x="6111875" y="5851525"/>
          <p14:tracePt t="116754" x="6202363" y="5897563"/>
          <p14:tracePt t="116771" x="6294438" y="5935663"/>
          <p14:tracePt t="116788" x="6400800" y="5965825"/>
          <p14:tracePt t="116804" x="6477000" y="5989638"/>
          <p14:tracePt t="116821" x="6492875" y="5997575"/>
          <p14:tracePt t="116835" x="6537325" y="6035675"/>
          <p14:tracePt t="116879" x="6621463" y="6057900"/>
          <p14:tracePt t="116898" x="6713538" y="6080125"/>
          <p14:tracePt t="116907" x="6735763" y="6096000"/>
          <p14:tracePt t="116924" x="6735763" y="6103938"/>
          <p14:tracePt t="116941" x="6735763" y="6118225"/>
          <p14:tracePt t="116988" x="6781800" y="6142038"/>
          <p14:tracePt t="117002" x="6827838" y="6164263"/>
          <p14:tracePt t="117019" x="6842125" y="6164263"/>
          <p14:tracePt t="117036" x="6850063" y="6164263"/>
          <p14:tracePt t="117052" x="6835775" y="6164263"/>
          <p14:tracePt t="117100" x="6804025" y="6164263"/>
          <p14:tracePt t="117206" x="6765925" y="6156325"/>
          <p14:tracePt t="117224" x="6759575" y="6149975"/>
          <p14:tracePt t="117237" x="6751638" y="6142038"/>
          <p14:tracePt t="117271" x="6743700" y="6142038"/>
          <p14:tracePt t="117286" x="6721475" y="6134100"/>
          <p14:tracePt t="117303" x="6713538" y="6134100"/>
          <p14:tracePt t="117319" x="6697663" y="6126163"/>
          <p14:tracePt t="117336" x="6689725" y="6118225"/>
          <p14:tracePt t="117352" x="6675438" y="6111875"/>
          <p14:tracePt t="117365" x="6659563" y="6111875"/>
          <p14:tracePt t="117381" x="6651625" y="6096000"/>
          <p14:tracePt t="117394" x="6651625" y="6088063"/>
          <p14:tracePt t="117566" x="6651625" y="6073775"/>
          <p14:tracePt t="117770" x="6607175" y="6049963"/>
          <p14:tracePt t="117785" x="6591300" y="6042025"/>
          <p14:tracePt t="117802" x="6575425" y="6035675"/>
          <p14:tracePt t="117818" x="6561138" y="6019800"/>
          <p14:tracePt t="117849" x="6523038" y="6003925"/>
          <p14:tracePt t="117868" x="6492875" y="5981700"/>
          <p14:tracePt t="117880" x="6430963" y="5959475"/>
          <p14:tracePt t="117897" x="6392863" y="5935663"/>
          <p14:tracePt t="117914" x="6370638" y="5927725"/>
          <p14:tracePt t="117923" x="6346825" y="5921375"/>
          <p14:tracePt t="117942" x="6308725" y="5905500"/>
          <p14:tracePt t="117954" x="6286500" y="5883275"/>
          <p14:tracePt t="117970" x="6210300" y="5837238"/>
          <p14:tracePt t="117987" x="6142038" y="5813425"/>
          <p14:tracePt t="118003" x="6073775" y="5783263"/>
          <p14:tracePt t="118021" x="6019800" y="5753100"/>
          <p14:tracePt t="118038" x="5997575" y="5745163"/>
          <p14:tracePt t="118054" x="5973763" y="5730875"/>
          <p14:tracePt t="118070" x="5927725" y="5715000"/>
          <p14:tracePt t="118087" x="5883275" y="5692775"/>
          <p14:tracePt t="118100" x="5829300" y="5676900"/>
          <p14:tracePt t="118118" x="5753100" y="5630863"/>
          <p14:tracePt t="118134" x="5661025" y="5584825"/>
          <p14:tracePt t="118150" x="5592763" y="5554663"/>
          <p14:tracePt t="118167" x="5546725" y="5524500"/>
          <p14:tracePt t="118184" x="5494338" y="5516563"/>
          <p14:tracePt t="118184" x="5470525" y="5508625"/>
          <p14:tracePt t="118201" x="5402263" y="5486400"/>
          <p14:tracePt t="118220" x="5295900" y="5464175"/>
          <p14:tracePt t="118236" x="5219700" y="5440363"/>
          <p14:tracePt t="118252" x="5173663" y="5432425"/>
          <p14:tracePt t="118269" x="5143500" y="5410200"/>
          <p14:tracePt t="118287" x="5113338" y="5410200"/>
          <p14:tracePt t="118303" x="5006975" y="5372100"/>
          <p14:tracePt t="118320" x="4899025" y="5364163"/>
          <p14:tracePt t="118336" x="4816475" y="5341938"/>
          <p14:tracePt t="118352" x="4778375" y="5326063"/>
          <p14:tracePt t="118366" x="4740275" y="5326063"/>
          <p14:tracePt t="118383" x="4716463" y="5311775"/>
          <p14:tracePt t="118400" x="4708525" y="5311775"/>
          <p14:tracePt t="118416" x="4686300" y="5311775"/>
          <p14:tracePt t="118416" x="4678363" y="5311775"/>
          <p14:tracePt t="118435" x="4664075" y="5303838"/>
          <p14:tracePt t="118454" x="4656138" y="5295900"/>
          <p14:tracePt t="118472" x="4656138" y="5280025"/>
          <p14:tracePt t="118486" x="4664075" y="5273675"/>
          <p14:tracePt t="118694" x="4664075" y="5257800"/>
          <p14:tracePt t="118704" x="4678363" y="5219700"/>
          <p14:tracePt t="118722" x="4686300" y="5181600"/>
          <p14:tracePt t="118739" x="4686300" y="5173663"/>
          <p14:tracePt t="118752" x="4694238" y="5121275"/>
          <p14:tracePt t="118769" x="4694238" y="5083175"/>
          <p14:tracePt t="118786" x="4702175" y="5045075"/>
          <p14:tracePt t="118802" x="4708525" y="5013325"/>
          <p14:tracePt t="118819" x="4724400" y="4983163"/>
          <p14:tracePt t="118835" x="4724400" y="4960938"/>
          <p14:tracePt t="118852" x="4724400" y="4937125"/>
          <p14:tracePt t="118879" x="4724400" y="4930775"/>
          <p14:tracePt t="118896" x="4724400" y="4914900"/>
          <p14:tracePt t="118912" x="4724400" y="4892675"/>
          <p14:tracePt t="118922" x="4724400" y="4868863"/>
          <p14:tracePt t="118939" x="4724400" y="4838700"/>
          <p14:tracePt t="118955" x="4724400" y="4792663"/>
          <p14:tracePt t="118973" x="4724400" y="4762500"/>
          <p14:tracePt t="118989" x="4724400" y="4740275"/>
          <p14:tracePt t="119003" x="4724400" y="4724400"/>
          <p14:tracePt t="119020" x="4724400" y="4716463"/>
          <p14:tracePt t="119051" x="4724400" y="4708525"/>
          <p14:tracePt t="119067" x="4716463" y="4708525"/>
          <p14:tracePt t="119181" x="4716463" y="4716463"/>
          <p14:tracePt t="119210" x="4716463" y="4740275"/>
          <p14:tracePt t="119254" x="4732338" y="4762500"/>
          <p14:tracePt t="119267" x="4740275" y="4770438"/>
          <p14:tracePt t="119284" x="4770438" y="4800600"/>
          <p14:tracePt t="119300" x="4792663" y="4838700"/>
          <p14:tracePt t="119317" x="4816475" y="4868863"/>
          <p14:tracePt t="119333" x="4868863" y="4899025"/>
          <p14:tracePt t="119355" x="4899025" y="4922838"/>
          <p14:tracePt t="119364" x="4945063" y="4960938"/>
          <p14:tracePt t="119383" x="4983163" y="4999038"/>
          <p14:tracePt t="119399" x="5059363" y="5029200"/>
          <p14:tracePt t="119416" x="5135563" y="5083175"/>
          <p14:tracePt t="119432" x="5219700" y="5135563"/>
          <p14:tracePt t="119449" x="5249863" y="5165725"/>
          <p14:tracePt t="119449" x="5265738" y="5173663"/>
          <p14:tracePt t="119467" x="5280025" y="5197475"/>
          <p14:tracePt t="119487" x="5318125" y="5235575"/>
          <p14:tracePt t="119502" x="5372100" y="5273675"/>
          <p14:tracePt t="119519" x="5516563" y="5341938"/>
          <p14:tracePt t="119536" x="5562600" y="5356225"/>
          <p14:tracePt t="119551" x="5668963" y="5410200"/>
          <p14:tracePt t="119568" x="5737225" y="5426075"/>
          <p14:tracePt t="119585" x="5775325" y="5448300"/>
          <p14:tracePt t="119602" x="5799138" y="5464175"/>
          <p14:tracePt t="119617" x="5897563" y="5502275"/>
          <p14:tracePt t="119633" x="5997575" y="5540375"/>
          <p14:tracePt t="119649" x="6096000" y="5584825"/>
          <p14:tracePt t="119665" x="6188075" y="5622925"/>
          <p14:tracePt t="119681" x="6302375" y="5684838"/>
          <p14:tracePt t="119699" x="6340475" y="5707063"/>
          <p14:tracePt t="119716" x="6370638" y="5715000"/>
          <p14:tracePt t="119738" x="6384925" y="5722938"/>
          <p14:tracePt t="119751" x="6423025" y="5753100"/>
          <p14:tracePt t="119768" x="6530975" y="5807075"/>
          <p14:tracePt t="119785" x="6583363" y="5837238"/>
          <p14:tracePt t="119801" x="6591300" y="5837238"/>
          <p14:tracePt t="119817" x="6613525" y="5859463"/>
          <p14:tracePt t="119835" x="6629400" y="5883275"/>
          <p14:tracePt t="119851" x="6659563" y="5905500"/>
          <p14:tracePt t="119868" x="6675438" y="5927725"/>
          <p14:tracePt t="119881" x="6735763" y="5973763"/>
          <p14:tracePt t="119899" x="6811963" y="6011863"/>
          <p14:tracePt t="119915" x="6819900" y="6011863"/>
          <p14:tracePt t="119938" x="6827838" y="6019800"/>
          <p14:tracePt t="119954" x="6827838" y="6027738"/>
          <p14:tracePt t="120000" x="6819900" y="6027738"/>
          <p14:tracePt t="120284" x="6804025" y="6027738"/>
          <p14:tracePt t="121033" x="6797675" y="6019800"/>
          <p14:tracePt t="121048" x="6735763" y="6019800"/>
          <p14:tracePt t="121065" x="6675438" y="6019800"/>
          <p14:tracePt t="121081" x="6607175" y="6019800"/>
          <p14:tracePt t="121098" x="6515100" y="6019800"/>
          <p14:tracePt t="121114" x="6378575" y="6019800"/>
          <p14:tracePt t="121132" x="6340475" y="6019800"/>
          <p14:tracePt t="121145" x="6218238" y="6019800"/>
          <p14:tracePt t="121160" x="6057900" y="6019800"/>
          <p14:tracePt t="121177" x="5905500" y="6011863"/>
          <p14:tracePt t="121194" x="5761038" y="6019800"/>
          <p14:tracePt t="121210" x="5616575" y="6011863"/>
          <p14:tracePt t="121220" x="5426075" y="6011863"/>
          <p14:tracePt t="121236" x="5273675" y="6011863"/>
          <p14:tracePt t="121254" x="5159375" y="6011863"/>
          <p14:tracePt t="121270" x="5045075" y="6011863"/>
          <p14:tracePt t="121283" x="4892675" y="6011863"/>
          <p14:tracePt t="121301" x="4732338" y="6011863"/>
          <p14:tracePt t="121317" x="4594225" y="6011863"/>
          <p14:tracePt t="121335" x="4457700" y="6011863"/>
          <p14:tracePt t="121350" x="4335463" y="6019800"/>
          <p14:tracePt t="121366" x="4259263" y="6027738"/>
          <p14:tracePt t="121383" x="4144963" y="6027738"/>
          <p14:tracePt t="121400" x="4060825" y="6027738"/>
          <p14:tracePt t="121414" x="3970338" y="6042025"/>
          <p14:tracePt t="121430" x="3863975" y="6057900"/>
          <p14:tracePt t="121447" x="3787775" y="6065838"/>
          <p14:tracePt t="121464" x="3725863" y="6080125"/>
          <p14:tracePt t="121480" x="3665538" y="6080125"/>
          <p14:tracePt t="121480" x="3635375" y="6088063"/>
          <p14:tracePt t="121498" x="3559175" y="6118225"/>
          <p14:tracePt t="121518" x="3482975" y="6126163"/>
          <p14:tracePt t="121535" x="3429000" y="6134100"/>
          <p14:tracePt t="121551" x="3322638" y="6142038"/>
          <p14:tracePt t="121551" x="3306763" y="6142038"/>
          <p14:tracePt t="121580" x="3238500" y="6156325"/>
          <p14:tracePt t="121603" x="3162300" y="6180138"/>
          <p14:tracePt t="121615" x="3086100" y="6218238"/>
          <p14:tracePt t="121633" x="3055938" y="6226175"/>
          <p14:tracePt t="121646" x="3001963" y="6256338"/>
          <p14:tracePt t="121664" x="2955925" y="6264275"/>
          <p14:tracePt t="121680" x="2917825" y="6270625"/>
          <p14:tracePt t="121697" x="2873375" y="6278563"/>
          <p14:tracePt t="121713" x="2841625" y="6294438"/>
          <p14:tracePt t="121730" x="2811463" y="6294438"/>
          <p14:tracePt t="121747" x="2781300" y="6308725"/>
          <p14:tracePt t="121767" x="2751138" y="6316663"/>
          <p14:tracePt t="121783" x="2713038" y="6332538"/>
          <p14:tracePt t="121799" x="2674938" y="6354763"/>
          <p14:tracePt t="121816" x="2628900" y="6378575"/>
          <p14:tracePt t="121833" x="2590800" y="6392863"/>
          <p14:tracePt t="121849" x="2552700" y="6400800"/>
          <p14:tracePt t="121866" x="2522538" y="6408738"/>
          <p14:tracePt t="121882" x="2514600" y="6416675"/>
          <p14:tracePt t="121899" x="2498725" y="6416675"/>
          <p14:tracePt t="121913" x="2460625" y="6423025"/>
          <p14:tracePt t="121930" x="2446338" y="6423025"/>
          <p14:tracePt t="121946" x="2430463" y="6430963"/>
          <p14:tracePt t="121963" x="2400300" y="6430963"/>
          <p14:tracePt t="121987" x="2370138" y="6430963"/>
          <p14:tracePt t="122003" x="2354263" y="6430963"/>
          <p14:tracePt t="122020" x="2339975" y="6430963"/>
          <p14:tracePt t="122034" x="2378075" y="6430963"/>
          <p14:tracePt t="122282" x="2416175" y="6438900"/>
          <p14:tracePt t="122300" x="2438400" y="6446838"/>
          <p14:tracePt t="122314" x="2454275" y="6454775"/>
          <p14:tracePt t="122331" x="2468563" y="6454775"/>
          <p14:tracePt t="122350" x="2492375" y="6454775"/>
          <p14:tracePt t="122362" x="2530475" y="6454775"/>
          <p14:tracePt t="122380" x="2568575" y="6454775"/>
          <p14:tracePt t="122398" x="2582863" y="6454775"/>
          <p14:tracePt t="122411" x="2590800" y="6461125"/>
          <p14:tracePt t="122461" x="2560638" y="6461125"/>
          <p14:tracePt t="122507" x="2530475" y="6461125"/>
          <p14:tracePt t="122518" x="2476500" y="6461125"/>
          <p14:tracePt t="122534" x="2422525" y="6461125"/>
          <p14:tracePt t="122550" x="2392363" y="6461125"/>
          <p14:tracePt t="122566" x="2346325" y="6461125"/>
          <p14:tracePt t="122582" x="2293938" y="6461125"/>
          <p14:tracePt t="122599" x="2225675" y="6461125"/>
          <p14:tracePt t="122615" x="2179638" y="6461125"/>
          <p14:tracePt t="122632" x="2117725" y="6469063"/>
          <p14:tracePt t="122648" x="2073275" y="6477000"/>
          <p14:tracePt t="122665" x="2057400" y="6477000"/>
          <p14:tracePt t="122679" x="2035175" y="6484938"/>
          <p14:tracePt t="122696" x="2027238" y="6484938"/>
          <p14:tracePt t="122712" x="1997075" y="6484938"/>
          <p14:tracePt t="122729" x="1965325" y="6492875"/>
          <p14:tracePt t="122745" x="1927225" y="6492875"/>
          <p14:tracePt t="122761" x="1882775" y="6492875"/>
          <p14:tracePt t="122779" x="1882775" y="6499225"/>
          <p14:tracePt t="122848" x="1889125" y="6499225"/>
          <p14:tracePt t="122911" x="1897063" y="6499225"/>
          <p14:tracePt t="122930" x="1912938" y="6499225"/>
          <p14:tracePt t="122942" x="1951038" y="6499225"/>
          <p14:tracePt t="122958" x="2027238" y="6499225"/>
          <p14:tracePt t="122975" x="2111375" y="6499225"/>
          <p14:tracePt t="122992" x="2171700" y="6499225"/>
          <p14:tracePt t="123001" x="2187575" y="6499225"/>
          <p14:tracePt t="123018" x="2179638" y="6499225"/>
          <p14:tracePt t="123377" x="2171700" y="6499225"/>
          <p14:tracePt t="123523" x="2163763" y="6499225"/>
          <p14:tracePt t="123533" x="2149475" y="6499225"/>
          <p14:tracePt t="123547" x="2125663" y="6499225"/>
          <p14:tracePt t="123564" x="2125663" y="6507163"/>
          <p14:tracePt t="123582" x="2095500" y="6523038"/>
          <p14:tracePt t="123601" x="2065338" y="6537325"/>
          <p14:tracePt t="123613" x="2027238" y="6537325"/>
          <p14:tracePt t="123631" x="1951038" y="6561138"/>
          <p14:tracePt t="123648" x="1874838" y="6575425"/>
          <p14:tracePt t="123664" x="1806575" y="6583363"/>
          <p14:tracePt t="123681" x="1790700" y="6583363"/>
          <p14:tracePt t="123694" x="1774825" y="6591300"/>
          <p14:tracePt t="123711" x="1760538" y="6607175"/>
          <p14:tracePt t="125595" x="1806575" y="6713538"/>
          <p14:tracePt t="125616" x="1820863" y="6713538"/>
          <p14:tracePt t="125631" x="1858963" y="6713538"/>
          <p14:tracePt t="125708" x="1943100" y="6713538"/>
          <p14:tracePt t="125727" x="1997075" y="6713538"/>
          <p14:tracePt t="125739" x="2011363" y="6713538"/>
          <p14:tracePt t="125756" x="2019300" y="6713538"/>
          <p14:tracePt t="125773" x="2027238" y="6713538"/>
          <p14:tracePt t="125782" x="2057400" y="6713538"/>
          <p14:tracePt t="125799" x="2087563" y="6713538"/>
          <p14:tracePt t="125816" x="2141538" y="6713538"/>
          <p14:tracePt t="125832" x="2155825" y="6713538"/>
          <p14:tracePt t="125864" x="2171700" y="6713538"/>
          <p14:tracePt t="126291" x="2187575" y="6713538"/>
          <p14:tracePt t="126305" x="2201863" y="6713538"/>
          <p14:tracePt t="126314" x="2209800" y="6713538"/>
          <p14:tracePt t="126331" x="2239963" y="6705600"/>
          <p14:tracePt t="126362" x="2239963" y="6697663"/>
          <p14:tracePt t="126376" x="2308225" y="6697663"/>
          <p14:tracePt t="126393" x="2339975" y="6697663"/>
          <p14:tracePt t="126410" x="2354263" y="6697663"/>
          <p14:tracePt t="126426" x="2362200" y="6697663"/>
          <p14:tracePt t="126474" x="2392363" y="6697663"/>
          <p14:tracePt t="126492" x="2408238" y="6697663"/>
          <p14:tracePt t="126505" x="2438400" y="6697663"/>
          <p14:tracePt t="126522" x="2460625" y="6697663"/>
          <p14:tracePt t="126533" x="2514600" y="6697663"/>
          <p14:tracePt t="126549" x="2560638" y="6697663"/>
          <p14:tracePt t="126565" x="2606675" y="6697663"/>
          <p14:tracePt t="126581" x="2620963" y="6697663"/>
          <p14:tracePt t="126645" x="2659063" y="6697663"/>
          <p14:tracePt t="126659" x="2735263" y="6697663"/>
          <p14:tracePt t="126676" x="2765425" y="6675438"/>
          <p14:tracePt t="126694" x="2781300" y="6675438"/>
          <p14:tracePt t="126711" x="2811463" y="6675438"/>
          <p14:tracePt t="126757" x="2835275" y="6675438"/>
          <p14:tracePt t="126771" x="2955925" y="6675438"/>
          <p14:tracePt t="126788" x="3009900" y="6675438"/>
          <p14:tracePt t="126798" x="3101975" y="6675438"/>
          <p14:tracePt t="126815" x="3140075" y="6675438"/>
          <p14:tracePt t="126831" x="3146425" y="6675438"/>
          <p14:tracePt t="126847" x="3154363" y="6675438"/>
          <p14:tracePt t="126924" x="3170238" y="6675438"/>
          <p14:tracePt t="126990" x="3192463" y="6675438"/>
          <p14:tracePt t="127009" x="3222625" y="6683375"/>
          <p14:tracePt t="127021" x="3260725" y="6683375"/>
          <p14:tracePt t="127033" x="3306763" y="6697663"/>
          <p14:tracePt t="127048" x="3330575" y="6697663"/>
          <p14:tracePt t="127079" x="3344863" y="6713538"/>
          <p14:tracePt t="127096" x="3375025" y="6713538"/>
          <p14:tracePt t="127113" x="3429000" y="6727825"/>
          <p14:tracePt t="127129" x="3451225" y="6727825"/>
          <p14:tracePt t="127143" x="3475038" y="6743700"/>
          <p14:tracePt t="127159" x="3482975" y="6743700"/>
          <p14:tracePt t="127176" x="3497263" y="6743700"/>
          <p14:tracePt t="127192" x="3559175" y="6751638"/>
          <p14:tracePt t="127209" x="3619500" y="6759575"/>
          <p14:tracePt t="127226" x="3627438" y="6759575"/>
          <p14:tracePt t="127242" x="3687763" y="6759575"/>
          <p14:tracePt t="127290" x="3703638" y="6759575"/>
          <p14:tracePt t="127304" x="3741738" y="6759575"/>
          <p14:tracePt t="127313" x="3763963" y="6765925"/>
          <p14:tracePt t="127330" x="3771900" y="6765925"/>
          <p14:tracePt t="127348" x="3779838" y="6765925"/>
          <p14:tracePt t="127361" x="3794125" y="6765925"/>
          <p14:tracePt t="127395" x="3810000" y="6765925"/>
          <p14:tracePt t="127456" x="3817938" y="6765925"/>
          <p14:tracePt t="128222" x="3832225" y="6751638"/>
          <p14:tracePt t="128240" x="3840163" y="6751638"/>
          <p14:tracePt t="128258" x="3886200" y="6751638"/>
          <p14:tracePt t="128274" x="3902075" y="6751638"/>
          <p14:tracePt t="128286" x="3954463" y="6751638"/>
          <p14:tracePt t="128303" x="3984625" y="6751638"/>
          <p14:tracePt t="128319" x="4008438" y="6751638"/>
          <p14:tracePt t="128384" x="4054475" y="6735763"/>
          <p14:tracePt t="128394" x="4092575" y="6735763"/>
          <p14:tracePt t="128409" x="4137025" y="6721475"/>
          <p14:tracePt t="128426" x="4206875" y="6713538"/>
          <p14:tracePt t="128442" x="4221163" y="6713538"/>
          <p14:tracePt t="128459" x="4244975" y="6713538"/>
          <p14:tracePt t="128476" x="4259263" y="6705600"/>
          <p14:tracePt t="128492" x="4267200" y="6705600"/>
          <p14:tracePt t="128505" x="4305300" y="6697663"/>
          <p14:tracePt t="128525" x="4351338" y="6697663"/>
          <p14:tracePt t="128540" x="4427538" y="6683375"/>
          <p14:tracePt t="128556" x="4503738" y="6683375"/>
          <p14:tracePt t="128572" x="4549775" y="6683375"/>
          <p14:tracePt t="128590" x="4564063" y="6675438"/>
          <p14:tracePt t="128606" x="4610100" y="6675438"/>
          <p14:tracePt t="128660" x="4694238" y="6675438"/>
          <p14:tracePt t="128674" x="4770438" y="6675438"/>
          <p14:tracePt t="128690" x="4792663" y="6675438"/>
          <p14:tracePt t="128707" x="4860925" y="6675438"/>
          <p14:tracePt t="128790" x="4906963" y="6683375"/>
          <p14:tracePt t="128803" x="4968875" y="6689725"/>
          <p14:tracePt t="128813" x="4983163" y="6697663"/>
          <p14:tracePt t="128829" x="4999038" y="6697663"/>
          <p14:tracePt t="128892" x="5013325" y="6713538"/>
          <p14:tracePt t="128910" x="5051425" y="6721475"/>
          <p14:tracePt t="128924" x="5059363" y="6727825"/>
          <p14:tracePt t="128940" x="5075238" y="6743700"/>
          <p14:tracePt t="128957" x="5105400" y="6743700"/>
          <p14:tracePt t="128973" x="5165725" y="6759575"/>
          <p14:tracePt t="128990" x="5249863" y="6765925"/>
          <p14:tracePt t="129007" x="5287963" y="6773863"/>
          <p14:tracePt t="129023" x="5303838" y="6773863"/>
          <p14:tracePt t="129071" x="5387975" y="6773863"/>
          <p14:tracePt t="129085" x="5494338" y="6773863"/>
          <p14:tracePt t="129102" x="5554663" y="6773863"/>
          <p14:tracePt t="129111" x="5684838" y="6773863"/>
          <p14:tracePt t="129129" x="5692775" y="6773863"/>
          <p14:tracePt t="129142" x="5715000" y="6773863"/>
          <p14:tracePt t="129221" x="5829300" y="6773863"/>
          <p14:tracePt t="129239" x="5921375" y="6773863"/>
          <p14:tracePt t="129239" x="5951538" y="6773863"/>
          <p14:tracePt t="129257" x="5965825" y="6773863"/>
          <p14:tracePt t="129274" x="5973763" y="6773863"/>
          <p14:tracePt t="129287" x="6003925" y="6773863"/>
          <p14:tracePt t="129335" x="6049963" y="6773863"/>
          <p14:tracePt t="129346" x="6103938" y="6773863"/>
          <p14:tracePt t="129362" x="6194425" y="6759575"/>
          <p14:tracePt t="129378" x="6232525" y="6759575"/>
          <p14:tracePt t="129393" x="6294438" y="6743700"/>
          <p14:tracePt t="129409" x="6302375" y="6743700"/>
          <p14:tracePt t="129425" x="6316663" y="6743700"/>
          <p14:tracePt t="129504" x="6370638" y="6743700"/>
          <p14:tracePt t="129523" x="6400800" y="6743700"/>
          <p14:tracePt t="129588" x="6416675" y="6743700"/>
          <p14:tracePt t="129601" x="6454775" y="6743700"/>
          <p14:tracePt t="129611" x="6492875" y="6743700"/>
          <p14:tracePt t="129628" x="6523038" y="6743700"/>
          <p14:tracePt t="129642" x="6530975" y="6743700"/>
          <p14:tracePt t="129707" x="6569075" y="6743700"/>
          <p14:tracePt t="129722" x="6613525" y="6743700"/>
          <p14:tracePt t="129739" x="6689725" y="6743700"/>
          <p14:tracePt t="129756" x="6727825" y="6743700"/>
          <p14:tracePt t="129773" x="6743700" y="6743700"/>
          <p14:tracePt t="129785" x="6789738" y="6743700"/>
          <p14:tracePt t="129883" x="6842125" y="6743700"/>
          <p14:tracePt t="129892" x="6858000" y="6743700"/>
          <p14:tracePt t="129926" x="6858000" y="6751638"/>
          <p14:tracePt t="129939" x="6880225" y="6773863"/>
          <p14:tracePt t="129987" x="6926263" y="6773863"/>
          <p14:tracePt t="130006" x="6956425" y="6773863"/>
          <p14:tracePt t="130024" x="6972300" y="6773863"/>
          <p14:tracePt t="130035" x="7002463" y="6773863"/>
          <p14:tracePt t="130051" x="7040563" y="6773863"/>
          <p14:tracePt t="130069" x="7078663" y="6773863"/>
          <p14:tracePt t="130085" x="7086600" y="6773863"/>
          <p14:tracePt t="130101" x="7102475" y="6773863"/>
          <p14:tracePt t="130111" x="7108825" y="6773863"/>
          <p14:tracePt t="130128" x="7116763" y="6773863"/>
          <p14:tracePt t="130158" x="7154863" y="6765925"/>
          <p14:tracePt t="130177" x="7192963" y="6765925"/>
          <p14:tracePt t="130189" x="7208838" y="6765925"/>
          <p14:tracePt t="130206" x="7216775" y="6765925"/>
          <p14:tracePt t="130222" x="7223125" y="6773863"/>
          <p14:tracePt t="130416" x="7231063" y="6781800"/>
          <p14:tracePt t="130425" x="7231063" y="6811963"/>
          <p14:tracePt t="130603" x="7231063" y="6827838"/>
          <p14:tracePt t="130665" x="7231063" y="6835775"/>
          <p14:tracePt t="130723" x="7231063" y="6842125"/>
          <p14:tracePt t="130738" x="7231063" y="6850063"/>
          <p14:tracePt t="130769" x="7239000" y="6850063"/>
          <p14:tracePt t="131172" x="7246938" y="6850063"/>
          <p14:tracePt t="131286" x="7239000" y="6850063"/>
          <p14:tracePt t="131535" x="7231063" y="6850063"/>
          <p14:tracePt t="131554" x="7216775" y="6835775"/>
          <p14:tracePt t="131570" x="7239000" y="6804025"/>
          <p14:tracePt t="131598" x="7239000" y="6850063"/>
          <p14:tracePt t="131616" x="7216775" y="6850063"/>
          <p14:tracePt t="131626" x="7231063" y="6850063"/>
          <p14:tracePt t="131658" x="7223125" y="6850063"/>
          <p14:tracePt t="131722" x="7216775" y="6842125"/>
          <p14:tracePt t="131769" x="7178675" y="6765925"/>
          <p14:tracePt t="131819" x="7178675" y="6743700"/>
          <p14:tracePt t="131837" x="7170738" y="6743700"/>
          <p14:tracePt t="131864" x="7154863" y="6735763"/>
          <p14:tracePt t="131897" x="7154863" y="6721475"/>
          <p14:tracePt t="131955" x="7146925" y="6713538"/>
          <p14:tracePt t="132020" x="7140575" y="6705600"/>
          <p14:tracePt t="132037" x="7124700" y="6697663"/>
          <p14:tracePt t="132053" x="7116763" y="6697663"/>
          <p14:tracePt t="132070" x="7108825" y="6697663"/>
          <p14:tracePt t="134033" x="7102475" y="6689725"/>
          <p14:tracePt t="134366" x="7102475" y="6683375"/>
          <p14:tracePt t="134719" x="7102475" y="6675438"/>
          <p14:tracePt t="134927" x="7102475" y="6667500"/>
          <p14:tracePt t="134946" x="7102475" y="6659563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35857"/>
              </p:ext>
            </p:extLst>
          </p:nvPr>
        </p:nvGraphicFramePr>
        <p:xfrm>
          <a:off x="2438400" y="694531"/>
          <a:ext cx="3835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5" imgW="1422400" imgH="228600" progId="Equation.DSMT4">
                  <p:embed/>
                </p:oleObj>
              </mc:Choice>
              <mc:Fallback>
                <p:oleObj name="Equation" r:id="rId5" imgW="1422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94531"/>
                        <a:ext cx="3835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5"/>
          <p:cNvGraphicFramePr>
            <a:graphicFrameLocks noChangeAspect="1"/>
          </p:cNvGraphicFramePr>
          <p:nvPr/>
        </p:nvGraphicFramePr>
        <p:xfrm>
          <a:off x="6400800" y="2819400"/>
          <a:ext cx="19050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7" imgW="660400" imgH="419100" progId="Equation.3">
                  <p:embed/>
                </p:oleObj>
              </mc:Choice>
              <mc:Fallback>
                <p:oleObj name="Equation" r:id="rId7" imgW="6604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19400"/>
                        <a:ext cx="19050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6"/>
          <p:cNvGraphicFramePr>
            <a:graphicFrameLocks noChangeAspect="1"/>
          </p:cNvGraphicFramePr>
          <p:nvPr/>
        </p:nvGraphicFramePr>
        <p:xfrm>
          <a:off x="1905000" y="3733800"/>
          <a:ext cx="3810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9" imgW="1752600" imgH="482600" progId="Equation.3">
                  <p:embed/>
                </p:oleObj>
              </mc:Choice>
              <mc:Fallback>
                <p:oleObj name="Equation" r:id="rId9" imgW="17526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38100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7"/>
          <p:cNvGraphicFramePr>
            <a:graphicFrameLocks noChangeAspect="1"/>
          </p:cNvGraphicFramePr>
          <p:nvPr/>
        </p:nvGraphicFramePr>
        <p:xfrm>
          <a:off x="1889125" y="4913313"/>
          <a:ext cx="384175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11" imgW="1218671" imgH="495085" progId="Equation.DSMT4">
                  <p:embed/>
                </p:oleObj>
              </mc:Choice>
              <mc:Fallback>
                <p:oleObj name="Equation" r:id="rId11" imgW="1218671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4913313"/>
                        <a:ext cx="3841750" cy="1560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51A0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8"/>
          <p:cNvSpPr txBox="1">
            <a:spLocks noChangeArrowheads="1"/>
          </p:cNvSpPr>
          <p:nvPr/>
        </p:nvSpPr>
        <p:spPr bwMode="auto">
          <a:xfrm>
            <a:off x="304800" y="3124200"/>
            <a:ext cx="5745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Koeficijent difuzije prema ovom zakonu je jednak:</a:t>
            </a:r>
            <a:endParaRPr lang="en-US" altLang="en-US" sz="2000"/>
          </a:p>
        </p:txBody>
      </p:sp>
      <p:sp>
        <p:nvSpPr>
          <p:cNvPr id="46087" name="Text Box 9"/>
          <p:cNvSpPr txBox="1">
            <a:spLocks noChangeArrowheads="1"/>
          </p:cNvSpPr>
          <p:nvPr/>
        </p:nvSpPr>
        <p:spPr bwMode="auto">
          <a:xfrm>
            <a:off x="304800" y="3429000"/>
            <a:ext cx="287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(</a:t>
            </a:r>
            <a:r>
              <a:rPr lang="sr-Latn-CS" altLang="en-US" sz="2000">
                <a:latin typeface="Symbol" panose="05050102010706020507" pitchFamily="18" charset="2"/>
              </a:rPr>
              <a:t>h</a:t>
            </a:r>
            <a:r>
              <a:rPr lang="sr-Latn-CS" altLang="en-US" sz="2000"/>
              <a:t> je viskozitet rastvora)</a:t>
            </a:r>
            <a:endParaRPr lang="en-US" altLang="en-US" sz="2000"/>
          </a:p>
        </p:txBody>
      </p:sp>
      <p:sp>
        <p:nvSpPr>
          <p:cNvPr id="46088" name="Text Box 10"/>
          <p:cNvSpPr txBox="1">
            <a:spLocks noChangeArrowheads="1"/>
          </p:cNvSpPr>
          <p:nvPr/>
        </p:nvSpPr>
        <p:spPr bwMode="auto">
          <a:xfrm>
            <a:off x="457200" y="1407487"/>
            <a:ext cx="919033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4(210</a:t>
            </a:r>
            <a:r>
              <a:rPr lang="en-US" altLang="en-US" sz="2000" baseline="30000" dirty="0">
                <a:sym typeface="Symbol" panose="05050102010706020507" pitchFamily="18" charset="2"/>
              </a:rPr>
              <a:t>-5</a:t>
            </a:r>
            <a:r>
              <a:rPr lang="en-US" altLang="en-US" sz="2000" dirty="0">
                <a:sym typeface="Symbol" panose="05050102010706020507" pitchFamily="18" charset="2"/>
              </a:rPr>
              <a:t> cm</a:t>
            </a:r>
            <a:r>
              <a:rPr lang="en-US" altLang="en-US" sz="2000" baseline="30000" dirty="0"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ym typeface="Symbol" panose="05050102010706020507" pitchFamily="18" charset="2"/>
              </a:rPr>
              <a:t>/sec)(4x10</a:t>
            </a:r>
            <a:r>
              <a:rPr lang="en-US" altLang="en-US" sz="2000" baseline="30000" dirty="0">
                <a:sym typeface="Symbol" panose="05050102010706020507" pitchFamily="18" charset="2"/>
              </a:rPr>
              <a:t>-8</a:t>
            </a:r>
            <a:r>
              <a:rPr lang="en-US" altLang="en-US" sz="2000" dirty="0">
                <a:sym typeface="Symbol" panose="05050102010706020507" pitchFamily="18" charset="2"/>
              </a:rPr>
              <a:t>cm)(6  10</a:t>
            </a:r>
            <a:r>
              <a:rPr lang="en-US" altLang="en-US" sz="2000" baseline="30000" dirty="0">
                <a:sym typeface="Symbol" panose="05050102010706020507" pitchFamily="18" charset="2"/>
              </a:rPr>
              <a:t>23</a:t>
            </a:r>
            <a:r>
              <a:rPr lang="en-US" altLang="en-US" sz="2000" dirty="0"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molecules/</a:t>
            </a:r>
            <a:r>
              <a:rPr lang="en-US" altLang="en-US" sz="2000" dirty="0" err="1" smtClean="0">
                <a:sym typeface="Symbol" panose="05050102010706020507" pitchFamily="18" charset="2"/>
              </a:rPr>
              <a:t>mol</a:t>
            </a:r>
            <a:r>
              <a:rPr lang="en-US" altLang="en-US" sz="2000" dirty="0" smtClean="0">
                <a:sym typeface="Symbol" panose="05050102010706020507" pitchFamily="18" charset="2"/>
              </a:rPr>
              <a:t>)</a:t>
            </a:r>
            <a:r>
              <a:rPr lang="en-US" altLang="en-US" sz="2000" dirty="0" smtClean="0">
                <a:sym typeface="Symbol" panose="05050102010706020507" pitchFamily="18" charset="2"/>
              </a:rPr>
              <a:t>(10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-3</a:t>
            </a:r>
            <a:r>
              <a:rPr lang="en-US" altLang="en-US" sz="2000" dirty="0" smtClean="0"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ym typeface="Symbol" panose="05050102010706020507" pitchFamily="18" charset="2"/>
              </a:rPr>
              <a:t>liters/cm</a:t>
            </a:r>
            <a:r>
              <a:rPr lang="en-US" altLang="en-US" sz="2000" baseline="30000" dirty="0">
                <a:sym typeface="Symbol" panose="05050102010706020507" pitchFamily="18" charset="2"/>
              </a:rPr>
              <a:t>3</a:t>
            </a:r>
            <a:r>
              <a:rPr lang="en-US" altLang="en-US" sz="2000" dirty="0">
                <a:sym typeface="Symbol" panose="05050102010706020507" pitchFamily="18" charset="2"/>
              </a:rPr>
              <a:t>)</a:t>
            </a:r>
            <a:endParaRPr lang="en-US" altLang="en-US" sz="2000" baseline="300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= 6 </a:t>
            </a:r>
            <a:r>
              <a:rPr lang="en-US" altLang="en-US" sz="2000">
                <a:sym typeface="Symbol" panose="05050102010706020507" pitchFamily="18" charset="2"/>
              </a:rPr>
              <a:t>x </a:t>
            </a:r>
            <a:r>
              <a:rPr lang="en-US" altLang="en-US" sz="2000" smtClean="0">
                <a:sym typeface="Symbol" panose="05050102010706020507" pitchFamily="18" charset="2"/>
              </a:rPr>
              <a:t>10</a:t>
            </a:r>
            <a:r>
              <a:rPr lang="en-US" altLang="en-US" sz="2000" baseline="30000" smtClean="0">
                <a:sym typeface="Symbol" panose="05050102010706020507" pitchFamily="18" charset="2"/>
              </a:rPr>
              <a:t>9 </a:t>
            </a:r>
            <a:r>
              <a:rPr lang="en-US" altLang="en-US" sz="2000" smtClean="0">
                <a:sym typeface="Symbol" panose="05050102010706020507" pitchFamily="18" charset="2"/>
              </a:rPr>
              <a:t> M</a:t>
            </a:r>
            <a:r>
              <a:rPr lang="en-US" altLang="en-US" sz="2000" baseline="30000" smtClean="0">
                <a:sym typeface="Symbol" panose="05050102010706020507" pitchFamily="18" charset="2"/>
              </a:rPr>
              <a:t>-1 </a:t>
            </a:r>
            <a:r>
              <a:rPr lang="en-US" altLang="en-US" sz="2000" smtClean="0">
                <a:sym typeface="Symbol" panose="05050102010706020507" pitchFamily="18" charset="2"/>
              </a:rPr>
              <a:t>sec</a:t>
            </a:r>
            <a:r>
              <a:rPr lang="en-US" altLang="en-US" sz="2000" baseline="30000" smtClean="0">
                <a:sym typeface="Symbol" panose="05050102010706020507" pitchFamily="18" charset="2"/>
              </a:rPr>
              <a:t>-1</a:t>
            </a:r>
            <a:r>
              <a:rPr lang="sr-Latn-RS" altLang="en-US" sz="2000" smtClean="0">
                <a:sym typeface="Symbol" panose="05050102010706020507" pitchFamily="18" charset="2"/>
              </a:rPr>
              <a:t> </a:t>
            </a:r>
            <a:r>
              <a:rPr lang="sr-Latn-RS" altLang="en-US" sz="2000" dirty="0" smtClean="0">
                <a:sym typeface="Symbol" panose="05050102010706020507" pitchFamily="18" charset="2"/>
              </a:rPr>
              <a:t>(za </a:t>
            </a:r>
            <a:r>
              <a:rPr lang="sr-Latn-RS" altLang="en-US" sz="2000" dirty="0">
                <a:sym typeface="Symbol" panose="05050102010706020507" pitchFamily="18" charset="2"/>
              </a:rPr>
              <a:t>D u odgovarajucim </a:t>
            </a:r>
            <a:r>
              <a:rPr lang="sr-Latn-RS" altLang="en-US" sz="2000" dirty="0" smtClean="0">
                <a:sym typeface="Symbol" panose="05050102010706020507" pitchFamily="18" charset="2"/>
              </a:rPr>
              <a:t>jedinicama i uz uračunat konverzion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000" dirty="0">
                <a:sym typeface="Symbol" panose="05050102010706020507" pitchFamily="18" charset="2"/>
              </a:rPr>
              <a:t>f</a:t>
            </a:r>
            <a:r>
              <a:rPr lang="sr-Latn-RS" altLang="en-US" sz="2000" dirty="0" smtClean="0">
                <a:sym typeface="Symbol" panose="05050102010706020507" pitchFamily="18" charset="2"/>
              </a:rPr>
              <a:t>aktor u formujli  </a:t>
            </a:r>
            <a:r>
              <a:rPr lang="sr-Latn-RS" altLang="en-US" sz="2000" dirty="0">
                <a:sym typeface="Symbol" panose="05050102010706020507" pitchFamily="18" charset="2"/>
              </a:rPr>
              <a:t>nema 10</a:t>
            </a:r>
            <a:r>
              <a:rPr lang="sr-Latn-RS" altLang="en-US" sz="2000" baseline="30000" dirty="0">
                <a:sym typeface="Symbol" panose="05050102010706020507" pitchFamily="18" charset="2"/>
              </a:rPr>
              <a:t>3</a:t>
            </a:r>
            <a:r>
              <a:rPr lang="sr-Latn-RS" altLang="en-US" sz="2000" dirty="0">
                <a:sym typeface="Symbol" panose="05050102010706020507" pitchFamily="18" charset="2"/>
              </a:rPr>
              <a:t> )</a:t>
            </a:r>
            <a:endParaRPr lang="en-US" altLang="en-US" sz="2000" dirty="0">
              <a:sym typeface="Symbol" panose="05050102010706020507" pitchFamily="18" charset="2"/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04800" y="0"/>
            <a:ext cx="84582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sr-Latn-CS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fuziono kontrolisane reakcije  dva neutralna molekula:</a:t>
            </a:r>
          </a:p>
          <a:p>
            <a:pPr eaLnBrk="1" hangingPunct="1">
              <a:defRPr/>
            </a:pPr>
            <a:endParaRPr lang="en-US" altLang="en-US" b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6090" name="Text Box 11"/>
          <p:cNvSpPr txBox="1">
            <a:spLocks noChangeArrowheads="1"/>
          </p:cNvSpPr>
          <p:nvPr/>
        </p:nvSpPr>
        <p:spPr bwMode="auto">
          <a:xfrm>
            <a:off x="838200" y="2362200"/>
            <a:ext cx="7772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 b="1">
                <a:solidFill>
                  <a:srgbClr val="F51A03"/>
                </a:solidFill>
              </a:rPr>
              <a:t>Veza konstante brzine, radiusa i viskoznosti sledi iz </a:t>
            </a:r>
            <a:r>
              <a:rPr lang="en-US" altLang="en-US" sz="2400" b="1">
                <a:solidFill>
                  <a:srgbClr val="F51A03"/>
                </a:solidFill>
              </a:rPr>
              <a:t>Ajnstajnovog</a:t>
            </a:r>
            <a:r>
              <a:rPr lang="sr-Latn-CS" altLang="en-US" sz="2400" b="1">
                <a:solidFill>
                  <a:srgbClr val="F51A03"/>
                </a:solidFill>
              </a:rPr>
              <a:t> zakona:</a:t>
            </a:r>
            <a:endParaRPr lang="en-US" altLang="en-US" sz="2400" b="1">
              <a:solidFill>
                <a:srgbClr val="F51A03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44" x="4518025" y="3551238"/>
          <p14:tracePt t="2176" x="4518025" y="3543300"/>
          <p14:tracePt t="2803" x="4479925" y="3459163"/>
          <p14:tracePt t="2811" x="4313238" y="3192463"/>
          <p14:tracePt t="2824" x="3756025" y="2193925"/>
          <p14:tracePt t="2840" x="2994025" y="854075"/>
          <p14:tracePt t="2856" x="2324100" y="0"/>
          <p14:tracePt t="2873" x="1973263" y="0"/>
          <p14:tracePt t="2873" x="1866900" y="0"/>
          <p14:tracePt t="2891" x="1798638" y="0"/>
          <p14:tracePt t="2907" x="1752600" y="0"/>
          <p14:tracePt t="3107" x="1654175" y="0"/>
          <p14:tracePt t="3115" x="1501775" y="0"/>
          <p14:tracePt t="3123" x="1104900" y="0"/>
          <p14:tracePt t="3139" x="669925" y="0"/>
          <p14:tracePt t="3156" x="334963" y="0"/>
          <p14:tracePt t="3172" x="76200" y="0"/>
          <p14:tracePt t="3651" x="15875" y="1577975"/>
          <p14:tracePt t="3875" x="76200" y="1600200"/>
          <p14:tracePt t="3883" x="152400" y="1622425"/>
          <p14:tracePt t="3891" x="228600" y="1630363"/>
          <p14:tracePt t="3905" x="517525" y="1654175"/>
          <p14:tracePt t="3924" x="617538" y="1676400"/>
          <p14:tracePt t="3924" x="723900" y="1706563"/>
          <p14:tracePt t="3940" x="884238" y="1722438"/>
          <p14:tracePt t="3957" x="1020763" y="1722438"/>
          <p14:tracePt t="3973" x="1211263" y="1722438"/>
          <p14:tracePt t="3989" x="1622425" y="1570038"/>
          <p14:tracePt t="4006" x="2057400" y="1393825"/>
          <p14:tracePt t="4022" x="2293938" y="1249363"/>
          <p14:tracePt t="4040" x="2384425" y="1173163"/>
          <p14:tracePt t="4056" x="2422525" y="1150938"/>
          <p14:tracePt t="4073" x="2438400" y="1135063"/>
          <p14:tracePt t="4089" x="2492375" y="1096963"/>
          <p14:tracePt t="4105" x="2644775" y="1044575"/>
          <p14:tracePt t="4121" x="2979738" y="960438"/>
          <p14:tracePt t="4140" x="3063875" y="944563"/>
          <p14:tracePt t="4156" x="3070225" y="944563"/>
          <p14:tracePt t="4203" x="3086100" y="944563"/>
          <p14:tracePt t="4219" x="3094038" y="944563"/>
          <p14:tracePt t="4236" x="3101975" y="952500"/>
          <p14:tracePt t="4243" x="3108325" y="960438"/>
          <p14:tracePt t="5218" x="3116263" y="960438"/>
          <p14:tracePt t="5563" x="3124200" y="960438"/>
          <p14:tracePt t="5579" x="3132138" y="968375"/>
          <p14:tracePt t="5588" x="3140075" y="968375"/>
          <p14:tracePt t="5675" x="3146425" y="974725"/>
          <p14:tracePt t="6139" x="3146425" y="982663"/>
          <p14:tracePt t="6179" x="3146425" y="998538"/>
          <p14:tracePt t="6267" x="3154363" y="998538"/>
          <p14:tracePt t="6275" x="3154363" y="1006475"/>
          <p14:tracePt t="6286" x="3154363" y="1044575"/>
          <p14:tracePt t="6307" x="3154363" y="1058863"/>
          <p14:tracePt t="6319" x="3154363" y="1066800"/>
          <p14:tracePt t="6335" x="3140075" y="1074738"/>
          <p14:tracePt t="6353" x="3132138" y="1082675"/>
          <p14:tracePt t="6369" x="3124200" y="1082675"/>
          <p14:tracePt t="6443" x="3116263" y="1089025"/>
          <p14:tracePt t="6467" x="3094038" y="1089025"/>
          <p14:tracePt t="6475" x="3086100" y="1089025"/>
          <p14:tracePt t="6486" x="3070225" y="1089025"/>
          <p14:tracePt t="6502" x="3070225" y="1082675"/>
          <p14:tracePt t="6754" x="3078163" y="1066800"/>
          <p14:tracePt t="7346" x="3078163" y="1050925"/>
          <p14:tracePt t="7354" x="3032125" y="1006475"/>
          <p14:tracePt t="7367" x="2987675" y="960438"/>
          <p14:tracePt t="7384" x="2949575" y="922338"/>
          <p14:tracePt t="7384" x="2933700" y="906463"/>
          <p14:tracePt t="7403" x="2925763" y="898525"/>
          <p14:tracePt t="7417" x="2879725" y="860425"/>
          <p14:tracePt t="7435" x="2835275" y="830263"/>
          <p14:tracePt t="7451" x="2797175" y="808038"/>
          <p14:tracePt t="7468" x="2743200" y="792163"/>
          <p14:tracePt t="7486" x="2727325" y="784225"/>
          <p14:tracePt t="7503" x="2697163" y="762000"/>
          <p14:tracePt t="7520" x="2667000" y="731838"/>
          <p14:tracePt t="7537" x="2613025" y="693738"/>
          <p14:tracePt t="7552" x="2590800" y="685800"/>
          <p14:tracePt t="7567" x="2568575" y="663575"/>
          <p14:tracePt t="7584" x="2544763" y="639763"/>
          <p14:tracePt t="7584" x="2530475" y="631825"/>
          <p14:tracePt t="7603" x="2506663" y="625475"/>
          <p14:tracePt t="7620" x="2498725" y="609600"/>
          <p14:tracePt t="7636" x="2484438" y="601663"/>
          <p14:tracePt t="7653" x="2460625" y="593725"/>
          <p14:tracePt t="7670" x="2438400" y="579438"/>
          <p14:tracePt t="7686" x="2384425" y="555625"/>
          <p14:tracePt t="7702" x="2362200" y="555625"/>
          <p14:tracePt t="7718" x="2332038" y="549275"/>
          <p14:tracePt t="7735" x="2278063" y="533400"/>
          <p14:tracePt t="7752" x="2270125" y="533400"/>
          <p14:tracePt t="7767" x="2255838" y="525463"/>
          <p14:tracePt t="7784" x="2232025" y="517525"/>
          <p14:tracePt t="7801" x="2217738" y="511175"/>
          <p14:tracePt t="7817" x="2209800" y="503238"/>
          <p14:tracePt t="8043" x="2217738" y="503238"/>
          <p14:tracePt t="8499" x="2232025" y="503238"/>
          <p14:tracePt t="8530" x="2247900" y="503238"/>
          <p14:tracePt t="8546" x="2263775" y="503238"/>
          <p14:tracePt t="8578" x="2270125" y="503238"/>
          <p14:tracePt t="8586" x="2293938" y="495300"/>
          <p14:tracePt t="8603" x="2308225" y="495300"/>
          <p14:tracePt t="8617" x="2346325" y="479425"/>
          <p14:tracePt t="8636" x="2354263" y="479425"/>
          <p14:tracePt t="8651" x="2370138" y="479425"/>
          <p14:tracePt t="8668" x="2370138" y="473075"/>
          <p14:tracePt t="8684" x="2392363" y="473075"/>
          <p14:tracePt t="8701" x="2392363" y="465138"/>
          <p14:tracePt t="8718" x="2408238" y="465138"/>
          <p14:tracePt t="8736" x="2422525" y="465138"/>
          <p14:tracePt t="8751" x="2438400" y="465138"/>
          <p14:tracePt t="8766" x="2454275" y="457200"/>
          <p14:tracePt t="8783" x="2468563" y="457200"/>
          <p14:tracePt t="8800" x="2484438" y="457200"/>
          <p14:tracePt t="8816" x="2514600" y="449263"/>
          <p14:tracePt t="8834" x="2544763" y="427038"/>
          <p14:tracePt t="8852" x="2552700" y="427038"/>
          <p14:tracePt t="8867" x="2574925" y="419100"/>
          <p14:tracePt t="8885" x="2582863" y="419100"/>
          <p14:tracePt t="8901" x="2606675" y="419100"/>
          <p14:tracePt t="8917" x="2613025" y="419100"/>
          <p14:tracePt t="8933" x="2628900" y="419100"/>
          <p14:tracePt t="8949" x="2636838" y="419100"/>
          <p14:tracePt t="8966" x="2659063" y="419100"/>
          <p14:tracePt t="8983" x="2682875" y="411163"/>
          <p14:tracePt t="9000" x="2705100" y="396875"/>
          <p14:tracePt t="9017" x="2720975" y="396875"/>
          <p14:tracePt t="9034" x="2743200" y="396875"/>
          <p14:tracePt t="9034" x="2759075" y="388938"/>
          <p14:tracePt t="9051" x="2781300" y="388938"/>
          <p14:tracePt t="9067" x="2789238" y="388938"/>
          <p14:tracePt t="9085" x="2803525" y="388938"/>
          <p14:tracePt t="9101" x="2811463" y="381000"/>
          <p14:tracePt t="9117" x="2819400" y="381000"/>
          <p14:tracePt t="9137" x="2835275" y="381000"/>
          <p14:tracePt t="9150" x="2849563" y="373063"/>
          <p14:tracePt t="9168" x="2865438" y="373063"/>
          <p14:tracePt t="9184" x="2873375" y="373063"/>
          <p14:tracePt t="9203" x="2879725" y="373063"/>
          <p14:tracePt t="9219" x="2887663" y="373063"/>
          <p14:tracePt t="9233" x="2917825" y="373063"/>
          <p14:tracePt t="9252" x="2933700" y="373063"/>
          <p14:tracePt t="9268" x="2949575" y="373063"/>
          <p14:tracePt t="9284" x="2963863" y="373063"/>
          <p14:tracePt t="9300" x="2971800" y="373063"/>
          <p14:tracePt t="9323" x="2987675" y="373063"/>
          <p14:tracePt t="9339" x="2994025" y="373063"/>
          <p14:tracePt t="9349" x="3009900" y="373063"/>
          <p14:tracePt t="9366" x="3017838" y="373063"/>
          <p14:tracePt t="9382" x="3032125" y="373063"/>
          <p14:tracePt t="9435" x="3040063" y="358775"/>
          <p14:tracePt t="9466" x="3032125" y="358775"/>
          <p14:tracePt t="9715" x="3025775" y="358775"/>
          <p14:tracePt t="9733" x="3017838" y="358775"/>
          <p14:tracePt t="9739" x="3009900" y="358775"/>
          <p14:tracePt t="9749" x="3001963" y="358775"/>
          <p14:tracePt t="9766" x="2987675" y="358775"/>
          <p14:tracePt t="9784" x="2979738" y="358775"/>
          <p14:tracePt t="9799" x="2949575" y="358775"/>
          <p14:tracePt t="9817" x="2917825" y="365125"/>
          <p14:tracePt t="9833" x="2887663" y="373063"/>
          <p14:tracePt t="9849" x="2865438" y="373063"/>
          <p14:tracePt t="9866" x="2849563" y="373063"/>
          <p14:tracePt t="9882" x="2819400" y="381000"/>
          <p14:tracePt t="9900" x="2797175" y="388938"/>
          <p14:tracePt t="9916" x="2759075" y="396875"/>
          <p14:tracePt t="9933" x="2743200" y="403225"/>
          <p14:tracePt t="9949" x="2727325" y="403225"/>
          <p14:tracePt t="9966" x="2713038" y="403225"/>
          <p14:tracePt t="9982" x="2689225" y="419100"/>
          <p14:tracePt t="9999" x="2644775" y="419100"/>
          <p14:tracePt t="10017" x="2598738" y="419100"/>
          <p14:tracePt t="10033" x="2568575" y="434975"/>
          <p14:tracePt t="10033" x="2552700" y="434975"/>
          <p14:tracePt t="10052" x="2544763" y="434975"/>
          <p14:tracePt t="10064" x="2530475" y="434975"/>
          <p14:tracePt t="10081" x="2522538" y="434975"/>
          <p14:tracePt t="10097" x="2492375" y="434975"/>
          <p14:tracePt t="10116" x="2484438" y="434975"/>
          <p14:tracePt t="10138" x="2498725" y="434975"/>
          <p14:tracePt t="10323" x="2506663" y="434975"/>
          <p14:tracePt t="10332" x="2530475" y="427038"/>
          <p14:tracePt t="10348" x="2552700" y="427038"/>
          <p14:tracePt t="10355" x="2568575" y="427038"/>
          <p14:tracePt t="10365" x="2636838" y="419100"/>
          <p14:tracePt t="10383" x="2689225" y="403225"/>
          <p14:tracePt t="10399" x="2765425" y="388938"/>
          <p14:tracePt t="10415" x="2827338" y="388938"/>
          <p14:tracePt t="10432" x="2873375" y="381000"/>
          <p14:tracePt t="10449" x="2911475" y="381000"/>
          <p14:tracePt t="10465" x="2955925" y="381000"/>
          <p14:tracePt t="10465" x="2987675" y="381000"/>
          <p14:tracePt t="10483" x="3032125" y="381000"/>
          <p14:tracePt t="10500" x="3094038" y="381000"/>
          <p14:tracePt t="10516" x="3146425" y="381000"/>
          <p14:tracePt t="10533" x="3222625" y="381000"/>
          <p14:tracePt t="10550" x="3306763" y="381000"/>
          <p14:tracePt t="10566" x="3360738" y="381000"/>
          <p14:tracePt t="10582" x="3413125" y="381000"/>
          <p14:tracePt t="10598" x="3459163" y="381000"/>
          <p14:tracePt t="10616" x="3505200" y="381000"/>
          <p14:tracePt t="10632" x="3559175" y="381000"/>
          <p14:tracePt t="10649" x="3611563" y="381000"/>
          <p14:tracePt t="10665" x="3635375" y="381000"/>
          <p14:tracePt t="10665" x="3641725" y="381000"/>
          <p14:tracePt t="10683" x="3657600" y="381000"/>
          <p14:tracePt t="10700" x="3703638" y="381000"/>
          <p14:tracePt t="10717" x="3756025" y="381000"/>
          <p14:tracePt t="10733" x="3802063" y="388938"/>
          <p14:tracePt t="10750" x="3825875" y="396875"/>
          <p14:tracePt t="10766" x="3870325" y="396875"/>
          <p14:tracePt t="10782" x="3894138" y="396875"/>
          <p14:tracePt t="10798" x="3908425" y="396875"/>
          <p14:tracePt t="10816" x="3916363" y="396875"/>
          <p14:tracePt t="10831" x="3946525" y="411163"/>
          <p14:tracePt t="10849" x="3992563" y="411163"/>
          <p14:tracePt t="10849" x="4022725" y="411163"/>
          <p14:tracePt t="10867" x="4084638" y="411163"/>
          <p14:tracePt t="10883" x="4152900" y="411163"/>
          <p14:tracePt t="10883" x="4191000" y="411163"/>
          <p14:tracePt t="10900" x="4237038" y="419100"/>
          <p14:tracePt t="10916" x="4275138" y="419100"/>
          <p14:tracePt t="10933" x="4305300" y="427038"/>
          <p14:tracePt t="10949" x="4335463" y="427038"/>
          <p14:tracePt t="10965" x="4389438" y="427038"/>
          <p14:tracePt t="10982" x="4427538" y="427038"/>
          <p14:tracePt t="10999" x="4441825" y="427038"/>
          <p14:tracePt t="11015" x="4473575" y="427038"/>
          <p14:tracePt t="11031" x="4487863" y="427038"/>
          <p14:tracePt t="11047" x="4525963" y="427038"/>
          <p14:tracePt t="11064" x="4564063" y="427038"/>
          <p14:tracePt t="11080" x="4610100" y="427038"/>
          <p14:tracePt t="11096" x="4656138" y="427038"/>
          <p14:tracePt t="11117" x="4716463" y="457200"/>
          <p14:tracePt t="11132" x="4762500" y="457200"/>
          <p14:tracePt t="11148" x="4792663" y="457200"/>
          <p14:tracePt t="11165" x="4830763" y="457200"/>
          <p14:tracePt t="11181" x="4868863" y="457200"/>
          <p14:tracePt t="11198" x="4899025" y="457200"/>
          <p14:tracePt t="11216" x="4953000" y="457200"/>
          <p14:tracePt t="11232" x="4999038" y="457200"/>
          <p14:tracePt t="11248" x="5029200" y="457200"/>
          <p14:tracePt t="11265" x="5051425" y="457200"/>
          <p14:tracePt t="11283" x="5067300" y="457200"/>
          <p14:tracePt t="11298" x="5075238" y="457200"/>
          <p14:tracePt t="11323" x="5083175" y="457200"/>
          <p14:tracePt t="11332" x="5089525" y="457200"/>
          <p14:tracePt t="11349" x="5105400" y="457200"/>
          <p14:tracePt t="11435" x="5113338" y="457200"/>
          <p14:tracePt t="11443" x="5135563" y="457200"/>
          <p14:tracePt t="11451" x="5151438" y="457200"/>
          <p14:tracePt t="11464" x="5189538" y="457200"/>
          <p14:tracePt t="11481" x="5211763" y="457200"/>
          <p14:tracePt t="11497" x="5241925" y="457200"/>
          <p14:tracePt t="11516" x="5280025" y="457200"/>
          <p14:tracePt t="11532" x="5318125" y="449263"/>
          <p14:tracePt t="11548" x="5334000" y="449263"/>
          <p14:tracePt t="11565" x="5341938" y="449263"/>
          <p14:tracePt t="11581" x="5356225" y="441325"/>
          <p14:tracePt t="11619" x="5380038" y="434975"/>
          <p14:tracePt t="11627" x="5387975" y="434975"/>
          <p14:tracePt t="11635" x="5402263" y="434975"/>
          <p14:tracePt t="11647" x="5410200" y="434975"/>
          <p14:tracePt t="11664" x="5418138" y="427038"/>
          <p14:tracePt t="11680" x="5432425" y="427038"/>
          <p14:tracePt t="11715" x="5448300" y="427038"/>
          <p14:tracePt t="11722" x="5464175" y="427038"/>
          <p14:tracePt t="11732" x="5470525" y="427038"/>
          <p14:tracePt t="11770" x="5478463" y="427038"/>
          <p14:tracePt t="11786" x="5494338" y="427038"/>
          <p14:tracePt t="11796" x="5508625" y="427038"/>
          <p14:tracePt t="11802" x="5524500" y="427038"/>
          <p14:tracePt t="11812" x="5554663" y="427038"/>
          <p14:tracePt t="11829" x="5570538" y="427038"/>
          <p14:tracePt t="11883" x="5584825" y="427038"/>
          <p14:tracePt t="11890" x="5616575" y="427038"/>
          <p14:tracePt t="11898" x="5638800" y="427038"/>
          <p14:tracePt t="11914" x="5684838" y="427038"/>
          <p14:tracePt t="11931" x="5692775" y="427038"/>
          <p14:tracePt t="11994" x="5699125" y="427038"/>
          <p14:tracePt t="12026" x="5715000" y="427038"/>
          <p14:tracePt t="12106" x="5730875" y="441325"/>
          <p14:tracePt t="12130" x="5745163" y="441325"/>
          <p14:tracePt t="12146" x="5768975" y="465138"/>
          <p14:tracePt t="12162" x="5791200" y="473075"/>
          <p14:tracePt t="12170" x="5799138" y="473075"/>
          <p14:tracePt t="12180" x="5807075" y="479425"/>
          <p14:tracePt t="12196" x="5813425" y="479425"/>
          <p14:tracePt t="12212" x="5829300" y="487363"/>
          <p14:tracePt t="12229" x="5859463" y="487363"/>
          <p14:tracePt t="12246" x="5935663" y="517525"/>
          <p14:tracePt t="12264" x="5965825" y="525463"/>
          <p14:tracePt t="12280" x="5989638" y="541338"/>
          <p14:tracePt t="12296" x="6011863" y="549275"/>
          <p14:tracePt t="12296" x="6019800" y="549275"/>
          <p14:tracePt t="12314" x="6065838" y="549275"/>
          <p14:tracePt t="12331" x="6111875" y="549275"/>
          <p14:tracePt t="12347" x="6172200" y="549275"/>
          <p14:tracePt t="12364" x="6278563" y="549275"/>
          <p14:tracePt t="12380" x="6308725" y="549275"/>
          <p14:tracePt t="12396" x="6324600" y="549275"/>
          <p14:tracePt t="12413" x="6332538" y="549275"/>
          <p14:tracePt t="12474" x="6354763" y="549275"/>
          <p14:tracePt t="12482" x="6400800" y="549275"/>
          <p14:tracePt t="12495" x="6523038" y="541338"/>
          <p14:tracePt t="12512" x="6659563" y="525463"/>
          <p14:tracePt t="12529" x="6781800" y="503238"/>
          <p14:tracePt t="12529" x="6804025" y="503238"/>
          <p14:tracePt t="12547" x="6827838" y="503238"/>
          <p14:tracePt t="12563" x="6850063" y="503238"/>
          <p14:tracePt t="12580" x="6880225" y="495300"/>
          <p14:tracePt t="12596" x="6942138" y="495300"/>
          <p14:tracePt t="12612" x="7026275" y="473075"/>
          <p14:tracePt t="12629" x="7116763" y="473075"/>
          <p14:tracePt t="12646" x="7223125" y="457200"/>
          <p14:tracePt t="12662" x="7277100" y="449263"/>
          <p14:tracePt t="12679" x="7299325" y="449263"/>
          <p14:tracePt t="12696" x="7315200" y="449263"/>
          <p14:tracePt t="12711" x="7315200" y="441325"/>
          <p14:tracePt t="12770" x="7307263" y="441325"/>
          <p14:tracePt t="12786" x="7292975" y="441325"/>
          <p14:tracePt t="12795" x="7285038" y="434975"/>
          <p14:tracePt t="12802" x="7277100" y="434975"/>
          <p14:tracePt t="12813" x="7261225" y="434975"/>
          <p14:tracePt t="12830" x="7254875" y="434975"/>
          <p14:tracePt t="12846" x="7223125" y="434975"/>
          <p14:tracePt t="12861" x="7200900" y="434975"/>
          <p14:tracePt t="12878" x="7146925" y="434975"/>
          <p14:tracePt t="12896" x="7094538" y="434975"/>
          <p14:tracePt t="12911" x="6994525" y="434975"/>
          <p14:tracePt t="12927" x="6842125" y="434975"/>
          <p14:tracePt t="12947" x="6721475" y="434975"/>
          <p14:tracePt t="12963" x="6607175" y="434975"/>
          <p14:tracePt t="12979" x="6507163" y="434975"/>
          <p14:tracePt t="12996" x="6392863" y="434975"/>
          <p14:tracePt t="13012" x="6240463" y="411163"/>
          <p14:tracePt t="13028" x="6057900" y="411163"/>
          <p14:tracePt t="13045" x="5845175" y="411163"/>
          <p14:tracePt t="13064" x="5638800" y="396875"/>
          <p14:tracePt t="13078" x="5426075" y="396875"/>
          <p14:tracePt t="13095" x="5235575" y="396875"/>
          <p14:tracePt t="13112" x="5021263" y="411163"/>
          <p14:tracePt t="13112" x="4922838" y="427038"/>
          <p14:tracePt t="13130" x="4822825" y="441325"/>
          <p14:tracePt t="13130" x="4716463" y="441325"/>
          <p14:tracePt t="13147" x="4518025" y="449263"/>
          <p14:tracePt t="13163" x="4343400" y="473075"/>
          <p14:tracePt t="13179" x="4168775" y="473075"/>
          <p14:tracePt t="13196" x="4008438" y="487363"/>
          <p14:tracePt t="13212" x="3902075" y="495300"/>
          <p14:tracePt t="13229" x="3810000" y="511175"/>
          <p14:tracePt t="13244" x="3695700" y="511175"/>
          <p14:tracePt t="13260" x="3527425" y="511175"/>
          <p14:tracePt t="13278" x="3352800" y="517525"/>
          <p14:tracePt t="13295" x="3200400" y="541338"/>
          <p14:tracePt t="13312" x="3040063" y="571500"/>
          <p14:tracePt t="13328" x="2941638" y="571500"/>
          <p14:tracePt t="13328" x="2911475" y="571500"/>
          <p14:tracePt t="13347" x="2865438" y="587375"/>
          <p14:tracePt t="13363" x="2819400" y="601663"/>
          <p14:tracePt t="13379" x="2759075" y="639763"/>
          <p14:tracePt t="13396" x="2697163" y="655638"/>
          <p14:tracePt t="13413" x="2620963" y="685800"/>
          <p14:tracePt t="13429" x="2560638" y="715963"/>
          <p14:tracePt t="13446" x="2484438" y="746125"/>
          <p14:tracePt t="13462" x="2422525" y="754063"/>
          <p14:tracePt t="13478" x="2384425" y="769938"/>
          <p14:tracePt t="13495" x="2346325" y="784225"/>
          <p14:tracePt t="13512" x="2324100" y="800100"/>
          <p14:tracePt t="13528" x="2301875" y="815975"/>
          <p14:tracePt t="13528" x="2293938" y="815975"/>
          <p14:tracePt t="13546" x="2293938" y="822325"/>
          <p14:tracePt t="13561" x="2270125" y="838200"/>
          <p14:tracePt t="13579" x="2255838" y="846138"/>
          <p14:tracePt t="13596" x="2247900" y="854075"/>
          <p14:tracePt t="13611" x="2232025" y="868363"/>
          <p14:tracePt t="13628" x="2225675" y="876300"/>
          <p14:tracePt t="13644" x="2209800" y="884238"/>
          <p14:tracePt t="13690" x="2201863" y="884238"/>
          <p14:tracePt t="15499" x="2209800" y="884238"/>
          <p14:tracePt t="20228" x="2225675" y="892175"/>
          <p14:tracePt t="23269" x="2232025" y="892175"/>
          <p14:tracePt t="23282" x="2232025" y="898525"/>
          <p14:tracePt t="24218" x="2232025" y="906463"/>
          <p14:tracePt t="24754" x="2232025" y="914400"/>
          <p14:tracePt t="24834" x="2225675" y="914400"/>
          <p14:tracePt t="24922" x="2217738" y="914400"/>
          <p14:tracePt t="25018" x="2209800" y="914400"/>
          <p14:tracePt t="25026" x="2201863" y="922338"/>
          <p14:tracePt t="25074" x="2201863" y="936625"/>
          <p14:tracePt t="25098" x="2201863" y="944563"/>
          <p14:tracePt t="25122" x="2201863" y="952500"/>
          <p14:tracePt t="25133" x="2201863" y="960438"/>
          <p14:tracePt t="25138" x="2201863" y="968375"/>
          <p14:tracePt t="25150" x="2187575" y="990600"/>
          <p14:tracePt t="25167" x="2171700" y="998538"/>
          <p14:tracePt t="25183" x="2141538" y="1006475"/>
          <p14:tracePt t="25200" x="2133600" y="1020763"/>
          <p14:tracePt t="25215" x="2117725" y="1020763"/>
          <p14:tracePt t="25232" x="2117725" y="1036638"/>
          <p14:tracePt t="25249" x="2111375" y="1036638"/>
          <p14:tracePt t="25265" x="2103438" y="1036638"/>
          <p14:tracePt t="25282" x="2095500" y="1036638"/>
          <p14:tracePt t="25300" x="2095500" y="1044575"/>
          <p14:tracePt t="25330" x="2125663" y="1050925"/>
          <p14:tracePt t="25434" x="2133600" y="1058863"/>
          <p14:tracePt t="25442" x="2155825" y="1066800"/>
          <p14:tracePt t="25450" x="2201863" y="1074738"/>
          <p14:tracePt t="25465" x="2232025" y="1074738"/>
          <p14:tracePt t="25482" x="2239963" y="1074738"/>
          <p14:tracePt t="25530" x="2255838" y="1074738"/>
          <p14:tracePt t="25553" x="2270125" y="1082675"/>
          <p14:tracePt t="25561" x="2301875" y="1082675"/>
          <p14:tracePt t="25569" x="2308225" y="1096963"/>
          <p14:tracePt t="25582" x="2339975" y="1096963"/>
          <p14:tracePt t="25599" x="2346325" y="1104900"/>
          <p14:tracePt t="25616" x="2362200" y="1104900"/>
          <p14:tracePt t="25650" x="2370138" y="1104900"/>
          <p14:tracePt t="25658" x="2384425" y="1104900"/>
          <p14:tracePt t="25667" x="2416175" y="1104900"/>
          <p14:tracePt t="25683" x="2438400" y="1104900"/>
          <p14:tracePt t="25683" x="2468563" y="1127125"/>
          <p14:tracePt t="25700" x="2492375" y="1127125"/>
          <p14:tracePt t="25716" x="2506663" y="1135063"/>
          <p14:tracePt t="25732" x="2530475" y="1143000"/>
          <p14:tracePt t="25749" x="2536825" y="1143000"/>
          <p14:tracePt t="25765" x="2544763" y="1143000"/>
          <p14:tracePt t="25781" x="2560638" y="1143000"/>
          <p14:tracePt t="25798" x="2574925" y="1143000"/>
          <p14:tracePt t="25816" x="2582863" y="1150938"/>
          <p14:tracePt t="25832" x="2620963" y="1165225"/>
          <p14:tracePt t="25849" x="2644775" y="1173163"/>
          <p14:tracePt t="25849" x="2651125" y="1173163"/>
          <p14:tracePt t="25867" x="2667000" y="1189038"/>
          <p14:tracePt t="25881" x="2682875" y="1189038"/>
          <p14:tracePt t="25899" x="2697163" y="1203325"/>
          <p14:tracePt t="25916" x="2735263" y="1203325"/>
          <p14:tracePt t="26450" x="2735263" y="1196975"/>
          <p14:tracePt t="26466" x="2735263" y="1189038"/>
          <p14:tracePt t="26482" x="2735263" y="1181100"/>
          <p14:tracePt t="26514" x="2735263" y="1173163"/>
          <p14:tracePt t="26586" x="2751138" y="1173163"/>
          <p14:tracePt t="26610" x="2759075" y="1173163"/>
          <p14:tracePt t="26618" x="2773363" y="1173163"/>
          <p14:tracePt t="26631" x="2797175" y="1173163"/>
          <p14:tracePt t="26648" x="2811463" y="1165225"/>
          <p14:tracePt t="26665" x="2819400" y="1165225"/>
          <p14:tracePt t="26714" x="2835275" y="1165225"/>
          <p14:tracePt t="26722" x="2865438" y="1165225"/>
          <p14:tracePt t="26738" x="2903538" y="1165225"/>
          <p14:tracePt t="26749" x="2971800" y="1165225"/>
          <p14:tracePt t="26765" x="3001963" y="1165225"/>
          <p14:tracePt t="26781" x="3032125" y="1165225"/>
          <p14:tracePt t="26798" x="3055938" y="1165225"/>
          <p14:tracePt t="26814" x="3094038" y="1165225"/>
          <p14:tracePt t="26831" x="3132138" y="1165225"/>
          <p14:tracePt t="26831" x="3146425" y="1165225"/>
          <p14:tracePt t="26851" x="3170238" y="1165225"/>
          <p14:tracePt t="26862" x="3192463" y="1165225"/>
          <p14:tracePt t="26879" x="3230563" y="1165225"/>
          <p14:tracePt t="26896" x="3254375" y="1165225"/>
          <p14:tracePt t="26913" x="3292475" y="1150938"/>
          <p14:tracePt t="26932" x="3306763" y="1150938"/>
          <p14:tracePt t="26948" x="3314700" y="1150938"/>
          <p14:tracePt t="26964" x="3322638" y="1150938"/>
          <p14:tracePt t="27002" x="3330575" y="1150938"/>
          <p14:tracePt t="27010" x="3344863" y="1150938"/>
          <p14:tracePt t="27018" x="3360738" y="1150938"/>
          <p14:tracePt t="27031" x="3398838" y="1150938"/>
          <p14:tracePt t="27046" x="3436938" y="1143000"/>
          <p14:tracePt t="27064" x="3451225" y="1135063"/>
          <p14:tracePt t="27081" x="3459163" y="1135063"/>
          <p14:tracePt t="27097" x="3475038" y="1135063"/>
          <p14:tracePt t="27154" x="3489325" y="1135063"/>
          <p14:tracePt t="27164" x="3521075" y="1135063"/>
          <p14:tracePt t="27170" x="3535363" y="1135063"/>
          <p14:tracePt t="27180" x="3559175" y="1135063"/>
          <p14:tracePt t="27198" x="3573463" y="1135063"/>
          <p14:tracePt t="27215" x="3589338" y="1135063"/>
          <p14:tracePt t="27231" x="3603625" y="1135063"/>
          <p14:tracePt t="27247" x="3627438" y="1135063"/>
          <p14:tracePt t="27247" x="3649663" y="1135063"/>
          <p14:tracePt t="27266" x="3665538" y="1135063"/>
          <p14:tracePt t="27279" x="3695700" y="1135063"/>
          <p14:tracePt t="27296" x="3703638" y="1135063"/>
          <p14:tracePt t="27312" x="3725863" y="1135063"/>
          <p14:tracePt t="27312" x="3733800" y="1135063"/>
          <p14:tracePt t="27330" x="3763963" y="1135063"/>
          <p14:tracePt t="27346" x="3817938" y="1135063"/>
          <p14:tracePt t="27363" x="3840163" y="1135063"/>
          <p14:tracePt t="27379" x="3856038" y="1135063"/>
          <p14:tracePt t="27396" x="3878263" y="1135063"/>
          <p14:tracePt t="27414" x="3908425" y="1150938"/>
          <p14:tracePt t="27430" x="3946525" y="1165225"/>
          <p14:tracePt t="27447" x="3978275" y="1173163"/>
          <p14:tracePt t="27464" x="4008438" y="1181100"/>
          <p14:tracePt t="27480" x="4022725" y="1181100"/>
          <p14:tracePt t="27480" x="4038600" y="1181100"/>
          <p14:tracePt t="27498" x="4060825" y="1181100"/>
          <p14:tracePt t="27515" x="4114800" y="1181100"/>
          <p14:tracePt t="27532" x="4183063" y="1181100"/>
          <p14:tracePt t="27547" x="4251325" y="1181100"/>
          <p14:tracePt t="27565" x="4305300" y="1181100"/>
          <p14:tracePt t="27580" x="4359275" y="1181100"/>
          <p14:tracePt t="27597" x="4403725" y="1181100"/>
          <p14:tracePt t="27613" x="4441825" y="1181100"/>
          <p14:tracePt t="27630" x="4473575" y="1181100"/>
          <p14:tracePt t="27647" x="4487863" y="1181100"/>
          <p14:tracePt t="27664" x="4503738" y="1181100"/>
          <p14:tracePt t="27680" x="4572000" y="1181100"/>
          <p14:tracePt t="27680" x="4594225" y="1181100"/>
          <p14:tracePt t="27699" x="4670425" y="1165225"/>
          <p14:tracePt t="27715" x="4732338" y="1165225"/>
          <p14:tracePt t="27731" x="4746625" y="1150938"/>
          <p14:tracePt t="27748" x="4762500" y="1150938"/>
          <p14:tracePt t="27779" x="4784725" y="1150938"/>
          <p14:tracePt t="27786" x="4808538" y="1150938"/>
          <p14:tracePt t="27802" x="4830763" y="1150938"/>
          <p14:tracePt t="27814" x="4868863" y="1150938"/>
          <p14:tracePt t="27831" x="4899025" y="1150938"/>
          <p14:tracePt t="27847" x="4922838" y="1150938"/>
          <p14:tracePt t="27864" x="4937125" y="1150938"/>
          <p14:tracePt t="27880" x="4960938" y="1150938"/>
          <p14:tracePt t="27896" x="4991100" y="1150938"/>
          <p14:tracePt t="27896" x="5013325" y="1150938"/>
          <p14:tracePt t="27914" x="5045075" y="1150938"/>
          <p14:tracePt t="27931" x="5067300" y="1150938"/>
          <p14:tracePt t="27947" x="5083175" y="1150938"/>
          <p14:tracePt t="27964" x="5105400" y="1150938"/>
          <p14:tracePt t="27980" x="5151438" y="1150938"/>
          <p14:tracePt t="27996" x="5211763" y="1165225"/>
          <p14:tracePt t="28013" x="5265738" y="1173163"/>
          <p14:tracePt t="28030" x="5287963" y="1181100"/>
          <p14:tracePt t="28046" x="5295900" y="1181100"/>
          <p14:tracePt t="28062" x="5334000" y="1189038"/>
          <p14:tracePt t="28080" x="5356225" y="1196975"/>
          <p14:tracePt t="28096" x="5394325" y="1211263"/>
          <p14:tracePt t="28096" x="5432425" y="1219200"/>
          <p14:tracePt t="28115" x="5464175" y="1227138"/>
          <p14:tracePt t="28132" x="5494338" y="1235075"/>
          <p14:tracePt t="28147" x="5508625" y="1241425"/>
          <p14:tracePt t="28162" x="5516563" y="1241425"/>
          <p14:tracePt t="28179" x="5524500" y="1241425"/>
          <p14:tracePt t="28195" x="5540375" y="1241425"/>
          <p14:tracePt t="28212" x="5584825" y="1257300"/>
          <p14:tracePt t="28228" x="5630863" y="1257300"/>
          <p14:tracePt t="28246" x="5715000" y="1257300"/>
          <p14:tracePt t="28263" x="5761038" y="1257300"/>
          <p14:tracePt t="28278" x="5799138" y="1257300"/>
          <p14:tracePt t="28295" x="5829300" y="1257300"/>
          <p14:tracePt t="28295" x="5845175" y="1273175"/>
          <p14:tracePt t="28315" x="5859463" y="1273175"/>
          <p14:tracePt t="28329" x="5883275" y="1273175"/>
          <p14:tracePt t="28329" x="5889625" y="1273175"/>
          <p14:tracePt t="28347" x="5905500" y="1273175"/>
          <p14:tracePt t="28364" x="5927725" y="1273175"/>
          <p14:tracePt t="28380" x="5965825" y="1273175"/>
          <p14:tracePt t="28396" x="6011863" y="1273175"/>
          <p14:tracePt t="28413" x="6057900" y="1273175"/>
          <p14:tracePt t="28429" x="6088063" y="1273175"/>
          <p14:tracePt t="28446" x="6103938" y="1273175"/>
          <p14:tracePt t="28463" x="6149975" y="1257300"/>
          <p14:tracePt t="28479" x="6210300" y="1249363"/>
          <p14:tracePt t="28496" x="6256338" y="1241425"/>
          <p14:tracePt t="28512" x="6278563" y="1235075"/>
          <p14:tracePt t="28512" x="6286500" y="1235075"/>
          <p14:tracePt t="28530" x="6294438" y="1235075"/>
          <p14:tracePt t="28545" x="6316663" y="1235075"/>
          <p14:tracePt t="28562" x="6324600" y="1227138"/>
          <p14:tracePt t="28580" x="6332538" y="1219200"/>
          <p14:tracePt t="28611" x="6324600" y="1219200"/>
          <p14:tracePt t="28754" x="6308725" y="1219200"/>
          <p14:tracePt t="28770" x="6294438" y="1227138"/>
          <p14:tracePt t="28786" x="6278563" y="1227138"/>
          <p14:tracePt t="28810" x="6264275" y="1227138"/>
          <p14:tracePt t="28818" x="6232525" y="1227138"/>
          <p14:tracePt t="28830" x="6142038" y="1227138"/>
          <p14:tracePt t="28844" x="6080125" y="1249363"/>
          <p14:tracePt t="28861" x="6027738" y="1249363"/>
          <p14:tracePt t="28878" x="5973763" y="1249363"/>
          <p14:tracePt t="28894" x="5927725" y="1249363"/>
          <p14:tracePt t="28911" x="5875338" y="1249363"/>
          <p14:tracePt t="28928" x="5799138" y="1249363"/>
          <p14:tracePt t="28928" x="5775325" y="1249363"/>
          <p14:tracePt t="28946" x="5646738" y="1249363"/>
          <p14:tracePt t="28963" x="5524500" y="1249363"/>
          <p14:tracePt t="28980" x="5410200" y="1249363"/>
          <p14:tracePt t="28997" x="5318125" y="1249363"/>
          <p14:tracePt t="29013" x="5257800" y="1249363"/>
          <p14:tracePt t="29028" x="5165725" y="1249363"/>
          <p14:tracePt t="29045" x="5051425" y="1241425"/>
          <p14:tracePt t="29061" x="4906963" y="1227138"/>
          <p14:tracePt t="29079" x="4762500" y="1219200"/>
          <p14:tracePt t="29095" x="4656138" y="1219200"/>
          <p14:tracePt t="29112" x="4556125" y="1235075"/>
          <p14:tracePt t="29128" x="4465638" y="1235075"/>
          <p14:tracePt t="29128" x="4411663" y="1235075"/>
          <p14:tracePt t="29147" x="4335463" y="1241425"/>
          <p14:tracePt t="29163" x="4283075" y="1257300"/>
          <p14:tracePt t="29179" x="4160838" y="1257300"/>
          <p14:tracePt t="29196" x="4076700" y="1257300"/>
          <p14:tracePt t="29212" x="3992563" y="1257300"/>
          <p14:tracePt t="29229" x="3924300" y="1257300"/>
          <p14:tracePt t="29246" x="3856038" y="1257300"/>
          <p14:tracePt t="29263" x="3787775" y="1257300"/>
          <p14:tracePt t="29279" x="3695700" y="1257300"/>
          <p14:tracePt t="29296" x="3581400" y="1257300"/>
          <p14:tracePt t="29312" x="3475038" y="1257300"/>
          <p14:tracePt t="29312" x="3429000" y="1257300"/>
          <p14:tracePt t="29330" x="3368675" y="1257300"/>
          <p14:tracePt t="29345" x="3200400" y="1241425"/>
          <p14:tracePt t="29363" x="3094038" y="1241425"/>
          <p14:tracePt t="29379" x="3001963" y="1241425"/>
          <p14:tracePt t="29396" x="2917825" y="1241425"/>
          <p14:tracePt t="29413" x="2797175" y="1241425"/>
          <p14:tracePt t="29429" x="2674938" y="1241425"/>
          <p14:tracePt t="29446" x="2590800" y="1241425"/>
          <p14:tracePt t="29461" x="2544763" y="1241425"/>
          <p14:tracePt t="29478" x="2506663" y="1241425"/>
          <p14:tracePt t="29495" x="2476500" y="1235075"/>
          <p14:tracePt t="29511" x="2460625" y="1235075"/>
          <p14:tracePt t="29528" x="2430463" y="1219200"/>
          <p14:tracePt t="29545" x="2408238" y="1203325"/>
          <p14:tracePt t="29562" x="2362200" y="1203325"/>
          <p14:tracePt t="29580" x="2354263" y="1203325"/>
          <p14:tracePt t="29722" x="2354263" y="1189038"/>
          <p14:tracePt t="29762" x="2362200" y="1189038"/>
          <p14:tracePt t="29778" x="2378075" y="1181100"/>
          <p14:tracePt t="29795" x="2384425" y="1173163"/>
          <p14:tracePt t="29802" x="2408238" y="1173163"/>
          <p14:tracePt t="29812" x="2438400" y="1173163"/>
          <p14:tracePt t="29829" x="2468563" y="1173163"/>
          <p14:tracePt t="29845" x="2498725" y="1173163"/>
          <p14:tracePt t="29862" x="2560638" y="1173163"/>
          <p14:tracePt t="29878" x="2636838" y="1173163"/>
          <p14:tracePt t="29895" x="2735263" y="1173163"/>
          <p14:tracePt t="29912" x="2827338" y="1173163"/>
          <p14:tracePt t="29912" x="2857500" y="1173163"/>
          <p14:tracePt t="29930" x="2887663" y="1173163"/>
          <p14:tracePt t="29944" x="2925763" y="1158875"/>
          <p14:tracePt t="29944" x="2949575" y="1158875"/>
          <p14:tracePt t="29963" x="2971800" y="1158875"/>
          <p14:tracePt t="29979" x="2994025" y="1158875"/>
          <p14:tracePt t="29995" x="3025775" y="1158875"/>
          <p14:tracePt t="30012" x="3070225" y="1158875"/>
          <p14:tracePt t="30028" x="3124200" y="1158875"/>
          <p14:tracePt t="30044" x="3178175" y="1158875"/>
          <p14:tracePt t="30060" x="3216275" y="1158875"/>
          <p14:tracePt t="30079" x="3260725" y="1158875"/>
          <p14:tracePt t="30094" x="3284538" y="1158875"/>
          <p14:tracePt t="30111" x="3314700" y="1158875"/>
          <p14:tracePt t="30128" x="3352800" y="1173163"/>
          <p14:tracePt t="30128" x="3360738" y="1173163"/>
          <p14:tracePt t="30146" x="3375025" y="1173163"/>
          <p14:tracePt t="30160" x="3406775" y="1173163"/>
          <p14:tracePt t="30160" x="3429000" y="1189038"/>
          <p14:tracePt t="30179" x="3444875" y="1189038"/>
          <p14:tracePt t="30195" x="3459163" y="1189038"/>
          <p14:tracePt t="30211" x="3475038" y="1196975"/>
          <p14:tracePt t="30243" x="3475038" y="1203325"/>
          <p14:tracePt t="30418" x="3475038" y="1211263"/>
          <p14:tracePt t="30442" x="3475038" y="1227138"/>
          <p14:tracePt t="30562" x="3467100" y="1227138"/>
          <p14:tracePt t="30586" x="3451225" y="1241425"/>
          <p14:tracePt t="30594" x="3436938" y="1241425"/>
          <p14:tracePt t="30602" x="3429000" y="1241425"/>
          <p14:tracePt t="30611" x="3390900" y="1249363"/>
          <p14:tracePt t="30628" x="3352800" y="1265238"/>
          <p14:tracePt t="30645" x="3298825" y="1273175"/>
          <p14:tracePt t="30660" x="3216275" y="1287463"/>
          <p14:tracePt t="30677" x="3101975" y="1295400"/>
          <p14:tracePt t="30693" x="2987675" y="1311275"/>
          <p14:tracePt t="30710" x="2879725" y="1325563"/>
          <p14:tracePt t="30727" x="2773363" y="1333500"/>
          <p14:tracePt t="30744" x="2659063" y="1349375"/>
          <p14:tracePt t="30760" x="2536825" y="1355725"/>
          <p14:tracePt t="30760" x="2492375" y="1355725"/>
          <p14:tracePt t="30778" x="2438400" y="1355725"/>
          <p14:tracePt t="30793" x="2316163" y="1379538"/>
          <p14:tracePt t="30811" x="2232025" y="1393825"/>
          <p14:tracePt t="30828" x="2125663" y="1401763"/>
          <p14:tracePt t="30845" x="2035175" y="1417638"/>
          <p14:tracePt t="30861" x="1989138" y="1425575"/>
          <p14:tracePt t="30877" x="1951038" y="1425575"/>
          <p14:tracePt t="30894" x="1912938" y="1431925"/>
          <p14:tracePt t="30911" x="1820863" y="1455738"/>
          <p14:tracePt t="30928" x="1752600" y="1455738"/>
          <p14:tracePt t="30944" x="1698625" y="1455738"/>
          <p14:tracePt t="30960" x="1660525" y="1455738"/>
          <p14:tracePt t="30960" x="1630363" y="1455738"/>
          <p14:tracePt t="30978" x="1600200" y="1455738"/>
          <p14:tracePt t="30995" x="1577975" y="1455738"/>
          <p14:tracePt t="31011" x="1546225" y="1455738"/>
          <p14:tracePt t="31027" x="1501775" y="1455738"/>
          <p14:tracePt t="31044" x="1463675" y="1455738"/>
          <p14:tracePt t="31060" x="1393825" y="1455738"/>
          <p14:tracePt t="31078" x="1379538" y="1455738"/>
          <p14:tracePt t="31093" x="1363663" y="1455738"/>
          <p14:tracePt t="31110" x="1333500" y="1455738"/>
          <p14:tracePt t="31126" x="1279525" y="1455738"/>
          <p14:tracePt t="31126" x="1235075" y="1455738"/>
          <p14:tracePt t="31147" x="1196975" y="1463675"/>
          <p14:tracePt t="31159" x="1158875" y="1463675"/>
          <p14:tracePt t="31159" x="1127125" y="1477963"/>
          <p14:tracePt t="31178" x="1120775" y="1477963"/>
          <p14:tracePt t="31210" x="1112838" y="1477963"/>
          <p14:tracePt t="31226" x="1096963" y="1477963"/>
          <p14:tracePt t="31250" x="1089025" y="1493838"/>
          <p14:tracePt t="31274" x="1082675" y="1493838"/>
          <p14:tracePt t="31290" x="1074738" y="1493838"/>
          <p14:tracePt t="31298" x="1058863" y="1508125"/>
          <p14:tracePt t="31314" x="1044575" y="1508125"/>
          <p14:tracePt t="31339" x="1036638" y="1508125"/>
          <p14:tracePt t="31354" x="1036638" y="1516063"/>
          <p14:tracePt t="31378" x="1044575" y="1524000"/>
          <p14:tracePt t="31810" x="1050925" y="1531938"/>
          <p14:tracePt t="31818" x="1058863" y="1531938"/>
          <p14:tracePt t="31826" x="1074738" y="1539875"/>
          <p14:tracePt t="31843" x="1082675" y="1546225"/>
          <p14:tracePt t="31858" x="1096963" y="1554163"/>
          <p14:tracePt t="31914" x="1104900" y="1554163"/>
          <p14:tracePt t="31924" x="1112838" y="1570038"/>
          <p14:tracePt t="31930" x="1120775" y="1570038"/>
          <p14:tracePt t="31944" x="1127125" y="1570038"/>
          <p14:tracePt t="31961" x="1135063" y="1570038"/>
          <p14:tracePt t="32042" x="1135063" y="1577975"/>
          <p14:tracePt t="32066" x="1135063" y="1584325"/>
          <p14:tracePt t="32170" x="1135063" y="1592263"/>
          <p14:tracePt t="32178" x="1143000" y="1592263"/>
          <p14:tracePt t="32442" x="1158875" y="1592263"/>
          <p14:tracePt t="32602" x="1165225" y="1592263"/>
          <p14:tracePt t="32626" x="1173163" y="1592263"/>
          <p14:tracePt t="33010" x="1181100" y="1608138"/>
          <p14:tracePt t="33026" x="1196975" y="1608138"/>
          <p14:tracePt t="33999" x="1203325" y="1616075"/>
          <p14:tracePt t="34434" x="1196975" y="1622425"/>
          <p14:tracePt t="34442" x="1196975" y="1630363"/>
          <p14:tracePt t="34490" x="1196975" y="1646238"/>
          <p14:tracePt t="34506" x="1196975" y="1654175"/>
          <p14:tracePt t="34554" x="1189038" y="1660525"/>
          <p14:tracePt t="34561" x="1181100" y="1668463"/>
          <p14:tracePt t="34578" x="1181100" y="1676400"/>
          <p14:tracePt t="34642" x="1181100" y="1692275"/>
          <p14:tracePt t="34706" x="1181100" y="1698625"/>
          <p14:tracePt t="34738" x="1181100" y="1706563"/>
          <p14:tracePt t="34770" x="1181100" y="1714500"/>
          <p14:tracePt t="34778" x="1189038" y="1714500"/>
          <p14:tracePt t="34842" x="1203325" y="1714500"/>
          <p14:tracePt t="34850" x="1219200" y="1714500"/>
          <p14:tracePt t="34858" x="1227138" y="1714500"/>
          <p14:tracePt t="34872" x="1249363" y="1714500"/>
          <p14:tracePt t="34889" x="1257300" y="1714500"/>
          <p14:tracePt t="34946" x="1265238" y="1714500"/>
          <p14:tracePt t="34955" x="1279525" y="1714500"/>
          <p14:tracePt t="34962" x="1279525" y="1706563"/>
          <p14:tracePt t="34972" x="1287463" y="1706563"/>
          <p14:tracePt t="34989" x="1303338" y="1706563"/>
          <p14:tracePt t="35042" x="1311275" y="1706563"/>
          <p14:tracePt t="35058" x="1325563" y="1706563"/>
          <p14:tracePt t="35067" x="1333500" y="1706563"/>
          <p14:tracePt t="35074" x="1349375" y="1706563"/>
          <p14:tracePt t="35090" x="1379538" y="1706563"/>
          <p14:tracePt t="35108" x="1401763" y="1706563"/>
          <p14:tracePt t="35124" x="1425575" y="1706563"/>
          <p14:tracePt t="35140" x="1439863" y="1706563"/>
          <p14:tracePt t="35163" x="1455738" y="1706563"/>
          <p14:tracePt t="35186" x="1463675" y="1706563"/>
          <p14:tracePt t="35193" x="1477963" y="1706563"/>
          <p14:tracePt t="35206" x="1516063" y="1706563"/>
          <p14:tracePt t="35223" x="1531938" y="1706563"/>
          <p14:tracePt t="35239" x="1539875" y="1706563"/>
          <p14:tracePt t="35338" x="1562100" y="1706563"/>
          <p14:tracePt t="35346" x="1570038" y="1706563"/>
          <p14:tracePt t="35362" x="1577975" y="1706563"/>
          <p14:tracePt t="35372" x="1592263" y="1706563"/>
          <p14:tracePt t="35389" x="1608138" y="1706563"/>
          <p14:tracePt t="35405" x="1616075" y="1706563"/>
          <p14:tracePt t="35421" x="1630363" y="1706563"/>
          <p14:tracePt t="35438" x="1638300" y="1706563"/>
          <p14:tracePt t="35506" x="1646238" y="1706563"/>
          <p14:tracePt t="35514" x="1654175" y="1706563"/>
          <p14:tracePt t="35523" x="1668463" y="1706563"/>
          <p14:tracePt t="35539" x="1698625" y="1706563"/>
          <p14:tracePt t="35556" x="1722438" y="1706563"/>
          <p14:tracePt t="35573" x="1730375" y="1706563"/>
          <p14:tracePt t="35666" x="1744663" y="1706563"/>
          <p14:tracePt t="35682" x="1752600" y="1706563"/>
          <p14:tracePt t="35690" x="1768475" y="1706563"/>
          <p14:tracePt t="35705" x="1782763" y="1706563"/>
          <p14:tracePt t="35722" x="1790700" y="1706563"/>
          <p14:tracePt t="35738" x="1806575" y="1706563"/>
          <p14:tracePt t="35818" x="1820863" y="1706563"/>
          <p14:tracePt t="35906" x="1836738" y="1706563"/>
          <p14:tracePt t="35930" x="1851025" y="1706563"/>
          <p14:tracePt t="35962" x="1866900" y="1706563"/>
          <p14:tracePt t="36010" x="1882775" y="1706563"/>
          <p14:tracePt t="36019" x="1897063" y="1706563"/>
          <p14:tracePt t="36026" x="1912938" y="1706563"/>
          <p14:tracePt t="36037" x="1927225" y="1706563"/>
          <p14:tracePt t="36054" x="1943100" y="1706563"/>
          <p14:tracePt t="36106" x="1951038" y="1706563"/>
          <p14:tracePt t="36122" x="1958975" y="1706563"/>
          <p14:tracePt t="36130" x="1965325" y="1706563"/>
          <p14:tracePt t="36139" x="1981200" y="1692275"/>
          <p14:tracePt t="36156" x="1989138" y="1692275"/>
          <p14:tracePt t="36170" x="1997075" y="1692275"/>
          <p14:tracePt t="36193" x="2011363" y="1692275"/>
          <p14:tracePt t="36219" x="2019300" y="1692275"/>
          <p14:tracePt t="36242" x="2027238" y="1692275"/>
          <p14:tracePt t="36250" x="2035175" y="1692275"/>
          <p14:tracePt t="36269" x="2049463" y="1692275"/>
          <p14:tracePt t="36466" x="2057400" y="1692275"/>
          <p14:tracePt t="36474" x="2065338" y="1692275"/>
          <p14:tracePt t="36486" x="2073275" y="1692275"/>
          <p14:tracePt t="36503" x="2079625" y="1692275"/>
          <p14:tracePt t="36520" x="2095500" y="1692275"/>
          <p14:tracePt t="36546" x="2111375" y="1692275"/>
          <p14:tracePt t="36562" x="2117725" y="1692275"/>
          <p14:tracePt t="36578" x="2141538" y="1692275"/>
          <p14:tracePt t="36588" x="2149475" y="1692275"/>
          <p14:tracePt t="36610" x="2155825" y="1692275"/>
          <p14:tracePt t="36635" x="2171700" y="1692275"/>
          <p14:tracePt t="36658" x="2179638" y="1698625"/>
          <p14:tracePt t="36674" x="2193925" y="1706563"/>
          <p14:tracePt t="36682" x="2201863" y="1706563"/>
          <p14:tracePt t="36690" x="2217738" y="1706563"/>
          <p14:tracePt t="36704" x="2232025" y="1722438"/>
          <p14:tracePt t="36722" x="2247900" y="1730375"/>
          <p14:tracePt t="36737" x="2270125" y="1736725"/>
          <p14:tracePt t="36755" x="2293938" y="1736725"/>
          <p14:tracePt t="36772" x="2324100" y="1752600"/>
          <p14:tracePt t="36789" x="2332038" y="1752600"/>
          <p14:tracePt t="36805" x="2346325" y="1752600"/>
          <p14:tracePt t="36819" x="2354263" y="1752600"/>
          <p14:tracePt t="36836" x="2370138" y="1752600"/>
          <p14:tracePt t="36852" x="2378075" y="1752600"/>
          <p14:tracePt t="36882" x="2384425" y="1752600"/>
          <p14:tracePt t="36890" x="2392363" y="1752600"/>
          <p14:tracePt t="36903" x="2422525" y="1752600"/>
          <p14:tracePt t="36919" x="2438400" y="1752600"/>
          <p14:tracePt t="36936" x="2446338" y="1752600"/>
          <p14:tracePt t="36986" x="2468563" y="1752600"/>
          <p14:tracePt t="37003" x="2476500" y="1752600"/>
          <p14:tracePt t="37019" x="2498725" y="1752600"/>
          <p14:tracePt t="37026" x="2506663" y="1752600"/>
          <p14:tracePt t="37042" x="2514600" y="1752600"/>
          <p14:tracePt t="37053" x="2522538" y="1752600"/>
          <p14:tracePt t="37071" x="2530475" y="1752600"/>
          <p14:tracePt t="37122" x="2536825" y="1752600"/>
          <p14:tracePt t="37146" x="2552700" y="1752600"/>
          <p14:tracePt t="37162" x="2560638" y="1752600"/>
          <p14:tracePt t="37171" x="2568575" y="1752600"/>
          <p14:tracePt t="37178" x="2574925" y="1752600"/>
          <p14:tracePt t="37210" x="2582863" y="1752600"/>
          <p14:tracePt t="37219" x="2582863" y="1744663"/>
          <p14:tracePt t="37226" x="2582863" y="1736725"/>
          <p14:tracePt t="37236" x="2598738" y="1722438"/>
          <p14:tracePt t="37254" x="2598738" y="1714500"/>
          <p14:tracePt t="37270" x="2606675" y="1706563"/>
          <p14:tracePt t="37287" x="2644775" y="1692275"/>
          <p14:tracePt t="37304" x="2644775" y="1684338"/>
          <p14:tracePt t="37321" x="2659063" y="1668463"/>
          <p14:tracePt t="37338" x="2659063" y="1660525"/>
          <p14:tracePt t="37355" x="2659063" y="1646238"/>
          <p14:tracePt t="37371" x="2659063" y="1638300"/>
          <p14:tracePt t="37394" x="2659063" y="1630363"/>
          <p14:tracePt t="37410" x="2659063" y="1622425"/>
          <p14:tracePt t="37434" x="2659063" y="1608138"/>
          <p14:tracePt t="37458" x="2659063" y="1600200"/>
          <p14:tracePt t="37482" x="2651125" y="1592263"/>
          <p14:tracePt t="37490" x="2644775" y="1584325"/>
          <p14:tracePt t="37502" x="2628900" y="1577975"/>
          <p14:tracePt t="37521" x="2606675" y="1562100"/>
          <p14:tracePt t="37536" x="2582863" y="1554163"/>
          <p14:tracePt t="37552" x="2552700" y="1531938"/>
          <p14:tracePt t="37572" x="2530475" y="1516063"/>
          <p14:tracePt t="37586" x="2498725" y="1493838"/>
          <p14:tracePt t="37604" x="2468563" y="1470025"/>
          <p14:tracePt t="37620" x="2438400" y="1455738"/>
          <p14:tracePt t="37636" x="2400300" y="1439863"/>
          <p14:tracePt t="37653" x="2378075" y="1439863"/>
          <p14:tracePt t="37670" x="2339975" y="1425575"/>
          <p14:tracePt t="37686" x="2324100" y="1425575"/>
          <p14:tracePt t="37702" x="2301875" y="1409700"/>
          <p14:tracePt t="37720" x="2286000" y="1409700"/>
          <p14:tracePt t="37737" x="2270125" y="1409700"/>
          <p14:tracePt t="37752" x="2247900" y="1393825"/>
          <p14:tracePt t="37769" x="2217738" y="1393825"/>
          <p14:tracePt t="37785" x="2187575" y="1379538"/>
          <p14:tracePt t="37802" x="2171700" y="1379538"/>
          <p14:tracePt t="37819" x="2149475" y="1379538"/>
          <p14:tracePt t="37835" x="2141538" y="1379538"/>
          <p14:tracePt t="37852" x="2111375" y="1379538"/>
          <p14:tracePt t="37870" x="2057400" y="1379538"/>
          <p14:tracePt t="37887" x="2041525" y="1379538"/>
          <p14:tracePt t="37903" x="2019300" y="1379538"/>
          <p14:tracePt t="37920" x="1997075" y="1379538"/>
          <p14:tracePt t="37935" x="1965325" y="1371600"/>
          <p14:tracePt t="37935" x="1958975" y="1363663"/>
          <p14:tracePt t="37954" x="1951038" y="1363663"/>
          <p14:tracePt t="37969" x="1920875" y="1363663"/>
          <p14:tracePt t="37987" x="1897063" y="1363663"/>
          <p14:tracePt t="38003" x="1874838" y="1363663"/>
          <p14:tracePt t="38020" x="1828800" y="1363663"/>
          <p14:tracePt t="38036" x="1790700" y="1363663"/>
          <p14:tracePt t="38053" x="1760538" y="1363663"/>
          <p14:tracePt t="38069" x="1722438" y="1363663"/>
          <p14:tracePt t="38086" x="1714500" y="1363663"/>
          <p14:tracePt t="38102" x="1698625" y="1363663"/>
          <p14:tracePt t="38122" x="1684338" y="1349375"/>
          <p14:tracePt t="38136" x="1608138" y="1349375"/>
          <p14:tracePt t="38154" x="1577975" y="1349375"/>
          <p14:tracePt t="38169" x="1508125" y="1349375"/>
          <p14:tracePt t="38169" x="1470025" y="1349375"/>
          <p14:tracePt t="38187" x="1431925" y="1349375"/>
          <p14:tracePt t="38203" x="1409700" y="1349375"/>
          <p14:tracePt t="38219" x="1393825" y="1349375"/>
          <p14:tracePt t="38235" x="1371600" y="1349375"/>
          <p14:tracePt t="38254" x="1355725" y="1349375"/>
          <p14:tracePt t="38269" x="1341438" y="1349375"/>
          <p14:tracePt t="38287" x="1311275" y="1349375"/>
          <p14:tracePt t="38303" x="1287463" y="1349375"/>
          <p14:tracePt t="38319" x="1265238" y="1349375"/>
          <p14:tracePt t="38336" x="1249363" y="1349375"/>
          <p14:tracePt t="38336" x="1241425" y="1355725"/>
          <p14:tracePt t="38354" x="1227138" y="1363663"/>
          <p14:tracePt t="38369" x="1196975" y="1379538"/>
          <p14:tracePt t="38387" x="1189038" y="1393825"/>
          <p14:tracePt t="38404" x="1181100" y="1393825"/>
          <p14:tracePt t="38419" x="1181100" y="1409700"/>
          <p14:tracePt t="38436" x="1181100" y="1417638"/>
          <p14:tracePt t="38452" x="1165225" y="1439863"/>
          <p14:tracePt t="38469" x="1165225" y="1463675"/>
          <p14:tracePt t="38486" x="1165225" y="1477963"/>
          <p14:tracePt t="38502" x="1165225" y="1485900"/>
          <p14:tracePt t="38519" x="1165225" y="1501775"/>
          <p14:tracePt t="38536" x="1165225" y="1516063"/>
          <p14:tracePt t="38552" x="1165225" y="1531938"/>
          <p14:tracePt t="38568" x="1165225" y="1539875"/>
          <p14:tracePt t="38586" x="1173163" y="1562100"/>
          <p14:tracePt t="38603" x="1181100" y="1570038"/>
          <p14:tracePt t="38618" x="1196975" y="1584325"/>
          <p14:tracePt t="38636" x="1203325" y="1600200"/>
          <p14:tracePt t="38651" x="1203325" y="1608138"/>
          <p14:tracePt t="38674" x="1211263" y="1616075"/>
          <p14:tracePt t="38690" x="1219200" y="1622425"/>
          <p14:tracePt t="38701" x="1227138" y="1630363"/>
          <p14:tracePt t="38718" x="1235075" y="1630363"/>
          <p14:tracePt t="38735" x="1241425" y="1630363"/>
          <p14:tracePt t="38751" x="1265238" y="1646238"/>
          <p14:tracePt t="38769" x="1279525" y="1646238"/>
          <p14:tracePt t="38769" x="1287463" y="1646238"/>
          <p14:tracePt t="38787" x="1295400" y="1646238"/>
          <p14:tracePt t="38834" x="1303338" y="1646238"/>
          <p14:tracePt t="38842" x="1317625" y="1646238"/>
          <p14:tracePt t="38853" x="1349375" y="1646238"/>
          <p14:tracePt t="38869" x="1387475" y="1646238"/>
          <p14:tracePt t="38886" x="1417638" y="1646238"/>
          <p14:tracePt t="38903" x="1455738" y="1668463"/>
          <p14:tracePt t="38919" x="1463675" y="1676400"/>
          <p14:tracePt t="38936" x="1470025" y="1676400"/>
          <p14:tracePt t="38951" x="1485900" y="1676400"/>
          <p14:tracePt t="38968" x="1493838" y="1676400"/>
          <p14:tracePt t="38984" x="1524000" y="1676400"/>
          <p14:tracePt t="39001" x="1546225" y="1684338"/>
          <p14:tracePt t="39018" x="1570038" y="1684338"/>
          <p14:tracePt t="39035" x="1577975" y="1684338"/>
          <p14:tracePt t="39057" x="1584325" y="1684338"/>
          <p14:tracePt t="39068" x="1592263" y="1684338"/>
          <p14:tracePt t="39085" x="1608138" y="1692275"/>
          <p14:tracePt t="39102" x="1630363" y="1698625"/>
          <p14:tracePt t="39118" x="1654175" y="1706563"/>
          <p14:tracePt t="39135" x="1668463" y="1706563"/>
          <p14:tracePt t="39178" x="1684338" y="1714500"/>
          <p14:tracePt t="39193" x="1714500" y="1714500"/>
          <p14:tracePt t="39209" x="1722438" y="1722438"/>
          <p14:tracePt t="39218" x="1760538" y="1722438"/>
          <p14:tracePt t="39237" x="1782763" y="1722438"/>
          <p14:tracePt t="39251" x="1790700" y="1722438"/>
          <p14:tracePt t="39305" x="1812925" y="1722438"/>
          <p14:tracePt t="39313" x="1844675" y="1722438"/>
          <p14:tracePt t="39321" x="1858963" y="1722438"/>
          <p14:tracePt t="39333" x="1912938" y="1722438"/>
          <p14:tracePt t="39351" x="1927225" y="1722438"/>
          <p14:tracePt t="39367" x="1943100" y="1722438"/>
          <p14:tracePt t="39383" x="1951038" y="1722438"/>
          <p14:tracePt t="39410" x="1958975" y="1722438"/>
          <p14:tracePt t="39419" x="2003425" y="1722438"/>
          <p14:tracePt t="39436" x="2019300" y="1722438"/>
          <p14:tracePt t="39452" x="2035175" y="1722438"/>
          <p14:tracePt t="40407" x="2035175" y="1730375"/>
          <p14:tracePt t="40411" x="2041525" y="1736725"/>
          <p14:tracePt t="41258" x="2049463" y="1736725"/>
          <p14:tracePt t="41482" x="2057400" y="1736725"/>
          <p14:tracePt t="41547" x="2065338" y="1736725"/>
          <p14:tracePt t="41554" x="2073275" y="1736725"/>
          <p14:tracePt t="41570" x="2095500" y="1752600"/>
          <p14:tracePt t="41583" x="2111375" y="1760538"/>
          <p14:tracePt t="41599" x="2125663" y="1760538"/>
          <p14:tracePt t="44263" x="2125663" y="1744663"/>
          <p14:tracePt t="44618" x="2125663" y="1736725"/>
          <p14:tracePt t="44627" x="2133600" y="1736725"/>
          <p14:tracePt t="44634" x="2133600" y="1730375"/>
          <p14:tracePt t="44646" x="2149475" y="1714500"/>
          <p14:tracePt t="44664" x="2155825" y="1706563"/>
          <p14:tracePt t="44680" x="2155825" y="1698625"/>
          <p14:tracePt t="44696" x="2155825" y="1692275"/>
          <p14:tracePt t="44712" x="2163763" y="1692275"/>
          <p14:tracePt t="44729" x="2163763" y="1684338"/>
          <p14:tracePt t="44802" x="2163763" y="1676400"/>
          <p14:tracePt t="44834" x="2171700" y="1676400"/>
          <p14:tracePt t="45243" x="2179638" y="1676400"/>
          <p14:tracePt t="45250" x="2193925" y="1676400"/>
          <p14:tracePt t="45282" x="2201863" y="1676400"/>
          <p14:tracePt t="45290" x="2217738" y="1676400"/>
          <p14:tracePt t="45306" x="2247900" y="1676400"/>
          <p14:tracePt t="45314" x="2270125" y="1676400"/>
          <p14:tracePt t="45328" x="2362200" y="1676400"/>
          <p14:tracePt t="45347" x="2384425" y="1676400"/>
          <p14:tracePt t="45363" x="2408238" y="1676400"/>
          <p14:tracePt t="45379" x="2422525" y="1692275"/>
          <p14:tracePt t="45395" x="2438400" y="1692275"/>
          <p14:tracePt t="45412" x="2468563" y="1692275"/>
          <p14:tracePt t="45428" x="2498725" y="1692275"/>
          <p14:tracePt t="45445" x="2514600" y="1692275"/>
          <p14:tracePt t="45466" x="2530475" y="1692275"/>
          <p14:tracePt t="45498" x="2560638" y="1706563"/>
          <p14:tracePt t="45506" x="2582863" y="1706563"/>
          <p14:tracePt t="45514" x="2613025" y="1706563"/>
          <p14:tracePt t="45528" x="2651125" y="1730375"/>
          <p14:tracePt t="45545" x="2659063" y="1730375"/>
          <p14:tracePt t="45618" x="2667000" y="1730375"/>
          <p14:tracePt t="45634" x="2682875" y="1730375"/>
          <p14:tracePt t="46526" x="2689225" y="1730375"/>
          <p14:tracePt t="47210" x="2697163" y="1730375"/>
          <p14:tracePt t="47306" x="2713038" y="1722438"/>
          <p14:tracePt t="47338" x="2720975" y="1722438"/>
          <p14:tracePt t="47346" x="2727325" y="1714500"/>
          <p14:tracePt t="47360" x="2759075" y="1714500"/>
          <p14:tracePt t="47360" x="2773363" y="1714500"/>
          <p14:tracePt t="47378" x="2789238" y="1714500"/>
          <p14:tracePt t="47395" x="2811463" y="1706563"/>
          <p14:tracePt t="47466" x="2835275" y="1698625"/>
          <p14:tracePt t="47475" x="2879725" y="1698625"/>
          <p14:tracePt t="47482" x="2917825" y="1698625"/>
          <p14:tracePt t="47493" x="2979738" y="1698625"/>
          <p14:tracePt t="47510" x="3032125" y="1698625"/>
          <p14:tracePt t="47527" x="3055938" y="1698625"/>
          <p14:tracePt t="47542" x="3070225" y="1692275"/>
          <p14:tracePt t="47578" x="3108325" y="1692275"/>
          <p14:tracePt t="47602" x="3154363" y="1692275"/>
          <p14:tracePt t="47610" x="3200400" y="1684338"/>
          <p14:tracePt t="47618" x="3260725" y="1684338"/>
          <p14:tracePt t="47627" x="3330575" y="1684338"/>
          <p14:tracePt t="47644" x="3330575" y="1676400"/>
          <p14:tracePt t="47714" x="3336925" y="1676400"/>
          <p14:tracePt t="47722" x="3322638" y="1676400"/>
          <p14:tracePt t="47970" x="3314700" y="1676400"/>
          <p14:tracePt t="47986" x="3292475" y="1676400"/>
          <p14:tracePt t="47994" x="3284538" y="1676400"/>
          <p14:tracePt t="48010" x="3276600" y="1676400"/>
          <p14:tracePt t="48025" x="3260725" y="1668463"/>
          <p14:tracePt t="48042" x="3246438" y="1668463"/>
          <p14:tracePt t="48060" x="3230563" y="1660525"/>
          <p14:tracePt t="48076" x="3216275" y="1646238"/>
          <p14:tracePt t="48092" x="3208338" y="1646238"/>
          <p14:tracePt t="48109" x="3192463" y="1638300"/>
          <p14:tracePt t="48125" x="3184525" y="1630363"/>
          <p14:tracePt t="48141" x="3178175" y="1630363"/>
          <p14:tracePt t="48163" x="3170238" y="1630363"/>
          <p14:tracePt t="48175" x="3162300" y="1630363"/>
          <p14:tracePt t="48192" x="3140075" y="1630363"/>
          <p14:tracePt t="48192" x="3132138" y="1630363"/>
          <p14:tracePt t="48210" x="3124200" y="1630363"/>
          <p14:tracePt t="48226" x="3108325" y="1630363"/>
          <p14:tracePt t="48290" x="3094038" y="1630363"/>
          <p14:tracePt t="48298" x="3078163" y="1630363"/>
          <p14:tracePt t="48322" x="3086100" y="1630363"/>
          <p14:tracePt t="48978" x="3094038" y="1630363"/>
          <p14:tracePt t="48986" x="3101975" y="1630363"/>
          <p14:tracePt t="48994" x="3116263" y="1630363"/>
          <p14:tracePt t="49008" x="3132138" y="1622425"/>
          <p14:tracePt t="49027" x="3146425" y="1616075"/>
          <p14:tracePt t="49027" x="3154363" y="1616075"/>
          <p14:tracePt t="49043" x="3170238" y="1616075"/>
          <p14:tracePt t="49058" x="3192463" y="1608138"/>
          <p14:tracePt t="49074" x="3200400" y="1600200"/>
          <p14:tracePt t="49106" x="3208338" y="1600200"/>
          <p14:tracePt t="49122" x="3216275" y="1600200"/>
          <p14:tracePt t="49139" x="3230563" y="1600200"/>
          <p14:tracePt t="49170" x="3238500" y="1600200"/>
          <p14:tracePt t="49186" x="3246438" y="1600200"/>
          <p14:tracePt t="49194" x="3254375" y="1600200"/>
          <p14:tracePt t="49207" x="3276600" y="1608138"/>
          <p14:tracePt t="49225" x="3292475" y="1608138"/>
          <p14:tracePt t="49241" x="3298825" y="1608138"/>
          <p14:tracePt t="49257" x="3314700" y="1616075"/>
          <p14:tracePt t="49282" x="3330575" y="1616075"/>
          <p14:tracePt t="49292" x="3360738" y="1622425"/>
          <p14:tracePt t="49308" x="3382963" y="1622425"/>
          <p14:tracePt t="49325" x="3406775" y="1630363"/>
          <p14:tracePt t="49341" x="3421063" y="1630363"/>
          <p14:tracePt t="49358" x="3421063" y="1638300"/>
          <p14:tracePt t="49378" x="3436938" y="1638300"/>
          <p14:tracePt t="49442" x="3444875" y="1638300"/>
          <p14:tracePt t="49450" x="3459163" y="1646238"/>
          <p14:tracePt t="49459" x="3467100" y="1646238"/>
          <p14:tracePt t="49476" x="3475038" y="1654175"/>
          <p14:tracePt t="49507" x="3482975" y="1654175"/>
          <p14:tracePt t="49523" x="3497263" y="1654175"/>
          <p14:tracePt t="49530" x="3513138" y="1654175"/>
          <p14:tracePt t="49542" x="3527425" y="1660525"/>
          <p14:tracePt t="49558" x="3543300" y="1660525"/>
          <p14:tracePt t="49574" x="3551238" y="1660525"/>
          <p14:tracePt t="49634" x="3559175" y="1660525"/>
          <p14:tracePt t="49642" x="3581400" y="1668463"/>
          <p14:tracePt t="49656" x="3627438" y="1692275"/>
          <p14:tracePt t="49676" x="3635375" y="1692275"/>
          <p14:tracePt t="49691" x="3641725" y="1706563"/>
          <p14:tracePt t="49708" x="3649663" y="1706563"/>
          <p14:tracePt t="49723" x="3665538" y="1706563"/>
          <p14:tracePt t="49739" x="3703638" y="1706563"/>
          <p14:tracePt t="49757" x="3733800" y="1706563"/>
          <p14:tracePt t="49773" x="3741738" y="1706563"/>
          <p14:tracePt t="49789" x="3756025" y="1706563"/>
          <p14:tracePt t="49866" x="3763963" y="1706563"/>
          <p14:tracePt t="49874" x="3771900" y="1706563"/>
          <p14:tracePt t="49890" x="3779838" y="1706563"/>
          <p14:tracePt t="49955" x="3787775" y="1706563"/>
          <p14:tracePt t="50074" x="3802063" y="1706563"/>
          <p14:tracePt t="50082" x="3817938" y="1706563"/>
          <p14:tracePt t="50092" x="3848100" y="1706563"/>
          <p14:tracePt t="50110" x="3870325" y="1706563"/>
          <p14:tracePt t="50124" x="3878263" y="1706563"/>
          <p14:tracePt t="50140" x="3886200" y="1706563"/>
          <p14:tracePt t="50158" x="3894138" y="1706563"/>
          <p14:tracePt t="50173" x="3902075" y="1706563"/>
          <p14:tracePt t="50189" x="3894138" y="1706563"/>
          <p14:tracePt t="50514" x="3878263" y="1706563"/>
          <p14:tracePt t="50524" x="3848100" y="1706563"/>
          <p14:tracePt t="50530" x="3840163" y="1706563"/>
          <p14:tracePt t="50540" x="3817938" y="1706563"/>
          <p14:tracePt t="50557" x="3802063" y="1706563"/>
          <p14:tracePt t="50574" x="3787775" y="1706563"/>
          <p14:tracePt t="50590" x="3771900" y="1706563"/>
          <p14:tracePt t="50606" x="3756025" y="1698625"/>
          <p14:tracePt t="50624" x="3725863" y="1698625"/>
          <p14:tracePt t="50624" x="3711575" y="1698625"/>
          <p14:tracePt t="50642" x="3695700" y="1692275"/>
          <p14:tracePt t="50656" x="3657600" y="1692275"/>
          <p14:tracePt t="50656" x="3641725" y="1692275"/>
          <p14:tracePt t="50674" x="3635375" y="1692275"/>
          <p14:tracePt t="50689" x="3597275" y="1654175"/>
          <p14:tracePt t="50706" x="3589338" y="1654175"/>
          <p14:tracePt t="50729" x="3573463" y="1654175"/>
          <p14:tracePt t="50739" x="3535363" y="1654175"/>
          <p14:tracePt t="50755" x="3505200" y="1654175"/>
          <p14:tracePt t="50772" x="3475038" y="1654175"/>
          <p14:tracePt t="50788" x="3459163" y="1660525"/>
          <p14:tracePt t="50805" x="3451225" y="1660525"/>
          <p14:tracePt t="50834" x="3436938" y="1660525"/>
          <p14:tracePt t="50850" x="3429000" y="1660525"/>
          <p14:tracePt t="50858" x="3421063" y="1660525"/>
          <p14:tracePt t="50872" x="3413125" y="1660525"/>
          <p14:tracePt t="50889" x="3413125" y="1668463"/>
          <p14:tracePt t="50905" x="3429000" y="1668463"/>
          <p14:tracePt t="51002" x="3436938" y="1668463"/>
          <p14:tracePt t="51010" x="3444875" y="1668463"/>
          <p14:tracePt t="51023" x="3459163" y="1668463"/>
          <p14:tracePt t="51039" x="3475038" y="1676400"/>
          <p14:tracePt t="51057" x="3505200" y="1676400"/>
          <p14:tracePt t="51057" x="3551238" y="1684338"/>
          <p14:tracePt t="51074" x="3597275" y="1698625"/>
          <p14:tracePt t="51091" x="3641725" y="1736725"/>
          <p14:tracePt t="51108" x="3665538" y="1768475"/>
          <p14:tracePt t="51123" x="3687763" y="1774825"/>
          <p14:tracePt t="51141" x="3711575" y="1782763"/>
          <p14:tracePt t="51159" x="3763963" y="1790700"/>
          <p14:tracePt t="51174" x="3832225" y="1790700"/>
          <p14:tracePt t="51190" x="3848100" y="1790700"/>
          <p14:tracePt t="51205" x="3840163" y="1790700"/>
          <p14:tracePt t="51779" x="3832225" y="1782763"/>
          <p14:tracePt t="51818" x="3817938" y="1774825"/>
          <p14:tracePt t="51834" x="3749675" y="1768475"/>
          <p14:tracePt t="51843" x="3673475" y="1730375"/>
          <p14:tracePt t="51855" x="3635375" y="1730375"/>
          <p14:tracePt t="51871" x="3635375" y="1744663"/>
          <p14:tracePt t="52258" x="3673475" y="1752600"/>
          <p14:tracePt t="52266" x="3679825" y="1744663"/>
          <p14:tracePt t="52275" x="3679825" y="1706563"/>
          <p14:tracePt t="52288" x="3687763" y="1706563"/>
          <p14:tracePt t="52305" x="3687763" y="1684338"/>
          <p14:tracePt t="52305" x="3687763" y="1654175"/>
          <p14:tracePt t="52323" x="3679825" y="1616075"/>
          <p14:tracePt t="52340" x="3679825" y="1562100"/>
          <p14:tracePt t="52357" x="3679825" y="1508125"/>
          <p14:tracePt t="52373" x="3679825" y="1447800"/>
          <p14:tracePt t="52389" x="3665538" y="1387475"/>
          <p14:tracePt t="52406" x="3665538" y="1341438"/>
          <p14:tracePt t="52422" x="3665538" y="1279525"/>
          <p14:tracePt t="52439" x="3665538" y="1203325"/>
          <p14:tracePt t="52456" x="3649663" y="1096963"/>
          <p14:tracePt t="52472" x="3649663" y="1028700"/>
          <p14:tracePt t="52489" x="3649663" y="1012825"/>
          <p14:tracePt t="52505" x="3649663" y="1006475"/>
          <p14:tracePt t="52522" x="3649663" y="998538"/>
          <p14:tracePt t="52547" x="3665538" y="998538"/>
          <p14:tracePt t="52563" x="3687763" y="998538"/>
          <p14:tracePt t="52573" x="3733800" y="998538"/>
          <p14:tracePt t="52590" x="3787775" y="982663"/>
          <p14:tracePt t="52608" x="3863975" y="960438"/>
          <p14:tracePt t="52623" x="3924300" y="960438"/>
          <p14:tracePt t="52639" x="4046538" y="960438"/>
          <p14:tracePt t="52657" x="4114800" y="1012825"/>
          <p14:tracePt t="52673" x="4137025" y="1044575"/>
          <p14:tracePt t="52688" x="4152900" y="1096963"/>
          <p14:tracePt t="52755" x="4152900" y="1143000"/>
          <p14:tracePt t="52763" x="4160838" y="1181100"/>
          <p14:tracePt t="52773" x="4183063" y="1211263"/>
          <p14:tracePt t="52789" x="4206875" y="1279525"/>
          <p14:tracePt t="52806" x="4213225" y="1311275"/>
          <p14:tracePt t="52822" x="4229100" y="1371600"/>
          <p14:tracePt t="52838" x="4244975" y="1455738"/>
          <p14:tracePt t="52855" x="4275138" y="1501775"/>
          <p14:tracePt t="52872" x="4305300" y="1584325"/>
          <p14:tracePt t="52888" x="4397375" y="1622425"/>
          <p14:tracePt t="52905" x="4427538" y="1692275"/>
          <p14:tracePt t="52921" x="4479925" y="1760538"/>
          <p14:tracePt t="52921" x="4495800" y="1790700"/>
          <p14:tracePt t="52940" x="4511675" y="1812925"/>
          <p14:tracePt t="52956" x="4511675" y="1836738"/>
          <p14:tracePt t="52973" x="4511675" y="1866900"/>
          <p14:tracePt t="52989" x="4511675" y="1882775"/>
          <p14:tracePt t="53004" x="4511675" y="1897063"/>
          <p14:tracePt t="53022" x="4518025" y="1920875"/>
          <p14:tracePt t="53038" x="4518025" y="1912938"/>
          <p14:tracePt t="53157" x="4518025" y="1897063"/>
          <p14:tracePt t="53163" x="4518025" y="1882775"/>
          <p14:tracePt t="53179" x="4518025" y="1858963"/>
          <p14:tracePt t="53189" x="4503738" y="1836738"/>
          <p14:tracePt t="53206" x="4495800" y="1820863"/>
          <p14:tracePt t="53222" x="4479925" y="1790700"/>
          <p14:tracePt t="53239" x="4473575" y="1782763"/>
          <p14:tracePt t="53255" x="4473575" y="1774825"/>
          <p14:tracePt t="53451" x="4473575" y="1768475"/>
          <p14:tracePt t="53459" x="4479925" y="1768475"/>
          <p14:tracePt t="53475" x="4495800" y="1768475"/>
          <p14:tracePt t="53491" x="4503738" y="1768475"/>
          <p14:tracePt t="53507" x="4511675" y="1768475"/>
          <p14:tracePt t="53521" x="4533900" y="1768475"/>
          <p14:tracePt t="53537" x="4549775" y="1768475"/>
          <p14:tracePt t="53537" x="4564063" y="1768475"/>
          <p14:tracePt t="53556" x="4572000" y="1768475"/>
          <p14:tracePt t="53570" x="4579938" y="1768475"/>
          <p14:tracePt t="53587" x="4587875" y="1768475"/>
          <p14:tracePt t="53627" x="4594225" y="1768475"/>
          <p14:tracePt t="53635" x="4618038" y="1768475"/>
          <p14:tracePt t="53643" x="4625975" y="1768475"/>
          <p14:tracePt t="53655" x="4678363" y="1768475"/>
          <p14:tracePt t="53672" x="4716463" y="1768475"/>
          <p14:tracePt t="53688" x="4762500" y="1768475"/>
          <p14:tracePt t="53705" x="4778375" y="1768475"/>
          <p14:tracePt t="53722" x="4784725" y="1768475"/>
          <p14:tracePt t="53787" x="4792663" y="1768475"/>
          <p14:tracePt t="53795" x="4808538" y="1768475"/>
          <p14:tracePt t="53806" x="4822825" y="1768475"/>
          <p14:tracePt t="53822" x="4838700" y="1768475"/>
          <p14:tracePt t="53836" x="4854575" y="1768475"/>
          <p14:tracePt t="53899" x="4860925" y="1768475"/>
          <p14:tracePt t="53907" x="4876800" y="1768475"/>
          <p14:tracePt t="53919" x="4899025" y="1768475"/>
          <p14:tracePt t="53971" x="4914900" y="1768475"/>
          <p14:tracePt t="53979" x="4930775" y="1768475"/>
          <p14:tracePt t="53988" x="4960938" y="1768475"/>
          <p14:tracePt t="54005" x="4975225" y="1768475"/>
          <p14:tracePt t="54020" x="4975225" y="1760538"/>
          <p14:tracePt t="54043" x="4983163" y="1752600"/>
          <p14:tracePt t="54107" x="4991100" y="1752600"/>
          <p14:tracePt t="54171" x="4999038" y="1752600"/>
          <p14:tracePt t="54179" x="5006975" y="1752600"/>
          <p14:tracePt t="54188" x="5045075" y="1752600"/>
          <p14:tracePt t="54204" x="5067300" y="1752600"/>
          <p14:tracePt t="54221" x="5097463" y="1752600"/>
          <p14:tracePt t="54238" x="5113338" y="1752600"/>
          <p14:tracePt t="55149" x="5121275" y="1744663"/>
          <p14:tracePt t="55284" x="5127625" y="1744663"/>
          <p14:tracePt t="55315" x="5135563" y="1744663"/>
          <p14:tracePt t="55331" x="5151438" y="1744663"/>
          <p14:tracePt t="55347" x="5159375" y="1744663"/>
          <p14:tracePt t="55355" x="5181600" y="1744663"/>
          <p14:tracePt t="55369" x="5219700" y="1744663"/>
          <p14:tracePt t="55369" x="5241925" y="1744663"/>
          <p14:tracePt t="55388" x="5273675" y="1744663"/>
          <p14:tracePt t="55388" x="5287963" y="1744663"/>
          <p14:tracePt t="55404" x="5318125" y="1744663"/>
          <p14:tracePt t="55420" x="5349875" y="1744663"/>
          <p14:tracePt t="55436" x="5364163" y="1744663"/>
          <p14:tracePt t="55453" x="5372100" y="1736725"/>
          <p14:tracePt t="55475" x="5380038" y="1736725"/>
          <p14:tracePt t="55531" x="5394325" y="1736725"/>
          <p14:tracePt t="55539" x="5426075" y="1736725"/>
          <p14:tracePt t="55555" x="5440363" y="1736725"/>
          <p14:tracePt t="55568" x="5478463" y="1736725"/>
          <p14:tracePt t="55586" x="5502275" y="1736725"/>
          <p14:tracePt t="55586" x="5508625" y="1736725"/>
          <p14:tracePt t="55604" x="5516563" y="1736725"/>
          <p14:tracePt t="55620" x="5532438" y="1736725"/>
          <p14:tracePt t="55637" x="5554663" y="1736725"/>
          <p14:tracePt t="55653" x="5578475" y="1736725"/>
          <p14:tracePt t="55669" x="5592763" y="1736725"/>
          <p14:tracePt t="55685" x="5600700" y="1736725"/>
          <p14:tracePt t="55702" x="5608638" y="1736725"/>
          <p14:tracePt t="55718" x="5630863" y="1736725"/>
          <p14:tracePt t="55736" x="5668963" y="1736725"/>
          <p14:tracePt t="55753" x="5707063" y="1752600"/>
          <p14:tracePt t="55770" x="5715000" y="1752600"/>
          <p14:tracePt t="55811" x="5722938" y="1752600"/>
          <p14:tracePt t="55875" x="5737225" y="1752600"/>
          <p14:tracePt t="55900" x="5761038" y="1752600"/>
          <p14:tracePt t="55907" x="5791200" y="1752600"/>
          <p14:tracePt t="55919" x="5889625" y="1752600"/>
          <p14:tracePt t="55937" x="5989638" y="1752600"/>
          <p14:tracePt t="55952" x="6042025" y="1752600"/>
          <p14:tracePt t="55969" x="6049963" y="1752600"/>
          <p14:tracePt t="55985" x="6065838" y="1744663"/>
          <p14:tracePt t="56050" x="6073775" y="1744663"/>
          <p14:tracePt t="56083" x="6088063" y="1744663"/>
          <p14:tracePt t="56091" x="6103938" y="1744663"/>
          <p14:tracePt t="56101" x="6111875" y="1736725"/>
          <p14:tracePt t="56118" x="6118225" y="1736725"/>
          <p14:tracePt t="56219" x="6126163" y="1730375"/>
          <p14:tracePt t="56971" x="6134100" y="1730375"/>
          <p14:tracePt t="57002" x="6142038" y="1730375"/>
          <p14:tracePt t="57059" x="6156325" y="1730375"/>
          <p14:tracePt t="57083" x="6172200" y="1730375"/>
          <p14:tracePt t="57091" x="6202363" y="1730375"/>
          <p14:tracePt t="57102" x="6248400" y="1730375"/>
          <p14:tracePt t="57117" x="6264275" y="1730375"/>
          <p14:tracePt t="57135" x="6264275" y="1722438"/>
          <p14:tracePt t="57211" x="6270625" y="1714500"/>
          <p14:tracePt t="57219" x="6286500" y="1714500"/>
          <p14:tracePt t="57233" x="6461125" y="1706563"/>
          <p14:tracePt t="57251" x="6591300" y="1706563"/>
          <p14:tracePt t="57268" x="6645275" y="1706563"/>
          <p14:tracePt t="57285" x="6651625" y="1698625"/>
          <p14:tracePt t="59946" x="6659563" y="1692275"/>
          <p14:tracePt t="60323" x="6667500" y="1692275"/>
          <p14:tracePt t="60387" x="6675438" y="1692275"/>
          <p14:tracePt t="60403" x="6683375" y="1684338"/>
          <p14:tracePt t="60419" x="6697663" y="1684338"/>
          <p14:tracePt t="60435" x="6705600" y="1684338"/>
          <p14:tracePt t="60451" x="6713538" y="1684338"/>
          <p14:tracePt t="60459" x="6721475" y="1684338"/>
          <p14:tracePt t="60475" x="6727825" y="1684338"/>
          <p14:tracePt t="60491" x="6735763" y="1684338"/>
          <p14:tracePt t="60507" x="6751638" y="1684338"/>
          <p14:tracePt t="60515" x="6759575" y="1684338"/>
          <p14:tracePt t="60531" x="6781800" y="1684338"/>
          <p14:tracePt t="60548" x="6797675" y="1684338"/>
          <p14:tracePt t="60580" x="6804025" y="1684338"/>
          <p14:tracePt t="60603" x="6811963" y="1684338"/>
          <p14:tracePt t="60612" x="6819900" y="1684338"/>
          <p14:tracePt t="60619" x="6827838" y="1684338"/>
          <p14:tracePt t="60635" x="6835775" y="1684338"/>
          <p14:tracePt t="60651" x="6858000" y="1684338"/>
          <p14:tracePt t="60691" x="6873875" y="1684338"/>
          <p14:tracePt t="60699" x="6911975" y="1692275"/>
          <p14:tracePt t="60714" x="7010400" y="1698625"/>
          <p14:tracePt t="60732" x="7026275" y="1698625"/>
          <p14:tracePt t="60748" x="7032625" y="1698625"/>
          <p14:tracePt t="60827" x="7040563" y="1706563"/>
          <p14:tracePt t="60835" x="7048500" y="1714500"/>
          <p14:tracePt t="60867" x="7056438" y="1714500"/>
          <p14:tracePt t="60875" x="7056438" y="1722438"/>
          <p14:tracePt t="60883" x="7064375" y="1722438"/>
          <p14:tracePt t="60896" x="7064375" y="1730375"/>
          <p14:tracePt t="61810" x="7070725" y="1736725"/>
          <p14:tracePt t="67132" x="7078663" y="1736725"/>
          <p14:tracePt t="67227" x="7086600" y="1730375"/>
          <p14:tracePt t="67235" x="7094538" y="1730375"/>
          <p14:tracePt t="67243" x="7108825" y="1722438"/>
          <p14:tracePt t="67256" x="7154863" y="1706563"/>
          <p14:tracePt t="67274" x="7192963" y="1698625"/>
          <p14:tracePt t="67274" x="7216775" y="1692275"/>
          <p14:tracePt t="67292" x="7246938" y="1684338"/>
          <p14:tracePt t="67308" x="7323138" y="1676400"/>
          <p14:tracePt t="67324" x="7451725" y="1660525"/>
          <p14:tracePt t="67341" x="7627938" y="1622425"/>
          <p14:tracePt t="67357" x="7794625" y="1600200"/>
          <p14:tracePt t="67374" x="7870825" y="1592263"/>
          <p14:tracePt t="67390" x="7878763" y="1592263"/>
          <p14:tracePt t="67406" x="7894638" y="1592263"/>
          <p14:tracePt t="67443" x="7908925" y="1592263"/>
          <p14:tracePt t="67451" x="7940675" y="1592263"/>
          <p14:tracePt t="67459" x="7978775" y="1592263"/>
          <p14:tracePt t="67474" x="8061325" y="1592263"/>
          <p14:tracePt t="67474" x="8077200" y="1592263"/>
          <p14:tracePt t="67492" x="8115300" y="1592263"/>
          <p14:tracePt t="67508" x="8123238" y="1592263"/>
          <p14:tracePt t="67526" x="8131175" y="1592263"/>
          <p14:tracePt t="67540" x="8137525" y="1592263"/>
          <p14:tracePt t="67611" x="8153400" y="1592263"/>
          <p14:tracePt t="67619" x="8175625" y="1600200"/>
          <p14:tracePt t="67628" x="8213725" y="1616075"/>
          <p14:tracePt t="67640" x="8305800" y="1668463"/>
          <p14:tracePt t="67657" x="8343900" y="1676400"/>
          <p14:tracePt t="67673" x="8335963" y="1684338"/>
          <p14:tracePt t="67843" x="8328025" y="1692275"/>
          <p14:tracePt t="68620" x="8321675" y="1692275"/>
          <p14:tracePt t="68627" x="8313738" y="1692275"/>
          <p14:tracePt t="68639" x="8297863" y="1692275"/>
          <p14:tracePt t="68691" x="8289925" y="1692275"/>
          <p14:tracePt t="68715" x="8283575" y="1692275"/>
          <p14:tracePt t="68731" x="8267700" y="1692275"/>
          <p14:tracePt t="68739" x="8237538" y="1692275"/>
          <p14:tracePt t="68756" x="8153400" y="1692275"/>
          <p14:tracePt t="68773" x="8085138" y="1692275"/>
          <p14:tracePt t="68789" x="8061325" y="1692275"/>
          <p14:tracePt t="68807" x="8047038" y="1692275"/>
          <p14:tracePt t="68821" x="8039100" y="1692275"/>
          <p14:tracePt t="68851" x="8023225" y="1692275"/>
          <p14:tracePt t="68867" x="8008938" y="1692275"/>
          <p14:tracePt t="68875" x="7985125" y="1692275"/>
          <p14:tracePt t="68888" x="7902575" y="1692275"/>
          <p14:tracePt t="68905" x="7832725" y="1692275"/>
          <p14:tracePt t="68905" x="7810500" y="1692275"/>
          <p14:tracePt t="68924" x="7788275" y="1692275"/>
          <p14:tracePt t="68938" x="7764463" y="1692275"/>
          <p14:tracePt t="68938" x="7756525" y="1692275"/>
          <p14:tracePt t="68955" x="7742238" y="1692275"/>
          <p14:tracePt t="68971" x="7712075" y="1684338"/>
          <p14:tracePt t="68987" x="7704138" y="1684338"/>
          <p14:tracePt t="69010" x="7688263" y="1684338"/>
          <p14:tracePt t="69021" x="7673975" y="1684338"/>
          <p14:tracePt t="69037" x="7650163" y="1684338"/>
          <p14:tracePt t="69054" x="7627938" y="1684338"/>
          <p14:tracePt t="69071" x="7597775" y="1684338"/>
          <p14:tracePt t="69089" x="7589838" y="1684338"/>
          <p14:tracePt t="69106" x="7573963" y="1684338"/>
          <p14:tracePt t="69124" x="7581900" y="1684338"/>
          <p14:tracePt t="69331" x="7589838" y="1684338"/>
          <p14:tracePt t="69339" x="7597775" y="1684338"/>
          <p14:tracePt t="69354" x="7612063" y="1684338"/>
          <p14:tracePt t="69372" x="7627938" y="1684338"/>
          <p14:tracePt t="69388" x="7642225" y="1684338"/>
          <p14:tracePt t="69405" x="7666038" y="1684338"/>
          <p14:tracePt t="69421" x="7696200" y="1684338"/>
          <p14:tracePt t="69438" x="7734300" y="1684338"/>
          <p14:tracePt t="69455" x="7772400" y="1684338"/>
          <p14:tracePt t="69471" x="7802563" y="1684338"/>
          <p14:tracePt t="69488" x="7818438" y="1684338"/>
          <p14:tracePt t="69505" x="7818438" y="1692275"/>
          <p14:tracePt t="69521" x="7826375" y="1692275"/>
          <p14:tracePt t="69537" x="7870825" y="1692275"/>
          <p14:tracePt t="69556" x="7932738" y="1692275"/>
          <p14:tracePt t="69572" x="7985125" y="1692275"/>
          <p14:tracePt t="69589" x="8031163" y="1692275"/>
          <p14:tracePt t="69606" x="8047038" y="1692275"/>
          <p14:tracePt t="69622" x="8039100" y="1692275"/>
          <p14:tracePt t="69811" x="8031163" y="1692275"/>
          <p14:tracePt t="69820" x="8016875" y="1692275"/>
          <p14:tracePt t="69827" x="8008938" y="1692275"/>
          <p14:tracePt t="69837" x="7993063" y="1692275"/>
          <p14:tracePt t="69854" x="7947025" y="1692275"/>
          <p14:tracePt t="69871" x="7864475" y="1692275"/>
          <p14:tracePt t="69887" x="7780338" y="1692275"/>
          <p14:tracePt t="69904" x="7734300" y="1692275"/>
          <p14:tracePt t="69921" x="7712075" y="1692275"/>
          <p14:tracePt t="69938" x="7696200" y="1692275"/>
          <p14:tracePt t="69956" x="7680325" y="1692275"/>
          <p14:tracePt t="69972" x="7642225" y="1692275"/>
          <p14:tracePt t="69988" x="7573963" y="1692275"/>
          <p14:tracePt t="70005" x="7505700" y="1692275"/>
          <p14:tracePt t="70021" x="7437438" y="1692275"/>
          <p14:tracePt t="70038" x="7413625" y="1698625"/>
          <p14:tracePt t="70054" x="7391400" y="1698625"/>
          <p14:tracePt t="70071" x="7375525" y="1698625"/>
          <p14:tracePt t="70087" x="7361238" y="1698625"/>
          <p14:tracePt t="70131" x="7345363" y="1706563"/>
          <p14:tracePt t="70139" x="7323138" y="1706563"/>
          <p14:tracePt t="70154" x="7254875" y="1714500"/>
          <p14:tracePt t="70172" x="7216775" y="1722438"/>
          <p14:tracePt t="70189" x="7192963" y="1730375"/>
          <p14:tracePt t="70205" x="7185025" y="1730375"/>
          <p14:tracePt t="70252" x="7178675" y="1736725"/>
          <p14:tracePt t="70291" x="7162800" y="1736725"/>
          <p14:tracePt t="71206" x="7154863" y="1736725"/>
          <p14:tracePt t="71220" x="7132638" y="1730375"/>
          <p14:tracePt t="71227" x="7094538" y="1730375"/>
          <p14:tracePt t="71237" x="6926263" y="1722438"/>
          <p14:tracePt t="71254" x="6675438" y="1722438"/>
          <p14:tracePt t="71270" x="6218238" y="1722438"/>
          <p14:tracePt t="71287" x="5783263" y="1722438"/>
          <p14:tracePt t="71304" x="5426075" y="1722438"/>
          <p14:tracePt t="71320" x="5203825" y="1722438"/>
          <p14:tracePt t="71336" x="5029200" y="1722438"/>
          <p14:tracePt t="71353" x="4822825" y="1722438"/>
          <p14:tracePt t="71369" x="4572000" y="1722438"/>
          <p14:tracePt t="71369" x="4419600" y="1722438"/>
          <p14:tracePt t="71387" x="4251325" y="1722438"/>
          <p14:tracePt t="71402" x="3711575" y="1722438"/>
          <p14:tracePt t="71420" x="3398838" y="1722438"/>
          <p14:tracePt t="71437" x="3154363" y="1722438"/>
          <p14:tracePt t="71453" x="2979738" y="1722438"/>
          <p14:tracePt t="71469" x="2849563" y="1722438"/>
          <p14:tracePt t="71486" x="2727325" y="1722438"/>
          <p14:tracePt t="71502" x="2568575" y="1722438"/>
          <p14:tracePt t="71520" x="2384425" y="1706563"/>
          <p14:tracePt t="71536" x="2179638" y="1706563"/>
          <p14:tracePt t="71552" x="1989138" y="1706563"/>
          <p14:tracePt t="71569" x="1820863" y="1706563"/>
          <p14:tracePt t="71586" x="1622425" y="1706563"/>
          <p14:tracePt t="71603" x="1477963" y="1706563"/>
          <p14:tracePt t="71621" x="1341438" y="1706563"/>
          <p14:tracePt t="71637" x="1219200" y="1706563"/>
          <p14:tracePt t="71653" x="1096963" y="1706563"/>
          <p14:tracePt t="71670" x="1012825" y="1706563"/>
          <p14:tracePt t="71687" x="974725" y="1706563"/>
          <p14:tracePt t="71703" x="914400" y="1730375"/>
          <p14:tracePt t="71719" x="876300" y="1736725"/>
          <p14:tracePt t="71736" x="815975" y="1760538"/>
          <p14:tracePt t="71753" x="784225" y="1782763"/>
          <p14:tracePt t="71770" x="769938" y="1798638"/>
          <p14:tracePt t="71770" x="769938" y="1806575"/>
          <p14:tracePt t="71787" x="762000" y="1812925"/>
          <p14:tracePt t="71802" x="754063" y="1836738"/>
          <p14:tracePt t="71820" x="739775" y="1851025"/>
          <p14:tracePt t="71837" x="739775" y="1874838"/>
          <p14:tracePt t="71853" x="715963" y="1897063"/>
          <p14:tracePt t="71869" x="708025" y="1927225"/>
          <p14:tracePt t="71886" x="708025" y="1951038"/>
          <p14:tracePt t="71902" x="708025" y="1965325"/>
          <p14:tracePt t="71918" x="708025" y="1989138"/>
          <p14:tracePt t="71936" x="708025" y="2011363"/>
          <p14:tracePt t="71952" x="708025" y="2019300"/>
          <p14:tracePt t="71968" x="715963" y="2027238"/>
          <p14:tracePt t="71985" x="715963" y="2035175"/>
          <p14:tracePt t="72001" x="723900" y="2035175"/>
          <p14:tracePt t="72019" x="739775" y="2041525"/>
          <p14:tracePt t="72036" x="746125" y="2057400"/>
          <p14:tracePt t="72050" x="754063" y="2057400"/>
          <p14:tracePt t="72067" x="754063" y="2065338"/>
          <p14:tracePt t="72085" x="762000" y="2065338"/>
          <p14:tracePt t="72156" x="769938" y="2065338"/>
          <p14:tracePt t="72219" x="777875" y="2065338"/>
          <p14:tracePt t="72627" x="784225" y="2065338"/>
          <p14:tracePt t="72739" x="792163" y="2073275"/>
          <p14:tracePt t="72803" x="800100" y="2073275"/>
          <p14:tracePt t="73043" x="815975" y="2073275"/>
          <p14:tracePt t="73571" x="822325" y="2073275"/>
          <p14:tracePt t="73587" x="830263" y="2073275"/>
          <p14:tracePt t="73627" x="838200" y="2073275"/>
          <p14:tracePt t="73635" x="846138" y="2073275"/>
          <p14:tracePt t="73649" x="884238" y="2073275"/>
          <p14:tracePt t="73668" x="892175" y="2073275"/>
          <p14:tracePt t="73683" x="898525" y="2073275"/>
          <p14:tracePt t="73851" x="914400" y="2073275"/>
          <p14:tracePt t="73867" x="930275" y="2073275"/>
          <p14:tracePt t="73875" x="944563" y="2073275"/>
          <p14:tracePt t="73885" x="952500" y="2073275"/>
          <p14:tracePt t="73901" x="968375" y="2073275"/>
          <p14:tracePt t="73918" x="982663" y="2073275"/>
          <p14:tracePt t="73934" x="990600" y="2073275"/>
          <p14:tracePt t="73950" x="1012825" y="2073275"/>
          <p14:tracePt t="73967" x="1028700" y="2073275"/>
          <p14:tracePt t="73983" x="1066800" y="2073275"/>
          <p14:tracePt t="74000" x="1082675" y="2073275"/>
          <p14:tracePt t="74017" x="1104900" y="2073275"/>
          <p14:tracePt t="74033" x="1120775" y="2073275"/>
          <p14:tracePt t="74049" x="1173163" y="2073275"/>
          <p14:tracePt t="74068" x="1189038" y="2073275"/>
          <p14:tracePt t="74084" x="1203325" y="2079625"/>
          <p14:tracePt t="74099" x="1203325" y="2087563"/>
          <p14:tracePt t="74132" x="1211263" y="2087563"/>
          <p14:tracePt t="74139" x="1227138" y="2087563"/>
          <p14:tracePt t="74150" x="1241425" y="2087563"/>
          <p14:tracePt t="74166" x="1279525" y="2087563"/>
          <p14:tracePt t="74182" x="1325563" y="2087563"/>
          <p14:tracePt t="74199" x="1355725" y="2087563"/>
          <p14:tracePt t="74215" x="1363663" y="2095500"/>
          <p14:tracePt t="74347" x="1371600" y="2095500"/>
          <p14:tracePt t="74355" x="1387475" y="2095500"/>
          <p14:tracePt t="74367" x="1409700" y="2095500"/>
          <p14:tracePt t="74384" x="1425575" y="2095500"/>
          <p14:tracePt t="74399" x="1431925" y="2095500"/>
          <p14:tracePt t="74547" x="1439863" y="2095500"/>
          <p14:tracePt t="75466" x="1439863" y="2087563"/>
          <p14:tracePt t="76035" x="1439863" y="2079625"/>
          <p14:tracePt t="76059" x="1439863" y="2073275"/>
          <p14:tracePt t="76115" x="1447800" y="2073275"/>
          <p14:tracePt t="76148" x="1447800" y="2065338"/>
          <p14:tracePt t="76171" x="1455738" y="2057400"/>
          <p14:tracePt t="76187" x="1463675" y="2057400"/>
          <p14:tracePt t="76202" x="1463675" y="2049463"/>
          <p14:tracePt t="76212" x="1470025" y="2049463"/>
          <p14:tracePt t="76227" x="1470025" y="2041525"/>
          <p14:tracePt t="78027" x="1477963" y="2041525"/>
          <p14:tracePt t="78163" x="1493838" y="2041525"/>
          <p14:tracePt t="79152" x="1501775" y="2041525"/>
          <p14:tracePt t="79458" x="1508125" y="2041525"/>
          <p14:tracePt t="79474" x="1508125" y="2035175"/>
          <p14:tracePt t="79739" x="1508125" y="2027238"/>
          <p14:tracePt t="79771" x="1508125" y="2019300"/>
          <p14:tracePt t="80579" x="1516063" y="2019300"/>
          <p14:tracePt t="80587" x="1524000" y="2011363"/>
          <p14:tracePt t="80611" x="1539875" y="1997075"/>
          <p14:tracePt t="80627" x="1546225" y="1981200"/>
          <p14:tracePt t="80635" x="1570038" y="1965325"/>
          <p14:tracePt t="80644" x="1592263" y="1935163"/>
          <p14:tracePt t="80661" x="1646238" y="1897063"/>
          <p14:tracePt t="80678" x="1684338" y="1858963"/>
          <p14:tracePt t="80694" x="1730375" y="1820863"/>
          <p14:tracePt t="80710" x="1768475" y="1798638"/>
          <p14:tracePt t="80727" x="1828800" y="1760538"/>
          <p14:tracePt t="80744" x="1912938" y="1714500"/>
          <p14:tracePt t="80760" x="1973263" y="1676400"/>
          <p14:tracePt t="80777" x="2027238" y="1638300"/>
          <p14:tracePt t="80793" x="2079625" y="1600200"/>
          <p14:tracePt t="80793" x="2095500" y="1577975"/>
          <p14:tracePt t="80812" x="2117725" y="1562100"/>
          <p14:tracePt t="80826" x="2155825" y="1531938"/>
          <p14:tracePt t="80826" x="2193925" y="1501775"/>
          <p14:tracePt t="80844" x="2239963" y="1485900"/>
          <p14:tracePt t="80861" x="2293938" y="1447800"/>
          <p14:tracePt t="80877" x="2339975" y="1425575"/>
          <p14:tracePt t="80893" x="2362200" y="1393825"/>
          <p14:tracePt t="80910" x="2392363" y="1371600"/>
          <p14:tracePt t="80927" x="2422525" y="1333500"/>
          <p14:tracePt t="80943" x="2468563" y="1287463"/>
          <p14:tracePt t="80960" x="2530475" y="1257300"/>
          <p14:tracePt t="80977" x="2590800" y="1219200"/>
          <p14:tracePt t="80993" x="2613025" y="1189038"/>
          <p14:tracePt t="81009" x="2620963" y="1181100"/>
          <p14:tracePt t="81026" x="2628900" y="1165225"/>
          <p14:tracePt t="81044" x="2636838" y="1143000"/>
          <p14:tracePt t="81060" x="2651125" y="1112838"/>
          <p14:tracePt t="81077" x="2682875" y="1074738"/>
          <p14:tracePt t="81093" x="2689225" y="1050925"/>
          <p14:tracePt t="81109" x="2705100" y="1036638"/>
          <p14:tracePt t="81128" x="2705100" y="1028700"/>
          <p14:tracePt t="81163" x="2705100" y="1036638"/>
          <p14:tracePt t="81363" x="2705100" y="1044575"/>
          <p14:tracePt t="81387" x="2705100" y="1050925"/>
          <p14:tracePt t="81411" x="2697163" y="1050925"/>
          <p14:tracePt t="81435" x="2689225" y="1050925"/>
          <p14:tracePt t="81459" x="2682875" y="1058863"/>
          <p14:tracePt t="81483" x="2674938" y="1066800"/>
          <p14:tracePt t="81492" x="2667000" y="1074738"/>
          <p14:tracePt t="81508" x="2659063" y="1082675"/>
          <p14:tracePt t="81515" x="2651125" y="1089025"/>
          <p14:tracePt t="81540" x="2644775" y="1096963"/>
          <p14:tracePt t="81546" x="2636838" y="1096963"/>
          <p14:tracePt t="81557" x="2613025" y="1112838"/>
          <p14:tracePt t="81574" x="2582863" y="1127125"/>
          <p14:tracePt t="81591" x="2560638" y="1143000"/>
          <p14:tracePt t="81608" x="2530475" y="1143000"/>
          <p14:tracePt t="81608" x="2522538" y="1143000"/>
          <p14:tracePt t="81628" x="2506663" y="1158875"/>
          <p14:tracePt t="81641" x="2438400" y="1173163"/>
          <p14:tracePt t="81660" x="2346325" y="1203325"/>
          <p14:tracePt t="81676" x="2270125" y="1241425"/>
          <p14:tracePt t="81693" x="2171700" y="1257300"/>
          <p14:tracePt t="81709" x="2125663" y="1287463"/>
          <p14:tracePt t="81726" x="2095500" y="1303338"/>
          <p14:tracePt t="81743" x="2079625" y="1317625"/>
          <p14:tracePt t="81760" x="2049463" y="1341438"/>
          <p14:tracePt t="81776" x="2011363" y="1363663"/>
          <p14:tracePt t="81793" x="1973263" y="1393825"/>
          <p14:tracePt t="81793" x="1958975" y="1401763"/>
          <p14:tracePt t="81811" x="1951038" y="1409700"/>
          <p14:tracePt t="81824" x="1927225" y="1431925"/>
          <p14:tracePt t="81841" x="1905000" y="1470025"/>
          <p14:tracePt t="81858" x="1874838" y="1501775"/>
          <p14:tracePt t="81875" x="1866900" y="1516063"/>
          <p14:tracePt t="81891" x="1836738" y="1539875"/>
          <p14:tracePt t="81909" x="1812925" y="1562100"/>
          <p14:tracePt t="81927" x="1790700" y="1600200"/>
          <p14:tracePt t="81942" x="1774825" y="1616075"/>
          <p14:tracePt t="81959" x="1768475" y="1638300"/>
          <p14:tracePt t="81975" x="1744663" y="1660525"/>
          <p14:tracePt t="81992" x="1736725" y="1676400"/>
          <p14:tracePt t="82008" x="1714500" y="1698625"/>
          <p14:tracePt t="82026" x="1706563" y="1722438"/>
          <p14:tracePt t="82026" x="1692275" y="1736725"/>
          <p14:tracePt t="82043" x="1684338" y="1752600"/>
          <p14:tracePt t="82059" x="1660525" y="1782763"/>
          <p14:tracePt t="82076" x="1646238" y="1806575"/>
          <p14:tracePt t="82091" x="1638300" y="1820863"/>
          <p14:tracePt t="82108" x="1622425" y="1844675"/>
          <p14:tracePt t="82125" x="1600200" y="1882775"/>
          <p14:tracePt t="82140" x="1592263" y="1889125"/>
          <p14:tracePt t="82159" x="1584325" y="1897063"/>
          <p14:tracePt t="82175" x="1584325" y="1912938"/>
          <p14:tracePt t="82192" x="1584325" y="1920875"/>
          <p14:tracePt t="82208" x="1577975" y="1927225"/>
          <p14:tracePt t="82225" x="1577975" y="1943100"/>
          <p14:tracePt t="82225" x="1577975" y="1958975"/>
          <p14:tracePt t="82243" x="1577975" y="1973263"/>
          <p14:tracePt t="82258" x="1577975" y="1989138"/>
          <p14:tracePt t="82276" x="1577975" y="1997075"/>
          <p14:tracePt t="82292" x="1577975" y="2011363"/>
          <p14:tracePt t="82309" x="1577975" y="2027238"/>
          <p14:tracePt t="82326" x="1577975" y="2035175"/>
          <p14:tracePt t="82341" x="1577975" y="2041525"/>
          <p14:tracePt t="82358" x="1570038" y="2049463"/>
          <p14:tracePt t="82375" x="1570038" y="2057400"/>
          <p14:tracePt t="82395" x="1570038" y="2065338"/>
          <p14:tracePt t="84176" x="1570038" y="2073275"/>
          <p14:tracePt t="84243" x="1577975" y="2065338"/>
          <p14:tracePt t="92585" x="1577975" y="2057400"/>
          <p14:tracePt t="93395" x="1577975" y="2049463"/>
          <p14:tracePt t="93515" x="1577975" y="2041525"/>
          <p14:tracePt t="95002" x="1577975" y="2049463"/>
          <p14:tracePt t="95067" x="1584325" y="2049463"/>
          <p14:tracePt t="95243" x="1592263" y="2049463"/>
          <p14:tracePt t="95427" x="1600200" y="2049463"/>
          <p14:tracePt t="95491" x="1600200" y="2057400"/>
          <p14:tracePt t="95499" x="1600200" y="2073275"/>
          <p14:tracePt t="96203" x="1608138" y="2073275"/>
          <p14:tracePt t="96211" x="1616075" y="2079625"/>
          <p14:tracePt t="96219" x="1616075" y="2087563"/>
          <p14:tracePt t="96259" x="1616075" y="2095500"/>
          <p14:tracePt t="96291" x="1616075" y="2103438"/>
          <p14:tracePt t="96323" x="1616075" y="2095500"/>
          <p14:tracePt t="99170" x="1616075" y="2079625"/>
          <p14:tracePt t="106000" x="1616075" y="2073275"/>
          <p14:tracePt t="106148" x="1616075" y="2065338"/>
          <p14:tracePt t="106163" x="1616075" y="2057400"/>
          <p14:tracePt t="109678" x="1616075" y="2049463"/>
          <p14:tracePt t="109844" x="1616075" y="2057400"/>
          <p14:tracePt t="118662" x="1622425" y="2057400"/>
          <p14:tracePt t="119379" x="1630363" y="2057400"/>
          <p14:tracePt t="119419" x="1638300" y="2057400"/>
          <p14:tracePt t="119443" x="1654175" y="2057400"/>
          <p14:tracePt t="119452" x="1668463" y="2057400"/>
          <p14:tracePt t="119459" x="1684338" y="2057400"/>
          <p14:tracePt t="119470" x="1722438" y="2041525"/>
          <p14:tracePt t="119488" x="1744663" y="2027238"/>
          <p14:tracePt t="119503" x="1790700" y="2011363"/>
          <p14:tracePt t="119520" x="1828800" y="1981200"/>
          <p14:tracePt t="119536" x="1912938" y="1927225"/>
          <p14:tracePt t="119552" x="2003425" y="1889125"/>
          <p14:tracePt t="119569" x="2103438" y="1844675"/>
          <p14:tracePt t="119585" x="2179638" y="1812925"/>
          <p14:tracePt t="119601" x="2179638" y="1806575"/>
          <p14:tracePt t="119643" x="2187575" y="1798638"/>
          <p14:tracePt t="119667" x="2193925" y="1790700"/>
          <p14:tracePt t="119675" x="2201863" y="1790700"/>
          <p14:tracePt t="119691" x="2209800" y="1774825"/>
          <p14:tracePt t="119702" x="2217738" y="1774825"/>
          <p14:tracePt t="119719" x="2225675" y="1760538"/>
          <p14:tracePt t="119737" x="2225675" y="1752600"/>
          <p14:tracePt t="119753" x="2225675" y="1736725"/>
          <p14:tracePt t="119779" x="2225675" y="1730375"/>
          <p14:tracePt t="119787" x="2239963" y="1714500"/>
          <p14:tracePt t="119803" x="2239963" y="1660525"/>
          <p14:tracePt t="119820" x="2255838" y="1638300"/>
          <p14:tracePt t="119837" x="2286000" y="1592263"/>
          <p14:tracePt t="119853" x="2308225" y="1570038"/>
          <p14:tracePt t="119870" x="2324100" y="1554163"/>
          <p14:tracePt t="119887" x="2339975" y="1539875"/>
          <p14:tracePt t="119902" x="2362200" y="1508125"/>
          <p14:tracePt t="119920" x="2370138" y="1501775"/>
          <p14:tracePt t="119936" x="2384425" y="1493838"/>
          <p14:tracePt t="119954" x="2408238" y="1470025"/>
          <p14:tracePt t="119969" x="2460625" y="1431925"/>
          <p14:tracePt t="119988" x="2492375" y="1417638"/>
          <p14:tracePt t="120004" x="2498725" y="1409700"/>
          <p14:tracePt t="120018" x="2498725" y="1393825"/>
          <p14:tracePt t="120036" x="2514600" y="1379538"/>
          <p14:tracePt t="120052" x="2514600" y="1363663"/>
          <p14:tracePt t="120069" x="2514600" y="1349375"/>
          <p14:tracePt t="120087" x="2514600" y="1341438"/>
          <p14:tracePt t="120103" x="2514600" y="1325563"/>
          <p14:tracePt t="120120" x="2530475" y="1317625"/>
          <p14:tracePt t="120139" x="2530475" y="1311275"/>
          <p14:tracePt t="120299" x="2530475" y="1303338"/>
          <p14:tracePt t="120331" x="2530475" y="1295400"/>
          <p14:tracePt t="120451" x="2522538" y="1295400"/>
          <p14:tracePt t="120459" x="2514600" y="1295400"/>
          <p14:tracePt t="120475" x="2506663" y="1295400"/>
          <p14:tracePt t="120486" x="2498725" y="1295400"/>
          <p14:tracePt t="120502" x="2492375" y="1295400"/>
          <p14:tracePt t="120523" x="2484438" y="1295400"/>
          <p14:tracePt t="120555" x="2468563" y="1295400"/>
          <p14:tracePt t="120611" x="2460625" y="1303338"/>
          <p14:tracePt t="120627" x="2454275" y="1311275"/>
          <p14:tracePt t="120635" x="2446338" y="1311275"/>
          <p14:tracePt t="120739" x="2454275" y="1311275"/>
          <p14:tracePt t="121043" x="2460625" y="1311275"/>
          <p14:tracePt t="121052" x="2468563" y="1311275"/>
          <p14:tracePt t="121059" x="2484438" y="1311275"/>
          <p14:tracePt t="121069" x="2498725" y="1311275"/>
          <p14:tracePt t="121123" x="2506663" y="1311275"/>
          <p14:tracePt t="121267" x="2514600" y="1311275"/>
          <p14:tracePt t="121284" x="2522538" y="1311275"/>
          <p14:tracePt t="121300" x="2530475" y="1311275"/>
          <p14:tracePt t="121307" x="2536825" y="1311275"/>
          <p14:tracePt t="121323" x="2544763" y="1311275"/>
          <p14:tracePt t="121334" x="2552700" y="1311275"/>
          <p14:tracePt t="121350" x="2582863" y="1311275"/>
          <p14:tracePt t="121368" x="2613025" y="1311275"/>
          <p14:tracePt t="121385" x="2628900" y="1311275"/>
          <p14:tracePt t="121401" x="2659063" y="1311275"/>
          <p14:tracePt t="121419" x="2689225" y="1311275"/>
          <p14:tracePt t="121436" x="2735263" y="1311275"/>
          <p14:tracePt t="121452" x="2781300" y="1311275"/>
          <p14:tracePt t="121469" x="2811463" y="1311275"/>
          <p14:tracePt t="121485" x="2819400" y="1311275"/>
          <p14:tracePt t="121501" x="2827338" y="1311275"/>
          <p14:tracePt t="121522" x="2835275" y="1311275"/>
          <p14:tracePt t="121533" x="2873375" y="1303338"/>
          <p14:tracePt t="121550" x="2903538" y="1303338"/>
          <p14:tracePt t="121568" x="2933700" y="1287463"/>
          <p14:tracePt t="121586" x="2971800" y="1279525"/>
          <p14:tracePt t="121602" x="2987675" y="1273175"/>
          <p14:tracePt t="121617" x="3001963" y="1273175"/>
          <p14:tracePt t="121635" x="2994025" y="1273175"/>
          <p14:tracePt t="121811" x="2987675" y="1273175"/>
          <p14:tracePt t="121827" x="2979738" y="1273175"/>
          <p14:tracePt t="121835" x="2963863" y="1273175"/>
          <p14:tracePt t="121852" x="2955925" y="1273175"/>
          <p14:tracePt t="121868" x="2941638" y="1273175"/>
          <p14:tracePt t="121885" x="2895600" y="1273175"/>
          <p14:tracePt t="121901" x="2849563" y="1273175"/>
          <p14:tracePt t="121917" x="2789238" y="1273175"/>
          <p14:tracePt t="121934" x="2751138" y="1273175"/>
          <p14:tracePt t="121951" x="2735263" y="1273175"/>
          <p14:tracePt t="121966" x="2720975" y="1273175"/>
          <p14:tracePt t="121983" x="2697163" y="1273175"/>
          <p14:tracePt t="122001" x="2674938" y="1273175"/>
          <p14:tracePt t="122017" x="2644775" y="1273175"/>
          <p14:tracePt t="122017" x="2620963" y="1273175"/>
          <p14:tracePt t="122036" x="2598738" y="1273175"/>
          <p14:tracePt t="122049" x="2536825" y="1273175"/>
          <p14:tracePt t="122049" x="2506663" y="1273175"/>
          <p14:tracePt t="122067" x="2484438" y="1273175"/>
          <p14:tracePt t="122067" x="2468563" y="1273175"/>
          <p14:tracePt t="122084" x="2454275" y="1273175"/>
          <p14:tracePt t="122099" x="2446338" y="1273175"/>
          <p14:tracePt t="122155" x="2438400" y="1273175"/>
          <p14:tracePt t="122163" x="2430463" y="1273175"/>
          <p14:tracePt t="122171" x="2408238" y="1273175"/>
          <p14:tracePt t="122184" x="2354263" y="1265238"/>
          <p14:tracePt t="122184" x="2339975" y="1265238"/>
          <p14:tracePt t="122203" x="2346325" y="1265238"/>
          <p14:tracePt t="122395" x="2354263" y="1265238"/>
          <p14:tracePt t="122403" x="2370138" y="1265238"/>
          <p14:tracePt t="122427" x="2384425" y="1265238"/>
          <p14:tracePt t="122435" x="2400300" y="1265238"/>
          <p14:tracePt t="122450" x="2438400" y="1273175"/>
          <p14:tracePt t="122450" x="2454275" y="1273175"/>
          <p14:tracePt t="122468" x="2506663" y="1273175"/>
          <p14:tracePt t="122484" x="2552700" y="1279525"/>
          <p14:tracePt t="122501" x="2606675" y="1287463"/>
          <p14:tracePt t="122518" x="2636838" y="1287463"/>
          <p14:tracePt t="122535" x="2659063" y="1287463"/>
          <p14:tracePt t="122550" x="2689225" y="1287463"/>
          <p14:tracePt t="122567" x="2751138" y="1287463"/>
          <p14:tracePt t="122585" x="2803525" y="1303338"/>
          <p14:tracePt t="122601" x="2835275" y="1303338"/>
          <p14:tracePt t="122617" x="2849563" y="1303338"/>
          <p14:tracePt t="122633" x="2865438" y="1303338"/>
          <p14:tracePt t="122659" x="2879725" y="1303338"/>
          <p14:tracePt t="122675" x="2895600" y="1303338"/>
          <p14:tracePt t="122685" x="2887663" y="1303338"/>
          <p14:tracePt t="122835" x="2887663" y="1295400"/>
          <p14:tracePt t="122851" x="2879725" y="1295400"/>
          <p14:tracePt t="122859" x="2865438" y="1295400"/>
          <p14:tracePt t="122875" x="2849563" y="1295400"/>
          <p14:tracePt t="122884" x="2811463" y="1295400"/>
          <p14:tracePt t="122901" x="2765425" y="1295400"/>
          <p14:tracePt t="122917" x="2713038" y="1295400"/>
          <p14:tracePt t="122934" x="2682875" y="1295400"/>
          <p14:tracePt t="122950" x="2644775" y="1295400"/>
          <p14:tracePt t="122967" x="2620963" y="1295400"/>
          <p14:tracePt t="122982" x="2598738" y="1295400"/>
          <p14:tracePt t="123000" x="2560638" y="1295400"/>
          <p14:tracePt t="123017" x="2522538" y="1295400"/>
          <p14:tracePt t="123033" x="2506663" y="1295400"/>
          <p14:tracePt t="123050" x="2498725" y="1295400"/>
          <p14:tracePt t="123066" x="2484438" y="1295400"/>
          <p14:tracePt t="123100" x="2468563" y="1295400"/>
          <p14:tracePt t="123107" x="2460625" y="1295400"/>
          <p14:tracePt t="123117" x="2438400" y="1295400"/>
          <p14:tracePt t="123134" x="2408238" y="1295400"/>
          <p14:tracePt t="123149" x="2416175" y="1295400"/>
          <p14:tracePt t="123434" x="2422525" y="1295400"/>
          <p14:tracePt t="123442" x="2446338" y="1295400"/>
          <p14:tracePt t="123450" x="2454275" y="1295400"/>
          <p14:tracePt t="123464" x="2468563" y="1295400"/>
          <p14:tracePt t="123481" x="2498725" y="1295400"/>
          <p14:tracePt t="123500" x="2506663" y="1295400"/>
          <p14:tracePt t="123517" x="2514600" y="1295400"/>
          <p14:tracePt t="123532" x="2530475" y="1303338"/>
          <p14:tracePt t="123548" x="2544763" y="1303338"/>
          <p14:tracePt t="123566" x="2574925" y="1303338"/>
          <p14:tracePt t="123582" x="2590800" y="1303338"/>
          <p14:tracePt t="123598" x="2606675" y="1303338"/>
          <p14:tracePt t="123616" x="2628900" y="1303338"/>
          <p14:tracePt t="123633" x="2682875" y="1295400"/>
          <p14:tracePt t="123633" x="2713038" y="1295400"/>
          <p14:tracePt t="123651" x="2765425" y="1295400"/>
          <p14:tracePt t="123668" x="2789238" y="1295400"/>
          <p14:tracePt t="123684" x="2781300" y="1295400"/>
          <p14:tracePt t="123979" x="2765425" y="1295400"/>
          <p14:tracePt t="123987" x="2751138" y="1295400"/>
          <p14:tracePt t="123997" x="2713038" y="1295400"/>
          <p14:tracePt t="124015" x="2682875" y="1295400"/>
          <p14:tracePt t="124033" x="2667000" y="1295400"/>
          <p14:tracePt t="124049" x="2644775" y="1295400"/>
          <p14:tracePt t="124065" x="2636838" y="1295400"/>
          <p14:tracePt t="124081" x="2620963" y="1295400"/>
          <p14:tracePt t="124123" x="2590800" y="1295400"/>
          <p14:tracePt t="124139" x="2574925" y="1295400"/>
          <p14:tracePt t="124148" x="2544763" y="1303338"/>
          <p14:tracePt t="124155" x="2536825" y="1303338"/>
          <p14:tracePt t="124166" x="2522538" y="1303338"/>
          <p14:tracePt t="124182" x="2514600" y="1311275"/>
          <p14:tracePt t="124204" x="2506663" y="1311275"/>
          <p14:tracePt t="125075" x="2498725" y="1311275"/>
          <p14:tracePt t="125107" x="2492375" y="1311275"/>
          <p14:tracePt t="125115" x="2476500" y="1311275"/>
          <p14:tracePt t="125132" x="2416175" y="1341438"/>
          <p14:tracePt t="125148" x="2332038" y="1393825"/>
          <p14:tracePt t="125165" x="2239963" y="1463675"/>
          <p14:tracePt t="125181" x="2125663" y="1508125"/>
          <p14:tracePt t="125201" x="2057400" y="1546225"/>
          <p14:tracePt t="125215" x="2027238" y="1562100"/>
          <p14:tracePt t="125231" x="1997075" y="1584325"/>
          <p14:tracePt t="125248" x="1973263" y="1600200"/>
          <p14:tracePt t="125265" x="1935163" y="1622425"/>
          <p14:tracePt t="125281" x="1897063" y="1668463"/>
          <p14:tracePt t="125281" x="1882775" y="1684338"/>
          <p14:tracePt t="125299" x="1844675" y="1722438"/>
          <p14:tracePt t="125316" x="1820863" y="1736725"/>
          <p14:tracePt t="125329" x="1806575" y="1752600"/>
          <p14:tracePt t="125329" x="1790700" y="1768475"/>
          <p14:tracePt t="125347" x="1782763" y="1782763"/>
          <p14:tracePt t="125364" x="1768475" y="1798638"/>
          <p14:tracePt t="125381" x="1744663" y="1812925"/>
          <p14:tracePt t="125398" x="1722438" y="1836738"/>
          <p14:tracePt t="125415" x="1668463" y="1874838"/>
          <p14:tracePt t="125431" x="1600200" y="1905000"/>
          <p14:tracePt t="125448" x="1554163" y="1935163"/>
          <p14:tracePt t="125464" x="1516063" y="1958975"/>
          <p14:tracePt t="125480" x="1501775" y="1973263"/>
          <p14:tracePt t="125497" x="1501775" y="1989138"/>
          <p14:tracePt t="125547" x="1501775" y="1997075"/>
          <p14:tracePt t="125603" x="1501775" y="2003425"/>
          <p14:tracePt t="125619" x="1501775" y="2011363"/>
          <p14:tracePt t="125651" x="1508125" y="2011363"/>
          <p14:tracePt t="125939" x="1516063" y="2011363"/>
          <p14:tracePt t="126483" x="1524000" y="2011363"/>
          <p14:tracePt t="126515" x="1531938" y="2011363"/>
          <p14:tracePt t="126587" x="1539875" y="2011363"/>
          <p14:tracePt t="126691" x="1546225" y="2011363"/>
          <p14:tracePt t="126699" x="1554163" y="2011363"/>
          <p14:tracePt t="126723" x="1562100" y="2011363"/>
          <p14:tracePt t="126795" x="1570038" y="2011363"/>
          <p14:tracePt t="126812" x="1577975" y="2011363"/>
          <p14:tracePt t="126818" x="1592263" y="2011363"/>
          <p14:tracePt t="126850" x="1600200" y="2011363"/>
          <p14:tracePt t="126883" x="1608138" y="2003425"/>
          <p14:tracePt t="126907" x="1616075" y="1997075"/>
          <p14:tracePt t="126931" x="1622425" y="1997075"/>
          <p14:tracePt t="126939" x="1622425" y="1989138"/>
          <p14:tracePt t="127059" x="1622425" y="1981200"/>
          <p14:tracePt t="127075" x="1622425" y="1973263"/>
          <p14:tracePt t="127083" x="1622425" y="1965325"/>
          <p14:tracePt t="127099" x="1622425" y="1958975"/>
          <p14:tracePt t="127111" x="1622425" y="1951038"/>
          <p14:tracePt t="127128" x="1622425" y="1935163"/>
          <p14:tracePt t="127147" x="1622425" y="1927225"/>
          <p14:tracePt t="127187" x="1622425" y="1920875"/>
          <p14:tracePt t="127195" x="1622425" y="1912938"/>
          <p14:tracePt t="127211" x="1622425" y="1905000"/>
          <p14:tracePt t="127218" x="1622425" y="1897063"/>
          <p14:tracePt t="127228" x="1622425" y="1882775"/>
          <p14:tracePt t="127250" x="1616075" y="1874838"/>
          <p14:tracePt t="127266" x="1608138" y="1866900"/>
          <p14:tracePt t="127299" x="1600200" y="1858963"/>
          <p14:tracePt t="127315" x="1592263" y="1851025"/>
          <p14:tracePt t="127323" x="1592263" y="1844675"/>
          <p14:tracePt t="127331" x="1584325" y="1836738"/>
          <p14:tracePt t="127347" x="1577975" y="1828800"/>
          <p14:tracePt t="127362" x="1570038" y="1828800"/>
          <p14:tracePt t="127380" x="1562100" y="1820863"/>
          <p14:tracePt t="127395" x="1546225" y="1806575"/>
          <p14:tracePt t="127410" x="1524000" y="1806575"/>
          <p14:tracePt t="127428" x="1516063" y="1790700"/>
          <p14:tracePt t="127445" x="1501775" y="1790700"/>
          <p14:tracePt t="127466" x="1485900" y="1790700"/>
          <p14:tracePt t="127483" x="1470025" y="1774825"/>
          <p14:tracePt t="127507" x="1463675" y="1774825"/>
          <p14:tracePt t="127515" x="1439863" y="1774825"/>
          <p14:tracePt t="127528" x="1425575" y="1774825"/>
          <p14:tracePt t="127545" x="1417638" y="1774825"/>
          <p14:tracePt t="127561" x="1401763" y="1774825"/>
          <p14:tracePt t="127578" x="1393825" y="1774825"/>
          <p14:tracePt t="127595" x="1379538" y="1768475"/>
          <p14:tracePt t="127612" x="1363663" y="1768475"/>
          <p14:tracePt t="127629" x="1333500" y="1768475"/>
          <p14:tracePt t="127646" x="1287463" y="1760538"/>
          <p14:tracePt t="127662" x="1265238" y="1760538"/>
          <p14:tracePt t="127679" x="1241425" y="1760538"/>
          <p14:tracePt t="127695" x="1211263" y="1760538"/>
          <p14:tracePt t="127711" x="1196975" y="1760538"/>
          <p14:tracePt t="127728" x="1189038" y="1760538"/>
          <p14:tracePt t="127744" x="1181100" y="1760538"/>
          <p14:tracePt t="127761" x="1165225" y="1760538"/>
          <p14:tracePt t="127779" x="1135063" y="1760538"/>
          <p14:tracePt t="127796" x="1074738" y="1760538"/>
          <p14:tracePt t="127812" x="1044575" y="1760538"/>
          <p14:tracePt t="127829" x="1028700" y="1760538"/>
          <p14:tracePt t="127846" x="1020763" y="1760538"/>
          <p14:tracePt t="127861" x="1006475" y="1760538"/>
          <p14:tracePt t="127899" x="998538" y="1760538"/>
          <p14:tracePt t="127923" x="974725" y="1760538"/>
          <p14:tracePt t="127931" x="968375" y="1760538"/>
          <p14:tracePt t="127947" x="960438" y="1760538"/>
          <p14:tracePt t="127961" x="944563" y="1760538"/>
          <p14:tracePt t="127981" x="930275" y="1760538"/>
          <p14:tracePt t="127996" x="922338" y="1768475"/>
          <p14:tracePt t="128012" x="906463" y="1774825"/>
          <p14:tracePt t="128029" x="884238" y="1790700"/>
          <p14:tracePt t="128046" x="876300" y="1790700"/>
          <p14:tracePt t="128061" x="860425" y="1806575"/>
          <p14:tracePt t="128078" x="854075" y="1812925"/>
          <p14:tracePt t="128094" x="830263" y="1828800"/>
          <p14:tracePt t="128111" x="808038" y="1844675"/>
          <p14:tracePt t="128127" x="800100" y="1851025"/>
          <p14:tracePt t="128144" x="792163" y="1858963"/>
          <p14:tracePt t="128160" x="792163" y="1874838"/>
          <p14:tracePt t="128160" x="792163" y="1882775"/>
          <p14:tracePt t="128181" x="784225" y="1889125"/>
          <p14:tracePt t="128195" x="777875" y="1920875"/>
          <p14:tracePt t="128210" x="777875" y="1951038"/>
          <p14:tracePt t="128227" x="777875" y="1989138"/>
          <p14:tracePt t="128244" x="777875" y="1997075"/>
          <p14:tracePt t="128260" x="777875" y="2027238"/>
          <p14:tracePt t="128277" x="777875" y="2035175"/>
          <p14:tracePt t="128293" x="777875" y="2049463"/>
          <p14:tracePt t="128310" x="777875" y="2057400"/>
          <p14:tracePt t="128330" x="784225" y="2057400"/>
          <p14:tracePt t="128355" x="792163" y="2073275"/>
          <p14:tracePt t="128363" x="800100" y="2073275"/>
          <p14:tracePt t="128379" x="808038" y="2073275"/>
          <p14:tracePt t="128394" x="846138" y="2073275"/>
          <p14:tracePt t="128412" x="884238" y="2095500"/>
          <p14:tracePt t="128428" x="922338" y="2103438"/>
          <p14:tracePt t="128446" x="952500" y="2111375"/>
          <p14:tracePt t="128462" x="982663" y="2117725"/>
          <p14:tracePt t="128478" x="998538" y="2125663"/>
          <p14:tracePt t="128494" x="1036638" y="2141538"/>
          <p14:tracePt t="128511" x="1082675" y="2141538"/>
          <p14:tracePt t="128529" x="1104900" y="2141538"/>
          <p14:tracePt t="128545" x="1112838" y="2141538"/>
          <p14:tracePt t="128560" x="1120775" y="2141538"/>
          <p14:tracePt t="128603" x="1127125" y="2141538"/>
          <p14:tracePt t="128627" x="1135063" y="2141538"/>
          <p14:tracePt t="128635" x="1143000" y="2141538"/>
          <p14:tracePt t="128645" x="1150938" y="2141538"/>
          <p14:tracePt t="128676" x="1158875" y="2141538"/>
          <p14:tracePt t="128691" x="1165225" y="2141538"/>
          <p14:tracePt t="128699" x="1181100" y="2141538"/>
          <p14:tracePt t="128715" x="1196975" y="2141538"/>
          <p14:tracePt t="128727" x="1249363" y="2155825"/>
          <p14:tracePt t="128744" x="1287463" y="2155825"/>
          <p14:tracePt t="128761" x="1333500" y="2163763"/>
          <p14:tracePt t="128777" x="1349375" y="2163763"/>
          <p14:tracePt t="128794" x="1355725" y="2171700"/>
          <p14:tracePt t="128931" x="1363663" y="2171700"/>
          <p14:tracePt t="128955" x="1371600" y="2171700"/>
          <p14:tracePt t="128963" x="1379538" y="2171700"/>
          <p14:tracePt t="128977" x="1393825" y="2171700"/>
          <p14:tracePt t="128995" x="1401763" y="2171700"/>
          <p14:tracePt t="129011" x="1409700" y="2171700"/>
          <p14:tracePt t="129027" x="1417638" y="2171700"/>
          <p14:tracePt t="129067" x="1425575" y="2171700"/>
          <p14:tracePt t="129076" x="1439863" y="2163763"/>
          <p14:tracePt t="129083" x="1463675" y="2155825"/>
          <p14:tracePt t="129094" x="1485900" y="2149475"/>
          <p14:tracePt t="129111" x="1539875" y="2117725"/>
          <p14:tracePt t="129128" x="1554163" y="2117725"/>
          <p14:tracePt t="129195" x="1554163" y="2111375"/>
          <p14:tracePt t="129403" x="1546225" y="2111375"/>
          <p14:tracePt t="134172" x="1554163" y="2111375"/>
          <p14:tracePt t="134283" x="1570038" y="2095500"/>
          <p14:tracePt t="134299" x="1577975" y="2095500"/>
          <p14:tracePt t="134323" x="1584325" y="2095500"/>
          <p14:tracePt t="134331" x="1608138" y="2095500"/>
          <p14:tracePt t="134339" x="1668463" y="2087563"/>
          <p14:tracePt t="134356" x="1730375" y="2079625"/>
          <p14:tracePt t="134373" x="1768475" y="2073275"/>
          <p14:tracePt t="134389" x="1768475" y="2065338"/>
          <p14:tracePt t="134475" x="1782763" y="2065338"/>
          <p14:tracePt t="134995" x="1790700" y="2065338"/>
          <p14:tracePt t="135003" x="1806575" y="2065338"/>
          <p14:tracePt t="135011" x="1836738" y="2065338"/>
          <p14:tracePt t="135021" x="1935163" y="2065338"/>
          <p14:tracePt t="135038" x="2019300" y="2065338"/>
          <p14:tracePt t="135053" x="2073275" y="2065338"/>
          <p14:tracePt t="135069" x="2087563" y="2065338"/>
          <p14:tracePt t="135086" x="2111375" y="2065338"/>
          <p14:tracePt t="135115" x="2141538" y="2065338"/>
          <p14:tracePt t="135123" x="2179638" y="2065338"/>
          <p14:tracePt t="135136" x="2263775" y="2065338"/>
          <p14:tracePt t="135154" x="2339975" y="2065338"/>
          <p14:tracePt t="135154" x="2362200" y="2065338"/>
          <p14:tracePt t="135171" x="2392363" y="2065338"/>
          <p14:tracePt t="135190" x="2400300" y="2065338"/>
          <p14:tracePt t="135205" x="2408238" y="2065338"/>
          <p14:tracePt t="135220" x="2422525" y="2073275"/>
          <p14:tracePt t="135235" x="2446338" y="2073275"/>
          <p14:tracePt t="135254" x="2498725" y="2073275"/>
          <p14:tracePt t="135270" x="2530475" y="2073275"/>
          <p14:tracePt t="144984" x="2522538" y="2073275"/>
          <p14:tracePt t="145483" x="2514600" y="2073275"/>
          <p14:tracePt t="145499" x="2498725" y="2073275"/>
          <p14:tracePt t="145507" x="2484438" y="2065338"/>
          <p14:tracePt t="145515" x="2468563" y="2057400"/>
          <p14:tracePt t="145528" x="2438400" y="2057400"/>
          <p14:tracePt t="145542" x="2384425" y="2041525"/>
          <p14:tracePt t="145558" x="2346325" y="2041525"/>
          <p14:tracePt t="145574" x="2316163" y="2041525"/>
          <p14:tracePt t="145591" x="2278063" y="2035175"/>
          <p14:tracePt t="145607" x="2263775" y="2027238"/>
          <p14:tracePt t="145623" x="2247900" y="2027238"/>
          <p14:tracePt t="145649" x="2217738" y="2027238"/>
          <p14:tracePt t="145659" x="2125663" y="2027238"/>
          <p14:tracePt t="145676" x="2011363" y="2027238"/>
          <p14:tracePt t="145692" x="1912938" y="2027238"/>
          <p14:tracePt t="145711" x="1828800" y="2027238"/>
          <p14:tracePt t="145726" x="1790700" y="2027238"/>
          <p14:tracePt t="145742" x="1744663" y="2027238"/>
          <p14:tracePt t="145759" x="1698625" y="2027238"/>
          <p14:tracePt t="145775" x="1654175" y="2027238"/>
          <p14:tracePt t="145792" x="1616075" y="2027238"/>
          <p14:tracePt t="145808" x="1562100" y="2041525"/>
          <p14:tracePt t="145827" x="1546225" y="2041525"/>
          <p14:tracePt t="145842" x="1501775" y="2041525"/>
          <p14:tracePt t="145859" x="1470025" y="2041525"/>
          <p14:tracePt t="145876" x="1455738" y="2041525"/>
          <p14:tracePt t="145914" x="1447800" y="2057400"/>
          <p14:tracePt t="145954" x="1439863" y="2057400"/>
          <p14:tracePt t="145962" x="1431925" y="2057400"/>
          <p14:tracePt t="145975" x="1409700" y="2073275"/>
          <p14:tracePt t="145993" x="1393825" y="2073275"/>
          <p14:tracePt t="146008" x="1401763" y="2073275"/>
          <p14:tracePt t="146210" x="1409700" y="2073275"/>
          <p14:tracePt t="146242" x="1425575" y="2073275"/>
          <p14:tracePt t="146298" x="1431925" y="2073275"/>
          <p14:tracePt t="146394" x="1439863" y="2073275"/>
          <p14:tracePt t="146426" x="1447800" y="2073275"/>
          <p14:tracePt t="146442" x="1455738" y="2073275"/>
          <p14:tracePt t="146458" x="1463675" y="2073275"/>
          <p14:tracePt t="146530" x="1477963" y="2073275"/>
          <p14:tracePt t="146562" x="1485900" y="2073275"/>
          <p14:tracePt t="146666" x="1493838" y="2073275"/>
          <p14:tracePt t="146682" x="1501775" y="2073275"/>
          <p14:tracePt t="146690" x="1508125" y="2073275"/>
          <p14:tracePt t="146698" x="1516063" y="2065338"/>
          <p14:tracePt t="146714" x="1524000" y="2057400"/>
          <p14:tracePt t="146746" x="1531938" y="2057400"/>
          <p14:tracePt t="146826" x="1531938" y="2049463"/>
          <p14:tracePt t="146834" x="1531938" y="2041525"/>
          <p14:tracePt t="146842" x="1539875" y="2035175"/>
          <p14:tracePt t="146857" x="1546225" y="2035175"/>
          <p14:tracePt t="146873" x="1546225" y="2019300"/>
          <p14:tracePt t="146914" x="1546225" y="2011363"/>
          <p14:tracePt t="146930" x="1546225" y="2003425"/>
          <p14:tracePt t="146946" x="1546225" y="1997075"/>
          <p14:tracePt t="146955" x="1554163" y="1989138"/>
          <p14:tracePt t="146978" x="1554163" y="1981200"/>
          <p14:tracePt t="147034" x="1562100" y="1973263"/>
          <p14:tracePt t="147050" x="1562100" y="1965325"/>
          <p14:tracePt t="147059" x="1562100" y="1951038"/>
          <p14:tracePt t="147075" x="1562100" y="1943100"/>
          <p14:tracePt t="147090" x="1562100" y="1927225"/>
          <p14:tracePt t="147123" x="1562100" y="1920875"/>
          <p14:tracePt t="147155" x="1562100" y="1912938"/>
          <p14:tracePt t="147162" x="1562100" y="1905000"/>
          <p14:tracePt t="147194" x="1562100" y="1897063"/>
          <p14:tracePt t="147226" x="1562100" y="1889125"/>
          <p14:tracePt t="147258" x="1554163" y="1889125"/>
          <p14:tracePt t="147274" x="1554163" y="1882775"/>
          <p14:tracePt t="147282" x="1539875" y="1874838"/>
          <p14:tracePt t="147292" x="1531938" y="1874838"/>
          <p14:tracePt t="147308" x="1516063" y="1866900"/>
          <p14:tracePt t="147323" x="1501775" y="1866900"/>
          <p14:tracePt t="147345" x="1485900" y="1851025"/>
          <p14:tracePt t="147361" x="1463675" y="1836738"/>
          <p14:tracePt t="147373" x="1455738" y="1836738"/>
          <p14:tracePt t="147390" x="1431925" y="1820863"/>
          <p14:tracePt t="147407" x="1425575" y="1820863"/>
          <p14:tracePt t="147423" x="1409700" y="1820863"/>
          <p14:tracePt t="147439" x="1393825" y="1820863"/>
          <p14:tracePt t="147456" x="1349375" y="1806575"/>
          <p14:tracePt t="147475" x="1333500" y="1806575"/>
          <p14:tracePt t="147497" x="1325563" y="1790700"/>
          <p14:tracePt t="147506" x="1317625" y="1790700"/>
          <p14:tracePt t="147522" x="1311275" y="1790700"/>
          <p14:tracePt t="147539" x="1287463" y="1774825"/>
          <p14:tracePt t="147555" x="1265238" y="1760538"/>
          <p14:tracePt t="147573" x="1227138" y="1760538"/>
          <p14:tracePt t="147591" x="1211263" y="1760538"/>
          <p14:tracePt t="147607" x="1196975" y="1744663"/>
          <p14:tracePt t="147624" x="1158875" y="1744663"/>
          <p14:tracePt t="147641" x="1135063" y="1744663"/>
          <p14:tracePt t="147641" x="1127125" y="1744663"/>
          <p14:tracePt t="147659" x="1089025" y="1744663"/>
          <p14:tracePt t="147675" x="1050925" y="1744663"/>
          <p14:tracePt t="147691" x="1036638" y="1744663"/>
          <p14:tracePt t="147707" x="1020763" y="1744663"/>
          <p14:tracePt t="147725" x="1006475" y="1744663"/>
          <p14:tracePt t="147740" x="982663" y="1752600"/>
          <p14:tracePt t="147756" x="952500" y="1760538"/>
          <p14:tracePt t="147773" x="930275" y="1768475"/>
          <p14:tracePt t="147790" x="898525" y="1774825"/>
          <p14:tracePt t="147806" x="876300" y="1790700"/>
          <p14:tracePt t="147823" x="860425" y="1806575"/>
          <p14:tracePt t="147840" x="838200" y="1820863"/>
          <p14:tracePt t="147856" x="815975" y="1820863"/>
          <p14:tracePt t="147856" x="800100" y="1820863"/>
          <p14:tracePt t="147874" x="777875" y="1844675"/>
          <p14:tracePt t="147891" x="754063" y="1866900"/>
          <p14:tracePt t="147907" x="731838" y="1882775"/>
          <p14:tracePt t="147924" x="731838" y="1889125"/>
          <p14:tracePt t="147940" x="723900" y="1905000"/>
          <p14:tracePt t="147994" x="715963" y="1912938"/>
          <p14:tracePt t="148010" x="715963" y="1927225"/>
          <p14:tracePt t="148026" x="715963" y="1943100"/>
          <p14:tracePt t="148034" x="715963" y="1958975"/>
          <p14:tracePt t="148042" x="715963" y="1965325"/>
          <p14:tracePt t="148057" x="715963" y="1981200"/>
          <p14:tracePt t="148072" x="715963" y="2003425"/>
          <p14:tracePt t="148089" x="715963" y="2019300"/>
          <p14:tracePt t="148089" x="715963" y="2027238"/>
          <p14:tracePt t="148107" x="715963" y="2049463"/>
          <p14:tracePt t="148123" x="739775" y="2073275"/>
          <p14:tracePt t="148140" x="769938" y="2087563"/>
          <p14:tracePt t="148155" x="784225" y="2095500"/>
          <p14:tracePt t="148180" x="792163" y="2103438"/>
          <p14:tracePt t="148194" x="800100" y="2103438"/>
          <p14:tracePt t="148206" x="830263" y="2117725"/>
          <p14:tracePt t="148222" x="854075" y="2117725"/>
          <p14:tracePt t="148239" x="906463" y="2117725"/>
          <p14:tracePt t="148256" x="952500" y="2117725"/>
          <p14:tracePt t="148256" x="974725" y="2117725"/>
          <p14:tracePt t="148275" x="990600" y="2117725"/>
          <p14:tracePt t="148289" x="1020763" y="2117725"/>
          <p14:tracePt t="148289" x="1036638" y="2117725"/>
          <p14:tracePt t="148307" x="1050925" y="2125663"/>
          <p14:tracePt t="148330" x="1058863" y="2125663"/>
          <p14:tracePt t="148354" x="1066800" y="2125663"/>
          <p14:tracePt t="148362" x="1074738" y="2125663"/>
          <p14:tracePt t="148372" x="1135063" y="2125663"/>
          <p14:tracePt t="148389" x="1211263" y="2125663"/>
          <p14:tracePt t="148406" x="1273175" y="2125663"/>
          <p14:tracePt t="148422" x="1287463" y="2125663"/>
          <p14:tracePt t="148438" x="1295400" y="2125663"/>
          <p14:tracePt t="148455" x="1303338" y="2125663"/>
          <p14:tracePt t="148490" x="1311275" y="2125663"/>
          <p14:tracePt t="148506" x="1317625" y="2125663"/>
          <p14:tracePt t="148514" x="1325563" y="2125663"/>
          <p14:tracePt t="148524" x="1355725" y="2125663"/>
          <p14:tracePt t="148540" x="1393825" y="2125663"/>
          <p14:tracePt t="148557" x="1439863" y="2125663"/>
          <p14:tracePt t="148573" x="1477963" y="2117725"/>
          <p14:tracePt t="148589" x="1485900" y="2111375"/>
          <p14:tracePt t="148658" x="1485900" y="2103438"/>
          <p14:tracePt t="148690" x="1485900" y="2095500"/>
          <p14:tracePt t="148714" x="1493838" y="2087563"/>
          <p14:tracePt t="148754" x="1493838" y="2079625"/>
          <p14:tracePt t="150539" x="1493838" y="2073275"/>
          <p14:tracePt t="152063" x="1493838" y="2079625"/>
          <p14:tracePt t="152074" x="1493838" y="2087563"/>
          <p14:tracePt t="152085" x="1508125" y="2103438"/>
          <p14:tracePt t="152102" x="1524000" y="2125663"/>
          <p14:tracePt t="152119" x="1539875" y="2155825"/>
          <p14:tracePt t="152135" x="1562100" y="2193925"/>
          <p14:tracePt t="152152" x="1570038" y="2217738"/>
          <p14:tracePt t="152169" x="1577975" y="2247900"/>
          <p14:tracePt t="152169" x="1577975" y="2255838"/>
          <p14:tracePt t="152188" x="1577975" y="2270125"/>
          <p14:tracePt t="152202" x="1592263" y="2324100"/>
          <p14:tracePt t="152219" x="1608138" y="2354263"/>
          <p14:tracePt t="152237" x="1630363" y="2400300"/>
          <p14:tracePt t="152252" x="1668463" y="2422525"/>
          <p14:tracePt t="152270" x="1698625" y="2460625"/>
          <p14:tracePt t="152286" x="1730375" y="2492375"/>
          <p14:tracePt t="152301" x="1736725" y="2506663"/>
          <p14:tracePt t="152321" x="1736725" y="2514600"/>
          <p14:tracePt t="152334" x="1752600" y="2544763"/>
          <p14:tracePt t="152351" x="1782763" y="2590800"/>
          <p14:tracePt t="152367" x="1812925" y="2628900"/>
          <p14:tracePt t="152387" x="1828800" y="2644775"/>
          <p14:tracePt t="152403" x="1828800" y="2651125"/>
          <p14:tracePt t="152466" x="1828800" y="2659063"/>
          <p14:tracePt t="152490" x="1828800" y="2667000"/>
          <p14:tracePt t="152514" x="1828800" y="2674938"/>
          <p14:tracePt t="152522" x="1828800" y="2682875"/>
          <p14:tracePt t="152535" x="1828800" y="2705100"/>
          <p14:tracePt t="152535" x="1828800" y="2720975"/>
          <p14:tracePt t="152554" x="1836738" y="2735263"/>
          <p14:tracePt t="152567" x="1844675" y="2759075"/>
          <p14:tracePt t="152584" x="1844675" y="2781300"/>
          <p14:tracePt t="152601" x="1844675" y="2789238"/>
          <p14:tracePt t="156192" x="1851025" y="2781300"/>
          <p14:tracePt t="156290" x="1851025" y="2773363"/>
          <p14:tracePt t="157010" x="1858963" y="2773363"/>
          <p14:tracePt t="157250" x="1866900" y="2773363"/>
          <p14:tracePt t="158136" x="1858963" y="2773363"/>
          <p14:tracePt t="158522" x="1851025" y="2773363"/>
          <p14:tracePt t="158570" x="1844675" y="2773363"/>
          <p14:tracePt t="158594" x="1836738" y="2773363"/>
          <p14:tracePt t="158674" x="1828800" y="2773363"/>
          <p14:tracePt t="158682" x="1820863" y="2773363"/>
          <p14:tracePt t="158746" x="1812925" y="2773363"/>
          <p14:tracePt t="158762" x="1806575" y="2765425"/>
          <p14:tracePt t="158778" x="1798638" y="2759075"/>
          <p14:tracePt t="159010" x="1806575" y="2759075"/>
          <p14:tracePt t="159074" x="1812925" y="2759075"/>
          <p14:tracePt t="159418" x="1820863" y="2759075"/>
          <p14:tracePt t="159434" x="1828800" y="2759075"/>
          <p14:tracePt t="159450" x="1844675" y="2759075"/>
          <p14:tracePt t="159466" x="1858963" y="2759075"/>
          <p14:tracePt t="159498" x="1866900" y="2759075"/>
          <p14:tracePt t="159506" x="1889125" y="2759075"/>
          <p14:tracePt t="159514" x="1905000" y="2759075"/>
          <p14:tracePt t="159528" x="1920875" y="2759075"/>
          <p14:tracePt t="159544" x="1958975" y="2759075"/>
          <p14:tracePt t="159544" x="1965325" y="2759075"/>
          <p14:tracePt t="159562" x="1989138" y="2759075"/>
          <p14:tracePt t="159577" x="2073275" y="2759075"/>
          <p14:tracePt t="159595" x="2193925" y="2759075"/>
          <p14:tracePt t="159611" x="2346325" y="2759075"/>
          <p14:tracePt t="159628" x="2498725" y="2759075"/>
          <p14:tracePt t="159644" x="2644775" y="2759075"/>
          <p14:tracePt t="159663" x="2727325" y="2759075"/>
          <p14:tracePt t="159677" x="2811463" y="2759075"/>
          <p14:tracePt t="159695" x="2887663" y="2759075"/>
          <p14:tracePt t="159711" x="3070225" y="2759075"/>
          <p14:tracePt t="159728" x="3344863" y="2759075"/>
          <p14:tracePt t="159745" x="3657600" y="2759075"/>
          <p14:tracePt t="159762" x="3962400" y="2781300"/>
          <p14:tracePt t="159779" x="4030663" y="2773363"/>
          <p14:tracePt t="159796" x="4076700" y="2773363"/>
          <p14:tracePt t="159812" x="4144963" y="2773363"/>
          <p14:tracePt t="159828" x="4267200" y="2773363"/>
          <p14:tracePt t="159846" x="4449763" y="2773363"/>
          <p14:tracePt t="159862" x="4625975" y="2773363"/>
          <p14:tracePt t="159878" x="4724400" y="2773363"/>
          <p14:tracePt t="159894" x="4740275" y="2773363"/>
          <p14:tracePt t="159910" x="4746625" y="2773363"/>
          <p14:tracePt t="159938" x="4754563" y="2773363"/>
          <p14:tracePt t="159946" x="4770438" y="2781300"/>
          <p14:tracePt t="159960" x="4822825" y="2781300"/>
          <p14:tracePt t="159960" x="4854575" y="2781300"/>
          <p14:tracePt t="159979" x="4868863" y="2781300"/>
          <p14:tracePt t="159993" x="4876800" y="2781300"/>
          <p14:tracePt t="160594" x="4884738" y="2781300"/>
          <p14:tracePt t="160650" x="4892675" y="2781300"/>
          <p14:tracePt t="160658" x="4899025" y="2781300"/>
          <p14:tracePt t="160666" x="4914900" y="2781300"/>
          <p14:tracePt t="160682" x="4922838" y="2781300"/>
          <p14:tracePt t="160701" x="4937125" y="2781300"/>
          <p14:tracePt t="160745" x="4953000" y="2789238"/>
          <p14:tracePt t="160761" x="4975225" y="2797175"/>
          <p14:tracePt t="160769" x="4991100" y="2797175"/>
          <p14:tracePt t="160777" x="5006975" y="2811463"/>
          <p14:tracePt t="160792" x="5037138" y="2811463"/>
          <p14:tracePt t="160792" x="5045075" y="2811463"/>
          <p14:tracePt t="160810" x="5051425" y="2811463"/>
          <p14:tracePt t="160826" x="5075238" y="2811463"/>
          <p14:tracePt t="160844" x="5127625" y="2835275"/>
          <p14:tracePt t="160860" x="5181600" y="2835275"/>
          <p14:tracePt t="160876" x="5227638" y="2835275"/>
          <p14:tracePt t="160892" x="5235575" y="2835275"/>
          <p14:tracePt t="160909" x="5241925" y="2835275"/>
          <p14:tracePt t="160945" x="5249863" y="2835275"/>
          <p14:tracePt t="160953" x="5273675" y="2835275"/>
          <p14:tracePt t="160962" x="5311775" y="2835275"/>
          <p14:tracePt t="160976" x="5387975" y="2835275"/>
          <p14:tracePt t="160993" x="5464175" y="2835275"/>
          <p14:tracePt t="160993" x="5478463" y="2835275"/>
          <p14:tracePt t="161010" x="5502275" y="2835275"/>
          <p14:tracePt t="161027" x="5524500" y="2827338"/>
          <p14:tracePt t="161043" x="5554663" y="2819400"/>
          <p14:tracePt t="161061" x="5616575" y="2811463"/>
          <p14:tracePt t="161076" x="5661025" y="2811463"/>
          <p14:tracePt t="161094" x="5699125" y="2797175"/>
          <p14:tracePt t="161110" x="5753100" y="2797175"/>
          <p14:tracePt t="161126" x="5783263" y="2797175"/>
          <p14:tracePt t="161143" x="5799138" y="2797175"/>
          <p14:tracePt t="161159" x="5807075" y="2797175"/>
          <p14:tracePt t="161178" x="5845175" y="2797175"/>
          <p14:tracePt t="161195" x="5905500" y="2797175"/>
          <p14:tracePt t="161211" x="5989638" y="2797175"/>
          <p14:tracePt t="161227" x="6019800" y="2797175"/>
          <p14:tracePt t="161244" x="6027738" y="2797175"/>
          <p14:tracePt t="161259" x="6042025" y="2797175"/>
          <p14:tracePt t="161506" x="6049963" y="2797175"/>
          <p14:tracePt t="161522" x="6057900" y="2797175"/>
          <p14:tracePt t="161530" x="6065838" y="2797175"/>
          <p14:tracePt t="161541" x="6096000" y="2797175"/>
          <p14:tracePt t="161559" x="6134100" y="2797175"/>
          <p14:tracePt t="161575" x="6194425" y="2797175"/>
          <p14:tracePt t="161592" x="6248400" y="2797175"/>
          <p14:tracePt t="161609" x="6278563" y="2797175"/>
          <p14:tracePt t="161625" x="6286500" y="2797175"/>
          <p14:tracePt t="161642" x="6308725" y="2781300"/>
          <p14:tracePt t="161659" x="6346825" y="2781300"/>
          <p14:tracePt t="161676" x="6423025" y="2781300"/>
          <p14:tracePt t="161692" x="6507163" y="2773363"/>
          <p14:tracePt t="161709" x="6561138" y="2773363"/>
          <p14:tracePt t="161726" x="6583363" y="2773363"/>
          <p14:tracePt t="161743" x="6607175" y="2773363"/>
          <p14:tracePt t="161759" x="6637338" y="2773363"/>
          <p14:tracePt t="161776" x="6689725" y="2773363"/>
          <p14:tracePt t="161776" x="6713538" y="2773363"/>
          <p14:tracePt t="161794" x="6751638" y="2773363"/>
          <p14:tracePt t="161808" x="6842125" y="2773363"/>
          <p14:tracePt t="161827" x="6858000" y="2773363"/>
          <p14:tracePt t="161850" x="6858000" y="2765425"/>
          <p14:tracePt t="162458" x="6842125" y="2765425"/>
          <p14:tracePt t="163074" x="6827838" y="2751138"/>
          <p14:tracePt t="163082" x="6811963" y="2751138"/>
          <p14:tracePt t="163091" x="6735763" y="2751138"/>
          <p14:tracePt t="163108" x="6629400" y="2751138"/>
          <p14:tracePt t="163125" x="6515100" y="2751138"/>
          <p14:tracePt t="163141" x="6392863" y="2751138"/>
          <p14:tracePt t="163157" x="6286500" y="2751138"/>
          <p14:tracePt t="163175" x="6156325" y="2751138"/>
          <p14:tracePt t="163191" x="6049963" y="2751138"/>
          <p14:tracePt t="163207" x="5935663" y="2751138"/>
          <p14:tracePt t="163223" x="5851525" y="2751138"/>
          <p14:tracePt t="163223" x="5813425" y="2751138"/>
          <p14:tracePt t="163243" x="5768975" y="2751138"/>
          <p14:tracePt t="163257" x="5600700" y="2751138"/>
          <p14:tracePt t="163275" x="5432425" y="2751138"/>
          <p14:tracePt t="163292" x="5280025" y="2751138"/>
          <p14:tracePt t="163307" x="5159375" y="2751138"/>
          <p14:tracePt t="163324" x="5059363" y="2751138"/>
          <p14:tracePt t="163339" x="4975225" y="2751138"/>
          <p14:tracePt t="163356" x="4937125" y="2751138"/>
          <p14:tracePt t="163374" x="4892675" y="2751138"/>
          <p14:tracePt t="163390" x="4838700" y="2751138"/>
          <p14:tracePt t="163407" x="4754563" y="2751138"/>
          <p14:tracePt t="163407" x="4708525" y="2751138"/>
          <p14:tracePt t="163426" x="4670425" y="2751138"/>
          <p14:tracePt t="163440" x="4610100" y="2751138"/>
          <p14:tracePt t="163440" x="4579938" y="2751138"/>
          <p14:tracePt t="163458" x="4503738" y="2751138"/>
          <p14:tracePt t="163475" x="4419600" y="2743200"/>
          <p14:tracePt t="163492" x="4359275" y="2743200"/>
          <p14:tracePt t="163508" x="4289425" y="2743200"/>
          <p14:tracePt t="163525" x="4237038" y="2743200"/>
          <p14:tracePt t="163541" x="4206875" y="2743200"/>
          <p14:tracePt t="163557" x="4168775" y="2743200"/>
          <p14:tracePt t="163575" x="4130675" y="2743200"/>
          <p14:tracePt t="163592" x="4076700" y="2743200"/>
          <p14:tracePt t="163607" x="3992563" y="2743200"/>
          <p14:tracePt t="163624" x="3940175" y="2743200"/>
          <p14:tracePt t="163640" x="3894138" y="2751138"/>
          <p14:tracePt t="163657" x="3863975" y="2751138"/>
          <p14:tracePt t="163657" x="3840163" y="2751138"/>
          <p14:tracePt t="163675" x="3802063" y="2751138"/>
          <p14:tracePt t="163691" x="3763963" y="2751138"/>
          <p14:tracePt t="163708" x="3717925" y="2751138"/>
          <p14:tracePt t="163724" x="3695700" y="2751138"/>
          <p14:tracePt t="163741" x="3657600" y="2751138"/>
          <p14:tracePt t="163757" x="3565525" y="2751138"/>
          <p14:tracePt t="163773" x="3444875" y="2751138"/>
          <p14:tracePt t="163790" x="3322638" y="2751138"/>
          <p14:tracePt t="163806" x="3178175" y="2751138"/>
          <p14:tracePt t="163823" x="3108325" y="2751138"/>
          <p14:tracePt t="163840" x="3086100" y="2751138"/>
          <p14:tracePt t="163857" x="3078163" y="2751138"/>
          <p14:tracePt t="163857" x="3070225" y="2751138"/>
          <p14:tracePt t="163874" x="3040063" y="2751138"/>
          <p14:tracePt t="163891" x="2963863" y="2751138"/>
          <p14:tracePt t="163907" x="2759075" y="2751138"/>
          <p14:tracePt t="163924" x="2590800" y="2751138"/>
          <p14:tracePt t="163941" x="2506663" y="2751138"/>
          <p14:tracePt t="163957" x="2476500" y="2751138"/>
          <p14:tracePt t="163974" x="2468563" y="2751138"/>
          <p14:tracePt t="164010" x="2446338" y="2751138"/>
          <p14:tracePt t="164017" x="2430463" y="2751138"/>
          <p14:tracePt t="164033" x="2422525" y="2751138"/>
          <p14:tracePt t="164041" x="2430463" y="2759075"/>
          <p14:tracePt t="164226" x="2438400" y="2759075"/>
          <p14:tracePt t="164258" x="2446338" y="2759075"/>
          <p14:tracePt t="164266" x="2460625" y="2759075"/>
          <p14:tracePt t="164282" x="2468563" y="2759075"/>
          <p14:tracePt t="164298" x="2476500" y="2759075"/>
          <p14:tracePt t="165154" x="2484438" y="2759075"/>
          <p14:tracePt t="165218" x="2492375" y="2759075"/>
          <p14:tracePt t="165258" x="2498725" y="2759075"/>
          <p14:tracePt t="165282" x="2506663" y="2759075"/>
          <p14:tracePt t="165290" x="2514600" y="2759075"/>
          <p14:tracePt t="165314" x="2530475" y="2759075"/>
          <p14:tracePt t="165370" x="2536825" y="2759075"/>
          <p14:tracePt t="165387" x="2544763" y="2759075"/>
          <p14:tracePt t="165394" x="2560638" y="2759075"/>
          <p14:tracePt t="165405" x="2568575" y="2759075"/>
          <p14:tracePt t="165422" x="2582863" y="2751138"/>
          <p14:tracePt t="165438" x="2598738" y="2751138"/>
          <p14:tracePt t="165474" x="2606675" y="2751138"/>
          <p14:tracePt t="165482" x="2628900" y="2751138"/>
          <p14:tracePt t="165490" x="2674938" y="2751138"/>
          <p14:tracePt t="165504" x="2765425" y="2751138"/>
          <p14:tracePt t="165523" x="2819400" y="2751138"/>
          <p14:tracePt t="165540" x="2849563" y="2751138"/>
          <p14:tracePt t="165554" x="2887663" y="2751138"/>
          <p14:tracePt t="165571" x="2979738" y="2735263"/>
          <p14:tracePt t="165588" x="3116263" y="2727325"/>
          <p14:tracePt t="165606" x="3246438" y="2720975"/>
          <p14:tracePt t="165622" x="3390900" y="2705100"/>
          <p14:tracePt t="165638" x="3535363" y="2697163"/>
          <p14:tracePt t="165655" x="3794125" y="2697163"/>
          <p14:tracePt t="165655" x="3863975" y="2697163"/>
          <p14:tracePt t="165690" x="3924300" y="2697163"/>
          <p14:tracePt t="165704" x="4054475" y="2697163"/>
          <p14:tracePt t="165704" x="4114800" y="2697163"/>
          <p14:tracePt t="165723" x="4183063" y="2697163"/>
          <p14:tracePt t="165737" x="4473575" y="2697163"/>
          <p14:tracePt t="165755" x="4906963" y="2613025"/>
          <p14:tracePt t="165771" x="5165725" y="2568575"/>
          <p14:tracePt t="165788" x="5326063" y="2568575"/>
          <p14:tracePt t="165805" x="5356225" y="2560638"/>
          <p14:tracePt t="165820" x="5364163" y="2560638"/>
          <p14:tracePt t="165882" x="5372100" y="2560638"/>
          <p14:tracePt t="165890" x="5372100" y="2568575"/>
          <p14:tracePt t="166194" x="5372100" y="2574925"/>
          <p14:tracePt t="166226" x="5372100" y="2582863"/>
          <p14:tracePt t="166241" x="5372100" y="2598738"/>
          <p14:tracePt t="166257" x="5372100" y="2613025"/>
          <p14:tracePt t="166273" x="5372100" y="2620963"/>
          <p14:tracePt t="166282" x="5372100" y="2628900"/>
          <p14:tracePt t="166289" x="5380038" y="2636838"/>
          <p14:tracePt t="166304" x="5380038" y="2651125"/>
          <p14:tracePt t="166320" x="5387975" y="2667000"/>
          <p14:tracePt t="166338" x="5394325" y="2667000"/>
          <p14:tracePt t="166355" x="5394325" y="2674938"/>
          <p14:tracePt t="168136" x="5394325" y="2682875"/>
          <p14:tracePt t="168250" x="5394325" y="2697163"/>
          <p14:tracePt t="168258" x="5394325" y="2705100"/>
          <p14:tracePt t="168269" x="5394325" y="2720975"/>
          <p14:tracePt t="168286" x="5394325" y="2727325"/>
          <p14:tracePt t="168302" x="5394325" y="2743200"/>
          <p14:tracePt t="168330" x="5402263" y="2743200"/>
          <p14:tracePt t="168498" x="5402263" y="2735263"/>
          <p14:tracePt t="169177" x="5394325" y="2720975"/>
          <p14:tracePt t="169217" x="5364163" y="2705100"/>
          <p14:tracePt t="169225" x="5349875" y="2697163"/>
          <p14:tracePt t="169235" x="5326063" y="2682875"/>
          <p14:tracePt t="169251" x="5318125" y="2667000"/>
          <p14:tracePt t="169268" x="5311775" y="2659063"/>
          <p14:tracePt t="169284" x="5303838" y="2651125"/>
          <p14:tracePt t="169301" x="5295900" y="2644775"/>
          <p14:tracePt t="169346" x="5295900" y="2628900"/>
          <p14:tracePt t="169370" x="5287963" y="2613025"/>
          <p14:tracePt t="169378" x="5280025" y="2598738"/>
          <p14:tracePt t="169402" x="5280025" y="2582863"/>
          <p14:tracePt t="169410" x="5273675" y="2560638"/>
          <p14:tracePt t="169426" x="5265738" y="2552700"/>
          <p14:tracePt t="169435" x="5265738" y="2522538"/>
          <p14:tracePt t="169452" x="5249863" y="2484438"/>
          <p14:tracePt t="169468" x="5249863" y="2408238"/>
          <p14:tracePt t="169485" x="5249863" y="2346325"/>
          <p14:tracePt t="169501" x="5249863" y="2293938"/>
          <p14:tracePt t="169517" x="5235575" y="2217738"/>
          <p14:tracePt t="169534" x="5227638" y="2171700"/>
          <p14:tracePt t="169551" x="5227638" y="2117725"/>
          <p14:tracePt t="169567" x="5211763" y="2073275"/>
          <p14:tracePt t="169585" x="5211763" y="2041525"/>
          <p14:tracePt t="169585" x="5211763" y="2027238"/>
          <p14:tracePt t="169602" x="5211763" y="2011363"/>
          <p14:tracePt t="169617" x="5189538" y="1943100"/>
          <p14:tracePt t="169635" x="5181600" y="1889125"/>
          <p14:tracePt t="169651" x="5173663" y="1836738"/>
          <p14:tracePt t="169668" x="5159375" y="1774825"/>
          <p14:tracePt t="169685" x="5151438" y="1722438"/>
          <p14:tracePt t="169701" x="5127625" y="1676400"/>
          <p14:tracePt t="169716" x="5121275" y="1638300"/>
          <p14:tracePt t="169734" x="5113338" y="1608138"/>
          <p14:tracePt t="169750" x="5105400" y="1584325"/>
          <p14:tracePt t="169766" x="5097463" y="1562100"/>
          <p14:tracePt t="169784" x="5089525" y="1531938"/>
          <p14:tracePt t="169800" x="5083175" y="1493838"/>
          <p14:tracePt t="169800" x="5067300" y="1470025"/>
          <p14:tracePt t="169818" x="5059363" y="1425575"/>
          <p14:tracePt t="169835" x="5051425" y="1393825"/>
          <p14:tracePt t="169835" x="5045075" y="1379538"/>
          <p14:tracePt t="169851" x="5013325" y="1341438"/>
          <p14:tracePt t="169866" x="5013325" y="1325563"/>
          <p14:tracePt t="169883" x="4999038" y="1295400"/>
          <p14:tracePt t="169900" x="4999038" y="1279525"/>
          <p14:tracePt t="169916" x="4983163" y="1265238"/>
          <p14:tracePt t="169934" x="4968875" y="1249363"/>
          <p14:tracePt t="169951" x="4968875" y="1235075"/>
          <p14:tracePt t="169978" x="4968875" y="1227138"/>
          <p14:tracePt t="170871" x="4968875" y="1219200"/>
          <p14:tracePt t="171162" x="4975225" y="1219200"/>
          <p14:tracePt t="171170" x="4983163" y="1219200"/>
          <p14:tracePt t="171182" x="4991100" y="1235075"/>
          <p14:tracePt t="171199" x="4999038" y="1235075"/>
          <p14:tracePt t="171218" x="4999038" y="1241425"/>
          <p14:tracePt t="171234" x="5006975" y="1241425"/>
          <p14:tracePt t="171250" x="5013325" y="1249363"/>
          <p14:tracePt t="171267" x="5037138" y="1273175"/>
          <p14:tracePt t="171284" x="5059363" y="1287463"/>
          <p14:tracePt t="171299" x="5083175" y="1311275"/>
          <p14:tracePt t="171315" x="5105400" y="1325563"/>
          <p14:tracePt t="171331" x="5121275" y="1341438"/>
          <p14:tracePt t="171349" x="5127625" y="1349375"/>
          <p14:tracePt t="171366" x="5143500" y="1371600"/>
          <p14:tracePt t="171383" x="5159375" y="1387475"/>
          <p14:tracePt t="171399" x="5159375" y="1401763"/>
          <p14:tracePt t="171416" x="5181600" y="1425575"/>
          <p14:tracePt t="171416" x="5189538" y="1439863"/>
          <p14:tracePt t="171434" x="5211763" y="1455738"/>
          <p14:tracePt t="171449" x="5235575" y="1477963"/>
          <p14:tracePt t="171467" x="5241925" y="1493838"/>
          <p14:tracePt t="171483" x="5265738" y="1524000"/>
          <p14:tracePt t="171500" x="5287963" y="1554163"/>
          <p14:tracePt t="171517" x="5326063" y="1584325"/>
          <p14:tracePt t="171534" x="5364163" y="1622425"/>
          <p14:tracePt t="171549" x="5380038" y="1638300"/>
          <p14:tracePt t="171564" x="5380038" y="1646238"/>
          <p14:tracePt t="171580" x="5394325" y="1660525"/>
          <p14:tracePt t="171598" x="5410200" y="1684338"/>
          <p14:tracePt t="171616" x="5426075" y="1706563"/>
          <p14:tracePt t="171632" x="5464175" y="1752600"/>
          <p14:tracePt t="171649" x="5502275" y="1820863"/>
          <p14:tracePt t="171667" x="5524500" y="1851025"/>
          <p14:tracePt t="171667" x="5540375" y="1882775"/>
          <p14:tracePt t="171682" x="5562600" y="1905000"/>
          <p14:tracePt t="171699" x="5584825" y="1943100"/>
          <p14:tracePt t="171716" x="5608638" y="1965325"/>
          <p14:tracePt t="171733" x="5630863" y="1989138"/>
          <p14:tracePt t="171748" x="5661025" y="2011363"/>
          <p14:tracePt t="171765" x="5692775" y="2035175"/>
          <p14:tracePt t="171782" x="5707063" y="2049463"/>
          <p14:tracePt t="171798" x="5722938" y="2073275"/>
          <p14:tracePt t="171815" x="5745163" y="2103438"/>
          <p14:tracePt t="171832" x="5761038" y="2117725"/>
          <p14:tracePt t="171832" x="5768975" y="2133600"/>
          <p14:tracePt t="171850" x="5775325" y="2141538"/>
          <p14:tracePt t="171865" x="5791200" y="2163763"/>
          <p14:tracePt t="171865" x="5807075" y="2171700"/>
          <p14:tracePt t="171883" x="5837238" y="2209800"/>
          <p14:tracePt t="171899" x="5859463" y="2232025"/>
          <p14:tracePt t="171916" x="5875338" y="2247900"/>
          <p14:tracePt t="171933" x="5897563" y="2270125"/>
          <p14:tracePt t="171949" x="5913438" y="2286000"/>
          <p14:tracePt t="171965" x="5943600" y="2324100"/>
          <p14:tracePt t="171983" x="5943600" y="2332038"/>
          <p14:tracePt t="171998" x="5951538" y="2346325"/>
          <p14:tracePt t="172015" x="5959475" y="2370138"/>
          <p14:tracePt t="172032" x="5965825" y="2408238"/>
          <p14:tracePt t="172032" x="5981700" y="2422525"/>
          <p14:tracePt t="172050" x="5997575" y="2454275"/>
          <p14:tracePt t="172065" x="5997575" y="2468563"/>
          <p14:tracePt t="172065" x="5997575" y="2484438"/>
          <p14:tracePt t="172083" x="5997575" y="2492375"/>
          <p14:tracePt t="172099" x="6011863" y="2530475"/>
          <p14:tracePt t="172116" x="6011863" y="2536825"/>
          <p14:tracePt t="172132" x="6035675" y="2568575"/>
          <p14:tracePt t="172149" x="6057900" y="2606675"/>
          <p14:tracePt t="172165" x="6073775" y="2628900"/>
          <p14:tracePt t="172182" x="6080125" y="2644775"/>
          <p14:tracePt t="172197" x="6080125" y="2651125"/>
          <p14:tracePt t="172213" x="6096000" y="2674938"/>
          <p14:tracePt t="172230" x="6118225" y="2720975"/>
          <p14:tracePt t="172230" x="6142038" y="2720975"/>
          <p14:tracePt t="172250" x="6172200" y="2751138"/>
          <p14:tracePt t="172264" x="6210300" y="2781300"/>
          <p14:tracePt t="172264" x="6226175" y="2797175"/>
          <p14:tracePt t="172283" x="6240463" y="2811463"/>
          <p14:tracePt t="172299" x="6248400" y="2827338"/>
          <p14:tracePt t="172315" x="6270625" y="2849563"/>
          <p14:tracePt t="172332" x="6302375" y="2879725"/>
          <p14:tracePt t="172349" x="6332538" y="2903538"/>
          <p14:tracePt t="172365" x="6354763" y="2933700"/>
          <p14:tracePt t="172382" x="6384925" y="2971800"/>
          <p14:tracePt t="172397" x="6408738" y="2994025"/>
          <p14:tracePt t="172414" x="6430963" y="3032125"/>
          <p14:tracePt t="172431" x="6446838" y="3055938"/>
          <p14:tracePt t="172447" x="6469063" y="3078163"/>
          <p14:tracePt t="172464" x="6484938" y="3108325"/>
          <p14:tracePt t="172464" x="6499225" y="3116263"/>
          <p14:tracePt t="172482" x="6499225" y="3132138"/>
          <p14:tracePt t="172497" x="6523038" y="3154363"/>
          <p14:tracePt t="172514" x="6523038" y="3162300"/>
          <p14:tracePt t="172530" x="6530975" y="3184525"/>
          <p14:tracePt t="172547" x="6530975" y="3200400"/>
          <p14:tracePt t="172564" x="6537325" y="3216275"/>
          <p14:tracePt t="172580" x="6553200" y="3238500"/>
          <p14:tracePt t="172597" x="6561138" y="3254375"/>
          <p14:tracePt t="172614" x="6569075" y="3268663"/>
          <p14:tracePt t="172630" x="6575425" y="3292475"/>
          <p14:tracePt t="172646" x="6583363" y="3322638"/>
          <p14:tracePt t="172664" x="6583363" y="3336925"/>
          <p14:tracePt t="172680" x="6607175" y="3375025"/>
          <p14:tracePt t="172697" x="6607175" y="3390900"/>
          <p14:tracePt t="172713" x="6621463" y="3406775"/>
          <p14:tracePt t="172729" x="6621463" y="3413125"/>
          <p14:tracePt t="172747" x="6621463" y="3421063"/>
          <p14:tracePt t="172764" x="6621463" y="3429000"/>
          <p14:tracePt t="172780" x="6621463" y="3436938"/>
          <p14:tracePt t="172797" x="6629400" y="3451225"/>
          <p14:tracePt t="172814" x="6637338" y="3451225"/>
          <p14:tracePt t="172930" x="6645275" y="3451225"/>
          <p14:tracePt t="172946" x="6645275" y="3444875"/>
          <p14:tracePt t="172963" x="6651625" y="3444875"/>
          <p14:tracePt t="173002" x="6659563" y="3444875"/>
          <p14:tracePt t="173026" x="6667500" y="3444875"/>
          <p14:tracePt t="173049" x="6675438" y="3444875"/>
          <p14:tracePt t="173057" x="6683375" y="3444875"/>
          <p14:tracePt t="173065" x="6689725" y="3444875"/>
          <p14:tracePt t="173082" x="6697663" y="3444875"/>
          <p14:tracePt t="173098" x="6765925" y="3451225"/>
          <p14:tracePt t="173116" x="6850063" y="3521075"/>
          <p14:tracePt t="173132" x="6942138" y="3581400"/>
          <p14:tracePt t="173148" x="6972300" y="3603625"/>
          <p14:tracePt t="173165" x="6994525" y="3619500"/>
          <p14:tracePt t="173180" x="7026275" y="3635375"/>
          <p14:tracePt t="173198" x="7048500" y="3649663"/>
          <p14:tracePt t="173214" x="7078663" y="3673475"/>
          <p14:tracePt t="173230" x="7116763" y="3711575"/>
          <p14:tracePt t="173248" x="7185025" y="3733800"/>
          <p14:tracePt t="173264" x="7307263" y="3810000"/>
          <p14:tracePt t="173280" x="7413625" y="3848100"/>
          <p14:tracePt t="173297" x="7497763" y="3878263"/>
          <p14:tracePt t="173315" x="7505700" y="3886200"/>
          <p14:tracePt t="173331" x="7513638" y="3902075"/>
          <p14:tracePt t="173346" x="7535863" y="3916363"/>
          <p14:tracePt t="173364" x="7573963" y="3916363"/>
          <p14:tracePt t="173382" x="7658100" y="3940175"/>
          <p14:tracePt t="173397" x="7726363" y="3970338"/>
          <p14:tracePt t="173414" x="7772400" y="3992563"/>
          <p14:tracePt t="173430" x="7794625" y="4000500"/>
          <p14:tracePt t="173447" x="7802563" y="3984625"/>
          <p14:tracePt t="173463" x="7810500" y="3992563"/>
          <p14:tracePt t="173480" x="7840663" y="3992563"/>
          <p14:tracePt t="173480" x="7856538" y="3992563"/>
          <p14:tracePt t="173499" x="7864475" y="3992563"/>
          <p14:tracePt t="173514" x="7878763" y="3992563"/>
          <p14:tracePt t="173538" x="7902575" y="4016375"/>
          <p14:tracePt t="173548" x="7962900" y="4022725"/>
          <p14:tracePt t="173565" x="7993063" y="4022725"/>
          <p14:tracePt t="173580" x="8008938" y="4030663"/>
          <p14:tracePt t="173596" x="8008938" y="4022725"/>
          <p14:tracePt t="173794" x="8008938" y="4008438"/>
          <p14:tracePt t="173810" x="8016875" y="3992563"/>
          <p14:tracePt t="173818" x="8016875" y="3984625"/>
          <p14:tracePt t="173834" x="8016875" y="3962400"/>
          <p14:tracePt t="173845" x="8016875" y="3954463"/>
          <p14:tracePt t="173866" x="8016875" y="3946525"/>
          <p14:tracePt t="173880" x="8016875" y="3940175"/>
          <p14:tracePt t="173896" x="8016875" y="3932238"/>
          <p14:tracePt t="173922" x="8016875" y="3924300"/>
          <p14:tracePt t="173962" x="8016875" y="3916363"/>
          <p14:tracePt t="173970" x="8016875" y="3908425"/>
          <p14:tracePt t="174018" x="8016875" y="3886200"/>
          <p14:tracePt t="174041" x="8016875" y="3878263"/>
          <p14:tracePt t="174065" x="8016875" y="3863975"/>
          <p14:tracePt t="174074" x="8016875" y="3856038"/>
          <p14:tracePt t="174098" x="8016875" y="3848100"/>
          <p14:tracePt t="174106" x="8008938" y="3832225"/>
          <p14:tracePt t="174114" x="8008938" y="3817938"/>
          <p14:tracePt t="174131" x="8008938" y="3802063"/>
          <p14:tracePt t="174163" x="8008938" y="3794125"/>
          <p14:tracePt t="174180" x="8008938" y="3787775"/>
          <p14:tracePt t="174195" x="8001000" y="3787775"/>
          <p14:tracePt t="174203" x="7993063" y="3771900"/>
          <p14:tracePt t="174213" x="7993063" y="3763963"/>
          <p14:tracePt t="174229" x="7993063" y="3749675"/>
          <p14:tracePt t="174247" x="7993063" y="3741738"/>
          <p14:tracePt t="174262" x="7993063" y="3725863"/>
          <p14:tracePt t="174279" x="7993063" y="3717925"/>
          <p14:tracePt t="174295" x="7993063" y="3703638"/>
          <p14:tracePt t="174313" x="7993063" y="3695700"/>
          <p14:tracePt t="174329" x="7993063" y="3679825"/>
          <p14:tracePt t="174346" x="7993063" y="3673475"/>
          <p14:tracePt t="174385" x="7985125" y="3665538"/>
          <p14:tracePt t="174394" x="7978775" y="3657600"/>
          <p14:tracePt t="174442" x="7970838" y="3649663"/>
          <p14:tracePt t="174450" x="7962900" y="3641725"/>
          <p14:tracePt t="174474" x="7954963" y="3641725"/>
          <p14:tracePt t="174482" x="7954963" y="3635375"/>
          <p14:tracePt t="174498" x="7947025" y="3635375"/>
          <p14:tracePt t="174512" x="7940675" y="3627438"/>
          <p14:tracePt t="174545" x="7940675" y="3619500"/>
          <p14:tracePt t="174553" x="7932738" y="3619500"/>
          <p14:tracePt t="174569" x="7924800" y="3619500"/>
          <p14:tracePt t="174585" x="7908925" y="3619500"/>
          <p14:tracePt t="174601" x="7902575" y="3619500"/>
          <p14:tracePt t="174634" x="7902575" y="3627438"/>
          <p14:tracePt t="174642" x="7902575" y="3641725"/>
          <p14:tracePt t="174650" x="7902575" y="3649663"/>
          <p14:tracePt t="174666" x="7902575" y="3665538"/>
          <p14:tracePt t="174679" x="7902575" y="3679825"/>
          <p14:tracePt t="174696" x="7902575" y="3695700"/>
          <p14:tracePt t="174713" x="7902575" y="3717925"/>
          <p14:tracePt t="174713" x="7902575" y="3725863"/>
          <p14:tracePt t="174731" x="7894638" y="3733800"/>
          <p14:tracePt t="174747" x="7894638" y="3741738"/>
          <p14:tracePt t="174770" x="7894638" y="3749675"/>
          <p14:tracePt t="174779" x="7894638" y="3763963"/>
          <p14:tracePt t="174796" x="7894638" y="3771900"/>
          <p14:tracePt t="174818" x="7894638" y="3779838"/>
          <p14:tracePt t="174834" x="7886700" y="3787775"/>
          <p14:tracePt t="174850" x="7886700" y="3794125"/>
          <p14:tracePt t="174861" x="7886700" y="3810000"/>
          <p14:tracePt t="174882" x="7886700" y="3817938"/>
          <p14:tracePt t="174906" x="7886700" y="3825875"/>
          <p14:tracePt t="174914" x="7886700" y="3832225"/>
          <p14:tracePt t="174930" x="7886700" y="3840163"/>
          <p14:tracePt t="174944" x="7886700" y="3856038"/>
          <p14:tracePt t="174962" x="7886700" y="3863975"/>
          <p14:tracePt t="174979" x="7886700" y="3878263"/>
          <p14:tracePt t="174996" x="7886700" y="3894138"/>
          <p14:tracePt t="175026" x="7886700" y="3902075"/>
          <p14:tracePt t="175043" x="7886700" y="3908425"/>
          <p14:tracePt t="175050" x="7886700" y="3916363"/>
          <p14:tracePt t="175066" x="7886700" y="3932238"/>
          <p14:tracePt t="175082" x="7886700" y="3940175"/>
          <p14:tracePt t="175106" x="7886700" y="3946525"/>
          <p14:tracePt t="175114" x="7886700" y="3954463"/>
          <p14:tracePt t="175146" x="7886700" y="3962400"/>
          <p14:tracePt t="175170" x="7894638" y="3970338"/>
          <p14:tracePt t="175178" x="7902575" y="3978275"/>
          <p14:tracePt t="175195" x="7908925" y="3984625"/>
          <p14:tracePt t="175202" x="7908925" y="3992563"/>
          <p14:tracePt t="175211" x="7908925" y="4000500"/>
          <p14:tracePt t="175227" x="7924800" y="4016375"/>
          <p14:tracePt t="175248" x="7932738" y="4022725"/>
          <p14:tracePt t="175274" x="7940675" y="4022725"/>
          <p14:tracePt t="175346" x="7954963" y="4022725"/>
          <p14:tracePt t="175378" x="7954963" y="4016375"/>
          <p14:tracePt t="175402" x="7954963" y="4008438"/>
          <p14:tracePt t="175411" x="7954963" y="4000500"/>
          <p14:tracePt t="175427" x="7954963" y="3992563"/>
          <p14:tracePt t="175434" x="7954963" y="3978275"/>
          <p14:tracePt t="175459" x="7954963" y="3970338"/>
          <p14:tracePt t="175474" x="7954963" y="3962400"/>
          <p14:tracePt t="175498" x="7954963" y="3946525"/>
          <p14:tracePt t="175506" x="7954963" y="3940175"/>
          <p14:tracePt t="175522" x="7954963" y="3924300"/>
          <p14:tracePt t="175530" x="7954963" y="3902075"/>
          <p14:tracePt t="175544" x="7954963" y="3894138"/>
          <p14:tracePt t="175560" x="7954963" y="3878263"/>
          <p14:tracePt t="175579" x="7954963" y="3863975"/>
          <p14:tracePt t="175596" x="7954963" y="3848100"/>
          <p14:tracePt t="175618" x="7954963" y="3840163"/>
          <p14:tracePt t="175642" x="7954963" y="3817938"/>
          <p14:tracePt t="175659" x="7954963" y="3810000"/>
          <p14:tracePt t="175698" x="7947025" y="3794125"/>
          <p14:tracePt t="175738" x="7940675" y="3787775"/>
          <p14:tracePt t="175747" x="7924800" y="3779838"/>
          <p14:tracePt t="175763" x="7916863" y="3771900"/>
          <p14:tracePt t="175802" x="7908925" y="3763963"/>
          <p14:tracePt t="175811" x="7902575" y="3756025"/>
          <p14:tracePt t="175818" x="7894638" y="3756025"/>
          <p14:tracePt t="175866" x="7886700" y="3756025"/>
          <p14:tracePt t="175890" x="7878763" y="3756025"/>
          <p14:tracePt t="175906" x="7864475" y="3756025"/>
          <p14:tracePt t="175914" x="7856538" y="3756025"/>
          <p14:tracePt t="175945" x="7848600" y="3763963"/>
          <p14:tracePt t="175985" x="7848600" y="3771900"/>
          <p14:tracePt t="176002" x="7848600" y="3779838"/>
          <p14:tracePt t="176018" x="7848600" y="3787775"/>
          <p14:tracePt t="176027" x="7848600" y="3802063"/>
          <p14:tracePt t="176050" x="7848600" y="3817938"/>
          <p14:tracePt t="176066" x="7848600" y="3832225"/>
          <p14:tracePt t="176082" x="7848600" y="3856038"/>
          <p14:tracePt t="176106" x="7856538" y="3856038"/>
          <p14:tracePt t="176114" x="7864475" y="3856038"/>
          <p14:tracePt t="176127" x="7886700" y="3878263"/>
          <p14:tracePt t="176127" x="7886700" y="3886200"/>
          <p14:tracePt t="176146" x="7894638" y="3894138"/>
          <p14:tracePt t="176160" x="7902575" y="3902075"/>
          <p14:tracePt t="176160" x="7916863" y="3916363"/>
          <p14:tracePt t="176179" x="7924800" y="3924300"/>
          <p14:tracePt t="176197" x="7932738" y="3932238"/>
          <p14:tracePt t="176210" x="7940675" y="3940175"/>
          <p14:tracePt t="176227" x="7940675" y="3946525"/>
          <p14:tracePt t="176245" x="7947025" y="3954463"/>
          <p14:tracePt t="176261" x="7954963" y="3962400"/>
          <p14:tracePt t="176290" x="7962900" y="3970338"/>
          <p14:tracePt t="176306" x="7962900" y="3978275"/>
          <p14:tracePt t="176338" x="7970838" y="3978275"/>
          <p14:tracePt t="176346" x="7978775" y="3978275"/>
          <p14:tracePt t="176360" x="7993063" y="3978275"/>
          <p14:tracePt t="176378" x="8008938" y="3978275"/>
          <p14:tracePt t="176395" x="8008938" y="3970338"/>
          <p14:tracePt t="176570" x="8001000" y="3970338"/>
          <p14:tracePt t="176890" x="8008938" y="3970338"/>
          <p14:tracePt t="176954" x="8016875" y="3970338"/>
          <p14:tracePt t="176962" x="8039100" y="3962400"/>
          <p14:tracePt t="176976" x="8093075" y="3954463"/>
          <p14:tracePt t="176976" x="8137525" y="3932238"/>
          <p14:tracePt t="176994" x="8207375" y="3916363"/>
          <p14:tracePt t="177011" x="8237538" y="3902075"/>
          <p14:tracePt t="177027" x="8251825" y="3894138"/>
          <p14:tracePt t="177043" x="8275638" y="3870325"/>
          <p14:tracePt t="177059" x="8297863" y="3856038"/>
          <p14:tracePt t="177076" x="8313738" y="3848100"/>
          <p14:tracePt t="177092" x="8328025" y="3832225"/>
          <p14:tracePt t="177110" x="8335963" y="3832225"/>
          <p14:tracePt t="177125" x="8351838" y="3817938"/>
          <p14:tracePt t="177143" x="8359775" y="3817938"/>
          <p14:tracePt t="177160" x="8359775" y="3810000"/>
          <p14:tracePt t="177187" x="8359775" y="3802063"/>
          <p14:tracePt t="177210" x="8359775" y="3794125"/>
          <p14:tracePt t="177218" x="8351838" y="3794125"/>
          <p14:tracePt t="177226" x="8335963" y="3787775"/>
          <p14:tracePt t="177242" x="8328025" y="3779838"/>
          <p14:tracePt t="177259" x="8321675" y="3779838"/>
          <p14:tracePt t="177275" x="8313738" y="3763963"/>
          <p14:tracePt t="177292" x="8305800" y="3763963"/>
          <p14:tracePt t="177309" x="8297863" y="3749675"/>
          <p14:tracePt t="177326" x="8289925" y="3741738"/>
          <p14:tracePt t="177344" x="8283575" y="3725863"/>
          <p14:tracePt t="177360" x="8267700" y="3717925"/>
          <p14:tracePt t="177376" x="8259763" y="3711575"/>
          <p14:tracePt t="177393" x="8237538" y="3703638"/>
          <p14:tracePt t="177412" x="8221663" y="3695700"/>
          <p14:tracePt t="177426" x="8221663" y="3687763"/>
          <p14:tracePt t="177458" x="8213725" y="3687763"/>
          <p14:tracePt t="177475" x="8207375" y="3687763"/>
          <p14:tracePt t="177482" x="8199438" y="3687763"/>
          <p14:tracePt t="177506" x="8191500" y="3687763"/>
          <p14:tracePt t="177514" x="8169275" y="3673475"/>
          <p14:tracePt t="177526" x="8153400" y="3665538"/>
          <p14:tracePt t="177542" x="8145463" y="3665538"/>
          <p14:tracePt t="177578" x="8123238" y="3649663"/>
          <p14:tracePt t="177586" x="8115300" y="3657600"/>
          <p14:tracePt t="177666" x="8115300" y="3665538"/>
          <p14:tracePt t="177682" x="8099425" y="3673475"/>
          <p14:tracePt t="177690" x="8093075" y="3687763"/>
          <p14:tracePt t="177706" x="8085138" y="3703638"/>
          <p14:tracePt t="177714" x="8077200" y="3711575"/>
          <p14:tracePt t="177730" x="8077200" y="3717925"/>
          <p14:tracePt t="177743" x="8077200" y="3725863"/>
          <p14:tracePt t="177762" x="8077200" y="3733800"/>
          <p14:tracePt t="177775" x="8069263" y="3749675"/>
          <p14:tracePt t="177775" x="8061325" y="3763963"/>
          <p14:tracePt t="177794" x="8061325" y="3771900"/>
          <p14:tracePt t="177809" x="8061325" y="3787775"/>
          <p14:tracePt t="177827" x="8061325" y="3817938"/>
          <p14:tracePt t="177844" x="8061325" y="3832225"/>
          <p14:tracePt t="177860" x="8061325" y="3840163"/>
          <p14:tracePt t="177890" x="8061325" y="3848100"/>
          <p14:tracePt t="177897" x="8061325" y="3856038"/>
          <p14:tracePt t="177921" x="8069263" y="3863975"/>
          <p14:tracePt t="177937" x="8077200" y="3870325"/>
          <p14:tracePt t="177954" x="8085138" y="3870325"/>
          <p14:tracePt t="178002" x="8099425" y="3870325"/>
          <p14:tracePt t="178018" x="8115300" y="3870325"/>
          <p14:tracePt t="178050" x="8123238" y="3870325"/>
          <p14:tracePt t="178058" x="8131175" y="3870325"/>
          <p14:tracePt t="178066" x="8137525" y="3870325"/>
          <p14:tracePt t="178082" x="8153400" y="3863975"/>
          <p14:tracePt t="178106" x="8153400" y="3856038"/>
          <p14:tracePt t="178114" x="8161338" y="3856038"/>
          <p14:tracePt t="178130" x="8161338" y="3848100"/>
          <p14:tracePt t="178141" x="8161338" y="3856038"/>
          <p14:tracePt t="178890" x="8161338" y="3863975"/>
          <p14:tracePt t="178994" x="8161338" y="3878263"/>
          <p14:tracePt t="179642" x="8161338" y="3886200"/>
          <p14:tracePt t="180082" x="8161338" y="3894138"/>
          <p14:tracePt t="180090" x="8153400" y="3902075"/>
          <p14:tracePt t="180114" x="8145463" y="3902075"/>
          <p14:tracePt t="180123" x="8137525" y="3908425"/>
          <p14:tracePt t="180139" x="8123238" y="3908425"/>
          <p14:tracePt t="180154" x="8107363" y="3908425"/>
          <p14:tracePt t="180172" x="8099425" y="3908425"/>
          <p14:tracePt t="180179" x="8077200" y="3908425"/>
          <p14:tracePt t="180189" x="8047038" y="3908425"/>
          <p14:tracePt t="180206" x="8031163" y="3908425"/>
          <p14:tracePt t="180221" x="8016875" y="3908425"/>
          <p14:tracePt t="180238" x="7985125" y="3908425"/>
          <p14:tracePt t="180238" x="7970838" y="3908425"/>
          <p14:tracePt t="180259" x="7954963" y="3908425"/>
          <p14:tracePt t="180273" x="7902575" y="3908425"/>
          <p14:tracePt t="180273" x="7856538" y="3908425"/>
          <p14:tracePt t="180291" x="7802563" y="3908425"/>
          <p14:tracePt t="180308" x="7756525" y="3908425"/>
          <p14:tracePt t="180324" x="7734300" y="3908425"/>
          <p14:tracePt t="180340" x="7726363" y="3908425"/>
          <p14:tracePt t="180356" x="7712075" y="3908425"/>
          <p14:tracePt t="180372" x="7696200" y="3908425"/>
          <p14:tracePt t="180390" x="7666038" y="3908425"/>
          <p14:tracePt t="180407" x="7642225" y="3894138"/>
          <p14:tracePt t="180424" x="7612063" y="3894138"/>
          <p14:tracePt t="180424" x="7604125" y="3894138"/>
          <p14:tracePt t="180442" x="7597775" y="3894138"/>
          <p14:tracePt t="180456" x="7559675" y="3878263"/>
          <p14:tracePt t="180475" x="7543800" y="3878263"/>
          <p14:tracePt t="180489" x="7521575" y="3878263"/>
          <p14:tracePt t="180505" x="7505700" y="3863975"/>
          <p14:tracePt t="180522" x="7489825" y="3863975"/>
          <p14:tracePt t="180570" x="7475538" y="3863975"/>
          <p14:tracePt t="180587" x="7467600" y="3863975"/>
          <p14:tracePt t="180738" x="7467600" y="3870325"/>
          <p14:tracePt t="180874" x="7475538" y="3870325"/>
          <p14:tracePt t="180898" x="7483475" y="3886200"/>
          <p14:tracePt t="181018" x="7489825" y="3886200"/>
          <p14:tracePt t="181458" x="7497763" y="3886200"/>
          <p14:tracePt t="181474" x="7505700" y="3886200"/>
          <p14:tracePt t="181482" x="7513638" y="3886200"/>
          <p14:tracePt t="181490" x="7521575" y="3886200"/>
          <p14:tracePt t="181507" x="7527925" y="3886200"/>
          <p14:tracePt t="181530" x="7543800" y="3886200"/>
          <p14:tracePt t="181545" x="7551738" y="3886200"/>
          <p14:tracePt t="181555" x="7581900" y="3886200"/>
          <p14:tracePt t="181573" x="7627938" y="3870325"/>
          <p14:tracePt t="181589" x="7650163" y="3870325"/>
          <p14:tracePt t="181606" x="7658100" y="3870325"/>
          <p14:tracePt t="181621" x="7673975" y="3870325"/>
          <p14:tracePt t="181802" x="7680325" y="3870325"/>
          <p14:tracePt t="181834" x="7688263" y="3870325"/>
          <p14:tracePt t="181898" x="7696200" y="3870325"/>
          <p14:tracePt t="181922" x="7704138" y="3870325"/>
          <p14:tracePt t="181930" x="7718425" y="3870325"/>
          <p14:tracePt t="181939" x="7726363" y="3870325"/>
          <p14:tracePt t="181954" x="7734300" y="3870325"/>
          <p14:tracePt t="181994" x="7750175" y="3870325"/>
          <p14:tracePt t="182042" x="7756525" y="3870325"/>
          <p14:tracePt t="182058" x="7772400" y="3870325"/>
          <p14:tracePt t="182066" x="7780338" y="3870325"/>
          <p14:tracePt t="182186" x="7788275" y="3870325"/>
          <p14:tracePt t="182209" x="7794625" y="3870325"/>
          <p14:tracePt t="182234" x="7802563" y="3870325"/>
          <p14:tracePt t="182242" x="7802563" y="3878263"/>
          <p14:tracePt t="182282" x="7818438" y="3886200"/>
          <p14:tracePt t="182290" x="7832725" y="3886200"/>
          <p14:tracePt t="182304" x="7848600" y="3894138"/>
          <p14:tracePt t="182304" x="7848600" y="3902075"/>
          <p14:tracePt t="182322" x="7856538" y="3908425"/>
          <p14:tracePt t="182337" x="7878763" y="3916363"/>
          <p14:tracePt t="182370" x="7878763" y="3924300"/>
          <p14:tracePt t="182378" x="7886700" y="3924300"/>
          <p14:tracePt t="182388" x="7886700" y="3932238"/>
          <p14:tracePt t="183335" x="7902575" y="3932238"/>
          <p14:tracePt t="183626" x="7908925" y="3932238"/>
          <p14:tracePt t="183682" x="7916863" y="3932238"/>
          <p14:tracePt t="183698" x="7924800" y="3932238"/>
          <p14:tracePt t="183706" x="7932738" y="3932238"/>
          <p14:tracePt t="183719" x="7962900" y="3932238"/>
          <p14:tracePt t="183719" x="7978775" y="3932238"/>
          <p14:tracePt t="183739" x="8016875" y="3924300"/>
          <p14:tracePt t="183755" x="8031163" y="3916363"/>
          <p14:tracePt t="183771" x="8039100" y="3916363"/>
          <p14:tracePt t="183810" x="8054975" y="3916363"/>
          <p14:tracePt t="183826" x="8069263" y="3916363"/>
          <p14:tracePt t="183835" x="8085138" y="3916363"/>
          <p14:tracePt t="183842" x="8093075" y="3908425"/>
          <p14:tracePt t="183858" x="8093075" y="3902075"/>
          <p14:tracePt t="183962" x="8093075" y="3894138"/>
          <p14:tracePt t="184074" x="8093075" y="3886200"/>
          <p14:tracePt t="184442" x="8093075" y="3878263"/>
          <p14:tracePt t="186304" x="8099425" y="3870325"/>
          <p14:tracePt t="187476" x="8099425" y="3863975"/>
          <p14:tracePt t="189727" x="8107363" y="3863975"/>
          <p14:tracePt t="190002" x="8107363" y="3870325"/>
          <p14:tracePt t="190666" x="8107363" y="3878263"/>
          <p14:tracePt t="191944" x="8107363" y="3886200"/>
          <p14:tracePt t="193637" x="8107363" y="3894138"/>
          <p14:tracePt t="194218" x="8115300" y="3894138"/>
          <p14:tracePt t="194258" x="8123238" y="3894138"/>
          <p14:tracePt t="194298" x="8131175" y="3902075"/>
          <p14:tracePt t="195346" x="8131175" y="3894138"/>
          <p14:tracePt t="195410" x="8131175" y="3886200"/>
          <p14:tracePt t="195442" x="8131175" y="3878263"/>
          <p14:tracePt t="195465" x="8131175" y="3870325"/>
          <p14:tracePt t="195473" x="8131175" y="3863975"/>
          <p14:tracePt t="195498" x="8145463" y="3856038"/>
          <p14:tracePt t="195507" x="8145463" y="3840163"/>
          <p14:tracePt t="195514" x="8153400" y="3840163"/>
          <p14:tracePt t="199706" x="8137525" y="3840163"/>
          <p14:tracePt t="200426" x="8131175" y="3840163"/>
          <p14:tracePt t="200442" x="8107363" y="3840163"/>
          <p14:tracePt t="200458" x="8093075" y="3840163"/>
          <p14:tracePt t="200474" x="8077200" y="3840163"/>
          <p14:tracePt t="200490" x="8047038" y="3825875"/>
          <p14:tracePt t="200498" x="8039100" y="3817938"/>
          <p14:tracePt t="200506" x="8031163" y="3810000"/>
          <p14:tracePt t="200519" x="7993063" y="3802063"/>
          <p14:tracePt t="200536" x="7947025" y="3802063"/>
          <p14:tracePt t="200553" x="7894638" y="3802063"/>
          <p14:tracePt t="200553" x="7870825" y="3802063"/>
          <p14:tracePt t="200571" x="7818438" y="3771900"/>
          <p14:tracePt t="200587" x="7780338" y="3771900"/>
          <p14:tracePt t="200603" x="7750175" y="3763963"/>
          <p14:tracePt t="200620" x="7726363" y="3763963"/>
          <p14:tracePt t="200636" x="7704138" y="3763963"/>
          <p14:tracePt t="200653" x="7658100" y="3756025"/>
          <p14:tracePt t="200669" x="7597775" y="3749675"/>
          <p14:tracePt t="200686" x="7527925" y="3733800"/>
          <p14:tracePt t="200703" x="7483475" y="3725863"/>
          <p14:tracePt t="200719" x="7445375" y="3711575"/>
          <p14:tracePt t="200736" x="7429500" y="3695700"/>
          <p14:tracePt t="200752" x="7391400" y="3695700"/>
          <p14:tracePt t="200769" x="7337425" y="3673475"/>
          <p14:tracePt t="200769" x="7285038" y="3657600"/>
          <p14:tracePt t="200788" x="7178675" y="3635375"/>
          <p14:tracePt t="200803" x="7032625" y="3611563"/>
          <p14:tracePt t="200819" x="6896100" y="3581400"/>
          <p14:tracePt t="200836" x="6858000" y="3565525"/>
          <p14:tracePt t="200852" x="6850063" y="3565525"/>
          <p14:tracePt t="200868" x="6842125" y="3565525"/>
          <p14:tracePt t="200898" x="6835775" y="3551238"/>
          <p14:tracePt t="200906" x="6811963" y="3535363"/>
          <p14:tracePt t="200918" x="6773863" y="3527425"/>
          <p14:tracePt t="200935" x="6735763" y="3513138"/>
          <p14:tracePt t="200952" x="6697663" y="3497263"/>
          <p14:tracePt t="200968" x="6705600" y="3497263"/>
          <p14:tracePt t="201162" x="6713538" y="3497263"/>
          <p14:tracePt t="201178" x="6721475" y="3497263"/>
          <p14:tracePt t="201203" x="6735763" y="3497263"/>
          <p14:tracePt t="201219" x="6743700" y="3497263"/>
          <p14:tracePt t="201235" x="6751638" y="3497263"/>
          <p14:tracePt t="201242" x="6765925" y="3497263"/>
          <p14:tracePt t="201252" x="6789738" y="3497263"/>
          <p14:tracePt t="201268" x="6811963" y="3513138"/>
          <p14:tracePt t="201285" x="6835775" y="3521075"/>
          <p14:tracePt t="201301" x="6842125" y="3527425"/>
          <p14:tracePt t="201317" x="6858000" y="3527425"/>
          <p14:tracePt t="201335" x="6858000" y="3535363"/>
          <p14:tracePt t="201350" x="6865938" y="3535363"/>
          <p14:tracePt t="201370" x="6880225" y="3551238"/>
          <p14:tracePt t="201384" x="6904038" y="3559175"/>
          <p14:tracePt t="201384" x="6918325" y="3565525"/>
          <p14:tracePt t="201403" x="6934200" y="3573463"/>
          <p14:tracePt t="201417" x="6950075" y="3581400"/>
          <p14:tracePt t="201434" x="6964363" y="3597275"/>
          <p14:tracePt t="201452" x="6980238" y="3603625"/>
          <p14:tracePt t="201468" x="7002463" y="3619500"/>
          <p14:tracePt t="201485" x="7026275" y="3635375"/>
          <p14:tracePt t="201502" x="7032625" y="3649663"/>
          <p14:tracePt t="201517" x="7048500" y="3665538"/>
          <p14:tracePt t="201538" x="7056438" y="3665538"/>
          <p14:tracePt t="201549" x="7070725" y="3665538"/>
          <p14:tracePt t="201566" x="7086600" y="3679825"/>
          <p14:tracePt t="201584" x="7094538" y="3687763"/>
          <p14:tracePt t="201603" x="7102475" y="3687763"/>
          <p14:tracePt t="201619" x="7108825" y="3695700"/>
          <p14:tracePt t="201636" x="7116763" y="3695700"/>
          <p14:tracePt t="201651" x="7140575" y="3711575"/>
          <p14:tracePt t="201668" x="7185025" y="3733800"/>
          <p14:tracePt t="201684" x="7216775" y="3741738"/>
          <p14:tracePt t="201701" x="7231063" y="3749675"/>
          <p14:tracePt t="201716" x="7246938" y="3756025"/>
          <p14:tracePt t="201802" x="7254875" y="3756025"/>
          <p14:tracePt t="201818" x="7261225" y="3763963"/>
          <p14:tracePt t="201842" x="7269163" y="3771900"/>
          <p14:tracePt t="201850" x="7277100" y="3779838"/>
          <p14:tracePt t="201857" x="7285038" y="3787775"/>
          <p14:tracePt t="201873" x="7292975" y="3787775"/>
          <p14:tracePt t="201898" x="7285038" y="3787775"/>
          <p14:tracePt t="202154" x="7277100" y="3779838"/>
          <p14:tracePt t="202162" x="7254875" y="3771900"/>
          <p14:tracePt t="202170" x="7231063" y="3756025"/>
          <p14:tracePt t="202185" x="7200900" y="3733800"/>
          <p14:tracePt t="202185" x="7162800" y="3733800"/>
          <p14:tracePt t="202203" x="7146925" y="3725863"/>
          <p14:tracePt t="202216" x="7124700" y="3711575"/>
          <p14:tracePt t="202216" x="7116763" y="3711575"/>
          <p14:tracePt t="202234" x="7094538" y="3703638"/>
          <p14:tracePt t="202250" x="7070725" y="3695700"/>
          <p14:tracePt t="202267" x="7064375" y="3679825"/>
          <p14:tracePt t="202286" x="7048500" y="3679825"/>
          <p14:tracePt t="202300" x="7018338" y="3673475"/>
          <p14:tracePt t="202316" x="6994525" y="3657600"/>
          <p14:tracePt t="202333" x="6964363" y="3649663"/>
          <p14:tracePt t="202350" x="6934200" y="3641725"/>
          <p14:tracePt t="202367" x="6926263" y="3635375"/>
          <p14:tracePt t="202383" x="6918325" y="3635375"/>
          <p14:tracePt t="202426" x="6911975" y="3627438"/>
          <p14:tracePt t="202434" x="6896100" y="3627438"/>
          <p14:tracePt t="202442" x="6888163" y="3619500"/>
          <p14:tracePt t="202458" x="6865938" y="3603625"/>
          <p14:tracePt t="202474" x="6858000" y="3603625"/>
          <p14:tracePt t="202490" x="6858000" y="3597275"/>
          <p14:tracePt t="202500" x="6850063" y="3589338"/>
          <p14:tracePt t="202515" x="6858000" y="3589338"/>
          <p14:tracePt t="202722" x="6873875" y="3589338"/>
          <p14:tracePt t="202738" x="6880225" y="3589338"/>
          <p14:tracePt t="202746" x="6896100" y="3589338"/>
          <p14:tracePt t="202754" x="6911975" y="3589338"/>
          <p14:tracePt t="202767" x="6918325" y="3603625"/>
          <p14:tracePt t="202785" x="6942138" y="3611563"/>
          <p14:tracePt t="202800" x="6988175" y="3635375"/>
          <p14:tracePt t="202800" x="6988175" y="3641725"/>
          <p14:tracePt t="202818" x="7018338" y="3649663"/>
          <p14:tracePt t="202835" x="7032625" y="3665538"/>
          <p14:tracePt t="202851" x="7048500" y="3665538"/>
          <p14:tracePt t="202867" x="7078663" y="3695700"/>
          <p14:tracePt t="202884" x="7132638" y="3717925"/>
          <p14:tracePt t="202900" x="7154863" y="3725863"/>
          <p14:tracePt t="202916" x="7162800" y="3733800"/>
          <p14:tracePt t="202933" x="7185025" y="3741738"/>
          <p14:tracePt t="202949" x="7192963" y="3749675"/>
          <p14:tracePt t="202994" x="7200900" y="3756025"/>
          <p14:tracePt t="203002" x="7208838" y="3756025"/>
          <p14:tracePt t="203016" x="7246938" y="3779838"/>
          <p14:tracePt t="203035" x="7254875" y="3779838"/>
          <p14:tracePt t="203050" x="7261225" y="3787775"/>
          <p14:tracePt t="203122" x="7254875" y="3787775"/>
          <p14:tracePt t="203658" x="7246938" y="3787775"/>
          <p14:tracePt t="203722" x="7239000" y="3787775"/>
          <p14:tracePt t="204042" x="7239000" y="3771900"/>
          <p14:tracePt t="204810" x="7239000" y="3763963"/>
          <p14:tracePt t="204826" x="7239000" y="3756025"/>
          <p14:tracePt t="204834" x="7239000" y="3741738"/>
          <p14:tracePt t="204848" x="7239000" y="3725863"/>
          <p14:tracePt t="204865" x="7239000" y="3711575"/>
          <p14:tracePt t="204882" x="7239000" y="3695700"/>
          <p14:tracePt t="204899" x="7239000" y="3687763"/>
          <p14:tracePt t="204915" x="7239000" y="3673475"/>
          <p14:tracePt t="204932" x="7239000" y="3657600"/>
          <p14:tracePt t="204949" x="7239000" y="3649663"/>
          <p14:tracePt t="204965" x="7239000" y="3641725"/>
          <p14:tracePt t="204986" x="7246938" y="3635375"/>
          <p14:tracePt t="205010" x="7246938" y="3627438"/>
          <p14:tracePt t="205050" x="7246938" y="3619500"/>
          <p14:tracePt t="205074" x="7254875" y="3611563"/>
          <p14:tracePt t="205082" x="7261225" y="3611563"/>
          <p14:tracePt t="205114" x="7261225" y="3603625"/>
          <p14:tracePt t="205138" x="7269163" y="3603625"/>
          <p14:tracePt t="205147" x="7277100" y="3603625"/>
          <p14:tracePt t="205154" x="7285038" y="3603625"/>
          <p14:tracePt t="205164" x="7299325" y="3603625"/>
          <p14:tracePt t="205181" x="7307263" y="3597275"/>
          <p14:tracePt t="205199" x="7315200" y="3597275"/>
          <p14:tracePt t="205290" x="7323138" y="3597275"/>
          <p14:tracePt t="205330" x="7331075" y="3597275"/>
          <p14:tracePt t="205362" x="7337425" y="3597275"/>
          <p14:tracePt t="205386" x="7345363" y="3597275"/>
          <p14:tracePt t="205395" x="7353300" y="3597275"/>
          <p14:tracePt t="205410" x="7369175" y="3597275"/>
          <p14:tracePt t="205458" x="7369175" y="3589338"/>
          <p14:tracePt t="205466" x="7375525" y="3589338"/>
          <p14:tracePt t="205481" x="7383463" y="3589338"/>
          <p14:tracePt t="205497" x="7407275" y="3589338"/>
          <p14:tracePt t="205515" x="7421563" y="3581400"/>
          <p14:tracePt t="205531" x="7445375" y="3581400"/>
          <p14:tracePt t="205547" x="7445375" y="3573463"/>
          <p14:tracePt t="205562" x="7451725" y="3565525"/>
          <p14:tracePt t="205618" x="7459663" y="3559175"/>
          <p14:tracePt t="205642" x="7475538" y="3559175"/>
          <p14:tracePt t="205650" x="7513638" y="3581400"/>
          <p14:tracePt t="205663" x="7543800" y="3589338"/>
          <p14:tracePt t="205680" x="7551738" y="3589338"/>
          <p14:tracePt t="205696" x="7573963" y="3589338"/>
          <p14:tracePt t="205714" x="7573963" y="3603625"/>
          <p14:tracePt t="205731" x="7581900" y="3611563"/>
          <p14:tracePt t="205747" x="7589838" y="3611563"/>
          <p14:tracePt t="205802" x="7597775" y="3611563"/>
          <p14:tracePt t="205811" x="7612063" y="3611563"/>
          <p14:tracePt t="205818" x="7627938" y="3611563"/>
          <p14:tracePt t="205830" x="7650163" y="3611563"/>
          <p14:tracePt t="205846" x="7658100" y="3611563"/>
          <p14:tracePt t="205862" x="7666038" y="3611563"/>
          <p14:tracePt t="205897" x="7673975" y="3611563"/>
          <p14:tracePt t="205922" x="7688263" y="3611563"/>
          <p14:tracePt t="205946" x="7696200" y="3603625"/>
          <p14:tracePt t="205954" x="7704138" y="3603625"/>
          <p14:tracePt t="205970" x="7712075" y="3597275"/>
          <p14:tracePt t="206050" x="7718425" y="3597275"/>
          <p14:tracePt t="206074" x="7726363" y="3597275"/>
          <p14:tracePt t="206082" x="7742238" y="3597275"/>
          <p14:tracePt t="206096" x="7764463" y="3589338"/>
          <p14:tracePt t="206112" x="7788275" y="3581400"/>
          <p14:tracePt t="206112" x="7802563" y="3581400"/>
          <p14:tracePt t="206130" x="7832725" y="3565525"/>
          <p14:tracePt t="206147" x="7840663" y="3565525"/>
          <p14:tracePt t="206234" x="7840663" y="3559175"/>
          <p14:tracePt t="206242" x="7848600" y="3559175"/>
          <p14:tracePt t="206250" x="7856538" y="3559175"/>
          <p14:tracePt t="206262" x="7886700" y="3559175"/>
          <p14:tracePt t="206262" x="7894638" y="3559175"/>
          <p14:tracePt t="206287" x="7902575" y="3559175"/>
          <p14:tracePt t="206296" x="7908925" y="3551238"/>
          <p14:tracePt t="206313" x="7932738" y="3551238"/>
          <p14:tracePt t="206346" x="7940675" y="3551238"/>
          <p14:tracePt t="206354" x="7962900" y="3551238"/>
          <p14:tracePt t="206364" x="8001000" y="3551238"/>
          <p14:tracePt t="206381" x="8031163" y="3551238"/>
          <p14:tracePt t="206397" x="8039100" y="3551238"/>
          <p14:tracePt t="206413" x="8047038" y="3551238"/>
          <p14:tracePt t="206429" x="8061325" y="3551238"/>
          <p14:tracePt t="206474" x="8069263" y="3551238"/>
          <p14:tracePt t="206482" x="8077200" y="3551238"/>
          <p14:tracePt t="206496" x="8115300" y="3573463"/>
          <p14:tracePt t="206514" x="8123238" y="3573463"/>
          <p14:tracePt t="206514" x="8137525" y="3573463"/>
          <p14:tracePt t="206531" x="8153400" y="3589338"/>
          <p14:tracePt t="206546" x="8175625" y="3597275"/>
          <p14:tracePt t="206564" x="8191500" y="3611563"/>
          <p14:tracePt t="206580" x="8199438" y="3619500"/>
          <p14:tracePt t="206634" x="8207375" y="3627438"/>
          <p14:tracePt t="206658" x="8213725" y="3627438"/>
          <p14:tracePt t="206674" x="8213725" y="3635375"/>
          <p14:tracePt t="206682" x="8229600" y="3641725"/>
          <p14:tracePt t="206695" x="8237538" y="3641725"/>
          <p14:tracePt t="206712" x="8245475" y="3657600"/>
          <p14:tracePt t="206729" x="8245475" y="3665538"/>
          <p14:tracePt t="206778" x="8245475" y="3673475"/>
          <p14:tracePt t="206802" x="8245475" y="3679825"/>
          <p14:tracePt t="206810" x="8251825" y="3679825"/>
          <p14:tracePt t="206826" x="8251825" y="3687763"/>
          <p14:tracePt t="206834" x="8251825" y="3695700"/>
          <p14:tracePt t="206858" x="8251825" y="3711575"/>
          <p14:tracePt t="206866" x="8259763" y="3711575"/>
          <p14:tracePt t="206878" x="8259763" y="3741738"/>
          <p14:tracePt t="206897" x="8259763" y="3749675"/>
          <p14:tracePt t="206912" x="8259763" y="3771900"/>
          <p14:tracePt t="206912" x="8259763" y="3779838"/>
          <p14:tracePt t="206931" x="8245475" y="3825875"/>
          <p14:tracePt t="206947" x="8237538" y="3832225"/>
          <p14:tracePt t="206964" x="8229600" y="3848100"/>
          <p14:tracePt t="206980" x="8221663" y="3856038"/>
          <p14:tracePt t="206996" x="8207375" y="3863975"/>
          <p14:tracePt t="207013" x="8169275" y="3870325"/>
          <p14:tracePt t="207029" x="8137525" y="3886200"/>
          <p14:tracePt t="207046" x="8099425" y="3902075"/>
          <p14:tracePt t="207063" x="8085138" y="3916363"/>
          <p14:tracePt t="207079" x="8061325" y="3916363"/>
          <p14:tracePt t="207096" x="8047038" y="3916363"/>
          <p14:tracePt t="207111" x="8008938" y="3916363"/>
          <p14:tracePt t="207129" x="7954963" y="3916363"/>
          <p14:tracePt t="207147" x="7924800" y="3916363"/>
          <p14:tracePt t="207163" x="7886700" y="3916363"/>
          <p14:tracePt t="207179" x="7864475" y="3916363"/>
          <p14:tracePt t="207197" x="7826375" y="3916363"/>
          <p14:tracePt t="207213" x="7794625" y="3916363"/>
          <p14:tracePt t="207228" x="7756525" y="3916363"/>
          <p14:tracePt t="207245" x="7750175" y="3916363"/>
          <p14:tracePt t="207261" x="7718425" y="3916363"/>
          <p14:tracePt t="207280" x="7688263" y="3916363"/>
          <p14:tracePt t="207295" x="7635875" y="3916363"/>
          <p14:tracePt t="207312" x="7581900" y="3916363"/>
          <p14:tracePt t="207329" x="7551738" y="3916363"/>
          <p14:tracePt t="207329" x="7535863" y="3908425"/>
          <p14:tracePt t="207347" x="7535863" y="3902075"/>
          <p14:tracePt t="207363" x="7521575" y="3902075"/>
          <p14:tracePt t="207379" x="7497763" y="3870325"/>
          <p14:tracePt t="207396" x="7483475" y="3848100"/>
          <p14:tracePt t="207411" x="7467600" y="3832225"/>
          <p14:tracePt t="207427" x="7459663" y="3825875"/>
          <p14:tracePt t="207444" x="7445375" y="3794125"/>
          <p14:tracePt t="207463" x="7445375" y="3779838"/>
          <p14:tracePt t="207478" x="7445375" y="3763963"/>
          <p14:tracePt t="207495" x="7437438" y="3756025"/>
          <p14:tracePt t="207511" x="7437438" y="3749675"/>
          <p14:tracePt t="207546" x="7437438" y="3741738"/>
          <p14:tracePt t="207553" x="7429500" y="3733800"/>
          <p14:tracePt t="207569" x="7429500" y="3725863"/>
          <p14:tracePt t="207578" x="7421563" y="3711575"/>
          <p14:tracePt t="207595" x="7413625" y="3695700"/>
          <p14:tracePt t="207611" x="7413625" y="3679825"/>
          <p14:tracePt t="207627" x="7413625" y="3673475"/>
          <p14:tracePt t="207657" x="7413625" y="3657600"/>
          <p14:tracePt t="207674" x="7413625" y="3649663"/>
          <p14:tracePt t="207698" x="7413625" y="3657600"/>
          <p14:tracePt t="208106" x="7413625" y="3665538"/>
          <p14:tracePt t="208138" x="7421563" y="3673475"/>
          <p14:tracePt t="208154" x="7429500" y="3673475"/>
          <p14:tracePt t="208186" x="7429500" y="3679825"/>
          <p14:tracePt t="208434" x="7429500" y="3687763"/>
          <p14:tracePt t="208666" x="7429500" y="3695700"/>
          <p14:tracePt t="208675" x="7429500" y="3703638"/>
          <p14:tracePt t="208722" x="7421563" y="3703638"/>
          <p14:tracePt t="208754" x="7413625" y="3703638"/>
          <p14:tracePt t="208778" x="7407275" y="3703638"/>
          <p14:tracePt t="208802" x="7399338" y="3703638"/>
          <p14:tracePt t="208810" x="7391400" y="3703638"/>
          <p14:tracePt t="208818" x="7375525" y="3703638"/>
          <p14:tracePt t="208828" x="7345363" y="3703638"/>
          <p14:tracePt t="208844" x="7292975" y="3695700"/>
          <p14:tracePt t="208860" x="7239000" y="3673475"/>
          <p14:tracePt t="208877" x="7208838" y="3665538"/>
          <p14:tracePt t="208894" x="7192963" y="3657600"/>
          <p14:tracePt t="208910" x="7170738" y="3641725"/>
          <p14:tracePt t="208927" x="7154863" y="3641725"/>
          <p14:tracePt t="208944" x="7146925" y="3635375"/>
          <p14:tracePt t="208960" x="7146925" y="3627438"/>
          <p14:tracePt t="208976" x="7124700" y="3619500"/>
          <p14:tracePt t="208976" x="7108825" y="3603625"/>
          <p14:tracePt t="208995" x="7094538" y="3589338"/>
          <p14:tracePt t="209011" x="7070725" y="3573463"/>
          <p14:tracePt t="209028" x="7056438" y="3559175"/>
          <p14:tracePt t="209045" x="7040563" y="3559175"/>
          <p14:tracePt t="209059" x="7026275" y="3559175"/>
          <p14:tracePt t="209075" x="7026275" y="3551238"/>
          <p14:tracePt t="209092" x="7026275" y="3543300"/>
          <p14:tracePt t="209109" x="7010400" y="3543300"/>
          <p14:tracePt t="209126" x="7002463" y="3543300"/>
          <p14:tracePt t="209154" x="6988175" y="3535363"/>
          <p14:tracePt t="209162" x="6980238" y="3535363"/>
          <p14:tracePt t="209178" x="6972300" y="3527425"/>
          <p14:tracePt t="209194" x="6964363" y="3527425"/>
          <p14:tracePt t="209234" x="6956425" y="3527425"/>
          <p14:tracePt t="209243" x="6934200" y="3527425"/>
          <p14:tracePt t="209250" x="6904038" y="3513138"/>
          <p14:tracePt t="209260" x="6880225" y="3513138"/>
          <p14:tracePt t="209278" x="6865938" y="3513138"/>
          <p14:tracePt t="209293" x="6858000" y="3513138"/>
          <p14:tracePt t="209330" x="6842125" y="3513138"/>
          <p14:tracePt t="209385" x="6819900" y="3513138"/>
          <p14:tracePt t="209393" x="6797675" y="3513138"/>
          <p14:tracePt t="209401" x="6765925" y="3513138"/>
          <p14:tracePt t="209410" x="6713538" y="3497263"/>
          <p14:tracePt t="209427" x="6689725" y="3489325"/>
          <p14:tracePt t="209444" x="6697663" y="3489325"/>
          <p14:tracePt t="209818" x="6705600" y="3489325"/>
          <p14:tracePt t="209834" x="6713538" y="3489325"/>
          <p14:tracePt t="209850" x="6721475" y="3489325"/>
          <p14:tracePt t="209859" x="6721475" y="3497263"/>
          <p14:tracePt t="209866" x="6727825" y="3497263"/>
          <p14:tracePt t="209876" x="6743700" y="3505200"/>
          <p14:tracePt t="209893" x="6773863" y="3527425"/>
          <p14:tracePt t="209909" x="6804025" y="3527425"/>
          <p14:tracePt t="209926" x="6842125" y="3543300"/>
          <p14:tracePt t="209943" x="6888163" y="3559175"/>
          <p14:tracePt t="209959" x="6911975" y="3573463"/>
          <p14:tracePt t="209975" x="6934200" y="3581400"/>
          <p14:tracePt t="209992" x="6942138" y="3589338"/>
          <p14:tracePt t="210008" x="6950075" y="3589338"/>
          <p14:tracePt t="210025" x="6956425" y="3589338"/>
          <p14:tracePt t="210050" x="6972300" y="3603625"/>
          <p14:tracePt t="210059" x="7002463" y="3611563"/>
          <p14:tracePt t="210077" x="7032625" y="3619500"/>
          <p14:tracePt t="210093" x="7040563" y="3619500"/>
          <p14:tracePt t="210109" x="7048500" y="3627438"/>
          <p14:tracePt t="210138" x="7064375" y="3635375"/>
          <p14:tracePt t="210154" x="7070725" y="3635375"/>
          <p14:tracePt t="210162" x="7086600" y="3641725"/>
          <p14:tracePt t="210175" x="7146925" y="3657600"/>
          <p14:tracePt t="210175" x="7154863" y="3657600"/>
          <p14:tracePt t="210194" x="7170738" y="3673475"/>
          <p14:tracePt t="210210" x="7208838" y="3687763"/>
          <p14:tracePt t="210210" x="7231063" y="3695700"/>
          <p14:tracePt t="210226" x="7239000" y="3695700"/>
          <p14:tracePt t="210226" x="7269163" y="3711575"/>
          <p14:tracePt t="210242" x="7315200" y="3725863"/>
          <p14:tracePt t="210259" x="7353300" y="3733800"/>
          <p14:tracePt t="210275" x="7361238" y="3733800"/>
          <p14:tracePt t="210291" x="7375525" y="3749675"/>
          <p14:tracePt t="210309" x="7413625" y="3756025"/>
          <p14:tracePt t="210325" x="7445375" y="3771900"/>
          <p14:tracePt t="210342" x="7467600" y="3779838"/>
          <p14:tracePt t="210359" x="7497763" y="3787775"/>
          <p14:tracePt t="210375" x="7513638" y="3794125"/>
          <p14:tracePt t="210392" x="7489825" y="3794125"/>
          <p14:tracePt t="210546" x="7475538" y="3794125"/>
          <p14:tracePt t="210562" x="7459663" y="3794125"/>
          <p14:tracePt t="210570" x="7445375" y="3794125"/>
          <p14:tracePt t="210578" x="7429500" y="3794125"/>
          <p14:tracePt t="210591" x="7399338" y="3787775"/>
          <p14:tracePt t="210591" x="7383463" y="3787775"/>
          <p14:tracePt t="210610" x="7353300" y="3779838"/>
          <p14:tracePt t="210626" x="7269163" y="3771900"/>
          <p14:tracePt t="210643" x="7231063" y="3756025"/>
          <p14:tracePt t="210660" x="7216775" y="3756025"/>
          <p14:tracePt t="210676" x="7185025" y="3741738"/>
          <p14:tracePt t="210693" x="7162800" y="3741738"/>
          <p14:tracePt t="210708" x="7146925" y="3725863"/>
          <p14:tracePt t="210726" x="7140575" y="3725863"/>
          <p14:tracePt t="210746" x="7132638" y="3717925"/>
          <p14:tracePt t="210762" x="7124700" y="3711575"/>
          <p14:tracePt t="210775" x="7102475" y="3695700"/>
          <p14:tracePt t="210792" x="7070725" y="3673475"/>
          <p14:tracePt t="210792" x="7048500" y="3665538"/>
          <p14:tracePt t="210810" x="7018338" y="3649663"/>
          <p14:tracePt t="210827" x="7010400" y="3641725"/>
          <p14:tracePt t="210843" x="6988175" y="3619500"/>
          <p14:tracePt t="210859" x="6950075" y="3603625"/>
          <p14:tracePt t="210875" x="6942138" y="3597275"/>
          <p14:tracePt t="210892" x="6918325" y="3597275"/>
          <p14:tracePt t="210908" x="6911975" y="3589338"/>
          <p14:tracePt t="210925" x="6904038" y="3589338"/>
          <p14:tracePt t="210941" x="6888163" y="3573463"/>
          <p14:tracePt t="210958" x="6850063" y="3565525"/>
          <p14:tracePt t="210975" x="6804025" y="3559175"/>
          <p14:tracePt t="210991" x="6789738" y="3551238"/>
          <p14:tracePt t="211008" x="6781800" y="3551238"/>
          <p14:tracePt t="211042" x="6759575" y="3543300"/>
          <p14:tracePt t="211050" x="6735763" y="3535363"/>
          <p14:tracePt t="211058" x="6689725" y="3521075"/>
          <p14:tracePt t="211074" x="6683375" y="3521075"/>
          <p14:tracePt t="211089" x="6697663" y="3521075"/>
          <p14:tracePt t="211322" x="6727825" y="3521075"/>
          <p14:tracePt t="211330" x="6743700" y="3521075"/>
          <p14:tracePt t="211341" x="6789738" y="3521075"/>
          <p14:tracePt t="211358" x="6835775" y="3521075"/>
          <p14:tracePt t="211374" x="6873875" y="3535363"/>
          <p14:tracePt t="211391" x="6896100" y="3551238"/>
          <p14:tracePt t="211408" x="6918325" y="3565525"/>
          <p14:tracePt t="211408" x="6934200" y="3573463"/>
          <p14:tracePt t="211426" x="6942138" y="3573463"/>
          <p14:tracePt t="211440" x="6964363" y="3589338"/>
          <p14:tracePt t="211440" x="6980238" y="3597275"/>
          <p14:tracePt t="211459" x="7026275" y="3619500"/>
          <p14:tracePt t="211475" x="7056438" y="3641725"/>
          <p14:tracePt t="211492" x="7108825" y="3673475"/>
          <p14:tracePt t="211508" x="7154863" y="3687763"/>
          <p14:tracePt t="211525" x="7185025" y="3703638"/>
          <p14:tracePt t="211541" x="7200900" y="3717925"/>
          <p14:tracePt t="211557" x="7208838" y="3717925"/>
          <p14:tracePt t="211574" x="7208838" y="3725863"/>
          <p14:tracePt t="211590" x="7216775" y="3725863"/>
          <p14:tracePt t="211607" x="7231063" y="3733800"/>
          <p14:tracePt t="211624" x="7269163" y="3756025"/>
          <p14:tracePt t="211641" x="7337425" y="3763963"/>
          <p14:tracePt t="211641" x="7345363" y="3779838"/>
          <p14:tracePt t="211658" x="7361238" y="3779838"/>
          <p14:tracePt t="211675" x="7369175" y="3787775"/>
          <p14:tracePt t="211692" x="7375525" y="3787775"/>
          <p14:tracePt t="211708" x="7383463" y="3787775"/>
          <p14:tracePt t="211725" x="7413625" y="3787775"/>
          <p14:tracePt t="211742" x="7437438" y="3794125"/>
          <p14:tracePt t="211758" x="7445375" y="3802063"/>
          <p14:tracePt t="211774" x="7467600" y="3802063"/>
          <p14:tracePt t="211792" x="7467600" y="3810000"/>
          <p14:tracePt t="211826" x="7459663" y="3810000"/>
          <p14:tracePt t="211914" x="7445375" y="3810000"/>
          <p14:tracePt t="211922" x="7429500" y="3802063"/>
          <p14:tracePt t="211930" x="7391400" y="3787775"/>
          <p14:tracePt t="211940" x="7369175" y="3787775"/>
          <p14:tracePt t="211957" x="7315200" y="3763963"/>
          <p14:tracePt t="211974" x="7277100" y="3763963"/>
          <p14:tracePt t="211990" x="7231063" y="3741738"/>
          <p14:tracePt t="212007" x="7185025" y="3733800"/>
          <p14:tracePt t="212007" x="7170738" y="3725863"/>
          <p14:tracePt t="212027" x="7132638" y="3717925"/>
          <p14:tracePt t="212039" x="7108825" y="3711575"/>
          <p14:tracePt t="212039" x="7086600" y="3695700"/>
          <p14:tracePt t="212059" x="7048500" y="3687763"/>
          <p14:tracePt t="212075" x="7010400" y="3673475"/>
          <p14:tracePt t="212091" x="6994525" y="3673475"/>
          <p14:tracePt t="212107" x="6972300" y="3657600"/>
          <p14:tracePt t="212125" x="6950075" y="3649663"/>
          <p14:tracePt t="212140" x="6918325" y="3635375"/>
          <p14:tracePt t="212157" x="6880225" y="3611563"/>
          <p14:tracePt t="212174" x="6858000" y="3611563"/>
          <p14:tracePt t="212190" x="6835775" y="3597275"/>
          <p14:tracePt t="212207" x="6827838" y="3597275"/>
          <p14:tracePt t="212225" x="6781800" y="3581400"/>
          <p14:tracePt t="212239" x="6743700" y="3559175"/>
          <p14:tracePt t="212256" x="6721475" y="3559175"/>
          <p14:tracePt t="212256" x="6713538" y="3559175"/>
          <p14:tracePt t="212274" x="6697663" y="3543300"/>
          <p14:tracePt t="212291" x="6683375" y="3543300"/>
          <p14:tracePt t="212308" x="6675438" y="3535363"/>
          <p14:tracePt t="212450" x="6689725" y="3543300"/>
          <p14:tracePt t="212554" x="6697663" y="3543300"/>
          <p14:tracePt t="212561" x="6713538" y="3559175"/>
          <p14:tracePt t="212572" x="6727825" y="3559175"/>
          <p14:tracePt t="212588" x="6743700" y="3565525"/>
          <p14:tracePt t="212605" x="6759575" y="3573463"/>
          <p14:tracePt t="212622" x="6773863" y="3589338"/>
          <p14:tracePt t="212640" x="6811963" y="3603625"/>
          <p14:tracePt t="212656" x="6835775" y="3619500"/>
          <p14:tracePt t="212656" x="6850063" y="3619500"/>
          <p14:tracePt t="212674" x="6865938" y="3635375"/>
          <p14:tracePt t="212689" x="6918325" y="3649663"/>
          <p14:tracePt t="212707" x="6956425" y="3665538"/>
          <p14:tracePt t="212724" x="7010400" y="3687763"/>
          <p14:tracePt t="212741" x="7078663" y="3711575"/>
          <p14:tracePt t="212757" x="7132638" y="3733800"/>
          <p14:tracePt t="212774" x="7185025" y="3749675"/>
          <p14:tracePt t="212791" x="7192963" y="3749675"/>
          <p14:tracePt t="212806" x="7208838" y="3763963"/>
          <p14:tracePt t="212823" x="7208838" y="3771900"/>
          <p14:tracePt t="212842" x="7216775" y="3779838"/>
          <p14:tracePt t="212856" x="7261225" y="3802063"/>
          <p14:tracePt t="212875" x="7285038" y="3810000"/>
          <p14:tracePt t="212891" x="7292975" y="3817938"/>
          <p14:tracePt t="212938" x="7299325" y="3817938"/>
          <p14:tracePt t="212962" x="7307263" y="3825875"/>
          <p14:tracePt t="212986" x="7315200" y="3825875"/>
          <p14:tracePt t="214844" x="7315200" y="3832225"/>
          <p14:tracePt t="215594" x="7307263" y="3832225"/>
          <p14:tracePt t="215730" x="7292975" y="3832225"/>
          <p14:tracePt t="215754" x="7285038" y="3840163"/>
          <p14:tracePt t="215778" x="7269163" y="3840163"/>
          <p14:tracePt t="215850" x="7261225" y="3840163"/>
          <p14:tracePt t="215858" x="7254875" y="3840163"/>
          <p14:tracePt t="215868" x="7239000" y="3840163"/>
          <p14:tracePt t="215885" x="7223125" y="3840163"/>
          <p14:tracePt t="215903" x="7216775" y="3840163"/>
          <p14:tracePt t="215920" x="7208838" y="3832225"/>
          <p14:tracePt t="215937" x="7192963" y="3825875"/>
          <p14:tracePt t="215954" x="7178675" y="3810000"/>
          <p14:tracePt t="215970" x="7146925" y="3794125"/>
          <p14:tracePt t="215988" x="7108825" y="3779838"/>
          <p14:tracePt t="216005" x="7078663" y="3763963"/>
          <p14:tracePt t="216021" x="7056438" y="3756025"/>
          <p14:tracePt t="216037" x="7048500" y="3749675"/>
          <p14:tracePt t="216057" x="7040563" y="3741738"/>
          <p14:tracePt t="216068" x="7018338" y="3733800"/>
          <p14:tracePt t="216086" x="6980238" y="3711575"/>
          <p14:tracePt t="216103" x="6950075" y="3703638"/>
          <p14:tracePt t="216119" x="6934200" y="3695700"/>
          <p14:tracePt t="216135" x="6926263" y="3687763"/>
          <p14:tracePt t="216151" x="6911975" y="3679825"/>
          <p14:tracePt t="216169" x="6904038" y="3665538"/>
          <p14:tracePt t="216169" x="6896100" y="3657600"/>
          <p14:tracePt t="216186" x="6880225" y="3649663"/>
          <p14:tracePt t="216209" x="6873875" y="3649663"/>
          <p14:tracePt t="216225" x="6865938" y="3641725"/>
          <p14:tracePt t="216235" x="6827838" y="3635375"/>
          <p14:tracePt t="216252" x="6797675" y="3611563"/>
          <p14:tracePt t="216268" x="6773863" y="3597275"/>
          <p14:tracePt t="216285" x="6765925" y="3597275"/>
          <p14:tracePt t="216301" x="6743700" y="3581400"/>
          <p14:tracePt t="216320" x="6727825" y="3565525"/>
          <p14:tracePt t="216336" x="6721475" y="3565525"/>
          <p14:tracePt t="216352" x="6713538" y="3565525"/>
          <p14:tracePt t="217254" x="6721475" y="3573463"/>
          <p14:tracePt t="217770" x="6727825" y="3581400"/>
          <p14:tracePt t="217882" x="6735763" y="3589338"/>
          <p14:tracePt t="217890" x="6743700" y="3597275"/>
          <p14:tracePt t="217906" x="6751638" y="3603625"/>
          <p14:tracePt t="217962" x="6759575" y="3603625"/>
          <p14:tracePt t="217970" x="6765925" y="3603625"/>
          <p14:tracePt t="217986" x="6781800" y="3603625"/>
          <p14:tracePt t="218000" x="6797675" y="3603625"/>
          <p14:tracePt t="218018" x="6804025" y="3611563"/>
          <p14:tracePt t="218036" x="6811963" y="3611563"/>
          <p14:tracePt t="218052" x="6819900" y="3619500"/>
          <p14:tracePt t="218069" x="6827838" y="3627438"/>
          <p14:tracePt t="218084" x="6835775" y="3627438"/>
          <p14:tracePt t="218101" x="6865938" y="3641725"/>
          <p14:tracePt t="218118" x="6896100" y="3665538"/>
          <p14:tracePt t="218135" x="6942138" y="3665538"/>
          <p14:tracePt t="218151" x="6994525" y="3687763"/>
          <p14:tracePt t="218168" x="7048500" y="3703638"/>
          <p14:tracePt t="218186" x="7064375" y="3703638"/>
          <p14:tracePt t="218241" x="7078663" y="3703638"/>
          <p14:tracePt t="218258" x="7094538" y="3717925"/>
          <p14:tracePt t="218267" x="7116763" y="3717925"/>
          <p14:tracePt t="218274" x="7154863" y="3725863"/>
          <p14:tracePt t="218284" x="7223125" y="3725863"/>
          <p14:tracePt t="218300" x="7269163" y="3733800"/>
          <p14:tracePt t="218318" x="7292975" y="3741738"/>
          <p14:tracePt t="218334" x="7307263" y="3741738"/>
          <p14:tracePt t="218351" x="7345363" y="3756025"/>
          <p14:tracePt t="218367" x="7375525" y="3771900"/>
          <p14:tracePt t="218384" x="7383463" y="3779838"/>
          <p14:tracePt t="218400" x="7391400" y="3779838"/>
          <p14:tracePt t="218442" x="7399338" y="3787775"/>
          <p14:tracePt t="218450" x="7391400" y="3787775"/>
          <p14:tracePt t="218546" x="7375525" y="3787775"/>
          <p14:tracePt t="218562" x="7369175" y="3787775"/>
          <p14:tracePt t="218570" x="7361238" y="3787775"/>
          <p14:tracePt t="218584" x="7307263" y="3787775"/>
          <p14:tracePt t="218601" x="7254875" y="3787775"/>
          <p14:tracePt t="218601" x="7231063" y="3771900"/>
          <p14:tracePt t="218618" x="7185025" y="3756025"/>
          <p14:tracePt t="218635" x="7170738" y="3749675"/>
          <p14:tracePt t="218652" x="7140575" y="3741738"/>
          <p14:tracePt t="218668" x="7124700" y="3725863"/>
          <p14:tracePt t="218685" x="7078663" y="3717925"/>
          <p14:tracePt t="218701" x="7048500" y="3703638"/>
          <p14:tracePt t="218718" x="7026275" y="3703638"/>
          <p14:tracePt t="218735" x="7010400" y="3687763"/>
          <p14:tracePt t="218770" x="7002463" y="3687763"/>
          <p14:tracePt t="218778" x="6988175" y="3687763"/>
          <p14:tracePt t="218786" x="6964363" y="3665538"/>
          <p14:tracePt t="218800" x="6918325" y="3665538"/>
          <p14:tracePt t="218817" x="6880225" y="3649663"/>
          <p14:tracePt t="218817" x="6865938" y="3649663"/>
          <p14:tracePt t="218835" x="6842125" y="3641725"/>
          <p14:tracePt t="218851" x="6835775" y="3635375"/>
          <p14:tracePt t="218866" x="6819900" y="3627438"/>
          <p14:tracePt t="218884" x="6804025" y="3619500"/>
          <p14:tracePt t="218899" x="6759575" y="3603625"/>
          <p14:tracePt t="218917" x="6727825" y="3589338"/>
          <p14:tracePt t="218934" x="6705600" y="3581400"/>
          <p14:tracePt t="218950" x="6697663" y="3581400"/>
          <p14:tracePt t="218966" x="6689725" y="3581400"/>
          <p14:tracePt t="218984" x="6683375" y="3581400"/>
          <p14:tracePt t="219282" x="6659563" y="3589338"/>
          <p14:tracePt t="219290" x="6645275" y="3589338"/>
          <p14:tracePt t="219300" x="6583363" y="3597275"/>
          <p14:tracePt t="219317" x="6515100" y="3597275"/>
          <p14:tracePt t="219334" x="6438900" y="3597275"/>
          <p14:tracePt t="219348" x="6340475" y="3597275"/>
          <p14:tracePt t="219365" x="6232525" y="3603625"/>
          <p14:tracePt t="219381" x="6142038" y="3627438"/>
          <p14:tracePt t="219399" x="6057900" y="3627438"/>
          <p14:tracePt t="219416" x="5981700" y="3641725"/>
          <p14:tracePt t="219433" x="5867400" y="3649663"/>
          <p14:tracePt t="219433" x="5791200" y="3665538"/>
          <p14:tracePt t="219450" x="5668963" y="3673475"/>
          <p14:tracePt t="219467" x="5554663" y="3695700"/>
          <p14:tracePt t="219483" x="5432425" y="3695700"/>
          <p14:tracePt t="219500" x="5249863" y="3695700"/>
          <p14:tracePt t="219516" x="5051425" y="3695700"/>
          <p14:tracePt t="219533" x="4906963" y="3741738"/>
          <p14:tracePt t="219549" x="4792663" y="3741738"/>
          <p14:tracePt t="219566" x="4724400" y="3749675"/>
          <p14:tracePt t="219583" x="4625975" y="3763963"/>
          <p14:tracePt t="219599" x="4495800" y="3817938"/>
          <p14:tracePt t="219616" x="4327525" y="3840163"/>
          <p14:tracePt t="219616" x="4244975" y="3856038"/>
          <p14:tracePt t="219635" x="4122738" y="3886200"/>
          <p14:tracePt t="219651" x="3984625" y="3902075"/>
          <p14:tracePt t="219667" x="3870325" y="3924300"/>
          <p14:tracePt t="219684" x="3756025" y="3932238"/>
          <p14:tracePt t="219700" x="3641725" y="3978275"/>
          <p14:tracePt t="219716" x="3551238" y="4000500"/>
          <p14:tracePt t="219734" x="3475038" y="4038600"/>
          <p14:tracePt t="219750" x="3436938" y="4060825"/>
          <p14:tracePt t="219766" x="3382963" y="4098925"/>
          <p14:tracePt t="219785" x="3330575" y="4114800"/>
          <p14:tracePt t="219800" x="3216275" y="4144963"/>
          <p14:tracePt t="219816" x="3048000" y="4191000"/>
          <p14:tracePt t="219835" x="3001963" y="4206875"/>
          <p14:tracePt t="219849" x="2925763" y="4229100"/>
          <p14:tracePt t="219867" x="2911475" y="4237038"/>
          <p14:tracePt t="219883" x="2887663" y="4251325"/>
          <p14:tracePt t="219899" x="2827338" y="4283075"/>
          <p14:tracePt t="219916" x="2735263" y="4305300"/>
          <p14:tracePt t="219932" x="2644775" y="4327525"/>
          <p14:tracePt t="219949" x="2582863" y="4343400"/>
          <p14:tracePt t="219966" x="2552700" y="4343400"/>
          <p14:tracePt t="219983" x="2522538" y="4365625"/>
          <p14:tracePt t="219999" x="2460625" y="4373563"/>
          <p14:tracePt t="220016" x="2408238" y="4397375"/>
          <p14:tracePt t="220016" x="2392363" y="4403725"/>
          <p14:tracePt t="220035" x="2370138" y="4403725"/>
          <p14:tracePt t="220048" x="2354263" y="4411663"/>
          <p14:tracePt t="220065" x="2301875" y="4411663"/>
          <p14:tracePt t="220083" x="2278063" y="4419600"/>
          <p14:tracePt t="220099" x="2255838" y="4419600"/>
          <p14:tracePt t="220116" x="2239963" y="4419600"/>
          <p14:tracePt t="220133" x="2232025" y="4427538"/>
          <p14:tracePt t="220148" x="2217738" y="4427538"/>
          <p14:tracePt t="220170" x="2193925" y="4427538"/>
          <p14:tracePt t="220182" x="2125663" y="4427538"/>
          <p14:tracePt t="220199" x="2073275" y="4427538"/>
          <p14:tracePt t="220216" x="2057400" y="4427538"/>
          <p14:tracePt t="220233" x="2049463" y="4427538"/>
          <p14:tracePt t="220247" x="2057400" y="4427538"/>
          <p14:tracePt t="220402" x="2065338" y="4427538"/>
          <p14:tracePt t="220410" x="2079625" y="4427538"/>
          <p14:tracePt t="220418" x="2095500" y="4427538"/>
          <p14:tracePt t="220431" x="2117725" y="4435475"/>
          <p14:tracePt t="220448" x="2149475" y="4435475"/>
          <p14:tracePt t="220466" x="2155825" y="4435475"/>
          <p14:tracePt t="220482" x="2163763" y="4435475"/>
          <p14:tracePt t="220522" x="2171700" y="4435475"/>
          <p14:tracePt t="220531" x="2187575" y="4441825"/>
          <p14:tracePt t="220538" x="2193925" y="4441825"/>
          <p14:tracePt t="220548" x="2225675" y="4441825"/>
          <p14:tracePt t="220565" x="2247900" y="4441825"/>
          <p14:tracePt t="220582" x="2255838" y="4441825"/>
          <p14:tracePt t="220597" x="2270125" y="4441825"/>
          <p14:tracePt t="220615" x="2286000" y="4441825"/>
          <p14:tracePt t="220631" x="2301875" y="4449763"/>
          <p14:tracePt t="220648" x="2308225" y="4449763"/>
          <p14:tracePt t="220665" x="2339975" y="4449763"/>
          <p14:tracePt t="220665" x="2362200" y="4449763"/>
          <p14:tracePt t="220683" x="2384425" y="4457700"/>
          <p14:tracePt t="220698" x="2408238" y="4457700"/>
          <p14:tracePt t="220698" x="2416175" y="4457700"/>
          <p14:tracePt t="220717" x="2438400" y="4457700"/>
          <p14:tracePt t="220732" x="2454275" y="4457700"/>
          <p14:tracePt t="220762" x="2468563" y="4457700"/>
          <p14:tracePt t="220769" x="2484438" y="4457700"/>
          <p14:tracePt t="220782" x="2536825" y="4457700"/>
          <p14:tracePt t="220797" x="2598738" y="4457700"/>
          <p14:tracePt t="220814" x="2628900" y="4457700"/>
          <p14:tracePt t="220830" x="2636838" y="4457700"/>
          <p14:tracePt t="220857" x="2644775" y="4457700"/>
          <p14:tracePt t="220873" x="2651125" y="4465638"/>
          <p14:tracePt t="220882" x="2667000" y="4465638"/>
          <p14:tracePt t="220896" x="2713038" y="4465638"/>
          <p14:tracePt t="220896" x="2727325" y="4465638"/>
          <p14:tracePt t="220915" x="2765425" y="4465638"/>
          <p14:tracePt t="220931" x="2803525" y="4465638"/>
          <p14:tracePt t="220947" x="2857500" y="4465638"/>
          <p14:tracePt t="220965" x="2895600" y="4465638"/>
          <p14:tracePt t="220981" x="2917825" y="4465638"/>
          <p14:tracePt t="220998" x="2925763" y="4465638"/>
          <p14:tracePt t="221042" x="2941638" y="4465638"/>
          <p14:tracePt t="221050" x="2955925" y="4465638"/>
          <p14:tracePt t="221064" x="3025775" y="4465638"/>
          <p14:tracePt t="221064" x="3070225" y="4487863"/>
          <p14:tracePt t="221083" x="3078163" y="4487863"/>
          <p14:tracePt t="221097" x="3086100" y="4487863"/>
          <p14:tracePt t="221114" x="3078163" y="4487863"/>
          <p14:tracePt t="221161" x="3070225" y="4487863"/>
          <p14:tracePt t="221226" x="3063875" y="4487863"/>
          <p14:tracePt t="221586" x="3063875" y="4457700"/>
          <p14:tracePt t="221802" x="3063875" y="4441825"/>
          <p14:tracePt t="221810" x="3063875" y="4419600"/>
          <p14:tracePt t="221818" x="3063875" y="4373563"/>
          <p14:tracePt t="221830" x="3086100" y="4283075"/>
          <p14:tracePt t="221847" x="3116263" y="4229100"/>
          <p14:tracePt t="221847" x="3124200" y="4191000"/>
          <p14:tracePt t="221866" x="3140075" y="4144963"/>
          <p14:tracePt t="221880" x="3178175" y="4068763"/>
          <p14:tracePt t="221880" x="3200400" y="4030663"/>
          <p14:tracePt t="221898" x="3268663" y="3924300"/>
          <p14:tracePt t="221915" x="3368675" y="3787775"/>
          <p14:tracePt t="221932" x="3421063" y="3687763"/>
          <p14:tracePt t="221948" x="3451225" y="3597275"/>
          <p14:tracePt t="221965" x="3489325" y="3505200"/>
          <p14:tracePt t="221980" x="3535363" y="3406775"/>
          <p14:tracePt t="221997" x="3603625" y="3292475"/>
          <p14:tracePt t="222014" x="3665538" y="3184525"/>
          <p14:tracePt t="222030" x="3749675" y="3070225"/>
          <p14:tracePt t="222046" x="3817938" y="2955925"/>
          <p14:tracePt t="222062" x="3863975" y="2879725"/>
          <p14:tracePt t="222080" x="3908425" y="2759075"/>
          <p14:tracePt t="222097" x="3946525" y="2620963"/>
          <p14:tracePt t="222097" x="3978275" y="2560638"/>
          <p14:tracePt t="222115" x="4038600" y="2430463"/>
          <p14:tracePt t="222131" x="4098925" y="2293938"/>
          <p14:tracePt t="222147" x="4160838" y="2193925"/>
          <p14:tracePt t="222164" x="4237038" y="2095500"/>
          <p14:tracePt t="222180" x="4267200" y="2019300"/>
          <p14:tracePt t="222197" x="4283075" y="1958975"/>
          <p14:tracePt t="222217" x="4297363" y="1905000"/>
          <p14:tracePt t="222230" x="4297363" y="1828800"/>
          <p14:tracePt t="222246" x="4321175" y="1760538"/>
          <p14:tracePt t="222264" x="4335463" y="1698625"/>
          <p14:tracePt t="222264" x="4365625" y="1684338"/>
          <p14:tracePt t="222283" x="4381500" y="1660525"/>
          <p14:tracePt t="222296" x="4397375" y="1577975"/>
          <p14:tracePt t="222315" x="4397375" y="1531938"/>
          <p14:tracePt t="222331" x="4411663" y="1508125"/>
          <p14:tracePt t="222348" x="4419600" y="1477963"/>
          <p14:tracePt t="222364" x="4435475" y="1463675"/>
          <p14:tracePt t="222381" x="4441825" y="1425575"/>
          <p14:tracePt t="222397" x="4449763" y="1393825"/>
          <p14:tracePt t="222414" x="4479925" y="1355725"/>
          <p14:tracePt t="222430" x="4518025" y="1311275"/>
          <p14:tracePt t="222447" x="4533900" y="1295400"/>
          <p14:tracePt t="222464" x="4533900" y="1287463"/>
          <p14:tracePt t="222479" x="4533900" y="1279525"/>
          <p14:tracePt t="222506" x="4525963" y="1279525"/>
          <p14:tracePt t="222794" x="4503738" y="1265238"/>
          <p14:tracePt t="222810" x="4495800" y="1265238"/>
          <p14:tracePt t="222827" x="4487863" y="1265238"/>
          <p14:tracePt t="222850" x="4495800" y="1265238"/>
          <p14:tracePt t="223098" x="4511675" y="1265238"/>
          <p14:tracePt t="223106" x="4533900" y="1265238"/>
          <p14:tracePt t="223114" x="4564063" y="1249363"/>
          <p14:tracePt t="223128" x="4670425" y="1241425"/>
          <p14:tracePt t="223147" x="4740275" y="1235075"/>
          <p14:tracePt t="223163" x="4770438" y="1227138"/>
          <p14:tracePt t="223179" x="4800600" y="1211263"/>
          <p14:tracePt t="223196" x="4846638" y="1211263"/>
          <p14:tracePt t="223214" x="4914900" y="1211263"/>
          <p14:tracePt t="223231" x="4953000" y="1211263"/>
          <p14:tracePt t="223244" x="4975225" y="1211263"/>
          <p14:tracePt t="223261" x="4983163" y="1211263"/>
          <p14:tracePt t="223298" x="5006975" y="1211263"/>
          <p14:tracePt t="223314" x="5021263" y="1211263"/>
          <p14:tracePt t="223322" x="5045075" y="1211263"/>
          <p14:tracePt t="223330" x="5083175" y="1211263"/>
          <p14:tracePt t="223345" x="5151438" y="1211263"/>
          <p14:tracePt t="223345" x="5173663" y="1211263"/>
          <p14:tracePt t="223363" x="5227638" y="1211263"/>
          <p14:tracePt t="223379" x="5265738" y="1211263"/>
          <p14:tracePt t="223395" x="5295900" y="1211263"/>
          <p14:tracePt t="223412" x="5318125" y="1211263"/>
          <p14:tracePt t="223428" x="5326063" y="1211263"/>
          <p14:tracePt t="223444" x="5341938" y="1196975"/>
          <p14:tracePt t="223462" x="5364163" y="1196975"/>
          <p14:tracePt t="223479" x="5426075" y="1196975"/>
          <p14:tracePt t="223496" x="5502275" y="1196975"/>
          <p14:tracePt t="223513" x="5600700" y="1196975"/>
          <p14:tracePt t="223529" x="5730875" y="1196975"/>
          <p14:tracePt t="223547" x="5775325" y="1196975"/>
          <p14:tracePt t="223562" x="5875338" y="1196975"/>
          <p14:tracePt t="223580" x="5889625" y="1196975"/>
          <p14:tracePt t="223595" x="5897563" y="1196975"/>
          <p14:tracePt t="223642" x="5889625" y="1196975"/>
          <p14:tracePt t="223794" x="5875338" y="1196975"/>
          <p14:tracePt t="223802" x="5859463" y="1196975"/>
          <p14:tracePt t="223811" x="5807075" y="1196975"/>
          <p14:tracePt t="223828" x="5684838" y="1196975"/>
          <p14:tracePt t="223846" x="5540375" y="1196975"/>
          <p14:tracePt t="223862" x="5418138" y="1196975"/>
          <p14:tracePt t="223879" x="5311775" y="1196975"/>
          <p14:tracePt t="223896" x="5235575" y="1196975"/>
          <p14:tracePt t="223912" x="5189538" y="1196975"/>
          <p14:tracePt t="223928" x="5127625" y="1196975"/>
          <p14:tracePt t="223947" x="5059363" y="1196975"/>
          <p14:tracePt t="223963" x="4937125" y="1196975"/>
          <p14:tracePt t="223979" x="4800600" y="1181100"/>
          <p14:tracePt t="223996" x="4656138" y="1181100"/>
          <p14:tracePt t="224013" x="4594225" y="1181100"/>
          <p14:tracePt t="224029" x="4579938" y="1181100"/>
          <p14:tracePt t="224046" x="4572000" y="1181100"/>
          <p14:tracePt t="224073" x="4564063" y="1173163"/>
          <p14:tracePt t="224082" x="4556125" y="1173163"/>
          <p14:tracePt t="224094" x="4518025" y="1158875"/>
          <p14:tracePt t="224111" x="4473575" y="1158875"/>
          <p14:tracePt t="224128" x="4457700" y="1158875"/>
          <p14:tracePt t="224144" x="4479925" y="1158875"/>
          <p14:tracePt t="224378" x="4487863" y="1158875"/>
          <p14:tracePt t="224402" x="4503738" y="1158875"/>
          <p14:tracePt t="224411" x="4525963" y="1173163"/>
          <p14:tracePt t="224418" x="4556125" y="1173163"/>
          <p14:tracePt t="224428" x="4632325" y="1173163"/>
          <p14:tracePt t="224445" x="4716463" y="1181100"/>
          <p14:tracePt t="224462" x="4800600" y="1181100"/>
          <p14:tracePt t="224478" x="4876800" y="1181100"/>
          <p14:tracePt t="224495" x="4953000" y="1181100"/>
          <p14:tracePt t="224512" x="5045075" y="1181100"/>
          <p14:tracePt t="224528" x="5135563" y="1181100"/>
          <p14:tracePt t="224528" x="5181600" y="1181100"/>
          <p14:tracePt t="224546" x="5219700" y="1181100"/>
          <p14:tracePt t="224546" x="5265738" y="1181100"/>
          <p14:tracePt t="224563" x="5318125" y="1181100"/>
          <p14:tracePt t="224579" x="5387975" y="1181100"/>
          <p14:tracePt t="224595" x="5448300" y="1181100"/>
          <p14:tracePt t="224612" x="5524500" y="1181100"/>
          <p14:tracePt t="224628" x="5570538" y="1181100"/>
          <p14:tracePt t="224645" x="5638800" y="1181100"/>
          <p14:tracePt t="224661" x="5745163" y="1181100"/>
          <p14:tracePt t="224677" x="5813425" y="1196975"/>
          <p14:tracePt t="224694" x="5837238" y="1196975"/>
          <p14:tracePt t="224710" x="5845175" y="1196975"/>
          <p14:tracePt t="224727" x="5829300" y="1196975"/>
          <p14:tracePt t="224882" x="5821363" y="1196975"/>
          <p14:tracePt t="224890" x="5813425" y="1196975"/>
          <p14:tracePt t="224898" x="5799138" y="1196975"/>
          <p14:tracePt t="224914" x="5775325" y="1181100"/>
          <p14:tracePt t="224927" x="5737225" y="1181100"/>
          <p14:tracePt t="224944" x="5638800" y="1158875"/>
          <p14:tracePt t="224944" x="5570538" y="1158875"/>
          <p14:tracePt t="224962" x="5494338" y="1143000"/>
          <p14:tracePt t="224962" x="5432425" y="1143000"/>
          <p14:tracePt t="224978" x="5318125" y="1135063"/>
          <p14:tracePt t="224995" x="5227638" y="1135063"/>
          <p14:tracePt t="225012" x="5197475" y="1135063"/>
          <p14:tracePt t="225028" x="5143500" y="1135063"/>
          <p14:tracePt t="225045" x="5083175" y="1135063"/>
          <p14:tracePt t="225061" x="4975225" y="1135063"/>
          <p14:tracePt t="225077" x="4838700" y="1135063"/>
          <p14:tracePt t="225095" x="4694238" y="1135063"/>
          <p14:tracePt t="225111" x="4610100" y="1135063"/>
          <p14:tracePt t="225127" x="4564063" y="1135063"/>
          <p14:tracePt t="225144" x="4556125" y="1135063"/>
          <p14:tracePt t="225160" x="4549775" y="1135063"/>
          <p14:tracePt t="225202" x="4541838" y="1135063"/>
          <p14:tracePt t="225322" x="4541838" y="1150938"/>
          <p14:tracePt t="225362" x="4549775" y="1150938"/>
          <p14:tracePt t="225370" x="4564063" y="1158875"/>
          <p14:tracePt t="225378" x="4618038" y="1165225"/>
          <p14:tracePt t="225394" x="4716463" y="1189038"/>
          <p14:tracePt t="225411" x="4846638" y="1189038"/>
          <p14:tracePt t="225427" x="4945063" y="1211263"/>
          <p14:tracePt t="225444" x="4999038" y="1211263"/>
          <p14:tracePt t="225461" x="5037138" y="1211263"/>
          <p14:tracePt t="225477" x="5067300" y="1211263"/>
          <p14:tracePt t="225494" x="5135563" y="1211263"/>
          <p14:tracePt t="225510" x="5219700" y="1211263"/>
          <p14:tracePt t="225527" x="5334000" y="1211263"/>
          <p14:tracePt t="225544" x="5426075" y="1211263"/>
          <p14:tracePt t="225560" x="5486400" y="1227138"/>
          <p14:tracePt t="225560" x="5502275" y="1227138"/>
          <p14:tracePt t="225578" x="5508625" y="1227138"/>
          <p14:tracePt t="225593" x="5508625" y="1235075"/>
          <p14:tracePt t="226234" x="5502275" y="1241425"/>
          <p14:tracePt t="226241" x="5494338" y="1249363"/>
          <p14:tracePt t="226258" x="5486400" y="1257300"/>
          <p14:tracePt t="226265" x="5478463" y="1265238"/>
          <p14:tracePt t="226282" x="5478463" y="1279525"/>
          <p14:tracePt t="226293" x="5470525" y="1295400"/>
          <p14:tracePt t="226309" x="5464175" y="1325563"/>
          <p14:tracePt t="226326" x="5456238" y="1379538"/>
          <p14:tracePt t="226342" x="5440363" y="1439863"/>
          <p14:tracePt t="226359" x="5418138" y="1485900"/>
          <p14:tracePt t="226375" x="5402263" y="1539875"/>
          <p14:tracePt t="226392" x="5387975" y="1616075"/>
          <p14:tracePt t="226392" x="5387975" y="1654175"/>
          <p14:tracePt t="226410" x="5356225" y="1722438"/>
          <p14:tracePt t="226427" x="5311775" y="1812925"/>
          <p14:tracePt t="226443" x="5265738" y="1882775"/>
          <p14:tracePt t="226459" x="5203825" y="1997075"/>
          <p14:tracePt t="226477" x="5143500" y="2155825"/>
          <p14:tracePt t="226494" x="5089525" y="2286000"/>
          <p14:tracePt t="226508" x="5045075" y="2384425"/>
          <p14:tracePt t="226525" x="5013325" y="2492375"/>
          <p14:tracePt t="226541" x="4968875" y="2613025"/>
          <p14:tracePt t="226558" x="4914900" y="2819400"/>
          <p14:tracePt t="226574" x="4868863" y="2949575"/>
          <p14:tracePt t="226591" x="4808538" y="3017838"/>
          <p14:tracePt t="226607" x="4732338" y="3132138"/>
          <p14:tracePt t="226624" x="4678363" y="3238500"/>
          <p14:tracePt t="226624" x="4656138" y="3276600"/>
          <p14:tracePt t="226642" x="4602163" y="3330575"/>
          <p14:tracePt t="226659" x="4587875" y="3390900"/>
          <p14:tracePt t="226676" x="4556125" y="3459163"/>
          <p14:tracePt t="226693" x="4511675" y="3527425"/>
          <p14:tracePt t="226709" x="4479925" y="3641725"/>
          <p14:tracePt t="226726" x="4427538" y="3741738"/>
          <p14:tracePt t="226742" x="4373563" y="3787775"/>
          <p14:tracePt t="226759" x="4305300" y="3848100"/>
          <p14:tracePt t="226776" x="4244975" y="3908425"/>
          <p14:tracePt t="226792" x="4198938" y="3962400"/>
          <p14:tracePt t="226809" x="4168775" y="4008438"/>
          <p14:tracePt t="226809" x="4152900" y="4022725"/>
          <p14:tracePt t="226826" x="4137025" y="4076700"/>
          <p14:tracePt t="226843" x="4098925" y="4106863"/>
          <p14:tracePt t="226859" x="4038600" y="4160838"/>
          <p14:tracePt t="226876" x="3940175" y="4191000"/>
          <p14:tracePt t="226892" x="3810000" y="4259263"/>
          <p14:tracePt t="226909" x="3717925" y="4327525"/>
          <p14:tracePt t="226926" x="3679825" y="4373563"/>
          <p14:tracePt t="226941" x="3665538" y="4419600"/>
          <p14:tracePt t="226958" x="3665538" y="4441825"/>
          <p14:tracePt t="226975" x="3665538" y="4465638"/>
          <p14:tracePt t="226991" x="3673475" y="4503738"/>
          <p14:tracePt t="227008" x="3673475" y="4511675"/>
          <p14:tracePt t="227025" x="3679825" y="4525963"/>
          <p14:tracePt t="227042" x="3679825" y="4541838"/>
          <p14:tracePt t="227059" x="3679825" y="4556125"/>
          <p14:tracePt t="227076" x="3687763" y="4579938"/>
          <p14:tracePt t="227093" x="3711575" y="4602163"/>
          <p14:tracePt t="227109" x="3725863" y="4632325"/>
          <p14:tracePt t="227126" x="3733800" y="4640263"/>
          <p14:tracePt t="227141" x="3749675" y="4640263"/>
          <p14:tracePt t="227158" x="3756025" y="4640263"/>
          <p14:tracePt t="227202" x="3763963" y="4640263"/>
          <p14:tracePt t="227219" x="3771900" y="4640263"/>
          <p14:tracePt t="227230" x="3787775" y="4640263"/>
          <p14:tracePt t="227244" x="3794125" y="4632325"/>
          <p14:tracePt t="227258" x="3810000" y="4618038"/>
          <p14:tracePt t="227276" x="3832225" y="4610100"/>
          <p14:tracePt t="227292" x="3863975" y="4610100"/>
          <p14:tracePt t="227308" x="3870325" y="4602163"/>
          <p14:tracePt t="227338" x="3878263" y="4602163"/>
          <p14:tracePt t="227802" x="3886200" y="4602163"/>
          <p14:tracePt t="227938" x="3886200" y="4594225"/>
          <p14:tracePt t="228846" x="3894138" y="4594225"/>
          <p14:tracePt t="230264" x="3908425" y="4594225"/>
          <p14:tracePt t="230698" x="3916363" y="4602163"/>
          <p14:tracePt t="231034" x="3916363" y="4610100"/>
          <p14:tracePt t="231058" x="3924300" y="4610100"/>
          <p14:tracePt t="231090" x="3932238" y="4610100"/>
          <p14:tracePt t="231202" x="3940175" y="4610100"/>
          <p14:tracePt t="231282" x="3946525" y="4618038"/>
          <p14:tracePt t="231298" x="3962400" y="4618038"/>
          <p14:tracePt t="231306" x="3970338" y="4625975"/>
          <p14:tracePt t="231338" x="3970338" y="4632325"/>
          <p14:tracePt t="231874" x="3978275" y="4640263"/>
          <p14:tracePt t="231914" x="3984625" y="4640263"/>
          <p14:tracePt t="231938" x="4000500" y="4648200"/>
          <p14:tracePt t="231946" x="4016375" y="4648200"/>
          <p14:tracePt t="231962" x="4038600" y="4648200"/>
          <p14:tracePt t="231971" x="4084638" y="4648200"/>
          <p14:tracePt t="231988" x="4137025" y="4648200"/>
          <p14:tracePt t="232005" x="4251325" y="4648200"/>
          <p14:tracePt t="232021" x="4411663" y="4625975"/>
          <p14:tracePt t="232038" x="4602163" y="4602163"/>
          <p14:tracePt t="232053" x="4746625" y="4602163"/>
          <p14:tracePt t="232070" x="4822825" y="4579938"/>
          <p14:tracePt t="232086" x="4860925" y="4564063"/>
          <p14:tracePt t="232103" x="4914900" y="4556125"/>
          <p14:tracePt t="232120" x="5006975" y="4541838"/>
          <p14:tracePt t="232136" x="5127625" y="4518025"/>
          <p14:tracePt t="232136" x="5219700" y="4495800"/>
          <p14:tracePt t="232155" x="5440363" y="4473575"/>
          <p14:tracePt t="232171" x="5668963" y="4435475"/>
          <p14:tracePt t="232187" x="5883275" y="4411663"/>
          <p14:tracePt t="232204" x="6042025" y="4397375"/>
          <p14:tracePt t="232223" x="6194425" y="4359275"/>
          <p14:tracePt t="232236" x="6308725" y="4321175"/>
          <p14:tracePt t="232254" x="6430963" y="4313238"/>
          <p14:tracePt t="232269" x="6553200" y="4289425"/>
          <p14:tracePt t="232286" x="6667500" y="4267200"/>
          <p14:tracePt t="232303" x="6835775" y="4244975"/>
          <p14:tracePt t="232320" x="7048500" y="4221163"/>
          <p14:tracePt t="232336" x="7285038" y="4144963"/>
          <p14:tracePt t="232355" x="7315200" y="4130675"/>
          <p14:tracePt t="232355" x="7337425" y="4122738"/>
          <p14:tracePt t="232371" x="7369175" y="4114800"/>
          <p14:tracePt t="232387" x="7391400" y="4106863"/>
          <p14:tracePt t="232404" x="7429500" y="4098925"/>
          <p14:tracePt t="232421" x="7451725" y="4098925"/>
          <p14:tracePt t="232437" x="7467600" y="4092575"/>
          <p14:tracePt t="232453" x="7505700" y="4092575"/>
          <p14:tracePt t="232470" x="7513638" y="4092575"/>
          <p14:tracePt t="232486" x="7527925" y="4092575"/>
          <p14:tracePt t="232503" x="7535863" y="4084638"/>
          <p14:tracePt t="232522" x="7543800" y="4076700"/>
          <p14:tracePt t="232537" x="7566025" y="4068763"/>
          <p14:tracePt t="232551" x="7597775" y="4060825"/>
          <p14:tracePt t="232551" x="7604125" y="4060825"/>
          <p14:tracePt t="232570" x="7620000" y="4060825"/>
          <p14:tracePt t="232585" x="7635875" y="4054475"/>
          <p14:tracePt t="232603" x="7635875" y="4038600"/>
          <p14:tracePt t="232698" x="7627938" y="4030663"/>
          <p14:tracePt t="232714" x="7627938" y="4022725"/>
          <p14:tracePt t="232722" x="7627938" y="4016375"/>
          <p14:tracePt t="232746" x="7620000" y="4016375"/>
          <p14:tracePt t="232754" x="7620000" y="4008438"/>
          <p14:tracePt t="232770" x="7604125" y="4000500"/>
          <p14:tracePt t="232786" x="7589838" y="3984625"/>
          <p14:tracePt t="232803" x="7581900" y="3978275"/>
          <p14:tracePt t="232819" x="7573963" y="3970338"/>
          <p14:tracePt t="232858" x="7589838" y="3970338"/>
          <p14:tracePt t="233018" x="7627938" y="3970338"/>
          <p14:tracePt t="233026" x="7666038" y="3970338"/>
          <p14:tracePt t="233036" x="7742238" y="3970338"/>
          <p14:tracePt t="233053" x="7802563" y="3970338"/>
          <p14:tracePt t="233069" x="7810500" y="3970338"/>
          <p14:tracePt t="233086" x="7818438" y="3970338"/>
          <p14:tracePt t="233162" x="7832725" y="3970338"/>
          <p14:tracePt t="233170" x="7848600" y="3970338"/>
          <p14:tracePt t="233184" x="7878763" y="3970338"/>
          <p14:tracePt t="233202" x="7870825" y="3970338"/>
          <p14:tracePt t="233802" x="7840663" y="3970338"/>
          <p14:tracePt t="233809" x="7788275" y="3970338"/>
          <p14:tracePt t="233818" x="7566025" y="4016375"/>
          <p14:tracePt t="233835" x="7337425" y="4046538"/>
          <p14:tracePt t="233852" x="7140575" y="4092575"/>
          <p14:tracePt t="233868" x="6956425" y="4152900"/>
          <p14:tracePt t="233885" x="6765925" y="4183063"/>
          <p14:tracePt t="233902" x="6545263" y="4251325"/>
          <p14:tracePt t="233918" x="6218238" y="4327525"/>
          <p14:tracePt t="233935" x="5897563" y="4389438"/>
          <p14:tracePt t="233952" x="5654675" y="4457700"/>
          <p14:tracePt t="233968" x="5494338" y="4487863"/>
          <p14:tracePt t="233968" x="5432425" y="4495800"/>
          <p14:tracePt t="233987" x="5341938" y="4495800"/>
          <p14:tracePt t="234002" x="5249863" y="4495800"/>
          <p14:tracePt t="234020" x="5105400" y="4495800"/>
          <p14:tracePt t="234035" x="4945063" y="4495800"/>
          <p14:tracePt t="234050" x="4800600" y="4518025"/>
          <p14:tracePt t="234068" x="4754563" y="4549775"/>
          <p14:tracePt t="234085" x="4740275" y="4556125"/>
          <p14:tracePt t="234102" x="4708525" y="4572000"/>
          <p14:tracePt t="234119" x="4632325" y="4572000"/>
          <p14:tracePt t="234135" x="4549775" y="4587875"/>
          <p14:tracePt t="234152" x="4457700" y="4594225"/>
          <p14:tracePt t="234168" x="4381500" y="4618038"/>
          <p14:tracePt t="234184" x="4327525" y="4632325"/>
          <p14:tracePt t="234184" x="4305300" y="4632325"/>
          <p14:tracePt t="234202" x="4297363" y="4632325"/>
          <p14:tracePt t="234242" x="4289425" y="4632325"/>
          <p14:tracePt t="234250" x="4267200" y="4640263"/>
          <p14:tracePt t="234257" x="4244975" y="4648200"/>
          <p14:tracePt t="234267" x="4198938" y="4656138"/>
          <p14:tracePt t="234285" x="4175125" y="4678363"/>
          <p14:tracePt t="234300" x="4168775" y="4678363"/>
          <p14:tracePt t="234317" x="4168775" y="4686300"/>
          <p14:tracePt t="234490" x="4175125" y="4686300"/>
          <p14:tracePt t="234578" x="4191000" y="4686300"/>
          <p14:tracePt t="234586" x="4198938" y="4686300"/>
          <p14:tracePt t="234601" x="4244975" y="4694238"/>
          <p14:tracePt t="234601" x="4275138" y="4702175"/>
          <p14:tracePt t="234619" x="4327525" y="4716463"/>
          <p14:tracePt t="234636" x="4365625" y="4716463"/>
          <p14:tracePt t="234651" x="4397375" y="4716463"/>
          <p14:tracePt t="234668" x="4473575" y="4716463"/>
          <p14:tracePt t="234684" x="4594225" y="4716463"/>
          <p14:tracePt t="234701" x="4648200" y="4716463"/>
          <p14:tracePt t="234717" x="4678363" y="4716463"/>
          <p14:tracePt t="234734" x="4686300" y="4716463"/>
          <p14:tracePt t="234749" x="4686300" y="4702175"/>
          <p14:tracePt t="234767" x="4686300" y="4694238"/>
          <p14:tracePt t="234784" x="4686300" y="4686300"/>
          <p14:tracePt t="234802" x="4686300" y="4670425"/>
          <p14:tracePt t="234826" x="4686300" y="4656138"/>
          <p14:tracePt t="234842" x="4686300" y="4640263"/>
          <p14:tracePt t="234851" x="4702175" y="4610100"/>
          <p14:tracePt t="234868" x="4762500" y="4564063"/>
          <p14:tracePt t="234884" x="4778375" y="4533900"/>
          <p14:tracePt t="234900" x="4778375" y="4503738"/>
          <p14:tracePt t="234917" x="4778375" y="4465638"/>
          <p14:tracePt t="234934" x="4778375" y="4427538"/>
          <p14:tracePt t="234950" x="4770438" y="4403725"/>
          <p14:tracePt t="234967" x="4770438" y="4389438"/>
          <p14:tracePt t="234983" x="4770438" y="4359275"/>
          <p14:tracePt t="235000" x="4770438" y="4321175"/>
          <p14:tracePt t="235000" x="4770438" y="4297363"/>
          <p14:tracePt t="235019" x="4770438" y="4267200"/>
          <p14:tracePt t="235035" x="4770438" y="4237038"/>
          <p14:tracePt t="235049" x="4770438" y="4183063"/>
          <p14:tracePt t="235067" x="4770438" y="4152900"/>
          <p14:tracePt t="235082" x="4770438" y="4114800"/>
          <p14:tracePt t="235100" x="4770438" y="4084638"/>
          <p14:tracePt t="235116" x="4754563" y="4054475"/>
          <p14:tracePt t="235134" x="4754563" y="4030663"/>
          <p14:tracePt t="235150" x="4754563" y="4016375"/>
          <p14:tracePt t="235166" x="4746625" y="4000500"/>
          <p14:tracePt t="235184" x="4740275" y="4000500"/>
          <p14:tracePt t="235298" x="4740275" y="4008438"/>
          <p14:tracePt t="235306" x="4740275" y="4016375"/>
          <p14:tracePt t="235316" x="4740275" y="4046538"/>
          <p14:tracePt t="235333" x="4740275" y="4068763"/>
          <p14:tracePt t="235349" x="4740275" y="4092575"/>
          <p14:tracePt t="235366" x="4740275" y="4106863"/>
          <p14:tracePt t="235383" x="4746625" y="4130675"/>
          <p14:tracePt t="235400" x="4754563" y="4144963"/>
          <p14:tracePt t="235416" x="4754563" y="4175125"/>
          <p14:tracePt t="235433" x="4770438" y="4259263"/>
          <p14:tracePt t="235451" x="4770438" y="4305300"/>
          <p14:tracePt t="235467" x="4778375" y="4351338"/>
          <p14:tracePt t="235483" x="4784725" y="4427538"/>
          <p14:tracePt t="235500" x="4792663" y="4465638"/>
          <p14:tracePt t="235515" x="4808538" y="4533900"/>
          <p14:tracePt t="235533" x="4816475" y="4549775"/>
          <p14:tracePt t="235548" x="4816475" y="4556125"/>
          <p14:tracePt t="235565" x="4822825" y="4564063"/>
          <p14:tracePt t="235581" x="4838700" y="4556125"/>
          <p14:tracePt t="235690" x="4854575" y="4556125"/>
          <p14:tracePt t="235706" x="4884738" y="4549775"/>
          <p14:tracePt t="235715" x="4930775" y="4541838"/>
          <p14:tracePt t="235722" x="4991100" y="4511675"/>
          <p14:tracePt t="235733" x="5159375" y="4473575"/>
          <p14:tracePt t="235750" x="5334000" y="4449763"/>
          <p14:tracePt t="235766" x="5562600" y="4411663"/>
          <p14:tracePt t="235783" x="5745163" y="4389438"/>
          <p14:tracePt t="235799" x="5889625" y="4365625"/>
          <p14:tracePt t="235816" x="5997575" y="4327525"/>
          <p14:tracePt t="235833" x="6065838" y="4305300"/>
          <p14:tracePt t="235833" x="6134100" y="4297363"/>
          <p14:tracePt t="235851" x="6172200" y="4297363"/>
          <p14:tracePt t="235865" x="6446838" y="4251325"/>
          <p14:tracePt t="235883" x="6645275" y="4221163"/>
          <p14:tracePt t="235900" x="6789738" y="4198938"/>
          <p14:tracePt t="235916" x="6888163" y="4160838"/>
          <p14:tracePt t="235932" x="6950075" y="4144963"/>
          <p14:tracePt t="235949" x="7002463" y="4130675"/>
          <p14:tracePt t="235966" x="7064375" y="4114800"/>
          <p14:tracePt t="235982" x="7162800" y="4098925"/>
          <p14:tracePt t="235999" x="7254875" y="4092575"/>
          <p14:tracePt t="236016" x="7331075" y="4068763"/>
          <p14:tracePt t="236016" x="7369175" y="4054475"/>
          <p14:tracePt t="236035" x="7375525" y="4054475"/>
          <p14:tracePt t="236048" x="7429500" y="4054475"/>
          <p14:tracePt t="236048" x="7451725" y="4054475"/>
          <p14:tracePt t="236066" x="7497763" y="4054475"/>
          <p14:tracePt t="236066" x="7543800" y="4054475"/>
          <p14:tracePt t="236082" x="7627938" y="4054475"/>
          <p14:tracePt t="236098" x="7666038" y="4046538"/>
          <p14:tracePt t="236116" x="7680325" y="4046538"/>
          <p14:tracePt t="236133" x="7688263" y="4046538"/>
          <p14:tracePt t="236149" x="7704138" y="4046538"/>
          <p14:tracePt t="236166" x="7712075" y="4038600"/>
          <p14:tracePt t="236181" x="7764463" y="4030663"/>
          <p14:tracePt t="236198" x="7864475" y="4016375"/>
          <p14:tracePt t="236216" x="7962900" y="4000500"/>
          <p14:tracePt t="236232" x="8008938" y="3992563"/>
          <p14:tracePt t="236248" x="8016875" y="3992563"/>
          <p14:tracePt t="236264" x="8023225" y="3984625"/>
          <p14:tracePt t="236281" x="8039100" y="3978275"/>
          <p14:tracePt t="236299" x="8069263" y="3954463"/>
          <p14:tracePt t="236315" x="8123238" y="3924300"/>
          <p14:tracePt t="236332" x="8183563" y="3902075"/>
          <p14:tracePt t="236349" x="8245475" y="3863975"/>
          <p14:tracePt t="236366" x="8283575" y="3832225"/>
          <p14:tracePt t="236382" x="8275638" y="3832225"/>
          <p14:tracePt t="236698" x="8275638" y="3817938"/>
          <p14:tracePt t="236715" x="8275638" y="3794125"/>
          <p14:tracePt t="236722" x="8275638" y="3779838"/>
          <p14:tracePt t="236733" x="8275638" y="3703638"/>
          <p14:tracePt t="236750" x="8289925" y="3611563"/>
          <p14:tracePt t="236767" x="8297863" y="3505200"/>
          <p14:tracePt t="236782" x="8305800" y="3398838"/>
          <p14:tracePt t="236799" x="8313738" y="3298825"/>
          <p14:tracePt t="236815" x="8328025" y="3238500"/>
          <p14:tracePt t="236831" x="8335963" y="3208338"/>
          <p14:tracePt t="236848" x="8335963" y="3192463"/>
          <p14:tracePt t="236848" x="8335963" y="3178175"/>
          <p14:tracePt t="236866" x="8335963" y="3170238"/>
          <p14:tracePt t="236881" x="8335963" y="3162300"/>
          <p14:tracePt t="236897" x="8335963" y="3170238"/>
          <p14:tracePt t="237010" x="8335963" y="3192463"/>
          <p14:tracePt t="237018" x="8335963" y="3222625"/>
          <p14:tracePt t="237030" x="8335963" y="3284538"/>
          <p14:tracePt t="237048" x="8335963" y="3344863"/>
          <p14:tracePt t="237048" x="8335963" y="3375025"/>
          <p14:tracePt t="237066" x="8335963" y="3398838"/>
          <p14:tracePt t="237082" x="8335963" y="3505200"/>
          <p14:tracePt t="237099" x="8335963" y="3565525"/>
          <p14:tracePt t="237115" x="8335963" y="3611563"/>
          <p14:tracePt t="237132" x="8328025" y="3649663"/>
          <p14:tracePt t="237149" x="8321675" y="3673475"/>
          <p14:tracePt t="237165" x="8321675" y="3687763"/>
          <p14:tracePt t="237182" x="8313738" y="3711575"/>
          <p14:tracePt t="237198" x="8305800" y="3725863"/>
          <p14:tracePt t="237218" x="8297863" y="3749675"/>
          <p14:tracePt t="237231" x="8283575" y="3771900"/>
          <p14:tracePt t="237247" x="8283575" y="3794125"/>
          <p14:tracePt t="237263" x="8283575" y="3825875"/>
          <p14:tracePt t="237263" x="8267700" y="3856038"/>
          <p14:tracePt t="237284" x="8259763" y="3916363"/>
          <p14:tracePt t="237299" x="8251825" y="3932238"/>
          <p14:tracePt t="237316" x="8245475" y="3940175"/>
          <p14:tracePt t="237332" x="8237538" y="3940175"/>
          <p14:tracePt t="237458" x="8229600" y="3940175"/>
          <p14:tracePt t="237466" x="8175625" y="3940175"/>
          <p14:tracePt t="237480" x="8039100" y="3940175"/>
          <p14:tracePt t="237480" x="7924800" y="3962400"/>
          <p14:tracePt t="237499" x="7635875" y="4038600"/>
          <p14:tracePt t="237515" x="7277100" y="4106863"/>
          <p14:tracePt t="237532" x="6934200" y="4229100"/>
          <p14:tracePt t="237547" x="6765925" y="4289425"/>
          <p14:tracePt t="237563" x="6629400" y="4327525"/>
          <p14:tracePt t="237580" x="6515100" y="4359275"/>
          <p14:tracePt t="237597" x="6362700" y="4411663"/>
          <p14:tracePt t="237614" x="6188075" y="4479925"/>
          <p14:tracePt t="237632" x="6042025" y="4487863"/>
          <p14:tracePt t="237647" x="5921375" y="4525963"/>
          <p14:tracePt t="237664" x="5837238" y="4533900"/>
          <p14:tracePt t="237680" x="5745163" y="4549775"/>
          <p14:tracePt t="237680" x="5684838" y="4556125"/>
          <p14:tracePt t="237698" x="5630863" y="4572000"/>
          <p14:tracePt t="237698" x="5570538" y="4579938"/>
          <p14:tracePt t="237714" x="5432425" y="4610100"/>
          <p14:tracePt t="237731" x="5303838" y="4610100"/>
          <p14:tracePt t="237747" x="5227638" y="4610100"/>
          <p14:tracePt t="237764" x="5165725" y="4610100"/>
          <p14:tracePt t="237780" x="5083175" y="4610100"/>
          <p14:tracePt t="237796" x="5013325" y="4618038"/>
          <p14:tracePt t="237813" x="4930775" y="4618038"/>
          <p14:tracePt t="237830" x="4860925" y="4625975"/>
          <p14:tracePt t="237846" x="4830763" y="4640263"/>
          <p14:tracePt t="237863" x="4784725" y="4648200"/>
          <p14:tracePt t="237880" x="4762500" y="4648200"/>
          <p14:tracePt t="237880" x="4740275" y="4656138"/>
          <p14:tracePt t="237899" x="4686300" y="4656138"/>
          <p14:tracePt t="237914" x="4556125" y="4670425"/>
          <p14:tracePt t="237931" x="4518025" y="4670425"/>
          <p14:tracePt t="237948" x="4525963" y="4670425"/>
          <p14:tracePt t="238162" x="4541838" y="4670425"/>
          <p14:tracePt t="238178" x="4549775" y="4670425"/>
          <p14:tracePt t="238186" x="4564063" y="4670425"/>
          <p14:tracePt t="238196" x="4587875" y="4664075"/>
          <p14:tracePt t="238216" x="4625975" y="4656138"/>
          <p14:tracePt t="238232" x="4670425" y="4656138"/>
          <p14:tracePt t="238246" x="4708525" y="4648200"/>
          <p14:tracePt t="238262" x="4732338" y="4648200"/>
          <p14:tracePt t="238262" x="4740275" y="4648200"/>
          <p14:tracePt t="238283" x="4754563" y="4648200"/>
          <p14:tracePt t="238296" x="4784725" y="4648200"/>
          <p14:tracePt t="238296" x="4822825" y="4648200"/>
          <p14:tracePt t="238315" x="4854575" y="4648200"/>
          <p14:tracePt t="238329" x="4953000" y="4648200"/>
          <p14:tracePt t="238347" x="4960938" y="4648200"/>
          <p14:tracePt t="238418" x="4983163" y="4648200"/>
          <p14:tracePt t="238434" x="5006975" y="4648200"/>
          <p14:tracePt t="238442" x="5045075" y="4648200"/>
          <p14:tracePt t="238450" x="5083175" y="4648200"/>
          <p14:tracePt t="238462" x="5165725" y="4648200"/>
          <p14:tracePt t="238480" x="5219700" y="4648200"/>
          <p14:tracePt t="238496" x="5249863" y="4648200"/>
          <p14:tracePt t="238513" x="5265738" y="4648200"/>
          <p14:tracePt t="238586" x="5280025" y="4648200"/>
          <p14:tracePt t="238594" x="5287963" y="4648200"/>
          <p14:tracePt t="238650" x="5295900" y="4648200"/>
          <p14:tracePt t="238658" x="5303838" y="4648200"/>
          <p14:tracePt t="238666" x="5311775" y="4648200"/>
          <p14:tracePt t="238679" x="5318125" y="4648200"/>
          <p14:tracePt t="238696" x="5318125" y="4640263"/>
          <p14:tracePt t="239273" x="5311775" y="4640263"/>
          <p14:tracePt t="240186" x="5303838" y="4640263"/>
          <p14:tracePt t="240562" x="5295900" y="4640263"/>
          <p14:tracePt t="240578" x="5287963" y="4640263"/>
          <p14:tracePt t="240586" x="5273675" y="4640263"/>
          <p14:tracePt t="240596" x="5227638" y="4640263"/>
          <p14:tracePt t="240611" x="5181600" y="4640263"/>
          <p14:tracePt t="240627" x="5097463" y="4640263"/>
          <p14:tracePt t="240644" x="4999038" y="4625975"/>
          <p14:tracePt t="240661" x="4906963" y="4618038"/>
          <p14:tracePt t="240678" x="4816475" y="4618038"/>
          <p14:tracePt t="240678" x="4762500" y="4602163"/>
          <p14:tracePt t="240701" x="4708525" y="4602163"/>
          <p14:tracePt t="240709" x="4594225" y="4602163"/>
          <p14:tracePt t="240727" x="4465638" y="4602163"/>
          <p14:tracePt t="240743" x="4343400" y="4579938"/>
          <p14:tracePt t="240760" x="4175125" y="4579938"/>
          <p14:tracePt t="240777" x="4008438" y="4579938"/>
          <p14:tracePt t="240777" x="3916363" y="4579938"/>
          <p14:tracePt t="240795" x="3771900" y="4579938"/>
          <p14:tracePt t="240811" x="3649663" y="4572000"/>
          <p14:tracePt t="240827" x="3559175" y="4572000"/>
          <p14:tracePt t="240845" x="3444875" y="4556125"/>
          <p14:tracePt t="240860" x="3306763" y="4533900"/>
          <p14:tracePt t="240877" x="3154363" y="4495800"/>
          <p14:tracePt t="240895" x="3001963" y="4473575"/>
          <p14:tracePt t="240911" x="2873375" y="4457700"/>
          <p14:tracePt t="240911" x="2811463" y="4441825"/>
          <p14:tracePt t="240931" x="2781300" y="4435475"/>
          <p14:tracePt t="240945" x="2674938" y="4411663"/>
          <p14:tracePt t="240961" x="2574925" y="4403725"/>
          <p14:tracePt t="240976" x="2484438" y="4403725"/>
          <p14:tracePt t="240976" x="2408238" y="4403725"/>
          <p14:tracePt t="240994" x="2362200" y="4403725"/>
          <p14:tracePt t="240994" x="2308225" y="4403725"/>
          <p14:tracePt t="241011" x="2193925" y="4403725"/>
          <p14:tracePt t="241027" x="2117725" y="4403725"/>
          <p14:tracePt t="241044" x="2111375" y="4403725"/>
          <p14:tracePt t="241059" x="2095500" y="4403725"/>
          <p14:tracePt t="241076" x="2087563" y="4403725"/>
          <p14:tracePt t="241093" x="2079625" y="4403725"/>
          <p14:tracePt t="241110" x="2079625" y="4411663"/>
          <p14:tracePt t="241126" x="2079625" y="4419600"/>
          <p14:tracePt t="241170" x="2095500" y="4419600"/>
          <p14:tracePt t="241186" x="2125663" y="4419600"/>
          <p14:tracePt t="241195" x="2163763" y="4419600"/>
          <p14:tracePt t="241211" x="2201863" y="4435475"/>
          <p14:tracePt t="241231" x="2209800" y="4435475"/>
          <p14:tracePt t="241244" x="2263775" y="4435475"/>
          <p14:tracePt t="241260" x="2362200" y="4457700"/>
          <p14:tracePt t="241277" x="2522538" y="4457700"/>
          <p14:tracePt t="241294" x="2674938" y="4473575"/>
          <p14:tracePt t="241310" x="2781300" y="4473575"/>
          <p14:tracePt t="241327" x="2873375" y="4473575"/>
          <p14:tracePt t="241344" x="2971800" y="4473575"/>
          <p14:tracePt t="241361" x="3078163" y="4495800"/>
          <p14:tracePt t="241361" x="3132138" y="4495800"/>
          <p14:tracePt t="241379" x="3246438" y="4503738"/>
          <p14:tracePt t="241395" x="3298825" y="4503738"/>
          <p14:tracePt t="241411" x="3344863" y="4518025"/>
          <p14:tracePt t="241428" x="3413125" y="4541838"/>
          <p14:tracePt t="241445" x="3565525" y="4587875"/>
          <p14:tracePt t="241460" x="3794125" y="4610100"/>
          <p14:tracePt t="241477" x="4030663" y="4618038"/>
          <p14:tracePt t="241495" x="4221163" y="4618038"/>
          <p14:tracePt t="241510" x="4365625" y="4632325"/>
          <p14:tracePt t="241527" x="4449763" y="4640263"/>
          <p14:tracePt t="241545" x="4457700" y="4640263"/>
          <p14:tracePt t="241560" x="4449763" y="4640263"/>
          <p14:tracePt t="241802" x="4441825" y="4648200"/>
          <p14:tracePt t="241970" x="4441825" y="4640263"/>
          <p14:tracePt t="242466" x="4441825" y="4618038"/>
          <p14:tracePt t="242475" x="4449763" y="4594225"/>
          <p14:tracePt t="242482" x="4457700" y="4556125"/>
          <p14:tracePt t="242493" x="4495800" y="4465638"/>
          <p14:tracePt t="242510" x="4533900" y="4389438"/>
          <p14:tracePt t="242527" x="4572000" y="4297363"/>
          <p14:tracePt t="242543" x="4602163" y="4206875"/>
          <p14:tracePt t="242559" x="4618038" y="4114800"/>
          <p14:tracePt t="242576" x="4640263" y="3954463"/>
          <p14:tracePt t="242595" x="4664075" y="3810000"/>
          <p14:tracePt t="242611" x="4670425" y="3733800"/>
          <p14:tracePt t="242624" x="4694238" y="3467100"/>
          <p14:tracePt t="242643" x="4694238" y="3260725"/>
          <p14:tracePt t="242659" x="4694238" y="3132138"/>
          <p14:tracePt t="242675" x="4694238" y="2971800"/>
          <p14:tracePt t="242692" x="4694238" y="2835275"/>
          <p14:tracePt t="242709" x="4694238" y="2674938"/>
          <p14:tracePt t="242725" x="4694238" y="2522538"/>
          <p14:tracePt t="242742" x="4716463" y="2370138"/>
          <p14:tracePt t="242759" x="4732338" y="2270125"/>
          <p14:tracePt t="242777" x="4740275" y="2155825"/>
          <p14:tracePt t="242792" x="4740275" y="2049463"/>
          <p14:tracePt t="242809" x="4708525" y="1951038"/>
          <p14:tracePt t="242809" x="4708525" y="1905000"/>
          <p14:tracePt t="242827" x="4686300" y="1760538"/>
          <p14:tracePt t="242843" x="4670425" y="1630363"/>
          <p14:tracePt t="242859" x="4664075" y="1501775"/>
          <p14:tracePt t="242876" x="4640263" y="1401763"/>
          <p14:tracePt t="242892" x="4640263" y="1341438"/>
          <p14:tracePt t="242909" x="4602163" y="1279525"/>
          <p14:tracePt t="242924" x="4602163" y="1241425"/>
          <p14:tracePt t="242940" x="4579938" y="1196975"/>
          <p14:tracePt t="242958" x="4572000" y="1173163"/>
          <p14:tracePt t="242974" x="4564063" y="1158875"/>
          <p14:tracePt t="242990" x="4564063" y="1143000"/>
          <p14:tracePt t="243008" x="4564063" y="1127125"/>
          <p14:tracePt t="243027" x="4556125" y="1127125"/>
          <p14:tracePt t="244816" x="4549775" y="1127125"/>
          <p14:tracePt t="245562" x="4541838" y="1127125"/>
          <p14:tracePt t="245570" x="4533900" y="1127125"/>
          <p14:tracePt t="245578" x="4525963" y="1127125"/>
          <p14:tracePt t="245589" x="4511675" y="1127125"/>
          <p14:tracePt t="245606" x="4473575" y="1127125"/>
          <p14:tracePt t="245624" x="4427538" y="1120775"/>
          <p14:tracePt t="245640" x="4397375" y="1112838"/>
          <p14:tracePt t="245656" x="4365625" y="1112838"/>
          <p14:tracePt t="245656" x="4343400" y="1104900"/>
          <p14:tracePt t="245674" x="4313238" y="1096963"/>
          <p14:tracePt t="245691" x="4259263" y="1096963"/>
          <p14:tracePt t="245707" x="4206875" y="1089025"/>
          <p14:tracePt t="245724" x="4114800" y="1074738"/>
          <p14:tracePt t="245740" x="4038600" y="1074738"/>
          <p14:tracePt t="245757" x="3954463" y="1066800"/>
          <p14:tracePt t="245775" x="3856038" y="1050925"/>
          <p14:tracePt t="245790" x="3787775" y="1044575"/>
          <p14:tracePt t="245806" x="3749675" y="1044575"/>
          <p14:tracePt t="245823" x="3703638" y="1044575"/>
          <p14:tracePt t="245839" x="3679825" y="1044575"/>
          <p14:tracePt t="245856" x="3649663" y="1044575"/>
          <p14:tracePt t="245872" x="3627438" y="1044575"/>
          <p14:tracePt t="245889" x="3559175" y="1044575"/>
          <p14:tracePt t="245907" x="3513138" y="1044575"/>
          <p14:tracePt t="245923" x="3489325" y="1028700"/>
          <p14:tracePt t="245939" x="3475038" y="1028700"/>
          <p14:tracePt t="245955" x="3467100" y="1028700"/>
          <p14:tracePt t="246018" x="3459163" y="1012825"/>
          <p14:tracePt t="246026" x="3451225" y="1012825"/>
          <p14:tracePt t="246038" x="3436938" y="1006475"/>
          <p14:tracePt t="246055" x="3436938" y="990600"/>
          <p14:tracePt t="246072" x="3429000" y="982663"/>
          <p14:tracePt t="246098" x="3421063" y="968375"/>
          <p14:tracePt t="246130" x="3413125" y="960438"/>
          <p14:tracePt t="246154" x="3413125" y="952500"/>
          <p14:tracePt t="246266" x="3413125" y="944563"/>
          <p14:tracePt t="246330" x="3421063" y="944563"/>
          <p14:tracePt t="246618" x="3421063" y="960438"/>
          <p14:tracePt t="246658" x="3421063" y="968375"/>
          <p14:tracePt t="246674" x="3421063" y="974725"/>
          <p14:tracePt t="246690" x="3421063" y="982663"/>
          <p14:tracePt t="246698" x="3429000" y="990600"/>
          <p14:tracePt t="246706" x="3429000" y="998538"/>
          <p14:tracePt t="246722" x="3429000" y="1006475"/>
          <p14:tracePt t="246778" x="3436938" y="1006475"/>
          <p14:tracePt t="247002" x="3444875" y="1012825"/>
          <p14:tracePt t="247010" x="3444875" y="1020763"/>
          <p14:tracePt t="247020" x="3475038" y="1058863"/>
          <p14:tracePt t="247037" x="3482975" y="1096963"/>
          <p14:tracePt t="247054" x="3489325" y="1165225"/>
          <p14:tracePt t="247071" x="3505200" y="1235075"/>
          <p14:tracePt t="247088" x="3513138" y="1325563"/>
          <p14:tracePt t="247104" x="3535363" y="1439863"/>
          <p14:tracePt t="247104" x="3535363" y="1493838"/>
          <p14:tracePt t="247123" x="3551238" y="1570038"/>
          <p14:tracePt t="247137" x="3581400" y="1752600"/>
          <p14:tracePt t="247155" x="3627438" y="1943100"/>
          <p14:tracePt t="247172" x="3635375" y="2103438"/>
          <p14:tracePt t="247188" x="3635375" y="2354263"/>
          <p14:tracePt t="247205" x="3635375" y="2552700"/>
          <p14:tracePt t="247205" x="3635375" y="2636838"/>
          <p14:tracePt t="247227" x="3635375" y="2713038"/>
          <p14:tracePt t="247237" x="3635375" y="2857500"/>
          <p14:tracePt t="247254" x="3635375" y="3017838"/>
          <p14:tracePt t="247272" x="3635375" y="3170238"/>
          <p14:tracePt t="247272" x="3603625" y="3268663"/>
          <p14:tracePt t="247290" x="3589338" y="3382963"/>
          <p14:tracePt t="247304" x="3543300" y="3695700"/>
          <p14:tracePt t="247322" x="3543300" y="3902075"/>
          <p14:tracePt t="247339" x="3543300" y="4068763"/>
          <p14:tracePt t="247355" x="3543300" y="4168775"/>
          <p14:tracePt t="247372" x="3543300" y="4251325"/>
          <p14:tracePt t="247388" x="3543300" y="4335463"/>
          <p14:tracePt t="247405" x="3543300" y="4419600"/>
          <p14:tracePt t="247421" x="3521075" y="4487863"/>
          <p14:tracePt t="247437" x="3521075" y="4511675"/>
          <p14:tracePt t="247453" x="3513138" y="4541838"/>
          <p14:tracePt t="247469" x="3513138" y="4549775"/>
          <p14:tracePt t="247486" x="3521075" y="4579938"/>
          <p14:tracePt t="247504" x="3543300" y="4632325"/>
          <p14:tracePt t="247504" x="3565525" y="4656138"/>
          <p14:tracePt t="247523" x="3573463" y="4678363"/>
          <p14:tracePt t="247538" x="3603625" y="4708525"/>
          <p14:tracePt t="247538" x="3603625" y="4724400"/>
          <p14:tracePt t="247555" x="3635375" y="4754563"/>
          <p14:tracePt t="247571" x="3649663" y="4770438"/>
          <p14:tracePt t="247586" x="3665538" y="4770438"/>
          <p14:tracePt t="247618" x="3679825" y="4770438"/>
          <p14:tracePt t="247626" x="3687763" y="4778375"/>
          <p14:tracePt t="247637" x="3725863" y="4778375"/>
          <p14:tracePt t="247654" x="3733800" y="4778375"/>
          <p14:tracePt t="247671" x="3741738" y="4778375"/>
          <p14:tracePt t="247686" x="3749675" y="4778375"/>
          <p14:tracePt t="247702" x="3756025" y="4778375"/>
          <p14:tracePt t="247720" x="3763963" y="4778375"/>
          <p14:tracePt t="247737" x="3763963" y="4770438"/>
          <p14:tracePt t="247778" x="3763963" y="4762500"/>
          <p14:tracePt t="247787" x="3771900" y="4762500"/>
          <p14:tracePt t="247794" x="3771900" y="4746625"/>
          <p14:tracePt t="247805" x="3779838" y="4732338"/>
          <p14:tracePt t="247821" x="3779838" y="4724400"/>
          <p14:tracePt t="247837" x="3787775" y="4716463"/>
          <p14:tracePt t="247854" x="3787775" y="4708525"/>
          <p14:tracePt t="247914" x="3787775" y="4702175"/>
          <p14:tracePt t="247930" x="3787775" y="4686300"/>
          <p14:tracePt t="247946" x="3787775" y="4670425"/>
          <p14:tracePt t="247962" x="3794125" y="4664075"/>
          <p14:tracePt t="247970" x="3802063" y="4656138"/>
          <p14:tracePt t="248018" x="3802063" y="4648200"/>
          <p14:tracePt t="248146" x="3810000" y="4640263"/>
          <p14:tracePt t="248194" x="3810000" y="4648200"/>
          <p14:tracePt t="248418" x="3810000" y="4656138"/>
          <p14:tracePt t="248466" x="3802063" y="4656138"/>
          <p14:tracePt t="248546" x="3794125" y="4664075"/>
          <p14:tracePt t="248610" x="3794125" y="4670425"/>
          <p14:tracePt t="248642" x="3794125" y="4678363"/>
          <p14:tracePt t="248650" x="3787775" y="4686300"/>
          <p14:tracePt t="248674" x="3787775" y="4694238"/>
          <p14:tracePt t="248698" x="3787775" y="4702175"/>
          <p14:tracePt t="248706" x="3771900" y="4724400"/>
          <p14:tracePt t="248730" x="3771900" y="4732338"/>
          <p14:tracePt t="248738" x="3771900" y="4746625"/>
          <p14:tracePt t="248752" x="3711575" y="4830763"/>
          <p14:tracePt t="248752" x="3641725" y="4868863"/>
          <p14:tracePt t="248771" x="3573463" y="4892675"/>
          <p14:tracePt t="248771" x="3551238" y="4892675"/>
          <p14:tracePt t="248787" x="3535363" y="4892675"/>
          <p14:tracePt t="249138" x="3527425" y="4922838"/>
          <p14:tracePt t="249146" x="3513138" y="4945063"/>
          <p14:tracePt t="249154" x="3513138" y="4960938"/>
          <p14:tracePt t="249168" x="3489325" y="5013325"/>
          <p14:tracePt t="249168" x="3482975" y="5029200"/>
          <p14:tracePt t="249187" x="3475038" y="5051425"/>
          <p14:tracePt t="249204" x="3459163" y="5075238"/>
          <p14:tracePt t="249219" x="3444875" y="5089525"/>
          <p14:tracePt t="249234" x="3436938" y="5113338"/>
          <p14:tracePt t="249250" x="3413125" y="5121275"/>
          <p14:tracePt t="249269" x="3413125" y="5127625"/>
          <p14:tracePt t="249285" x="3406775" y="5143500"/>
          <p14:tracePt t="249302" x="3375025" y="5173663"/>
          <p14:tracePt t="249319" x="3352800" y="5197475"/>
          <p14:tracePt t="249319" x="3352800" y="5219700"/>
          <p14:tracePt t="249338" x="3330575" y="5241925"/>
          <p14:tracePt t="249353" x="3284538" y="5303838"/>
          <p14:tracePt t="249353" x="3222625" y="5334000"/>
          <p14:tracePt t="249371" x="3162300" y="5380038"/>
          <p14:tracePt t="249387" x="3140075" y="5394325"/>
          <p14:tracePt t="249387" x="3132138" y="5394325"/>
          <p14:tracePt t="249403" x="3116263" y="5410200"/>
          <p14:tracePt t="249420" x="3101975" y="5426075"/>
          <p14:tracePt t="249435" x="3086100" y="5426075"/>
          <p14:tracePt t="249474" x="3078163" y="5426075"/>
          <p14:tracePt t="249506" x="3070225" y="5426075"/>
          <p14:tracePt t="249514" x="3055938" y="5426075"/>
          <p14:tracePt t="249522" x="3048000" y="5426075"/>
          <p14:tracePt t="249536" x="3025775" y="5426075"/>
          <p14:tracePt t="249551" x="3025775" y="5418138"/>
          <p14:tracePt t="249650" x="3025775" y="5432425"/>
          <p14:tracePt t="249786" x="3025775" y="5440363"/>
          <p14:tracePt t="249794" x="3032125" y="5440363"/>
          <p14:tracePt t="249802" x="3048000" y="5478463"/>
          <p14:tracePt t="249819" x="3048000" y="5494338"/>
          <p14:tracePt t="249835" x="3055938" y="5546725"/>
          <p14:tracePt t="249853" x="3063875" y="5578475"/>
          <p14:tracePt t="249869" x="3063875" y="5616575"/>
          <p14:tracePt t="249886" x="3070225" y="5638800"/>
          <p14:tracePt t="249902" x="3086100" y="5707063"/>
          <p14:tracePt t="249918" x="3101975" y="5737225"/>
          <p14:tracePt t="249935" x="3108325" y="5768975"/>
          <p14:tracePt t="249952" x="3108325" y="5799138"/>
          <p14:tracePt t="249969" x="3108325" y="5813425"/>
          <p14:tracePt t="249984" x="3116263" y="5829300"/>
          <p14:tracePt t="249984" x="3116263" y="5837238"/>
          <p14:tracePt t="250003" x="3116263" y="5845175"/>
          <p14:tracePt t="250003" x="3116263" y="5851525"/>
          <p14:tracePt t="250020" x="3132138" y="5875338"/>
          <p14:tracePt t="250036" x="3132138" y="5905500"/>
          <p14:tracePt t="250052" x="3132138" y="5973763"/>
          <p14:tracePt t="250068" x="3154363" y="6011863"/>
          <p14:tracePt t="250085" x="3170238" y="6049963"/>
          <p14:tracePt t="250101" x="3184525" y="6057900"/>
          <p14:tracePt t="250117" x="3184525" y="6080125"/>
          <p14:tracePt t="250134" x="3184525" y="6096000"/>
          <p14:tracePt t="250150" x="3184525" y="6111875"/>
          <p14:tracePt t="250167" x="3184525" y="6126163"/>
          <p14:tracePt t="250184" x="3184525" y="6156325"/>
          <p14:tracePt t="250200" x="3184525" y="6180138"/>
          <p14:tracePt t="250219" x="3184525" y="6194425"/>
          <p14:tracePt t="250237" x="3184525" y="6202363"/>
          <p14:tracePt t="250251" x="3184525" y="6210300"/>
          <p14:tracePt t="250274" x="3184525" y="6218238"/>
          <p14:tracePt t="250378" x="3184525" y="6210300"/>
          <p14:tracePt t="250746" x="3184525" y="6180138"/>
          <p14:tracePt t="250754" x="3184525" y="6134100"/>
          <p14:tracePt t="250766" x="3216275" y="6011863"/>
          <p14:tracePt t="250784" x="3298825" y="5851525"/>
          <p14:tracePt t="250800" x="3390900" y="5676900"/>
          <p14:tracePt t="250800" x="3444875" y="5578475"/>
          <p14:tracePt t="250819" x="3513138" y="5372100"/>
          <p14:tracePt t="250835" x="3543300" y="5219700"/>
          <p14:tracePt t="250852" x="3559175" y="5083175"/>
          <p14:tracePt t="250868" x="3573463" y="4975225"/>
          <p14:tracePt t="250884" x="3597275" y="4884738"/>
          <p14:tracePt t="250901" x="3635375" y="4792663"/>
          <p14:tracePt t="250918" x="3673475" y="4716463"/>
          <p14:tracePt t="250935" x="3711575" y="4632325"/>
          <p14:tracePt t="250951" x="3733800" y="4556125"/>
          <p14:tracePt t="250967" x="3756025" y="4511675"/>
          <p14:tracePt t="250984" x="3787775" y="4465638"/>
          <p14:tracePt t="250984" x="3794125" y="4435475"/>
          <p14:tracePt t="251003" x="3802063" y="4411663"/>
          <p14:tracePt t="251003" x="3817938" y="4381500"/>
          <p14:tracePt t="251019" x="3825875" y="4335463"/>
          <p14:tracePt t="251035" x="3840163" y="4259263"/>
          <p14:tracePt t="251051" x="3856038" y="4244975"/>
          <p14:tracePt t="251066" x="3856038" y="4237038"/>
          <p14:tracePt t="251083" x="3863975" y="4221163"/>
          <p14:tracePt t="251098" x="3878263" y="4206875"/>
          <p14:tracePt t="251115" x="3902075" y="4183063"/>
          <p14:tracePt t="251132" x="3902075" y="4168775"/>
          <p14:tracePt t="251149" x="3908425" y="4168775"/>
          <p14:tracePt t="251165" x="3908425" y="4160838"/>
          <p14:tracePt t="251182" x="3916363" y="4152900"/>
          <p14:tracePt t="251202" x="3924300" y="4144963"/>
          <p14:tracePt t="251218" x="3932238" y="4130675"/>
          <p14:tracePt t="251234" x="3940175" y="4130675"/>
          <p14:tracePt t="251738" x="3970338" y="4130675"/>
          <p14:tracePt t="251746" x="4030663" y="4130675"/>
          <p14:tracePt t="251754" x="4106863" y="4130675"/>
          <p14:tracePt t="251766" x="4283075" y="4130675"/>
          <p14:tracePt t="251784" x="4343400" y="4130675"/>
          <p14:tracePt t="251799" x="4335463" y="4130675"/>
          <p14:tracePt t="251850" x="4321175" y="4130675"/>
          <p14:tracePt t="251858" x="4313238" y="4130675"/>
          <p14:tracePt t="251882" x="4305300" y="4130675"/>
          <p14:tracePt t="251954" x="4297363" y="4137025"/>
          <p14:tracePt t="251962" x="4275138" y="4144963"/>
          <p14:tracePt t="251978" x="4267200" y="4144963"/>
          <p14:tracePt t="251986" x="4244975" y="4152900"/>
          <p14:tracePt t="251999" x="4213225" y="4168775"/>
          <p14:tracePt t="252017" x="4191000" y="4183063"/>
          <p14:tracePt t="252033" x="4160838" y="4229100"/>
          <p14:tracePt t="252051" x="4144963" y="4259263"/>
          <p14:tracePt t="252067" x="4130675" y="4289425"/>
          <p14:tracePt t="252084" x="4092575" y="4343400"/>
          <p14:tracePt t="252100" x="4022725" y="4427538"/>
          <p14:tracePt t="252117" x="3940175" y="4525963"/>
          <p14:tracePt t="252134" x="3856038" y="4656138"/>
          <p14:tracePt t="252150" x="3787775" y="4746625"/>
          <p14:tracePt t="252166" x="3733800" y="4846638"/>
          <p14:tracePt t="252182" x="3695700" y="4937125"/>
          <p14:tracePt t="252199" x="3673475" y="5037138"/>
          <p14:tracePt t="252216" x="3627438" y="5105400"/>
          <p14:tracePt t="252236" x="3611563" y="5143500"/>
          <p14:tracePt t="252248" x="3589338" y="5235575"/>
          <p14:tracePt t="252248" x="3565525" y="5280025"/>
          <p14:tracePt t="252267" x="3505200" y="5372100"/>
          <p14:tracePt t="252283" x="3459163" y="5464175"/>
          <p14:tracePt t="252299" x="3421063" y="5546725"/>
          <p14:tracePt t="252316" x="3398838" y="5578475"/>
          <p14:tracePt t="252333" x="3398838" y="5584825"/>
          <p14:tracePt t="252349" x="3398838" y="5592763"/>
          <p14:tracePt t="252365" x="3390900" y="5600700"/>
          <p14:tracePt t="252426" x="3368675" y="5608638"/>
          <p14:tracePt t="252442" x="3360738" y="5608638"/>
          <p14:tracePt t="252450" x="3314700" y="5616575"/>
          <p14:tracePt t="252467" x="3298825" y="5616575"/>
          <p14:tracePt t="252483" x="3292475" y="5616575"/>
          <p14:tracePt t="252563" x="3298825" y="5616575"/>
          <p14:tracePt t="252762" x="3314700" y="5616575"/>
          <p14:tracePt t="252770" x="3344863" y="5616575"/>
          <p14:tracePt t="252781" x="3382963" y="5616575"/>
          <p14:tracePt t="252798" x="3413125" y="5616575"/>
          <p14:tracePt t="252816" x="3429000" y="5616575"/>
          <p14:tracePt t="252831" x="3429000" y="5608638"/>
          <p14:tracePt t="254684" x="3429000" y="5600700"/>
          <p14:tracePt t="254986" x="3436938" y="5600700"/>
          <p14:tracePt t="255018" x="3436938" y="5592763"/>
          <p14:tracePt t="255138" x="3436938" y="5584825"/>
          <p14:tracePt t="255249" x="3436938" y="5578475"/>
          <p14:tracePt t="255642" x="3444875" y="5578475"/>
          <p14:tracePt t="255650" x="3451225" y="5578475"/>
          <p14:tracePt t="255674" x="3459163" y="5578475"/>
          <p14:tracePt t="255714" x="3459163" y="5570538"/>
          <p14:tracePt t="255730" x="3467100" y="5554663"/>
          <p14:tracePt t="255746" x="3467100" y="5546725"/>
          <p14:tracePt t="255762" x="3475038" y="5540375"/>
          <p14:tracePt t="255770" x="3482975" y="5524500"/>
          <p14:tracePt t="255781" x="3489325" y="5502275"/>
          <p14:tracePt t="255796" x="3513138" y="5426075"/>
          <p14:tracePt t="255812" x="3543300" y="5394325"/>
          <p14:tracePt t="255829" x="3581400" y="5318125"/>
          <p14:tracePt t="255846" x="3635375" y="5235575"/>
          <p14:tracePt t="255863" x="3687763" y="5165725"/>
          <p14:tracePt t="255879" x="3725863" y="5089525"/>
          <p14:tracePt t="255896" x="3741738" y="5037138"/>
          <p14:tracePt t="255911" x="3763963" y="4937125"/>
          <p14:tracePt t="255928" x="3802063" y="4868863"/>
          <p14:tracePt t="255944" x="3840163" y="4816475"/>
          <p14:tracePt t="255961" x="3902075" y="4716463"/>
          <p14:tracePt t="255978" x="3924300" y="4648200"/>
          <p14:tracePt t="255995" x="3924300" y="4602163"/>
          <p14:tracePt t="256012" x="3946525" y="4533900"/>
          <p14:tracePt t="256028" x="3962400" y="4487863"/>
          <p14:tracePt t="256044" x="3978275" y="4449763"/>
          <p14:tracePt t="256061" x="3984625" y="4427538"/>
          <p14:tracePt t="256078" x="3992563" y="4411663"/>
          <p14:tracePt t="256095" x="4000500" y="4403725"/>
          <p14:tracePt t="256112" x="4000500" y="4397375"/>
          <p14:tracePt t="256128" x="4008438" y="4397375"/>
          <p14:tracePt t="256145" x="4016375" y="4397375"/>
          <p14:tracePt t="256163" x="4022725" y="4397375"/>
          <p14:tracePt t="256178" x="4022725" y="4389438"/>
          <p14:tracePt t="256195" x="4030663" y="4389438"/>
          <p14:tracePt t="256211" x="4046538" y="4389438"/>
          <p14:tracePt t="256251" x="4046538" y="4397375"/>
          <p14:tracePt t="256314" x="4046538" y="4411663"/>
          <p14:tracePt t="256330" x="4046538" y="4427538"/>
          <p14:tracePt t="256338" x="4046538" y="4441825"/>
          <p14:tracePt t="256354" x="4046538" y="4449763"/>
          <p14:tracePt t="256363" x="4046538" y="4457700"/>
          <p14:tracePt t="256386" x="4046538" y="4473575"/>
          <p14:tracePt t="256418" x="4046538" y="4479925"/>
          <p14:tracePt t="256450" x="4046538" y="4465638"/>
          <p14:tracePt t="256666" x="4038600" y="4449763"/>
          <p14:tracePt t="256674" x="4030663" y="4435475"/>
          <p14:tracePt t="256690" x="4030663" y="4411663"/>
          <p14:tracePt t="256698" x="4022725" y="4389438"/>
          <p14:tracePt t="256710" x="4022725" y="4343400"/>
          <p14:tracePt t="256728" x="4000500" y="4289425"/>
          <p14:tracePt t="256745" x="3970338" y="4175125"/>
          <p14:tracePt t="256745" x="3946525" y="4130675"/>
          <p14:tracePt t="256763" x="3878263" y="3940175"/>
          <p14:tracePt t="256780" x="3817938" y="3725863"/>
          <p14:tracePt t="256796" x="3763963" y="3535363"/>
          <p14:tracePt t="256812" x="3763963" y="3451225"/>
          <p14:tracePt t="256829" x="3749675" y="3375025"/>
          <p14:tracePt t="256845" x="3741738" y="3284538"/>
          <p14:tracePt t="256861" x="3695700" y="3208338"/>
          <p14:tracePt t="256878" x="3657600" y="3101975"/>
          <p14:tracePt t="256895" x="3635375" y="2963863"/>
          <p14:tracePt t="256911" x="3627438" y="2827338"/>
          <p14:tracePt t="256929" x="3627438" y="2713038"/>
          <p14:tracePt t="256945" x="3627438" y="2628900"/>
          <p14:tracePt t="256945" x="3627438" y="2590800"/>
          <p14:tracePt t="256962" x="3627438" y="2544763"/>
          <p14:tracePt t="256977" x="3611563" y="2384425"/>
          <p14:tracePt t="256995" x="3589338" y="2263775"/>
          <p14:tracePt t="257011" x="3581400" y="2163763"/>
          <p14:tracePt t="257028" x="3581400" y="2095500"/>
          <p14:tracePt t="257045" x="3581400" y="2019300"/>
          <p14:tracePt t="257061" x="3581400" y="1943100"/>
          <p14:tracePt t="257077" x="3581400" y="1882775"/>
          <p14:tracePt t="257095" x="3581400" y="1828800"/>
          <p14:tracePt t="257111" x="3581400" y="1774825"/>
          <p14:tracePt t="257127" x="3581400" y="1722438"/>
          <p14:tracePt t="257144" x="3581400" y="1668463"/>
          <p14:tracePt t="257161" x="3581400" y="1622425"/>
          <p14:tracePt t="257161" x="3581400" y="1600200"/>
          <p14:tracePt t="257179" x="3589338" y="1531938"/>
          <p14:tracePt t="257195" x="3597275" y="1463675"/>
          <p14:tracePt t="257211" x="3597275" y="1455738"/>
          <p14:tracePt t="257228" x="3611563" y="1417638"/>
          <p14:tracePt t="257245" x="3619500" y="1401763"/>
          <p14:tracePt t="257259" x="3627438" y="1371600"/>
          <p14:tracePt t="257277" x="3649663" y="1325563"/>
          <p14:tracePt t="257294" x="3665538" y="1287463"/>
          <p14:tracePt t="257310" x="3665538" y="1279525"/>
          <p14:tracePt t="257326" x="3665538" y="1265238"/>
          <p14:tracePt t="257343" x="3665538" y="1241425"/>
          <p14:tracePt t="257362" x="3665538" y="1235075"/>
          <p14:tracePt t="257377" x="3673475" y="1219200"/>
          <p14:tracePt t="257394" x="3679825" y="1211263"/>
          <p14:tracePt t="257418" x="3679825" y="1196975"/>
          <p14:tracePt t="257444" x="3679825" y="1173163"/>
          <p14:tracePt t="257450" x="3679825" y="1150938"/>
          <p14:tracePt t="257461" x="3679825" y="1120775"/>
          <p14:tracePt t="257476" x="3679825" y="1112838"/>
          <p14:tracePt t="257497" x="3679825" y="1120775"/>
          <p14:tracePt t="257978" x="3679825" y="1127125"/>
          <p14:tracePt t="258010" x="3679825" y="1135063"/>
          <p14:tracePt t="258042" x="3679825" y="1143000"/>
          <p14:tracePt t="258066" x="3679825" y="1150938"/>
          <p14:tracePt t="258074" x="3679825" y="1165225"/>
          <p14:tracePt t="258106" x="3679825" y="1173163"/>
          <p14:tracePt t="258122" x="3679825" y="1181100"/>
          <p14:tracePt t="258130" x="3679825" y="1189038"/>
          <p14:tracePt t="258142" x="3695700" y="1219200"/>
          <p14:tracePt t="258160" x="3703638" y="1249363"/>
          <p14:tracePt t="258176" x="3703638" y="1257300"/>
          <p14:tracePt t="258194" x="3711575" y="1265238"/>
          <p14:tracePt t="258209" x="3717925" y="1303338"/>
          <p14:tracePt t="258227" x="3725863" y="1317625"/>
          <p14:tracePt t="258244" x="3749675" y="1371600"/>
          <p14:tracePt t="258260" x="3779838" y="1409700"/>
          <p14:tracePt t="258278" x="3810000" y="1463675"/>
          <p14:tracePt t="258293" x="3840163" y="1546225"/>
          <p14:tracePt t="258309" x="3908425" y="1638300"/>
          <p14:tracePt t="258326" x="3984625" y="1722438"/>
          <p14:tracePt t="258343" x="4060825" y="1858963"/>
          <p14:tracePt t="258360" x="4122738" y="1958975"/>
          <p14:tracePt t="258377" x="4168775" y="2079625"/>
          <p14:tracePt t="258377" x="4198938" y="2141538"/>
          <p14:tracePt t="258394" x="4206875" y="2193925"/>
          <p14:tracePt t="258409" x="4297363" y="2378075"/>
          <p14:tracePt t="258427" x="4365625" y="2530475"/>
          <p14:tracePt t="258444" x="4397375" y="2651125"/>
          <p14:tracePt t="258460" x="4441825" y="2759075"/>
          <p14:tracePt t="258477" x="4473575" y="2887663"/>
          <p14:tracePt t="258493" x="4495800" y="3001963"/>
          <p14:tracePt t="258510" x="4511675" y="3124200"/>
          <p14:tracePt t="258527" x="4533900" y="3254375"/>
          <p14:tracePt t="258543" x="4541838" y="3375025"/>
          <p14:tracePt t="258559" x="4564063" y="3497263"/>
          <p14:tracePt t="258576" x="4594225" y="3635375"/>
          <p14:tracePt t="258576" x="4602163" y="3679825"/>
          <p14:tracePt t="258594" x="4602163" y="3711575"/>
          <p14:tracePt t="258608" x="4610100" y="3802063"/>
          <p14:tracePt t="258608" x="4625975" y="3856038"/>
          <p14:tracePt t="258627" x="4625975" y="3962400"/>
          <p14:tracePt t="258643" x="4625975" y="4046538"/>
          <p14:tracePt t="258660" x="4625975" y="4098925"/>
          <p14:tracePt t="258676" x="4618038" y="4152900"/>
          <p14:tracePt t="258693" x="4610100" y="4183063"/>
          <p14:tracePt t="258709" x="4610100" y="4213225"/>
          <p14:tracePt t="258726" x="4594225" y="4237038"/>
          <p14:tracePt t="258742" x="4587875" y="4251325"/>
          <p14:tracePt t="258758" x="4572000" y="4283075"/>
          <p14:tracePt t="258776" x="4556125" y="4297363"/>
          <p14:tracePt t="258792" x="4533900" y="4327525"/>
          <p14:tracePt t="258792" x="4511675" y="4343400"/>
          <p14:tracePt t="258811" x="4495800" y="4365625"/>
          <p14:tracePt t="258825" x="4427538" y="4403725"/>
          <p14:tracePt t="258843" x="4365625" y="4427538"/>
          <p14:tracePt t="258860" x="4321175" y="4465638"/>
          <p14:tracePt t="258876" x="4305300" y="4465638"/>
          <p14:tracePt t="258893" x="4289425" y="4473575"/>
          <p14:tracePt t="258909" x="4275138" y="4487863"/>
          <p14:tracePt t="258926" x="4267200" y="4495800"/>
          <p14:tracePt t="258943" x="4237038" y="4518025"/>
          <p14:tracePt t="258959" x="4221163" y="4525963"/>
          <p14:tracePt t="258976" x="4206875" y="4541838"/>
          <p14:tracePt t="258993" x="4191000" y="4549775"/>
          <p14:tracePt t="259008" x="4175125" y="4556125"/>
          <p14:tracePt t="259025" x="4175125" y="4564063"/>
          <p14:tracePt t="259043" x="4168775" y="4564063"/>
          <p14:tracePt t="259090" x="4168775" y="4572000"/>
          <p14:tracePt t="259098" x="4168775" y="4579938"/>
          <p14:tracePt t="259186" x="4160838" y="4579938"/>
          <p14:tracePt t="259482" x="4152900" y="4579938"/>
          <p14:tracePt t="259546" x="4152900" y="4587875"/>
          <p14:tracePt t="259554" x="4152900" y="4594225"/>
          <p14:tracePt t="259586" x="4152900" y="4602163"/>
          <p14:tracePt t="259594" x="4144963" y="4602163"/>
          <p14:tracePt t="259607" x="4144963" y="4618038"/>
          <p14:tracePt t="259607" x="4137025" y="4625975"/>
          <p14:tracePt t="259627" x="4137025" y="4632325"/>
          <p14:tracePt t="259642" x="4144963" y="4625975"/>
          <p14:tracePt t="260314" x="4144963" y="4618038"/>
          <p14:tracePt t="260331" x="4144963" y="4610100"/>
          <p14:tracePt t="260346" x="4152900" y="4602163"/>
          <p14:tracePt t="260355" x="4152900" y="4587875"/>
          <p14:tracePt t="260370" x="4152900" y="4579938"/>
          <p14:tracePt t="260378" x="4168775" y="4564063"/>
          <p14:tracePt t="260394" x="4168775" y="4556125"/>
          <p14:tracePt t="260418" x="4168775" y="4549775"/>
          <p14:tracePt t="260434" x="4168775" y="4541838"/>
          <p14:tracePt t="260442" x="4175125" y="4525963"/>
          <p14:tracePt t="260514" x="4183063" y="4518025"/>
          <p14:tracePt t="260555" x="4191000" y="4518025"/>
          <p14:tracePt t="262274" x="4191000" y="4511675"/>
          <p14:tracePt t="262346" x="4191000" y="4503738"/>
          <p14:tracePt t="263042" x="4191000" y="4495800"/>
          <p14:tracePt t="263442" x="4191000" y="4487863"/>
          <p14:tracePt t="263746" x="4191000" y="4479925"/>
          <p14:tracePt t="264756" x="4183063" y="4479925"/>
          <p14:tracePt t="265154" x="4168775" y="4479925"/>
          <p14:tracePt t="265178" x="4130675" y="4449763"/>
          <p14:tracePt t="265186" x="4122738" y="4449763"/>
          <p14:tracePt t="265194" x="4098925" y="4435475"/>
          <p14:tracePt t="265203" x="3978275" y="4327525"/>
          <p14:tracePt t="265220" x="3908425" y="4283075"/>
          <p14:tracePt t="265240" x="3902075" y="4275138"/>
          <p14:tracePt t="265253" x="3878263" y="4251325"/>
          <p14:tracePt t="265270" x="3856038" y="4237038"/>
          <p14:tracePt t="265288" x="3856038" y="4213225"/>
          <p14:tracePt t="265303" x="3902075" y="4144963"/>
          <p14:tracePt t="265320" x="3962400" y="4054475"/>
          <p14:tracePt t="265336" x="3992563" y="3992563"/>
          <p14:tracePt t="265336" x="4016375" y="3954463"/>
          <p14:tracePt t="265354" x="4016375" y="3916363"/>
          <p14:tracePt t="265370" x="4030663" y="3817938"/>
          <p14:tracePt t="265387" x="4030663" y="3779838"/>
          <p14:tracePt t="265403" x="4030663" y="3673475"/>
          <p14:tracePt t="265419" x="4030663" y="3559175"/>
          <p14:tracePt t="265435" x="4030663" y="3421063"/>
          <p14:tracePt t="265451" x="4030663" y="3306763"/>
          <p14:tracePt t="265468" x="4030663" y="3178175"/>
          <p14:tracePt t="265484" x="4030663" y="3055938"/>
          <p14:tracePt t="265501" x="4030663" y="2911475"/>
          <p14:tracePt t="265518" x="4030663" y="2789238"/>
          <p14:tracePt t="265534" x="4030663" y="2659063"/>
          <p14:tracePt t="265551" x="4030663" y="2522538"/>
          <p14:tracePt t="265568" x="4030663" y="2408238"/>
          <p14:tracePt t="265584" x="4030663" y="2301875"/>
          <p14:tracePt t="265584" x="4030663" y="2247900"/>
          <p14:tracePt t="265602" x="4030663" y="2133600"/>
          <p14:tracePt t="265618" x="4030663" y="2041525"/>
          <p14:tracePt t="265635" x="4030663" y="1973263"/>
          <p14:tracePt t="265652" x="4030663" y="1912938"/>
          <p14:tracePt t="265668" x="4030663" y="1858963"/>
          <p14:tracePt t="265684" x="4030663" y="1806575"/>
          <p14:tracePt t="265701" x="4030663" y="1768475"/>
          <p14:tracePt t="265718" x="4030663" y="1730375"/>
          <p14:tracePt t="265734" x="4030663" y="1698625"/>
          <p14:tracePt t="265751" x="4030663" y="1660525"/>
          <p14:tracePt t="265768" x="4030663" y="1616075"/>
          <p14:tracePt t="265768" x="4030663" y="1600200"/>
          <p14:tracePt t="265786" x="4030663" y="1577975"/>
          <p14:tracePt t="265801" x="4030663" y="1546225"/>
          <p14:tracePt t="265818" x="4030663" y="1516063"/>
          <p14:tracePt t="265835" x="4030663" y="1501775"/>
          <p14:tracePt t="265851" x="4030663" y="1485900"/>
          <p14:tracePt t="265873" x="4030663" y="1470025"/>
          <p14:tracePt t="265884" x="4016375" y="1455738"/>
          <p14:tracePt t="265901" x="4016375" y="1439863"/>
          <p14:tracePt t="265917" x="4000500" y="1409700"/>
          <p14:tracePt t="265935" x="3992563" y="1409700"/>
          <p14:tracePt t="265950" x="3984625" y="1401763"/>
          <p14:tracePt t="265967" x="3978275" y="1393825"/>
          <p14:tracePt t="266010" x="3970338" y="1387475"/>
          <p14:tracePt t="266026" x="3970338" y="1379538"/>
          <p14:tracePt t="266058" x="3962400" y="1371600"/>
          <p14:tracePt t="266090" x="3946525" y="1363663"/>
          <p14:tracePt t="266106" x="3940175" y="1355725"/>
          <p14:tracePt t="266122" x="3924300" y="1355725"/>
          <p14:tracePt t="266130" x="3924300" y="1349375"/>
          <p14:tracePt t="266137" x="3916363" y="1349375"/>
          <p14:tracePt t="266161" x="3902075" y="1349375"/>
          <p14:tracePt t="266178" x="3894138" y="1333500"/>
          <p14:tracePt t="266194" x="3886200" y="1333500"/>
          <p14:tracePt t="266202" x="3870325" y="1325563"/>
          <p14:tracePt t="266219" x="3856038" y="1317625"/>
          <p14:tracePt t="266238" x="3840163" y="1295400"/>
          <p14:tracePt t="266253" x="3825875" y="1287463"/>
          <p14:tracePt t="266267" x="3825875" y="1279525"/>
          <p14:tracePt t="266285" x="3825875" y="1273175"/>
          <p14:tracePt t="266442" x="3825875" y="1265238"/>
          <p14:tracePt t="266514" x="3832225" y="1257300"/>
          <p14:tracePt t="266546" x="3848100" y="1249363"/>
          <p14:tracePt t="266562" x="3856038" y="1249363"/>
          <p14:tracePt t="266586" x="3863975" y="1249363"/>
          <p14:tracePt t="266594" x="3870325" y="1241425"/>
          <p14:tracePt t="266610" x="3878263" y="1241425"/>
          <p14:tracePt t="266618" x="3886200" y="1241425"/>
          <p14:tracePt t="266634" x="3894138" y="1241425"/>
          <p14:tracePt t="266650" x="3894138" y="1235075"/>
          <p14:tracePt t="266690" x="3902075" y="1235075"/>
          <p14:tracePt t="266698" x="3902075" y="1257300"/>
          <p14:tracePt t="267242" x="3894138" y="1265238"/>
          <p14:tracePt t="267250" x="3894138" y="1287463"/>
          <p14:tracePt t="267258" x="3894138" y="1317625"/>
          <p14:tracePt t="267267" x="3894138" y="1401763"/>
          <p14:tracePt t="267286" x="3894138" y="1493838"/>
          <p14:tracePt t="267301" x="3894138" y="1646238"/>
          <p14:tracePt t="267317" x="3894138" y="1836738"/>
          <p14:tracePt t="267334" x="3894138" y="2041525"/>
          <p14:tracePt t="267350" x="3924300" y="2232025"/>
          <p14:tracePt t="267368" x="3940175" y="2416175"/>
          <p14:tracePt t="267368" x="3940175" y="2522538"/>
          <p14:tracePt t="267386" x="3940175" y="2620963"/>
          <p14:tracePt t="267400" x="3940175" y="2811463"/>
          <p14:tracePt t="267400" x="3940175" y="2895600"/>
          <p14:tracePt t="267419" x="3940175" y="3032125"/>
          <p14:tracePt t="267435" x="3940175" y="3208338"/>
          <p14:tracePt t="267451" x="3940175" y="3336925"/>
          <p14:tracePt t="267468" x="3924300" y="3482975"/>
          <p14:tracePt t="267485" x="3902075" y="3657600"/>
          <p14:tracePt t="267501" x="3863975" y="3840163"/>
          <p14:tracePt t="267517" x="3840163" y="4054475"/>
          <p14:tracePt t="267535" x="3825875" y="4198938"/>
          <p14:tracePt t="267550" x="3817938" y="4297363"/>
          <p14:tracePt t="267567" x="3817938" y="4359275"/>
          <p14:tracePt t="267583" x="3817938" y="4427538"/>
          <p14:tracePt t="267600" x="3817938" y="4518025"/>
          <p14:tracePt t="267616" x="3817938" y="4610100"/>
          <p14:tracePt t="267616" x="3817938" y="4632325"/>
          <p14:tracePt t="267635" x="3802063" y="4702175"/>
          <p14:tracePt t="267651" x="3794125" y="4762500"/>
          <p14:tracePt t="267667" x="3779838" y="4808538"/>
          <p14:tracePt t="267684" x="3779838" y="4822825"/>
          <p14:tracePt t="267700" x="3779838" y="4876800"/>
          <p14:tracePt t="267717" x="3794125" y="4922838"/>
          <p14:tracePt t="267734" x="3794125" y="4975225"/>
          <p14:tracePt t="267750" x="3794125" y="5021263"/>
          <p14:tracePt t="267765" x="3794125" y="5059363"/>
          <p14:tracePt t="267782" x="3787775" y="5089525"/>
          <p14:tracePt t="267799" x="3763963" y="5135563"/>
          <p14:tracePt t="267816" x="3763963" y="5165725"/>
          <p14:tracePt t="267816" x="3749675" y="5181600"/>
          <p14:tracePt t="267834" x="3741738" y="5203825"/>
          <p14:tracePt t="267851" x="3725863" y="5241925"/>
          <p14:tracePt t="267867" x="3711575" y="5273675"/>
          <p14:tracePt t="267885" x="3711575" y="5287963"/>
          <p14:tracePt t="267900" x="3687763" y="5326063"/>
          <p14:tracePt t="267917" x="3679825" y="5341938"/>
          <p14:tracePt t="267934" x="3665538" y="5356225"/>
          <p14:tracePt t="267950" x="3657600" y="5372100"/>
          <p14:tracePt t="267966" x="3657600" y="5380038"/>
          <p14:tracePt t="267983" x="3657600" y="5402263"/>
          <p14:tracePt t="268000" x="3657600" y="5440363"/>
          <p14:tracePt t="268000" x="3657600" y="5456238"/>
          <p14:tracePt t="268018" x="3657600" y="5470525"/>
          <p14:tracePt t="268032" x="3641725" y="5494338"/>
          <p14:tracePt t="268032" x="3641725" y="5502275"/>
          <p14:tracePt t="268050" x="3635375" y="5546725"/>
          <p14:tracePt t="268066" x="3635375" y="5570538"/>
          <p14:tracePt t="268083" x="3635375" y="5578475"/>
          <p14:tracePt t="268098" x="3641725" y="5578475"/>
          <p14:tracePt t="269219" x="3649663" y="5578475"/>
          <p14:tracePt t="269338" x="3657600" y="5578475"/>
          <p14:tracePt t="269746" x="3665538" y="5578475"/>
          <p14:tracePt t="269946" x="3673475" y="5578475"/>
          <p14:tracePt t="270106" x="3679825" y="5578475"/>
          <p14:tracePt t="270346" x="3687763" y="5578475"/>
          <p14:tracePt t="270690" x="3695700" y="5578475"/>
          <p14:tracePt t="271306" x="3703638" y="5570538"/>
          <p14:tracePt t="271370" x="3703638" y="5562600"/>
          <p14:tracePt t="271578" x="3703638" y="5554663"/>
          <p14:tracePt t="271602" x="3711575" y="5540375"/>
          <p14:tracePt t="271610" x="3717925" y="5524500"/>
          <p14:tracePt t="271650" x="3717925" y="5516563"/>
          <p14:tracePt t="271658" x="3725863" y="5508625"/>
          <p14:tracePt t="271666" x="3733800" y="5502275"/>
          <p14:tracePt t="271679" x="3749675" y="5478463"/>
          <p14:tracePt t="271696" x="3771900" y="5448300"/>
          <p14:tracePt t="271696" x="3787775" y="5432425"/>
          <p14:tracePt t="271714" x="3817938" y="5426075"/>
          <p14:tracePt t="271729" x="3924300" y="5341938"/>
          <p14:tracePt t="271747" x="4016375" y="5280025"/>
          <p14:tracePt t="271764" x="4068763" y="5241925"/>
          <p14:tracePt t="271780" x="4130675" y="5197475"/>
          <p14:tracePt t="271798" x="4152900" y="5173663"/>
          <p14:tracePt t="271812" x="4198938" y="5143500"/>
          <p14:tracePt t="271829" x="4275138" y="5089525"/>
          <p14:tracePt t="271846" x="4389438" y="5021263"/>
          <p14:tracePt t="271863" x="4487863" y="4945063"/>
          <p14:tracePt t="271879" x="4648200" y="4884738"/>
          <p14:tracePt t="271895" x="4724400" y="4830763"/>
          <p14:tracePt t="271912" x="4746625" y="4800600"/>
          <p14:tracePt t="271929" x="4754563" y="4784725"/>
          <p14:tracePt t="271929" x="4754563" y="4770438"/>
          <p14:tracePt t="271947" x="4754563" y="4762500"/>
          <p14:tracePt t="271961" x="4762500" y="4754563"/>
          <p14:tracePt t="271979" x="4778375" y="4746625"/>
          <p14:tracePt t="271996" x="4792663" y="4740275"/>
          <p14:tracePt t="272012" x="4792663" y="4732338"/>
          <p14:tracePt t="272043" x="4808538" y="4724400"/>
          <p14:tracePt t="272050" x="4816475" y="4708525"/>
          <p14:tracePt t="272061" x="4846638" y="4702175"/>
          <p14:tracePt t="272079" x="4868863" y="4686300"/>
          <p14:tracePt t="272095" x="4876800" y="4678363"/>
          <p14:tracePt t="272111" x="4876800" y="4670425"/>
          <p14:tracePt t="272146" x="4868863" y="4670425"/>
          <p14:tracePt t="272202" x="4860925" y="4670425"/>
          <p14:tracePt t="272211" x="4854575" y="4670425"/>
          <p14:tracePt t="272218" x="4838700" y="4670425"/>
          <p14:tracePt t="272229" x="4808538" y="4670425"/>
          <p14:tracePt t="272246" x="4792663" y="4670425"/>
          <p14:tracePt t="272261" x="4784725" y="4670425"/>
          <p14:tracePt t="272277" x="4778375" y="4670425"/>
          <p14:tracePt t="272306" x="4762500" y="4670425"/>
          <p14:tracePt t="273236" x="4754563" y="4670425"/>
          <p14:tracePt t="273298" x="4746625" y="4670425"/>
          <p14:tracePt t="273330" x="4732338" y="4670425"/>
          <p14:tracePt t="273354" x="4724400" y="4670425"/>
          <p14:tracePt t="273362" x="4702175" y="4670425"/>
          <p14:tracePt t="273377" x="4678363" y="4670425"/>
          <p14:tracePt t="273395" x="4670425" y="4670425"/>
          <p14:tracePt t="273395" x="4656138" y="4664075"/>
          <p14:tracePt t="273410" x="4648200" y="4664075"/>
          <p14:tracePt t="273426" x="4640263" y="4664075"/>
          <p14:tracePt t="273444" x="4640263" y="4656138"/>
          <p14:tracePt t="273586" x="4648200" y="4656138"/>
          <p14:tracePt t="273706" x="4656138" y="4656138"/>
          <p14:tracePt t="274370" x="4664075" y="4656138"/>
          <p14:tracePt t="274386" x="4670425" y="4656138"/>
          <p14:tracePt t="274394" x="4694238" y="4656138"/>
          <p14:tracePt t="274411" x="4724400" y="4656138"/>
          <p14:tracePt t="274427" x="4740275" y="4656138"/>
          <p14:tracePt t="274444" x="4770438" y="4656138"/>
          <p14:tracePt t="274460" x="4800600" y="4656138"/>
          <p14:tracePt t="274476" x="4868863" y="4656138"/>
          <p14:tracePt t="274493" x="4930775" y="4656138"/>
          <p14:tracePt t="274509" x="4983163" y="4648200"/>
          <p14:tracePt t="274527" x="5037138" y="4648200"/>
          <p14:tracePt t="274543" x="5067300" y="4648200"/>
          <p14:tracePt t="274559" x="5097463" y="4648200"/>
          <p14:tracePt t="274576" x="5135563" y="4648200"/>
          <p14:tracePt t="274593" x="5143500" y="4648200"/>
          <p14:tracePt t="274609" x="5159375" y="4648200"/>
          <p14:tracePt t="274626" x="5173663" y="4640263"/>
          <p14:tracePt t="274643" x="5197475" y="4640263"/>
          <p14:tracePt t="274660" x="5257800" y="4640263"/>
          <p14:tracePt t="274677" x="5311775" y="4640263"/>
          <p14:tracePt t="274694" x="5334000" y="4640263"/>
          <p14:tracePt t="274710" x="5341938" y="4640263"/>
          <p14:tracePt t="274724" x="5341938" y="4632325"/>
          <p14:tracePt t="275282" x="5341938" y="4618038"/>
          <p14:tracePt t="275290" x="5356225" y="4594225"/>
          <p14:tracePt t="275298" x="5356225" y="4556125"/>
          <p14:tracePt t="275309" x="5380038" y="4511675"/>
          <p14:tracePt t="275326" x="5418138" y="4441825"/>
          <p14:tracePt t="275343" x="5432425" y="4373563"/>
          <p14:tracePt t="275359" x="5456238" y="4267200"/>
          <p14:tracePt t="275376" x="5456238" y="4175125"/>
          <p14:tracePt t="275392" x="5448300" y="4092575"/>
          <p14:tracePt t="275409" x="5418138" y="4038600"/>
          <p14:tracePt t="275409" x="5410200" y="3992563"/>
          <p14:tracePt t="275427" x="5410200" y="3970338"/>
          <p14:tracePt t="275442" x="5410200" y="3902075"/>
          <p14:tracePt t="275460" x="5410200" y="3878263"/>
          <p14:tracePt t="275475" x="5410200" y="3870325"/>
          <p14:tracePt t="275490" x="5410200" y="3878263"/>
          <p14:tracePt t="275586" x="5410200" y="3894138"/>
          <p14:tracePt t="275594" x="5410200" y="3916363"/>
          <p14:tracePt t="275607" x="5410200" y="3984625"/>
          <p14:tracePt t="275624" x="5410200" y="4046538"/>
          <p14:tracePt t="275641" x="5410200" y="4144963"/>
          <p14:tracePt t="275641" x="5410200" y="4198938"/>
          <p14:tracePt t="275658" x="5410200" y="4289425"/>
          <p14:tracePt t="275675" x="5410200" y="4397375"/>
          <p14:tracePt t="275692" x="5402263" y="4511675"/>
          <p14:tracePt t="275708" x="5372100" y="4564063"/>
          <p14:tracePt t="275725" x="5341938" y="4625975"/>
          <p14:tracePt t="275741" x="5318125" y="4648200"/>
          <p14:tracePt t="275758" x="5311775" y="4656138"/>
          <p14:tracePt t="275775" x="5295900" y="4670425"/>
          <p14:tracePt t="275791" x="5257800" y="4670425"/>
          <p14:tracePt t="275809" x="5181600" y="4670425"/>
          <p14:tracePt t="275809" x="5121275" y="4670425"/>
          <p14:tracePt t="275826" x="5067300" y="4670425"/>
          <p14:tracePt t="275842" x="4968875" y="4670425"/>
          <p14:tracePt t="275860" x="4930775" y="4670425"/>
          <p14:tracePt t="275876" x="4876800" y="4664075"/>
          <p14:tracePt t="275893" x="4822825" y="4656138"/>
          <p14:tracePt t="275908" x="4694238" y="4640263"/>
          <p14:tracePt t="275925" x="4594225" y="4618038"/>
          <p14:tracePt t="275942" x="4533900" y="4610100"/>
          <p14:tracePt t="275958" x="4511675" y="4594225"/>
          <p14:tracePt t="275974" x="4525963" y="4594225"/>
          <p14:tracePt t="276210" x="4541838" y="4594225"/>
          <p14:tracePt t="276218" x="4556125" y="4594225"/>
          <p14:tracePt t="276226" x="4564063" y="4594225"/>
          <p14:tracePt t="276245" x="4587875" y="4594225"/>
          <p14:tracePt t="276274" x="4602163" y="4594225"/>
          <p14:tracePt t="276291" x="4618038" y="4594225"/>
          <p14:tracePt t="276299" x="4632325" y="4594225"/>
          <p14:tracePt t="276308" x="4664075" y="4594225"/>
          <p14:tracePt t="276325" x="4678363" y="4594225"/>
          <p14:tracePt t="276355" x="4694238" y="4594225"/>
          <p14:tracePt t="276363" x="4716463" y="4594225"/>
          <p14:tracePt t="276375" x="4792663" y="4594225"/>
          <p14:tracePt t="276391" x="4906963" y="4594225"/>
          <p14:tracePt t="276408" x="4968875" y="4594225"/>
          <p14:tracePt t="276408" x="4983163" y="4594225"/>
          <p14:tracePt t="276426" x="4991100" y="4594225"/>
          <p14:tracePt t="276441" x="4999038" y="4594225"/>
          <p14:tracePt t="276482" x="5021263" y="4594225"/>
          <p14:tracePt t="276498" x="5045075" y="4594225"/>
          <p14:tracePt t="276507" x="5075238" y="4594225"/>
          <p14:tracePt t="276514" x="5097463" y="4594225"/>
          <p14:tracePt t="276525" x="5143500" y="4594225"/>
          <p14:tracePt t="276542" x="5181600" y="4594225"/>
          <p14:tracePt t="276558" x="5241925" y="4594225"/>
          <p14:tracePt t="276574" x="5295900" y="4594225"/>
          <p14:tracePt t="276591" x="5341938" y="4594225"/>
          <p14:tracePt t="276607" x="5334000" y="4594225"/>
          <p14:tracePt t="276802" x="5311775" y="4594225"/>
          <p14:tracePt t="276810" x="5280025" y="4594225"/>
          <p14:tracePt t="276823" x="5227638" y="4594225"/>
          <p14:tracePt t="276823" x="5197475" y="4594225"/>
          <p14:tracePt t="276842" x="5173663" y="4579938"/>
          <p14:tracePt t="276856" x="5121275" y="4556125"/>
          <p14:tracePt t="276873" x="5067300" y="4556125"/>
          <p14:tracePt t="276890" x="5013325" y="4556125"/>
          <p14:tracePt t="276908" x="4930775" y="4556125"/>
          <p14:tracePt t="276925" x="4846638" y="4556125"/>
          <p14:tracePt t="276941" x="4822825" y="4556125"/>
          <p14:tracePt t="276957" x="4816475" y="4556125"/>
          <p14:tracePt t="276974" x="4808538" y="4556125"/>
          <p14:tracePt t="276994" x="4800600" y="4556125"/>
          <p14:tracePt t="277007" x="4762500" y="4556125"/>
          <p14:tracePt t="277007" x="4746625" y="4564063"/>
          <p14:tracePt t="277027" x="4732338" y="4564063"/>
          <p14:tracePt t="277040" x="4702175" y="4572000"/>
          <p14:tracePt t="277040" x="4686300" y="4572000"/>
          <p14:tracePt t="277059" x="4664075" y="4572000"/>
          <p14:tracePt t="277075" x="4656138" y="4587875"/>
          <p14:tracePt t="277978" x="4664075" y="4587875"/>
          <p14:tracePt t="278090" x="4670425" y="4587875"/>
          <p14:tracePt t="278106" x="4678363" y="4587875"/>
          <p14:tracePt t="278130" x="4686300" y="4587875"/>
          <p14:tracePt t="278242" x="4686300" y="4579938"/>
          <p14:tracePt t="278930" x="4686300" y="4587875"/>
          <p14:tracePt t="279291" x="4686300" y="4618038"/>
          <p14:tracePt t="279298" x="4686300" y="4640263"/>
          <p14:tracePt t="279306" x="4686300" y="4678363"/>
          <p14:tracePt t="279320" x="4686300" y="4732338"/>
          <p14:tracePt t="279320" x="4686300" y="4770438"/>
          <p14:tracePt t="279339" x="4694238" y="4830763"/>
          <p14:tracePt t="279355" x="4732338" y="4914900"/>
          <p14:tracePt t="279372" x="4754563" y="4968875"/>
          <p14:tracePt t="279388" x="4778375" y="5089525"/>
          <p14:tracePt t="279405" x="4808538" y="5203825"/>
          <p14:tracePt t="279421" x="4822825" y="5364163"/>
          <p14:tracePt t="279437" x="4822825" y="5516563"/>
          <p14:tracePt t="279454" x="4822825" y="5638800"/>
          <p14:tracePt t="279471" x="4822825" y="5654675"/>
          <p14:tracePt t="279487" x="4808538" y="5684838"/>
          <p14:tracePt t="279504" x="4784725" y="5730875"/>
          <p14:tracePt t="279523" x="4762500" y="5753100"/>
          <p14:tracePt t="279539" x="4746625" y="5799138"/>
          <p14:tracePt t="279555" x="4716463" y="5845175"/>
          <p14:tracePt t="279572" x="4670425" y="5867400"/>
          <p14:tracePt t="279589" x="4610100" y="5897563"/>
          <p14:tracePt t="279606" x="4564063" y="5943600"/>
          <p14:tracePt t="279621" x="4533900" y="5997575"/>
          <p14:tracePt t="279638" x="4525963" y="6019800"/>
          <p14:tracePt t="279655" x="4525963" y="6035675"/>
          <p14:tracePt t="279671" x="4525963" y="6042025"/>
          <p14:tracePt t="279687" x="4533900" y="6042025"/>
          <p14:tracePt t="279962" x="4533900" y="6049963"/>
          <p14:tracePt t="279970" x="4549775" y="6049963"/>
          <p14:tracePt t="280010" x="4556125" y="6049963"/>
          <p14:tracePt t="280034" x="4564063" y="6042025"/>
          <p14:tracePt t="280050" x="4564063" y="6027738"/>
          <p14:tracePt t="280073" x="4564063" y="6019800"/>
          <p14:tracePt t="280081" x="4572000" y="5989638"/>
          <p14:tracePt t="280089" x="4572000" y="5973763"/>
          <p14:tracePt t="280103" x="4587875" y="5889625"/>
          <p14:tracePt t="280122" x="4618038" y="5745163"/>
          <p14:tracePt t="280122" x="4640263" y="5668963"/>
          <p14:tracePt t="280138" x="4664075" y="5592763"/>
          <p14:tracePt t="280155" x="4686300" y="5524500"/>
          <p14:tracePt t="280171" x="4702175" y="5448300"/>
          <p14:tracePt t="280188" x="4746625" y="5349875"/>
          <p14:tracePt t="280205" x="4800600" y="5203825"/>
          <p14:tracePt t="280221" x="4846638" y="5097463"/>
          <p14:tracePt t="280238" x="4868863" y="4999038"/>
          <p14:tracePt t="280255" x="4868863" y="4892675"/>
          <p14:tracePt t="280271" x="4868863" y="4854575"/>
          <p14:tracePt t="280287" x="4868863" y="4808538"/>
          <p14:tracePt t="280287" x="4868863" y="4784725"/>
          <p14:tracePt t="280306" x="4868863" y="4770438"/>
          <p14:tracePt t="280320" x="4868863" y="4716463"/>
          <p14:tracePt t="280320" x="4868863" y="4664075"/>
          <p14:tracePt t="280338" x="4876800" y="4618038"/>
          <p14:tracePt t="280355" x="4876800" y="4587875"/>
          <p14:tracePt t="280371" x="4884738" y="4556125"/>
          <p14:tracePt t="280387" x="4884738" y="4541838"/>
          <p14:tracePt t="280404" x="4884738" y="4518025"/>
          <p14:tracePt t="280420" x="4876800" y="4518025"/>
          <p14:tracePt t="280514" x="4868863" y="4525963"/>
          <p14:tracePt t="280530" x="4868863" y="4533900"/>
          <p14:tracePt t="280537" x="4854575" y="4549775"/>
          <p14:tracePt t="280552" x="4838700" y="4572000"/>
          <p14:tracePt t="280552" x="4830763" y="4587875"/>
          <p14:tracePt t="280570" x="4816475" y="4602163"/>
          <p14:tracePt t="280587" x="4808538" y="4602163"/>
          <p14:tracePt t="280610" x="4808538" y="4610100"/>
          <p14:tracePt t="280642" x="4792663" y="4618038"/>
          <p14:tracePt t="280651" x="4762500" y="4625975"/>
          <p14:tracePt t="280666" x="4754563" y="4625975"/>
          <p14:tracePt t="280682" x="4732338" y="4640263"/>
          <p14:tracePt t="280690" x="4724400" y="4640263"/>
          <p14:tracePt t="280761" x="4716463" y="4640263"/>
          <p14:tracePt t="280769" x="4708525" y="4640263"/>
          <p14:tracePt t="280777" x="4686300" y="4640263"/>
          <p14:tracePt t="280786" x="4678363" y="4640263"/>
          <p14:tracePt t="280802" x="4686300" y="4632325"/>
          <p14:tracePt t="280978" x="4694238" y="4625975"/>
          <p14:tracePt t="280994" x="4702175" y="4625975"/>
          <p14:tracePt t="281026" x="4708525" y="4625975"/>
          <p14:tracePt t="281035" x="4716463" y="4625975"/>
          <p14:tracePt t="281041" x="4732338" y="4625975"/>
          <p14:tracePt t="281052" x="4770438" y="4625975"/>
          <p14:tracePt t="281068" x="4800600" y="4632325"/>
          <p14:tracePt t="281086" x="4822825" y="4640263"/>
          <p14:tracePt t="281103" x="4830763" y="4640263"/>
          <p14:tracePt t="281119" x="4846638" y="4640263"/>
          <p14:tracePt t="281136" x="4854575" y="4640263"/>
          <p14:tracePt t="281153" x="4930775" y="4648200"/>
          <p14:tracePt t="281171" x="4991100" y="4648200"/>
          <p14:tracePt t="281187" x="5045075" y="4648200"/>
          <p14:tracePt t="281204" x="5075238" y="4648200"/>
          <p14:tracePt t="281220" x="5105400" y="4648200"/>
          <p14:tracePt t="281238" x="5121275" y="4656138"/>
          <p14:tracePt t="281254" x="5135563" y="4656138"/>
          <p14:tracePt t="281290" x="5143500" y="4656138"/>
          <p14:tracePt t="281306" x="5159375" y="4664075"/>
          <p14:tracePt t="281314" x="5181600" y="4664075"/>
          <p14:tracePt t="281322" x="5181600" y="4670425"/>
          <p14:tracePt t="281362" x="5181600" y="4678363"/>
          <p14:tracePt t="281394" x="5181600" y="4686300"/>
          <p14:tracePt t="281442" x="5181600" y="4694238"/>
          <p14:tracePt t="281522" x="5165725" y="4702175"/>
          <p14:tracePt t="281538" x="5151438" y="4702175"/>
          <p14:tracePt t="281546" x="5135563" y="4702175"/>
          <p14:tracePt t="281554" x="5127625" y="4702175"/>
          <p14:tracePt t="281568" x="5097463" y="4702175"/>
          <p14:tracePt t="281587" x="5067300" y="4702175"/>
          <p14:tracePt t="281603" x="5021263" y="4702175"/>
          <p14:tracePt t="281619" x="4960938" y="4686300"/>
          <p14:tracePt t="281636" x="4922838" y="4678363"/>
          <p14:tracePt t="281652" x="4899025" y="4670425"/>
          <p14:tracePt t="281669" x="4892675" y="4670425"/>
          <p14:tracePt t="281685" x="4868863" y="4670425"/>
          <p14:tracePt t="281703" x="4854575" y="4670425"/>
          <p14:tracePt t="281719" x="4838700" y="4670425"/>
          <p14:tracePt t="281778" x="4830763" y="4670425"/>
          <p14:tracePt t="281794" x="4822825" y="4670425"/>
          <p14:tracePt t="281801" x="4830763" y="4670425"/>
          <p14:tracePt t="282002" x="4846638" y="4670425"/>
          <p14:tracePt t="282010" x="4899025" y="4670425"/>
          <p14:tracePt t="282019" x="5006975" y="4664075"/>
          <p14:tracePt t="282036" x="5159375" y="4648200"/>
          <p14:tracePt t="282052" x="5303838" y="4640263"/>
          <p14:tracePt t="282068" x="5364163" y="4625975"/>
          <p14:tracePt t="282085" x="5372100" y="4618038"/>
          <p14:tracePt t="282114" x="5372100" y="4625975"/>
          <p14:tracePt t="282250" x="5364163" y="4625975"/>
          <p14:tracePt t="282274" x="5364163" y="4632325"/>
          <p14:tracePt t="282285" x="5349875" y="4632325"/>
          <p14:tracePt t="282299" x="5341938" y="4640263"/>
          <p14:tracePt t="282306" x="5334000" y="4640263"/>
          <p14:tracePt t="282330" x="5326063" y="4648200"/>
          <p14:tracePt t="282338" x="5318125" y="4648200"/>
          <p14:tracePt t="282354" x="5318125" y="4656138"/>
          <p14:tracePt t="282370" x="5318125" y="4670425"/>
          <p14:tracePt t="282706" x="5311775" y="4686300"/>
          <p14:tracePt t="282714" x="5303838" y="4708525"/>
          <p14:tracePt t="282722" x="5295900" y="4740275"/>
          <p14:tracePt t="282735" x="5257800" y="4838700"/>
          <p14:tracePt t="282752" x="5203825" y="5006975"/>
          <p14:tracePt t="282767" x="5105400" y="5249863"/>
          <p14:tracePt t="282767" x="5059363" y="5364163"/>
          <p14:tracePt t="282786" x="4991100" y="5478463"/>
          <p14:tracePt t="282801" x="4914900" y="5654675"/>
          <p14:tracePt t="282817" x="4892675" y="5761038"/>
          <p14:tracePt t="282833" x="4876800" y="5768975"/>
          <p14:tracePt t="282858" x="4884738" y="5783263"/>
          <p14:tracePt t="282869" x="4884738" y="5807075"/>
          <p14:tracePt t="282885" x="4884738" y="5813425"/>
          <p14:tracePt t="282901" x="4892675" y="5821363"/>
          <p14:tracePt t="282918" x="4892675" y="5845175"/>
          <p14:tracePt t="282935" x="4892675" y="5867400"/>
          <p14:tracePt t="282951" x="4892675" y="5897563"/>
          <p14:tracePt t="282967" x="4892675" y="5935663"/>
          <p14:tracePt t="282984" x="4892675" y="5981700"/>
          <p14:tracePt t="282984" x="4892675" y="6011863"/>
          <p14:tracePt t="283002" x="4892675" y="6065838"/>
          <p14:tracePt t="283019" x="4892675" y="6096000"/>
          <p14:tracePt t="283035" x="4892675" y="6103938"/>
          <p14:tracePt t="283058" x="4884738" y="6103938"/>
          <p14:tracePt t="283083" x="4860925" y="6103938"/>
          <p14:tracePt t="283098" x="4822825" y="6103938"/>
          <p14:tracePt t="283106" x="4770438" y="6103938"/>
          <p14:tracePt t="283117" x="4686300" y="6126163"/>
          <p14:tracePt t="283134" x="4625975" y="6149975"/>
          <p14:tracePt t="283150" x="4602163" y="6164263"/>
          <p14:tracePt t="283167" x="4602163" y="6180138"/>
          <p14:tracePt t="283218" x="4594225" y="6188075"/>
          <p14:tracePt t="283227" x="4594225" y="6194425"/>
          <p14:tracePt t="283235" x="4579938" y="6202363"/>
          <p14:tracePt t="283252" x="4564063" y="6218238"/>
          <p14:tracePt t="283268" x="4549775" y="6232525"/>
          <p14:tracePt t="283285" x="4549775" y="6240463"/>
          <p14:tracePt t="283301" x="4549775" y="6256338"/>
          <p14:tracePt t="283317" x="4549775" y="6270625"/>
          <p14:tracePt t="283338" x="4549775" y="6324600"/>
          <p14:tracePt t="283354" x="4549775" y="6332538"/>
          <p14:tracePt t="283370" x="4549775" y="6346825"/>
          <p14:tracePt t="283402" x="4549775" y="6362700"/>
          <p14:tracePt t="283442" x="4549775" y="6370638"/>
          <p14:tracePt t="283482" x="4556125" y="6370638"/>
          <p14:tracePt t="283490" x="4556125" y="6378575"/>
          <p14:tracePt t="283538" x="4564063" y="6378575"/>
          <p14:tracePt t="283562" x="4549775" y="6378575"/>
          <p14:tracePt t="283850" x="4533900" y="6378575"/>
          <p14:tracePt t="283874" x="4518025" y="6378575"/>
          <p14:tracePt t="283883" x="4503738" y="6378575"/>
          <p14:tracePt t="283890" x="4487863" y="6378575"/>
          <p14:tracePt t="283905" x="4473575" y="6378575"/>
          <p14:tracePt t="283938" x="4465638" y="6384925"/>
          <p14:tracePt t="283994" x="4457700" y="6384925"/>
          <p14:tracePt t="284042" x="4457700" y="6378575"/>
          <p14:tracePt t="284202" x="4457700" y="6370638"/>
          <p14:tracePt t="284235" x="4465638" y="6370638"/>
          <p14:tracePt t="284514" x="4473575" y="6370638"/>
          <p14:tracePt t="285290" x="4479925" y="6370638"/>
          <p14:tracePt t="285306" x="4487863" y="6370638"/>
          <p14:tracePt t="285315" x="4503738" y="6370638"/>
          <p14:tracePt t="285331" x="4511675" y="6370638"/>
          <p14:tracePt t="285386" x="4518025" y="6370638"/>
          <p14:tracePt t="285402" x="4541838" y="6362700"/>
          <p14:tracePt t="285410" x="4549775" y="6362700"/>
          <p14:tracePt t="285418" x="4564063" y="6362700"/>
          <p14:tracePt t="285431" x="4572000" y="6362700"/>
          <p14:tracePt t="285448" x="4579938" y="6362700"/>
          <p14:tracePt t="285465" x="4587875" y="6354763"/>
          <p14:tracePt t="285481" x="4602163" y="6354763"/>
          <p14:tracePt t="285545" x="4625975" y="6354763"/>
          <p14:tracePt t="285553" x="4640263" y="6354763"/>
          <p14:tracePt t="285564" x="4656138" y="6354763"/>
          <p14:tracePt t="285581" x="4686300" y="6354763"/>
          <p14:tracePt t="285666" x="4702175" y="6354763"/>
          <p14:tracePt t="285674" x="4716463" y="6354763"/>
          <p14:tracePt t="286576" x="4708525" y="6354763"/>
          <p14:tracePt t="287186" x="4708525" y="6346825"/>
          <p14:tracePt t="287202" x="4708525" y="6332538"/>
          <p14:tracePt t="287211" x="4708525" y="6324600"/>
          <p14:tracePt t="287226" x="4708525" y="6308725"/>
          <p14:tracePt t="287235" x="4708525" y="6286500"/>
          <p14:tracePt t="287247" x="4708525" y="6210300"/>
          <p14:tracePt t="287263" x="4732338" y="6111875"/>
          <p14:tracePt t="287280" x="4762500" y="5973763"/>
          <p14:tracePt t="287296" x="4778375" y="5813425"/>
          <p14:tracePt t="287296" x="4784725" y="5737225"/>
          <p14:tracePt t="287315" x="4808538" y="5622925"/>
          <p14:tracePt t="287331" x="4808538" y="5540375"/>
          <p14:tracePt t="287347" x="4808538" y="5456238"/>
          <p14:tracePt t="287364" x="4808538" y="5341938"/>
          <p14:tracePt t="287380" x="4800600" y="5235575"/>
          <p14:tracePt t="287396" x="4784725" y="5165725"/>
          <p14:tracePt t="287413" x="4770438" y="5113338"/>
          <p14:tracePt t="287429" x="4770438" y="5059363"/>
          <p14:tracePt t="287446" x="4770438" y="5006975"/>
          <p14:tracePt t="287463" x="4770438" y="4930775"/>
          <p14:tracePt t="287479" x="4792663" y="4838700"/>
          <p14:tracePt t="287497" x="4808538" y="4732338"/>
          <p14:tracePt t="287515" x="4808538" y="4702175"/>
          <p14:tracePt t="287529" x="4808538" y="4648200"/>
          <p14:tracePt t="287546" x="4808538" y="4618038"/>
          <p14:tracePt t="287562" x="4808538" y="4579938"/>
          <p14:tracePt t="287579" x="4808538" y="4549775"/>
          <p14:tracePt t="287596" x="4808538" y="4503738"/>
          <p14:tracePt t="287613" x="4808538" y="4465638"/>
          <p14:tracePt t="287628" x="4808538" y="4435475"/>
          <p14:tracePt t="287645" x="4792663" y="4403725"/>
          <p14:tracePt t="287662" x="4792663" y="4381500"/>
          <p14:tracePt t="287680" x="4784725" y="4327525"/>
          <p14:tracePt t="287697" x="4778375" y="4305300"/>
          <p14:tracePt t="287713" x="4770438" y="4283075"/>
          <p14:tracePt t="287713" x="4770438" y="4267200"/>
          <p14:tracePt t="287731" x="4762500" y="4259263"/>
          <p14:tracePt t="287745" x="4754563" y="4229100"/>
          <p14:tracePt t="287764" x="4754563" y="4191000"/>
          <p14:tracePt t="287779" x="4746625" y="4160838"/>
          <p14:tracePt t="287796" x="4740275" y="4152900"/>
          <p14:tracePt t="287874" x="4740275" y="4144963"/>
          <p14:tracePt t="288768" x="4746625" y="4144963"/>
          <p14:tracePt t="289602" x="4762500" y="4144963"/>
          <p14:tracePt t="289618" x="4770438" y="4144963"/>
          <p14:tracePt t="289658" x="4778375" y="4144963"/>
          <p14:tracePt t="289690" x="4792663" y="4144963"/>
          <p14:tracePt t="289706" x="4808538" y="4144963"/>
          <p14:tracePt t="289714" x="4816475" y="4137025"/>
          <p14:tracePt t="289727" x="4854575" y="4130675"/>
          <p14:tracePt t="289727" x="4884738" y="4122738"/>
          <p14:tracePt t="289747" x="4899025" y="4122738"/>
          <p14:tracePt t="289760" x="4945063" y="4106863"/>
          <p14:tracePt t="289760" x="4953000" y="4106863"/>
          <p14:tracePt t="289778" x="4960938" y="4106863"/>
          <p14:tracePt t="289858" x="4975225" y="4106863"/>
          <p14:tracePt t="289882" x="4991100" y="4106863"/>
          <p14:tracePt t="289890" x="5013325" y="4106863"/>
          <p14:tracePt t="289898" x="5021263" y="4106863"/>
          <p14:tracePt t="289909" x="5037138" y="4106863"/>
          <p14:tracePt t="290002" x="5045075" y="4106863"/>
          <p14:tracePt t="290090" x="5051425" y="4106863"/>
          <p14:tracePt t="290114" x="5059363" y="4106863"/>
          <p14:tracePt t="290122" x="5075238" y="4106863"/>
          <p14:tracePt t="290130" x="5083175" y="4106863"/>
          <p14:tracePt t="290143" x="5097463" y="4106863"/>
          <p14:tracePt t="290161" x="5105400" y="4106863"/>
          <p14:tracePt t="290178" x="5121275" y="4106863"/>
          <p14:tracePt t="290202" x="5135563" y="4106863"/>
          <p14:tracePt t="290211" x="5151438" y="4106863"/>
          <p14:tracePt t="290227" x="5159375" y="4106863"/>
          <p14:tracePt t="290244" x="5165725" y="4106863"/>
          <p14:tracePt t="290259" x="5197475" y="4122738"/>
          <p14:tracePt t="290276" x="5227638" y="4122738"/>
          <p14:tracePt t="290294" x="5235575" y="4122738"/>
          <p14:tracePt t="290310" x="5241925" y="4122738"/>
          <p14:tracePt t="290361" x="5257800" y="4122738"/>
          <p14:tracePt t="290370" x="5280025" y="4122738"/>
          <p14:tracePt t="290378" x="5303838" y="4122738"/>
          <p14:tracePt t="290394" x="5372100" y="4137025"/>
          <p14:tracePt t="290411" x="5372100" y="4144963"/>
          <p14:tracePt t="290450" x="5364163" y="4144963"/>
          <p14:tracePt t="293085" x="5372100" y="4137025"/>
          <p14:tracePt t="293371" x="5372100" y="4130675"/>
          <p14:tracePt t="294218" x="5372100" y="4122738"/>
          <p14:tracePt t="294282" x="5387975" y="4106863"/>
          <p14:tracePt t="294330" x="5387975" y="4092575"/>
          <p14:tracePt t="294362" x="5387975" y="4084638"/>
          <p14:tracePt t="294370" x="5387975" y="4076700"/>
          <p14:tracePt t="294394" x="5387975" y="4060825"/>
          <p14:tracePt t="294402" x="5387975" y="4054475"/>
          <p14:tracePt t="294418" x="5387975" y="4046538"/>
          <p14:tracePt t="294426" x="5394325" y="4046538"/>
          <p14:tracePt t="294439" x="5402263" y="4038600"/>
          <p14:tracePt t="294466" x="5402263" y="4030663"/>
          <p14:tracePt t="294530" x="5402263" y="4022725"/>
          <p14:tracePt t="294546" x="5402263" y="4008438"/>
          <p14:tracePt t="294562" x="5402263" y="4000500"/>
          <p14:tracePt t="294626" x="5394325" y="4000500"/>
          <p14:tracePt t="294642" x="5380038" y="4000500"/>
          <p14:tracePt t="294674" x="5364163" y="4000500"/>
          <p14:tracePt t="294682" x="5349875" y="4000500"/>
          <p14:tracePt t="294690" x="5334000" y="4000500"/>
          <p14:tracePt t="294706" x="5318125" y="4000500"/>
          <p14:tracePt t="294722" x="5303838" y="3984625"/>
          <p14:tracePt t="294739" x="5287963" y="3984625"/>
          <p14:tracePt t="294756" x="5257800" y="3970338"/>
          <p14:tracePt t="294772" x="5219700" y="3970338"/>
          <p14:tracePt t="294789" x="5203825" y="3970338"/>
          <p14:tracePt t="294806" x="5197475" y="3954463"/>
          <p14:tracePt t="294821" x="5173663" y="3954463"/>
          <p14:tracePt t="294838" x="5143500" y="3946525"/>
          <p14:tracePt t="294855" x="5113338" y="3940175"/>
          <p14:tracePt t="294872" x="5097463" y="3932238"/>
          <p14:tracePt t="294888" x="5089525" y="3924300"/>
          <p14:tracePt t="294905" x="5083175" y="3924300"/>
          <p14:tracePt t="294922" x="5075238" y="3924300"/>
          <p14:tracePt t="294939" x="5029200" y="3908425"/>
          <p14:tracePt t="294957" x="5006975" y="3908425"/>
          <p14:tracePt t="294973" x="4975225" y="3908425"/>
          <p14:tracePt t="294989" x="4960938" y="3908425"/>
          <p14:tracePt t="295005" x="4953000" y="3908425"/>
          <p14:tracePt t="295022" x="4937125" y="3908425"/>
          <p14:tracePt t="295039" x="4922838" y="3908425"/>
          <p14:tracePt t="295058" x="4914900" y="3908425"/>
          <p14:tracePt t="295074" x="4899025" y="3908425"/>
          <p14:tracePt t="295088" x="4868863" y="3924300"/>
          <p14:tracePt t="295088" x="4854575" y="3924300"/>
          <p14:tracePt t="295107" x="4822825" y="3940175"/>
          <p14:tracePt t="295123" x="4808538" y="3946525"/>
          <p14:tracePt t="295162" x="4800600" y="3946525"/>
          <p14:tracePt t="295178" x="4792663" y="3954463"/>
          <p14:tracePt t="295187" x="4784725" y="3954463"/>
          <p14:tracePt t="295194" x="4770438" y="3962400"/>
          <p14:tracePt t="295205" x="4762500" y="3970338"/>
          <p14:tracePt t="295220" x="4762500" y="3978275"/>
          <p14:tracePt t="295249" x="4754563" y="3978275"/>
          <p14:tracePt t="295257" x="4746625" y="3978275"/>
          <p14:tracePt t="295274" x="4740275" y="3984625"/>
          <p14:tracePt t="295287" x="4732338" y="3992563"/>
          <p14:tracePt t="295304" x="4724400" y="4000500"/>
          <p14:tracePt t="295394" x="4716463" y="4000500"/>
          <p14:tracePt t="295402" x="4716463" y="4008438"/>
          <p14:tracePt t="295418" x="4716463" y="4016375"/>
          <p14:tracePt t="295426" x="4716463" y="4022725"/>
          <p14:tracePt t="295437" x="4716463" y="4030663"/>
          <p14:tracePt t="295453" x="4716463" y="4046538"/>
          <p14:tracePt t="295470" x="4716463" y="4054475"/>
          <p14:tracePt t="295545" x="4716463" y="4068763"/>
          <p14:tracePt t="295570" x="4716463" y="4076700"/>
          <p14:tracePt t="295594" x="4724400" y="4092575"/>
          <p14:tracePt t="295602" x="4724400" y="4098925"/>
          <p14:tracePt t="295618" x="4732338" y="4098925"/>
          <p14:tracePt t="295625" x="4740275" y="4106863"/>
          <p14:tracePt t="295641" x="4746625" y="4122738"/>
          <p14:tracePt t="295682" x="4754563" y="4122738"/>
          <p14:tracePt t="295698" x="4762500" y="4130675"/>
          <p14:tracePt t="295714" x="4770438" y="4137025"/>
          <p14:tracePt t="295730" x="4784725" y="4137025"/>
          <p14:tracePt t="295762" x="4800600" y="4152900"/>
          <p14:tracePt t="295778" x="4816475" y="4168775"/>
          <p14:tracePt t="295794" x="4822825" y="4168775"/>
          <p14:tracePt t="295810" x="4830763" y="4183063"/>
          <p14:tracePt t="295818" x="4846638" y="4183063"/>
          <p14:tracePt t="295834" x="4868863" y="4191000"/>
          <p14:tracePt t="295850" x="4868863" y="4198938"/>
          <p14:tracePt t="295858" x="4876800" y="4198938"/>
          <p14:tracePt t="295870" x="4892675" y="4198938"/>
          <p14:tracePt t="295887" x="4922838" y="4198938"/>
          <p14:tracePt t="295904" x="4937125" y="4198938"/>
          <p14:tracePt t="295920" x="4945063" y="4198938"/>
          <p14:tracePt t="295938" x="4968875" y="4198938"/>
          <p14:tracePt t="295955" x="4999038" y="4198938"/>
          <p14:tracePt t="295971" x="5051425" y="4198938"/>
          <p14:tracePt t="295988" x="5097463" y="4198938"/>
          <p14:tracePt t="296006" x="5113338" y="4198938"/>
          <p14:tracePt t="296020" x="5121275" y="4198938"/>
          <p14:tracePt t="296037" x="5121275" y="4191000"/>
          <p14:tracePt t="296162" x="5127625" y="4191000"/>
          <p14:tracePt t="296171" x="5135563" y="4191000"/>
          <p14:tracePt t="296242" x="5143500" y="4183063"/>
          <p14:tracePt t="296250" x="5151438" y="4183063"/>
          <p14:tracePt t="296298" x="5159375" y="4183063"/>
          <p14:tracePt t="296306" x="5159375" y="4168775"/>
          <p14:tracePt t="297206" x="5159375" y="4160838"/>
          <p14:tracePt t="297354" x="5151438" y="4144963"/>
          <p14:tracePt t="297418" x="5143500" y="4144963"/>
          <p14:tracePt t="297490" x="5135563" y="4137025"/>
          <p14:tracePt t="297674" x="5135563" y="4130675"/>
          <p14:tracePt t="297738" x="5127625" y="4130675"/>
          <p14:tracePt t="297914" x="5127625" y="4122738"/>
          <p14:tracePt t="297922" x="5121275" y="4114800"/>
          <p14:tracePt t="297946" x="5113338" y="4114800"/>
          <p14:tracePt t="297994" x="5089525" y="4098925"/>
          <p14:tracePt t="298002" x="5075238" y="4092575"/>
          <p14:tracePt t="298018" x="5067300" y="4092575"/>
          <p14:tracePt t="298026" x="5059363" y="4084638"/>
          <p14:tracePt t="298037" x="5045075" y="4060825"/>
          <p14:tracePt t="298053" x="5006975" y="4016375"/>
          <p14:tracePt t="298067" x="4945063" y="3946525"/>
          <p14:tracePt t="298084" x="4899025" y="3894138"/>
          <p14:tracePt t="298101" x="4800600" y="3756025"/>
          <p14:tracePt t="298119" x="4702175" y="3619500"/>
          <p14:tracePt t="298136" x="4564063" y="3429000"/>
          <p14:tracePt t="298152" x="4427538" y="3268663"/>
          <p14:tracePt t="298152" x="4381500" y="3192463"/>
          <p14:tracePt t="298170" x="4335463" y="3078163"/>
          <p14:tracePt t="298187" x="4283075" y="3001963"/>
          <p14:tracePt t="298203" x="4237038" y="2941638"/>
          <p14:tracePt t="298220" x="4191000" y="2811463"/>
          <p14:tracePt t="298238" x="4130675" y="2651125"/>
          <p14:tracePt t="298253" x="4054475" y="2484438"/>
          <p14:tracePt t="298269" x="4016375" y="2384425"/>
          <p14:tracePt t="298286" x="3962400" y="2270125"/>
          <p14:tracePt t="298302" x="3916363" y="2133600"/>
          <p14:tracePt t="298319" x="3886200" y="2019300"/>
          <p14:tracePt t="298335" x="3863975" y="1920875"/>
          <p14:tracePt t="298352" x="3825875" y="1806575"/>
          <p14:tracePt t="298368" x="3802063" y="1714500"/>
          <p14:tracePt t="298368" x="3794125" y="1668463"/>
          <p14:tracePt t="298387" x="3794125" y="1622425"/>
          <p14:tracePt t="298403" x="3794125" y="1577975"/>
          <p14:tracePt t="298419" x="3779838" y="1516063"/>
          <p14:tracePt t="298436" x="3763963" y="1463675"/>
          <p14:tracePt t="298452" x="3756025" y="1425575"/>
          <p14:tracePt t="298468" x="3756025" y="1379538"/>
          <p14:tracePt t="298485" x="3756025" y="1363663"/>
          <p14:tracePt t="298501" x="3756025" y="1333500"/>
          <p14:tracePt t="298518" x="3756025" y="1317625"/>
          <p14:tracePt t="298534" x="3756025" y="1303338"/>
          <p14:tracePt t="298551" x="3763963" y="1279525"/>
          <p14:tracePt t="298568" x="3763963" y="1273175"/>
          <p14:tracePt t="298584" x="3771900" y="1265238"/>
          <p14:tracePt t="298584" x="3779838" y="1257300"/>
          <p14:tracePt t="298603" x="3787775" y="1249363"/>
          <p14:tracePt t="298626" x="3794125" y="1241425"/>
          <p14:tracePt t="298635" x="3810000" y="1219200"/>
          <p14:tracePt t="298652" x="3832225" y="1219200"/>
          <p14:tracePt t="298668" x="3863975" y="1203325"/>
          <p14:tracePt t="298686" x="3894138" y="1173163"/>
          <p14:tracePt t="298702" x="3908425" y="1150938"/>
          <p14:tracePt t="298719" x="3916363" y="1143000"/>
          <p14:tracePt t="298735" x="3916363" y="1135063"/>
          <p14:tracePt t="298751" x="3924300" y="1135063"/>
          <p14:tracePt t="298834" x="3924300" y="1150938"/>
          <p14:tracePt t="299122" x="3924300" y="1165225"/>
          <p14:tracePt t="299138" x="3924300" y="1181100"/>
          <p14:tracePt t="299146" x="3924300" y="1196975"/>
          <p14:tracePt t="299154" x="3924300" y="1211263"/>
          <p14:tracePt t="299168" x="3924300" y="1279525"/>
          <p14:tracePt t="299187" x="3924300" y="1295400"/>
          <p14:tracePt t="299201" x="3932238" y="1355725"/>
          <p14:tracePt t="299201" x="3946525" y="1417638"/>
          <p14:tracePt t="299218" x="3954463" y="1477963"/>
          <p14:tracePt t="299237" x="3962400" y="1516063"/>
          <p14:tracePt t="299252" x="3962400" y="1584325"/>
          <p14:tracePt t="299268" x="3984625" y="1654175"/>
          <p14:tracePt t="299285" x="3992563" y="1730375"/>
          <p14:tracePt t="299301" x="3992563" y="1768475"/>
          <p14:tracePt t="299318" x="4008438" y="1844675"/>
          <p14:tracePt t="299335" x="4016375" y="1958975"/>
          <p14:tracePt t="299351" x="4030663" y="2073275"/>
          <p14:tracePt t="299368" x="4030663" y="2209800"/>
          <p14:tracePt t="299384" x="4030663" y="2339975"/>
          <p14:tracePt t="299400" x="4054475" y="2506663"/>
          <p14:tracePt t="299400" x="4060825" y="2598738"/>
          <p14:tracePt t="299419" x="4060825" y="2667000"/>
          <p14:tracePt t="299419" x="4060825" y="2735263"/>
          <p14:tracePt t="299435" x="4060825" y="2857500"/>
          <p14:tracePt t="299451" x="4060825" y="2994025"/>
          <p14:tracePt t="299468" x="4076700" y="3124200"/>
          <p14:tracePt t="299484" x="4092575" y="3238500"/>
          <p14:tracePt t="299501" x="4114800" y="3406775"/>
          <p14:tracePt t="299517" x="4114800" y="3513138"/>
          <p14:tracePt t="299534" x="4114800" y="3627438"/>
          <p14:tracePt t="299550" x="4130675" y="3711575"/>
          <p14:tracePt t="299567" x="4152900" y="3802063"/>
          <p14:tracePt t="299584" x="4175125" y="3886200"/>
          <p14:tracePt t="299600" x="4213225" y="3984625"/>
          <p14:tracePt t="299600" x="4221163" y="4016375"/>
          <p14:tracePt t="299618" x="4259263" y="4076700"/>
          <p14:tracePt t="299635" x="4297363" y="4160838"/>
          <p14:tracePt t="299651" x="4335463" y="4229100"/>
          <p14:tracePt t="299667" x="4359275" y="4259263"/>
          <p14:tracePt t="299685" x="4359275" y="4275138"/>
          <p14:tracePt t="299701" x="4373563" y="4289425"/>
          <p14:tracePt t="299717" x="4373563" y="4305300"/>
          <p14:tracePt t="299734" x="4389438" y="4321175"/>
          <p14:tracePt t="299751" x="4397375" y="4327525"/>
          <p14:tracePt t="299767" x="4411663" y="4343400"/>
          <p14:tracePt t="299786" x="4411663" y="4351338"/>
          <p14:tracePt t="299810" x="4419600" y="4351338"/>
          <p14:tracePt t="300506" x="4419600" y="4359275"/>
          <p14:tracePt t="301363" x="4419600" y="4373563"/>
          <p14:tracePt t="301378" x="4419600" y="4397375"/>
          <p14:tracePt t="301386" x="4419600" y="4411663"/>
          <p14:tracePt t="301398" x="4419600" y="4427538"/>
          <p14:tracePt t="301416" x="4419600" y="4465638"/>
          <p14:tracePt t="301432" x="4435475" y="4549775"/>
          <p14:tracePt t="301450" x="4473575" y="4724400"/>
          <p14:tracePt t="301468" x="4473575" y="4784725"/>
          <p14:tracePt t="301483" x="4473575" y="4968875"/>
          <p14:tracePt t="301499" x="4457700" y="5083175"/>
          <p14:tracePt t="301516" x="4457700" y="5165725"/>
          <p14:tracePt t="301533" x="4449763" y="5227638"/>
          <p14:tracePt t="301548" x="4449763" y="5273675"/>
          <p14:tracePt t="301566" x="4449763" y="5295900"/>
          <p14:tracePt t="301582" x="4457700" y="5334000"/>
          <p14:tracePt t="301598" x="4473575" y="5387975"/>
          <p14:tracePt t="301615" x="4479925" y="5456238"/>
          <p14:tracePt t="301632" x="4487863" y="5516563"/>
          <p14:tracePt t="301648" x="4487863" y="5578475"/>
          <p14:tracePt t="301648" x="4487863" y="5608638"/>
          <p14:tracePt t="301667" x="4487863" y="5638800"/>
          <p14:tracePt t="301681" x="4457700" y="5699125"/>
          <p14:tracePt t="301699" x="4419600" y="5722938"/>
          <p14:tracePt t="301715" x="4397375" y="5722938"/>
          <p14:tracePt t="301732" x="4381500" y="5722938"/>
          <p14:tracePt t="301748" x="4351338" y="5722938"/>
          <p14:tracePt t="301765" x="4313238" y="5699125"/>
          <p14:tracePt t="301781" x="4289425" y="5684838"/>
          <p14:tracePt t="301798" x="4259263" y="5684838"/>
          <p14:tracePt t="301815" x="4237038" y="5676900"/>
          <p14:tracePt t="301834" x="4229100" y="5676900"/>
          <p14:tracePt t="301848" x="4206875" y="5676900"/>
          <p14:tracePt t="301874" x="4168775" y="5654675"/>
          <p14:tracePt t="301883" x="4114800" y="5646738"/>
          <p14:tracePt t="301899" x="4092575" y="5638800"/>
          <p14:tracePt t="301916" x="4084638" y="5630863"/>
          <p14:tracePt t="301986" x="4084638" y="5622925"/>
          <p14:tracePt t="302178" x="4092575" y="5622925"/>
          <p14:tracePt t="302243" x="4098925" y="5622925"/>
          <p14:tracePt t="302250" x="4106863" y="5622925"/>
          <p14:tracePt t="302266" x="4122738" y="5622925"/>
          <p14:tracePt t="302290" x="4130675" y="5622925"/>
          <p14:tracePt t="302346" x="4144963" y="5622925"/>
          <p14:tracePt t="302354" x="4168775" y="5616575"/>
          <p14:tracePt t="302364" x="4221163" y="5616575"/>
          <p14:tracePt t="302382" x="4275138" y="5616575"/>
          <p14:tracePt t="302397" x="4289425" y="5616575"/>
          <p14:tracePt t="302414" x="4305300" y="5616575"/>
          <p14:tracePt t="302431" x="4321175" y="5616575"/>
          <p14:tracePt t="302450" x="4359275" y="5616575"/>
          <p14:tracePt t="302464" x="4465638" y="5616575"/>
          <p14:tracePt t="302464" x="4525963" y="5616575"/>
          <p14:tracePt t="302483" x="4678363" y="5616575"/>
          <p14:tracePt t="302499" x="4770438" y="5616575"/>
          <p14:tracePt t="302516" x="4784725" y="5616575"/>
          <p14:tracePt t="302530" x="4816475" y="5616575"/>
          <p14:tracePt t="302594" x="4868863" y="5616575"/>
          <p14:tracePt t="302602" x="4906963" y="5622925"/>
          <p14:tracePt t="302614" x="4968875" y="5622925"/>
          <p14:tracePt t="302630" x="4999038" y="5638800"/>
          <p14:tracePt t="302647" x="5013325" y="5638800"/>
          <p14:tracePt t="302698" x="5029200" y="5638800"/>
          <p14:tracePt t="302706" x="5051425" y="5638800"/>
          <p14:tracePt t="302715" x="5105400" y="5638800"/>
          <p14:tracePt t="302732" x="5113338" y="5638800"/>
          <p14:tracePt t="302746" x="5097463" y="5638800"/>
          <p14:tracePt t="302946" x="5089525" y="5638800"/>
          <p14:tracePt t="302970" x="5083175" y="5638800"/>
          <p14:tracePt t="302979" x="5075238" y="5638800"/>
          <p14:tracePt t="302986" x="5067300" y="5638800"/>
          <p14:tracePt t="302997" x="5059363" y="5638800"/>
          <p14:tracePt t="303015" x="5045075" y="5638800"/>
          <p14:tracePt t="303030" x="5029200" y="5638800"/>
          <p14:tracePt t="303045" x="5013325" y="5638800"/>
          <p14:tracePt t="303063" x="4999038" y="5638800"/>
          <p14:tracePt t="303079" x="4991100" y="5638800"/>
          <p14:tracePt t="303095" x="4975225" y="5638800"/>
          <p14:tracePt t="303114" x="4937125" y="5638800"/>
          <p14:tracePt t="303131" x="4906963" y="5638800"/>
          <p14:tracePt t="303148" x="4876800" y="5638800"/>
          <p14:tracePt t="303164" x="4868863" y="5638800"/>
          <p14:tracePt t="303186" x="4860925" y="5638800"/>
          <p14:tracePt t="303196" x="4830763" y="5638800"/>
          <p14:tracePt t="303213" x="4778375" y="5638800"/>
          <p14:tracePt t="303231" x="4724400" y="5638800"/>
          <p14:tracePt t="303246" x="4670425" y="5638800"/>
          <p14:tracePt t="303262" x="4618038" y="5638800"/>
          <p14:tracePt t="303280" x="4572000" y="5638800"/>
          <p14:tracePt t="303296" x="4541838" y="5638800"/>
          <p14:tracePt t="303296" x="4518025" y="5638800"/>
          <p14:tracePt t="303314" x="4457700" y="5616575"/>
          <p14:tracePt t="303332" x="4411663" y="5616575"/>
          <p14:tracePt t="303347" x="4381500" y="5608638"/>
          <p14:tracePt t="303364" x="4359275" y="5608638"/>
          <p14:tracePt t="303380" x="4327525" y="5616575"/>
          <p14:tracePt t="303397" x="4289425" y="5630863"/>
          <p14:tracePt t="303414" x="4251325" y="5638800"/>
          <p14:tracePt t="303430" x="4244975" y="5638800"/>
          <p14:tracePt t="303446" x="4229100" y="5638800"/>
          <p14:tracePt t="303463" x="4221163" y="5638800"/>
          <p14:tracePt t="303482" x="4213225" y="5646738"/>
          <p14:tracePt t="303506" x="4221163" y="5646738"/>
          <p14:tracePt t="303802" x="4229100" y="5646738"/>
          <p14:tracePt t="303810" x="4237038" y="5646738"/>
          <p14:tracePt t="303850" x="4244975" y="5646738"/>
          <p14:tracePt t="303874" x="4251325" y="5646738"/>
          <p14:tracePt t="303890" x="4259263" y="5646738"/>
          <p14:tracePt t="303906" x="4267200" y="5646738"/>
          <p14:tracePt t="303922" x="4275138" y="5638800"/>
          <p14:tracePt t="303938" x="4283075" y="5638800"/>
          <p14:tracePt t="303947" x="4289425" y="5638800"/>
          <p14:tracePt t="303970" x="4297363" y="5638800"/>
          <p14:tracePt t="303980" x="4313238" y="5638800"/>
          <p14:tracePt t="303997" x="4321175" y="5638800"/>
          <p14:tracePt t="304012" x="4327525" y="5638800"/>
          <p14:tracePt t="304029" x="4343400" y="5630863"/>
          <p14:tracePt t="304047" x="4351338" y="5622925"/>
          <p14:tracePt t="304062" x="4389438" y="5622925"/>
          <p14:tracePt t="304079" x="4435475" y="5622925"/>
          <p14:tracePt t="304096" x="4495800" y="5622925"/>
          <p14:tracePt t="304096" x="4525963" y="5622925"/>
          <p14:tracePt t="304114" x="4572000" y="5616575"/>
          <p14:tracePt t="304129" x="4610100" y="5616575"/>
          <p14:tracePt t="304146" x="4618038" y="5616575"/>
          <p14:tracePt t="304162" x="4625975" y="5616575"/>
          <p14:tracePt t="304179" x="4640263" y="5622925"/>
          <p14:tracePt t="304196" x="4686300" y="5622925"/>
          <p14:tracePt t="304212" x="4770438" y="5638800"/>
          <p14:tracePt t="304230" x="4892675" y="5638800"/>
          <p14:tracePt t="304246" x="4999038" y="5638800"/>
          <p14:tracePt t="304262" x="5037138" y="5638800"/>
          <p14:tracePt t="304279" x="5029200" y="5638800"/>
          <p14:tracePt t="304586" x="5021263" y="5638800"/>
          <p14:tracePt t="304650" x="5006975" y="5638800"/>
          <p14:tracePt t="304677" x="4991100" y="5638800"/>
          <p14:tracePt t="304682" x="4975225" y="5638800"/>
          <p14:tracePt t="304694" x="4945063" y="5638800"/>
          <p14:tracePt t="304712" x="4922838" y="5638800"/>
          <p14:tracePt t="304728" x="4899025" y="5646738"/>
          <p14:tracePt t="304728" x="4876800" y="5646738"/>
          <p14:tracePt t="304747" x="4846638" y="5654675"/>
          <p14:tracePt t="304763" x="4800600" y="5676900"/>
          <p14:tracePt t="304778" x="4740275" y="5676900"/>
          <p14:tracePt t="304795" x="4664075" y="5676900"/>
          <p14:tracePt t="304811" x="4602163" y="5676900"/>
          <p14:tracePt t="304827" x="4525963" y="5676900"/>
          <p14:tracePt t="304846" x="4479925" y="5676900"/>
          <p14:tracePt t="304861" x="4441825" y="5676900"/>
          <p14:tracePt t="304878" x="4427538" y="5676900"/>
          <p14:tracePt t="304895" x="4389438" y="5676900"/>
          <p14:tracePt t="304911" x="4365625" y="5661025"/>
          <p14:tracePt t="304928" x="4327525" y="5661025"/>
          <p14:tracePt t="304928" x="4297363" y="5661025"/>
          <p14:tracePt t="304946" x="4283075" y="5654675"/>
          <p14:tracePt t="304946" x="4259263" y="5654675"/>
          <p14:tracePt t="304962" x="4237038" y="5646738"/>
          <p14:tracePt t="304979" x="4229100" y="5646738"/>
          <p14:tracePt t="304996" x="4221163" y="5646738"/>
          <p14:tracePt t="305013" x="4206875" y="5630863"/>
          <p14:tracePt t="305028" x="4198938" y="5622925"/>
          <p14:tracePt t="305046" x="4183063" y="5622925"/>
          <p14:tracePt t="305082" x="4191000" y="5622925"/>
          <p14:tracePt t="305466" x="4198938" y="5622925"/>
          <p14:tracePt t="305482" x="4206875" y="5622925"/>
          <p14:tracePt t="305490" x="4213225" y="5622925"/>
          <p14:tracePt t="305514" x="4229100" y="5622925"/>
          <p14:tracePt t="305546" x="4237038" y="5622925"/>
          <p14:tracePt t="305561" x="4244975" y="5622925"/>
          <p14:tracePt t="305569" x="4259263" y="5638800"/>
          <p14:tracePt t="305578" x="4283075" y="5638800"/>
          <p14:tracePt t="305595" x="4289425" y="5638800"/>
          <p14:tracePt t="305610" x="4305300" y="5638800"/>
          <p14:tracePt t="305658" x="4313238" y="5638800"/>
          <p14:tracePt t="305666" x="4327525" y="5638800"/>
          <p14:tracePt t="305678" x="4365625" y="5638800"/>
          <p14:tracePt t="305694" x="4381500" y="5638800"/>
          <p14:tracePt t="305711" x="4389438" y="5638800"/>
          <p14:tracePt t="305727" x="4397375" y="5638800"/>
          <p14:tracePt t="305762" x="4411663" y="5638800"/>
          <p14:tracePt t="305770" x="4441825" y="5638800"/>
          <p14:tracePt t="305778" x="4533900" y="5638800"/>
          <p14:tracePt t="305795" x="4640263" y="5654675"/>
          <p14:tracePt t="305811" x="4694238" y="5654675"/>
          <p14:tracePt t="305828" x="4702175" y="5654675"/>
          <p14:tracePt t="305844" x="4708525" y="5654675"/>
          <p14:tracePt t="305890" x="4724400" y="5661025"/>
          <p14:tracePt t="305898" x="4746625" y="5661025"/>
          <p14:tracePt t="305910" x="4846638" y="5676900"/>
          <p14:tracePt t="305927" x="4937125" y="5676900"/>
          <p14:tracePt t="305944" x="4991100" y="5676900"/>
          <p14:tracePt t="305960" x="4999038" y="5676900"/>
          <p14:tracePt t="306002" x="5006975" y="5676900"/>
          <p14:tracePt t="306010" x="5021263" y="5676900"/>
          <p14:tracePt t="306018" x="5037138" y="5676900"/>
          <p14:tracePt t="306028" x="5045075" y="5684838"/>
          <p14:tracePt t="306498" x="5051425" y="5684838"/>
          <p14:tracePt t="306506" x="5083175" y="5676900"/>
          <p14:tracePt t="306522" x="5105400" y="5676900"/>
          <p14:tracePt t="306530" x="5135563" y="5661025"/>
          <p14:tracePt t="306543" x="5219700" y="5638800"/>
          <p14:tracePt t="306560" x="5241925" y="5638800"/>
          <p14:tracePt t="306576" x="5249863" y="5638800"/>
          <p14:tracePt t="306593" x="5257800" y="5622925"/>
          <p14:tracePt t="306609" x="5265738" y="5600700"/>
          <p14:tracePt t="306628" x="5295900" y="5578475"/>
          <p14:tracePt t="306645" x="5341938" y="5516563"/>
          <p14:tracePt t="306660" x="5356225" y="5508625"/>
          <p14:tracePt t="306676" x="5402263" y="5470525"/>
          <p14:tracePt t="306694" x="5440363" y="5448300"/>
          <p14:tracePt t="306710" x="5440363" y="5440363"/>
          <p14:tracePt t="306726" x="5440363" y="5432425"/>
          <p14:tracePt t="306743" x="5440363" y="5418138"/>
          <p14:tracePt t="306834" x="5440363" y="5410200"/>
          <p14:tracePt t="306866" x="5440363" y="5402263"/>
          <p14:tracePt t="306875" x="5440363" y="5394325"/>
          <p14:tracePt t="307578" x="5440363" y="5402263"/>
          <p14:tracePt t="308378" x="5432425" y="5402263"/>
          <p14:tracePt t="308434" x="5432425" y="5410200"/>
        </p14:tracePtLst>
      </p14:laserTrace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4"/>
          <p:cNvSpPr txBox="1">
            <a:spLocks noChangeArrowheads="1"/>
          </p:cNvSpPr>
          <p:nvPr/>
        </p:nvSpPr>
        <p:spPr bwMode="auto">
          <a:xfrm>
            <a:off x="533400" y="381000"/>
            <a:ext cx="441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Za molekule istih raidjusa:</a:t>
            </a:r>
            <a:endParaRPr lang="en-US" altLang="en-US" sz="1800"/>
          </a:p>
        </p:txBody>
      </p:sp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838200" y="838200"/>
          <a:ext cx="16510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5" imgW="609600" imgH="419100" progId="Equation.DSMT4">
                  <p:embed/>
                </p:oleObj>
              </mc:Choice>
              <mc:Fallback>
                <p:oleObj name="Equation" r:id="rId5" imgW="609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16510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0" y="3581400"/>
            <a:ext cx="7772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Konstanta difuziono kontrolisanih reakcija zavisi inverzno od viskoznosti rastvarača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0" y="5029200"/>
            <a:ext cx="571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 Zavisnost konstante od radijusa nije velika zbog:</a:t>
            </a:r>
            <a:endParaRPr lang="en-US" altLang="en-US" sz="1800"/>
          </a:p>
        </p:txBody>
      </p:sp>
      <p:graphicFrame>
        <p:nvGraphicFramePr>
          <p:cNvPr id="47110" name="Object 8"/>
          <p:cNvGraphicFramePr>
            <a:graphicFrameLocks noChangeAspect="1"/>
          </p:cNvGraphicFramePr>
          <p:nvPr/>
        </p:nvGraphicFramePr>
        <p:xfrm>
          <a:off x="5489575" y="4692650"/>
          <a:ext cx="35750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7" imgW="1409700" imgH="457200" progId="Equation.DSMT4">
                  <p:embed/>
                </p:oleObj>
              </mc:Choice>
              <mc:Fallback>
                <p:oleObj name="Equation" r:id="rId7" imgW="14097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4692650"/>
                        <a:ext cx="35750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9"/>
          <p:cNvSpPr txBox="1">
            <a:spLocks noChangeArrowheads="1"/>
          </p:cNvSpPr>
          <p:nvPr/>
        </p:nvSpPr>
        <p:spPr bwMode="auto">
          <a:xfrm>
            <a:off x="381000" y="5638800"/>
            <a:ext cx="4953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Duplo poveanje radijusa jednog jona bi promenilo gornji faktor sa 4 (kad su isti radijusi) na 4.5</a:t>
            </a:r>
            <a:endParaRPr lang="en-US" altLang="en-US" sz="1800"/>
          </a:p>
        </p:txBody>
      </p:sp>
      <p:sp>
        <p:nvSpPr>
          <p:cNvPr id="47112" name="Line 10"/>
          <p:cNvSpPr>
            <a:spLocks noChangeShapeType="1"/>
          </p:cNvSpPr>
          <p:nvPr/>
        </p:nvSpPr>
        <p:spPr bwMode="auto">
          <a:xfrm flipV="1">
            <a:off x="3429000" y="5372100"/>
            <a:ext cx="2057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" name="Text Box 11"/>
          <p:cNvSpPr txBox="1">
            <a:spLocks noChangeArrowheads="1"/>
          </p:cNvSpPr>
          <p:nvPr/>
        </p:nvSpPr>
        <p:spPr bwMode="auto">
          <a:xfrm>
            <a:off x="2895600" y="838200"/>
            <a:ext cx="3657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Za vodene rastvore i reaktante jednakih radiusa na 25oC,  kd ≈ 7x10</a:t>
            </a:r>
            <a:r>
              <a:rPr lang="sr-Latn-CS" altLang="en-US" sz="1800" baseline="30000"/>
              <a:t>9</a:t>
            </a:r>
            <a:r>
              <a:rPr lang="sr-Latn-CS" altLang="en-US" sz="1800"/>
              <a:t> M </a:t>
            </a:r>
            <a:r>
              <a:rPr lang="sr-Latn-CS" altLang="en-US" sz="1800" baseline="30000"/>
              <a:t>-1</a:t>
            </a:r>
            <a:r>
              <a:rPr lang="sr-Latn-CS" altLang="en-US" sz="1800"/>
              <a:t>s</a:t>
            </a:r>
            <a:r>
              <a:rPr lang="sr-Latn-CS" altLang="en-US" sz="1800" baseline="30000"/>
              <a:t>-1</a:t>
            </a:r>
            <a:endParaRPr lang="en-US" altLang="en-US" sz="1800"/>
          </a:p>
        </p:txBody>
      </p:sp>
      <p:sp>
        <p:nvSpPr>
          <p:cNvPr id="47114" name="Text Box 12"/>
          <p:cNvSpPr txBox="1">
            <a:spLocks noChangeArrowheads="1"/>
          </p:cNvSpPr>
          <p:nvPr/>
        </p:nvSpPr>
        <p:spPr bwMode="auto">
          <a:xfrm>
            <a:off x="152400" y="1981200"/>
            <a:ext cx="8610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>
                <a:solidFill>
                  <a:srgbClr val="F51A03"/>
                </a:solidFill>
              </a:rPr>
              <a:t> Eksperimentalno odredjene onstante brzine reakcija neutralnih reaktanata</a:t>
            </a:r>
            <a:r>
              <a:rPr lang="sr-Latn-CS" altLang="en-US" sz="1800"/>
              <a:t> </a:t>
            </a:r>
            <a:r>
              <a:rPr lang="sr-Latn-CS" altLang="en-US" sz="2400">
                <a:solidFill>
                  <a:srgbClr val="F51A03"/>
                </a:solidFill>
              </a:rPr>
              <a:t>koje su difuziono kontolisane (u vodi) ne može biti veća od 10</a:t>
            </a:r>
            <a:r>
              <a:rPr lang="sr-Latn-CS" altLang="en-US" sz="2400" baseline="30000">
                <a:solidFill>
                  <a:srgbClr val="F51A03"/>
                </a:solidFill>
              </a:rPr>
              <a:t>10</a:t>
            </a:r>
            <a:r>
              <a:rPr lang="sr-Latn-CS" altLang="en-US" sz="2400">
                <a:solidFill>
                  <a:srgbClr val="F51A03"/>
                </a:solidFill>
              </a:rPr>
              <a:t> M</a:t>
            </a:r>
            <a:r>
              <a:rPr lang="sr-Latn-CS" altLang="en-US" sz="2400" baseline="30000">
                <a:solidFill>
                  <a:srgbClr val="F51A03"/>
                </a:solidFill>
              </a:rPr>
              <a:t>-1</a:t>
            </a:r>
            <a:r>
              <a:rPr lang="sr-Latn-CS" altLang="en-US" sz="2400">
                <a:solidFill>
                  <a:srgbClr val="F51A03"/>
                </a:solidFill>
              </a:rPr>
              <a:t>s</a:t>
            </a:r>
            <a:r>
              <a:rPr lang="sr-Latn-CS" altLang="en-US" sz="2400" baseline="30000">
                <a:solidFill>
                  <a:srgbClr val="F51A03"/>
                </a:solidFill>
              </a:rPr>
              <a:t>-1</a:t>
            </a:r>
            <a:endParaRPr lang="en-US" altLang="en-US" sz="2400" baseline="30000">
              <a:solidFill>
                <a:srgbClr val="F51A03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440363" y="5410200"/>
          <p14:tracePt t="882" x="5432425" y="5410200"/>
          <p14:tracePt t="953" x="5426075" y="5410200"/>
          <p14:tracePt t="1032" x="5410200" y="5410200"/>
          <p14:tracePt t="1040" x="5387975" y="5410200"/>
          <p14:tracePt t="1054" x="5341938" y="5394325"/>
          <p14:tracePt t="1054" x="5318125" y="5380038"/>
          <p14:tracePt t="1072" x="5311775" y="5372100"/>
          <p14:tracePt t="1087" x="5219700" y="5295900"/>
          <p14:tracePt t="1105" x="5151438" y="5249863"/>
          <p14:tracePt t="1122" x="5067300" y="5181600"/>
          <p14:tracePt t="1138" x="4960938" y="5097463"/>
          <p14:tracePt t="1154" x="4838700" y="4983163"/>
          <p14:tracePt t="1169" x="4746625" y="4914900"/>
          <p14:tracePt t="1186" x="4670425" y="4838700"/>
          <p14:tracePt t="1202" x="4579938" y="4754563"/>
          <p14:tracePt t="1219" x="4473575" y="4656138"/>
          <p14:tracePt t="1235" x="4403725" y="4594225"/>
          <p14:tracePt t="1252" x="4343400" y="4533900"/>
          <p14:tracePt t="1269" x="4297363" y="4479925"/>
          <p14:tracePt t="1269" x="4289425" y="4465638"/>
          <p14:tracePt t="1288" x="4283075" y="4449763"/>
          <p14:tracePt t="1301" x="4251325" y="4389438"/>
          <p14:tracePt t="1320" x="4175125" y="4305300"/>
          <p14:tracePt t="1336" x="4068763" y="4198938"/>
          <p14:tracePt t="1353" x="3932238" y="4122738"/>
          <p14:tracePt t="1369" x="3771900" y="3984625"/>
          <p14:tracePt t="1386" x="3657600" y="3886200"/>
          <p14:tracePt t="1402" x="3581400" y="3810000"/>
          <p14:tracePt t="1419" x="3543300" y="3756025"/>
          <p14:tracePt t="1436" x="3497263" y="3717925"/>
          <p14:tracePt t="1452" x="3444875" y="3657600"/>
          <p14:tracePt t="1468" x="3360738" y="3573463"/>
          <p14:tracePt t="1468" x="3322638" y="3527425"/>
          <p14:tracePt t="1488" x="3268663" y="3497263"/>
          <p14:tracePt t="1502" x="3140075" y="3375025"/>
          <p14:tracePt t="1520" x="3116263" y="3292475"/>
          <p14:tracePt t="1537" x="3070225" y="3184525"/>
          <p14:tracePt t="1553" x="3017838" y="3078163"/>
          <p14:tracePt t="1570" x="2941638" y="2994025"/>
          <p14:tracePt t="1585" x="2873375" y="2917825"/>
          <p14:tracePt t="1602" x="2827338" y="2857500"/>
          <p14:tracePt t="1619" x="2827338" y="2835275"/>
          <p14:tracePt t="1636" x="2827338" y="2803525"/>
          <p14:tracePt t="1653" x="2819400" y="2751138"/>
          <p14:tracePt t="1669" x="2781300" y="2651125"/>
          <p14:tracePt t="1669" x="2781300" y="2644775"/>
          <p14:tracePt t="1687" x="2773363" y="2606675"/>
          <p14:tracePt t="1701" x="2727325" y="2506663"/>
          <p14:tracePt t="1701" x="2697163" y="2468563"/>
          <p14:tracePt t="1720" x="2674938" y="2392363"/>
          <p14:tracePt t="1736" x="2667000" y="2346325"/>
          <p14:tracePt t="1752" x="2667000" y="2293938"/>
          <p14:tracePt t="1769" x="2659063" y="2263775"/>
          <p14:tracePt t="1786" x="2659063" y="2209800"/>
          <p14:tracePt t="1801" x="2659063" y="2155825"/>
          <p14:tracePt t="1818" x="2659063" y="2125663"/>
          <p14:tracePt t="1834" x="2659063" y="2111375"/>
          <p14:tracePt t="1850" x="2659063" y="2095500"/>
          <p14:tracePt t="1867" x="2659063" y="2087563"/>
          <p14:tracePt t="1883" x="2659063" y="2073275"/>
          <p14:tracePt t="1901" x="2659063" y="2057400"/>
          <p14:tracePt t="1917" x="2659063" y="2041525"/>
          <p14:tracePt t="1917" x="2659063" y="2035175"/>
          <p14:tracePt t="1935" x="2659063" y="2019300"/>
          <p14:tracePt t="1951" x="2659063" y="2011363"/>
          <p14:tracePt t="1984" x="2659063" y="2003425"/>
          <p14:tracePt t="2007" x="2659063" y="1997075"/>
          <p14:tracePt t="2023" x="2659063" y="1989138"/>
          <p14:tracePt t="2038" x="2659063" y="1981200"/>
          <p14:tracePt t="2046" x="2659063" y="1973263"/>
          <p14:tracePt t="2078" x="2659063" y="1958975"/>
          <p14:tracePt t="2143" x="2659063" y="1951038"/>
          <p14:tracePt t="2159" x="2659063" y="1943100"/>
          <p14:tracePt t="2175" x="2659063" y="1935163"/>
          <p14:tracePt t="2184" x="2659063" y="1927225"/>
          <p14:tracePt t="2191" x="2659063" y="1920875"/>
          <p14:tracePt t="2201" x="2659063" y="1889125"/>
          <p14:tracePt t="2218" x="2651125" y="1866900"/>
          <p14:tracePt t="2234" x="2644775" y="1844675"/>
          <p14:tracePt t="2251" x="2636838" y="1820863"/>
          <p14:tracePt t="2268" x="2636838" y="1806575"/>
          <p14:tracePt t="2285" x="2628900" y="1782763"/>
          <p14:tracePt t="2301" x="2620963" y="1768475"/>
          <p14:tracePt t="2317" x="2620963" y="1760538"/>
          <p14:tracePt t="2317" x="2620963" y="1752600"/>
          <p14:tracePt t="2335" x="2620963" y="1730375"/>
          <p14:tracePt t="2352" x="2620963" y="1692275"/>
          <p14:tracePt t="2369" x="2620963" y="1654175"/>
          <p14:tracePt t="2385" x="2620963" y="1622425"/>
          <p14:tracePt t="2402" x="2620963" y="1600200"/>
          <p14:tracePt t="2418" x="2620963" y="1577975"/>
          <p14:tracePt t="2436" x="2620963" y="1562100"/>
          <p14:tracePt t="2451" x="2620963" y="1546225"/>
          <p14:tracePt t="2468" x="2620963" y="1531938"/>
          <p14:tracePt t="2485" x="2620963" y="1524000"/>
          <p14:tracePt t="2502" x="2620963" y="1508125"/>
          <p14:tracePt t="2527" x="2613025" y="1485900"/>
          <p14:tracePt t="2535" x="2613025" y="1477963"/>
          <p14:tracePt t="2574" x="2606675" y="1470025"/>
          <p14:tracePt t="3431" x="2590800" y="1463675"/>
          <p14:tracePt t="3447" x="2590800" y="1455738"/>
          <p14:tracePt t="3463" x="2574925" y="1447800"/>
          <p14:tracePt t="3471" x="2574925" y="1439863"/>
          <p14:tracePt t="3483" x="2568575" y="1431925"/>
          <p14:tracePt t="3499" x="2552700" y="1417638"/>
          <p14:tracePt t="3516" x="2536825" y="1401763"/>
          <p14:tracePt t="3533" x="2522538" y="1387475"/>
          <p14:tracePt t="3549" x="2498725" y="1371600"/>
          <p14:tracePt t="3565" x="2468563" y="1341438"/>
          <p14:tracePt t="3565" x="2446338" y="1325563"/>
          <p14:tracePt t="3583" x="2422525" y="1295400"/>
          <p14:tracePt t="3583" x="2408238" y="1279525"/>
          <p14:tracePt t="3600" x="2370138" y="1241425"/>
          <p14:tracePt t="3616" x="2339975" y="1211263"/>
          <p14:tracePt t="3633" x="2308225" y="1189038"/>
          <p14:tracePt t="3649" x="2232025" y="1127125"/>
          <p14:tracePt t="3666" x="2155825" y="1074738"/>
          <p14:tracePt t="3683" x="2117725" y="1044575"/>
          <p14:tracePt t="3699" x="2079625" y="1012825"/>
          <p14:tracePt t="3716" x="2049463" y="998538"/>
          <p14:tracePt t="3733" x="2035175" y="982663"/>
          <p14:tracePt t="3749" x="1997075" y="960438"/>
          <p14:tracePt t="3749" x="1981200" y="944563"/>
          <p14:tracePt t="3767" x="1958975" y="930275"/>
          <p14:tracePt t="3767" x="1912938" y="898525"/>
          <p14:tracePt t="3783" x="1882775" y="884238"/>
          <p14:tracePt t="3798" x="1812925" y="838200"/>
          <p14:tracePt t="3798" x="1798638" y="838200"/>
          <p14:tracePt t="3817" x="1736725" y="815975"/>
          <p14:tracePt t="3833" x="1676400" y="777875"/>
          <p14:tracePt t="3849" x="1630363" y="762000"/>
          <p14:tracePt t="3865" x="1584325" y="754063"/>
          <p14:tracePt t="3882" x="1546225" y="739775"/>
          <p14:tracePt t="3899" x="1493838" y="739775"/>
          <p14:tracePt t="3916" x="1447800" y="739775"/>
          <p14:tracePt t="3933" x="1425575" y="731838"/>
          <p14:tracePt t="3950" x="1393825" y="723900"/>
          <p14:tracePt t="3950" x="1387475" y="723900"/>
          <p14:tracePt t="3968" x="1363663" y="723900"/>
          <p14:tracePt t="3984" x="1349375" y="723900"/>
          <p14:tracePt t="4000" x="1333500" y="723900"/>
          <p14:tracePt t="4017" x="1317625" y="723900"/>
          <p14:tracePt t="4033" x="1295400" y="723900"/>
          <p14:tracePt t="4049" x="1249363" y="723900"/>
          <p14:tracePt t="4066" x="1203325" y="723900"/>
          <p14:tracePt t="4083" x="1173163" y="723900"/>
          <p14:tracePt t="4099" x="1165225" y="723900"/>
          <p14:tracePt t="4115" x="1150938" y="715963"/>
          <p14:tracePt t="4143" x="1150938" y="708025"/>
          <p14:tracePt t="4151" x="1143000" y="708025"/>
          <p14:tracePt t="4167" x="1120775" y="708025"/>
          <p14:tracePt t="4184" x="1104900" y="708025"/>
          <p14:tracePt t="4200" x="1074738" y="693738"/>
          <p14:tracePt t="4223" x="1066800" y="693738"/>
          <p14:tracePt t="4263" x="1050925" y="693738"/>
          <p14:tracePt t="4270" x="1028700" y="693738"/>
          <p14:tracePt t="4286" x="1012825" y="693738"/>
          <p14:tracePt t="4302" x="1006475" y="693738"/>
          <p14:tracePt t="4319" x="998538" y="693738"/>
          <p14:tracePt t="4332" x="990600" y="685800"/>
          <p14:tracePt t="4559" x="990600" y="677863"/>
          <p14:tracePt t="4607" x="998538" y="677863"/>
          <p14:tracePt t="4631" x="1006475" y="677863"/>
          <p14:tracePt t="4639" x="1012825" y="677863"/>
          <p14:tracePt t="4649" x="1020763" y="677863"/>
          <p14:tracePt t="4666" x="1028700" y="677863"/>
          <p14:tracePt t="4682" x="1036638" y="677863"/>
          <p14:tracePt t="4698" x="1044575" y="677863"/>
          <p14:tracePt t="4716" x="1066800" y="677863"/>
          <p14:tracePt t="4733" x="1082675" y="677863"/>
          <p14:tracePt t="4749" x="1096963" y="677863"/>
          <p14:tracePt t="4775" x="1112838" y="677863"/>
          <p14:tracePt t="4791" x="1127125" y="677863"/>
          <p14:tracePt t="4800" x="1173163" y="677863"/>
          <p14:tracePt t="4820" x="1211263" y="677863"/>
          <p14:tracePt t="4834" x="1257300" y="677863"/>
          <p14:tracePt t="4850" x="1279525" y="677863"/>
          <p14:tracePt t="4866" x="1295400" y="677863"/>
          <p14:tracePt t="4882" x="1325563" y="677863"/>
          <p14:tracePt t="4898" x="1371600" y="677863"/>
          <p14:tracePt t="4915" x="1425575" y="677863"/>
          <p14:tracePt t="4933" x="1463675" y="677863"/>
          <p14:tracePt t="4933" x="1477963" y="677863"/>
          <p14:tracePt t="4951" x="1493838" y="677863"/>
          <p14:tracePt t="4965" x="1539875" y="677863"/>
          <p14:tracePt t="4965" x="1562100" y="677863"/>
          <p14:tracePt t="4984" x="1592263" y="677863"/>
          <p14:tracePt t="4998" x="1820863" y="677863"/>
          <p14:tracePt t="5016" x="2011363" y="663575"/>
          <p14:tracePt t="5033" x="2141538" y="655638"/>
          <p14:tracePt t="5048" x="2187575" y="639763"/>
          <p14:tracePt t="5065" x="2193925" y="639763"/>
          <p14:tracePt t="5119" x="2201863" y="639763"/>
          <p14:tracePt t="5135" x="2217738" y="639763"/>
          <p14:tracePt t="5143" x="2239963" y="639763"/>
          <p14:tracePt t="5151" x="2270125" y="639763"/>
          <p14:tracePt t="5165" x="2392363" y="639763"/>
          <p14:tracePt t="5165" x="2484438" y="639763"/>
          <p14:tracePt t="5183" x="2560638" y="639763"/>
          <p14:tracePt t="5199" x="2713038" y="639763"/>
          <p14:tracePt t="5217" x="2743200" y="639763"/>
          <p14:tracePt t="5233" x="2751138" y="639763"/>
          <p14:tracePt t="5295" x="2759075" y="647700"/>
          <p14:tracePt t="5327" x="2765425" y="647700"/>
          <p14:tracePt t="5351" x="2773363" y="647700"/>
          <p14:tracePt t="5359" x="2781300" y="647700"/>
          <p14:tracePt t="5367" x="2789238" y="647700"/>
          <p14:tracePt t="5381" x="2803525" y="647700"/>
          <p14:tracePt t="5381" x="2819400" y="647700"/>
          <p14:tracePt t="5400" x="2865438" y="647700"/>
          <p14:tracePt t="5416" x="2903538" y="647700"/>
          <p14:tracePt t="5432" x="2955925" y="647700"/>
          <p14:tracePt t="5449" x="3001963" y="647700"/>
          <p14:tracePt t="5465" x="3009900" y="647700"/>
          <p14:tracePt t="5481" x="3017838" y="647700"/>
          <p14:tracePt t="5591" x="3017838" y="655638"/>
          <p14:tracePt t="5703" x="3009900" y="663575"/>
          <p14:tracePt t="6263" x="2994025" y="663575"/>
          <p14:tracePt t="6287" x="2987675" y="663575"/>
          <p14:tracePt t="6297" x="2963863" y="663575"/>
          <p14:tracePt t="6303" x="2955925" y="663575"/>
          <p14:tracePt t="6315" x="2917825" y="663575"/>
          <p14:tracePt t="6330" x="2879725" y="677863"/>
          <p14:tracePt t="6346" x="2841625" y="685800"/>
          <p14:tracePt t="6363" x="2811463" y="701675"/>
          <p14:tracePt t="6379" x="2759075" y="715963"/>
          <p14:tracePt t="6397" x="2689225" y="754063"/>
          <p14:tracePt t="6397" x="2651125" y="762000"/>
          <p14:tracePt t="6415" x="2568575" y="808038"/>
          <p14:tracePt t="6432" x="2476500" y="854075"/>
          <p14:tracePt t="6448" x="2384425" y="876300"/>
          <p14:tracePt t="6465" x="2286000" y="922338"/>
          <p14:tracePt t="6481" x="2209800" y="960438"/>
          <p14:tracePt t="6497" x="2125663" y="1006475"/>
          <p14:tracePt t="6515" x="2065338" y="1044575"/>
          <p14:tracePt t="6531" x="2003425" y="1089025"/>
          <p14:tracePt t="6547" x="1943100" y="1120775"/>
          <p14:tracePt t="6564" x="1874838" y="1165225"/>
          <p14:tracePt t="6581" x="1844675" y="1189038"/>
          <p14:tracePt t="6598" x="1806575" y="1219200"/>
          <p14:tracePt t="6614" x="1774825" y="1235075"/>
          <p14:tracePt t="6631" x="1730375" y="1257300"/>
          <p14:tracePt t="6631" x="1698625" y="1273175"/>
          <p14:tracePt t="6649" x="1646238" y="1287463"/>
          <p14:tracePt t="6665" x="1570038" y="1325563"/>
          <p14:tracePt t="6682" x="1463675" y="1363663"/>
          <p14:tracePt t="6698" x="1355725" y="1431925"/>
          <p14:tracePt t="6715" x="1257300" y="1477963"/>
          <p14:tracePt t="6731" x="1203325" y="1516063"/>
          <p14:tracePt t="6748" x="1189038" y="1539875"/>
          <p14:tracePt t="6764" x="1181100" y="1546225"/>
          <p14:tracePt t="6780" x="1173163" y="1554163"/>
          <p14:tracePt t="6798" x="1165225" y="1562100"/>
          <p14:tracePt t="6817" x="1158875" y="1577975"/>
          <p14:tracePt t="6831" x="1150938" y="1592263"/>
          <p14:tracePt t="6847" x="1143000" y="1622425"/>
          <p14:tracePt t="6865" x="1127125" y="1654175"/>
          <p14:tracePt t="6881" x="1127125" y="1692275"/>
          <p14:tracePt t="6897" x="1112838" y="1714500"/>
          <p14:tracePt t="6914" x="1112838" y="1730375"/>
          <p14:tracePt t="10458" x="1112838" y="1722438"/>
          <p14:tracePt t="11296" x="1120775" y="1722438"/>
          <p14:tracePt t="11320" x="1120775" y="1714500"/>
          <p14:tracePt t="11344" x="1120775" y="1706563"/>
          <p14:tracePt t="11360" x="1120775" y="1698625"/>
          <p14:tracePt t="11376" x="1127125" y="1698625"/>
          <p14:tracePt t="11384" x="1135063" y="1692275"/>
          <p14:tracePt t="11394" x="1143000" y="1676400"/>
          <p14:tracePt t="11410" x="1143000" y="1660525"/>
          <p14:tracePt t="11426" x="1158875" y="1654175"/>
          <p14:tracePt t="11444" x="1165225" y="1638300"/>
          <p14:tracePt t="11460" x="1173163" y="1616075"/>
          <p14:tracePt t="11476" x="1189038" y="1592263"/>
          <p14:tracePt t="11493" x="1189038" y="1577975"/>
          <p14:tracePt t="11509" x="1203325" y="1562100"/>
          <p14:tracePt t="11526" x="1211263" y="1562100"/>
          <p14:tracePt t="11542" x="1241425" y="1508125"/>
          <p14:tracePt t="11561" x="1257300" y="1493838"/>
          <p14:tracePt t="11578" x="1265238" y="1477963"/>
          <p14:tracePt t="11594" x="1273175" y="1463675"/>
          <p14:tracePt t="11609" x="1287463" y="1447800"/>
          <p14:tracePt t="11627" x="1317625" y="1425575"/>
          <p14:tracePt t="11644" x="1341438" y="1393825"/>
          <p14:tracePt t="11659" x="1379538" y="1355725"/>
          <p14:tracePt t="11676" x="1401763" y="1333500"/>
          <p14:tracePt t="11693" x="1425575" y="1311275"/>
          <p14:tracePt t="11709" x="1455738" y="1287463"/>
          <p14:tracePt t="11709" x="1455738" y="1279525"/>
          <p14:tracePt t="11728" x="1470025" y="1273175"/>
          <p14:tracePt t="11742" x="1485900" y="1257300"/>
          <p14:tracePt t="11742" x="1485900" y="1249363"/>
          <p14:tracePt t="11761" x="1493838" y="1235075"/>
          <p14:tracePt t="11776" x="1524000" y="1219200"/>
          <p14:tracePt t="11793" x="1531938" y="1211263"/>
          <p14:tracePt t="11863" x="1539875" y="1203325"/>
          <p14:tracePt t="11871" x="1546225" y="1203325"/>
          <p14:tracePt t="11951" x="1562100" y="1203325"/>
          <p14:tracePt t="11959" x="1600200" y="1203325"/>
          <p14:tracePt t="11976" x="1616075" y="1211263"/>
          <p14:tracePt t="11992" x="1654175" y="1219200"/>
          <p14:tracePt t="12009" x="1676400" y="1235075"/>
          <p14:tracePt t="12025" x="1684338" y="1235075"/>
          <p14:tracePt t="12041" x="1698625" y="1235075"/>
          <p14:tracePt t="12135" x="1730375" y="1235075"/>
          <p14:tracePt t="12143" x="1752600" y="1235075"/>
          <p14:tracePt t="12159" x="1798638" y="1235075"/>
          <p14:tracePt t="12176" x="1806575" y="1227138"/>
          <p14:tracePt t="12191" x="1812925" y="1227138"/>
          <p14:tracePt t="12407" x="1828800" y="1227138"/>
          <p14:tracePt t="12415" x="1844675" y="1227138"/>
          <p14:tracePt t="12424" x="1874838" y="1227138"/>
          <p14:tracePt t="12442" x="1889125" y="1227138"/>
          <p14:tracePt t="12457" x="1905000" y="1227138"/>
          <p14:tracePt t="12550" x="1920875" y="1227138"/>
          <p14:tracePt t="12558" x="1965325" y="1227138"/>
          <p14:tracePt t="12573" x="2125663" y="1227138"/>
          <p14:tracePt t="12591" x="2232025" y="1227138"/>
          <p14:tracePt t="12608" x="2278063" y="1219200"/>
          <p14:tracePt t="12625" x="2286000" y="1219200"/>
          <p14:tracePt t="12640" x="2286000" y="1211263"/>
          <p14:tracePt t="12775" x="2278063" y="1203325"/>
          <p14:tracePt t="12823" x="2270125" y="1196975"/>
          <p14:tracePt t="12846" x="2263775" y="1196975"/>
          <p14:tracePt t="12879" x="2255838" y="1196975"/>
          <p14:tracePt t="12895" x="2247900" y="1196975"/>
          <p14:tracePt t="12911" x="2239963" y="1203325"/>
          <p14:tracePt t="12937" x="2239963" y="1211263"/>
          <p14:tracePt t="12951" x="2232025" y="1211263"/>
          <p14:tracePt t="12959" x="2232025" y="1227138"/>
          <p14:tracePt t="12975" x="2232025" y="1241425"/>
          <p14:tracePt t="12989" x="2232025" y="1257300"/>
          <p14:tracePt t="13007" x="2225675" y="1265238"/>
          <p14:tracePt t="13025" x="2225675" y="1273175"/>
          <p14:tracePt t="13039" x="2217738" y="1287463"/>
          <p14:tracePt t="13056" x="2217738" y="1295400"/>
          <p14:tracePt t="13073" x="2217738" y="1303338"/>
          <p14:tracePt t="13089" x="2209800" y="1311275"/>
          <p14:tracePt t="13106" x="2201863" y="1349375"/>
          <p14:tracePt t="13123" x="2201863" y="1363663"/>
          <p14:tracePt t="13141" x="2193925" y="1387475"/>
          <p14:tracePt t="13156" x="2171700" y="1425575"/>
          <p14:tracePt t="13156" x="2171700" y="1431925"/>
          <p14:tracePt t="13176" x="2155825" y="1447800"/>
          <p14:tracePt t="13190" x="2149475" y="1470025"/>
          <p14:tracePt t="13190" x="2141538" y="1477963"/>
          <p14:tracePt t="13208" x="2141538" y="1485900"/>
          <p14:tracePt t="13224" x="2125663" y="1508125"/>
          <p14:tracePt t="13241" x="2125663" y="1539875"/>
          <p14:tracePt t="13257" x="2111375" y="1554163"/>
          <p14:tracePt t="13275" x="2095500" y="1584325"/>
          <p14:tracePt t="13291" x="2095500" y="1608138"/>
          <p14:tracePt t="13308" x="2087563" y="1638300"/>
          <p14:tracePt t="13324" x="2079625" y="1660525"/>
          <p14:tracePt t="13340" x="2079625" y="1698625"/>
          <p14:tracePt t="13356" x="2073275" y="1714500"/>
          <p14:tracePt t="13373" x="2065338" y="1736725"/>
          <p14:tracePt t="13390" x="2057400" y="1752600"/>
          <p14:tracePt t="13390" x="2057400" y="1760538"/>
          <p14:tracePt t="13408" x="2049463" y="1782763"/>
          <p14:tracePt t="13408" x="2049463" y="1790700"/>
          <p14:tracePt t="13424" x="2041525" y="1812925"/>
          <p14:tracePt t="13442" x="2041525" y="1836738"/>
          <p14:tracePt t="13457" x="2035175" y="1874838"/>
          <p14:tracePt t="13474" x="2027238" y="1897063"/>
          <p14:tracePt t="13490" x="2019300" y="1912938"/>
          <p14:tracePt t="13506" x="2019300" y="1920875"/>
          <p14:tracePt t="13523" x="2019300" y="1927225"/>
          <p14:tracePt t="13539" x="2019300" y="1912938"/>
          <p14:tracePt t="13839" x="2019300" y="1905000"/>
          <p14:tracePt t="13856" x="2019300" y="1897063"/>
          <p14:tracePt t="13895" x="2027238" y="1882775"/>
          <p14:tracePt t="14359" x="2027238" y="1874838"/>
          <p14:tracePt t="14391" x="2035175" y="1874838"/>
          <p14:tracePt t="14407" x="2035175" y="1866900"/>
          <p14:tracePt t="14423" x="2035175" y="1858963"/>
          <p14:tracePt t="14431" x="2041525" y="1858963"/>
          <p14:tracePt t="14440" x="2041525" y="1844675"/>
          <p14:tracePt t="14472" x="2041525" y="1836738"/>
          <p14:tracePt t="14488" x="2049463" y="1836738"/>
          <p14:tracePt t="14495" x="2057400" y="1820863"/>
          <p14:tracePt t="14505" x="2057400" y="1812925"/>
          <p14:tracePt t="14527" x="2057400" y="1806575"/>
          <p14:tracePt t="14538" x="2057400" y="1790700"/>
          <p14:tracePt t="14555" x="2057400" y="1774825"/>
          <p14:tracePt t="14571" x="2065338" y="1768475"/>
          <p14:tracePt t="14588" x="2079625" y="1736725"/>
          <p14:tracePt t="14605" x="2087563" y="1714500"/>
          <p14:tracePt t="14622" x="2095500" y="1706563"/>
          <p14:tracePt t="14639" x="2111375" y="1692275"/>
          <p14:tracePt t="14656" x="2111375" y="1684338"/>
          <p14:tracePt t="14671" x="2117725" y="1684338"/>
          <p14:tracePt t="14695" x="2133600" y="1684338"/>
          <p14:tracePt t="14719" x="2149475" y="1684338"/>
          <p14:tracePt t="14736" x="2163763" y="1684338"/>
          <p14:tracePt t="14743" x="2179638" y="1684338"/>
          <p14:tracePt t="14755" x="2187575" y="1684338"/>
          <p14:tracePt t="14771" x="2201863" y="1676400"/>
          <p14:tracePt t="14788" x="2201863" y="1668463"/>
          <p14:tracePt t="14839" x="2209800" y="1668463"/>
          <p14:tracePt t="14871" x="2217738" y="1668463"/>
          <p14:tracePt t="14879" x="2225675" y="1684338"/>
          <p14:tracePt t="14889" x="2239963" y="1692275"/>
          <p14:tracePt t="14906" x="2255838" y="1714500"/>
          <p14:tracePt t="14923" x="2255838" y="1722438"/>
          <p14:tracePt t="14940" x="2255838" y="1730375"/>
          <p14:tracePt t="14954" x="2255838" y="1744663"/>
          <p14:tracePt t="14972" x="2263775" y="1768475"/>
          <p14:tracePt t="14988" x="2270125" y="1774825"/>
          <p14:tracePt t="15004" x="2270125" y="1790700"/>
          <p14:tracePt t="15021" x="2270125" y="1806575"/>
          <p14:tracePt t="15037" x="2270125" y="1812925"/>
          <p14:tracePt t="15054" x="2270125" y="1820863"/>
          <p14:tracePt t="15079" x="2270125" y="1828800"/>
          <p14:tracePt t="15088" x="2270125" y="1851025"/>
          <p14:tracePt t="15105" x="2270125" y="1858963"/>
          <p14:tracePt t="15121" x="2270125" y="1866900"/>
          <p14:tracePt t="15137" x="2270125" y="1882775"/>
          <p14:tracePt t="15155" x="2270125" y="1905000"/>
          <p14:tracePt t="15171" x="2270125" y="1920875"/>
          <p14:tracePt t="15188" x="2270125" y="1951038"/>
          <p14:tracePt t="15205" x="2270125" y="1958975"/>
          <p14:tracePt t="15221" x="2270125" y="1965325"/>
          <p14:tracePt t="15237" x="2270125" y="1981200"/>
          <p14:tracePt t="17032" x="2270125" y="1973263"/>
          <p14:tracePt t="17775" x="2278063" y="1958975"/>
          <p14:tracePt t="17791" x="2278063" y="1951038"/>
          <p14:tracePt t="17799" x="2293938" y="1935163"/>
          <p14:tracePt t="17807" x="2301875" y="1920875"/>
          <p14:tracePt t="17818" x="2339975" y="1851025"/>
          <p14:tracePt t="17834" x="2378075" y="1768475"/>
          <p14:tracePt t="17851" x="2446338" y="1654175"/>
          <p14:tracePt t="17867" x="2568575" y="1477963"/>
          <p14:tracePt t="17884" x="2667000" y="1325563"/>
          <p14:tracePt t="17901" x="2789238" y="1189038"/>
          <p14:tracePt t="17918" x="2873375" y="1082675"/>
          <p14:tracePt t="17918" x="2903538" y="1050925"/>
          <p14:tracePt t="17936" x="2979738" y="1012825"/>
          <p14:tracePt t="17951" x="3025775" y="982663"/>
          <p14:tracePt t="17968" x="3055938" y="960438"/>
          <p14:tracePt t="17985" x="3070225" y="944563"/>
          <p14:tracePt t="18002" x="3070225" y="952500"/>
          <p14:tracePt t="18199" x="3078163" y="960438"/>
          <p14:tracePt t="18207" x="3078163" y="968375"/>
          <p14:tracePt t="18239" x="3078163" y="974725"/>
          <p14:tracePt t="18255" x="3078163" y="982663"/>
          <p14:tracePt t="18263" x="3078163" y="990600"/>
          <p14:tracePt t="18271" x="3078163" y="998538"/>
          <p14:tracePt t="18285" x="3078163" y="1006475"/>
          <p14:tracePt t="18301" x="3078163" y="1020763"/>
          <p14:tracePt t="18317" x="3078163" y="1036638"/>
          <p14:tracePt t="18335" x="3078163" y="1044575"/>
          <p14:tracePt t="18350" x="3078163" y="1058863"/>
          <p14:tracePt t="18369" x="3078163" y="1066800"/>
          <p14:tracePt t="18455" x="3086100" y="1066800"/>
          <p14:tracePt t="18463" x="3094038" y="1066800"/>
          <p14:tracePt t="18471" x="3101975" y="1066800"/>
          <p14:tracePt t="18483" x="3108325" y="1066800"/>
          <p14:tracePt t="18500" x="3116263" y="1066800"/>
          <p14:tracePt t="18519" x="3124200" y="1058863"/>
          <p14:tracePt t="18536" x="3140075" y="1050925"/>
          <p14:tracePt t="18551" x="3154363" y="1050925"/>
          <p14:tracePt t="18568" x="3254375" y="1044575"/>
          <p14:tracePt t="18586" x="3406775" y="1044575"/>
          <p14:tracePt t="18602" x="3543300" y="1028700"/>
          <p14:tracePt t="18619" x="3649663" y="1028700"/>
          <p14:tracePt t="18635" x="3703638" y="1028700"/>
          <p14:tracePt t="18651" x="3725863" y="1028700"/>
          <p14:tracePt t="18668" x="3749675" y="1028700"/>
          <p14:tracePt t="18684" x="3840163" y="1020763"/>
          <p14:tracePt t="18701" x="4000500" y="1020763"/>
          <p14:tracePt t="18701" x="4084638" y="1020763"/>
          <p14:tracePt t="18720" x="4183063" y="1020763"/>
          <p14:tracePt t="18734" x="4479925" y="1020763"/>
          <p14:tracePt t="18752" x="4632325" y="1012825"/>
          <p14:tracePt t="18769" x="4754563" y="1012825"/>
          <p14:tracePt t="18785" x="4876800" y="1012825"/>
          <p14:tracePt t="18801" x="4968875" y="998538"/>
          <p14:tracePt t="18818" x="5075238" y="998538"/>
          <p14:tracePt t="18835" x="5181600" y="998538"/>
          <p14:tracePt t="18850" x="5311775" y="998538"/>
          <p14:tracePt t="18867" x="5410200" y="998538"/>
          <p14:tracePt t="18885" x="5502275" y="998538"/>
          <p14:tracePt t="18901" x="5630863" y="998538"/>
          <p14:tracePt t="18917" x="5761038" y="998538"/>
          <p14:tracePt t="18917" x="5807075" y="998538"/>
          <p14:tracePt t="18937" x="5883275" y="998538"/>
          <p14:tracePt t="18952" x="5889625" y="998538"/>
          <p14:tracePt t="18967" x="5897563" y="990600"/>
          <p14:tracePt t="19015" x="5889625" y="990600"/>
          <p14:tracePt t="19183" x="5883275" y="990600"/>
          <p14:tracePt t="19231" x="5875338" y="990600"/>
          <p14:tracePt t="19247" x="5867400" y="1006475"/>
          <p14:tracePt t="19255" x="5859463" y="1006475"/>
          <p14:tracePt t="19266" x="5837238" y="1020763"/>
          <p14:tracePt t="19284" x="5813425" y="1036638"/>
          <p14:tracePt t="19300" x="5791200" y="1050925"/>
          <p14:tracePt t="19317" x="5783263" y="1050925"/>
          <p14:tracePt t="19333" x="5761038" y="1066800"/>
          <p14:tracePt t="19333" x="5753100" y="1066800"/>
          <p14:tracePt t="19352" x="5745163" y="1066800"/>
          <p14:tracePt t="19366" x="5707063" y="1096963"/>
          <p14:tracePt t="19384" x="5676900" y="1127125"/>
          <p14:tracePt t="19401" x="5646738" y="1150938"/>
          <p14:tracePt t="19417" x="5592763" y="1181100"/>
          <p14:tracePt t="19435" x="5540375" y="1227138"/>
          <p14:tracePt t="19450" x="5494338" y="1265238"/>
          <p14:tracePt t="19467" x="5456238" y="1295400"/>
          <p14:tracePt t="19484" x="5418138" y="1333500"/>
          <p14:tracePt t="19500" x="5364163" y="1371600"/>
          <p14:tracePt t="19518" x="5287963" y="1425575"/>
          <p14:tracePt t="19518" x="5241925" y="1447800"/>
          <p14:tracePt t="19534" x="5211763" y="1470025"/>
          <p14:tracePt t="19549" x="5143500" y="1508125"/>
          <p14:tracePt t="19549" x="5113338" y="1524000"/>
          <p14:tracePt t="19567" x="5083175" y="1546225"/>
          <p14:tracePt t="19567" x="5067300" y="1562100"/>
          <p14:tracePt t="19583" x="5045075" y="1577975"/>
          <p14:tracePt t="19600" x="5029200" y="1584325"/>
          <p14:tracePt t="19616" x="5029200" y="1570038"/>
          <p14:tracePt t="19854" x="5029200" y="1562100"/>
          <p14:tracePt t="19879" x="5037138" y="1546225"/>
          <p14:tracePt t="19911" x="5045075" y="1546225"/>
          <p14:tracePt t="19919" x="5045075" y="1539875"/>
          <p14:tracePt t="19951" x="5045075" y="1531938"/>
          <p14:tracePt t="19959" x="5051425" y="1531938"/>
          <p14:tracePt t="19967" x="5067300" y="1531938"/>
          <p14:tracePt t="19984" x="5113338" y="1524000"/>
          <p14:tracePt t="20000" x="5143500" y="1516063"/>
          <p14:tracePt t="20017" x="5165725" y="1508125"/>
          <p14:tracePt t="20034" x="5173663" y="1508125"/>
          <p14:tracePt t="20615" x="5189538" y="1508125"/>
          <p14:tracePt t="20623" x="5211763" y="1508125"/>
          <p14:tracePt t="20634" x="5241925" y="1508125"/>
          <p14:tracePt t="20649" x="5273675" y="1508125"/>
          <p14:tracePt t="20665" x="5303838" y="1508125"/>
          <p14:tracePt t="20682" x="5341938" y="1508125"/>
          <p14:tracePt t="20699" x="5364163" y="1508125"/>
          <p14:tracePt t="20716" x="5372100" y="1508125"/>
          <p14:tracePt t="20783" x="5387975" y="1508125"/>
          <p14:tracePt t="20791" x="5402263" y="1508125"/>
          <p14:tracePt t="20800" x="5440363" y="1508125"/>
          <p14:tracePt t="20818" x="5456238" y="1508125"/>
          <p14:tracePt t="20833" x="5470525" y="1508125"/>
          <p14:tracePt t="20849" x="5486400" y="1508125"/>
          <p14:tracePt t="20903" x="5508625" y="1508125"/>
          <p14:tracePt t="20911" x="5524500" y="1508125"/>
          <p14:tracePt t="20927" x="5532438" y="1508125"/>
          <p14:tracePt t="20935" x="5546725" y="1508125"/>
          <p14:tracePt t="20948" x="5570538" y="1508125"/>
          <p14:tracePt t="20965" x="5592763" y="1508125"/>
          <p14:tracePt t="20982" x="5600700" y="1508125"/>
          <p14:tracePt t="20998" x="5608638" y="1508125"/>
          <p14:tracePt t="21015" x="5630863" y="1508125"/>
          <p14:tracePt t="21033" x="5676900" y="1508125"/>
          <p14:tracePt t="21049" x="5737225" y="1508125"/>
          <p14:tracePt t="21065" x="5813425" y="1493838"/>
          <p14:tracePt t="21082" x="5867400" y="1485900"/>
          <p14:tracePt t="21098" x="5905500" y="1485900"/>
          <p14:tracePt t="21116" x="5927725" y="1477963"/>
          <p14:tracePt t="21133" x="5951538" y="1477963"/>
          <p14:tracePt t="21149" x="5989638" y="1470025"/>
          <p14:tracePt t="21149" x="6003925" y="1470025"/>
          <p14:tracePt t="21167" x="6019800" y="1470025"/>
          <p14:tracePt t="21182" x="6042025" y="1463675"/>
          <p14:tracePt t="21199" x="6035675" y="1470025"/>
          <p14:tracePt t="22063" x="6027738" y="1470025"/>
          <p14:tracePt t="22071" x="6027738" y="1477963"/>
          <p14:tracePt t="22111" x="6027738" y="1493838"/>
          <p14:tracePt t="22735" x="6027738" y="1508125"/>
          <p14:tracePt t="22767" x="6011863" y="1524000"/>
          <p14:tracePt t="22775" x="5989638" y="1539875"/>
          <p14:tracePt t="22783" x="5973763" y="1546225"/>
          <p14:tracePt t="22797" x="5875338" y="1600200"/>
          <p14:tracePt t="22816" x="5813425" y="1638300"/>
          <p14:tracePt t="22830" x="5661025" y="1676400"/>
          <p14:tracePt t="22848" x="5584825" y="1698625"/>
          <p14:tracePt t="22865" x="5532438" y="1698625"/>
          <p14:tracePt t="22882" x="5494338" y="1714500"/>
          <p14:tracePt t="22898" x="5440363" y="1722438"/>
          <p14:tracePt t="22914" x="5356225" y="1736725"/>
          <p14:tracePt t="22929" x="5241925" y="1736725"/>
          <p14:tracePt t="22946" x="5127625" y="1736725"/>
          <p14:tracePt t="22963" x="5021263" y="1736725"/>
          <p14:tracePt t="22980" x="4945063" y="1736725"/>
          <p14:tracePt t="22997" x="4884738" y="1736725"/>
          <p14:tracePt t="23014" x="4792663" y="1736725"/>
          <p14:tracePt t="23014" x="4740275" y="1736725"/>
          <p14:tracePt t="23032" x="4694238" y="1736725"/>
          <p14:tracePt t="23045" x="4549775" y="1736725"/>
          <p14:tracePt t="23045" x="4479925" y="1736725"/>
          <p14:tracePt t="23063" x="4335463" y="1760538"/>
          <p14:tracePt t="23079" x="4160838" y="1768475"/>
          <p14:tracePt t="23096" x="3962400" y="1768475"/>
          <p14:tracePt t="23113" x="3756025" y="1782763"/>
          <p14:tracePt t="23129" x="3589338" y="1812925"/>
          <p14:tracePt t="23146" x="3505200" y="1836738"/>
          <p14:tracePt t="23163" x="3444875" y="1851025"/>
          <p14:tracePt t="23180" x="3406775" y="1851025"/>
          <p14:tracePt t="23196" x="3360738" y="1858963"/>
          <p14:tracePt t="23214" x="3276600" y="1866900"/>
          <p14:tracePt t="23214" x="3222625" y="1866900"/>
          <p14:tracePt t="23232" x="3101975" y="1866900"/>
          <p14:tracePt t="23248" x="3009900" y="1866900"/>
          <p14:tracePt t="23264" x="2949575" y="1874838"/>
          <p14:tracePt t="23281" x="2933700" y="1874838"/>
          <p14:tracePt t="23296" x="2925763" y="1874838"/>
          <p14:tracePt t="23383" x="2911475" y="1866900"/>
          <p14:tracePt t="23431" x="2911475" y="1858963"/>
          <p14:tracePt t="23519" x="2911475" y="1851025"/>
          <p14:tracePt t="23527" x="2911475" y="1844675"/>
          <p14:tracePt t="23551" x="2911475" y="1836738"/>
          <p14:tracePt t="23559" x="2911475" y="1828800"/>
          <p14:tracePt t="23575" x="2917825" y="1812925"/>
          <p14:tracePt t="23599" x="2917825" y="1798638"/>
          <p14:tracePt t="23631" x="2925763" y="1790700"/>
          <p14:tracePt t="23655" x="2925763" y="1782763"/>
          <p14:tracePt t="24600" x="2917825" y="1782763"/>
          <p14:tracePt t="24847" x="2887663" y="1782763"/>
          <p14:tracePt t="24855" x="2865438" y="1782763"/>
          <p14:tracePt t="24863" x="2835275" y="1782763"/>
          <p14:tracePt t="24878" x="2620963" y="1782763"/>
          <p14:tracePt t="24896" x="2552700" y="1782763"/>
          <p14:tracePt t="24896" x="2476500" y="1782763"/>
          <p14:tracePt t="24913" x="2339975" y="1782763"/>
          <p14:tracePt t="24929" x="2239963" y="1782763"/>
          <p14:tracePt t="24947" x="2187575" y="1782763"/>
          <p14:tracePt t="24962" x="2163763" y="1782763"/>
          <p14:tracePt t="24979" x="2155825" y="1774825"/>
          <p14:tracePt t="25014" x="2149475" y="1774825"/>
          <p14:tracePt t="25038" x="2125663" y="1774825"/>
          <p14:tracePt t="25046" x="2103438" y="1774825"/>
          <p14:tracePt t="25060" x="2057400" y="1782763"/>
          <p14:tracePt t="25060" x="2035175" y="1790700"/>
          <p14:tracePt t="25079" x="2011363" y="1798638"/>
          <p14:tracePt t="25094" x="1997075" y="1798638"/>
          <p14:tracePt t="25112" x="1989138" y="1798638"/>
          <p14:tracePt t="25159" x="1989138" y="1790700"/>
          <p14:tracePt t="25167" x="1989138" y="1774825"/>
          <p14:tracePt t="25177" x="1989138" y="1752600"/>
          <p14:tracePt t="25195" x="1989138" y="1730375"/>
          <p14:tracePt t="25211" x="1989138" y="1706563"/>
          <p14:tracePt t="25228" x="1989138" y="1684338"/>
          <p14:tracePt t="25247" x="1989138" y="1668463"/>
          <p14:tracePt t="25259" x="1997075" y="1638300"/>
          <p14:tracePt t="25276" x="2003425" y="1584325"/>
          <p14:tracePt t="25293" x="2003425" y="1524000"/>
          <p14:tracePt t="25293" x="2019300" y="1485900"/>
          <p14:tracePt t="25311" x="2027238" y="1431925"/>
          <p14:tracePt t="25328" x="2041525" y="1393825"/>
          <p14:tracePt t="25345" x="2057400" y="1349375"/>
          <p14:tracePt t="25362" x="2057400" y="1325563"/>
          <p14:tracePt t="25378" x="2057400" y="1279525"/>
          <p14:tracePt t="25395" x="2073275" y="1235075"/>
          <p14:tracePt t="25411" x="2079625" y="1165225"/>
          <p14:tracePt t="25428" x="2095500" y="1066800"/>
          <p14:tracePt t="25446" x="2103438" y="990600"/>
          <p14:tracePt t="25461" x="2103438" y="930275"/>
          <p14:tracePt t="25461" x="2103438" y="914400"/>
          <p14:tracePt t="25479" x="2103438" y="876300"/>
          <p14:tracePt t="25496" x="2103438" y="868363"/>
          <p14:tracePt t="25511" x="2103438" y="876300"/>
          <p14:tracePt t="25655" x="2103438" y="884238"/>
          <p14:tracePt t="25663" x="2103438" y="892175"/>
          <p14:tracePt t="25676" x="2103438" y="914400"/>
          <p14:tracePt t="25694" x="2103438" y="930275"/>
          <p14:tracePt t="25694" x="2103438" y="936625"/>
          <p14:tracePt t="25711" x="2103438" y="974725"/>
          <p14:tracePt t="25728" x="2103438" y="998538"/>
          <p14:tracePt t="25745" x="2103438" y="1036638"/>
          <p14:tracePt t="25761" x="2095500" y="1074738"/>
          <p14:tracePt t="25777" x="2095500" y="1120775"/>
          <p14:tracePt t="25794" x="2065338" y="1150938"/>
          <p14:tracePt t="25794" x="2065338" y="1173163"/>
          <p14:tracePt t="25816" x="2065338" y="1196975"/>
          <p14:tracePt t="25831" x="2065338" y="1203325"/>
          <p14:tracePt t="25843" x="2065338" y="1235075"/>
          <p14:tracePt t="25843" x="2065338" y="1249363"/>
          <p14:tracePt t="25863" x="2065338" y="1265238"/>
          <p14:tracePt t="25877" x="2065338" y="1303338"/>
          <p14:tracePt t="25895" x="2065338" y="1349375"/>
          <p14:tracePt t="25912" x="2065338" y="1371600"/>
          <p14:tracePt t="25928" x="2065338" y="1409700"/>
          <p14:tracePt t="25947" x="2065338" y="1447800"/>
          <p14:tracePt t="25962" x="2065338" y="1501775"/>
          <p14:tracePt t="25978" x="2065338" y="1584325"/>
          <p14:tracePt t="25994" x="2065338" y="1630363"/>
          <p14:tracePt t="26011" x="2065338" y="1684338"/>
          <p14:tracePt t="26028" x="2065338" y="1722438"/>
          <p14:tracePt t="26044" x="2079625" y="1768475"/>
          <p14:tracePt t="26060" x="2087563" y="1812925"/>
          <p14:tracePt t="26076" x="2103438" y="1828800"/>
          <p14:tracePt t="26093" x="2111375" y="1844675"/>
          <p14:tracePt t="26109" x="2111375" y="1851025"/>
          <p14:tracePt t="26126" x="2117725" y="1851025"/>
          <p14:tracePt t="26479" x="2125663" y="1851025"/>
          <p14:tracePt t="26511" x="2133600" y="1851025"/>
          <p14:tracePt t="26527" x="2141538" y="1851025"/>
          <p14:tracePt t="26535" x="2149475" y="1844675"/>
          <p14:tracePt t="26559" x="2155825" y="1844675"/>
          <p14:tracePt t="26583" x="2179638" y="1844675"/>
          <p14:tracePt t="26592" x="2187575" y="1836738"/>
          <p14:tracePt t="26607" x="2209800" y="1836738"/>
          <p14:tracePt t="26615" x="2225675" y="1836738"/>
          <p14:tracePt t="26626" x="2278063" y="1828800"/>
          <p14:tracePt t="26643" x="2362200" y="1812925"/>
          <p14:tracePt t="26659" x="2430463" y="1806575"/>
          <p14:tracePt t="26676" x="2484438" y="1806575"/>
          <p14:tracePt t="26693" x="2514600" y="1790700"/>
          <p14:tracePt t="26710" x="2544763" y="1790700"/>
          <p14:tracePt t="26710" x="2560638" y="1790700"/>
          <p14:tracePt t="26727" x="2590800" y="1790700"/>
          <p14:tracePt t="26741" x="2705100" y="1790700"/>
          <p14:tracePt t="26759" x="2789238" y="1790700"/>
          <p14:tracePt t="26777" x="2841625" y="1790700"/>
          <p14:tracePt t="26793" x="2895600" y="1790700"/>
          <p14:tracePt t="26814" x="2917825" y="1790700"/>
          <p14:tracePt t="26826" x="2955925" y="1790700"/>
          <p14:tracePt t="26843" x="2987675" y="1790700"/>
          <p14:tracePt t="26859" x="3032125" y="1790700"/>
          <p14:tracePt t="26876" x="3078163" y="1790700"/>
          <p14:tracePt t="26892" x="3124200" y="1790700"/>
          <p14:tracePt t="26909" x="3208338" y="1790700"/>
          <p14:tracePt t="26927" x="3284538" y="1790700"/>
          <p14:tracePt t="26927" x="3306763" y="1790700"/>
          <p14:tracePt t="26944" x="3322638" y="1790700"/>
          <p14:tracePt t="26961" x="3330575" y="1790700"/>
          <p14:tracePt t="26975" x="3344863" y="1790700"/>
          <p14:tracePt t="27031" x="3352800" y="1790700"/>
          <p14:tracePt t="27040" x="3360738" y="1790700"/>
          <p14:tracePt t="27047" x="3375025" y="1798638"/>
          <p14:tracePt t="27063" x="3382963" y="1798638"/>
          <p14:tracePt t="27076" x="3390900" y="1798638"/>
          <p14:tracePt t="27093" x="3421063" y="1798638"/>
          <p14:tracePt t="27093" x="3436938" y="1798638"/>
          <p14:tracePt t="27111" x="3451225" y="1798638"/>
          <p14:tracePt t="27127" x="3475038" y="1790700"/>
          <p14:tracePt t="27143" x="3475038" y="1782763"/>
          <p14:tracePt t="27295" x="3467100" y="1782763"/>
          <p14:tracePt t="27455" x="3451225" y="1782763"/>
          <p14:tracePt t="27479" x="3444875" y="1782763"/>
          <p14:tracePt t="27511" x="3436938" y="1782763"/>
          <p14:tracePt t="27527" x="3429000" y="1782763"/>
          <p14:tracePt t="27542" x="3413125" y="1782763"/>
          <p14:tracePt t="27566" x="3406775" y="1782763"/>
          <p14:tracePt t="27583" x="3398838" y="1782763"/>
          <p14:tracePt t="27592" x="3390900" y="1782763"/>
          <p14:tracePt t="27599" x="3375025" y="1782763"/>
          <p14:tracePt t="27608" x="3344863" y="1782763"/>
          <p14:tracePt t="27625" x="3298825" y="1774825"/>
          <p14:tracePt t="27641" x="3246438" y="1774825"/>
          <p14:tracePt t="27658" x="3192463" y="1774825"/>
          <p14:tracePt t="27675" x="3154363" y="1774825"/>
          <p14:tracePt t="27692" x="3108325" y="1774825"/>
          <p14:tracePt t="27708" x="3048000" y="1774825"/>
          <p14:tracePt t="27726" x="2971800" y="1752600"/>
          <p14:tracePt t="27742" x="2949575" y="1752600"/>
          <p14:tracePt t="27742" x="2941638" y="1752600"/>
          <p14:tracePt t="27760" x="2925763" y="1752600"/>
          <p14:tracePt t="27791" x="2917825" y="1752600"/>
          <p14:tracePt t="27799" x="2917825" y="1744663"/>
          <p14:tracePt t="28095" x="2925763" y="1744663"/>
          <p14:tracePt t="28111" x="2941638" y="1744663"/>
          <p14:tracePt t="28135" x="2949575" y="1744663"/>
          <p14:tracePt t="28151" x="2955925" y="1744663"/>
          <p14:tracePt t="28191" x="2963863" y="1744663"/>
          <p14:tracePt t="28199" x="2971800" y="1744663"/>
          <p14:tracePt t="28209" x="2987675" y="1744663"/>
          <p14:tracePt t="28225" x="3009900" y="1744663"/>
          <p14:tracePt t="28241" x="3025775" y="1744663"/>
          <p14:tracePt t="28257" x="3040063" y="1744663"/>
          <p14:tracePt t="28275" x="3048000" y="1744663"/>
          <p14:tracePt t="28290" x="3055938" y="1744663"/>
          <p14:tracePt t="28375" x="3063875" y="1744663"/>
          <p14:tracePt t="28383" x="3070225" y="1752600"/>
          <p14:tracePt t="28392" x="3086100" y="1752600"/>
          <p14:tracePt t="28409" x="3094038" y="1752600"/>
          <p14:tracePt t="28440" x="3108325" y="1752600"/>
          <p14:tracePt t="28479" x="3116263" y="1752600"/>
          <p14:tracePt t="28495" x="3140075" y="1752600"/>
          <p14:tracePt t="28503" x="3154363" y="1752600"/>
          <p14:tracePt t="28511" x="3170238" y="1752600"/>
          <p14:tracePt t="28525" x="3208338" y="1752600"/>
          <p14:tracePt t="28525" x="3222625" y="1752600"/>
          <p14:tracePt t="28544" x="3230563" y="1752600"/>
          <p14:tracePt t="28558" x="3238500" y="1760538"/>
          <p14:tracePt t="28735" x="3238500" y="1752600"/>
          <p14:tracePt t="29039" x="3230563" y="1744663"/>
          <p14:tracePt t="29934" x="3238500" y="1744663"/>
          <p14:tracePt t="30031" x="3246438" y="1744663"/>
          <p14:tracePt t="30111" x="3254375" y="1730375"/>
          <p14:tracePt t="30127" x="3260725" y="1730375"/>
          <p14:tracePt t="30135" x="3284538" y="1730375"/>
          <p14:tracePt t="30143" x="3292475" y="1722438"/>
          <p14:tracePt t="30156" x="3330575" y="1722438"/>
          <p14:tracePt t="30174" x="3344863" y="1714500"/>
          <p14:tracePt t="30189" x="3352800" y="1706563"/>
          <p14:tracePt t="30281" x="3360738" y="1706563"/>
          <p14:tracePt t="30302" x="3360738" y="1698625"/>
          <p14:tracePt t="31195" x="3368675" y="1698625"/>
          <p14:tracePt t="31719" x="3382963" y="1698625"/>
          <p14:tracePt t="31743" x="3390900" y="1698625"/>
          <p14:tracePt t="31783" x="3398838" y="1692275"/>
          <p14:tracePt t="31799" x="3406775" y="1692275"/>
          <p14:tracePt t="31807" x="3421063" y="1676400"/>
          <p14:tracePt t="31822" x="3429000" y="1668463"/>
          <p14:tracePt t="31837" x="3444875" y="1654175"/>
          <p14:tracePt t="31856" x="3444875" y="1646238"/>
          <p14:tracePt t="31872" x="3444875" y="1654175"/>
          <p14:tracePt t="32095" x="3444875" y="1660525"/>
          <p14:tracePt t="32167" x="3444875" y="1668463"/>
          <p14:tracePt t="32183" x="3436938" y="1668463"/>
          <p14:tracePt t="32199" x="3436938" y="1676400"/>
          <p14:tracePt t="32215" x="3436938" y="1684338"/>
          <p14:tracePt t="32231" x="3436938" y="1692275"/>
          <p14:tracePt t="34004" x="3444875" y="1692275"/>
          <p14:tracePt t="34215" x="3459163" y="1684338"/>
          <p14:tracePt t="34223" x="3467100" y="1684338"/>
          <p14:tracePt t="34239" x="3482975" y="1684338"/>
          <p14:tracePt t="34255" x="3505200" y="1684338"/>
          <p14:tracePt t="34268" x="3535363" y="1676400"/>
          <p14:tracePt t="34268" x="3565525" y="1660525"/>
          <p14:tracePt t="34288" x="3597275" y="1660525"/>
          <p14:tracePt t="34301" x="3641725" y="1660525"/>
          <p14:tracePt t="34301" x="3665538" y="1660525"/>
          <p14:tracePt t="34320" x="3679825" y="1660525"/>
          <p14:tracePt t="34335" x="3695700" y="1660525"/>
          <p14:tracePt t="34359" x="3711575" y="1660525"/>
          <p14:tracePt t="34439" x="3717925" y="1660525"/>
          <p14:tracePt t="35054" x="3741738" y="1660525"/>
          <p14:tracePt t="35062" x="3756025" y="1660525"/>
          <p14:tracePt t="35070" x="3771900" y="1660525"/>
          <p14:tracePt t="35083" x="3787775" y="1660525"/>
          <p14:tracePt t="35100" x="3794125" y="1660525"/>
          <p14:tracePt t="35117" x="3802063" y="1660525"/>
          <p14:tracePt t="35143" x="3825875" y="1660525"/>
          <p14:tracePt t="35151" x="3870325" y="1660525"/>
          <p14:tracePt t="35168" x="3946525" y="1654175"/>
          <p14:tracePt t="35185" x="3984625" y="1654175"/>
          <p14:tracePt t="35202" x="4008438" y="1646238"/>
          <p14:tracePt t="35217" x="4016375" y="1646238"/>
          <p14:tracePt t="35234" x="4030663" y="1646238"/>
          <p14:tracePt t="35250" x="4038600" y="1646238"/>
          <p14:tracePt t="35266" x="4046538" y="1646238"/>
          <p14:tracePt t="35283" x="4054475" y="1646238"/>
          <p14:tracePt t="35299" x="4092575" y="1646238"/>
          <p14:tracePt t="35316" x="4122738" y="1646238"/>
          <p14:tracePt t="35333" x="4144963" y="1646238"/>
          <p14:tracePt t="35349" x="4152900" y="1646238"/>
          <p14:tracePt t="35366" x="4160838" y="1646238"/>
          <p14:tracePt t="35407" x="4168775" y="1646238"/>
          <p14:tracePt t="35423" x="4175125" y="1646238"/>
          <p14:tracePt t="35432" x="4191000" y="1646238"/>
          <p14:tracePt t="39841" x="4183063" y="1654175"/>
          <p14:tracePt t="40639" x="4175125" y="1660525"/>
          <p14:tracePt t="40647" x="4168775" y="1668463"/>
          <p14:tracePt t="40661" x="4152900" y="1692275"/>
          <p14:tracePt t="40661" x="4144963" y="1722438"/>
          <p14:tracePt t="40679" x="4098925" y="1774825"/>
          <p14:tracePt t="40696" x="4068763" y="1851025"/>
          <p14:tracePt t="40713" x="4054475" y="1882775"/>
          <p14:tracePt t="40729" x="4022725" y="1935163"/>
          <p14:tracePt t="40746" x="4016375" y="1981200"/>
          <p14:tracePt t="40762" x="3970338" y="2049463"/>
          <p14:tracePt t="40779" x="3924300" y="2171700"/>
          <p14:tracePt t="40795" x="3848100" y="2316163"/>
          <p14:tracePt t="40813" x="3771900" y="2416175"/>
          <p14:tracePt t="40828" x="3695700" y="2492375"/>
          <p14:tracePt t="40844" x="3673475" y="2544763"/>
          <p14:tracePt t="40861" x="3641725" y="2606675"/>
          <p14:tracePt t="40877" x="3635375" y="2651125"/>
          <p14:tracePt t="40877" x="3619500" y="2689225"/>
          <p14:tracePt t="40895" x="3589338" y="2759075"/>
          <p14:tracePt t="40912" x="3543300" y="2849563"/>
          <p14:tracePt t="40928" x="3467100" y="2955925"/>
          <p14:tracePt t="40944" x="3336925" y="3078163"/>
          <p14:tracePt t="40960" x="3208338" y="3178175"/>
          <p14:tracePt t="40977" x="3116263" y="3246438"/>
          <p14:tracePt t="40994" x="3040063" y="3314700"/>
          <p14:tracePt t="41010" x="3001963" y="3344863"/>
          <p14:tracePt t="41027" x="2979738" y="3382963"/>
          <p14:tracePt t="41043" x="2971800" y="3390900"/>
          <p14:tracePt t="41060" x="2963863" y="3398838"/>
          <p14:tracePt t="41077" x="2933700" y="3406775"/>
          <p14:tracePt t="41096" x="2887663" y="3406775"/>
          <p14:tracePt t="41112" x="2865438" y="3406775"/>
          <p14:tracePt t="41129" x="2849563" y="3406775"/>
          <p14:tracePt t="41151" x="2841625" y="3398838"/>
          <p14:tracePt t="41167" x="2827338" y="3390900"/>
          <p14:tracePt t="41177" x="2789238" y="3375025"/>
          <p14:tracePt t="41194" x="2713038" y="3344863"/>
          <p14:tracePt t="41211" x="2644775" y="3322638"/>
          <p14:tracePt t="41228" x="2598738" y="3298825"/>
          <p14:tracePt t="41244" x="2590800" y="3298825"/>
          <p14:tracePt t="41262" x="2582863" y="3292475"/>
          <p14:tracePt t="41278" x="2552700" y="3276600"/>
          <p14:tracePt t="41295" x="2514600" y="3254375"/>
          <p14:tracePt t="41313" x="2492375" y="3246438"/>
          <p14:tracePt t="41329" x="2476500" y="3230563"/>
          <p14:tracePt t="41345" x="2460625" y="3222625"/>
          <p14:tracePt t="41361" x="2454275" y="3216275"/>
          <p14:tracePt t="41378" x="2422525" y="3200400"/>
          <p14:tracePt t="41395" x="2392363" y="3184525"/>
          <p14:tracePt t="41411" x="2346325" y="3170238"/>
          <p14:tracePt t="41429" x="2308225" y="3162300"/>
          <p14:tracePt t="41429" x="2301875" y="3162300"/>
          <p14:tracePt t="41447" x="2286000" y="3162300"/>
          <p14:tracePt t="41460" x="2278063" y="3154363"/>
          <p14:tracePt t="41476" x="2263775" y="3154363"/>
          <p14:tracePt t="41494" x="2255838" y="3154363"/>
          <p14:tracePt t="41599" x="2247900" y="3154363"/>
          <p14:tracePt t="41607" x="2232025" y="3154363"/>
          <p14:tracePt t="41615" x="2217738" y="3154363"/>
          <p14:tracePt t="41626" x="2187575" y="3154363"/>
          <p14:tracePt t="41644" x="2171700" y="3154363"/>
          <p14:tracePt t="41660" x="2155825" y="3154363"/>
          <p14:tracePt t="41677" x="2141538" y="3154363"/>
          <p14:tracePt t="41693" x="2133600" y="3162300"/>
          <p14:tracePt t="41710" x="2103438" y="3162300"/>
          <p14:tracePt t="41728" x="2095500" y="3162300"/>
          <p14:tracePt t="41743" x="2087563" y="3162300"/>
          <p14:tracePt t="41761" x="2079625" y="3162300"/>
          <p14:tracePt t="41778" x="2057400" y="3162300"/>
          <p14:tracePt t="41795" x="2041525" y="3162300"/>
          <p14:tracePt t="41810" x="2035175" y="3162300"/>
          <p14:tracePt t="41832" x="2027238" y="3162300"/>
          <p14:tracePt t="41844" x="2011363" y="3170238"/>
          <p14:tracePt t="41861" x="2019300" y="3170238"/>
          <p14:tracePt t="47356" x="2027238" y="3170238"/>
          <p14:tracePt t="47511" x="2041525" y="3170238"/>
          <p14:tracePt t="47520" x="2049463" y="3170238"/>
          <p14:tracePt t="47559" x="2065338" y="3162300"/>
          <p14:tracePt t="47575" x="2073275" y="3162300"/>
          <p14:tracePt t="47591" x="2079625" y="3162300"/>
          <p14:tracePt t="47727" x="2087563" y="3162300"/>
          <p14:tracePt t="47736" x="2103438" y="3162300"/>
          <p14:tracePt t="47753" x="2111375" y="3162300"/>
          <p14:tracePt t="47775" x="2117725" y="3162300"/>
          <p14:tracePt t="47790" x="2125663" y="3162300"/>
          <p14:tracePt t="47806" x="2133600" y="3162300"/>
          <p14:tracePt t="47814" x="2141538" y="3162300"/>
          <p14:tracePt t="47830" x="2149475" y="3162300"/>
          <p14:tracePt t="47838" x="2155825" y="3162300"/>
          <p14:tracePt t="47855" x="2163763" y="3162300"/>
          <p14:tracePt t="47870" x="2171700" y="3162300"/>
          <p14:tracePt t="47951" x="2179638" y="3162300"/>
          <p14:tracePt t="47959" x="2187575" y="3162300"/>
          <p14:tracePt t="47970" x="2201863" y="3162300"/>
          <p14:tracePt t="47989" x="2225675" y="3162300"/>
          <p14:tracePt t="48005" x="2255838" y="3162300"/>
          <p14:tracePt t="48021" x="2308225" y="3162300"/>
          <p14:tracePt t="48038" x="2339975" y="3162300"/>
          <p14:tracePt t="48054" x="2346325" y="3162300"/>
          <p14:tracePt t="48070" x="2354263" y="3162300"/>
          <p14:tracePt t="48088" x="2370138" y="3162300"/>
          <p14:tracePt t="48105" x="2392363" y="3162300"/>
          <p14:tracePt t="48121" x="2430463" y="3162300"/>
          <p14:tracePt t="48138" x="2484438" y="3162300"/>
          <p14:tracePt t="48155" x="2522538" y="3162300"/>
          <p14:tracePt t="48171" x="2574925" y="3162300"/>
          <p14:tracePt t="48188" x="2620963" y="3178175"/>
          <p14:tracePt t="48205" x="2644775" y="3178175"/>
          <p14:tracePt t="48221" x="2674938" y="3178175"/>
          <p14:tracePt t="48221" x="2689225" y="3178175"/>
          <p14:tracePt t="48239" x="2727325" y="3184525"/>
          <p14:tracePt t="48256" x="2743200" y="3184525"/>
          <p14:tracePt t="48272" x="2765425" y="3192463"/>
          <p14:tracePt t="48288" x="2773363" y="3200400"/>
          <p14:tracePt t="48304" x="2803525" y="3200400"/>
          <p14:tracePt t="48322" x="2827338" y="3200400"/>
          <p14:tracePt t="48337" x="2857500" y="3208338"/>
          <p14:tracePt t="48355" x="2887663" y="3208338"/>
          <p14:tracePt t="48371" x="2903538" y="3208338"/>
          <p14:tracePt t="48386" x="2911475" y="3208338"/>
          <p14:tracePt t="48415" x="2917825" y="3208338"/>
          <p14:tracePt t="48423" x="2925763" y="3208338"/>
          <p14:tracePt t="48436" x="2949575" y="3208338"/>
          <p14:tracePt t="48454" x="2979738" y="3216275"/>
          <p14:tracePt t="48454" x="3009900" y="3230563"/>
          <p14:tracePt t="48471" x="3078163" y="3230563"/>
          <p14:tracePt t="48489" x="3140075" y="3238500"/>
          <p14:tracePt t="48505" x="3154363" y="3246438"/>
          <p14:tracePt t="48520" x="3162300" y="3246438"/>
          <p14:tracePt t="48575" x="3178175" y="3246438"/>
          <p14:tracePt t="48591" x="3192463" y="3246438"/>
          <p14:tracePt t="48599" x="3216275" y="3254375"/>
          <p14:tracePt t="48607" x="3230563" y="3254375"/>
          <p14:tracePt t="48620" x="3260725" y="3254375"/>
          <p14:tracePt t="48637" x="3298825" y="3254375"/>
          <p14:tracePt t="48637" x="3298825" y="3260725"/>
          <p14:tracePt t="48656" x="3306763" y="3260725"/>
          <p14:tracePt t="48672" x="3322638" y="3260725"/>
          <p14:tracePt t="48703" x="3336925" y="3260725"/>
          <p14:tracePt t="48720" x="3368675" y="3260725"/>
          <p14:tracePt t="48727" x="3382963" y="3260725"/>
          <p14:tracePt t="48737" x="3413125" y="3260725"/>
          <p14:tracePt t="48754" x="3429000" y="3260725"/>
          <p14:tracePt t="48771" x="3436938" y="3260725"/>
          <p14:tracePt t="48786" x="3444875" y="3260725"/>
          <p14:tracePt t="48847" x="3451225" y="3260725"/>
          <p14:tracePt t="48855" x="3451225" y="3268663"/>
          <p14:tracePt t="48855" x="3459163" y="3268663"/>
          <p14:tracePt t="48871" x="3475038" y="3268663"/>
          <p14:tracePt t="48935" x="3482975" y="3268663"/>
          <p14:tracePt t="48952" x="3505200" y="3268663"/>
          <p14:tracePt t="48959" x="3521075" y="3268663"/>
          <p14:tracePt t="48969" x="3535363" y="3268663"/>
          <p14:tracePt t="48987" x="3551238" y="3268663"/>
          <p14:tracePt t="49003" x="3565525" y="3268663"/>
          <p14:tracePt t="49020" x="3581400" y="3268663"/>
          <p14:tracePt t="49037" x="3589338" y="3268663"/>
          <p14:tracePt t="49052" x="3597275" y="3260725"/>
          <p14:tracePt t="49068" x="3603625" y="3260725"/>
          <p14:tracePt t="49085" x="3619500" y="3260725"/>
          <p14:tracePt t="49103" x="3635375" y="3254375"/>
          <p14:tracePt t="49118" x="3641725" y="3254375"/>
          <p14:tracePt t="49135" x="3649663" y="3246438"/>
          <p14:tracePt t="49153" x="3657600" y="3238500"/>
          <p14:tracePt t="49168" x="3665538" y="3238500"/>
          <p14:tracePt t="49191" x="3673475" y="3230563"/>
          <p14:tracePt t="49246" x="3679825" y="3230563"/>
          <p14:tracePt t="49271" x="3665538" y="3230563"/>
          <p14:tracePt t="49471" x="3657600" y="3230563"/>
          <p14:tracePt t="49479" x="3635375" y="3238500"/>
          <p14:tracePt t="49488" x="3603625" y="3246438"/>
          <p14:tracePt t="49504" x="3573463" y="3246438"/>
          <p14:tracePt t="49520" x="3535363" y="3246438"/>
          <p14:tracePt t="49536" x="3459163" y="3246438"/>
          <p14:tracePt t="49553" x="3382963" y="3246438"/>
          <p14:tracePt t="49569" x="3298825" y="3246438"/>
          <p14:tracePt t="49586" x="3216275" y="3246438"/>
          <p14:tracePt t="49602" x="3162300" y="3246438"/>
          <p14:tracePt t="49619" x="3146425" y="3246438"/>
          <p14:tracePt t="49635" x="3116263" y="3246438"/>
          <p14:tracePt t="49652" x="3108325" y="3246438"/>
          <p14:tracePt t="49668" x="3078163" y="3246438"/>
          <p14:tracePt t="49686" x="3009900" y="3238500"/>
          <p14:tracePt t="49686" x="2941638" y="3238500"/>
          <p14:tracePt t="49704" x="2849563" y="3238500"/>
          <p14:tracePt t="49720" x="2759075" y="3238500"/>
          <p14:tracePt t="49737" x="2720975" y="3238500"/>
          <p14:tracePt t="49754" x="2705100" y="3238500"/>
          <p14:tracePt t="49823" x="2697163" y="3238500"/>
          <p14:tracePt t="49831" x="2674938" y="3238500"/>
          <p14:tracePt t="49839" x="2651125" y="3238500"/>
          <p14:tracePt t="49852" x="2590800" y="3238500"/>
          <p14:tracePt t="49869" x="2544763" y="3238500"/>
          <p14:tracePt t="49887" x="2536825" y="3238500"/>
          <p14:tracePt t="49904" x="2522538" y="3230563"/>
          <p14:tracePt t="49943" x="2514600" y="3230563"/>
          <p14:tracePt t="49952" x="2506663" y="3230563"/>
          <p14:tracePt t="49999" x="2498725" y="3230563"/>
          <p14:tracePt t="50007" x="2492375" y="3230563"/>
          <p14:tracePt t="50023" x="2484438" y="3230563"/>
          <p14:tracePt t="50036" x="2492375" y="3230563"/>
          <p14:tracePt t="50207" x="2506663" y="3230563"/>
          <p14:tracePt t="50215" x="2522538" y="3230563"/>
          <p14:tracePt t="50231" x="2536825" y="3230563"/>
          <p14:tracePt t="50239" x="2552700" y="3222625"/>
          <p14:tracePt t="50252" x="2582863" y="3208338"/>
          <p14:tracePt t="50252" x="2590800" y="3208338"/>
          <p14:tracePt t="50272" x="2606675" y="3208338"/>
          <p14:tracePt t="50285" x="2659063" y="3208338"/>
          <p14:tracePt t="50301" x="2713038" y="3208338"/>
          <p14:tracePt t="50317" x="2797175" y="3208338"/>
          <p14:tracePt t="50335" x="2819400" y="3208338"/>
          <p14:tracePt t="50351" x="2827338" y="3208338"/>
          <p14:tracePt t="50369" x="2841625" y="3208338"/>
          <p14:tracePt t="50386" x="2849563" y="3192463"/>
          <p14:tracePt t="50407" x="2857500" y="3192463"/>
          <p14:tracePt t="50418" x="2873375" y="3192463"/>
          <p14:tracePt t="50436" x="2925763" y="3192463"/>
          <p14:tracePt t="50453" x="2971800" y="3192463"/>
          <p14:tracePt t="50469" x="3025775" y="3192463"/>
          <p14:tracePt t="50469" x="3048000" y="3192463"/>
          <p14:tracePt t="50489" x="3070225" y="3192463"/>
          <p14:tracePt t="50501" x="3086100" y="3192463"/>
          <p14:tracePt t="50501" x="3094038" y="3192463"/>
          <p14:tracePt t="50520" x="3101975" y="3192463"/>
          <p14:tracePt t="50543" x="3116263" y="3192463"/>
          <p14:tracePt t="50552" x="3154363" y="3192463"/>
          <p14:tracePt t="50569" x="3222625" y="3178175"/>
          <p14:tracePt t="50585" x="3268663" y="3178175"/>
          <p14:tracePt t="50602" x="3292475" y="3170238"/>
          <p14:tracePt t="50618" x="3306763" y="3170238"/>
          <p14:tracePt t="50687" x="3314700" y="3170238"/>
          <p14:tracePt t="50695" x="3330575" y="3170238"/>
          <p14:tracePt t="50703" x="3344863" y="3170238"/>
          <p14:tracePt t="50717" x="3352800" y="3170238"/>
          <p14:tracePt t="50735" x="3352800" y="3162300"/>
          <p14:tracePt t="50833" x="3336925" y="3162300"/>
          <p14:tracePt t="50855" x="3330575" y="3162300"/>
          <p14:tracePt t="50863" x="3306763" y="3162300"/>
          <p14:tracePt t="50871" x="3284538" y="3162300"/>
          <p14:tracePt t="50885" x="3238500" y="3154363"/>
          <p14:tracePt t="50885" x="3222625" y="3154363"/>
          <p14:tracePt t="50903" x="3216275" y="3154363"/>
          <p14:tracePt t="50918" x="3192463" y="3154363"/>
          <p14:tracePt t="50936" x="3178175" y="3154363"/>
          <p14:tracePt t="50952" x="3146425" y="3154363"/>
          <p14:tracePt t="50969" x="3086100" y="3146425"/>
          <p14:tracePt t="50987" x="3017838" y="3140075"/>
          <p14:tracePt t="51001" x="2963863" y="3140075"/>
          <p14:tracePt t="51018" x="2911475" y="3124200"/>
          <p14:tracePt t="51034" x="2895600" y="3124200"/>
          <p14:tracePt t="51050" x="2887663" y="3124200"/>
          <p14:tracePt t="51066" x="2879725" y="3124200"/>
          <p14:tracePt t="51086" x="2865438" y="3124200"/>
          <p14:tracePt t="51100" x="2811463" y="3124200"/>
          <p14:tracePt t="51117" x="2773363" y="3124200"/>
          <p14:tracePt t="51133" x="2727325" y="3116263"/>
          <p14:tracePt t="51152" x="2713038" y="3116263"/>
          <p14:tracePt t="51215" x="2727325" y="3116263"/>
          <p14:tracePt t="53226" x="2727325" y="3108325"/>
          <p14:tracePt t="53919" x="2727325" y="3070225"/>
          <p14:tracePt t="54679" x="2720975" y="3070225"/>
          <p14:tracePt t="54687" x="2697163" y="3063875"/>
          <p14:tracePt t="54698" x="2620963" y="3009900"/>
          <p14:tracePt t="54715" x="2468563" y="2933700"/>
          <p14:tracePt t="54731" x="2286000" y="2835275"/>
          <p14:tracePt t="54747" x="2117725" y="2751138"/>
          <p14:tracePt t="54764" x="1981200" y="2659063"/>
          <p14:tracePt t="54781" x="1866900" y="2552700"/>
          <p14:tracePt t="54797" x="1768475" y="2446338"/>
          <p14:tracePt t="54797" x="1722438" y="2400300"/>
          <p14:tracePt t="54815" x="1616075" y="2293938"/>
          <p14:tracePt t="54835" x="1508125" y="2201863"/>
          <p14:tracePt t="54848" x="1417638" y="2149475"/>
          <p14:tracePt t="54865" x="1333500" y="2103438"/>
          <p14:tracePt t="54881" x="1241425" y="2057400"/>
          <p14:tracePt t="54897" x="1173163" y="2035175"/>
          <p14:tracePt t="54914" x="1143000" y="2019300"/>
          <p14:tracePt t="54930" x="1104900" y="2011363"/>
          <p14:tracePt t="54947" x="1089025" y="2003425"/>
          <p14:tracePt t="54964" x="1058863" y="1989138"/>
          <p14:tracePt t="54964" x="1036638" y="1981200"/>
          <p14:tracePt t="54983" x="1020763" y="1981200"/>
          <p14:tracePt t="54996" x="922338" y="1943100"/>
          <p14:tracePt t="55014" x="808038" y="1897063"/>
          <p14:tracePt t="55014" x="762000" y="1874838"/>
          <p14:tracePt t="55032" x="715963" y="1851025"/>
          <p14:tracePt t="55048" x="701675" y="1844675"/>
          <p14:tracePt t="55064" x="708025" y="1844675"/>
          <p14:tracePt t="55391" x="723900" y="1844675"/>
          <p14:tracePt t="55447" x="731838" y="1844675"/>
          <p14:tracePt t="55455" x="746125" y="1844675"/>
          <p14:tracePt t="55471" x="762000" y="1844675"/>
          <p14:tracePt t="55480" x="769938" y="1844675"/>
          <p14:tracePt t="55623" x="777875" y="1844675"/>
          <p14:tracePt t="55671" x="784225" y="1844675"/>
          <p14:tracePt t="55703" x="792163" y="1844675"/>
          <p14:tracePt t="55712" x="800100" y="1836738"/>
          <p14:tracePt t="55727" x="808038" y="1836738"/>
          <p14:tracePt t="55735" x="815975" y="1828800"/>
          <p14:tracePt t="55746" x="830263" y="1820863"/>
          <p14:tracePt t="55767" x="846138" y="1820863"/>
          <p14:tracePt t="55779" x="884238" y="1820863"/>
          <p14:tracePt t="55797" x="914400" y="1820863"/>
          <p14:tracePt t="55814" x="930275" y="1820863"/>
          <p14:tracePt t="55833" x="944563" y="1820863"/>
          <p14:tracePt t="55888" x="952500" y="1820863"/>
          <p14:tracePt t="55896" x="960438" y="1820863"/>
          <p14:tracePt t="55903" x="968375" y="1820863"/>
          <p14:tracePt t="55913" x="990600" y="1820863"/>
          <p14:tracePt t="55930" x="1006475" y="1820863"/>
          <p14:tracePt t="55947" x="1028700" y="1820863"/>
          <p14:tracePt t="55963" x="1050925" y="1844675"/>
          <p14:tracePt t="55980" x="1058863" y="1844675"/>
          <p14:tracePt t="55996" x="1066800" y="1844675"/>
          <p14:tracePt t="56013" x="1074738" y="1851025"/>
          <p14:tracePt t="56080" x="1082675" y="1851025"/>
          <p14:tracePt t="56096" x="1089025" y="1851025"/>
          <p14:tracePt t="56104" x="1104900" y="1851025"/>
          <p14:tracePt t="56120" x="1112838" y="1851025"/>
          <p14:tracePt t="56130" x="1127125" y="1851025"/>
          <p14:tracePt t="56147" x="1150938" y="1851025"/>
          <p14:tracePt t="56164" x="1165225" y="1851025"/>
          <p14:tracePt t="56181" x="1189038" y="1851025"/>
          <p14:tracePt t="56197" x="1203325" y="1851025"/>
          <p14:tracePt t="56213" x="1235075" y="1851025"/>
          <p14:tracePt t="56230" x="1249363" y="1851025"/>
          <p14:tracePt t="56247" x="1265238" y="1851025"/>
          <p14:tracePt t="56265" x="1273175" y="1851025"/>
          <p14:tracePt t="56281" x="1279525" y="1851025"/>
          <p14:tracePt t="56297" x="1317625" y="1866900"/>
          <p14:tracePt t="56314" x="1355725" y="1874838"/>
          <p14:tracePt t="56331" x="1387475" y="1874838"/>
          <p14:tracePt t="56347" x="1393825" y="1874838"/>
          <p14:tracePt t="56362" x="1409700" y="1882775"/>
          <p14:tracePt t="56392" x="1425575" y="1889125"/>
          <p14:tracePt t="56408" x="1439863" y="1912938"/>
          <p14:tracePt t="56416" x="1455738" y="1920875"/>
          <p14:tracePt t="56429" x="1485900" y="1927225"/>
          <p14:tracePt t="56447" x="1508125" y="1935163"/>
          <p14:tracePt t="56463" x="1524000" y="1943100"/>
          <p14:tracePt t="56479" x="1531938" y="1943100"/>
          <p14:tracePt t="56512" x="1539875" y="1951038"/>
          <p14:tracePt t="56519" x="1546225" y="1951038"/>
          <p14:tracePt t="56568" x="1546225" y="1958975"/>
          <p14:tracePt t="56576" x="1554163" y="1958975"/>
          <p14:tracePt t="56584" x="1562100" y="1965325"/>
          <p14:tracePt t="56595" x="1577975" y="1965325"/>
          <p14:tracePt t="56613" x="1584325" y="1965325"/>
          <p14:tracePt t="56629" x="1592263" y="1965325"/>
          <p14:tracePt t="56647" x="1600200" y="1965325"/>
          <p14:tracePt t="56680" x="1608138" y="1965325"/>
          <p14:tracePt t="56696" x="1616075" y="1965325"/>
          <p14:tracePt t="56713" x="1630363" y="1965325"/>
          <p14:tracePt t="56729" x="1646238" y="1965325"/>
          <p14:tracePt t="56736" x="1668463" y="1965325"/>
          <p14:tracePt t="56746" x="1698625" y="1958975"/>
          <p14:tracePt t="56764" x="1722438" y="1951038"/>
          <p14:tracePt t="56780" x="1730375" y="1951038"/>
          <p14:tracePt t="56856" x="1736725" y="1951038"/>
          <p14:tracePt t="56864" x="1752600" y="1951038"/>
          <p14:tracePt t="56879" x="1820863" y="1951038"/>
          <p14:tracePt t="56897" x="1858963" y="1951038"/>
          <p14:tracePt t="56913" x="1866900" y="1951038"/>
          <p14:tracePt t="56929" x="1874838" y="1951038"/>
          <p14:tracePt t="57032" x="1882775" y="1951038"/>
          <p14:tracePt t="57040" x="1889125" y="1951038"/>
          <p14:tracePt t="57048" x="1897063" y="1951038"/>
          <p14:tracePt t="57062" x="1905000" y="1951038"/>
          <p14:tracePt t="57966" x="1897063" y="1943100"/>
          <p14:tracePt t="58472" x="1889125" y="1935163"/>
          <p14:tracePt t="58488" x="1889125" y="1920875"/>
          <p14:tracePt t="58504" x="1882775" y="1920875"/>
          <p14:tracePt t="58512" x="1858963" y="1905000"/>
          <p14:tracePt t="58528" x="1844675" y="1882775"/>
          <p14:tracePt t="58544" x="1828800" y="1858963"/>
          <p14:tracePt t="58561" x="1820863" y="1844675"/>
          <p14:tracePt t="58584" x="1806575" y="1828800"/>
          <p14:tracePt t="58600" x="1790700" y="1812925"/>
          <p14:tracePt t="58610" x="1782763" y="1806575"/>
          <p14:tracePt t="58627" x="1760538" y="1774825"/>
          <p14:tracePt t="58644" x="1752600" y="1752600"/>
          <p14:tracePt t="58661" x="1736725" y="1736725"/>
          <p14:tracePt t="58678" x="1730375" y="1730375"/>
          <p14:tracePt t="58694" x="1722438" y="1730375"/>
          <p14:tracePt t="58710" x="1706563" y="1714500"/>
          <p14:tracePt t="58727" x="1698625" y="1706563"/>
          <p14:tracePt t="58745" x="1684338" y="1698625"/>
          <p14:tracePt t="58761" x="1654175" y="1684338"/>
          <p14:tracePt t="58779" x="1630363" y="1676400"/>
          <p14:tracePt t="58795" x="1608138" y="1660525"/>
          <p14:tracePt t="58811" x="1570038" y="1654175"/>
          <p14:tracePt t="58829" x="1554163" y="1638300"/>
          <p14:tracePt t="58845" x="1539875" y="1622425"/>
          <p14:tracePt t="58860" x="1485900" y="1608138"/>
          <p14:tracePt t="58877" x="1470025" y="1592263"/>
          <p14:tracePt t="58893" x="1431925" y="1584325"/>
          <p14:tracePt t="58910" x="1401763" y="1570038"/>
          <p14:tracePt t="58927" x="1379538" y="1570038"/>
          <p14:tracePt t="58927" x="1371600" y="1570038"/>
          <p14:tracePt t="58944" x="1355725" y="1570038"/>
          <p14:tracePt t="58960" x="1341438" y="1554163"/>
          <p14:tracePt t="58978" x="1295400" y="1546225"/>
          <p14:tracePt t="58994" x="1257300" y="1524000"/>
          <p14:tracePt t="59010" x="1203325" y="1508125"/>
          <p14:tracePt t="59027" x="1181100" y="1501775"/>
          <p14:tracePt t="59043" x="1158875" y="1485900"/>
          <p14:tracePt t="59060" x="1150938" y="1485900"/>
          <p14:tracePt t="59088" x="1143000" y="1485900"/>
          <p14:tracePt t="59096" x="1127125" y="1485900"/>
          <p14:tracePt t="59110" x="1112838" y="1485900"/>
          <p14:tracePt t="59126" x="1089025" y="1477963"/>
          <p14:tracePt t="59144" x="1082675" y="1470025"/>
          <p14:tracePt t="59160" x="1074738" y="1463675"/>
          <p14:tracePt t="59177" x="1058863" y="1439863"/>
          <p14:tracePt t="60097" x="1058863" y="1447800"/>
          <p14:tracePt t="60384" x="1058863" y="1455738"/>
          <p14:tracePt t="60393" x="1066800" y="1455738"/>
          <p14:tracePt t="60400" x="1074738" y="1455738"/>
          <p14:tracePt t="60410" x="1082675" y="1463675"/>
          <p14:tracePt t="60800" x="1089025" y="1470025"/>
          <p14:tracePt t="60808" x="1096963" y="1477963"/>
          <p14:tracePt t="60816" x="1104900" y="1477963"/>
          <p14:tracePt t="60826" x="1112838" y="1485900"/>
          <p14:tracePt t="60842" x="1127125" y="1493838"/>
          <p14:tracePt t="60858" x="1127125" y="1501775"/>
          <p14:tracePt t="60875" x="1135063" y="1501775"/>
          <p14:tracePt t="60892" x="1143000" y="1508125"/>
          <p14:tracePt t="60908" x="1150938" y="1516063"/>
          <p14:tracePt t="61854" x="1158875" y="1516063"/>
          <p14:tracePt t="62152" x="1165225" y="1516063"/>
          <p14:tracePt t="62544" x="1173163" y="1524000"/>
          <p14:tracePt t="62640" x="1181100" y="1524000"/>
          <p14:tracePt t="62832" x="1189038" y="1524000"/>
          <p14:tracePt t="62848" x="1196975" y="1531938"/>
          <p14:tracePt t="62864" x="1203325" y="1531938"/>
          <p14:tracePt t="62874" x="1211263" y="1539875"/>
          <p14:tracePt t="62935" x="1219200" y="1539875"/>
          <p14:tracePt t="62952" x="1227138" y="1546225"/>
          <p14:tracePt t="63072" x="1227138" y="1554163"/>
          <p14:tracePt t="63080" x="1235075" y="1554163"/>
          <p14:tracePt t="63091" x="1241425" y="1554163"/>
          <p14:tracePt t="63107" x="1257300" y="1562100"/>
          <p14:tracePt t="63320" x="1265238" y="1570038"/>
          <p14:tracePt t="63336" x="1279525" y="1577975"/>
          <p14:tracePt t="63360" x="1287463" y="1584325"/>
          <p14:tracePt t="63368" x="1295400" y="1584325"/>
          <p14:tracePt t="63384" x="1311275" y="1584325"/>
          <p14:tracePt t="63392" x="1317625" y="1608138"/>
          <p14:tracePt t="63406" x="1325563" y="1608138"/>
          <p14:tracePt t="63422" x="1341438" y="1608138"/>
          <p14:tracePt t="63439" x="1349375" y="1616075"/>
          <p14:tracePt t="63457" x="1355725" y="1622425"/>
          <p14:tracePt t="63489" x="1363663" y="1622425"/>
          <p14:tracePt t="63496" x="1387475" y="1630363"/>
          <p14:tracePt t="63506" x="1401763" y="1638300"/>
          <p14:tracePt t="63523" x="1425575" y="1654175"/>
          <p14:tracePt t="63540" x="1447800" y="1660525"/>
          <p14:tracePt t="63557" x="1477963" y="1676400"/>
          <p14:tracePt t="63574" x="1493838" y="1684338"/>
          <p14:tracePt t="63590" x="1508125" y="1692275"/>
          <p14:tracePt t="63590" x="1516063" y="1692275"/>
          <p14:tracePt t="63608" x="1524000" y="1698625"/>
          <p14:tracePt t="63622" x="1531938" y="1698625"/>
          <p14:tracePt t="63640" x="1554163" y="1714500"/>
          <p14:tracePt t="63657" x="1592263" y="1722438"/>
          <p14:tracePt t="63674" x="1608138" y="1736725"/>
          <p14:tracePt t="63690" x="1654175" y="1760538"/>
          <p14:tracePt t="63707" x="1676400" y="1768475"/>
          <p14:tracePt t="63723" x="1706563" y="1790700"/>
          <p14:tracePt t="63739" x="1736725" y="1812925"/>
          <p14:tracePt t="63756" x="1790700" y="1844675"/>
          <p14:tracePt t="63772" x="1812925" y="1858963"/>
          <p14:tracePt t="63789" x="1844675" y="1882775"/>
          <p14:tracePt t="63805" x="1874838" y="1905000"/>
          <p14:tracePt t="63822" x="1927225" y="1935163"/>
          <p14:tracePt t="63841" x="1997075" y="1965325"/>
          <p14:tracePt t="63857" x="2049463" y="1997075"/>
          <p14:tracePt t="63873" x="2079625" y="1997075"/>
          <p14:tracePt t="63889" x="2095500" y="2011363"/>
          <p14:tracePt t="63906" x="2103438" y="2011363"/>
          <p14:tracePt t="63960" x="2125663" y="2027238"/>
          <p14:tracePt t="63968" x="2141538" y="2027238"/>
          <p14:tracePt t="63984" x="2155825" y="2027238"/>
          <p14:tracePt t="63992" x="2179638" y="2027238"/>
          <p14:tracePt t="64006" x="2217738" y="2027238"/>
          <p14:tracePt t="64022" x="2255838" y="2027238"/>
          <p14:tracePt t="64040" x="2263775" y="2027238"/>
          <p14:tracePt t="64054" x="2263775" y="2019300"/>
          <p14:tracePt t="64080" x="2270125" y="2011363"/>
          <p14:tracePt t="64090" x="2270125" y="2003425"/>
          <p14:tracePt t="64106" x="2270125" y="1981200"/>
          <p14:tracePt t="64122" x="2286000" y="1965325"/>
          <p14:tracePt t="64139" x="2308225" y="1935163"/>
          <p14:tracePt t="64156" x="2324100" y="1920875"/>
          <p14:tracePt t="64173" x="2332038" y="1905000"/>
          <p14:tracePt t="64189" x="2332038" y="1897063"/>
          <p14:tracePt t="64226" x="2332038" y="1882775"/>
          <p14:tracePt t="64240" x="2332038" y="1874838"/>
          <p14:tracePt t="64247" x="2339975" y="1866900"/>
          <p14:tracePt t="64263" x="2339975" y="1851025"/>
          <p14:tracePt t="64279" x="2339975" y="1844675"/>
          <p14:tracePt t="64288" x="2346325" y="1828800"/>
          <p14:tracePt t="64306" x="2346325" y="1820863"/>
          <p14:tracePt t="64321" x="2354263" y="1806575"/>
          <p14:tracePt t="64338" x="2354263" y="1798638"/>
          <p14:tracePt t="64354" x="2354263" y="1790700"/>
          <p14:tracePt t="64371" x="2354263" y="1774825"/>
          <p14:tracePt t="64388" x="2354263" y="1760538"/>
          <p14:tracePt t="64405" x="2354263" y="1744663"/>
          <p14:tracePt t="64422" x="2354263" y="1736725"/>
          <p14:tracePt t="64437" x="2354263" y="1730375"/>
          <p14:tracePt t="64454" x="2354263" y="1722438"/>
          <p14:tracePt t="64471" x="2354263" y="1706563"/>
          <p14:tracePt t="64489" x="2346325" y="1698625"/>
          <p14:tracePt t="64512" x="2346325" y="1692275"/>
          <p14:tracePt t="64544" x="2339975" y="1676400"/>
          <p14:tracePt t="64568" x="2332038" y="1676400"/>
          <p14:tracePt t="64576" x="2324100" y="1676400"/>
          <p14:tracePt t="64592" x="2324100" y="1668463"/>
          <p14:tracePt t="64608" x="2316163" y="1668463"/>
          <p14:tracePt t="64621" x="2308225" y="1660525"/>
          <p14:tracePt t="64638" x="2301875" y="1660525"/>
          <p14:tracePt t="64655" x="2293938" y="1654175"/>
          <p14:tracePt t="64672" x="2286000" y="1654175"/>
          <p14:tracePt t="64688" x="2278063" y="1654175"/>
          <p14:tracePt t="64706" x="2270125" y="1654175"/>
          <p14:tracePt t="64728" x="2263775" y="1654175"/>
          <p14:tracePt t="64760" x="2247900" y="1654175"/>
          <p14:tracePt t="64776" x="2239963" y="1654175"/>
          <p14:tracePt t="64800" x="2232025" y="1654175"/>
          <p14:tracePt t="64808" x="2225675" y="1654175"/>
          <p14:tracePt t="64841" x="2217738" y="1660525"/>
          <p14:tracePt t="64848" x="2209800" y="1676400"/>
          <p14:tracePt t="64871" x="2201863" y="1676400"/>
          <p14:tracePt t="64887" x="2193925" y="1676400"/>
          <p14:tracePt t="64903" x="2187575" y="1692275"/>
          <p14:tracePt t="64920" x="2171700" y="1698625"/>
          <p14:tracePt t="64944" x="2171700" y="1706563"/>
          <p14:tracePt t="64960" x="2155825" y="1714500"/>
          <p14:tracePt t="64976" x="2155825" y="1722438"/>
          <p14:tracePt t="64992" x="2141538" y="1730375"/>
          <p14:tracePt t="65000" x="2141538" y="1736725"/>
          <p14:tracePt t="65040" x="2141538" y="1744663"/>
          <p14:tracePt t="65056" x="2133600" y="1752600"/>
          <p14:tracePt t="65072" x="2125663" y="1760538"/>
          <p14:tracePt t="65088" x="2117725" y="1768475"/>
          <p14:tracePt t="65144" x="2117725" y="1774825"/>
          <p14:tracePt t="65169" x="2117725" y="1782763"/>
          <p14:tracePt t="65185" x="2111375" y="1790700"/>
          <p14:tracePt t="65192" x="2103438" y="1798638"/>
          <p14:tracePt t="65216" x="2103438" y="1806575"/>
          <p14:tracePt t="65240" x="2103438" y="1812925"/>
          <p14:tracePt t="65256" x="2103438" y="1820863"/>
          <p14:tracePt t="65264" x="2103438" y="1828800"/>
          <p14:tracePt t="65280" x="2103438" y="1836738"/>
          <p14:tracePt t="65289" x="2103438" y="1844675"/>
          <p14:tracePt t="65305" x="2103438" y="1851025"/>
          <p14:tracePt t="65320" x="2103438" y="1858963"/>
          <p14:tracePt t="65344" x="2111375" y="1866900"/>
          <p14:tracePt t="65392" x="2111375" y="1874838"/>
          <p14:tracePt t="65407" x="2125663" y="1874838"/>
          <p14:tracePt t="65423" x="2125663" y="1882775"/>
          <p14:tracePt t="65440" x="2141538" y="1889125"/>
          <p14:tracePt t="65456" x="2149475" y="1897063"/>
          <p14:tracePt t="65472" x="2163763" y="1897063"/>
          <p14:tracePt t="65488" x="2171700" y="1912938"/>
          <p14:tracePt t="65496" x="2179638" y="1920875"/>
          <p14:tracePt t="65512" x="2193925" y="1920875"/>
          <p14:tracePt t="65528" x="2201863" y="1920875"/>
          <p14:tracePt t="65552" x="2209800" y="1920875"/>
          <p14:tracePt t="65559" x="2217738" y="1920875"/>
          <p14:tracePt t="65575" x="2225675" y="1920875"/>
          <p14:tracePt t="65586" x="2232025" y="1920875"/>
          <p14:tracePt t="65607" x="2239963" y="1920875"/>
          <p14:tracePt t="65624" x="2247900" y="1920875"/>
          <p14:tracePt t="65637" x="2255838" y="1920875"/>
          <p14:tracePt t="65654" x="2263775" y="1920875"/>
          <p14:tracePt t="65670" x="2270125" y="1912938"/>
          <p14:tracePt t="65688" x="2278063" y="1912938"/>
          <p14:tracePt t="65703" x="2278063" y="1905000"/>
          <p14:tracePt t="65720" x="2286000" y="1889125"/>
          <p14:tracePt t="65738" x="2286000" y="1882775"/>
          <p14:tracePt t="65785" x="2286000" y="1866900"/>
          <p14:tracePt t="65801" x="2293938" y="1858963"/>
          <p14:tracePt t="65816" x="2293938" y="1851025"/>
          <p14:tracePt t="65841" x="2293938" y="1844675"/>
          <p14:tracePt t="65863" x="2293938" y="1836738"/>
          <p14:tracePt t="65880" x="2293938" y="1828800"/>
          <p14:tracePt t="65904" x="2293938" y="1812925"/>
          <p14:tracePt t="65920" x="2293938" y="1798638"/>
          <p14:tracePt t="65944" x="2293938" y="1790700"/>
          <p14:tracePt t="65977" x="2293938" y="1782763"/>
          <p14:tracePt t="65984" x="2293938" y="1774825"/>
          <p14:tracePt t="66000" x="2293938" y="1768475"/>
          <p14:tracePt t="66016" x="2293938" y="1760538"/>
          <p14:tracePt t="66040" x="2293938" y="1752600"/>
          <p14:tracePt t="66056" x="2293938" y="1744663"/>
          <p14:tracePt t="66064" x="2286000" y="1736725"/>
          <p14:tracePt t="66072" x="2286000" y="1730375"/>
          <p14:tracePt t="66087" x="2278063" y="1714500"/>
          <p14:tracePt t="66101" x="2270125" y="1706563"/>
          <p14:tracePt t="66135" x="2270125" y="1698625"/>
          <p14:tracePt t="66143" x="2263775" y="1698625"/>
          <p14:tracePt t="66160" x="2263775" y="1684338"/>
          <p14:tracePt t="66184" x="2255838" y="1676400"/>
          <p14:tracePt t="66192" x="2247900" y="1676400"/>
          <p14:tracePt t="66208" x="2239963" y="1676400"/>
          <p14:tracePt t="66219" x="2232025" y="1668463"/>
          <p14:tracePt t="66236" x="2225675" y="1668463"/>
          <p14:tracePt t="66253" x="2217738" y="1668463"/>
          <p14:tracePt t="66296" x="2201863" y="1668463"/>
          <p14:tracePt t="66312" x="2193925" y="1668463"/>
          <p14:tracePt t="66344" x="2187575" y="1668463"/>
          <p14:tracePt t="66353" x="2171700" y="1676400"/>
          <p14:tracePt t="66384" x="2171700" y="1684338"/>
          <p14:tracePt t="66392" x="2163763" y="1692275"/>
          <p14:tracePt t="66402" x="2149475" y="1706563"/>
          <p14:tracePt t="66420" x="2141538" y="1714500"/>
          <p14:tracePt t="66435" x="2133600" y="1722438"/>
          <p14:tracePt t="66464" x="2133600" y="1730375"/>
          <p14:tracePt t="66472" x="2125663" y="1736725"/>
          <p14:tracePt t="66486" x="2117725" y="1744663"/>
          <p14:tracePt t="66503" x="2111375" y="1752600"/>
          <p14:tracePt t="66600" x="2111375" y="1760538"/>
          <p14:tracePt t="67495" x="2117725" y="1760538"/>
          <p14:tracePt t="67833" x="2125663" y="1768475"/>
          <p14:tracePt t="67840" x="2133600" y="1774825"/>
          <p14:tracePt t="67852" x="2163763" y="1790700"/>
          <p14:tracePt t="67868" x="2201863" y="1806575"/>
          <p14:tracePt t="67886" x="2201863" y="1812925"/>
          <p14:tracePt t="67901" x="2209800" y="1820863"/>
          <p14:tracePt t="67920" x="2217738" y="1828800"/>
          <p14:tracePt t="67984" x="2225675" y="1836738"/>
          <p14:tracePt t="67992" x="2239963" y="1836738"/>
          <p14:tracePt t="68002" x="2247900" y="1851025"/>
          <p14:tracePt t="68017" x="2270125" y="1874838"/>
          <p14:tracePt t="68035" x="2278063" y="1874838"/>
          <p14:tracePt t="68144" x="2278063" y="1866900"/>
          <p14:tracePt t="68152" x="2278063" y="1858963"/>
          <p14:tracePt t="68166" x="2293938" y="1836738"/>
          <p14:tracePt t="68185" x="2293938" y="1820863"/>
          <p14:tracePt t="68202" x="2308225" y="1806575"/>
          <p14:tracePt t="68218" x="2308225" y="1790700"/>
          <p14:tracePt t="68235" x="2308225" y="1774825"/>
          <p14:tracePt t="68250" x="2308225" y="1760538"/>
          <p14:tracePt t="68267" x="2308225" y="1744663"/>
          <p14:tracePt t="68284" x="2308225" y="1730375"/>
          <p14:tracePt t="68301" x="2301875" y="1722438"/>
          <p14:tracePt t="68318" x="2263775" y="1706563"/>
          <p14:tracePt t="68335" x="2247900" y="1698625"/>
          <p14:tracePt t="68350" x="2239963" y="1698625"/>
          <p14:tracePt t="68368" x="2232025" y="1698625"/>
          <p14:tracePt t="68385" x="2225675" y="1698625"/>
          <p14:tracePt t="68402" x="2217738" y="1698625"/>
          <p14:tracePt t="68419" x="2209800" y="1698625"/>
          <p14:tracePt t="68435" x="2193925" y="1698625"/>
          <p14:tracePt t="68456" x="2187575" y="1698625"/>
          <p14:tracePt t="68472" x="2171700" y="1714500"/>
          <p14:tracePt t="68486" x="2155825" y="1730375"/>
          <p14:tracePt t="68501" x="2155825" y="1760538"/>
          <p14:tracePt t="68518" x="2141538" y="1782763"/>
          <p14:tracePt t="68536" x="2141538" y="1790700"/>
          <p14:tracePt t="69272" x="2133600" y="1790700"/>
          <p14:tracePt t="69280" x="2117725" y="1790700"/>
          <p14:tracePt t="69288" x="2103438" y="1774825"/>
          <p14:tracePt t="69304" x="2087563" y="1774825"/>
          <p14:tracePt t="69317" x="2057400" y="1752600"/>
          <p14:tracePt t="69333" x="2011363" y="1744663"/>
          <p14:tracePt t="69350" x="1981200" y="1730375"/>
          <p14:tracePt t="69350" x="1951038" y="1730375"/>
          <p14:tracePt t="69369" x="1935163" y="1722438"/>
          <p14:tracePt t="69384" x="1858963" y="1698625"/>
          <p14:tracePt t="69401" x="1806575" y="1692275"/>
          <p14:tracePt t="69418" x="1774825" y="1692275"/>
          <p14:tracePt t="69434" x="1744663" y="1684338"/>
          <p14:tracePt t="69451" x="1706563" y="1676400"/>
          <p14:tracePt t="69467" x="1684338" y="1660525"/>
          <p14:tracePt t="69486" x="1646238" y="1660525"/>
          <p14:tracePt t="69500" x="1584325" y="1638300"/>
          <p14:tracePt t="69517" x="1524000" y="1630363"/>
          <p14:tracePt t="69534" x="1431925" y="1608138"/>
          <p14:tracePt t="69550" x="1371600" y="1592263"/>
          <p14:tracePt t="69567" x="1341438" y="1592263"/>
          <p14:tracePt t="69567" x="1317625" y="1577975"/>
          <p14:tracePt t="69584" x="1311275" y="1570038"/>
          <p14:tracePt t="69600" x="1265238" y="1546225"/>
          <p14:tracePt t="69617" x="1241425" y="1524000"/>
          <p14:tracePt t="69632" x="1211263" y="1501775"/>
          <p14:tracePt t="69650" x="1189038" y="1485900"/>
          <p14:tracePt t="69666" x="1173163" y="1470025"/>
          <p14:tracePt t="69683" x="1158875" y="1455738"/>
          <p14:tracePt t="69699" x="1143000" y="1439863"/>
          <p14:tracePt t="69716" x="1127125" y="1425575"/>
          <p14:tracePt t="69732" x="1127125" y="1417638"/>
          <p14:tracePt t="69749" x="1120775" y="1401763"/>
          <p14:tracePt t="69766" x="1120775" y="1393825"/>
          <p14:tracePt t="69792" x="1112838" y="1393825"/>
          <p14:tracePt t="75944" x="1120775" y="1393825"/>
          <p14:tracePt t="76728" x="1127125" y="1393825"/>
          <p14:tracePt t="76808" x="1135063" y="1393825"/>
          <p14:tracePt t="76826" x="1150938" y="1393825"/>
          <p14:tracePt t="76832" x="1158875" y="1393825"/>
          <p14:tracePt t="76843" x="1181100" y="1401763"/>
          <p14:tracePt t="76859" x="1189038" y="1401763"/>
          <p14:tracePt t="76874" x="1203325" y="1401763"/>
          <p14:tracePt t="76896" x="1211263" y="1409700"/>
          <p14:tracePt t="76909" x="1219200" y="1409700"/>
          <p14:tracePt t="76926" x="1235075" y="1409700"/>
          <p14:tracePt t="76944" x="1287463" y="1409700"/>
          <p14:tracePt t="76958" x="1325563" y="1409700"/>
          <p14:tracePt t="76958" x="1333500" y="1409700"/>
          <p14:tracePt t="76976" x="1355725" y="1417638"/>
          <p14:tracePt t="77032" x="1379538" y="1425575"/>
          <p14:tracePt t="77041" x="1409700" y="1431925"/>
          <p14:tracePt t="77048" x="1439863" y="1431925"/>
          <p14:tracePt t="77058" x="1477963" y="1447800"/>
          <p14:tracePt t="77075" x="1508125" y="1447800"/>
          <p14:tracePt t="77092" x="1524000" y="1447800"/>
          <p14:tracePt t="77108" x="1539875" y="1455738"/>
          <p14:tracePt t="77176" x="1546225" y="1463675"/>
          <p14:tracePt t="77184" x="1570038" y="1477963"/>
          <p14:tracePt t="77192" x="1600200" y="1493838"/>
          <p14:tracePt t="77209" x="1622425" y="1501775"/>
          <p14:tracePt t="77224" x="1660525" y="1508125"/>
          <p14:tracePt t="77242" x="1668463" y="1516063"/>
          <p14:tracePt t="77259" x="1698625" y="1531938"/>
          <p14:tracePt t="77275" x="1714500" y="1539875"/>
          <p14:tracePt t="77292" x="1736725" y="1562100"/>
          <p14:tracePt t="77308" x="1752600" y="1577975"/>
          <p14:tracePt t="77325" x="1760538" y="1577975"/>
          <p14:tracePt t="77342" x="1768475" y="1577975"/>
          <p14:tracePt t="77358" x="1782763" y="1584325"/>
          <p14:tracePt t="77358" x="1790700" y="1584325"/>
          <p14:tracePt t="77377" x="1806575" y="1584325"/>
          <p14:tracePt t="77393" x="1836738" y="1608138"/>
          <p14:tracePt t="77409" x="1866900" y="1616075"/>
          <p14:tracePt t="77426" x="1882775" y="1630363"/>
          <p14:tracePt t="77443" x="1897063" y="1638300"/>
          <p14:tracePt t="77460" x="1905000" y="1646238"/>
          <p14:tracePt t="77475" x="1912938" y="1654175"/>
          <p14:tracePt t="77496" x="1920875" y="1660525"/>
          <p14:tracePt t="77508" x="1935163" y="1668463"/>
          <p14:tracePt t="77525" x="1951038" y="1676400"/>
          <p14:tracePt t="77542" x="1965325" y="1684338"/>
          <p14:tracePt t="77557" x="1981200" y="1692275"/>
          <p14:tracePt t="77574" x="2003425" y="1714500"/>
          <p14:tracePt t="77592" x="2027238" y="1730375"/>
          <p14:tracePt t="77609" x="2027238" y="1736725"/>
          <p14:tracePt t="77625" x="2041525" y="1744663"/>
          <p14:tracePt t="77641" x="2041525" y="1760538"/>
          <p14:tracePt t="77658" x="2057400" y="1774825"/>
          <p14:tracePt t="77675" x="2057400" y="1782763"/>
          <p14:tracePt t="77691" x="2065338" y="1790700"/>
          <p14:tracePt t="77707" x="2065338" y="1798638"/>
          <p14:tracePt t="77724" x="2073275" y="1812925"/>
          <p14:tracePt t="77740" x="2073275" y="1820863"/>
          <p14:tracePt t="77815" x="2079625" y="1828800"/>
          <p14:tracePt t="77840" x="2087563" y="1836738"/>
          <p14:tracePt t="77848" x="2087563" y="1844675"/>
          <p14:tracePt t="77873" x="2087563" y="1851025"/>
          <p14:tracePt t="84917" x="2095500" y="1851025"/>
          <p14:tracePt t="85288" x="2103438" y="1851025"/>
          <p14:tracePt t="85400" x="2117725" y="1851025"/>
          <p14:tracePt t="85560" x="2125663" y="1851025"/>
          <p14:tracePt t="85608" x="2125663" y="1844675"/>
          <p14:tracePt t="85648" x="2133600" y="1844675"/>
          <p14:tracePt t="85672" x="2141538" y="1844675"/>
          <p14:tracePt t="85681" x="2155825" y="1828800"/>
          <p14:tracePt t="85696" x="2187575" y="1820863"/>
          <p14:tracePt t="85704" x="2201863" y="1812925"/>
          <p14:tracePt t="85716" x="2270125" y="1774825"/>
          <p14:tracePt t="85733" x="2332038" y="1744663"/>
          <p14:tracePt t="85750" x="2346325" y="1730375"/>
          <p14:tracePt t="85766" x="2354263" y="1722438"/>
          <p14:tracePt t="85782" x="2362200" y="1706563"/>
          <p14:tracePt t="85801" x="2362200" y="1698625"/>
          <p14:tracePt t="85833" x="2362200" y="1692275"/>
          <p14:tracePt t="85840" x="2362200" y="1684338"/>
          <p14:tracePt t="85851" x="2362200" y="1654175"/>
          <p14:tracePt t="85866" x="2378075" y="1600200"/>
          <p14:tracePt t="85883" x="2438400" y="1531938"/>
          <p14:tracePt t="85899" x="2460625" y="1493838"/>
          <p14:tracePt t="85915" x="2476500" y="1463675"/>
          <p14:tracePt t="85933" x="2484438" y="1425575"/>
          <p14:tracePt t="85949" x="2484438" y="1409700"/>
          <p14:tracePt t="85966" x="2484438" y="1393825"/>
          <p14:tracePt t="85966" x="2484438" y="1379538"/>
          <p14:tracePt t="85984" x="2484438" y="1363663"/>
          <p14:tracePt t="85998" x="2484438" y="1325563"/>
          <p14:tracePt t="85998" x="2484438" y="1311275"/>
          <p14:tracePt t="86016" x="2484438" y="1287463"/>
          <p14:tracePt t="86033" x="2484438" y="1249363"/>
          <p14:tracePt t="86049" x="2484438" y="1219200"/>
          <p14:tracePt t="86049" x="2484438" y="1203325"/>
          <p14:tracePt t="86065" x="2484438" y="1165225"/>
          <p14:tracePt t="86081" x="2484438" y="1135063"/>
          <p14:tracePt t="86097" x="2484438" y="1120775"/>
          <p14:tracePt t="86115" x="2492375" y="1112838"/>
          <p14:tracePt t="86132" x="2492375" y="1104900"/>
          <p14:tracePt t="86149" x="2492375" y="1089025"/>
          <p14:tracePt t="86168" x="2492375" y="1082675"/>
          <p14:tracePt t="86200" x="2492375" y="1074738"/>
          <p14:tracePt t="86216" x="2484438" y="1074738"/>
          <p14:tracePt t="86224" x="2484438" y="1066800"/>
          <p14:tracePt t="86233" x="2476500" y="1044575"/>
          <p14:tracePt t="86250" x="2468563" y="1044575"/>
          <p14:tracePt t="86266" x="2460625" y="1028700"/>
          <p14:tracePt t="86283" x="2454275" y="1012825"/>
          <p14:tracePt t="86299" x="2446338" y="1006475"/>
          <p14:tracePt t="86315" x="2438400" y="998538"/>
          <p14:tracePt t="86333" x="2430463" y="990600"/>
          <p14:tracePt t="86350" x="2416175" y="974725"/>
          <p14:tracePt t="86350" x="2408238" y="960438"/>
          <p14:tracePt t="86368" x="2400300" y="960438"/>
          <p14:tracePt t="86382" x="2384425" y="960438"/>
          <p14:tracePt t="86398" x="2378075" y="944563"/>
          <p14:tracePt t="86417" x="2362200" y="936625"/>
          <p14:tracePt t="86433" x="2339975" y="914400"/>
          <p14:tracePt t="86451" x="2316163" y="906463"/>
          <p14:tracePt t="86465" x="2301875" y="898525"/>
          <p14:tracePt t="86482" x="2278063" y="884238"/>
          <p14:tracePt t="86498" x="2263775" y="876300"/>
          <p14:tracePt t="86514" x="2247900" y="868363"/>
          <p14:tracePt t="86531" x="2232025" y="854075"/>
          <p14:tracePt t="86547" x="2217738" y="854075"/>
          <p14:tracePt t="86565" x="2209800" y="846138"/>
          <p14:tracePt t="86582" x="2201863" y="838200"/>
          <p14:tracePt t="86598" x="2193925" y="838200"/>
          <p14:tracePt t="86617" x="2171700" y="830263"/>
          <p14:tracePt t="86633" x="2163763" y="830263"/>
          <p14:tracePt t="86648" x="2155825" y="830263"/>
          <p14:tracePt t="86665" x="2149475" y="830263"/>
          <p14:tracePt t="86681" x="2141538" y="830263"/>
          <p14:tracePt t="86698" x="2125663" y="830263"/>
          <p14:tracePt t="86720" x="2117725" y="822325"/>
          <p14:tracePt t="86736" x="2117725" y="815975"/>
          <p14:tracePt t="86748" x="2103438" y="815975"/>
          <p14:tracePt t="86766" x="2079625" y="815975"/>
          <p14:tracePt t="86782" x="2073275" y="815975"/>
          <p14:tracePt t="86798" x="2057400" y="815975"/>
          <p14:tracePt t="86814" x="2041525" y="815975"/>
          <p14:tracePt t="86834" x="2027238" y="822325"/>
          <p14:tracePt t="86849" x="2019300" y="822325"/>
          <p14:tracePt t="86865" x="2011363" y="838200"/>
          <p14:tracePt t="86882" x="1997075" y="846138"/>
          <p14:tracePt t="86898" x="1981200" y="860425"/>
          <p14:tracePt t="86914" x="1965325" y="860425"/>
          <p14:tracePt t="86931" x="1958975" y="876300"/>
          <p14:tracePt t="86947" x="1935163" y="884238"/>
          <p14:tracePt t="86964" x="1935163" y="898525"/>
          <p14:tracePt t="86982" x="1927225" y="898525"/>
          <p14:tracePt t="86997" x="1935163" y="898525"/>
          <p14:tracePt t="87400" x="1935163" y="892175"/>
          <p14:tracePt t="87416" x="1935163" y="884238"/>
          <p14:tracePt t="87424" x="1935163" y="876300"/>
          <p14:tracePt t="87432" x="1935163" y="860425"/>
          <p14:tracePt t="87449" x="1935163" y="854075"/>
          <p14:tracePt t="87465" x="1935163" y="838200"/>
          <p14:tracePt t="87497" x="1935163" y="830263"/>
          <p14:tracePt t="87513" x="1927225" y="830263"/>
          <p14:tracePt t="87529" x="1920875" y="830263"/>
          <p14:tracePt t="87543" x="1920875" y="822325"/>
          <p14:tracePt t="87551" x="1912938" y="822325"/>
          <p14:tracePt t="87564" x="1882775" y="815975"/>
          <p14:tracePt t="87580" x="1858963" y="808038"/>
          <p14:tracePt t="87597" x="1836738" y="800100"/>
          <p14:tracePt t="87615" x="1828800" y="800100"/>
          <p14:tracePt t="87632" x="1812925" y="792163"/>
          <p14:tracePt t="87647" x="1782763" y="792163"/>
          <p14:tracePt t="87665" x="1744663" y="784225"/>
          <p14:tracePt t="87682" x="1698625" y="777875"/>
          <p14:tracePt t="87698" x="1676400" y="777875"/>
          <p14:tracePt t="87715" x="1654175" y="769938"/>
          <p14:tracePt t="87731" x="1646238" y="769938"/>
          <p14:tracePt t="87768" x="1630363" y="769938"/>
          <p14:tracePt t="87776" x="1600200" y="769938"/>
          <p14:tracePt t="87784" x="1584325" y="769938"/>
          <p14:tracePt t="87797" x="1531938" y="769938"/>
          <p14:tracePt t="87797" x="1516063" y="769938"/>
          <p14:tracePt t="87817" x="1501775" y="769938"/>
          <p14:tracePt t="87836" x="1493838" y="769938"/>
          <p14:tracePt t="87846" x="1508125" y="769938"/>
          <p14:tracePt t="88048" x="1524000" y="769938"/>
          <p14:tracePt t="88056" x="1546225" y="784225"/>
          <p14:tracePt t="88065" x="1577975" y="784225"/>
          <p14:tracePt t="88082" x="1630363" y="808038"/>
          <p14:tracePt t="88099" x="1676400" y="808038"/>
          <p14:tracePt t="88113" x="1722438" y="808038"/>
          <p14:tracePt t="88129" x="1782763" y="808038"/>
          <p14:tracePt t="88147" x="1836738" y="808038"/>
          <p14:tracePt t="88164" x="1866900" y="808038"/>
          <p14:tracePt t="88180" x="1882775" y="808038"/>
          <p14:tracePt t="88197" x="1889125" y="808038"/>
          <p14:tracePt t="88213" x="1897063" y="808038"/>
          <p14:tracePt t="88230" x="1927225" y="808038"/>
          <p14:tracePt t="88230" x="1943100" y="815975"/>
          <p14:tracePt t="88249" x="1973263" y="815975"/>
          <p14:tracePt t="88265" x="2027238" y="815975"/>
          <p14:tracePt t="88281" x="2111375" y="815975"/>
          <p14:tracePt t="88298" x="2163763" y="815975"/>
          <p14:tracePt t="88315" x="2201863" y="815975"/>
          <p14:tracePt t="88330" x="2209800" y="815975"/>
          <p14:tracePt t="88346" x="2217738" y="815975"/>
          <p14:tracePt t="88384" x="2225675" y="815975"/>
          <p14:tracePt t="88392" x="2247900" y="815975"/>
          <p14:tracePt t="88400" x="2278063" y="815975"/>
          <p14:tracePt t="88413" x="2378075" y="815975"/>
          <p14:tracePt t="88430" x="2514600" y="815975"/>
          <p14:tracePt t="88447" x="2636838" y="815975"/>
          <p14:tracePt t="88466" x="2644775" y="815975"/>
          <p14:tracePt t="88480" x="2644775" y="822325"/>
          <p14:tracePt t="88936" x="2628900" y="838200"/>
          <p14:tracePt t="88952" x="2620963" y="846138"/>
          <p14:tracePt t="88968" x="2606675" y="846138"/>
          <p14:tracePt t="88976" x="2582863" y="868363"/>
          <p14:tracePt t="88985" x="2568575" y="884238"/>
          <p14:tracePt t="88996" x="2530475" y="922338"/>
          <p14:tracePt t="89014" x="2506663" y="952500"/>
          <p14:tracePt t="89031" x="2498725" y="960438"/>
          <p14:tracePt t="89045" x="2484438" y="990600"/>
          <p14:tracePt t="89063" x="2476500" y="1012825"/>
          <p14:tracePt t="89079" x="2460625" y="1020763"/>
          <p14:tracePt t="89096" x="2460625" y="1036638"/>
          <p14:tracePt t="89114" x="2460625" y="1050925"/>
          <p14:tracePt t="89129" x="2454275" y="1058863"/>
          <p14:tracePt t="89147" x="2454275" y="1066800"/>
          <p14:tracePt t="89224" x="2454275" y="1074738"/>
          <p14:tracePt t="89240" x="2454275" y="1082675"/>
          <p14:tracePt t="89256" x="2460625" y="1082675"/>
          <p14:tracePt t="89512" x="2468563" y="1082675"/>
          <p14:tracePt t="89529" x="2476500" y="1082675"/>
          <p14:tracePt t="89560" x="2476500" y="1074738"/>
          <p14:tracePt t="89672" x="2476500" y="1066800"/>
          <p14:tracePt t="89872" x="2476500" y="1058863"/>
          <p14:tracePt t="89896" x="2476500" y="1050925"/>
          <p14:tracePt t="89912" x="2476500" y="1044575"/>
          <p14:tracePt t="89936" x="2476500" y="1036638"/>
          <p14:tracePt t="89952" x="2476500" y="1020763"/>
          <p14:tracePt t="90016" x="2476500" y="1006475"/>
          <p14:tracePt t="90064" x="2468563" y="1006475"/>
          <p14:tracePt t="90072" x="2468563" y="998538"/>
          <p14:tracePt t="90088" x="2460625" y="998538"/>
          <p14:tracePt t="90097" x="2460625" y="982663"/>
          <p14:tracePt t="90113" x="2454275" y="982663"/>
          <p14:tracePt t="90127" x="2438400" y="968375"/>
          <p14:tracePt t="90144" x="2438400" y="960438"/>
          <p14:tracePt t="90176" x="2430463" y="960438"/>
          <p14:tracePt t="90193" x="2416175" y="960438"/>
          <p14:tracePt t="90216" x="2408238" y="944563"/>
          <p14:tracePt t="90224" x="2400300" y="944563"/>
          <p14:tracePt t="90240" x="2378075" y="930275"/>
          <p14:tracePt t="90256" x="2362200" y="930275"/>
          <p14:tracePt t="90280" x="2354263" y="930275"/>
          <p14:tracePt t="90296" x="2339975" y="914400"/>
          <p14:tracePt t="90311" x="2324100" y="914400"/>
          <p14:tracePt t="90327" x="2301875" y="906463"/>
          <p14:tracePt t="90335" x="2293938" y="898525"/>
          <p14:tracePt t="90345" x="2278063" y="898525"/>
          <p14:tracePt t="90362" x="2263775" y="892175"/>
          <p14:tracePt t="90377" x="2247900" y="884238"/>
          <p14:tracePt t="90393" x="2217738" y="868363"/>
          <p14:tracePt t="90410" x="2201863" y="854075"/>
          <p14:tracePt t="90428" x="2193925" y="854075"/>
          <p14:tracePt t="90444" x="2187575" y="854075"/>
          <p14:tracePt t="90464" x="2187575" y="846138"/>
          <p14:tracePt t="90478" x="2179638" y="838200"/>
          <p14:tracePt t="90494" x="2155825" y="822325"/>
          <p14:tracePt t="90494" x="2141538" y="822325"/>
          <p14:tracePt t="90512" x="2133600" y="822325"/>
          <p14:tracePt t="90536" x="2125663" y="822325"/>
          <p14:tracePt t="90567" x="2111375" y="822325"/>
          <p14:tracePt t="90593" x="2103438" y="822325"/>
          <p14:tracePt t="90600" x="2095500" y="822325"/>
          <p14:tracePt t="90612" x="2087563" y="822325"/>
          <p14:tracePt t="90628" x="2073275" y="822325"/>
          <p14:tracePt t="90645" x="2057400" y="822325"/>
          <p14:tracePt t="90661" x="2049463" y="830263"/>
          <p14:tracePt t="90678" x="2035175" y="854075"/>
          <p14:tracePt t="90695" x="2027238" y="854075"/>
          <p14:tracePt t="90711" x="2019300" y="860425"/>
          <p14:tracePt t="90730" x="2011363" y="860425"/>
          <p14:tracePt t="90751" x="2003425" y="868363"/>
          <p14:tracePt t="90767" x="1989138" y="876300"/>
          <p14:tracePt t="90816" x="1989138" y="884238"/>
          <p14:tracePt t="90833" x="1973263" y="892175"/>
          <p14:tracePt t="90840" x="1965325" y="898525"/>
          <p14:tracePt t="90856" x="1958975" y="906463"/>
          <p14:tracePt t="90864" x="1958975" y="914400"/>
          <p14:tracePt t="90877" x="1935163" y="930275"/>
          <p14:tracePt t="90894" x="1927225" y="936625"/>
          <p14:tracePt t="90912" x="1920875" y="944563"/>
          <p14:tracePt t="90952" x="1912938" y="944563"/>
          <p14:tracePt t="90960" x="1897063" y="952500"/>
          <p14:tracePt t="90977" x="1889125" y="968375"/>
          <p14:tracePt t="91000" x="1882775" y="968375"/>
          <p14:tracePt t="91040" x="1874838" y="974725"/>
          <p14:tracePt t="91048" x="1874838" y="982663"/>
          <p14:tracePt t="91064" x="1866900" y="990600"/>
          <p14:tracePt t="91080" x="1858963" y="1006475"/>
          <p14:tracePt t="91120" x="1851025" y="1012825"/>
          <p14:tracePt t="91128" x="1851025" y="1020763"/>
          <p14:tracePt t="91160" x="1844675" y="1028700"/>
          <p14:tracePt t="91168" x="1836738" y="1036638"/>
          <p14:tracePt t="91184" x="1828800" y="1044575"/>
          <p14:tracePt t="91208" x="1820863" y="1044575"/>
          <p14:tracePt t="91216" x="1820863" y="1058863"/>
          <p14:tracePt t="91232" x="1812925" y="1066800"/>
          <p14:tracePt t="91256" x="1812925" y="1074738"/>
          <p14:tracePt t="91288" x="1806575" y="1074738"/>
          <p14:tracePt t="91296" x="1806575" y="1082675"/>
          <p14:tracePt t="91310" x="1806575" y="1096963"/>
          <p14:tracePt t="91310" x="1798638" y="1112838"/>
          <p14:tracePt t="91329" x="1790700" y="1120775"/>
          <p14:tracePt t="91345" x="1790700" y="1135063"/>
          <p14:tracePt t="91362" x="1774825" y="1143000"/>
          <p14:tracePt t="91378" x="1774825" y="1150938"/>
          <p14:tracePt t="91394" x="1768475" y="1173163"/>
          <p14:tracePt t="91411" x="1760538" y="1181100"/>
          <p14:tracePt t="91426" x="1752600" y="1181100"/>
          <p14:tracePt t="91443" x="1752600" y="1203325"/>
          <p14:tracePt t="91460" x="1752600" y="1219200"/>
          <p14:tracePt t="91477" x="1736725" y="1241425"/>
          <p14:tracePt t="91495" x="1736725" y="1249363"/>
          <p14:tracePt t="91510" x="1736725" y="1257300"/>
          <p14:tracePt t="91527" x="1736725" y="1273175"/>
          <p14:tracePt t="91544" x="1736725" y="1287463"/>
          <p14:tracePt t="91560" x="1736725" y="1295400"/>
          <p14:tracePt t="91576" x="1736725" y="1311275"/>
          <p14:tracePt t="91594" x="1736725" y="1317625"/>
          <p14:tracePt t="91610" x="1730375" y="1333500"/>
          <p14:tracePt t="91627" x="1730375" y="1341438"/>
          <p14:tracePt t="91644" x="1730375" y="1355725"/>
          <p14:tracePt t="91664" x="1730375" y="1371600"/>
          <p14:tracePt t="91677" x="1730375" y="1379538"/>
          <p14:tracePt t="91696" x="1730375" y="1393825"/>
          <p14:tracePt t="91710" x="1730375" y="1401763"/>
          <p14:tracePt t="91727" x="1730375" y="1425575"/>
          <p14:tracePt t="91745" x="1736725" y="1431925"/>
          <p14:tracePt t="91762" x="1736725" y="1447800"/>
          <p14:tracePt t="91777" x="1736725" y="1455738"/>
          <p14:tracePt t="91793" x="1744663" y="1470025"/>
          <p14:tracePt t="91816" x="1752600" y="1485900"/>
          <p14:tracePt t="91848" x="1752600" y="1493838"/>
          <p14:tracePt t="91864" x="1752600" y="1508125"/>
          <p14:tracePt t="91880" x="1752600" y="1516063"/>
          <p14:tracePt t="91896" x="1752600" y="1524000"/>
          <p14:tracePt t="91904" x="1752600" y="1531938"/>
          <p14:tracePt t="91912" x="1760538" y="1539875"/>
          <p14:tracePt t="91926" x="1760538" y="1554163"/>
          <p14:tracePt t="91943" x="1760538" y="1577975"/>
          <p14:tracePt t="91960" x="1760538" y="1584325"/>
          <p14:tracePt t="91976" x="1760538" y="1592263"/>
          <p14:tracePt t="91994" x="1768475" y="1600200"/>
          <p14:tracePt t="92016" x="1768475" y="1616075"/>
          <p14:tracePt t="92048" x="1774825" y="1622425"/>
          <p14:tracePt t="92056" x="1774825" y="1630363"/>
          <p14:tracePt t="92072" x="1782763" y="1646238"/>
          <p14:tracePt t="92080" x="1790700" y="1654175"/>
          <p14:tracePt t="92092" x="1798638" y="1660525"/>
          <p14:tracePt t="92110" x="1812925" y="1676400"/>
          <p14:tracePt t="92127" x="1812925" y="1692275"/>
          <p14:tracePt t="92127" x="1820863" y="1698625"/>
          <p14:tracePt t="92144" x="1820863" y="1706563"/>
          <p14:tracePt t="92159" x="1836738" y="1722438"/>
          <p14:tracePt t="92177" x="1844675" y="1722438"/>
          <p14:tracePt t="92216" x="1851025" y="1722438"/>
          <p14:tracePt t="92224" x="1858963" y="1722438"/>
          <p14:tracePt t="92232" x="1866900" y="1736725"/>
          <p14:tracePt t="92243" x="1874838" y="1736725"/>
          <p14:tracePt t="92259" x="1889125" y="1752600"/>
          <p14:tracePt t="92277" x="1912938" y="1768475"/>
          <p14:tracePt t="92294" x="1927225" y="1782763"/>
          <p14:tracePt t="92310" x="1943100" y="1798638"/>
          <p14:tracePt t="92310" x="1951038" y="1798638"/>
          <p14:tracePt t="92329" x="1965325" y="1798638"/>
          <p14:tracePt t="92343" x="1981200" y="1812925"/>
          <p14:tracePt t="92360" x="1997075" y="1828800"/>
          <p14:tracePt t="92377" x="2003425" y="1828800"/>
          <p14:tracePt t="92392" x="2011363" y="1828800"/>
          <p14:tracePt t="92410" x="2019300" y="1828800"/>
          <p14:tracePt t="92426" x="2035175" y="1844675"/>
          <p14:tracePt t="92443" x="2049463" y="1844675"/>
          <p14:tracePt t="92459" x="2065338" y="1844675"/>
          <p14:tracePt t="92475" x="2073275" y="1844675"/>
          <p14:tracePt t="92494" x="2103438" y="1851025"/>
          <p14:tracePt t="92510" x="2111375" y="1858963"/>
          <p14:tracePt t="92526" x="2117725" y="1858963"/>
          <p14:tracePt t="92542" x="2125663" y="1858963"/>
          <p14:tracePt t="92568" x="2133600" y="1858963"/>
          <p14:tracePt t="92584" x="2149475" y="1844675"/>
          <p14:tracePt t="92593" x="2163763" y="1836738"/>
          <p14:tracePt t="92610" x="2209800" y="1820863"/>
          <p14:tracePt t="92626" x="2239963" y="1782763"/>
          <p14:tracePt t="92642" x="2255838" y="1768475"/>
          <p14:tracePt t="92659" x="2263775" y="1736725"/>
          <p14:tracePt t="92675" x="2263775" y="1706563"/>
          <p14:tracePt t="92693" x="2270125" y="1668463"/>
          <p14:tracePt t="92710" x="2270125" y="1616075"/>
          <p14:tracePt t="92710" x="2278063" y="1584325"/>
          <p14:tracePt t="92728" x="2293938" y="1554163"/>
          <p14:tracePt t="92742" x="2301875" y="1501775"/>
          <p14:tracePt t="92742" x="2316163" y="1485900"/>
          <p14:tracePt t="92760" x="2324100" y="1439863"/>
          <p14:tracePt t="92778" x="2332038" y="1355725"/>
          <p14:tracePt t="92794" x="2332038" y="1311275"/>
          <p14:tracePt t="92810" x="2332038" y="1279525"/>
          <p14:tracePt t="92827" x="2332038" y="1257300"/>
          <p14:tracePt t="92845" x="2332038" y="1219200"/>
          <p14:tracePt t="92858" x="2332038" y="1189038"/>
          <p14:tracePt t="92875" x="2316163" y="1158875"/>
          <p14:tracePt t="92892" x="2301875" y="1143000"/>
          <p14:tracePt t="92908" x="2293938" y="1120775"/>
          <p14:tracePt t="92924" x="2286000" y="1096963"/>
          <p14:tracePt t="92940" x="2278063" y="1089025"/>
          <p14:tracePt t="92957" x="2263775" y="1074738"/>
          <p14:tracePt t="92974" x="2247900" y="1050925"/>
          <p14:tracePt t="92974" x="2239963" y="1036638"/>
          <p14:tracePt t="92992" x="2225675" y="1028700"/>
          <p14:tracePt t="93008" x="2209800" y="1020763"/>
          <p14:tracePt t="93025" x="2193925" y="1012825"/>
          <p14:tracePt t="93041" x="2171700" y="1006475"/>
          <p14:tracePt t="93058" x="2133600" y="990600"/>
          <p14:tracePt t="93074" x="2117725" y="990600"/>
          <p14:tracePt t="93092" x="2103438" y="990600"/>
          <p14:tracePt t="93109" x="2087563" y="990600"/>
          <p14:tracePt t="93126" x="2065338" y="990600"/>
          <p14:tracePt t="93142" x="2049463" y="990600"/>
          <p14:tracePt t="93142" x="2035175" y="990600"/>
          <p14:tracePt t="93160" x="2019300" y="990600"/>
          <p14:tracePt t="93175" x="1989138" y="990600"/>
          <p14:tracePt t="93193" x="1951038" y="990600"/>
          <p14:tracePt t="93209" x="1935163" y="990600"/>
          <p14:tracePt t="93225" x="1905000" y="990600"/>
          <p14:tracePt t="93241" x="1897063" y="998538"/>
          <p14:tracePt t="93257" x="1866900" y="1012825"/>
          <p14:tracePt t="93274" x="1844675" y="1020763"/>
          <p14:tracePt t="93291" x="1820863" y="1044575"/>
          <p14:tracePt t="93308" x="1812925" y="1050925"/>
          <p14:tracePt t="93324" x="1806575" y="1058863"/>
          <p14:tracePt t="93341" x="1782763" y="1082675"/>
          <p14:tracePt t="93358" x="1768475" y="1112838"/>
          <p14:tracePt t="93375" x="1760538" y="1143000"/>
          <p14:tracePt t="93375" x="1744663" y="1165225"/>
          <p14:tracePt t="93392" x="1744663" y="1173163"/>
          <p14:tracePt t="93408" x="1730375" y="1203325"/>
          <p14:tracePt t="93425" x="1730375" y="1219200"/>
          <p14:tracePt t="93441" x="1722438" y="1235075"/>
          <p14:tracePt t="93457" x="1714500" y="1249363"/>
          <p14:tracePt t="93476" x="1698625" y="1273175"/>
          <p14:tracePt t="93491" x="1698625" y="1279525"/>
          <p14:tracePt t="93507" x="1698625" y="1295400"/>
          <p14:tracePt t="93526" x="1698625" y="1317625"/>
          <p14:tracePt t="93542" x="1698625" y="1333500"/>
          <p14:tracePt t="93558" x="1698625" y="1355725"/>
          <p14:tracePt t="93558" x="1698625" y="1363663"/>
          <p14:tracePt t="93576" x="1698625" y="1393825"/>
          <p14:tracePt t="93593" x="1698625" y="1409700"/>
          <p14:tracePt t="93609" x="1698625" y="1425575"/>
          <p14:tracePt t="93626" x="1698625" y="1447800"/>
          <p14:tracePt t="93642" x="1698625" y="1463675"/>
          <p14:tracePt t="93658" x="1698625" y="1485900"/>
          <p14:tracePt t="93675" x="1714500" y="1508125"/>
          <p14:tracePt t="93692" x="1714500" y="1546225"/>
          <p14:tracePt t="93708" x="1730375" y="1577975"/>
          <p14:tracePt t="93725" x="1730375" y="1592263"/>
          <p14:tracePt t="93741" x="1744663" y="1608138"/>
          <p14:tracePt t="93758" x="1744663" y="1622425"/>
          <p14:tracePt t="93775" x="1760538" y="1630363"/>
          <p14:tracePt t="93792" x="1760538" y="1646238"/>
          <p14:tracePt t="93809" x="1760538" y="1660525"/>
          <p14:tracePt t="93826" x="1774825" y="1698625"/>
          <p14:tracePt t="93846" x="1798638" y="1730375"/>
          <p14:tracePt t="93859" x="1812925" y="1760538"/>
          <p14:tracePt t="93875" x="1836738" y="1790700"/>
          <p14:tracePt t="93890" x="1851025" y="1806575"/>
          <p14:tracePt t="93907" x="1874838" y="1828800"/>
          <p14:tracePt t="93925" x="1874838" y="1844675"/>
          <p14:tracePt t="93940" x="1889125" y="1858963"/>
          <p14:tracePt t="93957" x="1905000" y="1874838"/>
          <p14:tracePt t="93973" x="1912938" y="1882775"/>
          <p14:tracePt t="93990" x="1935163" y="1897063"/>
          <p14:tracePt t="94008" x="1965325" y="1912938"/>
          <p14:tracePt t="94025" x="1981200" y="1912938"/>
          <p14:tracePt t="94041" x="1997075" y="1927225"/>
          <p14:tracePt t="94058" x="2011363" y="1927225"/>
          <p14:tracePt t="94075" x="2027238" y="1927225"/>
          <p14:tracePt t="94091" x="2035175" y="1927225"/>
          <p14:tracePt t="94107" x="2049463" y="1927225"/>
          <p14:tracePt t="94125" x="2065338" y="1927225"/>
          <p14:tracePt t="94140" x="2079625" y="1927225"/>
          <p14:tracePt t="94157" x="2103438" y="1920875"/>
          <p14:tracePt t="94175" x="2111375" y="1905000"/>
          <p14:tracePt t="94191" x="2125663" y="1882775"/>
          <p14:tracePt t="94208" x="2133600" y="1874838"/>
          <p14:tracePt t="94225" x="2149475" y="1858963"/>
          <p14:tracePt t="94242" x="2163763" y="1828800"/>
          <p14:tracePt t="94258" x="2193925" y="1798638"/>
          <p14:tracePt t="94275" x="2232025" y="1768475"/>
          <p14:tracePt t="94292" x="2263775" y="1736725"/>
          <p14:tracePt t="94308" x="2293938" y="1698625"/>
          <p14:tracePt t="94325" x="2316163" y="1668463"/>
          <p14:tracePt t="94341" x="2339975" y="1616075"/>
          <p14:tracePt t="94358" x="2354263" y="1584325"/>
          <p14:tracePt t="94358" x="2362200" y="1570038"/>
          <p14:tracePt t="94376" x="2378075" y="1554163"/>
          <p14:tracePt t="94391" x="2392363" y="1501775"/>
          <p14:tracePt t="94408" x="2392363" y="1463675"/>
          <p14:tracePt t="94426" x="2400300" y="1425575"/>
          <p14:tracePt t="94442" x="2408238" y="1393825"/>
          <p14:tracePt t="94459" x="2408238" y="1371600"/>
          <p14:tracePt t="94475" x="2408238" y="1341438"/>
          <p14:tracePt t="94491" x="2408238" y="1317625"/>
          <p14:tracePt t="94507" x="2408238" y="1295400"/>
          <p14:tracePt t="94525" x="2392363" y="1257300"/>
          <p14:tracePt t="94541" x="2378075" y="1235075"/>
          <p14:tracePt t="94557" x="2362200" y="1211263"/>
          <p14:tracePt t="94574" x="2346325" y="1196975"/>
          <p14:tracePt t="94590" x="2339975" y="1181100"/>
          <p14:tracePt t="94606" x="2324100" y="1165225"/>
          <p14:tracePt t="94606" x="2316163" y="1150938"/>
          <p14:tracePt t="94625" x="2308225" y="1143000"/>
          <p14:tracePt t="94641" x="2308225" y="1127125"/>
          <p14:tracePt t="94656" x="2293938" y="1112838"/>
          <p14:tracePt t="94674" x="2278063" y="1104900"/>
          <p14:tracePt t="94690" x="2278063" y="1089025"/>
          <p14:tracePt t="94707" x="2270125" y="1089025"/>
          <p14:tracePt t="94723" x="2263775" y="1074738"/>
          <p14:tracePt t="94740" x="2255838" y="1074738"/>
          <p14:tracePt t="97400" x="2255838" y="1058863"/>
          <p14:tracePt t="97519" x="2255838" y="1050925"/>
          <p14:tracePt t="97527" x="2255838" y="1036638"/>
          <p14:tracePt t="97538" x="2255838" y="1006475"/>
          <p14:tracePt t="97555" x="2255838" y="974725"/>
          <p14:tracePt t="97571" x="2263775" y="960438"/>
          <p14:tracePt t="97588" x="2270125" y="952500"/>
          <p14:tracePt t="97605" x="2270125" y="944563"/>
          <p14:tracePt t="97621" x="2278063" y="936625"/>
          <p14:tracePt t="97638" x="2286000" y="922338"/>
          <p14:tracePt t="97655" x="2301875" y="892175"/>
          <p14:tracePt t="97672" x="2301875" y="884238"/>
          <p14:tracePt t="97687" x="2316163" y="868363"/>
          <p14:tracePt t="97705" x="2316163" y="846138"/>
          <p14:tracePt t="97721" x="2324100" y="838200"/>
          <p14:tracePt t="97738" x="2324100" y="830263"/>
          <p14:tracePt t="97776" x="2332038" y="822325"/>
          <p14:tracePt t="97784" x="2332038" y="815975"/>
          <p14:tracePt t="97800" x="2332038" y="808038"/>
          <p14:tracePt t="97808" x="2339975" y="808038"/>
          <p14:tracePt t="97820" x="2339975" y="792163"/>
          <p14:tracePt t="97837" x="2339975" y="784225"/>
          <p14:tracePt t="97864" x="2339975" y="792163"/>
          <p14:tracePt t="98160" x="2339975" y="800100"/>
          <p14:tracePt t="98169" x="2339975" y="808038"/>
          <p14:tracePt t="98176" x="2332038" y="838200"/>
          <p14:tracePt t="98187" x="2324100" y="854075"/>
          <p14:tracePt t="98204" x="2308225" y="898525"/>
          <p14:tracePt t="98220" x="2293938" y="960438"/>
          <p14:tracePt t="98237" x="2278063" y="1028700"/>
          <p14:tracePt t="98253" x="2263775" y="1082675"/>
          <p14:tracePt t="98270" x="2255838" y="1127125"/>
          <p14:tracePt t="98287" x="2247900" y="1165225"/>
          <p14:tracePt t="98287" x="2247900" y="1196975"/>
          <p14:tracePt t="98305" x="2239963" y="1211263"/>
          <p14:tracePt t="98305" x="2239963" y="1227138"/>
          <p14:tracePt t="98321" x="2239963" y="1241425"/>
          <p14:tracePt t="98338" x="2239963" y="1257300"/>
          <p14:tracePt t="98353" x="2232025" y="1273175"/>
          <p14:tracePt t="98369" x="2232025" y="1295400"/>
          <p14:tracePt t="98386" x="2232025" y="1311275"/>
          <p14:tracePt t="98403" x="2232025" y="1333500"/>
          <p14:tracePt t="98420" x="2232025" y="1349375"/>
          <p14:tracePt t="98437" x="2232025" y="1371600"/>
          <p14:tracePt t="98454" x="2232025" y="1401763"/>
          <p14:tracePt t="98470" x="2232025" y="1431925"/>
          <p14:tracePt t="98470" x="2232025" y="1447800"/>
          <p14:tracePt t="98490" x="2232025" y="1463675"/>
          <p14:tracePt t="98503" x="2232025" y="1477963"/>
          <p14:tracePt t="98503" x="2232025" y="1485900"/>
          <p14:tracePt t="98521" x="2232025" y="1501775"/>
          <p14:tracePt t="98537" x="2232025" y="1508125"/>
          <p14:tracePt t="98553" x="2232025" y="1524000"/>
          <p14:tracePt t="98570" x="2232025" y="1539875"/>
          <p14:tracePt t="98586" x="2232025" y="1546225"/>
          <p14:tracePt t="98608" x="2232025" y="1554163"/>
          <p14:tracePt t="98620" x="2232025" y="1570038"/>
          <p14:tracePt t="98636" x="2232025" y="1592263"/>
          <p14:tracePt t="98653" x="2239963" y="1592263"/>
          <p14:tracePt t="101069" x="2239963" y="1600200"/>
          <p14:tracePt t="101304" x="2239963" y="1616075"/>
          <p14:tracePt t="101320" x="2239963" y="1630363"/>
          <p14:tracePt t="101336" x="2239963" y="1660525"/>
          <p14:tracePt t="101344" x="2239963" y="1684338"/>
          <p14:tracePt t="101352" x="2239963" y="1736725"/>
          <p14:tracePt t="101369" x="2247900" y="1820863"/>
          <p14:tracePt t="101385" x="2263775" y="1882775"/>
          <p14:tracePt t="101401" x="2270125" y="1958975"/>
          <p14:tracePt t="101418" x="2270125" y="2049463"/>
          <p14:tracePt t="101434" x="2270125" y="2155825"/>
          <p14:tracePt t="101450" x="2270125" y="2278063"/>
          <p14:tracePt t="101467" x="2263775" y="2384425"/>
          <p14:tracePt t="101485" x="2263775" y="2506663"/>
          <p14:tracePt t="101500" x="2247900" y="2705100"/>
          <p14:tracePt t="101517" x="2247900" y="2895600"/>
          <p14:tracePt t="101533" x="2247900" y="3070225"/>
          <p14:tracePt t="101550" x="2225675" y="3208338"/>
          <p14:tracePt t="101566" x="2239963" y="3314700"/>
          <p14:tracePt t="101566" x="2239963" y="3375025"/>
          <p14:tracePt t="101585" x="2263775" y="3535363"/>
          <p14:tracePt t="101601" x="2316163" y="3703638"/>
          <p14:tracePt t="101618" x="2362200" y="3863975"/>
          <p14:tracePt t="101634" x="2408238" y="3940175"/>
          <p14:tracePt t="101650" x="2438400" y="4046538"/>
          <p14:tracePt t="101667" x="2438400" y="4191000"/>
          <p14:tracePt t="101683" x="2438400" y="4351338"/>
          <p14:tracePt t="101700" x="2438400" y="4503738"/>
          <p14:tracePt t="101718" x="2416175" y="4648200"/>
          <p14:tracePt t="101734" x="2392363" y="4784725"/>
          <p14:tracePt t="101750" x="2384425" y="4838700"/>
          <p14:tracePt t="101750" x="2378075" y="4846638"/>
          <p14:tracePt t="101769" x="2370138" y="4854575"/>
          <p14:tracePt t="101784" x="2354263" y="4884738"/>
          <p14:tracePt t="101801" x="2308225" y="4930775"/>
          <p14:tracePt t="101818" x="2232025" y="4991100"/>
          <p14:tracePt t="101834" x="2163763" y="5013325"/>
          <p14:tracePt t="101852" x="2095500" y="5059363"/>
          <p14:tracePt t="101868" x="2035175" y="5097463"/>
          <p14:tracePt t="101883" x="1989138" y="5121275"/>
          <p14:tracePt t="101899" x="1935163" y="5151438"/>
          <p14:tracePt t="101915" x="1897063" y="5181600"/>
          <p14:tracePt t="101932" x="1844675" y="5189538"/>
          <p14:tracePt t="101949" x="1790700" y="5189538"/>
          <p14:tracePt t="101965" x="1752600" y="5203825"/>
          <p14:tracePt t="101983" x="1698625" y="5203825"/>
          <p14:tracePt t="101999" x="1616075" y="5227638"/>
          <p14:tracePt t="101999" x="1562100" y="5235575"/>
          <p14:tracePt t="102016" x="1485900" y="5249863"/>
          <p14:tracePt t="102033" x="1409700" y="5257800"/>
          <p14:tracePt t="102049" x="1355725" y="5257800"/>
          <p14:tracePt t="102065" x="1295400" y="5257800"/>
          <p14:tracePt t="102082" x="1181100" y="5273675"/>
          <p14:tracePt t="102098" x="1104900" y="5280025"/>
          <p14:tracePt t="102115" x="1028700" y="5295900"/>
          <p14:tracePt t="102132" x="990600" y="5303838"/>
          <p14:tracePt t="102148" x="952500" y="5303838"/>
          <p14:tracePt t="102165" x="898525" y="5303838"/>
          <p14:tracePt t="102182" x="860425" y="5303838"/>
          <p14:tracePt t="102198" x="815975" y="5303838"/>
          <p14:tracePt t="102198" x="792163" y="5303838"/>
          <p14:tracePt t="102216" x="723900" y="5303838"/>
          <p14:tracePt t="102233" x="663575" y="5303838"/>
          <p14:tracePt t="102249" x="601663" y="5311775"/>
          <p14:tracePt t="102266" x="555625" y="5356225"/>
          <p14:tracePt t="102282" x="511175" y="5394325"/>
          <p14:tracePt t="102299" x="503238" y="5402263"/>
          <p14:tracePt t="102316" x="503238" y="5418138"/>
          <p14:tracePt t="102333" x="503238" y="5432425"/>
          <p14:tracePt t="102349" x="503238" y="5440363"/>
          <p14:tracePt t="102376" x="495300" y="5426075"/>
          <p14:tracePt t="102384" x="503238" y="5426075"/>
          <p14:tracePt t="102456" x="511175" y="5426075"/>
          <p14:tracePt t="102465" x="525463" y="5426075"/>
          <p14:tracePt t="102480" x="533400" y="5426075"/>
          <p14:tracePt t="102496" x="541338" y="5426075"/>
          <p14:tracePt t="102504" x="549275" y="5426075"/>
          <p14:tracePt t="102515" x="579438" y="5426075"/>
          <p14:tracePt t="102533" x="631825" y="5426075"/>
          <p14:tracePt t="102549" x="693738" y="5426075"/>
          <p14:tracePt t="102566" x="769938" y="5426075"/>
          <p14:tracePt t="102583" x="808038" y="5418138"/>
          <p14:tracePt t="102583" x="822325" y="5418138"/>
          <p14:tracePt t="102601" x="854075" y="5418138"/>
          <p14:tracePt t="102617" x="892175" y="5410200"/>
          <p14:tracePt t="102633" x="936625" y="5410200"/>
          <p14:tracePt t="102650" x="990600" y="5402263"/>
          <p14:tracePt t="102666" x="1050925" y="5402263"/>
          <p14:tracePt t="102682" x="1158875" y="5402263"/>
          <p14:tracePt t="102699" x="1273175" y="5402263"/>
          <p14:tracePt t="102716" x="1409700" y="5402263"/>
          <p14:tracePt t="102733" x="1493838" y="5402263"/>
          <p14:tracePt t="102749" x="1531938" y="5402263"/>
          <p14:tracePt t="102766" x="1546225" y="5402263"/>
          <p14:tracePt t="102783" x="1577975" y="5402263"/>
          <p14:tracePt t="102783" x="1600200" y="5402263"/>
          <p14:tracePt t="102800" x="1706563" y="5402263"/>
          <p14:tracePt t="102817" x="1812925" y="5410200"/>
          <p14:tracePt t="102833" x="2149475" y="5410200"/>
          <p14:tracePt t="102850" x="2225675" y="5410200"/>
          <p14:tracePt t="102868" x="2239963" y="5410200"/>
          <p14:tracePt t="102927" x="2255838" y="5410200"/>
          <p14:tracePt t="102944" x="2293938" y="5410200"/>
          <p14:tracePt t="102952" x="2354263" y="5410200"/>
          <p14:tracePt t="102966" x="2506663" y="5410200"/>
          <p14:tracePt t="102966" x="2598738" y="5410200"/>
          <p14:tracePt t="102985" x="2667000" y="5410200"/>
          <p14:tracePt t="102998" x="2705100" y="5410200"/>
          <p14:tracePt t="103016" x="2735263" y="5410200"/>
          <p14:tracePt t="103096" x="2759075" y="5410200"/>
          <p14:tracePt t="103104" x="2797175" y="5410200"/>
          <p14:tracePt t="103114" x="2857500" y="5410200"/>
          <p14:tracePt t="103132" x="2917825" y="5410200"/>
          <p14:tracePt t="103148" x="2963863" y="5410200"/>
          <p14:tracePt t="103165" x="3001963" y="5410200"/>
          <p14:tracePt t="103182" x="3017838" y="5410200"/>
          <p14:tracePt t="103198" x="3025775" y="5410200"/>
          <p14:tracePt t="103214" x="3070225" y="5410200"/>
          <p14:tracePt t="103232" x="3146425" y="5410200"/>
          <p14:tracePt t="103249" x="3222625" y="5410200"/>
          <p14:tracePt t="103266" x="3322638" y="5410200"/>
          <p14:tracePt t="103282" x="3352800" y="5410200"/>
          <p14:tracePt t="103298" x="3368675" y="5410200"/>
          <p14:tracePt t="103315" x="3368675" y="5394325"/>
          <p14:tracePt t="103360" x="3382963" y="5394325"/>
          <p14:tracePt t="103368" x="3398838" y="5394325"/>
          <p14:tracePt t="103382" x="3451225" y="5394325"/>
          <p14:tracePt t="103382" x="3475038" y="5394325"/>
          <p14:tracePt t="103400" x="3527425" y="5394325"/>
          <p14:tracePt t="103417" x="3559175" y="5394325"/>
          <p14:tracePt t="103433" x="3565525" y="5394325"/>
          <p14:tracePt t="103448" x="3573463" y="5394325"/>
          <p14:tracePt t="103504" x="3581400" y="5394325"/>
          <p14:tracePt t="103520" x="3597275" y="5394325"/>
          <p14:tracePt t="103528" x="3603625" y="5394325"/>
          <p14:tracePt t="103535" x="3619500" y="5394325"/>
          <p14:tracePt t="103546" x="3627438" y="5394325"/>
          <p14:tracePt t="103564" x="3635375" y="5394325"/>
          <p14:tracePt t="103696" x="3641725" y="5394325"/>
          <p14:tracePt t="103704" x="3657600" y="5394325"/>
          <p14:tracePt t="103720" x="3665538" y="5394325"/>
          <p14:tracePt t="103792" x="3673475" y="5394325"/>
          <p14:tracePt t="103800" x="3679825" y="5394325"/>
          <p14:tracePt t="103813" x="3711575" y="5394325"/>
          <p14:tracePt t="103813" x="3733800" y="5394325"/>
          <p14:tracePt t="103833" x="3756025" y="5380038"/>
          <p14:tracePt t="103849" x="3787775" y="5380038"/>
          <p14:tracePt t="103867" x="3810000" y="5380038"/>
          <p14:tracePt t="103882" x="3817938" y="5380038"/>
          <p14:tracePt t="103897" x="3825875" y="5380038"/>
          <p14:tracePt t="103960" x="3840163" y="5380038"/>
          <p14:tracePt t="103984" x="3856038" y="5380038"/>
          <p14:tracePt t="103992" x="3863975" y="5380038"/>
          <p14:tracePt t="104016" x="3870325" y="5380038"/>
          <p14:tracePt t="104024" x="3878263" y="5380038"/>
          <p14:tracePt t="104032" x="3886200" y="5380038"/>
          <p14:tracePt t="104049" x="3894138" y="5380038"/>
          <p14:tracePt t="104065" x="3908425" y="5380038"/>
          <p14:tracePt t="104081" x="3916363" y="5380038"/>
          <p14:tracePt t="105075" x="3908425" y="5380038"/>
          <p14:tracePt t="105464" x="3902075" y="5380038"/>
          <p14:tracePt t="105472" x="3894138" y="5380038"/>
          <p14:tracePt t="105488" x="3878263" y="5380038"/>
          <p14:tracePt t="105504" x="3870325" y="5380038"/>
          <p14:tracePt t="105520" x="3863975" y="5380038"/>
          <p14:tracePt t="105530" x="3848100" y="5380038"/>
          <p14:tracePt t="105546" x="3825875" y="5356225"/>
          <p14:tracePt t="105562" x="3810000" y="5356225"/>
          <p14:tracePt t="105578" x="3794125" y="5356225"/>
          <p14:tracePt t="105595" x="3787775" y="5356225"/>
          <p14:tracePt t="105647" x="3771900" y="5356225"/>
          <p14:tracePt t="105655" x="3763963" y="5356225"/>
          <p14:tracePt t="105664" x="3749675" y="5356225"/>
          <p14:tracePt t="105678" x="3695700" y="5364163"/>
          <p14:tracePt t="105697" x="3687763" y="5364163"/>
          <p14:tracePt t="105729" x="3687763" y="5372100"/>
          <p14:tracePt t="105867" x="3695700" y="5372100"/>
          <p14:tracePt t="105880" x="3703638" y="5380038"/>
          <p14:tracePt t="105888" x="3717925" y="5380038"/>
          <p14:tracePt t="105897" x="3749675" y="5394325"/>
          <p14:tracePt t="105913" x="3787775" y="5402263"/>
          <p14:tracePt t="105930" x="3794125" y="5402263"/>
          <p14:tracePt t="105961" x="3810000" y="5402263"/>
          <p14:tracePt t="105976" x="3817938" y="5402263"/>
          <p14:tracePt t="105991" x="3825875" y="5402263"/>
          <p14:tracePt t="105999" x="3840163" y="5410200"/>
          <p14:tracePt t="106010" x="3863975" y="5410200"/>
          <p14:tracePt t="106028" x="3886200" y="5410200"/>
          <p14:tracePt t="106044" x="3916363" y="5410200"/>
          <p14:tracePt t="106061" x="3924300" y="5418138"/>
          <p14:tracePt t="106080" x="3932238" y="5418138"/>
          <p14:tracePt t="106113" x="3940175" y="5418138"/>
          <p14:tracePt t="106120" x="3946525" y="5418138"/>
          <p14:tracePt t="106130" x="3962400" y="5418138"/>
          <p14:tracePt t="106146" x="3984625" y="5418138"/>
          <p14:tracePt t="106163" x="4000500" y="5418138"/>
          <p14:tracePt t="106179" x="4016375" y="5418138"/>
          <p14:tracePt t="106240" x="4022725" y="5418138"/>
          <p14:tracePt t="106256" x="4030663" y="5418138"/>
          <p14:tracePt t="106264" x="4038600" y="5418138"/>
          <p14:tracePt t="106280" x="4046538" y="5418138"/>
          <p14:tracePt t="106295" x="4068763" y="5418138"/>
          <p14:tracePt t="106313" x="4098925" y="5418138"/>
          <p14:tracePt t="106329" x="4137025" y="5418138"/>
          <p14:tracePt t="106346" x="4175125" y="5418138"/>
          <p14:tracePt t="106362" x="4191000" y="5418138"/>
          <p14:tracePt t="106378" x="4198938" y="5410200"/>
          <p14:tracePt t="106394" x="4213225" y="5410200"/>
          <p14:tracePt t="106416" x="4237038" y="5410200"/>
          <p14:tracePt t="106428" x="4283075" y="5410200"/>
          <p14:tracePt t="106445" x="4321175" y="5410200"/>
          <p14:tracePt t="106462" x="4335463" y="5410200"/>
          <p14:tracePt t="106478" x="4343400" y="5410200"/>
          <p14:tracePt t="106527" x="4351338" y="5410200"/>
          <p14:tracePt t="106544" x="4359275" y="5410200"/>
          <p14:tracePt t="106551" x="4373563" y="5410200"/>
          <p14:tracePt t="106561" x="4381500" y="5402263"/>
          <p14:tracePt t="106577" x="4389438" y="5402263"/>
          <p14:tracePt t="106594" x="4397375" y="5402263"/>
          <p14:tracePt t="106611" x="4403725" y="5394325"/>
          <p14:tracePt t="106627" x="4419600" y="5394325"/>
          <p14:tracePt t="106644" x="4435475" y="5394325"/>
          <p14:tracePt t="106661" x="4449763" y="5394325"/>
          <p14:tracePt t="106677" x="4457700" y="5394325"/>
          <p14:tracePt t="106694" x="4473575" y="5394325"/>
          <p14:tracePt t="106710" x="4479925" y="5394325"/>
          <p14:tracePt t="106726" x="4518025" y="5394325"/>
          <p14:tracePt t="106745" x="4556125" y="5394325"/>
          <p14:tracePt t="106761" x="4587875" y="5394325"/>
          <p14:tracePt t="106778" x="4594225" y="5394325"/>
          <p14:tracePt t="106793" x="4610100" y="5394325"/>
          <p14:tracePt t="106848" x="4632325" y="5394325"/>
          <p14:tracePt t="106856" x="4648200" y="5394325"/>
          <p14:tracePt t="106865" x="4670425" y="5394325"/>
          <p14:tracePt t="106877" x="4694238" y="5394325"/>
          <p14:tracePt t="106895" x="4716463" y="5394325"/>
          <p14:tracePt t="106895" x="4724400" y="5394325"/>
          <p14:tracePt t="106913" x="4740275" y="5394325"/>
          <p14:tracePt t="106936" x="4754563" y="5394325"/>
          <p14:tracePt t="106952" x="4762500" y="5394325"/>
          <p14:tracePt t="106962" x="4778375" y="5394325"/>
          <p14:tracePt t="106978" x="4784725" y="5394325"/>
          <p14:tracePt t="106995" x="4792663" y="5394325"/>
          <p14:tracePt t="107011" x="4816475" y="5394325"/>
          <p14:tracePt t="107029" x="4822825" y="5394325"/>
          <p14:tracePt t="107045" x="4854575" y="5394325"/>
          <p14:tracePt t="107061" x="4868863" y="5394325"/>
          <p14:tracePt t="107078" x="4876800" y="5394325"/>
          <p14:tracePt t="107095" x="4884738" y="5394325"/>
          <p14:tracePt t="107111" x="4892675" y="5394325"/>
          <p14:tracePt t="107816" x="4884738" y="5394325"/>
          <p14:tracePt t="108496" x="4860925" y="5394325"/>
          <p14:tracePt t="108504" x="4822825" y="5394325"/>
          <p14:tracePt t="108512" x="4740275" y="5394325"/>
          <p14:tracePt t="108526" x="4449763" y="5372100"/>
          <p14:tracePt t="108526" x="4206875" y="5318125"/>
          <p14:tracePt t="108545" x="3984625" y="5273675"/>
          <p14:tracePt t="108545" x="3695700" y="5189538"/>
          <p14:tracePt t="108560" x="3292475" y="5029200"/>
          <p14:tracePt t="108577" x="3017838" y="4846638"/>
          <p14:tracePt t="108594" x="2879725" y="4732338"/>
          <p14:tracePt t="108611" x="2803525" y="4656138"/>
          <p14:tracePt t="108628" x="2751138" y="4587875"/>
          <p14:tracePt t="108644" x="2674938" y="4473575"/>
          <p14:tracePt t="108660" x="2552700" y="4321175"/>
          <p14:tracePt t="108677" x="2384425" y="4106863"/>
          <p14:tracePt t="108693" x="2270125" y="3878263"/>
          <p14:tracePt t="108710" x="2217738" y="3673475"/>
          <p14:tracePt t="108710" x="2209800" y="3543300"/>
          <p14:tracePt t="108728" x="2179638" y="3382963"/>
          <p14:tracePt t="108742" x="2117725" y="2987675"/>
          <p14:tracePt t="108761" x="2041525" y="2781300"/>
          <p14:tracePt t="108778" x="1997075" y="2667000"/>
          <p14:tracePt t="108794" x="1997075" y="2628900"/>
          <p14:tracePt t="108810" x="1981200" y="2582863"/>
          <p14:tracePt t="108826" x="1981200" y="2544763"/>
          <p14:tracePt t="108843" x="1997075" y="2476500"/>
          <p14:tracePt t="108861" x="1997075" y="2384425"/>
          <p14:tracePt t="108876" x="1997075" y="2263775"/>
          <p14:tracePt t="108893" x="1997075" y="2187575"/>
          <p14:tracePt t="108909" x="1997075" y="2155825"/>
          <p14:tracePt t="108926" x="1997075" y="2141538"/>
          <p14:tracePt t="108941" x="1997075" y="2133600"/>
          <p14:tracePt t="108958" x="1997075" y="2125663"/>
          <p14:tracePt t="108994" x="1997075" y="2117725"/>
          <p14:tracePt t="109000" x="1997075" y="2111375"/>
          <p14:tracePt t="109010" x="1989138" y="2087563"/>
          <p14:tracePt t="109026" x="1981200" y="2079625"/>
          <p14:tracePt t="109042" x="1973263" y="2073275"/>
          <p14:tracePt t="109059" x="1965325" y="2065338"/>
          <p14:tracePt t="109088" x="1958975" y="2057400"/>
          <p14:tracePt t="109104" x="1951038" y="2049463"/>
          <p14:tracePt t="109112" x="1943100" y="2041525"/>
          <p14:tracePt t="109125" x="1935163" y="2041525"/>
          <p14:tracePt t="109144" x="1927225" y="2035175"/>
          <p14:tracePt t="109159" x="1920875" y="2035175"/>
          <p14:tracePt t="109176" x="1912938" y="2019300"/>
          <p14:tracePt t="109193" x="1912938" y="2003425"/>
          <p14:tracePt t="109352" x="1927225" y="1997075"/>
          <p14:tracePt t="109368" x="1951038" y="1981200"/>
          <p14:tracePt t="109376" x="2003425" y="1981200"/>
          <p14:tracePt t="109393" x="2057400" y="1958975"/>
          <p14:tracePt t="109410" x="2111375" y="1927225"/>
          <p14:tracePt t="109426" x="2149475" y="1912938"/>
          <p14:tracePt t="109442" x="2171700" y="1889125"/>
          <p14:tracePt t="109459" x="2193925" y="1866900"/>
          <p14:tracePt t="109475" x="2193925" y="1844675"/>
          <p14:tracePt t="109492" x="2209800" y="1812925"/>
          <p14:tracePt t="109509" x="2232025" y="1782763"/>
          <p14:tracePt t="109525" x="2247900" y="1760538"/>
          <p14:tracePt t="109542" x="2255838" y="1744663"/>
          <p14:tracePt t="109559" x="2263775" y="1722438"/>
          <p14:tracePt t="109559" x="2270125" y="1714500"/>
          <p14:tracePt t="109576" x="2293938" y="1668463"/>
          <p14:tracePt t="109593" x="2316163" y="1638300"/>
          <p14:tracePt t="109609" x="2346325" y="1584325"/>
          <p14:tracePt t="109626" x="2370138" y="1531938"/>
          <p14:tracePt t="109642" x="2400300" y="1477963"/>
          <p14:tracePt t="109659" x="2430463" y="1409700"/>
          <p14:tracePt t="109676" x="2468563" y="1341438"/>
          <p14:tracePt t="109692" x="2484438" y="1303338"/>
          <p14:tracePt t="109709" x="2492375" y="1249363"/>
          <p14:tracePt t="109726" x="2492375" y="1196975"/>
          <p14:tracePt t="109726" x="2492375" y="1173163"/>
          <p14:tracePt t="109744" x="2492375" y="1150938"/>
          <p14:tracePt t="109758" x="2492375" y="1104900"/>
          <p14:tracePt t="109758" x="2484438" y="1082675"/>
          <p14:tracePt t="109777" x="2476500" y="1050925"/>
          <p14:tracePt t="109794" x="2468563" y="1036638"/>
          <p14:tracePt t="109809" x="2454275" y="998538"/>
          <p14:tracePt t="109826" x="2438400" y="974725"/>
          <p14:tracePt t="109843" x="2416175" y="952500"/>
          <p14:tracePt t="109861" x="2384425" y="936625"/>
          <p14:tracePt t="109876" x="2370138" y="930275"/>
          <p14:tracePt t="109890" x="2354263" y="922338"/>
          <p14:tracePt t="109907" x="2332038" y="914400"/>
          <p14:tracePt t="109924" x="2278063" y="892175"/>
          <p14:tracePt t="109941" x="2247900" y="868363"/>
          <p14:tracePt t="109957" x="2171700" y="854075"/>
          <p14:tracePt t="109974" x="2133600" y="846138"/>
          <p14:tracePt t="109991" x="2073275" y="830263"/>
          <p14:tracePt t="109991" x="2041525" y="822325"/>
          <p14:tracePt t="110009" x="1997075" y="822325"/>
          <p14:tracePt t="110025" x="1958975" y="822325"/>
          <p14:tracePt t="110041" x="1927225" y="822325"/>
          <p14:tracePt t="110057" x="1882775" y="830263"/>
          <p14:tracePt t="110074" x="1828800" y="846138"/>
          <p14:tracePt t="110090" x="1812925" y="860425"/>
          <p14:tracePt t="110107" x="1798638" y="868363"/>
          <p14:tracePt t="110124" x="1774825" y="876300"/>
          <p14:tracePt t="110140" x="1752600" y="892175"/>
          <p14:tracePt t="110157" x="1736725" y="914400"/>
          <p14:tracePt t="110174" x="1730375" y="936625"/>
          <p14:tracePt t="110174" x="1714500" y="952500"/>
          <p14:tracePt t="110193" x="1706563" y="968375"/>
          <p14:tracePt t="110208" x="1676400" y="1028700"/>
          <p14:tracePt t="110226" x="1668463" y="1050925"/>
          <p14:tracePt t="110243" x="1646238" y="1096963"/>
          <p14:tracePt t="110258" x="1630363" y="1112838"/>
          <p14:tracePt t="110275" x="1616075" y="1135063"/>
          <p14:tracePt t="110292" x="1616075" y="1158875"/>
          <p14:tracePt t="110309" x="1616075" y="1189038"/>
          <p14:tracePt t="110325" x="1600200" y="1219200"/>
          <p14:tracePt t="110342" x="1600200" y="1273175"/>
          <p14:tracePt t="110358" x="1600200" y="1325563"/>
          <p14:tracePt t="110358" x="1600200" y="1349375"/>
          <p14:tracePt t="110376" x="1600200" y="1401763"/>
          <p14:tracePt t="110393" x="1600200" y="1417638"/>
          <p14:tracePt t="110393" x="1600200" y="1447800"/>
          <p14:tracePt t="110409" x="1600200" y="1477963"/>
          <p14:tracePt t="110425" x="1616075" y="1524000"/>
          <p14:tracePt t="110442" x="1630363" y="1554163"/>
          <p14:tracePt t="110458" x="1654175" y="1592263"/>
          <p14:tracePt t="110474" x="1676400" y="1622425"/>
          <p14:tracePt t="110491" x="1698625" y="1654175"/>
          <p14:tracePt t="110508" x="1730375" y="1676400"/>
          <p14:tracePt t="110526" x="1782763" y="1698625"/>
          <p14:tracePt t="110542" x="1836738" y="1752600"/>
          <p14:tracePt t="110556" x="1858963" y="1768475"/>
          <p14:tracePt t="110573" x="1882775" y="1790700"/>
          <p14:tracePt t="110589" x="1912938" y="1806575"/>
          <p14:tracePt t="110606" x="1965325" y="1828800"/>
          <p14:tracePt t="110623" x="2019300" y="1844675"/>
          <p14:tracePt t="110641" x="2049463" y="1851025"/>
          <p14:tracePt t="110658" x="2087563" y="1851025"/>
          <p14:tracePt t="110675" x="2111375" y="1851025"/>
          <p14:tracePt t="110691" x="2141538" y="1858963"/>
          <p14:tracePt t="110707" x="2155825" y="1866900"/>
          <p14:tracePt t="110724" x="2163763" y="1866900"/>
          <p14:tracePt t="110752" x="2171700" y="1866900"/>
          <p14:tracePt t="110760" x="2187575" y="1866900"/>
          <p14:tracePt t="110774" x="2217738" y="1866900"/>
          <p14:tracePt t="110774" x="2225675" y="1851025"/>
          <p14:tracePt t="110793" x="2239963" y="1836738"/>
          <p14:tracePt t="110793" x="2270125" y="1828800"/>
          <p14:tracePt t="110809" x="2301875" y="1806575"/>
          <p14:tracePt t="110825" x="2316163" y="1774825"/>
          <p14:tracePt t="110842" x="2316163" y="1744663"/>
          <p14:tracePt t="110858" x="2316163" y="1730375"/>
          <p14:tracePt t="110876" x="2316163" y="1714500"/>
          <p14:tracePt t="110890" x="2316163" y="1706563"/>
          <p14:tracePt t="110911" x="2316163" y="1698625"/>
          <p14:tracePt t="111000" x="2316163" y="1692275"/>
          <p14:tracePt t="111008" x="2316163" y="1676400"/>
          <p14:tracePt t="111024" x="2316163" y="1668463"/>
          <p14:tracePt t="111041" x="2316163" y="1654175"/>
          <p14:tracePt t="111057" x="2316163" y="1616075"/>
          <p14:tracePt t="111074" x="2316163" y="1577975"/>
          <p14:tracePt t="111090" x="2316163" y="1531938"/>
          <p14:tracePt t="111107" x="2316163" y="1470025"/>
          <p14:tracePt t="111123" x="2316163" y="1387475"/>
          <p14:tracePt t="111140" x="2316163" y="1317625"/>
          <p14:tracePt t="111156" x="2301875" y="1241425"/>
          <p14:tracePt t="111173" x="2278063" y="1173163"/>
          <p14:tracePt t="111190" x="2239963" y="1127125"/>
          <p14:tracePt t="111207" x="2209800" y="1089025"/>
          <p14:tracePt t="111207" x="2201863" y="1074738"/>
          <p14:tracePt t="111225" x="2187575" y="1050925"/>
          <p14:tracePt t="111241" x="2163763" y="1020763"/>
          <p14:tracePt t="111258" x="2133600" y="990600"/>
          <p14:tracePt t="111275" x="2103438" y="952500"/>
          <p14:tracePt t="111290" x="2049463" y="914400"/>
          <p14:tracePt t="111307" x="2011363" y="876300"/>
          <p14:tracePt t="111324" x="1965325" y="846138"/>
          <p14:tracePt t="111341" x="1935163" y="822325"/>
          <p14:tracePt t="111357" x="1897063" y="800100"/>
          <p14:tracePt t="111374" x="1874838" y="784225"/>
          <p14:tracePt t="111391" x="1851025" y="769938"/>
          <p14:tracePt t="111408" x="1844675" y="769938"/>
          <p14:tracePt t="111424" x="1828800" y="762000"/>
          <p14:tracePt t="111441" x="1812925" y="754063"/>
          <p14:tracePt t="111457" x="1782763" y="746125"/>
          <p14:tracePt t="111474" x="1744663" y="739775"/>
          <p14:tracePt t="111490" x="1730375" y="739775"/>
          <p14:tracePt t="111508" x="1722438" y="739775"/>
          <p14:tracePt t="111528" x="1714500" y="739775"/>
          <p14:tracePt t="111540" x="1684338" y="739775"/>
          <p14:tracePt t="111555" x="1608138" y="739775"/>
          <p14:tracePt t="111572" x="1493838" y="739775"/>
          <p14:tracePt t="111589" x="1431925" y="739775"/>
          <p14:tracePt t="111607" x="1417638" y="739775"/>
          <p14:tracePt t="111622" x="1409700" y="739775"/>
          <p14:tracePt t="111664" x="1401763" y="731838"/>
          <p14:tracePt t="111672" x="1393825" y="731838"/>
          <p14:tracePt t="111744" x="1379538" y="731838"/>
          <p14:tracePt t="111752" x="1371600" y="731838"/>
          <p14:tracePt t="111768" x="1363663" y="723900"/>
          <p14:tracePt t="111856" x="1371600" y="723900"/>
          <p14:tracePt t="111928" x="1387475" y="723900"/>
          <p14:tracePt t="111937" x="1393825" y="723900"/>
          <p14:tracePt t="111952" x="1401763" y="723900"/>
          <p14:tracePt t="111960" x="1409700" y="723900"/>
          <p14:tracePt t="111973" x="1439863" y="723900"/>
          <p14:tracePt t="111990" x="1463675" y="723900"/>
          <p14:tracePt t="111990" x="1477963" y="723900"/>
          <p14:tracePt t="112009" x="1485900" y="715963"/>
          <p14:tracePt t="112022" x="1516063" y="715963"/>
          <p14:tracePt t="112022" x="1531938" y="715963"/>
          <p14:tracePt t="112041" x="1592263" y="715963"/>
          <p14:tracePt t="112056" x="1684338" y="715963"/>
          <p14:tracePt t="112072" x="1744663" y="715963"/>
          <p14:tracePt t="112089" x="1812925" y="715963"/>
          <p14:tracePt t="112105" x="1866900" y="715963"/>
          <p14:tracePt t="112123" x="1920875" y="715963"/>
          <p14:tracePt t="112139" x="2019300" y="715963"/>
          <p14:tracePt t="112156" x="2117725" y="693738"/>
          <p14:tracePt t="112172" x="2232025" y="685800"/>
          <p14:tracePt t="112188" x="2301875" y="669925"/>
          <p14:tracePt t="112205" x="2339975" y="669925"/>
          <p14:tracePt t="112222" x="2354263" y="669925"/>
          <p14:tracePt t="112247" x="2370138" y="669925"/>
          <p14:tracePt t="112263" x="2392363" y="663575"/>
          <p14:tracePt t="112272" x="2438400" y="655638"/>
          <p14:tracePt t="112289" x="2498725" y="647700"/>
          <p14:tracePt t="112306" x="2536825" y="639763"/>
          <p14:tracePt t="112323" x="2544763" y="639763"/>
          <p14:tracePt t="112338" x="2544763" y="647700"/>
          <p14:tracePt t="112968" x="2544763" y="655638"/>
          <p14:tracePt t="113184" x="2544763" y="663575"/>
          <p14:tracePt t="113480" x="2544763" y="669925"/>
          <p14:tracePt t="113488" x="2544763" y="677863"/>
          <p14:tracePt t="113537" x="2544763" y="685800"/>
          <p14:tracePt t="113553" x="2544763" y="693738"/>
          <p14:tracePt t="113568" x="2544763" y="701675"/>
          <p14:tracePt t="113575" x="2544763" y="715963"/>
          <p14:tracePt t="113586" x="2544763" y="723900"/>
          <p14:tracePt t="113603" x="2544763" y="739775"/>
          <p14:tracePt t="113621" x="2552700" y="754063"/>
          <p14:tracePt t="113638" x="2552700" y="769938"/>
          <p14:tracePt t="113654" x="2552700" y="800100"/>
          <p14:tracePt t="113671" x="2568575" y="846138"/>
          <p14:tracePt t="113688" x="2568575" y="884238"/>
          <p14:tracePt t="113705" x="2568575" y="930275"/>
          <p14:tracePt t="113722" x="2590800" y="998538"/>
          <p14:tracePt t="113738" x="2590800" y="1112838"/>
          <p14:tracePt t="113755" x="2613025" y="1257300"/>
          <p14:tracePt t="113771" x="2636838" y="1425575"/>
          <p14:tracePt t="113787" x="2682875" y="1600200"/>
          <p14:tracePt t="113804" x="2773363" y="1820863"/>
          <p14:tracePt t="113821" x="2917825" y="2111375"/>
          <p14:tracePt t="113838" x="3063875" y="2378075"/>
          <p14:tracePt t="113854" x="3330575" y="2819400"/>
          <p14:tracePt t="113873" x="3382963" y="2895600"/>
          <p14:tracePt t="113886" x="3467100" y="3140075"/>
          <p14:tracePt t="113886" x="3513138" y="3216275"/>
          <p14:tracePt t="113904" x="3649663" y="3535363"/>
          <p14:tracePt t="113921" x="3810000" y="3848100"/>
          <p14:tracePt t="113938" x="3978275" y="4114800"/>
          <p14:tracePt t="113955" x="4137025" y="4251325"/>
          <p14:tracePt t="113970" x="4206875" y="4441825"/>
          <p14:tracePt t="113986" x="4244975" y="4610100"/>
          <p14:tracePt t="114006" x="4267200" y="4762500"/>
          <p14:tracePt t="114021" x="4283075" y="4854575"/>
          <p14:tracePt t="114038" x="4297363" y="4968875"/>
          <p14:tracePt t="114055" x="4335463" y="5051425"/>
          <p14:tracePt t="114055" x="4359275" y="5083175"/>
          <p14:tracePt t="114072" x="4373563" y="5097463"/>
          <p14:tracePt t="114072" x="4381500" y="5113338"/>
          <p14:tracePt t="114089" x="4389438" y="5165725"/>
          <p14:tracePt t="114105" x="4335463" y="5189538"/>
          <p14:tracePt t="114122" x="4251325" y="5257800"/>
          <p14:tracePt t="114138" x="4213225" y="5273675"/>
          <p14:tracePt t="114155" x="4229100" y="5273675"/>
          <p14:tracePt t="114170" x="4229100" y="5295900"/>
          <p14:tracePt t="114187" x="4237038" y="5326063"/>
          <p14:tracePt t="114551" x="4244975" y="5349875"/>
          <p14:tracePt t="114559" x="4244975" y="5364163"/>
          <p14:tracePt t="114570" x="4251325" y="5387975"/>
          <p14:tracePt t="114588" x="4251325" y="5394325"/>
          <p14:tracePt t="114604" x="4251325" y="5410200"/>
          <p14:tracePt t="114620" x="4251325" y="5432425"/>
          <p14:tracePt t="114637" x="4251325" y="5448300"/>
          <p14:tracePt t="114653" x="4251325" y="5456238"/>
          <p14:tracePt t="114669" x="4251325" y="5470525"/>
          <p14:tracePt t="114696" x="4251325" y="5478463"/>
          <p14:tracePt t="114728" x="4251325" y="5502275"/>
          <p14:tracePt t="114744" x="4251325" y="5508625"/>
          <p14:tracePt t="114792" x="4251325" y="5516563"/>
          <p14:tracePt t="114800" x="4251325" y="5524500"/>
          <p14:tracePt t="114816" x="4259263" y="5524500"/>
          <p14:tracePt t="115520" x="4267200" y="5524500"/>
          <p14:tracePt t="115528" x="4275138" y="5524500"/>
          <p14:tracePt t="115537" x="4283075" y="5524500"/>
          <p14:tracePt t="115554" x="4297363" y="5524500"/>
          <p14:tracePt t="115576" x="4297363" y="5516563"/>
          <p14:tracePt t="115586" x="4313238" y="5508625"/>
          <p14:tracePt t="115602" x="4343400" y="5502275"/>
          <p14:tracePt t="115618" x="4373563" y="5502275"/>
          <p14:tracePt t="115635" x="4389438" y="5502275"/>
          <p14:tracePt t="115651" x="4389438" y="5494338"/>
          <p14:tracePt t="115696" x="4397375" y="5494338"/>
          <p14:tracePt t="115784" x="4397375" y="5502275"/>
          <p14:tracePt t="115858" x="4389438" y="5502275"/>
          <p14:tracePt t="115896" x="4381500" y="5502275"/>
          <p14:tracePt t="115912" x="4373563" y="5502275"/>
          <p14:tracePt t="115920" x="4373563" y="5508625"/>
          <p14:tracePt t="115935" x="4359275" y="5508625"/>
          <p14:tracePt t="115953" x="4327525" y="5508625"/>
          <p14:tracePt t="115969" x="4297363" y="5508625"/>
          <p14:tracePt t="115986" x="4259263" y="5508625"/>
          <p14:tracePt t="116002" x="4251325" y="5502275"/>
          <p14:tracePt t="116018" x="4244975" y="5502275"/>
          <p14:tracePt t="116047" x="4237038" y="5502275"/>
          <p14:tracePt t="116055" x="4221163" y="5502275"/>
          <p14:tracePt t="116071" x="4206875" y="5502275"/>
          <p14:tracePt t="116084" x="4152900" y="5494338"/>
          <p14:tracePt t="116102" x="4092575" y="5478463"/>
          <p14:tracePt t="116119" x="4030663" y="5478463"/>
          <p14:tracePt t="116136" x="4000500" y="5470525"/>
          <p14:tracePt t="116153" x="3978275" y="5456238"/>
          <p14:tracePt t="116170" x="3946525" y="5448300"/>
          <p14:tracePt t="116186" x="3916363" y="5418138"/>
          <p14:tracePt t="116203" x="3878263" y="5410200"/>
          <p14:tracePt t="116219" x="3817938" y="5394325"/>
          <p14:tracePt t="116236" x="3749675" y="5387975"/>
          <p14:tracePt t="116252" x="3687763" y="5380038"/>
          <p14:tracePt t="116268" x="3619500" y="5356225"/>
          <p14:tracePt t="116285" x="3589338" y="5356225"/>
          <p14:tracePt t="116301" x="3551238" y="5356225"/>
          <p14:tracePt t="116318" x="3521075" y="5356225"/>
          <p14:tracePt t="116334" x="3489325" y="5356225"/>
          <p14:tracePt t="116334" x="3467100" y="5356225"/>
          <p14:tracePt t="116353" x="3429000" y="5356225"/>
          <p14:tracePt t="116369" x="3390900" y="5356225"/>
          <p14:tracePt t="116386" x="3352800" y="5356225"/>
          <p14:tracePt t="116402" x="3314700" y="5356225"/>
          <p14:tracePt t="116418" x="3292475" y="5356225"/>
          <p14:tracePt t="116435" x="3276600" y="5356225"/>
          <p14:tracePt t="116451" x="3230563" y="5356225"/>
          <p14:tracePt t="116466" x="3192463" y="5356225"/>
          <p14:tracePt t="116484" x="3132138" y="5356225"/>
          <p14:tracePt t="116500" x="3078163" y="5356225"/>
          <p14:tracePt t="116518" x="3055938" y="5356225"/>
          <p14:tracePt t="116518" x="3040063" y="5356225"/>
          <p14:tracePt t="116537" x="3025775" y="5356225"/>
          <p14:tracePt t="116552" x="3001963" y="5364163"/>
          <p14:tracePt t="116569" x="2987675" y="5372100"/>
          <p14:tracePt t="116586" x="2971800" y="5380038"/>
          <p14:tracePt t="116602" x="2941638" y="5380038"/>
          <p14:tracePt t="116618" x="2917825" y="5380038"/>
          <p14:tracePt t="116636" x="2895600" y="5387975"/>
          <p14:tracePt t="116652" x="2879725" y="5387975"/>
          <p14:tracePt t="116668" x="2873375" y="5387975"/>
          <p14:tracePt t="116735" x="2887663" y="5387975"/>
          <p14:tracePt t="117144" x="2895600" y="5387975"/>
          <p14:tracePt t="117160" x="2903538" y="5387975"/>
          <p14:tracePt t="117169" x="2925763" y="5387975"/>
          <p14:tracePt t="117185" x="2933700" y="5387975"/>
          <p14:tracePt t="117201" x="2955925" y="5394325"/>
          <p14:tracePt t="117218" x="2979738" y="5394325"/>
          <p14:tracePt t="117235" x="3032125" y="5394325"/>
          <p14:tracePt t="117252" x="3094038" y="5394325"/>
          <p14:tracePt t="117268" x="3146425" y="5394325"/>
          <p14:tracePt t="117284" x="3184525" y="5394325"/>
          <p14:tracePt t="117301" x="3222625" y="5394325"/>
          <p14:tracePt t="117317" x="3276600" y="5394325"/>
          <p14:tracePt t="117334" x="3375025" y="5394325"/>
          <p14:tracePt t="117350" x="3444875" y="5394325"/>
          <p14:tracePt t="117350" x="3497263" y="5394325"/>
          <p14:tracePt t="117369" x="3521075" y="5394325"/>
          <p14:tracePt t="117384" x="3603625" y="5394325"/>
          <p14:tracePt t="117401" x="3635375" y="5394325"/>
          <p14:tracePt t="117418" x="3657600" y="5394325"/>
          <p14:tracePt t="117434" x="3687763" y="5394325"/>
          <p14:tracePt t="117450" x="3717925" y="5402263"/>
          <p14:tracePt t="117467" x="3749675" y="5402263"/>
          <p14:tracePt t="117484" x="3802063" y="5410200"/>
          <p14:tracePt t="117500" x="3870325" y="5418138"/>
          <p14:tracePt t="117500" x="3902075" y="5418138"/>
          <p14:tracePt t="117520" x="3924300" y="5418138"/>
          <p14:tracePt t="117534" x="3954463" y="5418138"/>
          <p14:tracePt t="117549" x="3970338" y="5418138"/>
          <p14:tracePt t="117566" x="3984625" y="5418138"/>
          <p14:tracePt t="117582" x="3992563" y="5418138"/>
          <p14:tracePt t="117599" x="4038600" y="5418138"/>
          <p14:tracePt t="117617" x="4068763" y="5418138"/>
          <p14:tracePt t="117635" x="4098925" y="5418138"/>
          <p14:tracePt t="117651" x="4144963" y="5418138"/>
          <p14:tracePt t="117667" x="4168775" y="5418138"/>
          <p14:tracePt t="117684" x="4175125" y="5418138"/>
          <p14:tracePt t="117700" x="4183063" y="5418138"/>
          <p14:tracePt t="117720" x="4198938" y="5418138"/>
          <p14:tracePt t="117734" x="4229100" y="5418138"/>
          <p14:tracePt t="117734" x="4244975" y="5418138"/>
          <p14:tracePt t="117752" x="4259263" y="5418138"/>
          <p14:tracePt t="117768" x="4283075" y="5418138"/>
          <p14:tracePt t="117768" x="4289425" y="5418138"/>
          <p14:tracePt t="117785" x="4297363" y="5418138"/>
          <p14:tracePt t="117800" x="4305300" y="5418138"/>
          <p14:tracePt t="117818" x="4335463" y="5432425"/>
          <p14:tracePt t="117835" x="4373563" y="5432425"/>
          <p14:tracePt t="117850" x="4397375" y="5432425"/>
          <p14:tracePt t="117868" x="4419600" y="5448300"/>
          <p14:tracePt t="117885" x="4427538" y="5448300"/>
          <p14:tracePt t="117935" x="4449763" y="5448300"/>
          <p14:tracePt t="117951" x="4465638" y="5448300"/>
          <p14:tracePt t="117968" x="4473575" y="5448300"/>
          <p14:tracePt t="117976" x="4495800" y="5448300"/>
          <p14:tracePt t="117984" x="4511675" y="5448300"/>
          <p14:tracePt t="118424" x="4518025" y="5448300"/>
          <p14:tracePt t="118440" x="4525963" y="5448300"/>
          <p14:tracePt t="118449" x="4533900" y="5448300"/>
          <p14:tracePt t="118456" x="4541838" y="5448300"/>
          <p14:tracePt t="118472" x="4556125" y="5448300"/>
          <p14:tracePt t="118482" x="4572000" y="5448300"/>
          <p14:tracePt t="118499" x="4610100" y="5448300"/>
          <p14:tracePt t="118518" x="4632325" y="5448300"/>
          <p14:tracePt t="118534" x="4664075" y="5448300"/>
          <p14:tracePt t="118550" x="4694238" y="5448300"/>
          <p14:tracePt t="118566" x="4716463" y="5448300"/>
          <p14:tracePt t="118583" x="4754563" y="5464175"/>
          <p14:tracePt t="118601" x="4770438" y="5464175"/>
          <p14:tracePt t="118617" x="4784725" y="5464175"/>
          <p14:tracePt t="118632" x="4800600" y="5464175"/>
          <p14:tracePt t="118649" x="4830763" y="5464175"/>
          <p14:tracePt t="118665" x="4846638" y="5464175"/>
          <p14:tracePt t="118682" x="4876800" y="5464175"/>
          <p14:tracePt t="118699" x="4892675" y="5464175"/>
          <p14:tracePt t="118715" x="4906963" y="5464175"/>
          <p14:tracePt t="118735" x="4922838" y="5464175"/>
          <p14:tracePt t="118748" x="4968875" y="5456238"/>
          <p14:tracePt t="118765" x="5051425" y="5456238"/>
          <p14:tracePt t="118781" x="5127625" y="5448300"/>
          <p14:tracePt t="118799" x="5181600" y="5448300"/>
          <p14:tracePt t="118817" x="5189538" y="5448300"/>
          <p14:tracePt t="118832" x="5197475" y="5448300"/>
          <p14:tracePt t="118849" x="5203825" y="5448300"/>
          <p14:tracePt t="118868" x="5241925" y="5432425"/>
          <p14:tracePt t="118883" x="5257800" y="5432425"/>
          <p14:tracePt t="118898" x="5303838" y="5426075"/>
          <p14:tracePt t="118916" x="5349875" y="5410200"/>
          <p14:tracePt t="118932" x="5380038" y="5410200"/>
          <p14:tracePt t="118949" x="5394325" y="5410200"/>
          <p14:tracePt t="118965" x="5410200" y="5402263"/>
          <p14:tracePt t="119008" x="5426075" y="5394325"/>
          <p14:tracePt t="119024" x="5440363" y="5394325"/>
          <p14:tracePt t="119032" x="5456238" y="5394325"/>
          <p14:tracePt t="119039" x="5470525" y="5387975"/>
          <p14:tracePt t="119048" x="5502275" y="5380038"/>
          <p14:tracePt t="119065" x="5540375" y="5364163"/>
          <p14:tracePt t="119083" x="5570538" y="5349875"/>
          <p14:tracePt t="119098" x="5600700" y="5349875"/>
          <p14:tracePt t="119115" x="5661025" y="5326063"/>
          <p14:tracePt t="119132" x="5722938" y="5311775"/>
          <p14:tracePt t="119149" x="5799138" y="5295900"/>
          <p14:tracePt t="119165" x="5867400" y="5287963"/>
          <p14:tracePt t="119182" x="5943600" y="5273675"/>
          <p14:tracePt t="119199" x="5981700" y="5265738"/>
          <p14:tracePt t="119199" x="5989638" y="5265738"/>
          <p14:tracePt t="119217" x="6011863" y="5257800"/>
          <p14:tracePt t="119233" x="6027738" y="5249863"/>
          <p14:tracePt t="119250" x="6057900" y="5249863"/>
          <p14:tracePt t="119267" x="6118225" y="5241925"/>
          <p14:tracePt t="119283" x="6194425" y="5235575"/>
          <p14:tracePt t="119299" x="6270625" y="5219700"/>
          <p14:tracePt t="119316" x="6332538" y="5197475"/>
          <p14:tracePt t="119333" x="6354763" y="5173663"/>
          <p14:tracePt t="119349" x="6370638" y="5165725"/>
          <p14:tracePt t="119366" x="6384925" y="5151438"/>
          <p14:tracePt t="119366" x="6392863" y="5135563"/>
          <p14:tracePt t="119384" x="6408738" y="5135563"/>
          <p14:tracePt t="119398" x="6430963" y="5105400"/>
          <p14:tracePt t="119398" x="6446838" y="5089525"/>
          <p14:tracePt t="119417" x="6477000" y="5075238"/>
          <p14:tracePt t="119432" x="6492875" y="5051425"/>
          <p14:tracePt t="119449" x="6523038" y="5013325"/>
          <p14:tracePt t="119466" x="6537325" y="4999038"/>
          <p14:tracePt t="119481" x="6537325" y="4975225"/>
          <p14:tracePt t="119498" x="6537325" y="4960938"/>
          <p14:tracePt t="119515" x="6537325" y="4945063"/>
          <p14:tracePt t="119532" x="6537325" y="4930775"/>
          <p14:tracePt t="119548" x="6537325" y="4906963"/>
          <p14:tracePt t="119565" x="6515100" y="4884738"/>
          <p14:tracePt t="119582" x="6499225" y="4868863"/>
          <p14:tracePt t="119598" x="6492875" y="4860925"/>
          <p14:tracePt t="119614" x="6469063" y="4854575"/>
          <p14:tracePt t="119614" x="6446838" y="4854575"/>
          <p14:tracePt t="119632" x="6408738" y="4830763"/>
          <p14:tracePt t="119649" x="6370638" y="4822825"/>
          <p14:tracePt t="119666" x="6340475" y="4822825"/>
          <p14:tracePt t="119682" x="6302375" y="4800600"/>
          <p14:tracePt t="119698" x="6294438" y="4800600"/>
          <p14:tracePt t="119714" x="6278563" y="4800600"/>
          <p14:tracePt t="119731" x="6256338" y="4800600"/>
          <p14:tracePt t="119749" x="6232525" y="4800600"/>
          <p14:tracePt t="119766" x="6202363" y="4800600"/>
          <p14:tracePt t="119782" x="6180138" y="4800600"/>
          <p14:tracePt t="119798" x="6126163" y="4816475"/>
          <p14:tracePt t="119798" x="6096000" y="4816475"/>
          <p14:tracePt t="119816" x="6049963" y="4838700"/>
          <p14:tracePt t="119833" x="6027738" y="4854575"/>
          <p14:tracePt t="119848" x="6003925" y="4868863"/>
          <p14:tracePt t="119868" x="5989638" y="4876800"/>
          <p14:tracePt t="119883" x="5965825" y="4899025"/>
          <p14:tracePt t="119898" x="5959475" y="4906963"/>
          <p14:tracePt t="119915" x="5935663" y="4930775"/>
          <p14:tracePt t="119931" x="5913438" y="4953000"/>
          <p14:tracePt t="119948" x="5897563" y="4983163"/>
          <p14:tracePt t="119964" x="5883275" y="5006975"/>
          <p14:tracePt t="119981" x="5859463" y="5037138"/>
          <p14:tracePt t="119998" x="5845175" y="5059363"/>
          <p14:tracePt t="120015" x="5829300" y="5067300"/>
          <p14:tracePt t="120030" x="5829300" y="5075238"/>
          <p14:tracePt t="120047" x="5829300" y="5089525"/>
          <p14:tracePt t="120064" x="5829300" y="5113338"/>
          <p14:tracePt t="120082" x="5829300" y="5143500"/>
          <p14:tracePt t="120098" x="5829300" y="5181600"/>
          <p14:tracePt t="120115" x="5829300" y="5197475"/>
          <p14:tracePt t="120131" x="5829300" y="5227638"/>
          <p14:tracePt t="120148" x="5829300" y="5257800"/>
          <p14:tracePt t="120165" x="5829300" y="5287963"/>
          <p14:tracePt t="120181" x="5837238" y="5311775"/>
          <p14:tracePt t="120198" x="5859463" y="5349875"/>
          <p14:tracePt t="120214" x="5859463" y="5364163"/>
          <p14:tracePt t="120230" x="5859463" y="5402263"/>
          <p14:tracePt t="120230" x="5859463" y="5426075"/>
          <p14:tracePt t="120249" x="5859463" y="5470525"/>
          <p14:tracePt t="120265" x="5875338" y="5494338"/>
          <p14:tracePt t="120280" x="5889625" y="5532438"/>
          <p14:tracePt t="120297" x="5897563" y="5540375"/>
          <p14:tracePt t="120314" x="5935663" y="5578475"/>
          <p14:tracePt t="120331" x="5951538" y="5608638"/>
          <p14:tracePt t="120348" x="5981700" y="5638800"/>
          <p14:tracePt t="120365" x="6003925" y="5668963"/>
          <p14:tracePt t="120381" x="6019800" y="5692775"/>
          <p14:tracePt t="120398" x="6042025" y="5722938"/>
          <p14:tracePt t="120398" x="6065838" y="5745163"/>
          <p14:tracePt t="120417" x="6065838" y="5753100"/>
          <p14:tracePt t="120430" x="6096000" y="5775325"/>
          <p14:tracePt t="120449" x="6111875" y="5791200"/>
          <p14:tracePt t="120464" x="6134100" y="5813425"/>
          <p14:tracePt t="120482" x="6172200" y="5821363"/>
          <p14:tracePt t="120498" x="6194425" y="5829300"/>
          <p14:tracePt t="120515" x="6210300" y="5829300"/>
          <p14:tracePt t="120532" x="6226175" y="5829300"/>
          <p14:tracePt t="120547" x="6240463" y="5829300"/>
          <p14:tracePt t="120563" x="6256338" y="5829300"/>
          <p14:tracePt t="120580" x="6270625" y="5829300"/>
          <p14:tracePt t="120598" x="6308725" y="5829300"/>
          <p14:tracePt t="120612" x="6354763" y="5821363"/>
          <p14:tracePt t="120629" x="6384925" y="5807075"/>
          <p14:tracePt t="120646" x="6423025" y="5761038"/>
          <p14:tracePt t="120665" x="6446838" y="5737225"/>
          <p14:tracePt t="120681" x="6523038" y="5699125"/>
          <p14:tracePt t="120698" x="6591300" y="5654675"/>
          <p14:tracePt t="120715" x="6651625" y="5616575"/>
          <p14:tracePt t="120731" x="6689725" y="5570538"/>
          <p14:tracePt t="120747" x="6689725" y="5540375"/>
          <p14:tracePt t="120764" x="6697663" y="5516563"/>
          <p14:tracePt t="120780" x="6697663" y="5470525"/>
          <p14:tracePt t="120797" x="6705600" y="5426075"/>
          <p14:tracePt t="120797" x="6705600" y="5402263"/>
          <p14:tracePt t="120816" x="6713538" y="5387975"/>
          <p14:tracePt t="120830" x="6743700" y="5318125"/>
          <p14:tracePt t="120849" x="6751638" y="5273675"/>
          <p14:tracePt t="120866" x="6765925" y="5235575"/>
          <p14:tracePt t="120882" x="6781800" y="5189538"/>
          <p14:tracePt t="120898" x="6781800" y="5135563"/>
          <p14:tracePt t="120914" x="6781800" y="5097463"/>
          <p14:tracePt t="120931" x="6759575" y="5067300"/>
          <p14:tracePt t="120948" x="6735763" y="5045075"/>
          <p14:tracePt t="120964" x="6689725" y="4991100"/>
          <p14:tracePt t="120981" x="6659563" y="4960938"/>
          <p14:tracePt t="120997" x="6645275" y="4953000"/>
          <p14:tracePt t="121016" x="6645275" y="4945063"/>
          <p14:tracePt t="121030" x="6629400" y="4930775"/>
          <p14:tracePt t="121047" x="6613525" y="4930775"/>
          <p14:tracePt t="121063" x="6569075" y="4914900"/>
          <p14:tracePt t="121081" x="6523038" y="4914900"/>
          <p14:tracePt t="121097" x="6461125" y="4914900"/>
          <p14:tracePt t="121114" x="6408738" y="4914900"/>
          <p14:tracePt t="121130" x="6362700" y="4914900"/>
          <p14:tracePt t="121146" x="6324600" y="4914900"/>
          <p14:tracePt t="121163" x="6294438" y="4914900"/>
          <p14:tracePt t="121180" x="6270625" y="4914900"/>
          <p14:tracePt t="121196" x="6232525" y="4914900"/>
          <p14:tracePt t="121213" x="6202363" y="4914900"/>
          <p14:tracePt t="121230" x="6164263" y="4922838"/>
          <p14:tracePt t="121247" x="6111875" y="4953000"/>
          <p14:tracePt t="121247" x="6088063" y="4953000"/>
          <p14:tracePt t="121265" x="6057900" y="4975225"/>
          <p14:tracePt t="121281" x="6035675" y="4999038"/>
          <p14:tracePt t="121298" x="6035675" y="5021263"/>
          <p14:tracePt t="121314" x="6011863" y="5059363"/>
          <p14:tracePt t="121330" x="5997575" y="5089525"/>
          <p14:tracePt t="121347" x="5997575" y="5127625"/>
          <p14:tracePt t="121364" x="5997575" y="5173663"/>
          <p14:tracePt t="121380" x="5997575" y="5197475"/>
          <p14:tracePt t="121397" x="5997575" y="5241925"/>
          <p14:tracePt t="121414" x="5997575" y="5273675"/>
          <p14:tracePt t="121430" x="5997575" y="5295900"/>
          <p14:tracePt t="121430" x="5997575" y="5311775"/>
          <p14:tracePt t="121448" x="5997575" y="5326063"/>
          <p14:tracePt t="121463" x="5997575" y="5364163"/>
          <p14:tracePt t="121481" x="6003925" y="5394325"/>
          <p14:tracePt t="121497" x="6019800" y="5418138"/>
          <p14:tracePt t="121515" x="6049963" y="5470525"/>
          <p14:tracePt t="121532" x="6065838" y="5502275"/>
          <p14:tracePt t="121547" x="6073775" y="5540375"/>
          <p14:tracePt t="121563" x="6080125" y="5570538"/>
          <p14:tracePt t="121579" x="6103938" y="5600700"/>
          <p14:tracePt t="121596" x="6118225" y="5638800"/>
          <p14:tracePt t="121613" x="6142038" y="5676900"/>
          <p14:tracePt t="121629" x="6172200" y="5707063"/>
          <p14:tracePt t="121629" x="6188075" y="5722938"/>
          <p14:tracePt t="121648" x="6202363" y="5745163"/>
          <p14:tracePt t="121662" x="6232525" y="5768975"/>
          <p14:tracePt t="121679" x="6270625" y="5775325"/>
          <p14:tracePt t="121694" x="6346825" y="5791200"/>
          <p14:tracePt t="121713" x="6408738" y="5791200"/>
          <p14:tracePt t="121729" x="6499225" y="5791200"/>
          <p14:tracePt t="121746" x="6561138" y="5791200"/>
          <p14:tracePt t="121763" x="6637338" y="5753100"/>
          <p14:tracePt t="121779" x="6667500" y="5715000"/>
          <p14:tracePt t="121796" x="6683375" y="5684838"/>
          <p14:tracePt t="121812" x="6713538" y="5646738"/>
          <p14:tracePt t="121829" x="6743700" y="5608638"/>
          <p14:tracePt t="121846" x="6819900" y="5562600"/>
          <p14:tracePt t="121846" x="6835775" y="5540375"/>
          <p14:tracePt t="121865" x="6880225" y="5508625"/>
          <p14:tracePt t="121865" x="6888163" y="5486400"/>
          <p14:tracePt t="121881" x="6888163" y="5432425"/>
          <p14:tracePt t="121897" x="6888163" y="5380038"/>
          <p14:tracePt t="121913" x="6873875" y="5311775"/>
          <p14:tracePt t="121931" x="6850063" y="5273675"/>
          <p14:tracePt t="121947" x="6850063" y="5249863"/>
          <p14:tracePt t="121963" x="6842125" y="5203825"/>
          <p14:tracePt t="121980" x="6819900" y="5165725"/>
          <p14:tracePt t="121996" x="6781800" y="5127625"/>
          <p14:tracePt t="122013" x="6759575" y="5097463"/>
          <p14:tracePt t="122013" x="6751638" y="5075238"/>
          <p14:tracePt t="122033" x="6751638" y="5067300"/>
          <p14:tracePt t="122045" x="6727825" y="5045075"/>
          <p14:tracePt t="122062" x="6683375" y="5006975"/>
          <p14:tracePt t="122078" x="6629400" y="4975225"/>
          <p14:tracePt t="122094" x="6545263" y="4945063"/>
          <p14:tracePt t="122094" x="6515100" y="4945063"/>
          <p14:tracePt t="122112" x="6461125" y="4922838"/>
          <p14:tracePt t="122129" x="6430963" y="4914900"/>
          <p14:tracePt t="122146" x="6416675" y="4906963"/>
          <p14:tracePt t="122162" x="6384925" y="4906963"/>
          <p14:tracePt t="122179" x="6346825" y="4906963"/>
          <p14:tracePt t="122195" x="6294438" y="4906963"/>
          <p14:tracePt t="122212" x="6264275" y="4906963"/>
          <p14:tracePt t="122229" x="6210300" y="4914900"/>
          <p14:tracePt t="122245" x="6172200" y="4937125"/>
          <p14:tracePt t="122262" x="6126163" y="4953000"/>
          <p14:tracePt t="122279" x="6096000" y="4975225"/>
          <p14:tracePt t="122279" x="6080125" y="4991100"/>
          <p14:tracePt t="122297" x="6073775" y="4999038"/>
          <p14:tracePt t="122297" x="6057900" y="5013325"/>
          <p14:tracePt t="122313" x="6042025" y="5037138"/>
          <p14:tracePt t="122329" x="6027738" y="5067300"/>
          <p14:tracePt t="122346" x="6019800" y="5113338"/>
          <p14:tracePt t="122362" x="6011863" y="5143500"/>
          <p14:tracePt t="122379" x="6003925" y="5159375"/>
          <p14:tracePt t="122395" x="6003925" y="5189538"/>
          <p14:tracePt t="122412" x="6003925" y="5227638"/>
          <p14:tracePt t="122429" x="6003925" y="5265738"/>
          <p14:tracePt t="122429" x="6003925" y="5295900"/>
          <p14:tracePt t="122448" x="6003925" y="5311775"/>
          <p14:tracePt t="122464" x="6003925" y="5341938"/>
          <p14:tracePt t="122478" x="6019800" y="5410200"/>
          <p14:tracePt t="122497" x="6019800" y="5448300"/>
          <p14:tracePt t="122513" x="6035675" y="5486400"/>
          <p14:tracePt t="122531" x="6073775" y="5554663"/>
          <p14:tracePt t="122546" x="6096000" y="5616575"/>
          <p14:tracePt t="122563" x="6118225" y="5654675"/>
          <p14:tracePt t="122579" x="6142038" y="5684838"/>
          <p14:tracePt t="122596" x="6156325" y="5699125"/>
          <p14:tracePt t="122612" x="6172200" y="5715000"/>
          <p14:tracePt t="122628" x="6188075" y="5730875"/>
          <p14:tracePt t="122645" x="6202363" y="5745163"/>
          <p14:tracePt t="122662" x="6218238" y="5745163"/>
          <p14:tracePt t="122680" x="6232525" y="5745163"/>
          <p14:tracePt t="122694" x="6286500" y="5745163"/>
          <p14:tracePt t="122694" x="6324600" y="5745163"/>
          <p14:tracePt t="122712" x="6408738" y="5745163"/>
          <p14:tracePt t="122729" x="6523038" y="5745163"/>
          <p14:tracePt t="122746" x="6545263" y="5745163"/>
          <p14:tracePt t="122762" x="6553200" y="5745163"/>
          <p14:tracePt t="122784" x="6553200" y="5737225"/>
          <p14:tracePt t="122795" x="6553200" y="5730875"/>
          <p14:tracePt t="122811" x="6537325" y="5722938"/>
          <p14:tracePt t="122887" x="6537325" y="5715000"/>
          <p14:tracePt t="122936" x="6545263" y="5715000"/>
          <p14:tracePt t="123208" x="6569075" y="5715000"/>
          <p14:tracePt t="123224" x="6575425" y="5715000"/>
          <p14:tracePt t="123232" x="6583363" y="5715000"/>
          <p14:tracePt t="123244" x="6591300" y="5715000"/>
          <p14:tracePt t="123260" x="6613525" y="5715000"/>
          <p14:tracePt t="123278" x="6621463" y="5715000"/>
          <p14:tracePt t="123294" x="6637338" y="5715000"/>
          <p14:tracePt t="123294" x="6651625" y="5715000"/>
          <p14:tracePt t="123312" x="6683375" y="5707063"/>
          <p14:tracePt t="123329" x="6727825" y="5684838"/>
          <p14:tracePt t="123345" x="6789738" y="5668963"/>
          <p14:tracePt t="123362" x="6850063" y="5661025"/>
          <p14:tracePt t="123378" x="6888163" y="5638800"/>
          <p14:tracePt t="123395" x="6926263" y="5630863"/>
          <p14:tracePt t="123411" x="6950075" y="5622925"/>
          <p14:tracePt t="123426" x="6964363" y="5616575"/>
          <p14:tracePt t="123443" x="6972300" y="5616575"/>
          <p14:tracePt t="123461" x="7002463" y="5616575"/>
          <p14:tracePt t="123477" x="7056438" y="5592763"/>
          <p14:tracePt t="123494" x="7162800" y="5562600"/>
          <p14:tracePt t="123494" x="7208838" y="5562600"/>
          <p14:tracePt t="123513" x="7269163" y="5546725"/>
          <p14:tracePt t="123530" x="7315200" y="5546725"/>
          <p14:tracePt t="123544" x="7323138" y="5546725"/>
          <p14:tracePt t="123561" x="7323138" y="5540375"/>
          <p14:tracePt t="123576" x="7331075" y="5532438"/>
          <p14:tracePt t="123594" x="7353300" y="5532438"/>
          <p14:tracePt t="123610" x="7391400" y="5516563"/>
          <p14:tracePt t="123627" x="7437438" y="5502275"/>
          <p14:tracePt t="123644" x="7467600" y="5494338"/>
          <p14:tracePt t="123660" x="7483475" y="5494338"/>
          <p14:tracePt t="123676" x="7489825" y="5478463"/>
          <p14:tracePt t="123693" x="7489825" y="5470525"/>
          <p14:tracePt t="123709" x="7489825" y="5464175"/>
          <p14:tracePt t="123726" x="7497763" y="5456238"/>
          <p14:tracePt t="123743" x="7497763" y="5448300"/>
          <p14:tracePt t="123760" x="7505700" y="5432425"/>
          <p14:tracePt t="123784" x="7513638" y="5418138"/>
          <p14:tracePt t="123800" x="7521575" y="5402263"/>
          <p14:tracePt t="123816" x="7513638" y="5402263"/>
          <p14:tracePt t="124464" x="7483475" y="5380038"/>
          <p14:tracePt t="124472" x="7437438" y="5380038"/>
          <p14:tracePt t="124480" x="7375525" y="5349875"/>
          <p14:tracePt t="124492" x="7254875" y="5318125"/>
          <p14:tracePt t="124510" x="7162800" y="5280025"/>
          <p14:tracePt t="124510" x="7116763" y="5273675"/>
          <p14:tracePt t="124530" x="7086600" y="5249863"/>
          <p14:tracePt t="124545" x="7032625" y="5227638"/>
          <p14:tracePt t="124561" x="6980238" y="5203825"/>
          <p14:tracePt t="124578" x="6911975" y="5181600"/>
          <p14:tracePt t="124594" x="6858000" y="5173663"/>
          <p14:tracePt t="124610" x="6797675" y="5151438"/>
          <p14:tracePt t="124627" x="6743700" y="5151438"/>
          <p14:tracePt t="124644" x="6689725" y="5151438"/>
          <p14:tracePt t="124660" x="6651625" y="5151438"/>
          <p14:tracePt t="124677" x="6613525" y="5151438"/>
          <p14:tracePt t="124694" x="6575425" y="5151438"/>
          <p14:tracePt t="124710" x="6523038" y="5127625"/>
          <p14:tracePt t="124726" x="6461125" y="5113338"/>
          <p14:tracePt t="124743" x="6416675" y="5097463"/>
          <p14:tracePt t="124743" x="6392863" y="5097463"/>
          <p14:tracePt t="124761" x="6362700" y="5083175"/>
          <p14:tracePt t="124777" x="6340475" y="5075238"/>
          <p14:tracePt t="124794" x="6294438" y="5075238"/>
          <p14:tracePt t="124810" x="6218238" y="5075238"/>
          <p14:tracePt t="124826" x="6164263" y="5075238"/>
          <p14:tracePt t="124843" x="6103938" y="5075238"/>
          <p14:tracePt t="124863" x="6096000" y="5075238"/>
          <p14:tracePt t="124878" x="6088063" y="5075238"/>
          <p14:tracePt t="124904" x="6080125" y="5075238"/>
          <p14:tracePt t="124912" x="6065838" y="5075238"/>
          <p14:tracePt t="124926" x="6035675" y="5075238"/>
          <p14:tracePt t="124945" x="6027738" y="5075238"/>
          <p14:tracePt t="124959" x="6019800" y="5075238"/>
          <p14:tracePt t="124975" x="6003925" y="5075238"/>
          <p14:tracePt t="125032" x="6027738" y="5075238"/>
          <p14:tracePt t="125128" x="6057900" y="5075238"/>
          <p14:tracePt t="125136" x="6103938" y="5075238"/>
          <p14:tracePt t="125144" x="6180138" y="5075238"/>
          <p14:tracePt t="125160" x="6430963" y="5075238"/>
          <p14:tracePt t="125177" x="6583363" y="5075238"/>
          <p14:tracePt t="125194" x="6667500" y="5075238"/>
          <p14:tracePt t="125211" x="6727825" y="5075238"/>
          <p14:tracePt t="125226" x="6811963" y="5075238"/>
          <p14:tracePt t="125242" x="6896100" y="5075238"/>
          <p14:tracePt t="125258" x="6964363" y="5075238"/>
          <p14:tracePt t="125274" x="6980238" y="5075238"/>
          <p14:tracePt t="125292" x="6988175" y="5075238"/>
          <p14:tracePt t="125488" x="6988175" y="5059363"/>
          <p14:tracePt t="126056" x="6988175" y="5037138"/>
          <p14:tracePt t="126064" x="6988175" y="5029200"/>
          <p14:tracePt t="126075" x="6988175" y="4975225"/>
          <p14:tracePt t="126090" x="7010400" y="4930775"/>
          <p14:tracePt t="126108" x="7010400" y="4876800"/>
          <p14:tracePt t="126124" x="7010400" y="4860925"/>
          <p14:tracePt t="126140" x="7010400" y="4822825"/>
          <p14:tracePt t="126157" x="6994525" y="4792663"/>
          <p14:tracePt t="126174" x="6956425" y="4778375"/>
          <p14:tracePt t="126193" x="6942138" y="4762500"/>
          <p14:tracePt t="126209" x="6911975" y="4762500"/>
          <p14:tracePt t="126226" x="6873875" y="4762500"/>
          <p14:tracePt t="126242" x="6811963" y="4762500"/>
          <p14:tracePt t="126259" x="6773863" y="4762500"/>
          <p14:tracePt t="126276" x="6727825" y="4754563"/>
          <p14:tracePt t="126292" x="6697663" y="4740275"/>
          <p14:tracePt t="126308" x="6667500" y="4740275"/>
          <p14:tracePt t="126325" x="6637338" y="4770438"/>
          <p14:tracePt t="126341" x="6591300" y="4792663"/>
          <p14:tracePt t="126358" x="6553200" y="4830763"/>
          <p14:tracePt t="126358" x="6537325" y="4846638"/>
          <p14:tracePt t="126376" x="6523038" y="4868863"/>
          <p14:tracePt t="126390" x="6484938" y="4930775"/>
          <p14:tracePt t="126409" x="6461125" y="4953000"/>
          <p14:tracePt t="126426" x="6446838" y="4983163"/>
          <p14:tracePt t="126442" x="6446838" y="4999038"/>
          <p14:tracePt t="126464" x="6446838" y="5006975"/>
          <p14:tracePt t="126474" x="6446838" y="5021263"/>
          <p14:tracePt t="126491" x="6446838" y="5051425"/>
          <p14:tracePt t="126508" x="6454775" y="5097463"/>
          <p14:tracePt t="126525" x="6484938" y="5121275"/>
          <p14:tracePt t="126542" x="6523038" y="5159375"/>
          <p14:tracePt t="126557" x="6583363" y="5203825"/>
          <p14:tracePt t="126557" x="6599238" y="5203825"/>
          <p14:tracePt t="126576" x="6629400" y="5211763"/>
          <p14:tracePt t="126590" x="6697663" y="5211763"/>
          <p14:tracePt t="126609" x="6727825" y="5211763"/>
          <p14:tracePt t="126625" x="6735763" y="5211763"/>
          <p14:tracePt t="126642" x="6751638" y="5211763"/>
          <p14:tracePt t="126657" x="6759575" y="5189538"/>
          <p14:tracePt t="126675" x="6759575" y="5181600"/>
          <p14:tracePt t="126691" x="6765925" y="5181600"/>
          <p14:tracePt t="127032" x="6773863" y="5181600"/>
          <p14:tracePt t="127064" x="6789738" y="5181600"/>
          <p14:tracePt t="127096" x="6797675" y="5181600"/>
          <p14:tracePt t="127112" x="6819900" y="5181600"/>
          <p14:tracePt t="127120" x="6858000" y="5181600"/>
          <p14:tracePt t="127128" x="6904038" y="5181600"/>
          <p14:tracePt t="127139" x="7002463" y="5181600"/>
          <p14:tracePt t="127156" x="7094538" y="5181600"/>
          <p14:tracePt t="127173" x="7162800" y="5197475"/>
          <p14:tracePt t="127189" x="7208838" y="5203825"/>
          <p14:tracePt t="127206" x="7231063" y="5211763"/>
          <p14:tracePt t="127222" x="7277100" y="5235575"/>
          <p14:tracePt t="127241" x="7353300" y="5249863"/>
          <p14:tracePt t="127258" x="7407275" y="5257800"/>
          <p14:tracePt t="127275" x="7445375" y="5273675"/>
          <p14:tracePt t="127290" x="7475538" y="5287963"/>
          <p14:tracePt t="127307" x="7489825" y="5287963"/>
          <p14:tracePt t="127324" x="7521575" y="5303838"/>
          <p14:tracePt t="127340" x="7559675" y="5311775"/>
          <p14:tracePt t="127358" x="7635875" y="5318125"/>
          <p14:tracePt t="127374" x="7666038" y="5326063"/>
          <p14:tracePt t="127390" x="7673975" y="5326063"/>
          <p14:tracePt t="127406" x="7688263" y="5334000"/>
          <p14:tracePt t="127456" x="7696200" y="5334000"/>
          <p14:tracePt t="127464" x="7704138" y="5334000"/>
          <p14:tracePt t="127474" x="7718425" y="5341938"/>
          <p14:tracePt t="127489" x="7718425" y="5349875"/>
          <p14:tracePt t="127608" x="7712075" y="5349875"/>
          <p14:tracePt t="127632" x="7726363" y="5356225"/>
          <p14:tracePt t="127792" x="7742238" y="5356225"/>
          <p14:tracePt t="127800" x="7764463" y="5356225"/>
          <p14:tracePt t="127808" x="7802563" y="5356225"/>
          <p14:tracePt t="127824" x="7962900" y="5356225"/>
          <p14:tracePt t="127841" x="8031163" y="5356225"/>
          <p14:tracePt t="127857" x="8061325" y="5364163"/>
          <p14:tracePt t="127877" x="8107363" y="5372100"/>
          <p14:tracePt t="127890" x="8131175" y="5380038"/>
          <p14:tracePt t="127905" x="8153400" y="5380038"/>
          <p14:tracePt t="127923" x="8199438" y="5380038"/>
          <p14:tracePt t="127939" x="8283575" y="5402263"/>
          <p14:tracePt t="127957" x="8374063" y="5402263"/>
          <p14:tracePt t="127973" x="8428038" y="5402263"/>
          <p14:tracePt t="127990" x="8466138" y="5402263"/>
          <p14:tracePt t="128005" x="8488363" y="5402263"/>
          <p14:tracePt t="128022" x="8526463" y="5410200"/>
          <p14:tracePt t="128022" x="8534400" y="5410200"/>
          <p14:tracePt t="128040" x="8556625" y="5410200"/>
          <p14:tracePt t="128054" x="8640763" y="5410200"/>
          <p14:tracePt t="128073" x="8686800" y="5426075"/>
          <p14:tracePt t="128089" x="8702675" y="5426075"/>
          <p14:tracePt t="128106" x="8709025" y="5426075"/>
          <p14:tracePt t="128121" x="8732838" y="5426075"/>
          <p14:tracePt t="128139" x="8770938" y="5440363"/>
          <p14:tracePt t="128156" x="8816975" y="5448300"/>
          <p14:tracePt t="128172" x="8831263" y="5448300"/>
          <p14:tracePt t="128188" x="8839200" y="5448300"/>
          <p14:tracePt t="128248" x="8847138" y="5448300"/>
          <p14:tracePt t="128256" x="8855075" y="5456238"/>
          <p14:tracePt t="128304" x="8855075" y="5464175"/>
          <p14:tracePt t="128320" x="8839200" y="5478463"/>
          <p14:tracePt t="128328" x="8816975" y="5486400"/>
          <p14:tracePt t="128339" x="8770938" y="5494338"/>
          <p14:tracePt t="128356" x="8740775" y="5502275"/>
          <p14:tracePt t="128373" x="8702675" y="5508625"/>
          <p14:tracePt t="128390" x="8632825" y="5508625"/>
          <p14:tracePt t="128390" x="8588375" y="5524500"/>
          <p14:tracePt t="128409" x="8534400" y="5532438"/>
          <p14:tracePt t="128422" x="8420100" y="5532438"/>
          <p14:tracePt t="128422" x="8359775" y="5532438"/>
          <p14:tracePt t="128440" x="8275638" y="5532438"/>
          <p14:tracePt t="128457" x="8213725" y="5532438"/>
          <p14:tracePt t="128473" x="8137525" y="5546725"/>
          <p14:tracePt t="128490" x="8099425" y="5546725"/>
          <p14:tracePt t="128506" x="8031163" y="5546725"/>
          <p14:tracePt t="128524" x="7993063" y="5546725"/>
          <p14:tracePt t="128540" x="7932738" y="5546725"/>
          <p14:tracePt t="128556" x="7878763" y="5554663"/>
          <p14:tracePt t="128573" x="7826375" y="5562600"/>
          <p14:tracePt t="128589" x="7794625" y="5562600"/>
          <p14:tracePt t="128606" x="7756525" y="5562600"/>
          <p14:tracePt t="128622" x="7750175" y="5554663"/>
          <p14:tracePt t="128638" x="7642225" y="5486400"/>
          <p14:tracePt t="128638" x="7566025" y="5410200"/>
          <p14:tracePt t="128657" x="7551738" y="5410200"/>
          <p14:tracePt t="128657" x="7535863" y="5410200"/>
          <p14:tracePt t="128673" x="7543800" y="5410200"/>
          <p14:tracePt t="128816" x="7559675" y="5410200"/>
          <p14:tracePt t="128824" x="7581900" y="5410200"/>
          <p14:tracePt t="128824" x="7612063" y="5410200"/>
          <p14:tracePt t="128840" x="7635875" y="5418138"/>
          <p14:tracePt t="128857" x="7704138" y="5418138"/>
          <p14:tracePt t="128874" x="7788275" y="5410200"/>
          <p14:tracePt t="128888" x="7856538" y="5402263"/>
          <p14:tracePt t="128906" x="7916863" y="5402263"/>
          <p14:tracePt t="128922" x="7962900" y="5402263"/>
          <p14:tracePt t="128938" x="8008938" y="5387975"/>
          <p14:tracePt t="128955" x="8069263" y="5387975"/>
          <p14:tracePt t="128972" x="8161338" y="5387975"/>
          <p14:tracePt t="128989" x="8251825" y="5387975"/>
          <p14:tracePt t="129005" x="8321675" y="5387975"/>
          <p14:tracePt t="129005" x="8351838" y="5387975"/>
          <p14:tracePt t="129025" x="8366125" y="5387975"/>
          <p14:tracePt t="129039" x="8374063" y="5387975"/>
          <p14:tracePt t="129055" x="8397875" y="5387975"/>
          <p14:tracePt t="129073" x="8428038" y="5387975"/>
          <p14:tracePt t="129089" x="8512175" y="5387975"/>
          <p14:tracePt t="129106" x="8618538" y="5387975"/>
          <p14:tracePt t="129122" x="8670925" y="5387975"/>
          <p14:tracePt t="129138" x="8678863" y="5387975"/>
          <p14:tracePt t="129155" x="8670925" y="5387975"/>
          <p14:tracePt t="129288" x="8664575" y="5387975"/>
          <p14:tracePt t="129296" x="8656638" y="5387975"/>
          <p14:tracePt t="129306" x="8640763" y="5387975"/>
          <p14:tracePt t="129322" x="8594725" y="5387975"/>
          <p14:tracePt t="129339" x="8534400" y="5402263"/>
          <p14:tracePt t="129356" x="8474075" y="5402263"/>
          <p14:tracePt t="129372" x="8359775" y="5402263"/>
          <p14:tracePt t="129389" x="8251825" y="5402263"/>
          <p14:tracePt t="129406" x="8169275" y="5402263"/>
          <p14:tracePt t="129422" x="8093075" y="5410200"/>
          <p14:tracePt t="129438" x="7940675" y="5426075"/>
          <p14:tracePt t="129457" x="7870825" y="5432425"/>
          <p14:tracePt t="129457" x="7810500" y="5448300"/>
          <p14:tracePt t="129473" x="7680325" y="5448300"/>
          <p14:tracePt t="129489" x="7559675" y="5448300"/>
          <p14:tracePt t="129505" x="7483475" y="5448300"/>
          <p14:tracePt t="129522" x="7429500" y="5448300"/>
          <p14:tracePt t="129538" x="7399338" y="5448300"/>
          <p14:tracePt t="129555" x="7361238" y="5448300"/>
          <p14:tracePt t="129571" x="7331075" y="5448300"/>
          <p14:tracePt t="129588" x="7315200" y="5448300"/>
          <p14:tracePt t="129604" x="7299325" y="5464175"/>
          <p14:tracePt t="129620" x="7285038" y="5464175"/>
          <p14:tracePt t="129640" x="7285038" y="5456238"/>
          <p14:tracePt t="129824" x="7299325" y="5456238"/>
          <p14:tracePt t="129840" x="7315200" y="5456238"/>
          <p14:tracePt t="129848" x="7331075" y="5456238"/>
          <p14:tracePt t="129856" x="7345363" y="5456238"/>
          <p14:tracePt t="129871" x="7383463" y="5456238"/>
          <p14:tracePt t="129871" x="7399338" y="5456238"/>
          <p14:tracePt t="129888" x="7459663" y="5456238"/>
          <p14:tracePt t="129905" x="7505700" y="5456238"/>
          <p14:tracePt t="129921" x="7527925" y="5456238"/>
          <p14:tracePt t="129936" x="7535863" y="5456238"/>
          <p14:tracePt t="129953" x="7521575" y="5456238"/>
          <p14:tracePt t="130232" x="7497763" y="5456238"/>
          <p14:tracePt t="130240" x="7475538" y="5456238"/>
          <p14:tracePt t="130253" x="7399338" y="5456238"/>
          <p14:tracePt t="130271" x="7323138" y="5456238"/>
          <p14:tracePt t="130271" x="7261225" y="5456238"/>
          <p14:tracePt t="130289" x="7108825" y="5494338"/>
          <p14:tracePt t="130305" x="6911975" y="5554663"/>
          <p14:tracePt t="130321" x="6637338" y="5608638"/>
          <p14:tracePt t="130338" x="6164263" y="5654675"/>
          <p14:tracePt t="130355" x="5684838" y="5668963"/>
          <p14:tracePt t="130371" x="5426075" y="5707063"/>
          <p14:tracePt t="130387" x="5219700" y="5707063"/>
          <p14:tracePt t="130405" x="5029200" y="5707063"/>
          <p14:tracePt t="130421" x="4816475" y="5707063"/>
          <p14:tracePt t="130437" x="4587875" y="5707063"/>
          <p14:tracePt t="130437" x="4479925" y="5707063"/>
          <p14:tracePt t="130456" x="4343400" y="5707063"/>
          <p14:tracePt t="130470" x="4130675" y="5707063"/>
          <p14:tracePt t="130470" x="4038600" y="5707063"/>
          <p14:tracePt t="130488" x="3856038" y="5707063"/>
          <p14:tracePt t="130505" x="3665538" y="5707063"/>
          <p14:tracePt t="130522" x="3451225" y="5707063"/>
          <p14:tracePt t="130538" x="3208338" y="5707063"/>
          <p14:tracePt t="130554" x="2933700" y="5707063"/>
          <p14:tracePt t="130569" x="2674938" y="5707063"/>
          <p14:tracePt t="130586" x="2492375" y="5707063"/>
          <p14:tracePt t="130603" x="2354263" y="5707063"/>
          <p14:tracePt t="130620" x="2225675" y="5707063"/>
          <p14:tracePt t="130638" x="2149475" y="5692775"/>
          <p14:tracePt t="130652" x="2065338" y="5692775"/>
          <p14:tracePt t="130669" x="1912938" y="5692775"/>
          <p14:tracePt t="130687" x="1768475" y="5692775"/>
          <p14:tracePt t="130687" x="1698625" y="5707063"/>
          <p14:tracePt t="130705" x="1600200" y="5745163"/>
          <p14:tracePt t="130721" x="1554163" y="5783263"/>
          <p14:tracePt t="130738" x="1524000" y="5821363"/>
          <p14:tracePt t="130754" x="1477963" y="5837238"/>
          <p14:tracePt t="130770" x="1425575" y="5867400"/>
          <p14:tracePt t="130787" x="1387475" y="5875338"/>
          <p14:tracePt t="130803" x="1363663" y="5889625"/>
          <p14:tracePt t="130820" x="1333500" y="5913438"/>
          <p14:tracePt t="130837" x="1317625" y="5927725"/>
          <p14:tracePt t="130853" x="1303338" y="5965825"/>
          <p14:tracePt t="130871" x="1287463" y="5981700"/>
          <p14:tracePt t="130887" x="1279525" y="6003925"/>
          <p14:tracePt t="130905" x="1273175" y="6035675"/>
          <p14:tracePt t="130921" x="1249363" y="6049963"/>
          <p14:tracePt t="130937" x="1249363" y="6065838"/>
          <p14:tracePt t="130954" x="1241425" y="6073775"/>
          <p14:tracePt t="131024" x="1227138" y="6073775"/>
          <p14:tracePt t="131064" x="1219200" y="6073775"/>
          <p14:tracePt t="131071" x="1196975" y="6057900"/>
          <p14:tracePt t="131085" x="1150938" y="6027738"/>
          <p14:tracePt t="131103" x="1135063" y="6027738"/>
          <p14:tracePt t="131119" x="1112838" y="6027738"/>
          <p14:tracePt t="131152" x="1096963" y="6027738"/>
          <p14:tracePt t="131160" x="1066800" y="6019800"/>
          <p14:tracePt t="131170" x="974725" y="6011863"/>
          <p14:tracePt t="131187" x="898525" y="5997575"/>
          <p14:tracePt t="131203" x="860425" y="5989638"/>
          <p14:tracePt t="131219" x="838200" y="5989638"/>
          <p14:tracePt t="131236" x="830263" y="5981700"/>
          <p14:tracePt t="131272" x="822325" y="5981700"/>
          <p14:tracePt t="131296" x="815975" y="5981700"/>
          <p14:tracePt t="131304" x="808038" y="5989638"/>
          <p14:tracePt t="131352" x="800100" y="5989638"/>
          <p14:tracePt t="131369" x="792163" y="5989638"/>
          <p14:tracePt t="131384" x="800100" y="5989638"/>
          <p14:tracePt t="131544" x="808038" y="5989638"/>
          <p14:tracePt t="131560" x="815975" y="5989638"/>
          <p14:tracePt t="131569" x="822325" y="5989638"/>
          <p14:tracePt t="131576" x="830263" y="5989638"/>
          <p14:tracePt t="131587" x="846138" y="5989638"/>
          <p14:tracePt t="131603" x="860425" y="5989638"/>
          <p14:tracePt t="131619" x="884238" y="5989638"/>
          <p14:tracePt t="131636" x="906463" y="5989638"/>
          <p14:tracePt t="131652" x="930275" y="5989638"/>
          <p14:tracePt t="131669" x="944563" y="5989638"/>
          <p14:tracePt t="131686" x="974725" y="5989638"/>
          <p14:tracePt t="131703" x="998538" y="5989638"/>
          <p14:tracePt t="131718" x="1012825" y="5989638"/>
          <p14:tracePt t="131736" x="1020763" y="5989638"/>
          <p14:tracePt t="131760" x="1028700" y="5989638"/>
          <p14:tracePt t="131785" x="1036638" y="5989638"/>
          <p14:tracePt t="131792" x="1050925" y="5989638"/>
          <p14:tracePt t="131802" x="1104900" y="5989638"/>
          <p14:tracePt t="131819" x="1165225" y="5989638"/>
          <p14:tracePt t="131836" x="1196975" y="5989638"/>
          <p14:tracePt t="131852" x="1211263" y="5989638"/>
          <p14:tracePt t="131895" x="1227138" y="5989638"/>
          <p14:tracePt t="131928" x="1249363" y="5989638"/>
          <p14:tracePt t="131936" x="1287463" y="5989638"/>
          <p14:tracePt t="131953" x="1325563" y="5989638"/>
          <p14:tracePt t="131970" x="1333500" y="5989638"/>
          <p14:tracePt t="131986" x="1349375" y="5989638"/>
          <p14:tracePt t="132002" x="1355725" y="5989638"/>
          <p14:tracePt t="132020" x="1363663" y="5989638"/>
          <p14:tracePt t="132037" x="1393825" y="5989638"/>
          <p14:tracePt t="132053" x="1447800" y="5989638"/>
          <p14:tracePt t="132070" x="1501775" y="5989638"/>
          <p14:tracePt t="132086" x="1531938" y="5989638"/>
          <p14:tracePt t="132086" x="1539875" y="5989638"/>
          <p14:tracePt t="132105" x="1546225" y="5989638"/>
          <p14:tracePt t="132119" x="1562100" y="5989638"/>
          <p14:tracePt t="132119" x="1570038" y="5989638"/>
          <p14:tracePt t="132136" x="1608138" y="5989638"/>
          <p14:tracePt t="132153" x="1660525" y="5989638"/>
          <p14:tracePt t="132169" x="1730375" y="5997575"/>
          <p14:tracePt t="132186" x="1790700" y="5997575"/>
          <p14:tracePt t="132202" x="1820863" y="5997575"/>
          <p14:tracePt t="132218" x="1828800" y="5997575"/>
          <p14:tracePt t="132234" x="1836738" y="5997575"/>
          <p14:tracePt t="132256" x="1844675" y="5997575"/>
          <p14:tracePt t="132268" x="1874838" y="5997575"/>
          <p14:tracePt t="132286" x="1927225" y="5997575"/>
          <p14:tracePt t="132302" x="1981200" y="5997575"/>
          <p14:tracePt t="132318" x="2019300" y="5997575"/>
          <p14:tracePt t="132335" x="2073275" y="6003925"/>
          <p14:tracePt t="132352" x="2087563" y="6003925"/>
          <p14:tracePt t="132408" x="2095500" y="6003925"/>
          <p14:tracePt t="132417" x="2103438" y="6003925"/>
          <p14:tracePt t="132424" x="2133600" y="6003925"/>
          <p14:tracePt t="132434" x="2171700" y="6011863"/>
          <p14:tracePt t="132452" x="2201863" y="6011863"/>
          <p14:tracePt t="132468" x="2247900" y="6027738"/>
          <p14:tracePt t="132486" x="2255838" y="6027738"/>
          <p14:tracePt t="132502" x="2286000" y="6027738"/>
          <p14:tracePt t="132520" x="2301875" y="6027738"/>
          <p14:tracePt t="132538" x="2308225" y="6027738"/>
          <p14:tracePt t="132551" x="2339975" y="6027738"/>
          <p14:tracePt t="132551" x="2362200" y="6027738"/>
          <p14:tracePt t="132568" x="2400300" y="6027738"/>
          <p14:tracePt t="132585" x="2454275" y="6027738"/>
          <p14:tracePt t="132602" x="2498725" y="6027738"/>
          <p14:tracePt t="132620" x="2522538" y="6019800"/>
          <p14:tracePt t="132636" x="2530475" y="6019800"/>
          <p14:tracePt t="132688" x="2544763" y="6019800"/>
          <p14:tracePt t="132696" x="2568575" y="5997575"/>
          <p14:tracePt t="132704" x="2582863" y="5997575"/>
          <p14:tracePt t="132717" x="2636838" y="5997575"/>
          <p14:tracePt t="132735" x="2674938" y="5981700"/>
          <p14:tracePt t="132735" x="2697163" y="5973763"/>
          <p14:tracePt t="132753" x="2705100" y="5973763"/>
          <p14:tracePt t="132824" x="2720975" y="5973763"/>
          <p14:tracePt t="132833" x="2727325" y="5973763"/>
          <p14:tracePt t="132840" x="2751138" y="5973763"/>
          <p14:tracePt t="132851" x="2803525" y="5973763"/>
          <p14:tracePt t="132868" x="2827338" y="5973763"/>
          <p14:tracePt t="132883" x="2835275" y="5973763"/>
          <p14:tracePt t="132936" x="2835275" y="5965825"/>
          <p14:tracePt t="132944" x="2849563" y="5965825"/>
          <p14:tracePt t="133007" x="2865438" y="5965825"/>
          <p14:tracePt t="133016" x="2879725" y="5965825"/>
          <p14:tracePt t="133023" x="2895600" y="5965825"/>
          <p14:tracePt t="133035" x="2949575" y="5965825"/>
          <p14:tracePt t="133050" x="2963863" y="5965825"/>
          <p14:tracePt t="133067" x="2971800" y="5965825"/>
          <p14:tracePt t="133424" x="2987675" y="5965825"/>
          <p14:tracePt t="133432" x="3001963" y="5965825"/>
          <p14:tracePt t="133440" x="3009900" y="5965825"/>
          <p14:tracePt t="133632" x="3025775" y="5965825"/>
          <p14:tracePt t="133640" x="3032125" y="5965825"/>
          <p14:tracePt t="133651" x="3048000" y="5965825"/>
          <p14:tracePt t="133680" x="3055938" y="5951538"/>
          <p14:tracePt t="133720" x="3078163" y="5951538"/>
          <p14:tracePt t="133728" x="3094038" y="5951538"/>
          <p14:tracePt t="133736" x="3108325" y="5951538"/>
          <p14:tracePt t="133750" x="3124200" y="5951538"/>
          <p14:tracePt t="133750" x="3146425" y="5951538"/>
          <p14:tracePt t="133768" x="3170238" y="5943600"/>
          <p14:tracePt t="133783" x="3230563" y="5927725"/>
          <p14:tracePt t="133801" x="3260725" y="5921375"/>
          <p14:tracePt t="133818" x="3276600" y="5921375"/>
          <p14:tracePt t="133936" x="3284538" y="5921375"/>
          <p14:tracePt t="133944" x="3306763" y="5921375"/>
          <p14:tracePt t="133952" x="3322638" y="5921375"/>
          <p14:tracePt t="133966" x="3360738" y="5921375"/>
          <p14:tracePt t="133984" x="3368675" y="5921375"/>
          <p14:tracePt t="134016" x="3382963" y="5921375"/>
          <p14:tracePt t="134024" x="3421063" y="5921375"/>
          <p14:tracePt t="134034" x="3535363" y="5921375"/>
          <p14:tracePt t="134051" x="3657600" y="5921375"/>
          <p14:tracePt t="134068" x="3725863" y="5921375"/>
          <p14:tracePt t="134085" x="3733800" y="5921375"/>
          <p14:tracePt t="134168" x="3741738" y="5921375"/>
          <p14:tracePt t="134184" x="3756025" y="5921375"/>
          <p14:tracePt t="134192" x="3771900" y="5921375"/>
          <p14:tracePt t="134201" x="3810000" y="5921375"/>
          <p14:tracePt t="134218" x="3817938" y="5921375"/>
          <p14:tracePt t="134272" x="3840163" y="5913438"/>
          <p14:tracePt t="134280" x="3856038" y="5913438"/>
          <p14:tracePt t="134288" x="3878263" y="5913438"/>
          <p14:tracePt t="134299" x="3924300" y="5905500"/>
          <p14:tracePt t="134317" x="3932238" y="5905500"/>
          <p14:tracePt t="134332" x="3940175" y="5905500"/>
          <p14:tracePt t="134384" x="3954463" y="5905500"/>
          <p14:tracePt t="134400" x="3970338" y="5905500"/>
          <p14:tracePt t="134408" x="3984625" y="5905500"/>
          <p14:tracePt t="134417" x="4008438" y="5905500"/>
          <p14:tracePt t="134434" x="4016375" y="5905500"/>
          <p14:tracePt t="134449" x="4046538" y="5905500"/>
          <p14:tracePt t="134472" x="4068763" y="5905500"/>
          <p14:tracePt t="134482" x="4137025" y="5905500"/>
          <p14:tracePt t="134499" x="4160838" y="5905500"/>
          <p14:tracePt t="134516" x="4175125" y="5905500"/>
          <p14:tracePt t="134560" x="4191000" y="5905500"/>
          <p14:tracePt t="134568" x="4206875" y="5905500"/>
          <p14:tracePt t="134582" x="4237038" y="5905500"/>
          <p14:tracePt t="135504" x="4244975" y="5905500"/>
          <p14:tracePt t="138467" x="4244975" y="5897563"/>
          <p14:tracePt t="138616" x="4237038" y="5897563"/>
          <p14:tracePt t="138688" x="4221163" y="5897563"/>
          <p14:tracePt t="138720" x="4213225" y="5897563"/>
          <p14:tracePt t="138728" x="4198938" y="5905500"/>
          <p14:tracePt t="138745" x="4191000" y="5905500"/>
          <p14:tracePt t="138752" x="4175125" y="5913438"/>
          <p14:tracePt t="138762" x="4144963" y="5921375"/>
          <p14:tracePt t="138778" x="4114800" y="5921375"/>
          <p14:tracePt t="138795" x="4060825" y="5927725"/>
          <p14:tracePt t="138811" x="3978275" y="5935663"/>
          <p14:tracePt t="138828" x="3886200" y="5959475"/>
          <p14:tracePt t="138846" x="3733800" y="5981700"/>
          <p14:tracePt t="138867" x="3679825" y="5981700"/>
          <p14:tracePt t="138879" x="3573463" y="6003925"/>
          <p14:tracePt t="138879" x="3521075" y="6003925"/>
          <p14:tracePt t="138897" x="3475038" y="6019800"/>
          <p14:tracePt t="138912" x="3436938" y="6019800"/>
          <p14:tracePt t="138928" x="3406775" y="6019800"/>
          <p14:tracePt t="138945" x="3322638" y="6035675"/>
          <p14:tracePt t="138961" x="3208338" y="6057900"/>
          <p14:tracePt t="138978" x="3086100" y="6065838"/>
          <p14:tracePt t="138995" x="2987675" y="6080125"/>
          <p14:tracePt t="139012" x="2949575" y="6096000"/>
          <p14:tracePt t="139028" x="2917825" y="6096000"/>
          <p14:tracePt t="139046" x="2879725" y="6103938"/>
          <p14:tracePt t="139061" x="2819400" y="6126163"/>
          <p14:tracePt t="139077" x="2720975" y="6126163"/>
          <p14:tracePt t="139077" x="2674938" y="6142038"/>
          <p14:tracePt t="139095" x="2651125" y="6142038"/>
          <p14:tracePt t="139110" x="2560638" y="6149975"/>
          <p14:tracePt t="139128" x="2530475" y="6156325"/>
          <p14:tracePt t="139145" x="2498725" y="6164263"/>
          <p14:tracePt t="139161" x="2454275" y="6180138"/>
          <p14:tracePt t="139177" x="2416175" y="6180138"/>
          <p14:tracePt t="139194" x="2354263" y="6194425"/>
          <p14:tracePt t="139210" x="2316163" y="6202363"/>
          <p14:tracePt t="139227" x="2286000" y="6210300"/>
          <p14:tracePt t="139244" x="2278063" y="6218238"/>
          <p14:tracePt t="139260" x="2247900" y="6218238"/>
          <p14:tracePt t="139277" x="2201863" y="6232525"/>
          <p14:tracePt t="139277" x="2179638" y="6232525"/>
          <p14:tracePt t="139295" x="2155825" y="6232525"/>
          <p14:tracePt t="139309" x="2111375" y="6232525"/>
          <p14:tracePt t="139328" x="2103438" y="6232525"/>
          <p14:tracePt t="139343" x="2087563" y="6248400"/>
          <p14:tracePt t="139361" x="2079625" y="6248400"/>
          <p14:tracePt t="139377" x="2049463" y="6248400"/>
          <p14:tracePt t="139395" x="2019300" y="6248400"/>
          <p14:tracePt t="139411" x="2003425" y="6248400"/>
          <p14:tracePt t="139427" x="1997075" y="6248400"/>
          <p14:tracePt t="139535" x="1997075" y="6240463"/>
          <p14:tracePt t="139567" x="2003425" y="6240463"/>
          <p14:tracePt t="139576" x="2019300" y="6240463"/>
          <p14:tracePt t="139592" x="2041525" y="6240463"/>
          <p14:tracePt t="139599" x="2049463" y="6240463"/>
          <p14:tracePt t="139610" x="2087563" y="6240463"/>
          <p14:tracePt t="139626" x="2133600" y="6240463"/>
          <p14:tracePt t="139643" x="2149475" y="6240463"/>
          <p14:tracePt t="139660" x="2163763" y="6240463"/>
          <p14:tracePt t="139679" x="2179638" y="6240463"/>
          <p14:tracePt t="139695" x="2193925" y="6240463"/>
          <p14:tracePt t="139709" x="2247900" y="6240463"/>
          <p14:tracePt t="139709" x="2270125" y="6240463"/>
          <p14:tracePt t="139727" x="2316163" y="6232525"/>
          <p14:tracePt t="139744" x="2370138" y="6232525"/>
          <p14:tracePt t="139760" x="2430463" y="6240463"/>
          <p14:tracePt t="139777" x="2476500" y="6240463"/>
          <p14:tracePt t="139794" x="2522538" y="6240463"/>
          <p14:tracePt t="139810" x="2574925" y="6240463"/>
          <p14:tracePt t="139826" x="2620963" y="6240463"/>
          <p14:tracePt t="139843" x="2674938" y="6240463"/>
          <p14:tracePt t="139862" x="2735263" y="6240463"/>
          <p14:tracePt t="139862" x="2765425" y="6240463"/>
          <p14:tracePt t="139879" x="2789238" y="6240463"/>
          <p14:tracePt t="139894" x="2835275" y="6240463"/>
          <p14:tracePt t="139894" x="2857500" y="6240463"/>
          <p14:tracePt t="139912" x="2865438" y="6240463"/>
          <p14:tracePt t="139926" x="2873375" y="6240463"/>
          <p14:tracePt t="139943" x="2887663" y="6240463"/>
          <p14:tracePt t="139967" x="2917825" y="6240463"/>
          <p14:tracePt t="139977" x="2979738" y="6240463"/>
          <p14:tracePt t="139994" x="3009900" y="6240463"/>
          <p14:tracePt t="140011" x="3017838" y="6240463"/>
          <p14:tracePt t="140026" x="3025775" y="6240463"/>
          <p14:tracePt t="140359" x="3032125" y="6232525"/>
          <p14:tracePt t="140367" x="3040063" y="6232525"/>
          <p14:tracePt t="140376" x="3086100" y="6218238"/>
          <p14:tracePt t="140393" x="3132138" y="6194425"/>
          <p14:tracePt t="140409" x="3154363" y="6180138"/>
          <p14:tracePt t="140427" x="3184525" y="6156325"/>
          <p14:tracePt t="140443" x="3230563" y="6134100"/>
          <p14:tracePt t="140459" x="3306763" y="6111875"/>
          <p14:tracePt t="140476" x="3436938" y="6088063"/>
          <p14:tracePt t="140493" x="3581400" y="6065838"/>
          <p14:tracePt t="140509" x="3725863" y="6027738"/>
          <p14:tracePt t="140509" x="3771900" y="6003925"/>
          <p14:tracePt t="140528" x="3794125" y="6003925"/>
          <p14:tracePt t="140528" x="3810000" y="5989638"/>
          <p14:tracePt t="140545" x="3817938" y="5989638"/>
          <p14:tracePt t="140591" x="3825875" y="5981700"/>
          <p14:tracePt t="140608" x="3840163" y="5973763"/>
          <p14:tracePt t="140615" x="3848100" y="5965825"/>
          <p14:tracePt t="140625" x="3886200" y="5943600"/>
          <p14:tracePt t="140642" x="3908425" y="5943600"/>
          <p14:tracePt t="140659" x="3932238" y="5927725"/>
          <p14:tracePt t="140677" x="3970338" y="5913438"/>
          <p14:tracePt t="140692" x="3992563" y="5905500"/>
          <p14:tracePt t="140708" x="4000500" y="5905500"/>
          <p14:tracePt t="140724" x="4008438" y="5897563"/>
          <p14:tracePt t="140759" x="4022725" y="5889625"/>
          <p14:tracePt t="140775" x="4054475" y="5875338"/>
          <p14:tracePt t="140783" x="4068763" y="5875338"/>
          <p14:tracePt t="140792" x="4114800" y="5859463"/>
          <p14:tracePt t="140809" x="4144963" y="5859463"/>
          <p14:tracePt t="140825" x="4175125" y="5845175"/>
          <p14:tracePt t="140842" x="4206875" y="5829300"/>
          <p14:tracePt t="140858" x="4259263" y="5821363"/>
          <p14:tracePt t="140876" x="4343400" y="5807075"/>
          <p14:tracePt t="140892" x="4465638" y="5783263"/>
          <p14:tracePt t="140908" x="4572000" y="5775325"/>
          <p14:tracePt t="140925" x="4656138" y="5745163"/>
          <p14:tracePt t="140942" x="4746625" y="5699125"/>
          <p14:tracePt t="140960" x="4778375" y="5699125"/>
          <p14:tracePt t="140977" x="4838700" y="5676900"/>
          <p14:tracePt t="140993" x="4914900" y="5661025"/>
          <p14:tracePt t="141010" x="4975225" y="5661025"/>
          <p14:tracePt t="141027" x="5037138" y="5646738"/>
          <p14:tracePt t="141041" x="5083175" y="5638800"/>
          <p14:tracePt t="141057" x="5097463" y="5630863"/>
          <p14:tracePt t="141074" x="5113338" y="5622925"/>
          <p14:tracePt t="141093" x="5151438" y="5608638"/>
          <p14:tracePt t="141109" x="5181600" y="5600700"/>
          <p14:tracePt t="141109" x="5197475" y="5592763"/>
          <p14:tracePt t="141128" x="5219700" y="5578475"/>
          <p14:tracePt t="141141" x="5280025" y="5554663"/>
          <p14:tracePt t="141141" x="5295900" y="5554663"/>
          <p14:tracePt t="141160" x="5364163" y="5532438"/>
          <p14:tracePt t="141176" x="5402263" y="5516563"/>
          <p14:tracePt t="141192" x="5440363" y="5508625"/>
          <p14:tracePt t="141209" x="5470525" y="5502275"/>
          <p14:tracePt t="141225" x="5524500" y="5486400"/>
          <p14:tracePt t="141242" x="5622925" y="5478463"/>
          <p14:tracePt t="141258" x="5707063" y="5456238"/>
          <p14:tracePt t="141275" x="5768975" y="5448300"/>
          <p14:tracePt t="141291" x="5813425" y="5448300"/>
          <p14:tracePt t="141308" x="5845175" y="5440363"/>
          <p14:tracePt t="141325" x="5897563" y="5418138"/>
          <p14:tracePt t="141342" x="5935663" y="5418138"/>
          <p14:tracePt t="141358" x="6027738" y="5402263"/>
          <p14:tracePt t="141376" x="6111875" y="5387975"/>
          <p14:tracePt t="141392" x="6202363" y="5364163"/>
          <p14:tracePt t="141409" x="6232525" y="5356225"/>
          <p14:tracePt t="141425" x="6270625" y="5341938"/>
          <p14:tracePt t="141442" x="6308725" y="5326063"/>
          <p14:tracePt t="141458" x="6362700" y="5303838"/>
          <p14:tracePt t="141475" x="6423025" y="5295900"/>
          <p14:tracePt t="141493" x="6461125" y="5265738"/>
          <p14:tracePt t="141508" x="6469063" y="5257800"/>
          <p14:tracePt t="141525" x="6477000" y="5227638"/>
          <p14:tracePt t="141525" x="6477000" y="5211763"/>
          <p14:tracePt t="141543" x="6477000" y="5189538"/>
          <p14:tracePt t="141558" x="6477000" y="5151438"/>
          <p14:tracePt t="141576" x="6469063" y="5127625"/>
          <p14:tracePt t="141592" x="6378575" y="5075238"/>
          <p14:tracePt t="141609" x="6264275" y="5037138"/>
          <p14:tracePt t="141626" x="6210300" y="5013325"/>
          <p14:tracePt t="141642" x="6188075" y="4999038"/>
          <p14:tracePt t="141658" x="6180138" y="4999038"/>
          <p14:tracePt t="141675" x="6164263" y="4983163"/>
          <p14:tracePt t="141691" x="6134100" y="4983163"/>
          <p14:tracePt t="141708" x="6057900" y="4983163"/>
          <p14:tracePt t="141725" x="5951538" y="4983163"/>
          <p14:tracePt t="141741" x="5883275" y="4983163"/>
          <p14:tracePt t="141741" x="5867400" y="4991100"/>
          <p14:tracePt t="141759" x="5859463" y="5006975"/>
          <p14:tracePt t="141759" x="5837238" y="5013325"/>
          <p14:tracePt t="141775" x="5813425" y="5045075"/>
          <p14:tracePt t="141792" x="5799138" y="5067300"/>
          <p14:tracePt t="141808" x="5791200" y="5089525"/>
          <p14:tracePt t="141825" x="5791200" y="5105400"/>
          <p14:tracePt t="141841" x="5791200" y="5135563"/>
          <p14:tracePt t="141859" x="5791200" y="5173663"/>
          <p14:tracePt t="141875" x="5791200" y="5227638"/>
          <p14:tracePt t="141891" x="5783263" y="5280025"/>
          <p14:tracePt t="141908" x="5783263" y="5318125"/>
          <p14:tracePt t="141924" x="5783263" y="5364163"/>
          <p14:tracePt t="141941" x="5783263" y="5402263"/>
          <p14:tracePt t="141957" x="5783263" y="5448300"/>
          <p14:tracePt t="141957" x="5783263" y="5464175"/>
          <p14:tracePt t="141976" x="5807075" y="5494338"/>
          <p14:tracePt t="141992" x="5821363" y="5524500"/>
          <p14:tracePt t="142008" x="5845175" y="5570538"/>
          <p14:tracePt t="142026" x="5851525" y="5616575"/>
          <p14:tracePt t="142042" x="5875338" y="5661025"/>
          <p14:tracePt t="142057" x="5883275" y="5668963"/>
          <p14:tracePt t="142074" x="5897563" y="5668963"/>
          <p14:tracePt t="142090" x="5921375" y="5684838"/>
          <p14:tracePt t="142106" x="5943600" y="5699125"/>
          <p14:tracePt t="142123" x="5973763" y="5715000"/>
          <p14:tracePt t="142140" x="5997575" y="5715000"/>
          <p14:tracePt t="142156" x="6027738" y="5715000"/>
          <p14:tracePt t="142175" x="6049963" y="5722938"/>
          <p14:tracePt t="142192" x="6080125" y="5722938"/>
          <p14:tracePt t="142192" x="6118225" y="5722938"/>
          <p14:tracePt t="142207" x="6202363" y="5722938"/>
          <p14:tracePt t="142224" x="6278563" y="5715000"/>
          <p14:tracePt t="142241" x="6354763" y="5707063"/>
          <p14:tracePt t="142257" x="6400800" y="5699125"/>
          <p14:tracePt t="142274" x="6430963" y="5684838"/>
          <p14:tracePt t="142291" x="6461125" y="5661025"/>
          <p14:tracePt t="142307" x="6499225" y="5638800"/>
          <p14:tracePt t="142324" x="6545263" y="5600700"/>
          <p14:tracePt t="142340" x="6613525" y="5554663"/>
          <p14:tracePt t="142356" x="6683375" y="5502275"/>
          <p14:tracePt t="142373" x="6721475" y="5464175"/>
          <p14:tracePt t="142390" x="6727825" y="5440363"/>
          <p14:tracePt t="142390" x="6743700" y="5418138"/>
          <p14:tracePt t="142407" x="6743700" y="5402263"/>
          <p14:tracePt t="142423" x="6765925" y="5349875"/>
          <p14:tracePt t="142441" x="6773863" y="5326063"/>
          <p14:tracePt t="142457" x="6773863" y="5311775"/>
          <p14:tracePt t="142474" x="6773863" y="5303838"/>
          <p14:tracePt t="142511" x="6765925" y="5303838"/>
          <p14:tracePt t="142527" x="6759575" y="5303838"/>
          <p14:tracePt t="142551" x="6751638" y="5295900"/>
          <p14:tracePt t="142638" x="6751638" y="5287963"/>
          <p14:tracePt t="142943" x="6759575" y="5287963"/>
          <p14:tracePt t="143087" x="6765925" y="5287963"/>
          <p14:tracePt t="143095" x="6765925" y="5295900"/>
          <p14:tracePt t="143111" x="6765925" y="5303838"/>
          <p14:tracePt t="143123" x="6773863" y="5303838"/>
          <p14:tracePt t="143143" x="6781800" y="5303838"/>
          <p14:tracePt t="143159" x="6797675" y="5303838"/>
          <p14:tracePt t="143191" x="6804025" y="5303838"/>
          <p14:tracePt t="143247" x="6811963" y="5303838"/>
          <p14:tracePt t="143256" x="6819900" y="5303838"/>
          <p14:tracePt t="143279" x="6827838" y="5303838"/>
          <p14:tracePt t="143319" x="6835775" y="5303838"/>
          <p14:tracePt t="143327" x="6850063" y="5303838"/>
          <p14:tracePt t="143351" x="6865938" y="5303838"/>
          <p14:tracePt t="143375" x="6880225" y="5303838"/>
          <p14:tracePt t="143383" x="6911975" y="5303838"/>
          <p14:tracePt t="143391" x="6926263" y="5303838"/>
          <p14:tracePt t="143405" x="7010400" y="5303838"/>
          <p14:tracePt t="143424" x="7040563" y="5326063"/>
          <p14:tracePt t="143440" x="7070725" y="5326063"/>
          <p14:tracePt t="143457" x="7108825" y="5326063"/>
          <p14:tracePt t="143473" x="7178675" y="5326063"/>
          <p14:tracePt t="143489" x="7216775" y="5326063"/>
          <p14:tracePt t="143506" x="7269163" y="5326063"/>
          <p14:tracePt t="143523" x="7345363" y="5326063"/>
          <p14:tracePt t="143539" x="7437438" y="5326063"/>
          <p14:tracePt t="143557" x="7467600" y="5326063"/>
          <p14:tracePt t="143573" x="7521575" y="5341938"/>
          <p14:tracePt t="143589" x="7527925" y="5341938"/>
          <p14:tracePt t="143647" x="7543800" y="5341938"/>
          <p14:tracePt t="144327" x="7551738" y="5341938"/>
          <p14:tracePt t="144335" x="7559675" y="5341938"/>
          <p14:tracePt t="144350" x="7566025" y="5341938"/>
          <p14:tracePt t="144382" x="7589838" y="5341938"/>
          <p14:tracePt t="144391" x="7612063" y="5341938"/>
          <p14:tracePt t="144404" x="7666038" y="5341938"/>
          <p14:tracePt t="144422" x="7718425" y="5341938"/>
          <p14:tracePt t="144422" x="7742238" y="5341938"/>
          <p14:tracePt t="144440" x="7750175" y="5341938"/>
          <p14:tracePt t="144455" x="7772400" y="5334000"/>
          <p14:tracePt t="144472" x="7788275" y="5326063"/>
          <p14:tracePt t="144489" x="7826375" y="5326063"/>
          <p14:tracePt t="144505" x="7832725" y="5326063"/>
          <p14:tracePt t="144520" x="7848600" y="5326063"/>
          <p14:tracePt t="144537" x="7856538" y="5318125"/>
          <p14:tracePt t="144554" x="7870825" y="5318125"/>
          <p14:tracePt t="144570" x="7902575" y="5311775"/>
          <p14:tracePt t="144588" x="7954963" y="5287963"/>
          <p14:tracePt t="144605" x="7985125" y="5280025"/>
          <p14:tracePt t="144622" x="7993063" y="5273675"/>
          <p14:tracePt t="144638" x="8001000" y="5273675"/>
          <p14:tracePt t="144703" x="8016875" y="5273675"/>
          <p14:tracePt t="144719" x="8031163" y="5273675"/>
          <p14:tracePt t="144727" x="8039100" y="5265738"/>
          <p14:tracePt t="144738" x="8047038" y="5257800"/>
          <p14:tracePt t="144755" x="8054975" y="5249863"/>
          <p14:tracePt t="144772" x="8054975" y="5241925"/>
          <p14:tracePt t="144787" x="8061325" y="5227638"/>
          <p14:tracePt t="144805" x="8069263" y="5227638"/>
          <p14:tracePt t="144821" x="8069263" y="5219700"/>
          <p14:tracePt t="144863" x="8077200" y="5211763"/>
          <p14:tracePt t="144935" x="8077200" y="5197475"/>
          <p14:tracePt t="144959" x="8077200" y="5189538"/>
          <p14:tracePt t="144983" x="8077200" y="5165725"/>
          <p14:tracePt t="144991" x="8077200" y="5159375"/>
          <p14:tracePt t="145039" x="8077200" y="5135563"/>
          <p14:tracePt t="145063" x="8077200" y="5127625"/>
          <p14:tracePt t="145087" x="8077200" y="5121275"/>
          <p14:tracePt t="145104" x="8077200" y="5113338"/>
          <p14:tracePt t="145111" x="8077200" y="5105400"/>
          <p14:tracePt t="145121" x="8077200" y="5097463"/>
          <p14:tracePt t="145137" x="8077200" y="5067300"/>
          <p14:tracePt t="145155" x="8077200" y="5059363"/>
          <p14:tracePt t="145359" x="8077200" y="5051425"/>
          <p14:tracePt t="145455" x="8077200" y="5045075"/>
          <p14:tracePt t="145479" x="8077200" y="5037138"/>
          <p14:tracePt t="145503" x="8077200" y="5029200"/>
          <p14:tracePt t="145520" x="8077200" y="5021263"/>
          <p14:tracePt t="145527" x="8077200" y="5013325"/>
          <p14:tracePt t="145543" x="8077200" y="5029200"/>
          <p14:tracePt t="145975" x="8077200" y="5037138"/>
          <p14:tracePt t="145991" x="8077200" y="5059363"/>
          <p14:tracePt t="145999" x="8077200" y="5075238"/>
          <p14:tracePt t="146015" x="8077200" y="5083175"/>
          <p14:tracePt t="146023" x="8077200" y="5089525"/>
          <p14:tracePt t="146036" x="8077200" y="5105400"/>
          <p14:tracePt t="146053" x="8085138" y="5121275"/>
          <p14:tracePt t="146053" x="8085138" y="5127625"/>
          <p14:tracePt t="146072" x="8085138" y="5143500"/>
          <p14:tracePt t="146087" x="8085138" y="5173663"/>
          <p14:tracePt t="146104" x="8085138" y="5189538"/>
          <p14:tracePt t="146120" x="8085138" y="5203825"/>
          <p14:tracePt t="146159" x="8093075" y="5219700"/>
          <p14:tracePt t="146167" x="8093075" y="5235575"/>
          <p14:tracePt t="146191" x="8099425" y="5249863"/>
          <p14:tracePt t="146199" x="8099425" y="5265738"/>
          <p14:tracePt t="146231" x="8099425" y="5273675"/>
          <p14:tracePt t="146239" x="8099425" y="5280025"/>
          <p14:tracePt t="146253" x="8099425" y="5295900"/>
          <p14:tracePt t="146253" x="8099425" y="5303838"/>
          <p14:tracePt t="146272" x="8099425" y="5311775"/>
          <p14:tracePt t="146287" x="8099425" y="5318125"/>
          <p14:tracePt t="146320" x="8099425" y="5334000"/>
          <p14:tracePt t="146352" x="8099425" y="5341938"/>
          <p14:tracePt t="146374" x="8099425" y="5349875"/>
          <p14:tracePt t="146383" x="8099425" y="5364163"/>
          <p14:tracePt t="146390" x="8099425" y="5372100"/>
          <p14:tracePt t="146401" x="8099425" y="5387975"/>
          <p14:tracePt t="146418" x="8099425" y="5402263"/>
          <p14:tracePt t="146435" x="8099425" y="5418138"/>
          <p14:tracePt t="146451" x="8099425" y="5426075"/>
          <p14:tracePt t="146470" x="8107363" y="5426075"/>
          <p14:tracePt t="146484" x="8107363" y="5448300"/>
          <p14:tracePt t="146504" x="8107363" y="5464175"/>
          <p14:tracePt t="146520" x="8107363" y="5478463"/>
          <p14:tracePt t="146537" x="8107363" y="5502275"/>
          <p14:tracePt t="146552" x="8107363" y="5532438"/>
          <p14:tracePt t="146568" x="8123238" y="5546725"/>
          <p14:tracePt t="146586" x="8123238" y="5554663"/>
          <p14:tracePt t="146602" x="8123238" y="5570538"/>
          <p14:tracePt t="146619" x="8123238" y="5592763"/>
          <p14:tracePt t="146636" x="8123238" y="5600700"/>
          <p14:tracePt t="146652" x="8115300" y="5600700"/>
          <p14:tracePt t="146775" x="8115300" y="5592763"/>
          <p14:tracePt t="146807" x="8115300" y="5584825"/>
          <p14:tracePt t="146815" x="8123238" y="5584825"/>
          <p14:tracePt t="146823" x="8131175" y="5570538"/>
          <p14:tracePt t="146836" x="8153400" y="5532438"/>
          <p14:tracePt t="146854" x="8199438" y="5502275"/>
          <p14:tracePt t="146854" x="8237538" y="5486400"/>
          <p14:tracePt t="146872" x="8251825" y="5478463"/>
          <p14:tracePt t="146884" x="8297863" y="5448300"/>
          <p14:tracePt t="146903" x="8335963" y="5426075"/>
          <p14:tracePt t="146919" x="8366125" y="5418138"/>
          <p14:tracePt t="146936" x="8382000" y="5402263"/>
          <p14:tracePt t="146953" x="8442325" y="5380038"/>
          <p14:tracePt t="146969" x="8534400" y="5349875"/>
          <p14:tracePt t="146985" x="8594725" y="5311775"/>
          <p14:tracePt t="147001" x="8632825" y="5295900"/>
          <p14:tracePt t="147018" x="8664575" y="5287963"/>
          <p14:tracePt t="147034" x="8670925" y="5280025"/>
          <p14:tracePt t="147051" x="8678863" y="5273675"/>
          <p14:tracePt t="147079" x="8678863" y="5265738"/>
          <p14:tracePt t="147087" x="8678863" y="5249863"/>
          <p14:tracePt t="147102" x="8694738" y="5227638"/>
          <p14:tracePt t="147120" x="8709025" y="5203825"/>
          <p14:tracePt t="147137" x="8724900" y="5189538"/>
          <p14:tracePt t="147153" x="8732838" y="5173663"/>
          <p14:tracePt t="147169" x="8740775" y="5165725"/>
          <p14:tracePt t="147185" x="8740775" y="5151438"/>
          <p14:tracePt t="147201" x="8740775" y="5143500"/>
          <p14:tracePt t="147218" x="8740775" y="5121275"/>
          <p14:tracePt t="147235" x="8740775" y="5105400"/>
          <p14:tracePt t="147251" x="8740775" y="5089525"/>
          <p14:tracePt t="147269" x="8740775" y="5067300"/>
          <p14:tracePt t="147285" x="8740775" y="5051425"/>
          <p14:tracePt t="147303" x="8747125" y="5045075"/>
          <p14:tracePt t="147318" x="8747125" y="5037138"/>
          <p14:tracePt t="147336" x="8747125" y="5045075"/>
          <p14:tracePt t="147439" x="8755063" y="5051425"/>
          <p14:tracePt t="147447" x="8778875" y="5075238"/>
          <p14:tracePt t="147455" x="8778875" y="5089525"/>
          <p14:tracePt t="147471" x="8778875" y="5113338"/>
          <p14:tracePt t="147471" x="8785225" y="5135563"/>
          <p14:tracePt t="147487" x="8793163" y="5143500"/>
          <p14:tracePt t="147502" x="8801100" y="5197475"/>
          <p14:tracePt t="147502" x="8809038" y="5219700"/>
          <p14:tracePt t="147520" x="8809038" y="5273675"/>
          <p14:tracePt t="147536" x="8809038" y="5303838"/>
          <p14:tracePt t="147553" x="8809038" y="5349875"/>
          <p14:tracePt t="147569" x="8809038" y="5387975"/>
          <p14:tracePt t="147585" x="8809038" y="5418138"/>
          <p14:tracePt t="147602" x="8823325" y="5448300"/>
          <p14:tracePt t="147618" x="8823325" y="5470525"/>
          <p14:tracePt t="147635" x="8823325" y="5486400"/>
          <p14:tracePt t="147652" x="8823325" y="5508625"/>
          <p14:tracePt t="147668" x="8809038" y="5524500"/>
          <p14:tracePt t="147668" x="8809038" y="5532438"/>
          <p14:tracePt t="147687" x="8809038" y="5554663"/>
          <p14:tracePt t="147701" x="8801100" y="5570538"/>
          <p14:tracePt t="147701" x="8793163" y="5584825"/>
          <p14:tracePt t="147720" x="8793163" y="5608638"/>
          <p14:tracePt t="147736" x="8793163" y="5616575"/>
          <p14:tracePt t="147752" x="8785225" y="5616575"/>
          <p14:tracePt t="148078" x="8770938" y="5616575"/>
          <p14:tracePt t="148087" x="8716963" y="5616575"/>
          <p14:tracePt t="148100" x="8588375" y="5622925"/>
          <p14:tracePt t="148100" x="8534400" y="5638800"/>
          <p14:tracePt t="148119" x="8412163" y="5646738"/>
          <p14:tracePt t="148136" x="8343900" y="5684838"/>
          <p14:tracePt t="148152" x="8297863" y="5684838"/>
          <p14:tracePt t="148168" x="8259763" y="5684838"/>
          <p14:tracePt t="148185" x="8175625" y="5668963"/>
          <p14:tracePt t="148201" x="8085138" y="5661025"/>
          <p14:tracePt t="148218" x="7978775" y="5638800"/>
          <p14:tracePt t="148234" x="7916863" y="5630863"/>
          <p14:tracePt t="148251" x="7870825" y="5608638"/>
          <p14:tracePt t="148268" x="7826375" y="5608638"/>
          <p14:tracePt t="148284" x="7788275" y="5578475"/>
          <p14:tracePt t="148301" x="7734300" y="5570538"/>
          <p14:tracePt t="148317" x="7680325" y="5554663"/>
          <p14:tracePt t="148333" x="7627938" y="5554663"/>
          <p14:tracePt t="148333" x="7612063" y="5546725"/>
          <p14:tracePt t="148352" x="7581900" y="5540375"/>
          <p14:tracePt t="148367" x="7566025" y="5532438"/>
          <p14:tracePt t="148385" x="7559675" y="5524500"/>
          <p14:tracePt t="148401" x="7559675" y="5516563"/>
          <p14:tracePt t="148519" x="7559675" y="5508625"/>
          <p14:tracePt t="148535" x="7559675" y="5502275"/>
          <p14:tracePt t="148559" x="7551738" y="5502275"/>
          <p14:tracePt t="149135" x="7543800" y="5502275"/>
          <p14:tracePt t="149143" x="7535863" y="5502275"/>
          <p14:tracePt t="149151" x="7521575" y="5502275"/>
          <p14:tracePt t="149166" x="7353300" y="5502275"/>
          <p14:tracePt t="149184" x="7231063" y="5508625"/>
          <p14:tracePt t="149201" x="7124700" y="5524500"/>
          <p14:tracePt t="149217" x="7064375" y="5532438"/>
          <p14:tracePt t="149234" x="6980238" y="5554663"/>
          <p14:tracePt t="149250" x="6865938" y="5554663"/>
          <p14:tracePt t="149266" x="6735763" y="5578475"/>
          <p14:tracePt t="149283" x="6637338" y="5578475"/>
          <p14:tracePt t="149300" x="6523038" y="5600700"/>
          <p14:tracePt t="149317" x="6408738" y="5622925"/>
          <p14:tracePt t="149333" x="6286500" y="5646738"/>
          <p14:tracePt t="149350" x="6164263" y="5692775"/>
          <p14:tracePt t="149350" x="6088063" y="5699125"/>
          <p14:tracePt t="149368" x="5913438" y="5737225"/>
          <p14:tracePt t="149384" x="5768975" y="5745163"/>
          <p14:tracePt t="149401" x="5638800" y="5768975"/>
          <p14:tracePt t="149417" x="5524500" y="5783263"/>
          <p14:tracePt t="149434" x="5418138" y="5807075"/>
          <p14:tracePt t="149451" x="5334000" y="5813425"/>
          <p14:tracePt t="149467" x="5227638" y="5813425"/>
          <p14:tracePt t="149484" x="5075238" y="5837238"/>
          <p14:tracePt t="149500" x="4922838" y="5845175"/>
          <p14:tracePt t="149517" x="4724400" y="5867400"/>
          <p14:tracePt t="149536" x="4664075" y="5883275"/>
          <p14:tracePt t="149549" x="4503738" y="5905500"/>
          <p14:tracePt t="149549" x="4435475" y="5935663"/>
          <p14:tracePt t="149568" x="4297363" y="5959475"/>
          <p14:tracePt t="149583" x="4175125" y="5981700"/>
          <p14:tracePt t="149600" x="4054475" y="6003925"/>
          <p14:tracePt t="149616" x="3902075" y="6049963"/>
          <p14:tracePt t="149633" x="3802063" y="6080125"/>
          <p14:tracePt t="149649" x="3725863" y="6103938"/>
          <p14:tracePt t="149665" x="3673475" y="6118225"/>
          <p14:tracePt t="149682" x="3627438" y="6118225"/>
          <p14:tracePt t="149699" x="3581400" y="6126163"/>
          <p14:tracePt t="149716" x="3521075" y="6126163"/>
          <p14:tracePt t="149733" x="3421063" y="6126163"/>
          <p14:tracePt t="149749" x="3322638" y="6149975"/>
          <p14:tracePt t="149749" x="3292475" y="6149975"/>
          <p14:tracePt t="149767" x="3254375" y="6149975"/>
          <p14:tracePt t="149784" x="3222625" y="6149975"/>
          <p14:tracePt t="149800" x="3208338" y="6149975"/>
          <p14:tracePt t="149817" x="3192463" y="6149975"/>
          <p14:tracePt t="149839" x="3170238" y="6156325"/>
          <p14:tracePt t="149849" x="3140075" y="6156325"/>
          <p14:tracePt t="149868" x="3116263" y="6164263"/>
          <p14:tracePt t="149884" x="3108325" y="6164263"/>
          <p14:tracePt t="149911" x="3101975" y="6164263"/>
          <p14:tracePt t="150015" x="3101975" y="6172200"/>
          <p14:tracePt t="151165" x="3094038" y="6172200"/>
          <p14:tracePt t="151231" x="3086100" y="6172200"/>
          <p14:tracePt t="151239" x="3048000" y="6164263"/>
          <p14:tracePt t="151249" x="2949575" y="6142038"/>
          <p14:tracePt t="151265" x="2887663" y="6142038"/>
          <p14:tracePt t="151281" x="2857500" y="6126163"/>
          <p14:tracePt t="151298" x="2841625" y="6118225"/>
          <p14:tracePt t="151314" x="2819400" y="6118225"/>
          <p14:tracePt t="151331" x="2735263" y="6096000"/>
          <p14:tracePt t="151348" x="2598738" y="6073775"/>
          <p14:tracePt t="151365" x="2530475" y="6065838"/>
          <p14:tracePt t="151381" x="2492375" y="6057900"/>
          <p14:tracePt t="151398" x="2484438" y="6057900"/>
          <p14:tracePt t="151415" x="2468563" y="6057900"/>
          <p14:tracePt t="151432" x="2416175" y="6057900"/>
          <p14:tracePt t="151448" x="2384425" y="6057900"/>
          <p14:tracePt t="151465" x="2370138" y="6057900"/>
          <p14:tracePt t="151480" x="2362200" y="6057900"/>
          <p14:tracePt t="151497" x="2362200" y="6049963"/>
          <p14:tracePt t="151515" x="2362200" y="6042025"/>
          <p14:tracePt t="151543" x="2362200" y="6035675"/>
          <p14:tracePt t="151559" x="2362200" y="6027738"/>
          <p14:tracePt t="151575" x="2362200" y="6019800"/>
          <p14:tracePt t="151599" x="2362200" y="6011863"/>
          <p14:tracePt t="151631" x="2370138" y="6011863"/>
          <p14:tracePt t="151687" x="2378075" y="6003925"/>
          <p14:tracePt t="151703" x="2384425" y="6003925"/>
          <p14:tracePt t="151712" x="2400300" y="6003925"/>
          <p14:tracePt t="151719" x="2422525" y="5989638"/>
          <p14:tracePt t="151731" x="2468563" y="5989638"/>
          <p14:tracePt t="151748" x="2484438" y="5989638"/>
          <p14:tracePt t="151764" x="2498725" y="5989638"/>
          <p14:tracePt t="151823" x="2514600" y="5989638"/>
          <p14:tracePt t="151831" x="2568575" y="5989638"/>
          <p14:tracePt t="151848" x="2651125" y="5973763"/>
          <p14:tracePt t="151865" x="2743200" y="5973763"/>
          <p14:tracePt t="151882" x="2781300" y="5973763"/>
          <p14:tracePt t="151897" x="2789238" y="5973763"/>
          <p14:tracePt t="151914" x="2819400" y="5965825"/>
          <p14:tracePt t="151967" x="2849563" y="5965825"/>
          <p14:tracePt t="151975" x="2895600" y="5965825"/>
          <p14:tracePt t="151983" x="2941638" y="5965825"/>
          <p14:tracePt t="151997" x="3025775" y="5965825"/>
          <p14:tracePt t="151997" x="3048000" y="5965825"/>
          <p14:tracePt t="152015" x="3063875" y="5965825"/>
          <p14:tracePt t="152031" x="3094038" y="5965825"/>
          <p14:tracePt t="152048" x="3101975" y="5965825"/>
          <p14:tracePt t="152064" x="3116263" y="5965825"/>
          <p14:tracePt t="152081" x="3140075" y="5959475"/>
          <p14:tracePt t="152098" x="3170238" y="5959475"/>
          <p14:tracePt t="152115" x="3184525" y="5959475"/>
          <p14:tracePt t="152131" x="3192463" y="5959475"/>
          <p14:tracePt t="153049" x="3200400" y="5959475"/>
          <p14:tracePt t="153311" x="3208338" y="5959475"/>
          <p14:tracePt t="153447" x="3216275" y="5959475"/>
          <p14:tracePt t="153599" x="3216275" y="5973763"/>
          <p14:tracePt t="153871" x="3216275" y="5981700"/>
          <p14:tracePt t="153902" x="3216275" y="5997575"/>
          <p14:tracePt t="153911" x="3208338" y="6011863"/>
          <p14:tracePt t="153928" x="3208338" y="6019800"/>
          <p14:tracePt t="153935" x="3200400" y="6035675"/>
          <p14:tracePt t="153945" x="3184525" y="6073775"/>
          <p14:tracePt t="153962" x="3170238" y="6096000"/>
          <p14:tracePt t="153978" x="3170238" y="6134100"/>
          <p14:tracePt t="153995" x="3170238" y="6172200"/>
          <p14:tracePt t="154012" x="3170238" y="6194425"/>
          <p14:tracePt t="154028" x="3170238" y="6210300"/>
          <p14:tracePt t="154045" x="3170238" y="6226175"/>
          <p14:tracePt t="154060" x="3154363" y="6232525"/>
          <p14:tracePt t="154077" x="3154363" y="6240463"/>
          <p14:tracePt t="154095" x="3154363" y="6256338"/>
          <p14:tracePt t="154112" x="3154363" y="6278563"/>
          <p14:tracePt t="154129" x="3154363" y="6286500"/>
          <p14:tracePt t="154145" x="3154363" y="6294438"/>
          <p14:tracePt t="154161" x="3146425" y="6294438"/>
          <p14:tracePt t="154815" x="3132138" y="6294438"/>
          <p14:tracePt t="154847" x="3116263" y="6294438"/>
          <p14:tracePt t="154863" x="3086100" y="6294438"/>
          <p14:tracePt t="154871" x="3048000" y="6294438"/>
          <p14:tracePt t="154881" x="2925763" y="6308725"/>
          <p14:tracePt t="154896" x="2835275" y="6332538"/>
          <p14:tracePt t="154912" x="2759075" y="6346825"/>
          <p14:tracePt t="154927" x="2689225" y="6354763"/>
          <p14:tracePt t="154944" x="2606675" y="6370638"/>
          <p14:tracePt t="154960" x="2498725" y="6392863"/>
          <p14:tracePt t="154976" x="2370138" y="6423025"/>
          <p14:tracePt t="154993" x="2239963" y="6446838"/>
          <p14:tracePt t="155010" x="2141538" y="6469063"/>
          <p14:tracePt t="155029" x="2095500" y="6469063"/>
          <p14:tracePt t="155044" x="2073275" y="6469063"/>
          <p14:tracePt t="155059" x="2049463" y="6477000"/>
          <p14:tracePt t="155076" x="2011363" y="6484938"/>
          <p14:tracePt t="155093" x="1927225" y="6499225"/>
          <p14:tracePt t="155093" x="1889125" y="6507163"/>
          <p14:tracePt t="155111" x="1836738" y="6515100"/>
          <p14:tracePt t="155128" x="1798638" y="6523038"/>
          <p14:tracePt t="155145" x="1752600" y="6537325"/>
          <p14:tracePt t="155161" x="1692275" y="6537325"/>
          <p14:tracePt t="155177" x="1630363" y="6537325"/>
          <p14:tracePt t="155194" x="1531938" y="6545263"/>
          <p14:tracePt t="155210" x="1463675" y="6553200"/>
          <p14:tracePt t="155227" x="1355725" y="6561138"/>
          <p14:tracePt t="155244" x="1341438" y="6561138"/>
          <p14:tracePt t="155487" x="1325563" y="6561138"/>
          <p14:tracePt t="155503" x="1341438" y="6561138"/>
          <p14:tracePt t="155511" x="1363663" y="6545263"/>
          <p14:tracePt t="155528" x="1393825" y="6561138"/>
          <p14:tracePt t="155631" x="1546225" y="6553200"/>
          <p14:tracePt t="155643" x="1622425" y="6537325"/>
          <p14:tracePt t="155660" x="1638300" y="6537325"/>
          <p14:tracePt t="155735" x="1646238" y="6537325"/>
          <p14:tracePt t="155751" x="1668463" y="6537325"/>
          <p14:tracePt t="155760" x="1684338" y="6537325"/>
          <p14:tracePt t="155767" x="1706563" y="6537325"/>
          <p14:tracePt t="155777" x="1730375" y="6537325"/>
          <p14:tracePt t="155794" x="1752600" y="6537325"/>
          <p14:tracePt t="155811" x="1760538" y="6537325"/>
          <p14:tracePt t="155863" x="1774825" y="6537325"/>
          <p14:tracePt t="155879" x="1790700" y="6537325"/>
          <p14:tracePt t="155887" x="1812925" y="6537325"/>
          <p14:tracePt t="155895" x="1844675" y="6537325"/>
          <p14:tracePt t="155909" x="1882775" y="6537325"/>
          <p14:tracePt t="155926" x="1897063" y="6537325"/>
          <p14:tracePt t="155943" x="1897063" y="6530975"/>
          <p14:tracePt t="156391" x="1905000" y="6530975"/>
          <p14:tracePt t="156424" x="1920875" y="6515100"/>
          <p14:tracePt t="156431" x="1951038" y="6515100"/>
          <p14:tracePt t="156443" x="2065338" y="6507163"/>
          <p14:tracePt t="156460" x="2217738" y="6484938"/>
          <p14:tracePt t="156476" x="2354263" y="6454775"/>
          <p14:tracePt t="156493" x="2438400" y="6430963"/>
          <p14:tracePt t="156493" x="2460625" y="6423025"/>
          <p14:tracePt t="156511" x="2476500" y="6423025"/>
          <p14:tracePt t="156511" x="2492375" y="6416675"/>
          <p14:tracePt t="156528" x="2522538" y="6400800"/>
          <p14:tracePt t="156541" x="2613025" y="6378575"/>
          <p14:tracePt t="156541" x="2682875" y="6362700"/>
          <p14:tracePt t="156559" x="2849563" y="6324600"/>
          <p14:tracePt t="156576" x="2987675" y="6302375"/>
          <p14:tracePt t="156592" x="3063875" y="6278563"/>
          <p14:tracePt t="156608" x="3070225" y="6278563"/>
          <p14:tracePt t="156624" x="3086100" y="6278563"/>
          <p14:tracePt t="156641" x="3086100" y="6270625"/>
          <p14:tracePt t="156658" x="3101975" y="6256338"/>
          <p14:tracePt t="156676" x="3132138" y="6240463"/>
          <p14:tracePt t="156693" x="3192463" y="6232525"/>
          <p14:tracePt t="156710" x="3306763" y="6218238"/>
          <p14:tracePt t="156724" x="3482975" y="6194425"/>
          <p14:tracePt t="156741" x="3603625" y="6188075"/>
          <p14:tracePt t="156757" x="3641725" y="6172200"/>
          <p14:tracePt t="156774" x="3635375" y="6164263"/>
          <p14:tracePt t="156793" x="3603625" y="6142038"/>
          <p14:tracePt t="156809" x="3543300" y="6118225"/>
          <p14:tracePt t="156826" x="3489325" y="6118225"/>
          <p14:tracePt t="156842" x="3451225" y="6118225"/>
          <p14:tracePt t="156859" x="3444875" y="6126163"/>
          <p14:tracePt t="156876" x="3436938" y="6126163"/>
          <p14:tracePt t="156893" x="3436938" y="6134100"/>
          <p14:tracePt t="156908" x="3429000" y="6149975"/>
          <p14:tracePt t="156926" x="3406775" y="6149975"/>
          <p14:tracePt t="156942" x="3254375" y="6188075"/>
          <p14:tracePt t="156961" x="3055938" y="6210300"/>
          <p14:tracePt t="156977" x="2903538" y="6232525"/>
          <p14:tracePt t="156992" x="2841625" y="6256338"/>
          <p14:tracePt t="157008" x="2803525" y="6270625"/>
          <p14:tracePt t="157024" x="2751138" y="6278563"/>
          <p14:tracePt t="157042" x="2636838" y="6294438"/>
          <p14:tracePt t="157059" x="2530475" y="6324600"/>
          <p14:tracePt t="157075" x="2430463" y="6362700"/>
          <p14:tracePt t="157091" x="2354263" y="6384925"/>
          <p14:tracePt t="157108" x="2263775" y="6408738"/>
          <p14:tracePt t="157124" x="2155825" y="6430963"/>
          <p14:tracePt t="157124" x="2111375" y="6446838"/>
          <p14:tracePt t="157144" x="2087563" y="6454775"/>
          <p14:tracePt t="157158" x="2049463" y="6469063"/>
          <p14:tracePt t="157176" x="2027238" y="6484938"/>
          <p14:tracePt t="157192" x="2003425" y="6484938"/>
          <p14:tracePt t="157209" x="1981200" y="6499225"/>
          <p14:tracePt t="157226" x="1965325" y="6507163"/>
          <p14:tracePt t="157242" x="1927225" y="6515100"/>
          <p14:tracePt t="157258" x="1912938" y="6530975"/>
          <p14:tracePt t="157274" x="1905000" y="6530975"/>
          <p14:tracePt t="157291" x="1897063" y="6530975"/>
          <p14:tracePt t="157327" x="1897063" y="6537325"/>
          <p14:tracePt t="157855" x="1897063" y="6545263"/>
          <p14:tracePt t="157863" x="1897063" y="6553200"/>
          <p14:tracePt t="158135" x="1897063" y="6561138"/>
          <p14:tracePt t="158167" x="1897063" y="6569075"/>
          <p14:tracePt t="158199" x="1897063" y="6575425"/>
          <p14:tracePt t="158263" x="1889125" y="6575425"/>
          <p14:tracePt t="158319" x="1874838" y="6575425"/>
          <p14:tracePt t="158351" x="1866900" y="6583363"/>
          <p14:tracePt t="158359" x="1858963" y="6591300"/>
          <p14:tracePt t="158373" x="1768475" y="6607175"/>
          <p14:tracePt t="158392" x="1706563" y="6607175"/>
          <p14:tracePt t="158425" x="1616075" y="6484938"/>
          <p14:tracePt t="158441" x="1592263" y="6430963"/>
          <p14:tracePt t="158458" x="1584325" y="6362700"/>
          <p14:tracePt t="158475" x="1577975" y="6248400"/>
          <p14:tracePt t="158492" x="1577975" y="6065838"/>
          <p14:tracePt t="158508" x="1577975" y="5837238"/>
          <p14:tracePt t="158526" x="1539875" y="5562600"/>
          <p14:tracePt t="158541" x="1455738" y="5287963"/>
          <p14:tracePt t="158541" x="1431925" y="5203825"/>
          <p14:tracePt t="158561" x="1409700" y="5143500"/>
          <p14:tracePt t="158574" x="1409700" y="4999038"/>
          <p14:tracePt t="158592" x="1393825" y="4899025"/>
          <p14:tracePt t="158608" x="1409700" y="4708525"/>
          <p14:tracePt t="158625" x="1493838" y="4503738"/>
          <p14:tracePt t="158641" x="1646238" y="4152900"/>
          <p14:tracePt t="158658" x="1698625" y="3924300"/>
          <p14:tracePt t="158674" x="1730375" y="3771900"/>
          <p14:tracePt t="158690" x="1736725" y="3657600"/>
          <p14:tracePt t="158707" x="1736725" y="3543300"/>
          <p14:tracePt t="158724" x="1736725" y="3413125"/>
          <p14:tracePt t="158740" x="1744663" y="3292475"/>
          <p14:tracePt t="158757" x="1760538" y="3116263"/>
          <p14:tracePt t="158757" x="1768475" y="3025775"/>
          <p14:tracePt t="158775" x="1790700" y="2971800"/>
          <p14:tracePt t="158789" x="1836738" y="2835275"/>
          <p14:tracePt t="158805" x="1866900" y="2651125"/>
          <p14:tracePt t="158824" x="1866900" y="2552700"/>
          <p14:tracePt t="158842" x="1866900" y="2454275"/>
          <p14:tracePt t="158858" x="1866900" y="2354263"/>
          <p14:tracePt t="158874" x="1866900" y="2232025"/>
          <p14:tracePt t="158891" x="1866900" y="2133600"/>
          <p14:tracePt t="158907" x="1866900" y="2049463"/>
          <p14:tracePt t="158923" x="1866900" y="1973263"/>
          <p14:tracePt t="158940" x="1866900" y="1935163"/>
          <p14:tracePt t="158957" x="1866900" y="1889125"/>
          <p14:tracePt t="158973" x="1858963" y="1874838"/>
          <p14:tracePt t="158991" x="1858963" y="1858963"/>
          <p14:tracePt t="159007" x="1851025" y="1851025"/>
          <p14:tracePt t="159025" x="1844675" y="1851025"/>
          <p14:tracePt t="159343" x="1844675" y="1858963"/>
          <p14:tracePt t="159351" x="1836738" y="1866900"/>
          <p14:tracePt t="159383" x="1828800" y="1866900"/>
          <p14:tracePt t="159391" x="1820863" y="1866900"/>
          <p14:tracePt t="159407" x="1812925" y="1866900"/>
          <p14:tracePt t="159423" x="1798638" y="1874838"/>
          <p14:tracePt t="159440" x="1798638" y="1882775"/>
          <p14:tracePt t="159558" x="1798638" y="1889125"/>
          <p14:tracePt t="159575" x="1806575" y="1905000"/>
          <p14:tracePt t="159591" x="1812925" y="1905000"/>
          <p14:tracePt t="159599" x="1820863" y="1905000"/>
          <p14:tracePt t="159623" x="1844675" y="1920875"/>
          <p14:tracePt t="159639" x="1858963" y="1920875"/>
          <p14:tracePt t="159663" x="1874838" y="1920875"/>
          <p14:tracePt t="159679" x="1905000" y="1920875"/>
          <p14:tracePt t="159687" x="1920875" y="1920875"/>
          <p14:tracePt t="159695" x="1958975" y="1920875"/>
          <p14:tracePt t="159706" x="2027238" y="1920875"/>
          <p14:tracePt t="159723" x="2079625" y="1920875"/>
          <p14:tracePt t="159739" x="2095500" y="1920875"/>
          <p14:tracePt t="159756" x="2111375" y="1920875"/>
          <p14:tracePt t="159772" x="2125663" y="1912938"/>
          <p14:tracePt t="159788" x="2149475" y="1897063"/>
          <p14:tracePt t="159788" x="2171700" y="1889125"/>
          <p14:tracePt t="159808" x="2187575" y="1882775"/>
          <p14:tracePt t="159822" x="2293938" y="1828800"/>
          <p14:tracePt t="159840" x="2362200" y="1806575"/>
          <p14:tracePt t="159857" x="2408238" y="1774825"/>
          <p14:tracePt t="159873" x="2416175" y="1760538"/>
          <p14:tracePt t="159890" x="2416175" y="1752600"/>
          <p14:tracePt t="159905" x="2422525" y="1736725"/>
          <p14:tracePt t="159923" x="2438400" y="1714500"/>
          <p14:tracePt t="159939" x="2454275" y="1654175"/>
          <p14:tracePt t="159955" x="2492375" y="1577975"/>
          <p14:tracePt t="159972" x="2536825" y="1508125"/>
          <p14:tracePt t="159989" x="2552700" y="1463675"/>
          <p14:tracePt t="160006" x="2582863" y="1409700"/>
          <p14:tracePt t="160023" x="2582863" y="1371600"/>
          <p14:tracePt t="160040" x="2582863" y="1341438"/>
          <p14:tracePt t="160057" x="2582863" y="1303338"/>
          <p14:tracePt t="160074" x="2582863" y="1265238"/>
          <p14:tracePt t="160089" x="2568575" y="1219200"/>
          <p14:tracePt t="160106" x="2568575" y="1189038"/>
          <p14:tracePt t="160123" x="2552700" y="1143000"/>
          <p14:tracePt t="160140" x="2544763" y="1112838"/>
          <p14:tracePt t="160156" x="2536825" y="1082675"/>
          <p14:tracePt t="160173" x="2530475" y="1050925"/>
          <p14:tracePt t="160189" x="2498725" y="1028700"/>
          <p14:tracePt t="160189" x="2498725" y="1012825"/>
          <p14:tracePt t="160208" x="2454275" y="968375"/>
          <p14:tracePt t="160224" x="2400300" y="930275"/>
          <p14:tracePt t="160240" x="2392363" y="914400"/>
          <p14:tracePt t="160256" x="2370138" y="892175"/>
          <p14:tracePt t="160273" x="2354263" y="876300"/>
          <p14:tracePt t="160289" x="2324100" y="860425"/>
          <p14:tracePt t="160306" x="2316163" y="854075"/>
          <p14:tracePt t="160321" x="2286000" y="846138"/>
          <p14:tracePt t="160338" x="2286000" y="838200"/>
          <p14:tracePt t="160355" x="2270125" y="838200"/>
          <p14:tracePt t="160371" x="2255838" y="838200"/>
          <p14:tracePt t="160388" x="2239963" y="838200"/>
          <p14:tracePt t="160406" x="2232025" y="838200"/>
          <p14:tracePt t="160421" x="2217738" y="838200"/>
          <p14:tracePt t="160439" x="2201863" y="838200"/>
          <p14:tracePt t="160455" x="2171700" y="838200"/>
          <p14:tracePt t="160471" x="2125663" y="838200"/>
          <p14:tracePt t="160488" x="2087563" y="838200"/>
          <p14:tracePt t="160504" x="2073275" y="838200"/>
          <p14:tracePt t="160520" x="2057400" y="838200"/>
          <p14:tracePt t="160538" x="2049463" y="838200"/>
          <p14:tracePt t="160557" x="2027238" y="860425"/>
          <p14:tracePt t="160572" x="1997075" y="884238"/>
          <p14:tracePt t="160589" x="1973263" y="906463"/>
          <p14:tracePt t="160606" x="1958975" y="922338"/>
          <p14:tracePt t="160606" x="1958975" y="936625"/>
          <p14:tracePt t="160623" x="1943100" y="952500"/>
          <p14:tracePt t="160640" x="1943100" y="974725"/>
          <p14:tracePt t="160657" x="1943100" y="1012825"/>
          <p14:tracePt t="160673" x="1927225" y="1028700"/>
          <p14:tracePt t="160689" x="1927225" y="1036638"/>
          <p14:tracePt t="160705" x="1927225" y="1044575"/>
          <p14:tracePt t="160722" x="1927225" y="1058863"/>
          <p14:tracePt t="160738" x="1905000" y="1074738"/>
          <p14:tracePt t="160757" x="1897063" y="1096963"/>
          <p14:tracePt t="160770" x="1889125" y="1120775"/>
          <p14:tracePt t="160787" x="1882775" y="1150938"/>
          <p14:tracePt t="160803" x="1882775" y="1181100"/>
          <p14:tracePt t="160820" x="1874838" y="1196975"/>
          <p14:tracePt t="160836" x="1874838" y="1203325"/>
          <p14:tracePt t="160853" x="1866900" y="1227138"/>
          <p14:tracePt t="160870" x="1858963" y="1249363"/>
          <p14:tracePt t="160870" x="1858963" y="1257300"/>
          <p14:tracePt t="160891" x="1851025" y="1287463"/>
          <p14:tracePt t="160906" x="1851025" y="1325563"/>
          <p14:tracePt t="160921" x="1851025" y="1333500"/>
          <p14:tracePt t="160937" x="1851025" y="1349375"/>
          <p14:tracePt t="160954" x="1844675" y="1379538"/>
          <p14:tracePt t="160971" x="1836738" y="1393825"/>
          <p14:tracePt t="160988" x="1836738" y="1425575"/>
          <p14:tracePt t="161005" x="1828800" y="1455738"/>
          <p14:tracePt t="161021" x="1828800" y="1470025"/>
          <p14:tracePt t="161038" x="1820863" y="1508125"/>
          <p14:tracePt t="161056" x="1820863" y="1531938"/>
          <p14:tracePt t="161071" x="1820863" y="1546225"/>
          <p14:tracePt t="161088" x="1820863" y="1562100"/>
          <p14:tracePt t="161105" x="1820863" y="1570038"/>
          <p14:tracePt t="161122" x="1820863" y="1584325"/>
          <p14:tracePt t="161139" x="1820863" y="1600200"/>
          <p14:tracePt t="161156" x="1820863" y="1616075"/>
          <p14:tracePt t="161171" x="1820863" y="1646238"/>
          <p14:tracePt t="161188" x="1820863" y="1654175"/>
          <p14:tracePt t="161205" x="1820863" y="1668463"/>
          <p14:tracePt t="161221" x="1820863" y="1684338"/>
          <p14:tracePt t="161221" x="1820863" y="1692275"/>
          <p14:tracePt t="161240" x="1820863" y="1698625"/>
          <p14:tracePt t="161256" x="1820863" y="1706563"/>
          <p14:tracePt t="161279" x="1820863" y="1722438"/>
          <p14:tracePt t="161319" x="1828800" y="1722438"/>
          <p14:tracePt t="161335" x="1844675" y="1730375"/>
          <p14:tracePt t="161352" x="1851025" y="1736725"/>
          <p14:tracePt t="161367" x="1874838" y="1752600"/>
          <p14:tracePt t="161375" x="1882775" y="1768475"/>
          <p14:tracePt t="161391" x="1889125" y="1768475"/>
          <p14:tracePt t="161404" x="1912938" y="1782763"/>
          <p14:tracePt t="161421" x="1935163" y="1782763"/>
          <p14:tracePt t="161421" x="1958975" y="1798638"/>
          <p14:tracePt t="161440" x="1981200" y="1806575"/>
          <p14:tracePt t="161455" x="1989138" y="1812925"/>
          <p14:tracePt t="161469" x="2011363" y="1828800"/>
          <p14:tracePt t="161488" x="2035175" y="1844675"/>
          <p14:tracePt t="161505" x="2049463" y="1844675"/>
          <p14:tracePt t="161527" x="2057400" y="1844675"/>
          <p14:tracePt t="161567" x="2065338" y="1844675"/>
          <p14:tracePt t="161575" x="2073275" y="1844675"/>
          <p14:tracePt t="161587" x="2087563" y="1844675"/>
          <p14:tracePt t="161604" x="2103438" y="1844675"/>
          <p14:tracePt t="161620" x="2117725" y="1844675"/>
          <p14:tracePt t="161637" x="2125663" y="1836738"/>
          <p14:tracePt t="161655" x="2141538" y="1812925"/>
          <p14:tracePt t="161672" x="2155825" y="1790700"/>
          <p14:tracePt t="161688" x="2163763" y="1774825"/>
          <p14:tracePt t="161705" x="2171700" y="1760538"/>
          <p14:tracePt t="161721" x="2187575" y="1752600"/>
          <p14:tracePt t="161737" x="2217738" y="1722438"/>
          <p14:tracePt t="161755" x="2255838" y="1668463"/>
          <p14:tracePt t="161771" x="2286000" y="1622425"/>
          <p14:tracePt t="161787" x="2308225" y="1608138"/>
          <p14:tracePt t="161805" x="2324100" y="1584325"/>
          <p14:tracePt t="161821" x="2324100" y="1562100"/>
          <p14:tracePt t="161837" x="2324100" y="1516063"/>
          <p14:tracePt t="161854" x="2332038" y="1493838"/>
          <p14:tracePt t="161854" x="2332038" y="1470025"/>
          <p14:tracePt t="161872" x="2332038" y="1439863"/>
          <p14:tracePt t="161890" x="2332038" y="1409700"/>
          <p14:tracePt t="161906" x="2339975" y="1401763"/>
          <p14:tracePt t="161920" x="2346325" y="1387475"/>
          <p14:tracePt t="161937" x="2346325" y="1349375"/>
          <p14:tracePt t="161953" x="2346325" y="1333500"/>
          <p14:tracePt t="161970" x="2346325" y="1317625"/>
          <p14:tracePt t="161987" x="2346325" y="1303338"/>
          <p14:tracePt t="162004" x="2346325" y="1295400"/>
          <p14:tracePt t="162019" x="2346325" y="1279525"/>
          <p14:tracePt t="162039" x="2346325" y="1273175"/>
          <p14:tracePt t="162055" x="2339975" y="1257300"/>
          <p14:tracePt t="162086" x="2324100" y="1241425"/>
          <p14:tracePt t="162111" x="2316163" y="1241425"/>
          <p14:tracePt t="162119" x="2308225" y="1235075"/>
          <p14:tracePt t="162127" x="2301875" y="1227138"/>
          <p14:tracePt t="162137" x="2293938" y="1211263"/>
          <p14:tracePt t="162154" x="2286000" y="1203325"/>
          <p14:tracePt t="162171" x="2270125" y="1189038"/>
          <p14:tracePt t="162187" x="2255838" y="1189038"/>
          <p14:tracePt t="162204" x="2239963" y="1173163"/>
          <p14:tracePt t="162221" x="2232025" y="1165225"/>
          <p14:tracePt t="162237" x="2209800" y="1143000"/>
          <p14:tracePt t="162255" x="2193925" y="1143000"/>
          <p14:tracePt t="162271" x="2171700" y="1120775"/>
          <p14:tracePt t="162288" x="2155825" y="1096963"/>
          <p14:tracePt t="162305" x="2125663" y="1082675"/>
          <p14:tracePt t="162321" x="2117725" y="1082675"/>
          <p14:tracePt t="162338" x="2095500" y="1074738"/>
          <p14:tracePt t="162355" x="2095500" y="1066800"/>
          <p14:tracePt t="162370" x="2087563" y="1066800"/>
          <p14:tracePt t="162386" x="2079625" y="1066800"/>
          <p14:tracePt t="162415" x="2065338" y="1058863"/>
          <p14:tracePt t="162439" x="2049463" y="1058863"/>
          <p14:tracePt t="162455" x="2035175" y="1050925"/>
          <p14:tracePt t="162463" x="2019300" y="1050925"/>
          <p14:tracePt t="162479" x="2003425" y="1050925"/>
          <p14:tracePt t="162487" x="1997075" y="1044575"/>
          <p14:tracePt t="162504" x="1989138" y="1044575"/>
          <p14:tracePt t="162519" x="1973263" y="1044575"/>
          <p14:tracePt t="162537" x="1958975" y="1044575"/>
          <p14:tracePt t="162552" x="1943100" y="1044575"/>
          <p14:tracePt t="162568" x="1920875" y="1044575"/>
          <p14:tracePt t="162585" x="1905000" y="1044575"/>
          <p14:tracePt t="162602" x="1889125" y="1050925"/>
          <p14:tracePt t="162619" x="1858963" y="1082675"/>
          <p14:tracePt t="162636" x="1820863" y="1120775"/>
          <p14:tracePt t="162653" x="1768475" y="1173163"/>
          <p14:tracePt t="162670" x="1706563" y="1257300"/>
          <p14:tracePt t="162686" x="1660525" y="1371600"/>
          <p14:tracePt t="162704" x="1654175" y="1401763"/>
          <p14:tracePt t="162721" x="1654175" y="1425575"/>
          <p14:tracePt t="162738" x="1654175" y="1439863"/>
          <p14:tracePt t="162754" x="1654175" y="1447800"/>
          <p14:tracePt t="162784" x="1654175" y="1463675"/>
          <p14:tracePt t="162799" x="1654175" y="1477963"/>
          <p14:tracePt t="162807" x="1654175" y="1493838"/>
          <p14:tracePt t="162823" x="1654175" y="1508125"/>
          <p14:tracePt t="162836" x="1654175" y="1539875"/>
          <p14:tracePt t="162854" x="1654175" y="1577975"/>
          <p14:tracePt t="162870" x="1676400" y="1630363"/>
          <p14:tracePt t="162889" x="1684338" y="1646238"/>
          <p14:tracePt t="162904" x="1722438" y="1698625"/>
          <p14:tracePt t="162920" x="1730375" y="1698625"/>
          <p14:tracePt t="162936" x="1736725" y="1706563"/>
          <p14:tracePt t="162952" x="1744663" y="1714500"/>
          <p14:tracePt t="162969" x="1760538" y="1730375"/>
          <p14:tracePt t="162985" x="1782763" y="1744663"/>
          <p14:tracePt t="163002" x="1798638" y="1760538"/>
          <p14:tracePt t="163019" x="1820863" y="1774825"/>
          <p14:tracePt t="163036" x="1858963" y="1806575"/>
          <p14:tracePt t="163052" x="1897063" y="1844675"/>
          <p14:tracePt t="163052" x="1920875" y="1851025"/>
          <p14:tracePt t="163072" x="1927225" y="1866900"/>
          <p14:tracePt t="163087" x="1943100" y="1874838"/>
          <p14:tracePt t="163103" x="1958975" y="1874838"/>
          <p14:tracePt t="163151" x="1965325" y="1874838"/>
          <p14:tracePt t="163168" x="1973263" y="1874838"/>
          <p14:tracePt t="163175" x="1981200" y="1874838"/>
          <p14:tracePt t="163185" x="1989138" y="1874838"/>
          <p14:tracePt t="163202" x="2003425" y="1882775"/>
          <p14:tracePt t="163218" x="2011363" y="1882775"/>
          <p14:tracePt t="163247" x="2019300" y="1882775"/>
          <p14:tracePt t="163271" x="2011363" y="1882775"/>
          <p14:tracePt t="164038" x="2003425" y="1882775"/>
          <p14:tracePt t="164062" x="1997075" y="1882775"/>
          <p14:tracePt t="164071" x="1981200" y="1882775"/>
          <p14:tracePt t="164085" x="1951038" y="1882775"/>
          <p14:tracePt t="164085" x="1920875" y="1882775"/>
          <p14:tracePt t="164103" x="1905000" y="1882775"/>
          <p14:tracePt t="164117" x="1851025" y="1882775"/>
          <p14:tracePt t="164117" x="1798638" y="1874838"/>
          <p14:tracePt t="164135" x="1736725" y="1874838"/>
          <p14:tracePt t="164135" x="1684338" y="1851025"/>
          <p14:tracePt t="164151" x="1570038" y="1812925"/>
          <p14:tracePt t="164169" x="1477963" y="1782763"/>
          <p14:tracePt t="164185" x="1425575" y="1760538"/>
          <p14:tracePt t="164201" x="1393825" y="1760538"/>
          <p14:tracePt t="164218" x="1371600" y="1752600"/>
          <p14:tracePt t="164234" x="1355725" y="1744663"/>
          <p14:tracePt t="164251" x="1333500" y="1722438"/>
          <p14:tracePt t="164268" x="1279525" y="1698625"/>
          <p14:tracePt t="164285" x="1235075" y="1654175"/>
          <p14:tracePt t="164285" x="1227138" y="1654175"/>
          <p14:tracePt t="164304" x="1219200" y="1646238"/>
          <p14:tracePt t="164318" x="1211263" y="1638300"/>
          <p14:tracePt t="164351" x="1203325" y="1630363"/>
          <p14:tracePt t="164415" x="1203325" y="1622425"/>
          <p14:tracePt t="164423" x="1196975" y="1622425"/>
          <p14:tracePt t="164435" x="1196975" y="1616075"/>
          <p14:tracePt t="165346" x="1203325" y="1616075"/>
          <p14:tracePt t="166103" x="1211263" y="1616075"/>
          <p14:tracePt t="166127" x="1219200" y="1616075"/>
          <p14:tracePt t="166151" x="1227138" y="1616075"/>
          <p14:tracePt t="166167" x="1235075" y="1616075"/>
          <p14:tracePt t="166183" x="1241425" y="1616075"/>
          <p14:tracePt t="166207" x="1249363" y="1616075"/>
          <p14:tracePt t="166239" x="1257300" y="1616075"/>
          <p14:tracePt t="166255" x="1273175" y="1622425"/>
          <p14:tracePt t="166367" x="1273175" y="1630363"/>
          <p14:tracePt t="166430" x="1279525" y="1630363"/>
          <p14:tracePt t="166438" x="1287463" y="1630363"/>
          <p14:tracePt t="166455" x="1311275" y="1630363"/>
          <p14:tracePt t="166466" x="1325563" y="1646238"/>
          <p14:tracePt t="166483" x="1333500" y="1646238"/>
          <p14:tracePt t="166499" x="1355725" y="1654175"/>
          <p14:tracePt t="166517" x="1379538" y="1660525"/>
          <p14:tracePt t="166535" x="1387475" y="1660525"/>
          <p14:tracePt t="166549" x="1387475" y="1668463"/>
          <p14:tracePt t="166591" x="1393825" y="1668463"/>
          <p14:tracePt t="166599" x="1401763" y="1668463"/>
          <p14:tracePt t="166607" x="1409700" y="1668463"/>
          <p14:tracePt t="166616" x="1425575" y="1676400"/>
          <p14:tracePt t="166633" x="1439863" y="1676400"/>
          <p14:tracePt t="166649" x="1455738" y="1676400"/>
          <p14:tracePt t="166665" x="1463675" y="1676400"/>
          <p14:tracePt t="166681" x="1470025" y="1684338"/>
          <p14:tracePt t="166698" x="1470025" y="1692275"/>
          <p14:tracePt t="166715" x="1493838" y="1706563"/>
          <p14:tracePt t="166732" x="1531938" y="1730375"/>
          <p14:tracePt t="166748" x="1562100" y="1736725"/>
          <p14:tracePt t="166748" x="1570038" y="1744663"/>
          <p14:tracePt t="166767" x="1577975" y="1744663"/>
          <p14:tracePt t="166781" x="1592263" y="1752600"/>
          <p14:tracePt t="166800" x="1630363" y="1768475"/>
          <p14:tracePt t="166816" x="1646238" y="1774825"/>
          <p14:tracePt t="166832" x="1668463" y="1782763"/>
          <p14:tracePt t="166849" x="1676400" y="1782763"/>
          <p14:tracePt t="166865" x="1692275" y="1798638"/>
          <p14:tracePt t="166882" x="1730375" y="1812925"/>
          <p14:tracePt t="166899" x="1752600" y="1820863"/>
          <p14:tracePt t="166916" x="1768475" y="1836738"/>
          <p14:tracePt t="166931" x="1790700" y="1836738"/>
          <p14:tracePt t="166948" x="1812925" y="1851025"/>
          <p14:tracePt t="166974" x="1828800" y="1851025"/>
          <p14:tracePt t="166990" x="1836738" y="1851025"/>
          <p14:tracePt t="167006" x="1851025" y="1866900"/>
          <p14:tracePt t="167017" x="1866900" y="1874838"/>
          <p14:tracePt t="167033" x="1897063" y="1889125"/>
          <p14:tracePt t="167049" x="1927225" y="1889125"/>
          <p14:tracePt t="167066" x="1973263" y="1905000"/>
          <p14:tracePt t="167082" x="1997075" y="1912938"/>
          <p14:tracePt t="167099" x="2011363" y="1912938"/>
          <p14:tracePt t="167116" x="2041525" y="1927225"/>
          <p14:tracePt t="167133" x="2065338" y="1927225"/>
          <p14:tracePt t="167148" x="2103438" y="1951038"/>
          <p14:tracePt t="167166" x="2133600" y="1951038"/>
          <p14:tracePt t="167181" x="2163763" y="1951038"/>
          <p14:tracePt t="167181" x="2179638" y="1951038"/>
          <p14:tracePt t="167199" x="2217738" y="1965325"/>
          <p14:tracePt t="167216" x="2217738" y="1973263"/>
          <p14:tracePt t="167231" x="2225675" y="1973263"/>
          <p14:tracePt t="169180" x="2225675" y="1965325"/>
          <p14:tracePt t="169695" x="2225675" y="1958975"/>
          <p14:tracePt t="171719" x="2232025" y="1958975"/>
          <p14:tracePt t="172239" x="2239963" y="1958975"/>
          <p14:tracePt t="172367" x="2247900" y="1951038"/>
          <p14:tracePt t="174202" x="2247900" y="1943100"/>
          <p14:tracePt t="174623" x="2247900" y="1935163"/>
          <p14:tracePt t="175525" x="2255838" y="1935163"/>
          <p14:tracePt t="175711" x="2255838" y="1927225"/>
          <p14:tracePt t="175727" x="2263775" y="1927225"/>
          <p14:tracePt t="175751" x="2263775" y="1920875"/>
          <p14:tracePt t="175799" x="2270125" y="1920875"/>
          <p14:tracePt t="175807" x="2270125" y="1912938"/>
          <p14:tracePt t="175822" x="2278063" y="1905000"/>
          <p14:tracePt t="176727" x="2286000" y="1897063"/>
          <p14:tracePt t="177471" x="2286000" y="1889125"/>
          <p14:tracePt t="177535" x="2286000" y="1882775"/>
          <p14:tracePt t="177566" x="2293938" y="1874838"/>
          <p14:tracePt t="177574" x="2301875" y="1866900"/>
          <p14:tracePt t="177599" x="2301875" y="1858963"/>
          <p14:tracePt t="177631" x="2301875" y="1844675"/>
          <p14:tracePt t="177695" x="2301875" y="1836738"/>
          <p14:tracePt t="177719" x="2308225" y="1820863"/>
          <p14:tracePt t="177735" x="2308225" y="1812925"/>
          <p14:tracePt t="177752" x="2316163" y="1806575"/>
          <p14:tracePt t="177759" x="2316163" y="1798638"/>
          <p14:tracePt t="177770" x="2316163" y="1790700"/>
          <p14:tracePt t="177787" x="2324100" y="1782763"/>
          <p14:tracePt t="177803" x="2324100" y="1774825"/>
          <p14:tracePt t="177871" x="2324100" y="1768475"/>
          <p14:tracePt t="177879" x="2324100" y="1760538"/>
          <p14:tracePt t="177887" x="2324100" y="1744663"/>
          <p14:tracePt t="177912" x="2324100" y="1736725"/>
          <p14:tracePt t="177927" x="2316163" y="1730375"/>
          <p14:tracePt t="177967" x="2301875" y="1722438"/>
          <p14:tracePt t="177975" x="2293938" y="1722438"/>
          <p14:tracePt t="177999" x="2278063" y="1722438"/>
          <p14:tracePt t="178015" x="2255838" y="1722438"/>
          <p14:tracePt t="178023" x="2239963" y="1722438"/>
          <p14:tracePt t="178036" x="2209800" y="1722438"/>
          <p14:tracePt t="178054" x="2187575" y="1722438"/>
          <p14:tracePt t="178054" x="2179638" y="1722438"/>
          <p14:tracePt t="178072" x="2171700" y="1722438"/>
          <p14:tracePt t="178088" x="2155825" y="1722438"/>
          <p14:tracePt t="178111" x="2149475" y="1744663"/>
          <p14:tracePt t="178121" x="2141538" y="1768475"/>
          <p14:tracePt t="178137" x="2133600" y="1798638"/>
          <p14:tracePt t="178155" x="2133600" y="1812925"/>
          <p14:tracePt t="178169" x="2133600" y="1820863"/>
          <p14:tracePt t="178231" x="2149475" y="1820863"/>
          <p14:tracePt t="178303" x="2155825" y="1820863"/>
          <p14:tracePt t="178320" x="2163763" y="1820863"/>
          <p14:tracePt t="178327" x="2171700" y="1820863"/>
          <p14:tracePt t="178337" x="2187575" y="1820863"/>
          <p14:tracePt t="178359" x="2193925" y="1820863"/>
          <p14:tracePt t="178439" x="2187575" y="1820863"/>
          <p14:tracePt t="178903" x="2171700" y="1820863"/>
          <p14:tracePt t="178912" x="2163763" y="1820863"/>
          <p14:tracePt t="178920" x="2133600" y="1798638"/>
          <p14:tracePt t="178937" x="2095500" y="1782763"/>
          <p14:tracePt t="178953" x="2049463" y="1768475"/>
          <p14:tracePt t="178970" x="2019300" y="1752600"/>
          <p14:tracePt t="178986" x="1965325" y="1736725"/>
          <p14:tracePt t="179003" x="1905000" y="1714500"/>
          <p14:tracePt t="179020" x="1820863" y="1698625"/>
          <p14:tracePt t="179036" x="1760538" y="1692275"/>
          <p14:tracePt t="179053" x="1722438" y="1676400"/>
          <p14:tracePt t="179069" x="1654175" y="1660525"/>
          <p14:tracePt t="179069" x="1600200" y="1646238"/>
          <p14:tracePt t="179088" x="1539875" y="1630363"/>
          <p14:tracePt t="179104" x="1485900" y="1608138"/>
          <p14:tracePt t="179120" x="1455738" y="1600200"/>
          <p14:tracePt t="179137" x="1447800" y="1600200"/>
          <p14:tracePt t="179153" x="1417638" y="1577975"/>
          <p14:tracePt t="179169" x="1363663" y="1570038"/>
          <p14:tracePt t="179187" x="1303338" y="1539875"/>
          <p14:tracePt t="179203" x="1287463" y="1539875"/>
          <p14:tracePt t="179219" x="1265238" y="1524000"/>
          <p14:tracePt t="179236" x="1257300" y="1516063"/>
          <p14:tracePt t="179252" x="1235075" y="1508125"/>
          <p14:tracePt t="179270" x="1211263" y="1501775"/>
          <p14:tracePt t="179270" x="1196975" y="1493838"/>
          <p14:tracePt t="179287" x="1189038" y="1493838"/>
          <p14:tracePt t="179304" x="1181100" y="1485900"/>
          <p14:tracePt t="179319" x="1173163" y="1477963"/>
          <p14:tracePt t="179337" x="1158875" y="1463675"/>
          <p14:tracePt t="179352" x="1150938" y="1455738"/>
          <p14:tracePt t="179743" x="1158875" y="1455738"/>
          <p14:tracePt t="180015" x="1165225" y="1455738"/>
          <p14:tracePt t="180063" x="1173163" y="1455738"/>
          <p14:tracePt t="180079" x="1181100" y="1455738"/>
          <p14:tracePt t="180095" x="1196975" y="1455738"/>
          <p14:tracePt t="180127" x="1203325" y="1455738"/>
          <p14:tracePt t="180135" x="1219200" y="1463675"/>
          <p14:tracePt t="180143" x="1235075" y="1463675"/>
          <p14:tracePt t="180153" x="1273175" y="1493838"/>
          <p14:tracePt t="180169" x="1341438" y="1531938"/>
          <p14:tracePt t="180185" x="1379538" y="1554163"/>
          <p14:tracePt t="180203" x="1439863" y="1584325"/>
          <p14:tracePt t="180219" x="1485900" y="1622425"/>
          <p14:tracePt t="180235" x="1516063" y="1646238"/>
          <p14:tracePt t="180252" x="1554163" y="1668463"/>
          <p14:tracePt t="180269" x="1592263" y="1684338"/>
          <p14:tracePt t="180269" x="1616075" y="1692275"/>
          <p14:tracePt t="180287" x="1638300" y="1698625"/>
          <p14:tracePt t="180301" x="1730375" y="1760538"/>
          <p14:tracePt t="180301" x="1782763" y="1768475"/>
          <p14:tracePt t="180319" x="1889125" y="1812925"/>
          <p14:tracePt t="180337" x="1965325" y="1836738"/>
          <p14:tracePt t="180353" x="2041525" y="1858963"/>
          <p14:tracePt t="180369" x="2133600" y="1882775"/>
          <p14:tracePt t="180386" x="2247900" y="1920875"/>
          <p14:tracePt t="180402" x="2362200" y="1927225"/>
          <p14:tracePt t="180418" x="2400300" y="1943100"/>
        </p14:tracePtLst>
      </p14:laserTraceLst>
    </p:ext>
  </p:extLs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/>
          <p:cNvSpPr txBox="1">
            <a:spLocks noChangeArrowheads="1"/>
          </p:cNvSpPr>
          <p:nvPr/>
        </p:nvSpPr>
        <p:spPr bwMode="auto">
          <a:xfrm>
            <a:off x="762000" y="609600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800" b="1">
                <a:solidFill>
                  <a:srgbClr val="F51A03"/>
                </a:solidFill>
              </a:rPr>
              <a:t>Difuziono kontrolisane jonske reakcije</a:t>
            </a:r>
            <a:r>
              <a:rPr lang="sr-Latn-CS" altLang="en-US" sz="2400" b="1">
                <a:solidFill>
                  <a:srgbClr val="F51A03"/>
                </a:solidFill>
              </a:rPr>
              <a:t> </a:t>
            </a:r>
            <a:endParaRPr lang="en-US" altLang="en-US" sz="2400" b="1">
              <a:solidFill>
                <a:srgbClr val="F51A03"/>
              </a:solidFill>
            </a:endParaRPr>
          </a:p>
        </p:txBody>
      </p:sp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685800" y="1905000"/>
            <a:ext cx="7543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Pored difuzije komponenata uzrokovane koncentracionim gradijentom moraju se ukalkulisati i elektrostatičke sile izmedju jona reaktanata  i viskozne sile pri kretanju cestica</a:t>
            </a:r>
            <a:endParaRPr lang="en-US" altLang="en-US" sz="1800"/>
          </a:p>
        </p:txBody>
      </p:sp>
      <p:graphicFrame>
        <p:nvGraphicFramePr>
          <p:cNvPr id="48132" name="Object 4"/>
          <p:cNvGraphicFramePr>
            <a:graphicFrameLocks noGrp="1" noChangeAspect="1"/>
          </p:cNvGraphicFramePr>
          <p:nvPr>
            <p:ph/>
          </p:nvPr>
        </p:nvGraphicFramePr>
        <p:xfrm>
          <a:off x="457200" y="3382963"/>
          <a:ext cx="4419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5" imgW="2032000" imgH="228600" progId="Equation.DSMT4">
                  <p:embed/>
                </p:oleObj>
              </mc:Choice>
              <mc:Fallback>
                <p:oleObj name="Equation" r:id="rId5" imgW="2032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82963"/>
                        <a:ext cx="4419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8"/>
          <p:cNvSpPr txBox="1">
            <a:spLocks noChangeArrowheads="1"/>
          </p:cNvSpPr>
          <p:nvPr/>
        </p:nvSpPr>
        <p:spPr bwMode="auto">
          <a:xfrm>
            <a:off x="533400" y="4419600"/>
            <a:ext cx="563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Vrednosti elektrostatičkog faktora zavise od z</a:t>
            </a:r>
            <a:r>
              <a:rPr lang="sr-Latn-CS" altLang="en-US" sz="1800" baseline="-25000"/>
              <a:t>A </a:t>
            </a:r>
            <a:r>
              <a:rPr lang="sr-Latn-CS" altLang="en-US" sz="1800"/>
              <a:t>z</a:t>
            </a:r>
            <a:r>
              <a:rPr lang="sr-Latn-CS" altLang="en-US" sz="1800" baseline="-25000"/>
              <a:t>B</a:t>
            </a:r>
            <a:r>
              <a:rPr lang="sr-Latn-CS" altLang="en-US" sz="1800"/>
              <a:t>. Numeričke vrednosti se se krecu od 1 do 7 </a:t>
            </a:r>
            <a:endParaRPr lang="en-US" altLang="en-US" sz="1800"/>
          </a:p>
        </p:txBody>
      </p:sp>
      <p:sp>
        <p:nvSpPr>
          <p:cNvPr id="48134" name="Text Box 9"/>
          <p:cNvSpPr txBox="1">
            <a:spLocks noChangeArrowheads="1"/>
          </p:cNvSpPr>
          <p:nvPr/>
        </p:nvSpPr>
        <p:spPr bwMode="auto">
          <a:xfrm>
            <a:off x="457200" y="5486400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35" name="Text Box 10"/>
          <p:cNvSpPr txBox="1">
            <a:spLocks noChangeArrowheads="1"/>
          </p:cNvSpPr>
          <p:nvPr/>
        </p:nvSpPr>
        <p:spPr bwMode="auto">
          <a:xfrm>
            <a:off x="457200" y="5486400"/>
            <a:ext cx="792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Izraženo vece konstante za H</a:t>
            </a:r>
            <a:r>
              <a:rPr lang="sr-Latn-CS" altLang="en-US" sz="1800" baseline="30000"/>
              <a:t>+</a:t>
            </a:r>
            <a:r>
              <a:rPr lang="sr-Latn-CS" altLang="en-US" sz="1800"/>
              <a:t> i OH</a:t>
            </a:r>
            <a:r>
              <a:rPr lang="sr-Latn-CS" altLang="en-US" sz="1800" baseline="30000"/>
              <a:t>-</a:t>
            </a:r>
            <a:r>
              <a:rPr lang="sr-Latn-CS" altLang="en-US" sz="1800"/>
              <a:t> jone potiču od znatno većih difuzionih jkoeficijenata ovih komponenti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2400300" y="1935163"/>
          <p14:tracePt t="9" x="2400300" y="1927225"/>
          <p14:tracePt t="150" x="2400300" y="1920875"/>
          <p14:tracePt t="1113" x="2400300" y="1905000"/>
          <p14:tracePt t="1758" x="2392363" y="1905000"/>
          <p14:tracePt t="1767" x="2384425" y="1897063"/>
          <p14:tracePt t="1783" x="2378075" y="1882775"/>
          <p14:tracePt t="1789" x="2362200" y="1858963"/>
          <p14:tracePt t="1805" x="2362200" y="1851025"/>
          <p14:tracePt t="1817" x="2346325" y="1836738"/>
          <p14:tracePt t="1834" x="2332038" y="1820863"/>
          <p14:tracePt t="1850" x="2316163" y="1806575"/>
          <p14:tracePt t="1866" x="2316163" y="1790700"/>
          <p14:tracePt t="1883" x="2301875" y="1782763"/>
          <p14:tracePt t="1900" x="2301875" y="1774825"/>
          <p14:tracePt t="1918" x="2286000" y="1768475"/>
          <p14:tracePt t="1934" x="2270125" y="1752600"/>
          <p14:tracePt t="1956" x="2263775" y="1752600"/>
          <p14:tracePt t="1967" x="2239963" y="1736725"/>
          <p14:tracePt t="1984" x="2225675" y="1730375"/>
          <p14:tracePt t="2000" x="2209800" y="1714500"/>
          <p14:tracePt t="2017" x="2171700" y="1698625"/>
          <p14:tracePt t="2035" x="2141538" y="1676400"/>
          <p14:tracePt t="2050" x="2117725" y="1668463"/>
          <p14:tracePt t="2066" x="2103438" y="1660525"/>
          <p14:tracePt t="2082" x="2079625" y="1654175"/>
          <p14:tracePt t="2082" x="2073275" y="1646238"/>
          <p14:tracePt t="2102" x="2065338" y="1646238"/>
          <p14:tracePt t="2116" x="2035175" y="1638300"/>
          <p14:tracePt t="2134" x="2027238" y="1638300"/>
          <p14:tracePt t="2151" x="2019300" y="1638300"/>
          <p14:tracePt t="2167" x="2003425" y="1630363"/>
          <p14:tracePt t="2184" x="1989138" y="1622425"/>
          <p14:tracePt t="2201" x="1973263" y="1622425"/>
          <p14:tracePt t="2216" x="1927225" y="1600200"/>
          <p14:tracePt t="2234" x="1897063" y="1577975"/>
          <p14:tracePt t="2251" x="1844675" y="1539875"/>
          <p14:tracePt t="2251" x="1812925" y="1524000"/>
          <p14:tracePt t="2269" x="1774825" y="1485900"/>
          <p14:tracePt t="2284" x="1744663" y="1470025"/>
          <p14:tracePt t="2302" x="1736725" y="1463675"/>
          <p14:tracePt t="2317" x="1730375" y="1463675"/>
          <p14:tracePt t="2335" x="1730375" y="1455738"/>
          <p14:tracePt t="2351" x="1698625" y="1439863"/>
          <p14:tracePt t="2367" x="1646238" y="1425575"/>
          <p14:tracePt t="2383" x="1600200" y="1425575"/>
          <p14:tracePt t="2400" x="1570038" y="1401763"/>
          <p14:tracePt t="2416" x="1554163" y="1387475"/>
          <p14:tracePt t="2433" x="1546225" y="1379538"/>
          <p14:tracePt t="2449" x="1531938" y="1363663"/>
          <p14:tracePt t="2466" x="1524000" y="1363663"/>
          <p14:tracePt t="2482" x="1508125" y="1349375"/>
          <p14:tracePt t="2502" x="1501775" y="1333500"/>
          <p14:tracePt t="2574" x="1493838" y="1333500"/>
          <p14:tracePt t="2621" x="1493838" y="1325563"/>
          <p14:tracePt t="2685" x="1493838" y="1311275"/>
          <p14:tracePt t="2717" x="1493838" y="1303338"/>
          <p14:tracePt t="3373" x="1493838" y="1287463"/>
          <p14:tracePt t="3397" x="1485900" y="1287463"/>
          <p14:tracePt t="3421" x="1477963" y="1279525"/>
          <p14:tracePt t="3430" x="1477963" y="1265238"/>
          <p14:tracePt t="3437" x="1470025" y="1257300"/>
          <p14:tracePt t="3448" x="1447800" y="1235075"/>
          <p14:tracePt t="3465" x="1447800" y="1227138"/>
          <p14:tracePt t="3481" x="1431925" y="1219200"/>
          <p14:tracePt t="3498" x="1425575" y="1219200"/>
          <p14:tracePt t="3515" x="1409700" y="1211263"/>
          <p14:tracePt t="3532" x="1401763" y="1203325"/>
          <p14:tracePt t="3549" x="1379538" y="1196975"/>
          <p14:tracePt t="3566" x="1371600" y="1196975"/>
          <p14:tracePt t="3613" x="1349375" y="1181100"/>
          <p14:tracePt t="3637" x="1341438" y="1173163"/>
          <p14:tracePt t="3646" x="1325563" y="1173163"/>
          <p14:tracePt t="3653" x="1311275" y="1173163"/>
          <p14:tracePt t="3664" x="1279525" y="1173163"/>
          <p14:tracePt t="3682" x="1249363" y="1173163"/>
          <p14:tracePt t="3698" x="1241425" y="1173163"/>
          <p14:tracePt t="3715" x="1235075" y="1173163"/>
          <p14:tracePt t="3732" x="1227138" y="1165225"/>
          <p14:tracePt t="3748" x="1203325" y="1165225"/>
          <p14:tracePt t="3766" x="1189038" y="1158875"/>
          <p14:tracePt t="3783" x="1173163" y="1158875"/>
          <p14:tracePt t="3941" x="1158875" y="1158875"/>
          <p14:tracePt t="3957" x="1150938" y="1158875"/>
          <p14:tracePt t="3973" x="1135063" y="1150938"/>
          <p14:tracePt t="3982" x="1120775" y="1143000"/>
          <p14:tracePt t="4005" x="1112838" y="1143000"/>
          <p14:tracePt t="4015" x="1082675" y="1135063"/>
          <p14:tracePt t="4032" x="1074738" y="1135063"/>
          <p14:tracePt t="4047" x="1058863" y="1127125"/>
          <p14:tracePt t="4117" x="1066800" y="1127125"/>
          <p14:tracePt t="4373" x="1074738" y="1127125"/>
          <p14:tracePt t="4381" x="1082675" y="1127125"/>
          <p14:tracePt t="4389" x="1089025" y="1127125"/>
          <p14:tracePt t="4437" x="1096963" y="1127125"/>
          <p14:tracePt t="4445" x="1112838" y="1127125"/>
          <p14:tracePt t="4463" x="1120775" y="1127125"/>
          <p14:tracePt t="4485" x="1127125" y="1127125"/>
          <p14:tracePt t="4493" x="1135063" y="1127125"/>
          <p14:tracePt t="4501" x="1143000" y="1127125"/>
          <p14:tracePt t="4517" x="1158875" y="1127125"/>
          <p14:tracePt t="4530" x="1165225" y="1127125"/>
          <p14:tracePt t="4546" x="1203325" y="1150938"/>
          <p14:tracePt t="4563" x="1235075" y="1150938"/>
          <p14:tracePt t="4583" x="1265238" y="1150938"/>
          <p14:tracePt t="4598" x="1303338" y="1150938"/>
          <p14:tracePt t="4615" x="1349375" y="1150938"/>
          <p14:tracePt t="4631" x="1387475" y="1150938"/>
          <p14:tracePt t="4648" x="1417638" y="1150938"/>
          <p14:tracePt t="4666" x="1463675" y="1150938"/>
          <p14:tracePt t="4681" x="1508125" y="1150938"/>
          <p14:tracePt t="4697" x="1562100" y="1150938"/>
          <p14:tracePt t="4714" x="1608138" y="1150938"/>
          <p14:tracePt t="4714" x="1630363" y="1150938"/>
          <p14:tracePt t="4733" x="1660525" y="1150938"/>
          <p14:tracePt t="4747" x="1676400" y="1150938"/>
          <p14:tracePt t="4763" x="1706563" y="1150938"/>
          <p14:tracePt t="4782" x="1722438" y="1150938"/>
          <p14:tracePt t="4798" x="1774825" y="1150938"/>
          <p14:tracePt t="4815" x="1851025" y="1135063"/>
          <p14:tracePt t="4832" x="1912938" y="1127125"/>
          <p14:tracePt t="4850" x="1965325" y="1112838"/>
          <p14:tracePt t="4866" x="1981200" y="1112838"/>
          <p14:tracePt t="4880" x="1989138" y="1112838"/>
          <p14:tracePt t="4897" x="2019300" y="1120775"/>
          <p14:tracePt t="4914" x="2027238" y="1127125"/>
          <p14:tracePt t="4930" x="2073275" y="1127125"/>
          <p14:tracePt t="4947" x="2133600" y="1127125"/>
          <p14:tracePt t="4947" x="2179638" y="1127125"/>
          <p14:tracePt t="4966" x="2217738" y="1127125"/>
          <p14:tracePt t="4966" x="2255838" y="1127125"/>
          <p14:tracePt t="4982" x="2316163" y="1127125"/>
          <p14:tracePt t="4998" x="2362200" y="1120775"/>
          <p14:tracePt t="5015" x="2392363" y="1120775"/>
          <p14:tracePt t="5031" x="2430463" y="1104900"/>
          <p14:tracePt t="5048" x="2460625" y="1104900"/>
          <p14:tracePt t="5064" x="2514600" y="1089025"/>
          <p14:tracePt t="5080" x="2582863" y="1089025"/>
          <p14:tracePt t="5097" x="2644775" y="1082675"/>
          <p14:tracePt t="5114" x="2689225" y="1082675"/>
          <p14:tracePt t="5130" x="2727325" y="1074738"/>
          <p14:tracePt t="5147" x="2759075" y="1074738"/>
          <p14:tracePt t="5164" x="2789238" y="1066800"/>
          <p14:tracePt t="5180" x="2835275" y="1066800"/>
          <p14:tracePt t="5180" x="2873375" y="1066800"/>
          <p14:tracePt t="5198" x="2917825" y="1058863"/>
          <p14:tracePt t="5215" x="2963863" y="1058863"/>
          <p14:tracePt t="5231" x="3001963" y="1058863"/>
          <p14:tracePt t="5248" x="3032125" y="1058863"/>
          <p14:tracePt t="5264" x="3048000" y="1058863"/>
          <p14:tracePt t="5280" x="3063875" y="1058863"/>
          <p14:tracePt t="5297" x="3094038" y="1058863"/>
          <p14:tracePt t="5315" x="3146425" y="1058863"/>
          <p14:tracePt t="5331" x="3222625" y="1058863"/>
          <p14:tracePt t="5349" x="3260725" y="1058863"/>
          <p14:tracePt t="5349" x="3276600" y="1058863"/>
          <p14:tracePt t="5367" x="3292475" y="1058863"/>
          <p14:tracePt t="5382" x="3322638" y="1058863"/>
          <p14:tracePt t="5399" x="3330575" y="1058863"/>
          <p14:tracePt t="5416" x="3352800" y="1066800"/>
          <p14:tracePt t="5432" x="3413125" y="1066800"/>
          <p14:tracePt t="5448" x="3505200" y="1066800"/>
          <p14:tracePt t="5465" x="3603625" y="1089025"/>
          <p14:tracePt t="5481" x="3703638" y="1127125"/>
          <p14:tracePt t="5498" x="3733800" y="1127125"/>
          <p14:tracePt t="5515" x="3741738" y="1127125"/>
          <p14:tracePt t="5531" x="3756025" y="1127125"/>
          <p14:tracePt t="5547" x="3810000" y="1135063"/>
          <p14:tracePt t="5564" x="3863975" y="1135063"/>
          <p14:tracePt t="5581" x="3908425" y="1135063"/>
          <p14:tracePt t="5599" x="3940175" y="1143000"/>
          <p14:tracePt t="5615" x="3978275" y="1143000"/>
          <p14:tracePt t="5631" x="4008438" y="1143000"/>
          <p14:tracePt t="5648" x="4038600" y="1143000"/>
          <p14:tracePt t="5664" x="4068763" y="1143000"/>
          <p14:tracePt t="5681" x="4106863" y="1143000"/>
          <p14:tracePt t="5698" x="4160838" y="1143000"/>
          <p14:tracePt t="5713" x="4213225" y="1143000"/>
          <p14:tracePt t="5731" x="4244975" y="1143000"/>
          <p14:tracePt t="5747" x="4275138" y="1143000"/>
          <p14:tracePt t="5764" x="4289425" y="1143000"/>
          <p14:tracePt t="5781" x="4297363" y="1143000"/>
          <p14:tracePt t="5797" x="4321175" y="1143000"/>
          <p14:tracePt t="5815" x="4351338" y="1143000"/>
          <p14:tracePt t="5832" x="4403725" y="1143000"/>
          <p14:tracePt t="5848" x="4441825" y="1135063"/>
          <p14:tracePt t="5865" x="4487863" y="1127125"/>
          <p14:tracePt t="5882" x="4495800" y="1127125"/>
          <p14:tracePt t="5942" x="4503738" y="1120775"/>
          <p14:tracePt t="5950" x="4511675" y="1120775"/>
          <p14:tracePt t="6014" x="4518025" y="1120775"/>
          <p14:tracePt t="6182" x="4533900" y="1112838"/>
          <p14:tracePt t="6278" x="4541838" y="1112838"/>
          <p14:tracePt t="6294" x="4549775" y="1112838"/>
          <p14:tracePt t="6302" x="4556125" y="1112838"/>
          <p14:tracePt t="6313" x="4594225" y="1112838"/>
          <p14:tracePt t="6330" x="4625975" y="1112838"/>
          <p14:tracePt t="6346" x="4686300" y="1112838"/>
          <p14:tracePt t="6363" x="4746625" y="1104900"/>
          <p14:tracePt t="6380" x="4778375" y="1089025"/>
          <p14:tracePt t="6380" x="4784725" y="1089025"/>
          <p14:tracePt t="6399" x="4830763" y="1089025"/>
          <p14:tracePt t="6415" x="4868863" y="1074738"/>
          <p14:tracePt t="6431" x="4914900" y="1074738"/>
          <p14:tracePt t="6448" x="4968875" y="1066800"/>
          <p14:tracePt t="6465" x="5013325" y="1066800"/>
          <p14:tracePt t="6481" x="5045075" y="1058863"/>
          <p14:tracePt t="6498" x="5075238" y="1050925"/>
          <p14:tracePt t="6514" x="5089525" y="1050925"/>
          <p14:tracePt t="6531" x="5105400" y="1050925"/>
          <p14:tracePt t="6547" x="5121275" y="1050925"/>
          <p14:tracePt t="6564" x="5159375" y="1050925"/>
          <p14:tracePt t="6582" x="5265738" y="1036638"/>
          <p14:tracePt t="6599" x="5311775" y="1036638"/>
          <p14:tracePt t="6614" x="5334000" y="1036638"/>
          <p14:tracePt t="6629" x="5341938" y="1020763"/>
          <p14:tracePt t="6646" x="5349875" y="1020763"/>
          <p14:tracePt t="6686" x="5364163" y="1020763"/>
          <p14:tracePt t="6694" x="5394325" y="1020763"/>
          <p14:tracePt t="6702" x="5432425" y="1020763"/>
          <p14:tracePt t="6713" x="5486400" y="1020763"/>
          <p14:tracePt t="6729" x="5570538" y="1020763"/>
          <p14:tracePt t="6746" x="5638800" y="1006475"/>
          <p14:tracePt t="6763" x="5676900" y="998538"/>
          <p14:tracePt t="6780" x="5699125" y="998538"/>
          <p14:tracePt t="6796" x="5715000" y="998538"/>
          <p14:tracePt t="6822" x="5745163" y="998538"/>
          <p14:tracePt t="6830" x="5807075" y="998538"/>
          <p14:tracePt t="6847" x="5889625" y="998538"/>
          <p14:tracePt t="6864" x="5965825" y="998538"/>
          <p14:tracePt t="6880" x="5997575" y="998538"/>
          <p14:tracePt t="6897" x="6019800" y="998538"/>
          <p14:tracePt t="6913" x="6035675" y="998538"/>
          <p14:tracePt t="6930" x="6057900" y="998538"/>
          <p14:tracePt t="6947" x="6111875" y="998538"/>
          <p14:tracePt t="6963" x="6202363" y="998538"/>
          <p14:tracePt t="6980" x="6294438" y="998538"/>
          <p14:tracePt t="6980" x="6332538" y="998538"/>
          <p14:tracePt t="6998" x="6370638" y="998538"/>
          <p14:tracePt t="7013" x="6400800" y="998538"/>
          <p14:tracePt t="7013" x="6416675" y="998538"/>
          <p14:tracePt t="7031" x="6446838" y="1012825"/>
          <p14:tracePt t="7046" x="6461125" y="1020763"/>
          <p14:tracePt t="7069" x="6477000" y="1028700"/>
          <p14:tracePt t="7085" x="6499225" y="1028700"/>
          <p14:tracePt t="7097" x="6553200" y="1036638"/>
          <p14:tracePt t="7114" x="6607175" y="1036638"/>
          <p14:tracePt t="7130" x="6645275" y="1036638"/>
          <p14:tracePt t="7147" x="6651625" y="1036638"/>
          <p14:tracePt t="7162" x="6667500" y="1036638"/>
          <p14:tracePt t="7179" x="6667500" y="1044575"/>
          <p14:tracePt t="7934" x="6659563" y="1044575"/>
          <p14:tracePt t="7942" x="6645275" y="1050925"/>
          <p14:tracePt t="7950" x="6629400" y="1066800"/>
          <p14:tracePt t="7961" x="6575425" y="1089025"/>
          <p14:tracePt t="7978" x="6523038" y="1112838"/>
          <p14:tracePt t="7978" x="6499225" y="1120775"/>
          <p14:tracePt t="7998" x="6477000" y="1135063"/>
          <p14:tracePt t="8012" x="6384925" y="1165225"/>
          <p14:tracePt t="8012" x="6332538" y="1203325"/>
          <p14:tracePt t="8030" x="6232525" y="1257300"/>
          <p14:tracePt t="8044" x="6103938" y="1311275"/>
          <p14:tracePt t="8044" x="6042025" y="1355725"/>
          <p14:tracePt t="8062" x="5959475" y="1409700"/>
          <p14:tracePt t="8077" x="5768975" y="1577975"/>
          <p14:tracePt t="8095" x="5630863" y="1660525"/>
          <p14:tracePt t="8112" x="5524500" y="1744663"/>
          <p14:tracePt t="8127" x="5440363" y="1851025"/>
          <p14:tracePt t="8145" x="5356225" y="1920875"/>
          <p14:tracePt t="8161" x="5273675" y="2049463"/>
          <p14:tracePt t="8178" x="5165725" y="2187575"/>
          <p14:tracePt t="8195" x="5006975" y="2286000"/>
          <p14:tracePt t="8211" x="4876800" y="2392363"/>
          <p14:tracePt t="8227" x="4784725" y="2460625"/>
          <p14:tracePt t="8227" x="4754563" y="2484438"/>
          <p14:tracePt t="8246" x="4746625" y="2506663"/>
          <p14:tracePt t="8260" x="4724400" y="2560638"/>
          <p14:tracePt t="8279" x="4694238" y="2620963"/>
          <p14:tracePt t="8296" x="4640263" y="2713038"/>
          <p14:tracePt t="8312" x="4579938" y="2797175"/>
          <p14:tracePt t="8328" x="4511675" y="2873375"/>
          <p14:tracePt t="8345" x="4473575" y="2933700"/>
          <p14:tracePt t="8361" x="4435475" y="2987675"/>
          <p14:tracePt t="8378" x="4381500" y="3017838"/>
          <p14:tracePt t="8395" x="4297363" y="3063875"/>
          <p14:tracePt t="8411" x="4229100" y="3108325"/>
          <p14:tracePt t="8428" x="4144963" y="3162300"/>
          <p14:tracePt t="8445" x="4084638" y="3200400"/>
          <p14:tracePt t="8445" x="4068763" y="3222625"/>
          <p14:tracePt t="8463" x="4038600" y="3260725"/>
          <p14:tracePt t="8479" x="4000500" y="3306763"/>
          <p14:tracePt t="8495" x="3932238" y="3375025"/>
          <p14:tracePt t="8512" x="3878263" y="3421063"/>
          <p14:tracePt t="8529" x="3832225" y="3459163"/>
          <p14:tracePt t="8546" x="3817938" y="3489325"/>
          <p14:tracePt t="8561" x="3771900" y="3535363"/>
          <p14:tracePt t="8578" x="3687763" y="3565525"/>
          <p14:tracePt t="8596" x="3611563" y="3635375"/>
          <p14:tracePt t="8612" x="3581400" y="3665538"/>
          <p14:tracePt t="8629" x="3565525" y="3679825"/>
          <p14:tracePt t="8645" x="3559175" y="3687763"/>
          <p14:tracePt t="8661" x="3543300" y="3725863"/>
          <p14:tracePt t="8679" x="3521075" y="3749675"/>
          <p14:tracePt t="8696" x="3497263" y="3771900"/>
          <p14:tracePt t="8712" x="3467100" y="3825875"/>
          <p14:tracePt t="8730" x="3459163" y="3863975"/>
          <p14:tracePt t="8745" x="3459163" y="3870325"/>
          <p14:tracePt t="8760" x="3459163" y="3886200"/>
          <p14:tracePt t="8778" x="3451225" y="3894138"/>
          <p14:tracePt t="8794" x="3451225" y="3902075"/>
          <p14:tracePt t="8810" x="3444875" y="3908425"/>
          <p14:tracePt t="8854" x="3444875" y="3916363"/>
          <p14:tracePt t="8870" x="3451225" y="3916363"/>
          <p14:tracePt t="8942" x="3451225" y="3908425"/>
          <p14:tracePt t="8998" x="3451225" y="3902075"/>
          <p14:tracePt t="9022" x="3459163" y="3894138"/>
          <p14:tracePt t="9038" x="3467100" y="3894138"/>
          <p14:tracePt t="9046" x="3467100" y="3878263"/>
          <p14:tracePt t="9061" x="3467100" y="3863975"/>
          <p14:tracePt t="9061" x="3482975" y="3848100"/>
          <p14:tracePt t="9079" x="3482975" y="3840163"/>
          <p14:tracePt t="9095" x="3482975" y="3825875"/>
          <p14:tracePt t="9110" x="3497263" y="3802063"/>
          <p14:tracePt t="9128" x="3505200" y="3779838"/>
          <p14:tracePt t="9145" x="3505200" y="3763963"/>
          <p14:tracePt t="9160" x="3513138" y="3749675"/>
          <p14:tracePt t="9178" x="3513138" y="3741738"/>
          <p14:tracePt t="9194" x="3521075" y="3725863"/>
          <p14:tracePt t="9211" x="3527425" y="3711575"/>
          <p14:tracePt t="9229" x="3543300" y="3687763"/>
          <p14:tracePt t="9229" x="3559175" y="3657600"/>
          <p14:tracePt t="9247" x="3565525" y="3641725"/>
          <p14:tracePt t="9260" x="3573463" y="3581400"/>
          <p14:tracePt t="9279" x="3581400" y="3573463"/>
          <p14:tracePt t="9294" x="3581400" y="3535363"/>
          <p14:tracePt t="9311" x="3581400" y="3521075"/>
          <p14:tracePt t="9328" x="3581400" y="3505200"/>
          <p14:tracePt t="9344" x="3581400" y="3482975"/>
          <p14:tracePt t="9360" x="3581400" y="3451225"/>
          <p14:tracePt t="9377" x="3581400" y="3429000"/>
          <p14:tracePt t="9394" x="3565525" y="3406775"/>
          <p14:tracePt t="9409" x="3551238" y="3390900"/>
          <p14:tracePt t="9425" x="3551238" y="3375025"/>
          <p14:tracePt t="9443" x="3535363" y="3352800"/>
          <p14:tracePt t="9460" x="3521075" y="3330575"/>
          <p14:tracePt t="9460" x="3482975" y="3292475"/>
          <p14:tracePt t="9478" x="3459163" y="3268663"/>
          <p14:tracePt t="9495" x="3429000" y="3246438"/>
          <p14:tracePt t="9511" x="3413125" y="3230563"/>
          <p14:tracePt t="9528" x="3398838" y="3222625"/>
          <p14:tracePt t="9544" x="3375025" y="3216275"/>
          <p14:tracePt t="9560" x="3352800" y="3200400"/>
          <p14:tracePt t="9576" x="3276600" y="3178175"/>
          <p14:tracePt t="9594" x="3178175" y="3162300"/>
          <p14:tracePt t="9610" x="3116263" y="3162300"/>
          <p14:tracePt t="9626" x="3070225" y="3162300"/>
          <p14:tracePt t="9643" x="3048000" y="3162300"/>
          <p14:tracePt t="9659" x="2971800" y="3162300"/>
          <p14:tracePt t="9659" x="2933700" y="3162300"/>
          <p14:tracePt t="9679" x="2911475" y="3162300"/>
          <p14:tracePt t="9694" x="2789238" y="3146425"/>
          <p14:tracePt t="9711" x="2727325" y="3146425"/>
          <p14:tracePt t="9729" x="2659063" y="3140075"/>
          <p14:tracePt t="9745" x="2606675" y="3140075"/>
          <p14:tracePt t="9761" x="2544763" y="3124200"/>
          <p14:tracePt t="9778" x="2484438" y="3124200"/>
          <p14:tracePt t="9794" x="2400300" y="3124200"/>
          <p14:tracePt t="9810" x="2316163" y="3124200"/>
          <p14:tracePt t="9827" x="2247900" y="3124200"/>
          <p14:tracePt t="9843" x="2193925" y="3124200"/>
          <p14:tracePt t="9860" x="2133600" y="3124200"/>
          <p14:tracePt t="9860" x="2087563" y="3124200"/>
          <p14:tracePt t="9879" x="2049463" y="3124200"/>
          <p14:tracePt t="9892" x="1935163" y="3124200"/>
          <p14:tracePt t="9911" x="1897063" y="3124200"/>
          <p14:tracePt t="9927" x="1858963" y="3132138"/>
          <p14:tracePt t="9944" x="1812925" y="3132138"/>
          <p14:tracePt t="9960" x="1774825" y="3140075"/>
          <p14:tracePt t="9977" x="1722438" y="3162300"/>
          <p14:tracePt t="9993" x="1646238" y="3178175"/>
          <p14:tracePt t="10010" x="1554163" y="3216275"/>
          <p14:tracePt t="10027" x="1501775" y="3238500"/>
          <p14:tracePt t="10043" x="1447800" y="3238500"/>
          <p14:tracePt t="10059" x="1409700" y="3254375"/>
          <p14:tracePt t="10076" x="1379538" y="3260725"/>
          <p14:tracePt t="10093" x="1349375" y="3276600"/>
          <p14:tracePt t="10093" x="1325563" y="3276600"/>
          <p14:tracePt t="10111" x="1311275" y="3284538"/>
          <p14:tracePt t="10128" x="1287463" y="3298825"/>
          <p14:tracePt t="10144" x="1257300" y="3322638"/>
          <p14:tracePt t="10160" x="1219200" y="3336925"/>
          <p14:tracePt t="10177" x="1173163" y="3368675"/>
          <p14:tracePt t="10193" x="1143000" y="3390900"/>
          <p14:tracePt t="10210" x="1120775" y="3413125"/>
          <p14:tracePt t="10228" x="1096963" y="3421063"/>
          <p14:tracePt t="10245" x="1096963" y="3436938"/>
          <p14:tracePt t="10260" x="1082675" y="3459163"/>
          <p14:tracePt t="10277" x="1082675" y="3489325"/>
          <p14:tracePt t="10277" x="1082675" y="3505200"/>
          <p14:tracePt t="10294" x="1082675" y="3527425"/>
          <p14:tracePt t="10311" x="1082675" y="3559175"/>
          <p14:tracePt t="10328" x="1082675" y="3597275"/>
          <p14:tracePt t="10343" x="1082675" y="3627438"/>
          <p14:tracePt t="10360" x="1082675" y="3641725"/>
          <p14:tracePt t="10376" x="1082675" y="3673475"/>
          <p14:tracePt t="10393" x="1089025" y="3679825"/>
          <p14:tracePt t="10409" x="1112838" y="3695700"/>
          <p14:tracePt t="10426" x="1120775" y="3725863"/>
          <p14:tracePt t="10443" x="1135063" y="3741738"/>
          <p14:tracePt t="10459" x="1158875" y="3763963"/>
          <p14:tracePt t="10476" x="1181100" y="3771900"/>
          <p14:tracePt t="10492" x="1203325" y="3787775"/>
          <p14:tracePt t="10492" x="1211263" y="3802063"/>
          <p14:tracePt t="10510" x="1235075" y="3817938"/>
          <p14:tracePt t="10527" x="1257300" y="3840163"/>
          <p14:tracePt t="10543" x="1287463" y="3863975"/>
          <p14:tracePt t="10560" x="1355725" y="3894138"/>
          <p14:tracePt t="10576" x="1401763" y="3924300"/>
          <p14:tracePt t="10594" x="1425575" y="3940175"/>
          <p14:tracePt t="10609" x="1470025" y="3984625"/>
          <p14:tracePt t="10626" x="1524000" y="4008438"/>
          <p14:tracePt t="10643" x="1577975" y="4022725"/>
          <p14:tracePt t="10660" x="1630363" y="4054475"/>
          <p14:tracePt t="10676" x="1706563" y="4076700"/>
          <p14:tracePt t="10693" x="1768475" y="4076700"/>
          <p14:tracePt t="10693" x="1812925" y="4084638"/>
          <p14:tracePt t="10711" x="1874838" y="4084638"/>
          <p14:tracePt t="10729" x="1958975" y="4084638"/>
          <p14:tracePt t="10744" x="2065338" y="4084638"/>
          <p14:tracePt t="10760" x="2201863" y="4084638"/>
          <p14:tracePt t="10777" x="2316163" y="4084638"/>
          <p14:tracePt t="10793" x="2400300" y="4106863"/>
          <p14:tracePt t="10809" x="2454275" y="4106863"/>
          <p14:tracePt t="10827" x="2498725" y="4106863"/>
          <p14:tracePt t="10843" x="2530475" y="4106863"/>
          <p14:tracePt t="10859" x="2598738" y="4106863"/>
          <p14:tracePt t="10875" x="2682875" y="4122738"/>
          <p14:tracePt t="10892" x="2773363" y="4122738"/>
          <p14:tracePt t="10909" x="2857500" y="4122738"/>
          <p14:tracePt t="10909" x="2903538" y="4122738"/>
          <p14:tracePt t="10927" x="2933700" y="4122738"/>
          <p14:tracePt t="10943" x="2949575" y="4122738"/>
          <p14:tracePt t="10981" x="2963863" y="4122738"/>
          <p14:tracePt t="10990" x="3001963" y="4122738"/>
          <p14:tracePt t="10997" x="3048000" y="4122738"/>
          <p14:tracePt t="11007" x="3154363" y="4122738"/>
          <p14:tracePt t="11026" x="3208338" y="4122738"/>
          <p14:tracePt t="11042" x="3222625" y="4114800"/>
          <p14:tracePt t="11058" x="3230563" y="4098925"/>
          <p14:tracePt t="11102" x="3254375" y="4076700"/>
          <p14:tracePt t="11110" x="3268663" y="4054475"/>
          <p14:tracePt t="11125" x="3360738" y="3992563"/>
          <p14:tracePt t="11143" x="3459163" y="3946525"/>
          <p14:tracePt t="11159" x="3489325" y="3932238"/>
          <p14:tracePt t="11177" x="3489325" y="3924300"/>
          <p14:tracePt t="11192" x="3489325" y="3916363"/>
          <p14:tracePt t="11209" x="3489325" y="3908425"/>
          <p14:tracePt t="11225" x="3489325" y="3894138"/>
          <p14:tracePt t="11246" x="3489325" y="3870325"/>
          <p14:tracePt t="11258" x="3489325" y="3856038"/>
          <p14:tracePt t="11276" x="3489325" y="3825875"/>
          <p14:tracePt t="11276" x="3489325" y="3817938"/>
          <p14:tracePt t="11294" x="3489325" y="3802063"/>
          <p14:tracePt t="11326" x="3497263" y="3794125"/>
          <p14:tracePt t="11342" x="3497263" y="3787775"/>
          <p14:tracePt t="11366" x="3497263" y="3779838"/>
          <p14:tracePt t="11382" x="3497263" y="3763963"/>
          <p14:tracePt t="11391" x="3497263" y="3749675"/>
          <p14:tracePt t="11398" x="3497263" y="3725863"/>
          <p14:tracePt t="11408" x="3505200" y="3711575"/>
          <p14:tracePt t="11425" x="3513138" y="3695700"/>
          <p14:tracePt t="11441" x="3513138" y="3665538"/>
          <p14:tracePt t="11458" x="3521075" y="3627438"/>
          <p14:tracePt t="11475" x="3521075" y="3603625"/>
          <p14:tracePt t="11491" x="3521075" y="3581400"/>
          <p14:tracePt t="11508" x="3521075" y="3559175"/>
          <p14:tracePt t="11508" x="3521075" y="3551238"/>
          <p14:tracePt t="11527" x="3521075" y="3535363"/>
          <p14:tracePt t="11542" x="3513138" y="3505200"/>
          <p14:tracePt t="11559" x="3513138" y="3497263"/>
          <p14:tracePt t="11575" x="3497263" y="3475038"/>
          <p14:tracePt t="11594" x="3489325" y="3459163"/>
          <p14:tracePt t="11609" x="3467100" y="3436938"/>
          <p14:tracePt t="11624" x="3451225" y="3421063"/>
          <p14:tracePt t="11640" x="3444875" y="3421063"/>
          <p14:tracePt t="11657" x="3421063" y="3390900"/>
          <p14:tracePt t="11675" x="3398838" y="3368675"/>
          <p14:tracePt t="11691" x="3375025" y="3352800"/>
          <p14:tracePt t="11708" x="3360738" y="3336925"/>
          <p14:tracePt t="11708" x="3344863" y="3330575"/>
          <p14:tracePt t="11727" x="3314700" y="3314700"/>
          <p14:tracePt t="11743" x="3292475" y="3314700"/>
          <p14:tracePt t="11759" x="3276600" y="3306763"/>
          <p14:tracePt t="11776" x="3246438" y="3298825"/>
          <p14:tracePt t="11792" x="3192463" y="3284538"/>
          <p14:tracePt t="11809" x="3094038" y="3276600"/>
          <p14:tracePt t="11825" x="3009900" y="3260725"/>
          <p14:tracePt t="11842" x="2941638" y="3254375"/>
          <p14:tracePt t="11858" x="2895600" y="3246438"/>
          <p14:tracePt t="11875" x="2857500" y="3238500"/>
          <p14:tracePt t="11892" x="2819400" y="3238500"/>
          <p14:tracePt t="11908" x="2765425" y="3238500"/>
          <p14:tracePt t="11908" x="2735263" y="3238500"/>
          <p14:tracePt t="11926" x="2697163" y="3238500"/>
          <p14:tracePt t="11940" x="2606675" y="3238500"/>
          <p14:tracePt t="11940" x="2574925" y="3238500"/>
          <p14:tracePt t="11959" x="2522538" y="3238500"/>
          <p14:tracePt t="11975" x="2484438" y="3238500"/>
          <p14:tracePt t="11992" x="2430463" y="3238500"/>
          <p14:tracePt t="12008" x="2362200" y="3246438"/>
          <p14:tracePt t="12025" x="2301875" y="3246438"/>
          <p14:tracePt t="12041" x="2232025" y="3246438"/>
          <p14:tracePt t="12057" x="2179638" y="3246438"/>
          <p14:tracePt t="12074" x="2133600" y="3246438"/>
          <p14:tracePt t="12091" x="2087563" y="3254375"/>
          <p14:tracePt t="12107" x="2027238" y="3254375"/>
          <p14:tracePt t="12124" x="1912938" y="3276600"/>
          <p14:tracePt t="12124" x="1858963" y="3284538"/>
          <p14:tracePt t="12142" x="1798638" y="3298825"/>
          <p14:tracePt t="12156" x="1630363" y="3330575"/>
          <p14:tracePt t="12175" x="1562100" y="3352800"/>
          <p14:tracePt t="12191" x="1516063" y="3352800"/>
          <p14:tracePt t="12208" x="1477963" y="3360738"/>
          <p14:tracePt t="12224" x="1439863" y="3360738"/>
          <p14:tracePt t="12242" x="1393825" y="3368675"/>
          <p14:tracePt t="12258" x="1355725" y="3382963"/>
          <p14:tracePt t="12276" x="1279525" y="3398838"/>
          <p14:tracePt t="12291" x="1241425" y="3398838"/>
          <p14:tracePt t="12308" x="1227138" y="3406775"/>
          <p14:tracePt t="12308" x="1219200" y="3406775"/>
          <p14:tracePt t="12326" x="1203325" y="3406775"/>
          <p14:tracePt t="12340" x="1150938" y="3436938"/>
          <p14:tracePt t="12359" x="1120775" y="3459163"/>
          <p14:tracePt t="12376" x="1112838" y="3459163"/>
          <p14:tracePt t="12392" x="1104900" y="3489325"/>
          <p14:tracePt t="12409" x="1104900" y="3505200"/>
          <p14:tracePt t="12425" x="1104900" y="3543300"/>
          <p14:tracePt t="12441" x="1104900" y="3573463"/>
          <p14:tracePt t="12457" x="1096963" y="3611563"/>
          <p14:tracePt t="12475" x="1096963" y="3641725"/>
          <p14:tracePt t="12490" x="1096963" y="3673475"/>
          <p14:tracePt t="12506" x="1104900" y="3695700"/>
          <p14:tracePt t="12523" x="1135063" y="3725863"/>
          <p14:tracePt t="12541" x="1173163" y="3771900"/>
          <p14:tracePt t="12556" x="1227138" y="3802063"/>
          <p14:tracePt t="12573" x="1273175" y="3840163"/>
          <p14:tracePt t="12592" x="1325563" y="3870325"/>
          <p14:tracePt t="12608" x="1393825" y="3894138"/>
          <p14:tracePt t="12624" x="1477963" y="3924300"/>
          <p14:tracePt t="12639" x="1539875" y="3940175"/>
          <p14:tracePt t="12656" x="1616075" y="3962400"/>
          <p14:tracePt t="12673" x="1668463" y="3962400"/>
          <p14:tracePt t="12690" x="1744663" y="3978275"/>
          <p14:tracePt t="12707" x="1866900" y="3978275"/>
          <p14:tracePt t="12724" x="1981200" y="3978275"/>
          <p14:tracePt t="12724" x="2049463" y="3978275"/>
          <p14:tracePt t="12742" x="2103438" y="3978275"/>
          <p14:tracePt t="12757" x="2332038" y="3978275"/>
          <p14:tracePt t="12776" x="2430463" y="3978275"/>
          <p14:tracePt t="12791" x="2498725" y="3978275"/>
          <p14:tracePt t="12808" x="2506663" y="3978275"/>
          <p14:tracePt t="12823" x="2514600" y="3978275"/>
          <p14:tracePt t="12846" x="2544763" y="3978275"/>
          <p14:tracePt t="12857" x="2644775" y="3978275"/>
          <p14:tracePt t="12874" x="2803525" y="3978275"/>
          <p14:tracePt t="12890" x="2987675" y="3978275"/>
          <p14:tracePt t="12907" x="3086100" y="3978275"/>
          <p14:tracePt t="12924" x="3116263" y="3978275"/>
          <p14:tracePt t="12941" x="3132138" y="3970338"/>
          <p14:tracePt t="12956" x="3146425" y="3962400"/>
          <p14:tracePt t="12956" x="3162300" y="3962400"/>
          <p14:tracePt t="12975" x="3200400" y="3962400"/>
          <p14:tracePt t="12991" x="3292475" y="3924300"/>
          <p14:tracePt t="13007" x="3390900" y="3902075"/>
          <p14:tracePt t="13024" x="3527425" y="3878263"/>
          <p14:tracePt t="13040" x="3603625" y="3856038"/>
          <p14:tracePt t="13057" x="3619500" y="3856038"/>
          <p14:tracePt t="13072" x="3619500" y="3848100"/>
          <p14:tracePt t="13110" x="3619500" y="3840163"/>
          <p14:tracePt t="13358" x="3619500" y="3848100"/>
          <p14:tracePt t="13494" x="3627438" y="3848100"/>
          <p14:tracePt t="13726" x="3641725" y="3848100"/>
          <p14:tracePt t="13742" x="3657600" y="3840163"/>
          <p14:tracePt t="13749" x="3695700" y="3825875"/>
          <p14:tracePt t="13757" x="3717925" y="3825875"/>
          <p14:tracePt t="13771" x="3741738" y="3825875"/>
          <p14:tracePt t="13787" x="3749675" y="3817938"/>
          <p14:tracePt t="13804" x="3756025" y="3810000"/>
          <p14:tracePt t="13941" x="3763963" y="3810000"/>
          <p14:tracePt t="13973" x="3771900" y="3810000"/>
          <p14:tracePt t="14029" x="3779838" y="3810000"/>
          <p14:tracePt t="14038" x="3794125" y="3810000"/>
          <p14:tracePt t="14054" x="3802063" y="3810000"/>
          <p14:tracePt t="14061" x="3817938" y="3810000"/>
          <p14:tracePt t="14077" x="3832225" y="3810000"/>
          <p14:tracePt t="14087" x="3848100" y="3810000"/>
          <p14:tracePt t="14104" x="3863975" y="3802063"/>
          <p14:tracePt t="14120" x="3870325" y="3794125"/>
          <p14:tracePt t="14197" x="3870325" y="3810000"/>
          <p14:tracePt t="15021" x="3878263" y="3810000"/>
          <p14:tracePt t="15133" x="3886200" y="3810000"/>
          <p14:tracePt t="15501" x="3894138" y="3810000"/>
          <p14:tracePt t="15581" x="3908425" y="3810000"/>
          <p14:tracePt t="15589" x="3924300" y="3810000"/>
          <p14:tracePt t="15603" x="3970338" y="3810000"/>
          <p14:tracePt t="15619" x="3992563" y="3810000"/>
          <p14:tracePt t="15635" x="4008438" y="3810000"/>
          <p14:tracePt t="15652" x="4022725" y="3810000"/>
          <p14:tracePt t="15693" x="4054475" y="3810000"/>
          <p14:tracePt t="15702" x="4076700" y="3810000"/>
          <p14:tracePt t="15709" x="4106863" y="3810000"/>
          <p14:tracePt t="15719" x="4160838" y="3810000"/>
          <p14:tracePt t="15738" x="4191000" y="3794125"/>
          <p14:tracePt t="15753" x="4213225" y="3794125"/>
          <p14:tracePt t="15770" x="4237038" y="3794125"/>
          <p14:tracePt t="15786" x="4275138" y="3794125"/>
          <p14:tracePt t="15803" x="4343400" y="3794125"/>
          <p14:tracePt t="15819" x="4389438" y="3794125"/>
          <p14:tracePt t="15836" x="4435475" y="3794125"/>
          <p14:tracePt t="15854" x="4479925" y="3794125"/>
          <p14:tracePt t="15870" x="4518025" y="3794125"/>
          <p14:tracePt t="15887" x="4556125" y="3794125"/>
          <p14:tracePt t="15903" x="4579938" y="3794125"/>
          <p14:tracePt t="15919" x="4618038" y="3794125"/>
          <p14:tracePt t="15936" x="4670425" y="3794125"/>
          <p14:tracePt t="15954" x="4740275" y="3794125"/>
          <p14:tracePt t="15970" x="4792663" y="3794125"/>
          <p14:tracePt t="15986" x="4854575" y="3779838"/>
          <p14:tracePt t="16003" x="4906963" y="3779838"/>
          <p14:tracePt t="16020" x="4922838" y="3771900"/>
          <p14:tracePt t="16038" x="4922838" y="3763963"/>
          <p14:tracePt t="16109" x="4914900" y="3763963"/>
          <p14:tracePt t="16173" x="4906963" y="3763963"/>
          <p14:tracePt t="16181" x="4892675" y="3763963"/>
          <p14:tracePt t="16189" x="4860925" y="3763963"/>
          <p14:tracePt t="16202" x="4846638" y="3763963"/>
          <p14:tracePt t="16218" x="4822825" y="3771900"/>
          <p14:tracePt t="16236" x="4762500" y="3779838"/>
          <p14:tracePt t="16236" x="4716463" y="3794125"/>
          <p14:tracePt t="16253" x="4625975" y="3802063"/>
          <p14:tracePt t="16270" x="4556125" y="3802063"/>
          <p14:tracePt t="16287" x="4503738" y="3817938"/>
          <p14:tracePt t="16303" x="4465638" y="3825875"/>
          <p14:tracePt t="16319" x="4441825" y="3825875"/>
          <p14:tracePt t="16336" x="4419600" y="3825875"/>
          <p14:tracePt t="16352" x="4365625" y="3825875"/>
          <p14:tracePt t="16369" x="4327525" y="3825875"/>
          <p14:tracePt t="16385" x="4275138" y="3825875"/>
          <p14:tracePt t="16402" x="4221163" y="3825875"/>
          <p14:tracePt t="16419" x="4160838" y="3840163"/>
          <p14:tracePt t="16435" x="4114800" y="3856038"/>
          <p14:tracePt t="16453" x="4076700" y="3863975"/>
          <p14:tracePt t="16470" x="4068763" y="3870325"/>
          <p14:tracePt t="16486" x="4008438" y="3878263"/>
          <p14:tracePt t="16502" x="3840163" y="3771900"/>
          <p14:tracePt t="16519" x="3603625" y="3635375"/>
          <p14:tracePt t="16535" x="3551238" y="3627438"/>
          <p14:tracePt t="16551" x="3535363" y="3627438"/>
          <p14:tracePt t="16567" x="3527425" y="3627438"/>
          <p14:tracePt t="16586" x="3521075" y="3627438"/>
          <p14:tracePt t="16612" x="3513138" y="3627438"/>
          <p14:tracePt t="16620" x="3521075" y="3627438"/>
          <p14:tracePt t="16829" x="3535363" y="3627438"/>
          <p14:tracePt t="16837" x="3559175" y="3627438"/>
          <p14:tracePt t="16851" x="3619500" y="3627438"/>
          <p14:tracePt t="16851" x="3649663" y="3627438"/>
          <p14:tracePt t="16869" x="3695700" y="3649663"/>
          <p14:tracePt t="16883" x="3771900" y="3695700"/>
          <p14:tracePt t="16883" x="3787775" y="3695700"/>
          <p14:tracePt t="16901" x="3810000" y="3695700"/>
          <p14:tracePt t="16918" x="3825875" y="3695700"/>
          <p14:tracePt t="16949" x="3848100" y="3695700"/>
          <p14:tracePt t="16965" x="3878263" y="3711575"/>
          <p14:tracePt t="16973" x="3908425" y="3711575"/>
          <p14:tracePt t="16985" x="4038600" y="3741738"/>
          <p14:tracePt t="17002" x="4106863" y="3741738"/>
          <p14:tracePt t="17019" x="4175125" y="3756025"/>
          <p14:tracePt t="17035" x="4183063" y="3756025"/>
          <p14:tracePt t="17051" x="4198938" y="3756025"/>
          <p14:tracePt t="17093" x="4221163" y="3763963"/>
          <p14:tracePt t="17102" x="4267200" y="3763963"/>
          <p14:tracePt t="17109" x="4327525" y="3779838"/>
          <p14:tracePt t="17119" x="4389438" y="3779838"/>
          <p14:tracePt t="17136" x="4441825" y="3779838"/>
          <p14:tracePt t="17152" x="4479925" y="3779838"/>
          <p14:tracePt t="17168" x="4511675" y="3779838"/>
          <p14:tracePt t="17186" x="4541838" y="3779838"/>
          <p14:tracePt t="17202" x="4579938" y="3779838"/>
          <p14:tracePt t="17218" x="4602163" y="3779838"/>
          <p14:tracePt t="17218" x="4618038" y="3779838"/>
          <p14:tracePt t="17238" x="4625975" y="3779838"/>
          <p14:tracePt t="17253" x="4625975" y="3787775"/>
          <p14:tracePt t="17389" x="4625975" y="3802063"/>
          <p14:tracePt t="17477" x="4618038" y="3802063"/>
          <p14:tracePt t="17501" x="4610100" y="3810000"/>
          <p14:tracePt t="17541" x="4610100" y="3825875"/>
          <p14:tracePt t="17612" x="4610100" y="3832225"/>
          <p14:tracePt t="18536" x="4610100" y="3840163"/>
          <p14:tracePt t="19133" x="4610100" y="3848100"/>
          <p14:tracePt t="19469" x="4618038" y="3848100"/>
          <p14:tracePt t="20069" x="4625975" y="3848100"/>
          <p14:tracePt t="20229" x="4632325" y="3848100"/>
          <p14:tracePt t="22982" x="4648200" y="3848100"/>
          <p14:tracePt t="24718" x="4648200" y="3840163"/>
          <p14:tracePt t="25421" x="4656138" y="3840163"/>
          <p14:tracePt t="26324" x="4656138" y="3832225"/>
          <p14:tracePt t="29185" x="4648200" y="3825875"/>
          <p14:tracePt t="29669" x="4640263" y="3825875"/>
          <p14:tracePt t="30653" x="4640263" y="3817938"/>
          <p14:tracePt t="33367" x="4632325" y="3817938"/>
          <p14:tracePt t="33677" x="4625975" y="3817938"/>
          <p14:tracePt t="33741" x="4618038" y="3817938"/>
          <p14:tracePt t="33757" x="4610100" y="3810000"/>
          <p14:tracePt t="33789" x="4602163" y="3810000"/>
          <p14:tracePt t="33805" x="4594225" y="3810000"/>
          <p14:tracePt t="33813" x="4572000" y="3817938"/>
          <p14:tracePt t="33821" x="4525963" y="3832225"/>
          <p14:tracePt t="33834" x="4389438" y="3856038"/>
          <p14:tracePt t="33851" x="4198938" y="3878263"/>
          <p14:tracePt t="33867" x="4022725" y="3932238"/>
          <p14:tracePt t="33867" x="3962400" y="3932238"/>
          <p14:tracePt t="33886" x="3856038" y="3954463"/>
          <p14:tracePt t="33902" x="3787775" y="3978275"/>
          <p14:tracePt t="33918" x="3717925" y="3992563"/>
          <p14:tracePt t="33935" x="3649663" y="3992563"/>
          <p14:tracePt t="33951" x="3581400" y="3992563"/>
          <p14:tracePt t="33967" x="3513138" y="3992563"/>
          <p14:tracePt t="33985" x="3436938" y="4016375"/>
          <p14:tracePt t="34001" x="3368675" y="4030663"/>
          <p14:tracePt t="34019" x="3306763" y="4038600"/>
          <p14:tracePt t="34036" x="3298825" y="4038600"/>
          <p14:tracePt t="34050" x="3292475" y="4038600"/>
          <p14:tracePt t="34117" x="3292475" y="4030663"/>
          <p14:tracePt t="34157" x="3292475" y="4022725"/>
          <p14:tracePt t="34182" x="3298825" y="4016375"/>
          <p14:tracePt t="34198" x="3306763" y="4016375"/>
          <p14:tracePt t="34213" x="3314700" y="4016375"/>
          <p14:tracePt t="34229" x="3314700" y="4008438"/>
          <p14:tracePt t="34245" x="3330575" y="4008438"/>
          <p14:tracePt t="34253" x="3336925" y="4000500"/>
          <p14:tracePt t="34266" x="3344863" y="4000500"/>
          <p14:tracePt t="34283" x="3368675" y="3984625"/>
          <p14:tracePt t="34300" x="3406775" y="3978275"/>
          <p14:tracePt t="34318" x="3429000" y="3962400"/>
          <p14:tracePt t="34335" x="3451225" y="3954463"/>
          <p14:tracePt t="34351" x="3459163" y="3946525"/>
          <p14:tracePt t="34389" x="3467100" y="3946525"/>
          <p14:tracePt t="34405" x="3475038" y="3940175"/>
          <p14:tracePt t="34413" x="3482975" y="3940175"/>
          <p14:tracePt t="34421" x="3489325" y="3932238"/>
          <p14:tracePt t="34437" x="3497263" y="3932238"/>
          <p14:tracePt t="34450" x="3505200" y="3924300"/>
          <p14:tracePt t="34466" x="3521075" y="3916363"/>
          <p14:tracePt t="34466" x="3535363" y="3902075"/>
          <p14:tracePt t="34485" x="3559175" y="3894138"/>
          <p14:tracePt t="34485" x="3565525" y="3886200"/>
          <p14:tracePt t="34502" x="3573463" y="3870325"/>
          <p14:tracePt t="34516" x="3581400" y="3863975"/>
          <p14:tracePt t="34533" x="3581400" y="3832225"/>
          <p14:tracePt t="34550" x="3581400" y="3825875"/>
          <p14:tracePt t="34566" x="3581400" y="3802063"/>
          <p14:tracePt t="34582" x="3581400" y="3794125"/>
          <p14:tracePt t="34599" x="3581400" y="3779838"/>
          <p14:tracePt t="34616" x="3581400" y="3763963"/>
          <p14:tracePt t="34632" x="3581400" y="3733800"/>
          <p14:tracePt t="34649" x="3581400" y="3687763"/>
          <p14:tracePt t="34666" x="3581400" y="3679825"/>
          <p14:tracePt t="34682" x="3581400" y="3641725"/>
          <p14:tracePt t="34699" x="3581400" y="3611563"/>
          <p14:tracePt t="34715" x="3565525" y="3581400"/>
          <p14:tracePt t="34715" x="3543300" y="3559175"/>
          <p14:tracePt t="34733" x="3513138" y="3521075"/>
          <p14:tracePt t="34750" x="3497263" y="3497263"/>
          <p14:tracePt t="34766" x="3482975" y="3467100"/>
          <p14:tracePt t="34783" x="3482975" y="3444875"/>
          <p14:tracePt t="34798" x="3459163" y="3413125"/>
          <p14:tracePt t="34815" x="3444875" y="3398838"/>
          <p14:tracePt t="34831" x="3436938" y="3375025"/>
          <p14:tracePt t="34850" x="3429000" y="3368675"/>
          <p14:tracePt t="34865" x="3413125" y="3352800"/>
          <p14:tracePt t="34882" x="3406775" y="3344863"/>
          <p14:tracePt t="34899" x="3382963" y="3330575"/>
          <p14:tracePt t="34899" x="3368675" y="3322638"/>
          <p14:tracePt t="34917" x="3352800" y="3306763"/>
          <p14:tracePt t="34934" x="3322638" y="3292475"/>
          <p14:tracePt t="34950" x="3292475" y="3260725"/>
          <p14:tracePt t="34968" x="3254375" y="3222625"/>
          <p14:tracePt t="34983" x="3216275" y="3208338"/>
          <p14:tracePt t="34999" x="3162300" y="3170238"/>
          <p14:tracePt t="35015" x="3132138" y="3154363"/>
          <p14:tracePt t="35032" x="3070225" y="3140075"/>
          <p14:tracePt t="35050" x="3009900" y="3132138"/>
          <p14:tracePt t="35067" x="2941638" y="3108325"/>
          <p14:tracePt t="35083" x="2865438" y="3094038"/>
          <p14:tracePt t="35100" x="2735263" y="3086100"/>
          <p14:tracePt t="35116" x="2506663" y="3063875"/>
          <p14:tracePt t="35134" x="2378075" y="3048000"/>
          <p14:tracePt t="35150" x="2270125" y="3025775"/>
          <p14:tracePt t="35167" x="2209800" y="3017838"/>
          <p14:tracePt t="35184" x="2149475" y="3001963"/>
          <p14:tracePt t="35200" x="2087563" y="3001963"/>
          <p14:tracePt t="35217" x="2019300" y="3001963"/>
          <p14:tracePt t="35233" x="1951038" y="3001963"/>
          <p14:tracePt t="35251" x="1874838" y="3001963"/>
          <p14:tracePt t="35266" x="1798638" y="3001963"/>
          <p14:tracePt t="35283" x="1730375" y="3001963"/>
          <p14:tracePt t="35299" x="1660525" y="3025775"/>
          <p14:tracePt t="35316" x="1592263" y="3040063"/>
          <p14:tracePt t="35333" x="1501775" y="3063875"/>
          <p14:tracePt t="35350" x="1470025" y="3078163"/>
          <p14:tracePt t="35367" x="1425575" y="3094038"/>
          <p14:tracePt t="35383" x="1401763" y="3108325"/>
          <p14:tracePt t="35399" x="1363663" y="3132138"/>
          <p14:tracePt t="35417" x="1333500" y="3146425"/>
          <p14:tracePt t="35434" x="1287463" y="3170238"/>
          <p14:tracePt t="35450" x="1249363" y="3192463"/>
          <p14:tracePt t="35467" x="1227138" y="3216275"/>
          <p14:tracePt t="35483" x="1196975" y="3246438"/>
          <p14:tracePt t="35500" x="1173163" y="3268663"/>
          <p14:tracePt t="35500" x="1158875" y="3284538"/>
          <p14:tracePt t="35518" x="1143000" y="3298825"/>
          <p14:tracePt t="35533" x="1127125" y="3314700"/>
          <p14:tracePt t="35533" x="1120775" y="3330575"/>
          <p14:tracePt t="35550" x="1104900" y="3352800"/>
          <p14:tracePt t="35567" x="1104900" y="3368675"/>
          <p14:tracePt t="35584" x="1096963" y="3398838"/>
          <p14:tracePt t="35600" x="1096963" y="3436938"/>
          <p14:tracePt t="35617" x="1089025" y="3467100"/>
          <p14:tracePt t="35633" x="1082675" y="3497263"/>
          <p14:tracePt t="35650" x="1082675" y="3535363"/>
          <p14:tracePt t="35666" x="1082675" y="3573463"/>
          <p14:tracePt t="35683" x="1082675" y="3597275"/>
          <p14:tracePt t="35700" x="1089025" y="3627438"/>
          <p14:tracePt t="35700" x="1089025" y="3635375"/>
          <p14:tracePt t="35719" x="1096963" y="3665538"/>
          <p14:tracePt t="35735" x="1104900" y="3687763"/>
          <p14:tracePt t="35753" x="1135063" y="3717925"/>
          <p14:tracePt t="35768" x="1158875" y="3733800"/>
          <p14:tracePt t="35784" x="1189038" y="3771900"/>
          <p14:tracePt t="35800" x="1211263" y="3802063"/>
          <p14:tracePt t="35817" x="1219200" y="3817938"/>
          <p14:tracePt t="35833" x="1249363" y="3832225"/>
          <p14:tracePt t="35850" x="1265238" y="3848100"/>
          <p14:tracePt t="35867" x="1295400" y="3886200"/>
          <p14:tracePt t="35883" x="1341438" y="3924300"/>
          <p14:tracePt t="35900" x="1439863" y="3962400"/>
          <p14:tracePt t="35916" x="1508125" y="4000500"/>
          <p14:tracePt t="35934" x="1577975" y="4016375"/>
          <p14:tracePt t="35934" x="1592263" y="4022725"/>
          <p14:tracePt t="35951" x="1622425" y="4046538"/>
          <p14:tracePt t="35967" x="1638300" y="4046538"/>
          <p14:tracePt t="35984" x="1668463" y="4060825"/>
          <p14:tracePt t="36000" x="1722438" y="4076700"/>
          <p14:tracePt t="36017" x="1812925" y="4092575"/>
          <p14:tracePt t="36033" x="1882775" y="4098925"/>
          <p14:tracePt t="36048" x="1920875" y="4098925"/>
          <p14:tracePt t="36065" x="1927225" y="4106863"/>
          <p14:tracePt t="36093" x="1935163" y="4106863"/>
          <p14:tracePt t="36117" x="1951038" y="4106863"/>
          <p14:tracePt t="36125" x="1981200" y="4106863"/>
          <p14:tracePt t="36134" x="2103438" y="4106863"/>
          <p14:tracePt t="36151" x="2270125" y="4106863"/>
          <p14:tracePt t="36167" x="2362200" y="4106863"/>
          <p14:tracePt t="36184" x="2400300" y="4114800"/>
          <p14:tracePt t="36201" x="2408238" y="4114800"/>
          <p14:tracePt t="36237" x="2416175" y="4114800"/>
          <p14:tracePt t="36248" x="2422525" y="4114800"/>
          <p14:tracePt t="36253" x="2446338" y="4114800"/>
          <p14:tracePt t="36266" x="2522538" y="4114800"/>
          <p14:tracePt t="36283" x="2574925" y="4114800"/>
          <p14:tracePt t="36300" x="2606675" y="4122738"/>
          <p14:tracePt t="36316" x="2613025" y="4122738"/>
          <p14:tracePt t="36332" x="2620963" y="4122738"/>
          <p14:tracePt t="36358" x="2636838" y="4122738"/>
          <p14:tracePt t="36367" x="2705100" y="4122738"/>
          <p14:tracePt t="36383" x="2819400" y="4122738"/>
          <p14:tracePt t="36400" x="2895600" y="4122738"/>
          <p14:tracePt t="36416" x="2941638" y="4122738"/>
          <p14:tracePt t="36433" x="2963863" y="4122738"/>
          <p14:tracePt t="36510" x="2987675" y="4122738"/>
          <p14:tracePt t="36518" x="3040063" y="4122738"/>
          <p14:tracePt t="36531" x="3108325" y="4122738"/>
          <p14:tracePt t="36531" x="3116263" y="4122738"/>
          <p14:tracePt t="36551" x="3132138" y="4122738"/>
          <p14:tracePt t="36567" x="3146425" y="4114800"/>
          <p14:tracePt t="36623" x="3154363" y="4114800"/>
          <p14:tracePt t="36631" x="3178175" y="4098925"/>
          <p14:tracePt t="36638" x="3222625" y="4076700"/>
          <p14:tracePt t="36649" x="3298825" y="4054475"/>
          <p14:tracePt t="36666" x="3360738" y="4054475"/>
          <p14:tracePt t="36683" x="3390900" y="4030663"/>
          <p14:tracePt t="36699" x="3406775" y="4022725"/>
          <p14:tracePt t="36716" x="3406775" y="4016375"/>
          <p14:tracePt t="36742" x="3413125" y="3992563"/>
          <p14:tracePt t="36750" x="3436938" y="3978275"/>
          <p14:tracePt t="36767" x="3451225" y="3962400"/>
          <p14:tracePt t="36767" x="3459163" y="3954463"/>
          <p14:tracePt t="36784" x="3497263" y="3940175"/>
          <p14:tracePt t="36800" x="3505200" y="3924300"/>
          <p14:tracePt t="36816" x="3513138" y="3924300"/>
          <p14:tracePt t="36832" x="3521075" y="3916363"/>
          <p14:tracePt t="36854" x="3521075" y="3908425"/>
          <p14:tracePt t="36870" x="3527425" y="3902075"/>
          <p14:tracePt t="36881" x="3551238" y="3886200"/>
          <p14:tracePt t="36899" x="3573463" y="3856038"/>
          <p14:tracePt t="36915" x="3581400" y="3832225"/>
          <p14:tracePt t="36932" x="3581400" y="3787775"/>
          <p14:tracePt t="36949" x="3581400" y="3749675"/>
          <p14:tracePt t="36949" x="3581400" y="3725863"/>
          <p14:tracePt t="36966" x="3581400" y="3717925"/>
          <p14:tracePt t="36980" x="3581400" y="3695700"/>
          <p14:tracePt t="36980" x="3581400" y="3679825"/>
          <p14:tracePt t="36998" x="3565525" y="3641725"/>
          <p14:tracePt t="37015" x="3551238" y="3597275"/>
          <p14:tracePt t="37031" x="3543300" y="3565525"/>
          <p14:tracePt t="37047" x="3527425" y="3527425"/>
          <p14:tracePt t="37065" x="3527425" y="3489325"/>
          <p14:tracePt t="37082" x="3527425" y="3459163"/>
          <p14:tracePt t="37098" x="3505200" y="3429000"/>
          <p14:tracePt t="37115" x="3475038" y="3382963"/>
          <p14:tracePt t="37132" x="3436938" y="3330575"/>
          <p14:tracePt t="37148" x="3398838" y="3276600"/>
          <p14:tracePt t="37148" x="3390900" y="3268663"/>
          <p14:tracePt t="37167" x="3368675" y="3246438"/>
          <p14:tracePt t="37182" x="3322638" y="3192463"/>
          <p14:tracePt t="37200" x="3306763" y="3162300"/>
          <p14:tracePt t="37216" x="3260725" y="3124200"/>
          <p14:tracePt t="37233" x="3222625" y="3101975"/>
          <p14:tracePt t="37250" x="3162300" y="3078163"/>
          <p14:tracePt t="37266" x="3108325" y="3048000"/>
          <p14:tracePt t="37282" x="3009900" y="3032125"/>
          <p14:tracePt t="37299" x="2925763" y="3032125"/>
          <p14:tracePt t="37316" x="2819400" y="3001963"/>
          <p14:tracePt t="37332" x="2743200" y="2987675"/>
          <p14:tracePt t="37332" x="2705100" y="2987675"/>
          <p14:tracePt t="37350" x="2651125" y="2987675"/>
          <p14:tracePt t="37366" x="2590800" y="2994025"/>
          <p14:tracePt t="37383" x="2530475" y="2994025"/>
          <p14:tracePt t="37399" x="2454275" y="2994025"/>
          <p14:tracePt t="37416" x="2384425" y="2994025"/>
          <p14:tracePt t="37432" x="2286000" y="2994025"/>
          <p14:tracePt t="37448" x="2187575" y="2994025"/>
          <p14:tracePt t="37465" x="2065338" y="2994025"/>
          <p14:tracePt t="37481" x="1973263" y="2994025"/>
          <p14:tracePt t="37498" x="1882775" y="3017838"/>
          <p14:tracePt t="37515" x="1828800" y="3032125"/>
          <p14:tracePt t="37532" x="1768475" y="3055938"/>
          <p14:tracePt t="37547" x="1722438" y="3070225"/>
          <p14:tracePt t="37563" x="1654175" y="3116263"/>
          <p14:tracePt t="37563" x="1608138" y="3140075"/>
          <p14:tracePt t="37583" x="1539875" y="3162300"/>
          <p14:tracePt t="37599" x="1470025" y="3200400"/>
          <p14:tracePt t="37618" x="1431925" y="3222625"/>
          <p14:tracePt t="37633" x="1387475" y="3246438"/>
          <p14:tracePt t="37647" x="1363663" y="3276600"/>
          <p14:tracePt t="37663" x="1325563" y="3292475"/>
          <p14:tracePt t="37680" x="1295400" y="3314700"/>
          <p14:tracePt t="37697" x="1265238" y="3344863"/>
          <p14:tracePt t="37713" x="1241425" y="3375025"/>
          <p14:tracePt t="37730" x="1211263" y="3406775"/>
          <p14:tracePt t="37747" x="1196975" y="3421063"/>
          <p14:tracePt t="37764" x="1189038" y="3429000"/>
          <p14:tracePt t="37780" x="1189038" y="3436938"/>
          <p14:tracePt t="37796" x="1181100" y="3451225"/>
          <p14:tracePt t="37796" x="1181100" y="3459163"/>
          <p14:tracePt t="37815" x="1173163" y="3482975"/>
          <p14:tracePt t="37832" x="1173163" y="3505200"/>
          <p14:tracePt t="37849" x="1173163" y="3543300"/>
          <p14:tracePt t="37866" x="1173163" y="3573463"/>
          <p14:tracePt t="37881" x="1173163" y="3603625"/>
          <p14:tracePt t="37898" x="1173163" y="3619500"/>
          <p14:tracePt t="37915" x="1173163" y="3641725"/>
          <p14:tracePt t="37931" x="1189038" y="3649663"/>
          <p14:tracePt t="37947" x="1203325" y="3665538"/>
          <p14:tracePt t="37963" x="1219200" y="3687763"/>
          <p14:tracePt t="37979" x="1241425" y="3711575"/>
          <p14:tracePt t="37996" x="1265238" y="3733800"/>
          <p14:tracePt t="38013" x="1295400" y="3763963"/>
          <p14:tracePt t="38013" x="1303338" y="3771900"/>
          <p14:tracePt t="38030" x="1317625" y="3787775"/>
          <p14:tracePt t="38047" x="1333500" y="3802063"/>
          <p14:tracePt t="38063" x="1355725" y="3810000"/>
          <p14:tracePt t="38079" x="1379538" y="3840163"/>
          <p14:tracePt t="38096" x="1425575" y="3856038"/>
          <p14:tracePt t="38114" x="1470025" y="3870325"/>
          <p14:tracePt t="38131" x="1524000" y="3902075"/>
          <p14:tracePt t="38147" x="1577975" y="3932238"/>
          <p14:tracePt t="38164" x="1638300" y="3954463"/>
          <p14:tracePt t="38164" x="1668463" y="3962400"/>
          <p14:tracePt t="38182" x="1692275" y="3962400"/>
          <p14:tracePt t="38197" x="1774825" y="3984625"/>
          <p14:tracePt t="38197" x="1844675" y="3992563"/>
          <p14:tracePt t="38215" x="1958975" y="4008438"/>
          <p14:tracePt t="38232" x="2049463" y="4016375"/>
          <p14:tracePt t="38251" x="2095500" y="4016375"/>
          <p14:tracePt t="38265" x="2133600" y="4030663"/>
          <p14:tracePt t="38281" x="2179638" y="4030663"/>
          <p14:tracePt t="38297" x="2239963" y="4030663"/>
          <p14:tracePt t="38315" x="2354263" y="4030663"/>
          <p14:tracePt t="38331" x="2484438" y="4030663"/>
          <p14:tracePt t="38348" x="2628900" y="4030663"/>
          <p14:tracePt t="38364" x="2751138" y="4030663"/>
          <p14:tracePt t="38382" x="2873375" y="4030663"/>
          <p14:tracePt t="38399" x="2917825" y="4030663"/>
          <p14:tracePt t="38415" x="2933700" y="4030663"/>
          <p14:tracePt t="38431" x="2971800" y="4030663"/>
          <p14:tracePt t="38448" x="3040063" y="4030663"/>
          <p14:tracePt t="38464" x="3124200" y="4030663"/>
          <p14:tracePt t="38480" x="3222625" y="4030663"/>
          <p14:tracePt t="38497" x="3292475" y="4030663"/>
          <p14:tracePt t="38513" x="3314700" y="4030663"/>
          <p14:tracePt t="38530" x="3314700" y="4022725"/>
          <p14:tracePt t="38574" x="3344863" y="4000500"/>
          <p14:tracePt t="38598" x="3368675" y="3984625"/>
          <p14:tracePt t="38606" x="3390900" y="3978275"/>
          <p14:tracePt t="38615" x="3436938" y="3970338"/>
          <p14:tracePt t="38631" x="3451225" y="3962400"/>
          <p14:tracePt t="38647" x="3451225" y="3954463"/>
          <p14:tracePt t="38734" x="3459163" y="3954463"/>
          <p14:tracePt t="39438" x="3467100" y="3954463"/>
          <p14:tracePt t="39694" x="3475038" y="3962400"/>
          <p14:tracePt t="39774" x="3482975" y="3962400"/>
          <p14:tracePt t="39798" x="3489325" y="3962400"/>
          <p14:tracePt t="40807" x="3497263" y="3962400"/>
          <p14:tracePt t="41206" x="3505200" y="3962400"/>
          <p14:tracePt t="41598" x="3513138" y="3962400"/>
          <p14:tracePt t="41606" x="3521075" y="3962400"/>
          <p14:tracePt t="41615" x="3543300" y="3962400"/>
          <p14:tracePt t="41627" x="3589338" y="3962400"/>
          <p14:tracePt t="41644" x="3665538" y="3946525"/>
          <p14:tracePt t="41660" x="3711575" y="3940175"/>
          <p14:tracePt t="41660" x="3725863" y="3932238"/>
          <p14:tracePt t="41679" x="3741738" y="3924300"/>
          <p14:tracePt t="41694" x="3794125" y="3894138"/>
          <p14:tracePt t="41711" x="3832225" y="3886200"/>
          <p14:tracePt t="41728" x="3908425" y="3856038"/>
          <p14:tracePt t="41745" x="3954463" y="3848100"/>
          <p14:tracePt t="41762" x="4000500" y="3840163"/>
          <p14:tracePt t="41777" x="4046538" y="3840163"/>
          <p14:tracePt t="41793" x="4060825" y="3840163"/>
          <p14:tracePt t="41810" x="4076700" y="3840163"/>
          <p14:tracePt t="41826" x="4084638" y="3840163"/>
          <p14:tracePt t="41843" x="4092575" y="3840163"/>
          <p14:tracePt t="41860" x="4098925" y="3840163"/>
          <p14:tracePt t="41876" x="4106863" y="3832225"/>
          <p14:tracePt t="41892" x="4114800" y="3832225"/>
          <p14:tracePt t="41917" x="4114800" y="3825875"/>
          <p14:tracePt t="41934" x="4106863" y="3825875"/>
          <p14:tracePt t="42054" x="4092575" y="3825875"/>
          <p14:tracePt t="42062" x="4084638" y="3825875"/>
          <p14:tracePt t="42078" x="4068763" y="3825875"/>
          <p14:tracePt t="42094" x="4016375" y="3825875"/>
          <p14:tracePt t="42094" x="3984625" y="3825875"/>
          <p14:tracePt t="42111" x="3954463" y="3825875"/>
          <p14:tracePt t="42128" x="3946525" y="3825875"/>
          <p14:tracePt t="42143" x="3932238" y="3825875"/>
          <p14:tracePt t="42174" x="3908425" y="3832225"/>
          <p14:tracePt t="42191" x="3894138" y="3832225"/>
          <p14:tracePt t="42206" x="3886200" y="3840163"/>
          <p14:tracePt t="42214" x="3878263" y="3848100"/>
          <p14:tracePt t="42246" x="3870325" y="3848100"/>
          <p14:tracePt t="42270" x="3870325" y="3840163"/>
          <p14:tracePt t="44182" x="3878263" y="3840163"/>
          <p14:tracePt t="44438" x="3886200" y="3840163"/>
          <p14:tracePt t="44478" x="3894138" y="3840163"/>
          <p14:tracePt t="44518" x="3902075" y="3840163"/>
          <p14:tracePt t="44581" x="3908425" y="3832225"/>
          <p14:tracePt t="44629" x="3916363" y="3832225"/>
          <p14:tracePt t="44655" x="3924300" y="3832225"/>
          <p14:tracePt t="44670" x="3932238" y="3832225"/>
          <p14:tracePt t="44678" x="3946525" y="3832225"/>
          <p14:tracePt t="44694" x="3954463" y="3832225"/>
          <p14:tracePt t="44707" x="3962400" y="3832225"/>
          <p14:tracePt t="44724" x="3978275" y="3832225"/>
          <p14:tracePt t="44740" x="3992563" y="3832225"/>
          <p14:tracePt t="44766" x="4008438" y="3840163"/>
          <p14:tracePt t="44782" x="4016375" y="3840163"/>
          <p14:tracePt t="44791" x="4022725" y="3840163"/>
          <p14:tracePt t="44808" x="4038600" y="3840163"/>
          <p14:tracePt t="44823" x="4054475" y="3840163"/>
          <p14:tracePt t="44840" x="4060825" y="3840163"/>
          <p14:tracePt t="44857" x="4060825" y="3848100"/>
          <p14:tracePt t="44873" x="4068763" y="3848100"/>
          <p14:tracePt t="44890" x="4076700" y="3848100"/>
          <p14:tracePt t="44910" x="4092575" y="3848100"/>
          <p14:tracePt t="44926" x="4114800" y="3848100"/>
          <p14:tracePt t="44940" x="4160838" y="3848100"/>
          <p14:tracePt t="44940" x="4175125" y="3848100"/>
          <p14:tracePt t="44958" x="4213225" y="3848100"/>
          <p14:tracePt t="44973" x="4237038" y="3840163"/>
          <p14:tracePt t="44991" x="4237038" y="3832225"/>
          <p14:tracePt t="45030" x="4244975" y="3832225"/>
          <p14:tracePt t="45039" x="4259263" y="3832225"/>
          <p14:tracePt t="45062" x="4275138" y="3832225"/>
          <p14:tracePt t="45070" x="4289425" y="3832225"/>
          <p14:tracePt t="45078" x="4321175" y="3832225"/>
          <p14:tracePt t="45089" x="4365625" y="3832225"/>
          <p14:tracePt t="45107" x="4397375" y="3832225"/>
          <p14:tracePt t="45107" x="4403725" y="3832225"/>
          <p14:tracePt t="45127" x="4411663" y="3832225"/>
          <p14:tracePt t="45140" x="4427538" y="3832225"/>
          <p14:tracePt t="45198" x="4449763" y="3832225"/>
          <p14:tracePt t="45207" x="4479925" y="3832225"/>
          <p14:tracePt t="45214" x="4511675" y="3832225"/>
          <p14:tracePt t="45225" x="4572000" y="3832225"/>
          <p14:tracePt t="45240" x="4610100" y="3825875"/>
          <p14:tracePt t="45257" x="4632325" y="3817938"/>
          <p14:tracePt t="45274" x="4648200" y="3817938"/>
          <p14:tracePt t="45291" x="4664075" y="3817938"/>
          <p14:tracePt t="45307" x="4678363" y="3817938"/>
          <p14:tracePt t="45323" x="4708525" y="3817938"/>
          <p14:tracePt t="45340" x="4762500" y="3817938"/>
          <p14:tracePt t="45357" x="4792663" y="3817938"/>
          <p14:tracePt t="45357" x="4800600" y="3817938"/>
          <p14:tracePt t="45374" x="4792663" y="3817938"/>
          <p14:tracePt t="45550" x="4784725" y="3817938"/>
          <p14:tracePt t="45566" x="4778375" y="3817938"/>
          <p14:tracePt t="45582" x="4762500" y="3817938"/>
          <p14:tracePt t="45598" x="4754563" y="3817938"/>
          <p14:tracePt t="45608" x="4724400" y="3817938"/>
          <p14:tracePt t="45625" x="4686300" y="3817938"/>
          <p14:tracePt t="45640" x="4648200" y="3817938"/>
          <p14:tracePt t="45656" x="4625975" y="3817938"/>
          <p14:tracePt t="45672" x="4556125" y="3817938"/>
          <p14:tracePt t="45689" x="4473575" y="3817938"/>
          <p14:tracePt t="45707" x="4427538" y="3817938"/>
          <p14:tracePt t="45724" x="4403725" y="3817938"/>
          <p14:tracePt t="45740" x="4381500" y="3817938"/>
          <p14:tracePt t="45740" x="4373563" y="3817938"/>
          <p14:tracePt t="45758" x="4359275" y="3817938"/>
          <p14:tracePt t="45773" x="4275138" y="3817938"/>
          <p14:tracePt t="45791" x="4229100" y="3817938"/>
          <p14:tracePt t="45808" x="4213225" y="3817938"/>
          <p14:tracePt t="45808" x="4191000" y="3817938"/>
          <p14:tracePt t="45824" x="4175125" y="3817938"/>
          <p14:tracePt t="45841" x="4152900" y="3817938"/>
          <p14:tracePt t="45857" x="4122738" y="3817938"/>
          <p14:tracePt t="45873" x="4060825" y="3832225"/>
          <p14:tracePt t="45889" x="4000500" y="3840163"/>
          <p14:tracePt t="45906" x="3962400" y="3848100"/>
          <p14:tracePt t="45923" x="3940175" y="3848100"/>
          <p14:tracePt t="45939" x="3916363" y="3856038"/>
          <p14:tracePt t="45955" x="3902075" y="3856038"/>
          <p14:tracePt t="45973" x="3902075" y="3863975"/>
          <p14:tracePt t="46110" x="3902075" y="3870325"/>
          <p14:tracePt t="46198" x="3902075" y="3878263"/>
          <p14:tracePt t="46222" x="3908425" y="3878263"/>
          <p14:tracePt t="46230" x="3916363" y="3886200"/>
          <p14:tracePt t="46240" x="3924300" y="3886200"/>
          <p14:tracePt t="46256" x="3924300" y="3894138"/>
          <p14:tracePt t="46318" x="3924300" y="3902075"/>
          <p14:tracePt t="46358" x="3932238" y="3902075"/>
          <p14:tracePt t="46366" x="3940175" y="3908425"/>
          <p14:tracePt t="46846" x="3940175" y="3916363"/>
          <p14:tracePt t="46878" x="3940175" y="3924300"/>
          <p14:tracePt t="46966" x="3940175" y="3932238"/>
          <p14:tracePt t="47286" x="3932238" y="3932238"/>
          <p14:tracePt t="47319" x="3924300" y="3924300"/>
          <p14:tracePt t="47358" x="3916363" y="3924300"/>
          <p14:tracePt t="47374" x="3902075" y="3924300"/>
          <p14:tracePt t="47382" x="3886200" y="3924300"/>
          <p14:tracePt t="47390" x="3870325" y="3924300"/>
          <p14:tracePt t="47406" x="3817938" y="3924300"/>
          <p14:tracePt t="47423" x="3771900" y="3924300"/>
          <p14:tracePt t="47439" x="3695700" y="3932238"/>
          <p14:tracePt t="47455" x="3589338" y="3970338"/>
          <p14:tracePt t="47472" x="3513138" y="4008438"/>
          <p14:tracePt t="47488" x="3429000" y="4038600"/>
          <p14:tracePt t="47505" x="3368675" y="4076700"/>
          <p14:tracePt t="47521" x="3298825" y="4114800"/>
          <p14:tracePt t="47538" x="3268663" y="4137025"/>
          <p14:tracePt t="47554" x="3222625" y="4168775"/>
          <p14:tracePt t="47571" x="3192463" y="4191000"/>
          <p14:tracePt t="47588" x="3132138" y="4229100"/>
          <p14:tracePt t="47604" x="3055938" y="4275138"/>
          <p14:tracePt t="47604" x="3009900" y="4289425"/>
          <p14:tracePt t="47623" x="2971800" y="4305300"/>
          <p14:tracePt t="47638" x="2895600" y="4351338"/>
          <p14:tracePt t="47655" x="2865438" y="4373563"/>
          <p14:tracePt t="47673" x="2841625" y="4389438"/>
          <p14:tracePt t="47687" x="2835275" y="4397375"/>
          <p14:tracePt t="47704" x="2797175" y="4419600"/>
          <p14:tracePt t="47720" x="2735263" y="4435475"/>
          <p14:tracePt t="47736" x="2636838" y="4457700"/>
          <p14:tracePt t="47753" x="2530475" y="4479925"/>
          <p14:tracePt t="47771" x="2430463" y="4518025"/>
          <p14:tracePt t="47787" x="2362200" y="4549775"/>
          <p14:tracePt t="47804" x="2293938" y="4579938"/>
          <p14:tracePt t="47820" x="2217738" y="4579938"/>
          <p14:tracePt t="47836" x="2133600" y="4625975"/>
          <p14:tracePt t="47855" x="2035175" y="4664075"/>
          <p14:tracePt t="47870" x="1920875" y="4694238"/>
          <p14:tracePt t="47887" x="1798638" y="4732338"/>
          <p14:tracePt t="47904" x="1698625" y="4746625"/>
          <p14:tracePt t="47920" x="1630363" y="4754563"/>
          <p14:tracePt t="47937" x="1592263" y="4754563"/>
          <p14:tracePt t="47953" x="1539875" y="4762500"/>
          <p14:tracePt t="47970" x="1470025" y="4778375"/>
          <p14:tracePt t="47986" x="1393825" y="4808538"/>
          <p14:tracePt t="48002" x="1317625" y="4838700"/>
          <p14:tracePt t="48019" x="1227138" y="4860925"/>
          <p14:tracePt t="48036" x="1143000" y="4892675"/>
          <p14:tracePt t="48036" x="1096963" y="4906963"/>
          <p14:tracePt t="48054" x="1028700" y="4930775"/>
          <p14:tracePt t="48070" x="930275" y="4953000"/>
          <p14:tracePt t="48087" x="838200" y="4960938"/>
          <p14:tracePt t="48104" x="762000" y="4975225"/>
          <p14:tracePt t="48120" x="739775" y="4991100"/>
          <p14:tracePt t="48136" x="731838" y="4991100"/>
          <p14:tracePt t="48190" x="723900" y="4991100"/>
          <p14:tracePt t="48198" x="715963" y="4991100"/>
          <p14:tracePt t="48214" x="708025" y="4991100"/>
          <p14:tracePt t="48222" x="715963" y="4991100"/>
          <p14:tracePt t="48398" x="723900" y="4983163"/>
          <p14:tracePt t="48406" x="739775" y="4983163"/>
          <p14:tracePt t="48422" x="754063" y="4983163"/>
          <p14:tracePt t="48437" x="777875" y="4983163"/>
          <p14:tracePt t="48455" x="784225" y="4983163"/>
          <p14:tracePt t="48470" x="792163" y="4983163"/>
          <p14:tracePt t="48494" x="808038" y="4983163"/>
          <p14:tracePt t="48510" x="822325" y="4983163"/>
          <p14:tracePt t="48520" x="854075" y="4983163"/>
          <p14:tracePt t="48537" x="898525" y="4983163"/>
          <p14:tracePt t="48553" x="914400" y="4983163"/>
          <p14:tracePt t="48570" x="930275" y="4983163"/>
          <p14:tracePt t="48586" x="936625" y="4983163"/>
          <p14:tracePt t="48614" x="952500" y="4983163"/>
          <p14:tracePt t="48630" x="968375" y="4983163"/>
          <p14:tracePt t="48638" x="990600" y="4983163"/>
          <p14:tracePt t="48652" x="1028700" y="4983163"/>
          <p14:tracePt t="48669" x="1058863" y="4983163"/>
          <p14:tracePt t="48669" x="1066800" y="4983163"/>
          <p14:tracePt t="48687" x="1089025" y="4983163"/>
          <p14:tracePt t="48703" x="1112838" y="4991100"/>
          <p14:tracePt t="48719" x="1127125" y="4991100"/>
          <p14:tracePt t="48735" x="1196975" y="4991100"/>
          <p14:tracePt t="48752" x="1287463" y="4991100"/>
          <p14:tracePt t="48770" x="1371600" y="4999038"/>
          <p14:tracePt t="48786" x="1409700" y="5013325"/>
          <p14:tracePt t="48802" x="1417638" y="5013325"/>
          <p14:tracePt t="48818" x="1425575" y="5013325"/>
          <p14:tracePt t="48835" x="1439863" y="5013325"/>
          <p14:tracePt t="48852" x="1524000" y="5013325"/>
          <p14:tracePt t="48868" x="1616075" y="5013325"/>
          <p14:tracePt t="48868" x="1668463" y="5013325"/>
          <p14:tracePt t="48886" x="1706563" y="5013325"/>
          <p14:tracePt t="48903" x="1714500" y="5013325"/>
          <p14:tracePt t="48918" x="1722438" y="5013325"/>
          <p14:tracePt t="48950" x="1736725" y="5013325"/>
          <p14:tracePt t="48957" x="1760538" y="5013325"/>
          <p14:tracePt t="48968" x="1858963" y="5013325"/>
          <p14:tracePt t="48985" x="2003425" y="5013325"/>
          <p14:tracePt t="49003" x="2087563" y="5013325"/>
          <p14:tracePt t="49020" x="2117725" y="5013325"/>
          <p14:tracePt t="49035" x="2133600" y="5013325"/>
          <p14:tracePt t="49053" x="2141538" y="5013325"/>
          <p14:tracePt t="49077" x="2163763" y="5013325"/>
          <p14:tracePt t="49086" x="2286000" y="5013325"/>
          <p14:tracePt t="49102" x="2446338" y="5013325"/>
          <p14:tracePt t="49119" x="2560638" y="5006975"/>
          <p14:tracePt t="49136" x="2574925" y="5006975"/>
          <p14:tracePt t="49152" x="2582863" y="5006975"/>
          <p14:tracePt t="49214" x="2606675" y="5006975"/>
          <p14:tracePt t="49222" x="2620963" y="5006975"/>
          <p14:tracePt t="49235" x="2674938" y="5006975"/>
          <p14:tracePt t="49235" x="2682875" y="5006975"/>
          <p14:tracePt t="49254" x="2689225" y="5006975"/>
          <p14:tracePt t="49254" x="2697163" y="5006975"/>
          <p14:tracePt t="49272" x="2713038" y="5006975"/>
          <p14:tracePt t="49302" x="2735263" y="5006975"/>
          <p14:tracePt t="49310" x="2751138" y="5006975"/>
          <p14:tracePt t="49320" x="2797175" y="5006975"/>
          <p14:tracePt t="49336" x="2841625" y="5006975"/>
          <p14:tracePt t="49353" x="2873375" y="5006975"/>
          <p14:tracePt t="49370" x="2903538" y="5006975"/>
          <p14:tracePt t="49386" x="2917825" y="5006975"/>
          <p14:tracePt t="49402" x="2949575" y="5006975"/>
          <p14:tracePt t="49420" x="3025775" y="5006975"/>
          <p14:tracePt t="49436" x="3108325" y="5006975"/>
          <p14:tracePt t="49453" x="3184525" y="5006975"/>
          <p14:tracePt t="49453" x="3184525" y="5013325"/>
          <p14:tracePt t="49471" x="3200400" y="5013325"/>
          <p14:tracePt t="49487" x="3216275" y="5013325"/>
          <p14:tracePt t="49504" x="3254375" y="5013325"/>
          <p14:tracePt t="49520" x="3306763" y="5013325"/>
          <p14:tracePt t="49537" x="3336925" y="5013325"/>
          <p14:tracePt t="49553" x="3352800" y="5013325"/>
          <p14:tracePt t="49569" x="3360738" y="5013325"/>
          <p14:tracePt t="49606" x="3368675" y="5013325"/>
          <p14:tracePt t="49616" x="3406775" y="5013325"/>
          <p14:tracePt t="49623" x="3436938" y="5013325"/>
          <p14:tracePt t="49635" x="3521075" y="5013325"/>
          <p14:tracePt t="49652" x="3573463" y="5013325"/>
          <p14:tracePt t="49652" x="3589338" y="5013325"/>
          <p14:tracePt t="49670" x="3603625" y="5013325"/>
          <p14:tracePt t="49687" x="3619500" y="5013325"/>
          <p14:tracePt t="49703" x="3673475" y="5013325"/>
          <p14:tracePt t="49719" x="3756025" y="5013325"/>
          <p14:tracePt t="49736" x="3848100" y="5013325"/>
          <p14:tracePt t="49752" x="3902075" y="5013325"/>
          <p14:tracePt t="49770" x="3932238" y="5013325"/>
          <p14:tracePt t="49785" x="3940175" y="5013325"/>
          <p14:tracePt t="49838" x="3962400" y="5021263"/>
          <p14:tracePt t="49846" x="3984625" y="5029200"/>
          <p14:tracePt t="49854" x="4016375" y="5029200"/>
          <p14:tracePt t="49868" x="4076700" y="5029200"/>
          <p14:tracePt t="49868" x="4106863" y="5029200"/>
          <p14:tracePt t="49887" x="4160838" y="5029200"/>
          <p14:tracePt t="49903" x="4198938" y="5029200"/>
          <p14:tracePt t="49920" x="4221163" y="5029200"/>
          <p14:tracePt t="49937" x="4237038" y="5029200"/>
          <p14:tracePt t="49952" x="4259263" y="5029200"/>
          <p14:tracePt t="49969" x="4289425" y="5029200"/>
          <p14:tracePt t="49986" x="4343400" y="5029200"/>
          <p14:tracePt t="50003" x="4389438" y="5029200"/>
          <p14:tracePt t="50020" x="4403725" y="5029200"/>
          <p14:tracePt t="50036" x="4427538" y="5029200"/>
          <p14:tracePt t="50052" x="4449763" y="5029200"/>
          <p14:tracePt t="50068" x="4473575" y="5045075"/>
          <p14:tracePt t="50085" x="4518025" y="5045075"/>
          <p14:tracePt t="50100" x="4564063" y="5045075"/>
          <p14:tracePt t="50100" x="4579938" y="5045075"/>
          <p14:tracePt t="50118" x="4587875" y="5045075"/>
          <p14:tracePt t="50133" x="4579938" y="5045075"/>
          <p14:tracePt t="50246" x="4564063" y="5045075"/>
          <p14:tracePt t="50255" x="4556125" y="5051425"/>
          <p14:tracePt t="50267" x="4518025" y="5059363"/>
          <p14:tracePt t="50267" x="4503738" y="5075238"/>
          <p14:tracePt t="50286" x="4487863" y="5075238"/>
          <p14:tracePt t="50302" x="4473575" y="5075238"/>
          <p14:tracePt t="50326" x="4457700" y="5075238"/>
          <p14:tracePt t="50351" x="4449763" y="5075238"/>
          <p14:tracePt t="50382" x="4441825" y="5075238"/>
          <p14:tracePt t="50390" x="4435475" y="5075238"/>
          <p14:tracePt t="50401" x="4411663" y="5075238"/>
          <p14:tracePt t="50418" x="4427538" y="5083175"/>
          <p14:tracePt t="50601" x="4435475" y="5083175"/>
          <p14:tracePt t="50622" x="4449763" y="5083175"/>
          <p14:tracePt t="50645" x="4465638" y="5083175"/>
          <p14:tracePt t="50662" x="4479925" y="5083175"/>
          <p14:tracePt t="50670" x="4495800" y="5083175"/>
          <p14:tracePt t="50686" x="4511675" y="5083175"/>
          <p14:tracePt t="50700" x="4556125" y="5083175"/>
          <p14:tracePt t="50719" x="4579938" y="5089525"/>
          <p14:tracePt t="50735" x="4594225" y="5089525"/>
          <p14:tracePt t="50752" x="4618038" y="5089525"/>
          <p14:tracePt t="50768" x="4632325" y="5089525"/>
          <p14:tracePt t="50785" x="4648200" y="5089525"/>
          <p14:tracePt t="50801" x="4664075" y="5089525"/>
          <p14:tracePt t="50818" x="4678363" y="5089525"/>
          <p14:tracePt t="50834" x="4694238" y="5089525"/>
          <p14:tracePt t="50850" x="4708525" y="5089525"/>
          <p14:tracePt t="50868" x="4716463" y="5083175"/>
          <p14:tracePt t="50886" x="4740275" y="5083175"/>
          <p14:tracePt t="50900" x="4754563" y="5083175"/>
          <p14:tracePt t="50918" x="4792663" y="5075238"/>
          <p14:tracePt t="50935" x="4822825" y="5067300"/>
          <p14:tracePt t="50952" x="4830763" y="5067300"/>
          <p14:tracePt t="50968" x="4838700" y="5067300"/>
          <p14:tracePt t="51013" x="4846638" y="5067300"/>
          <p14:tracePt t="51021" x="4854575" y="5067300"/>
          <p14:tracePt t="51033" x="4876800" y="5067300"/>
          <p14:tracePt t="51050" x="4892675" y="5067300"/>
          <p14:tracePt t="51066" x="4899025" y="5067300"/>
          <p14:tracePt t="51083" x="4906963" y="5067300"/>
          <p14:tracePt t="51100" x="4906963" y="5059363"/>
          <p14:tracePt t="51254" x="4906963" y="5051425"/>
          <p14:tracePt t="51262" x="4899025" y="5051425"/>
          <p14:tracePt t="51270" x="4892675" y="5051425"/>
          <p14:tracePt t="51284" x="4854575" y="5051425"/>
          <p14:tracePt t="51301" x="4770438" y="5051425"/>
          <p14:tracePt t="51301" x="4754563" y="5051425"/>
          <p14:tracePt t="51318" x="4724400" y="5051425"/>
          <p14:tracePt t="51334" x="4694238" y="5051425"/>
          <p14:tracePt t="51351" x="4686300" y="5051425"/>
          <p14:tracePt t="51368" x="4648200" y="5051425"/>
          <p14:tracePt t="51385" x="4632325" y="5051425"/>
          <p14:tracePt t="51400" x="4602163" y="5051425"/>
          <p14:tracePt t="51417" x="4587875" y="5051425"/>
          <p14:tracePt t="51433" x="4564063" y="5051425"/>
          <p14:tracePt t="51450" x="4541838" y="5051425"/>
          <p14:tracePt t="51467" x="4533900" y="5051425"/>
          <p14:tracePt t="51484" x="4503738" y="5051425"/>
          <p14:tracePt t="51501" x="4465638" y="5051425"/>
          <p14:tracePt t="51501" x="4441825" y="5051425"/>
          <p14:tracePt t="51519" x="4411663" y="5051425"/>
          <p14:tracePt t="51536" x="4397375" y="5051425"/>
          <p14:tracePt t="51551" x="4389438" y="5051425"/>
          <p14:tracePt t="51551" x="4381500" y="5051425"/>
          <p14:tracePt t="51567" x="4365625" y="5051425"/>
          <p14:tracePt t="51583" x="4359275" y="5051425"/>
          <p14:tracePt t="51599" x="4343400" y="5051425"/>
          <p14:tracePt t="51616" x="4335463" y="5045075"/>
          <p14:tracePt t="51734" x="4343400" y="5045075"/>
          <p14:tracePt t="51774" x="4351338" y="5045075"/>
          <p14:tracePt t="51790" x="4359275" y="5045075"/>
          <p14:tracePt t="51799" x="4373563" y="5045075"/>
          <p14:tracePt t="51814" x="4389438" y="5045075"/>
          <p14:tracePt t="51822" x="4411663" y="5045075"/>
          <p14:tracePt t="51833" x="4479925" y="5045075"/>
          <p14:tracePt t="51850" x="4518025" y="5045075"/>
          <p14:tracePt t="51867" x="4533900" y="5029200"/>
          <p14:tracePt t="51883" x="4541838" y="5021263"/>
          <p14:tracePt t="51900" x="4564063" y="5021263"/>
          <p14:tracePt t="51917" x="4594225" y="5021263"/>
          <p14:tracePt t="51917" x="4610100" y="5021263"/>
          <p14:tracePt t="51934" x="4656138" y="5013325"/>
          <p14:tracePt t="51951" x="4678363" y="5006975"/>
          <p14:tracePt t="51968" x="4708525" y="5006975"/>
          <p14:tracePt t="51984" x="4732338" y="4999038"/>
          <p14:tracePt t="52000" x="4746625" y="4991100"/>
          <p14:tracePt t="52018" x="4784725" y="4983163"/>
          <p14:tracePt t="52034" x="4792663" y="4983163"/>
          <p14:tracePt t="52048" x="4800600" y="4983163"/>
          <p14:tracePt t="52886" x="4800600" y="4975225"/>
          <p14:tracePt t="52894" x="4792663" y="4960938"/>
          <p14:tracePt t="52902" x="4800600" y="4960938"/>
          <p14:tracePt t="52926" x="4800600" y="4937125"/>
          <p14:tracePt t="52942" x="4808538" y="4914900"/>
          <p14:tracePt t="52950" x="4808538" y="4906963"/>
          <p14:tracePt t="52966" x="4808538" y="4892675"/>
          <p14:tracePt t="52983" x="4808538" y="4876800"/>
          <p14:tracePt t="52999" x="4808538" y="4854575"/>
          <p14:tracePt t="53016" x="4808538" y="4838700"/>
          <p14:tracePt t="53032" x="4808538" y="4822825"/>
          <p14:tracePt t="53047" x="4808538" y="4816475"/>
          <p14:tracePt t="53064" x="4816475" y="4808538"/>
          <p14:tracePt t="53085" x="4816475" y="4800600"/>
          <p14:tracePt t="53182" x="4822825" y="4800600"/>
          <p14:tracePt t="53254" x="4830763" y="4792663"/>
          <p14:tracePt t="53302" x="4830763" y="4784725"/>
          <p14:tracePt t="53358" x="4838700" y="4784725"/>
          <p14:tracePt t="53366" x="4854575" y="4784725"/>
          <p14:tracePt t="53381" x="4884738" y="4784725"/>
          <p14:tracePt t="53399" x="4892675" y="4784725"/>
          <p14:tracePt t="53414" x="4899025" y="4784725"/>
          <p14:tracePt t="53432" x="4914900" y="4784725"/>
          <p14:tracePt t="53448" x="4930775" y="4784725"/>
          <p14:tracePt t="53464" x="4945063" y="4784725"/>
          <p14:tracePt t="53481" x="4960938" y="4784725"/>
          <p14:tracePt t="53498" x="4983163" y="4784725"/>
          <p14:tracePt t="53515" x="4991100" y="4784725"/>
          <p14:tracePt t="53531" x="5013325" y="4784725"/>
          <p14:tracePt t="53547" x="5037138" y="4784725"/>
          <p14:tracePt t="53565" x="5051425" y="4784725"/>
          <p14:tracePt t="53581" x="5051425" y="4778375"/>
          <p14:tracePt t="53599" x="5059363" y="4778375"/>
          <p14:tracePt t="53616" x="5075238" y="4778375"/>
          <p14:tracePt t="53637" x="5089525" y="4778375"/>
          <p14:tracePt t="53647" x="5121275" y="4778375"/>
          <p14:tracePt t="53666" x="5151438" y="4778375"/>
          <p14:tracePt t="53682" x="5159375" y="4778375"/>
          <p14:tracePt t="53698" x="5165725" y="4778375"/>
          <p14:tracePt t="53715" x="5181600" y="4778375"/>
          <p14:tracePt t="53731" x="5197475" y="4778375"/>
          <p14:tracePt t="53748" x="5211763" y="4762500"/>
          <p14:tracePt t="53767" x="5227638" y="4762500"/>
          <p14:tracePt t="53783" x="5235575" y="4754563"/>
          <p14:tracePt t="53846" x="5235575" y="4746625"/>
          <p14:tracePt t="53878" x="5235575" y="4740275"/>
          <p14:tracePt t="53894" x="5235575" y="4732338"/>
          <p14:tracePt t="53902" x="5227638" y="4732338"/>
          <p14:tracePt t="53918" x="5219700" y="4732338"/>
          <p14:tracePt t="53934" x="5211763" y="4732338"/>
          <p14:tracePt t="54118" x="5219700" y="4732338"/>
          <p14:tracePt t="54270" x="5227638" y="4732338"/>
          <p14:tracePt t="54294" x="5235575" y="4732338"/>
          <p14:tracePt t="54302" x="5249863" y="4732338"/>
          <p14:tracePt t="54314" x="5295900" y="4732338"/>
          <p14:tracePt t="54331" x="5341938" y="4732338"/>
          <p14:tracePt t="54348" x="5394325" y="4732338"/>
          <p14:tracePt t="54364" x="5426075" y="4732338"/>
          <p14:tracePt t="54381" x="5440363" y="4732338"/>
          <p14:tracePt t="54397" x="5464175" y="4716463"/>
          <p14:tracePt t="54412" x="5470525" y="4716463"/>
          <p14:tracePt t="54430" x="5486400" y="4716463"/>
          <p14:tracePt t="54502" x="5508625" y="4716463"/>
          <p14:tracePt t="54510" x="5516563" y="4716463"/>
          <p14:tracePt t="54526" x="5502275" y="4716463"/>
          <p14:tracePt t="54638" x="5494338" y="4716463"/>
          <p14:tracePt t="54654" x="5486400" y="4716463"/>
          <p14:tracePt t="54663" x="5470525" y="4716463"/>
          <p14:tracePt t="54670" x="5464175" y="4716463"/>
          <p14:tracePt t="54681" x="5426075" y="4716463"/>
          <p14:tracePt t="54698" x="5380038" y="4716463"/>
          <p14:tracePt t="54715" x="5341938" y="4716463"/>
          <p14:tracePt t="54731" x="5334000" y="4716463"/>
          <p14:tracePt t="54747" x="5326063" y="4716463"/>
          <p14:tracePt t="54766" x="5318125" y="4716463"/>
          <p14:tracePt t="54782" x="5311775" y="4716463"/>
          <p14:tracePt t="54796" x="5265738" y="4716463"/>
          <p14:tracePt t="54815" x="5235575" y="4716463"/>
          <p14:tracePt t="54831" x="5203825" y="4724400"/>
          <p14:tracePt t="54848" x="5197475" y="4732338"/>
          <p14:tracePt t="54865" x="5203825" y="4740275"/>
          <p14:tracePt t="55014" x="5211763" y="4740275"/>
          <p14:tracePt t="55030" x="5219700" y="4740275"/>
          <p14:tracePt t="55054" x="5227638" y="4732338"/>
          <p14:tracePt t="55062" x="5235575" y="4732338"/>
          <p14:tracePt t="55078" x="5241925" y="4732338"/>
          <p14:tracePt t="55085" x="5257800" y="4732338"/>
          <p14:tracePt t="55096" x="5273675" y="4732338"/>
          <p14:tracePt t="55113" x="5326063" y="4732338"/>
          <p14:tracePt t="55130" x="5356225" y="4732338"/>
          <p14:tracePt t="55146" x="5387975" y="4724400"/>
          <p14:tracePt t="55163" x="5418138" y="4716463"/>
          <p14:tracePt t="55180" x="5426075" y="4716463"/>
          <p14:tracePt t="55206" x="5432425" y="4708525"/>
          <p14:tracePt t="55230" x="5456238" y="4708525"/>
          <p14:tracePt t="55238" x="5470525" y="4708525"/>
          <p14:tracePt t="55248" x="5486400" y="4708525"/>
          <p14:tracePt t="55266" x="5494338" y="4708525"/>
          <p14:tracePt t="55278" x="5486400" y="4708525"/>
          <p14:tracePt t="55446" x="5478463" y="4708525"/>
          <p14:tracePt t="55454" x="5464175" y="4708525"/>
          <p14:tracePt t="55463" x="5387975" y="4708525"/>
          <p14:tracePt t="55480" x="5311775" y="4708525"/>
          <p14:tracePt t="55496" x="5249863" y="4708525"/>
          <p14:tracePt t="55513" x="5227638" y="4708525"/>
          <p14:tracePt t="55530" x="5211763" y="4708525"/>
          <p14:tracePt t="55545" x="5181600" y="4708525"/>
          <p14:tracePt t="55562" x="5135563" y="4708525"/>
          <p14:tracePt t="55578" x="5089525" y="4708525"/>
          <p14:tracePt t="55595" x="5075238" y="4708525"/>
          <p14:tracePt t="55612" x="5067300" y="4716463"/>
          <p14:tracePt t="55766" x="5051425" y="4702175"/>
          <p14:tracePt t="56366" x="5045075" y="4702175"/>
          <p14:tracePt t="56375" x="5029200" y="4694238"/>
          <p14:tracePt t="56382" x="4999038" y="4678363"/>
          <p14:tracePt t="56396" x="4892675" y="4632325"/>
          <p14:tracePt t="56413" x="4754563" y="4602163"/>
          <p14:tracePt t="56428" x="4640263" y="4564063"/>
          <p14:tracePt t="56428" x="4594225" y="4556125"/>
          <p14:tracePt t="56447" x="4525963" y="4533900"/>
          <p14:tracePt t="56463" x="4465638" y="4518025"/>
          <p14:tracePt t="56479" x="4397375" y="4487863"/>
          <p14:tracePt t="56496" x="4267200" y="4435475"/>
          <p14:tracePt t="56512" x="4122738" y="4411663"/>
          <p14:tracePt t="56529" x="4008438" y="4381500"/>
          <p14:tracePt t="56546" x="3946525" y="4359275"/>
          <p14:tracePt t="56561" x="3924300" y="4343400"/>
          <p14:tracePt t="56578" x="3908425" y="4335463"/>
          <p14:tracePt t="56595" x="3878263" y="4305300"/>
          <p14:tracePt t="56613" x="3779838" y="4251325"/>
          <p14:tracePt t="56628" x="3679825" y="4206875"/>
          <p14:tracePt t="56628" x="3665538" y="4191000"/>
          <p14:tracePt t="56647" x="3649663" y="4183063"/>
          <p14:tracePt t="56661" x="3619500" y="4175125"/>
          <p14:tracePt t="56679" x="3611563" y="4168775"/>
          <p14:tracePt t="56696" x="3543300" y="4137025"/>
          <p14:tracePt t="56712" x="3429000" y="4092575"/>
          <p14:tracePt t="56728" x="3390900" y="4084638"/>
          <p14:tracePt t="56745" x="3375025" y="4084638"/>
          <p14:tracePt t="56762" x="3375025" y="4076700"/>
          <p14:tracePt t="56782" x="3375025" y="4060825"/>
          <p14:tracePt t="56798" x="3360738" y="4054475"/>
          <p14:tracePt t="56812" x="3352800" y="4030663"/>
          <p14:tracePt t="56829" x="3352800" y="4022725"/>
          <p14:tracePt t="56845" x="3352800" y="4008438"/>
          <p14:tracePt t="56863" x="3352800" y="3984625"/>
          <p14:tracePt t="56879" x="3352800" y="3962400"/>
          <p14:tracePt t="56896" x="3360738" y="3954463"/>
          <p14:tracePt t="56912" x="3360738" y="3916363"/>
          <p14:tracePt t="56929" x="3360738" y="3894138"/>
          <p14:tracePt t="56946" x="3360738" y="3870325"/>
          <p14:tracePt t="56962" x="3360738" y="3848100"/>
          <p14:tracePt t="56978" x="3360738" y="3840163"/>
          <p14:tracePt t="56995" x="3360738" y="3832225"/>
          <p14:tracePt t="57011" x="3375025" y="3817938"/>
          <p14:tracePt t="57028" x="3382963" y="3810000"/>
          <p14:tracePt t="57044" x="3436938" y="3794125"/>
          <p14:tracePt t="57060" x="3513138" y="3756025"/>
          <p14:tracePt t="57060" x="3543300" y="3749675"/>
          <p14:tracePt t="57078" x="3611563" y="3733800"/>
          <p14:tracePt t="57094" x="3627438" y="3717925"/>
          <p14:tracePt t="57110" x="3627438" y="3703638"/>
          <p14:tracePt t="57127" x="3627438" y="3687763"/>
          <p14:tracePt t="57144" x="3619500" y="3665538"/>
          <p14:tracePt t="57160" x="3619500" y="3649663"/>
          <p14:tracePt t="57176" x="3619500" y="3641725"/>
          <p14:tracePt t="57193" x="3619500" y="3635375"/>
          <p14:tracePt t="57214" x="3619500" y="3627438"/>
          <p14:tracePt t="57227" x="3619500" y="3603625"/>
          <p14:tracePt t="57245" x="3611563" y="3597275"/>
          <p14:tracePt t="57245" x="3611563" y="3581400"/>
          <p14:tracePt t="57264" x="3597275" y="3551238"/>
          <p14:tracePt t="57279" x="3573463" y="3535363"/>
          <p14:tracePt t="57293" x="3521075" y="3475038"/>
          <p14:tracePt t="57311" x="3489325" y="3444875"/>
          <p14:tracePt t="57328" x="3459163" y="3413125"/>
          <p14:tracePt t="57344" x="3413125" y="3375025"/>
          <p14:tracePt t="57360" x="3352800" y="3336925"/>
          <p14:tracePt t="57378" x="3298825" y="3292475"/>
          <p14:tracePt t="57394" x="3254375" y="3268663"/>
          <p14:tracePt t="57410" x="3208338" y="3238500"/>
          <p14:tracePt t="57427" x="3178175" y="3222625"/>
          <p14:tracePt t="57443" x="3146425" y="3208338"/>
          <p14:tracePt t="57460" x="3086100" y="3184525"/>
          <p14:tracePt t="57476" x="3040063" y="3154363"/>
          <p14:tracePt t="57476" x="3009900" y="3132138"/>
          <p14:tracePt t="57495" x="2955925" y="3124200"/>
          <p14:tracePt t="57512" x="2917825" y="3108325"/>
          <p14:tracePt t="57529" x="2865438" y="3094038"/>
          <p14:tracePt t="57544" x="2797175" y="3070225"/>
          <p14:tracePt t="57561" x="2751138" y="3063875"/>
          <p14:tracePt t="57577" x="2689225" y="3040063"/>
          <p14:tracePt t="57594" x="2636838" y="3032125"/>
          <p14:tracePt t="57611" x="2574925" y="3032125"/>
          <p14:tracePt t="57627" x="2460625" y="3017838"/>
          <p14:tracePt t="57644" x="2324100" y="3009900"/>
          <p14:tracePt t="57644" x="2293938" y="2987675"/>
          <p14:tracePt t="57662" x="2217738" y="2987675"/>
          <p14:tracePt t="57677" x="2125663" y="3009900"/>
          <p14:tracePt t="57677" x="2095500" y="3009900"/>
          <p14:tracePt t="57695" x="2027238" y="3009900"/>
          <p14:tracePt t="57712" x="1989138" y="3017838"/>
          <p14:tracePt t="57728" x="1943100" y="3040063"/>
          <p14:tracePt t="57745" x="1897063" y="3055938"/>
          <p14:tracePt t="57761" x="1828800" y="3094038"/>
          <p14:tracePt t="57777" x="1782763" y="3116263"/>
          <p14:tracePt t="57794" x="1722438" y="3140075"/>
          <p14:tracePt t="57810" x="1676400" y="3154363"/>
          <p14:tracePt t="57827" x="1616075" y="3170238"/>
          <p14:tracePt t="57844" x="1584325" y="3184525"/>
          <p14:tracePt t="57844" x="1570038" y="3192463"/>
          <p14:tracePt t="57863" x="1546225" y="3208338"/>
          <p14:tracePt t="57879" x="1516063" y="3216275"/>
          <p14:tracePt t="57895" x="1501775" y="3230563"/>
          <p14:tracePt t="57912" x="1463675" y="3254375"/>
          <p14:tracePt t="57929" x="1425575" y="3284538"/>
          <p14:tracePt t="57945" x="1387475" y="3322638"/>
          <p14:tracePt t="57960" x="1355725" y="3336925"/>
          <p14:tracePt t="57977" x="1349375" y="3344863"/>
          <p14:tracePt t="57992" x="1333500" y="3360738"/>
          <p14:tracePt t="58010" x="1311275" y="3375025"/>
          <p14:tracePt t="58027" x="1295400" y="3390900"/>
          <p14:tracePt t="58043" x="1279525" y="3406775"/>
          <p14:tracePt t="58059" x="1279525" y="3421063"/>
          <p14:tracePt t="58076" x="1279525" y="3429000"/>
          <p14:tracePt t="58092" x="1265238" y="3444875"/>
          <p14:tracePt t="58092" x="1257300" y="3444875"/>
          <p14:tracePt t="58110" x="1257300" y="3475038"/>
          <p14:tracePt t="58128" x="1241425" y="3489325"/>
          <p14:tracePt t="58144" x="1235075" y="3505200"/>
          <p14:tracePt t="58160" x="1219200" y="3527425"/>
          <p14:tracePt t="58177" x="1211263" y="3559175"/>
          <p14:tracePt t="58193" x="1203325" y="3565525"/>
          <p14:tracePt t="58209" x="1203325" y="3581400"/>
          <p14:tracePt t="58227" x="1203325" y="3603625"/>
          <p14:tracePt t="58243" x="1203325" y="3635375"/>
          <p14:tracePt t="58243" x="1203325" y="3641725"/>
          <p14:tracePt t="58262" x="1203325" y="3649663"/>
          <p14:tracePt t="58276" x="1203325" y="3673475"/>
          <p14:tracePt t="58276" x="1203325" y="3679825"/>
          <p14:tracePt t="58294" x="1203325" y="3687763"/>
          <p14:tracePt t="58311" x="1211263" y="3703638"/>
          <p14:tracePt t="58327" x="1241425" y="3733800"/>
          <p14:tracePt t="58344" x="1303338" y="3771900"/>
          <p14:tracePt t="58360" x="1349375" y="3794125"/>
          <p14:tracePt t="58377" x="1401763" y="3825875"/>
          <p14:tracePt t="58394" x="1431925" y="3840163"/>
          <p14:tracePt t="58410" x="1463675" y="3856038"/>
          <p14:tracePt t="58427" x="1493838" y="3863975"/>
          <p14:tracePt t="58444" x="1531938" y="3870325"/>
          <p14:tracePt t="58460" x="1577975" y="3894138"/>
          <p14:tracePt t="58477" x="1646238" y="3908425"/>
          <p14:tracePt t="58477" x="1692275" y="3916363"/>
          <p14:tracePt t="58495" x="1744663" y="3940175"/>
          <p14:tracePt t="58511" x="1798638" y="3940175"/>
          <p14:tracePt t="58528" x="1812925" y="3954463"/>
          <p14:tracePt t="58544" x="1836738" y="3962400"/>
          <p14:tracePt t="58559" x="1844675" y="3962400"/>
          <p14:tracePt t="58575" x="1866900" y="3970338"/>
          <p14:tracePt t="58592" x="1935163" y="3984625"/>
          <p14:tracePt t="58609" x="2035175" y="3992563"/>
          <p14:tracePt t="58625" x="2163763" y="4016375"/>
          <p14:tracePt t="58642" x="2232025" y="4046538"/>
          <p14:tracePt t="58658" x="2255838" y="4046538"/>
          <p14:tracePt t="58675" x="2263775" y="4046538"/>
          <p14:tracePt t="58726" x="2270125" y="4046538"/>
          <p14:tracePt t="58734" x="2278063" y="4046538"/>
          <p14:tracePt t="58744" x="2324100" y="4046538"/>
          <p14:tracePt t="58761" x="2370138" y="4046538"/>
          <p14:tracePt t="58776" x="2430463" y="4046538"/>
          <p14:tracePt t="58793" x="2506663" y="4046538"/>
          <p14:tracePt t="58809" x="2574925" y="4038600"/>
          <p14:tracePt t="58826" x="2606675" y="4038600"/>
          <p14:tracePt t="58843" x="2613025" y="4038600"/>
          <p14:tracePt t="58859" x="2628900" y="4038600"/>
          <p14:tracePt t="58876" x="2651125" y="4038600"/>
          <p14:tracePt t="58876" x="2674938" y="4038600"/>
          <p14:tracePt t="58894" x="2720975" y="4038600"/>
          <p14:tracePt t="58909" x="2827338" y="4038600"/>
          <p14:tracePt t="58927" x="2873375" y="4038600"/>
          <p14:tracePt t="58944" x="2887663" y="4038600"/>
          <p14:tracePt t="58960" x="2903538" y="4038600"/>
          <p14:tracePt t="59014" x="2917825" y="4038600"/>
          <p14:tracePt t="59022" x="2933700" y="4038600"/>
          <p14:tracePt t="59030" x="2955925" y="4038600"/>
          <p14:tracePt t="59043" x="2979738" y="4038600"/>
          <p14:tracePt t="59060" x="2994025" y="4038600"/>
          <p14:tracePt t="59077" x="3009900" y="4038600"/>
          <p14:tracePt t="59118" x="3017838" y="4038600"/>
          <p14:tracePt t="59126" x="3032125" y="4038600"/>
          <p14:tracePt t="59134" x="3063875" y="4038600"/>
          <p14:tracePt t="59143" x="3094038" y="4030663"/>
          <p14:tracePt t="59160" x="3116263" y="4016375"/>
          <p14:tracePt t="59176" x="3124200" y="4008438"/>
          <p14:tracePt t="59206" x="3140075" y="3992563"/>
          <p14:tracePt t="59222" x="3154363" y="3984625"/>
          <p14:tracePt t="59238" x="3162300" y="3984625"/>
          <p14:tracePt t="59246" x="3170238" y="3978275"/>
          <p14:tracePt t="59261" x="3200400" y="3962400"/>
          <p14:tracePt t="59276" x="3208338" y="3954463"/>
          <p14:tracePt t="59292" x="3216275" y="3946525"/>
          <p14:tracePt t="59310" x="3216275" y="3940175"/>
          <p14:tracePt t="59326" x="3254375" y="3932238"/>
          <p14:tracePt t="59343" x="3268663" y="3924300"/>
          <p14:tracePt t="59360" x="3298825" y="3924300"/>
          <p14:tracePt t="59376" x="3306763" y="3924300"/>
          <p14:tracePt t="59392" x="3306763" y="3916363"/>
          <p14:tracePt t="59422" x="3314700" y="3902075"/>
          <p14:tracePt t="59430" x="3322638" y="3902075"/>
          <p14:tracePt t="59454" x="3336925" y="3902075"/>
          <p14:tracePt t="59470" x="3336925" y="3886200"/>
          <p14:tracePt t="59478" x="3344863" y="3886200"/>
          <p14:tracePt t="59494" x="3352800" y="3870325"/>
          <p14:tracePt t="59509" x="3368675" y="3870325"/>
          <p14:tracePt t="59525" x="3429000" y="3870325"/>
          <p14:tracePt t="59543" x="3451225" y="3870325"/>
          <p14:tracePt t="60453" x="3444875" y="3870325"/>
          <p14:tracePt t="60542" x="3436938" y="3870325"/>
          <p14:tracePt t="60558" x="3421063" y="3870325"/>
          <p14:tracePt t="60566" x="3406775" y="3870325"/>
          <p14:tracePt t="60576" x="3306763" y="3870325"/>
          <p14:tracePt t="60592" x="3101975" y="3870325"/>
          <p14:tracePt t="60611" x="2865438" y="3870325"/>
          <p14:tracePt t="60626" x="2613025" y="3870325"/>
          <p14:tracePt t="60642" x="2408238" y="3870325"/>
          <p14:tracePt t="60657" x="2278063" y="3870325"/>
          <p14:tracePt t="60675" x="2201863" y="3870325"/>
          <p14:tracePt t="60691" x="2103438" y="3870325"/>
          <p14:tracePt t="60708" x="1935163" y="3870325"/>
          <p14:tracePt t="60724" x="1722438" y="3870325"/>
          <p14:tracePt t="60741" x="1508125" y="3856038"/>
          <p14:tracePt t="60741" x="1447800" y="3848100"/>
          <p14:tracePt t="60759" x="1325563" y="3825875"/>
          <p14:tracePt t="60775" x="1189038" y="3794125"/>
          <p14:tracePt t="60791" x="1112838" y="3771900"/>
          <p14:tracePt t="60808" x="1066800" y="3763963"/>
          <p14:tracePt t="60825" x="1012825" y="3763963"/>
          <p14:tracePt t="60841" x="936625" y="3763963"/>
          <p14:tracePt t="60857" x="898525" y="3763963"/>
          <p14:tracePt t="60875" x="792163" y="3763963"/>
          <p14:tracePt t="60890" x="685800" y="3763963"/>
          <p14:tracePt t="60907" x="617538" y="3763963"/>
          <p14:tracePt t="60923" x="571500" y="3763963"/>
          <p14:tracePt t="60939" x="549275" y="3763963"/>
          <p14:tracePt t="60939" x="541338" y="3756025"/>
          <p14:tracePt t="61855" x="549275" y="3756025"/>
          <p14:tracePt t="62318" x="549275" y="3763963"/>
          <p14:tracePt t="63400" x="563563" y="3763963"/>
          <p14:tracePt t="63886" x="579438" y="3763963"/>
          <p14:tracePt t="63894" x="609600" y="3763963"/>
          <p14:tracePt t="63904" x="647700" y="3763963"/>
          <p14:tracePt t="63920" x="777875" y="3763963"/>
          <p14:tracePt t="63936" x="906463" y="3771900"/>
          <p14:tracePt t="63953" x="1044575" y="3794125"/>
          <p14:tracePt t="63970" x="1158875" y="3825875"/>
          <p14:tracePt t="63987" x="1265238" y="3825875"/>
          <p14:tracePt t="64004" x="1409700" y="3848100"/>
          <p14:tracePt t="64021" x="1668463" y="3908425"/>
          <p14:tracePt t="64021" x="1820863" y="3932238"/>
          <p14:tracePt t="64039" x="2117725" y="3970338"/>
          <p14:tracePt t="64055" x="2378075" y="4022725"/>
          <p14:tracePt t="64071" x="2544763" y="4030663"/>
          <p14:tracePt t="64088" x="2697163" y="4046538"/>
          <p14:tracePt t="64105" x="2841625" y="4068763"/>
          <p14:tracePt t="64121" x="3025775" y="4076700"/>
          <p14:tracePt t="64138" x="3200400" y="4076700"/>
          <p14:tracePt t="64154" x="3344863" y="4076700"/>
          <p14:tracePt t="64171" x="3451225" y="4076700"/>
          <p14:tracePt t="64187" x="3535363" y="4076700"/>
          <p14:tracePt t="64187" x="3543300" y="4076700"/>
          <p14:tracePt t="64206" x="3565525" y="4076700"/>
          <p14:tracePt t="64219" x="3619500" y="4076700"/>
          <p14:tracePt t="64236" x="3687763" y="4076700"/>
          <p14:tracePt t="64257" x="3802063" y="4076700"/>
          <p14:tracePt t="64272" x="3908425" y="4076700"/>
          <p14:tracePt t="64288" x="3962400" y="4076700"/>
          <p14:tracePt t="64305" x="3970338" y="4076700"/>
          <p14:tracePt t="64342" x="3978275" y="4076700"/>
          <p14:tracePt t="64350" x="3992563" y="4076700"/>
          <p14:tracePt t="64358" x="4016375" y="4076700"/>
          <p14:tracePt t="64370" x="4092575" y="4076700"/>
          <p14:tracePt t="64388" x="4152900" y="4068763"/>
          <p14:tracePt t="64405" x="4229100" y="4038600"/>
          <p14:tracePt t="64405" x="4267200" y="4030663"/>
          <p14:tracePt t="64422" x="4283075" y="4022725"/>
          <p14:tracePt t="64436" x="4297363" y="4022725"/>
          <p14:tracePt t="64494" x="4327525" y="4022725"/>
          <p14:tracePt t="64503" x="4365625" y="4008438"/>
          <p14:tracePt t="64510" x="4403725" y="3992563"/>
          <p14:tracePt t="64520" x="4457700" y="3970338"/>
          <p14:tracePt t="64537" x="4473575" y="3954463"/>
          <p14:tracePt t="64552" x="4473575" y="3946525"/>
          <p14:tracePt t="64574" x="4473575" y="3940175"/>
          <p14:tracePt t="64586" x="4473575" y="3924300"/>
          <p14:tracePt t="64604" x="4487863" y="3878263"/>
          <p14:tracePt t="64623" x="4495800" y="3870325"/>
          <p14:tracePt t="64637" x="4518025" y="3863975"/>
          <p14:tracePt t="64637" x="4518025" y="3856038"/>
          <p14:tracePt t="64655" x="4518025" y="3832225"/>
          <p14:tracePt t="64671" x="4518025" y="3817938"/>
          <p14:tracePt t="64688" x="4518025" y="3787775"/>
          <p14:tracePt t="64704" x="4518025" y="3779838"/>
          <p14:tracePt t="64719" x="4518025" y="3763963"/>
          <p14:tracePt t="64736" x="4518025" y="3749675"/>
          <p14:tracePt t="64755" x="4518025" y="3733800"/>
          <p14:tracePt t="64771" x="4518025" y="3725863"/>
          <p14:tracePt t="64787" x="4518025" y="3711575"/>
          <p14:tracePt t="64803" x="4518025" y="3687763"/>
          <p14:tracePt t="64820" x="4518025" y="3679825"/>
          <p14:tracePt t="64837" x="4518025" y="3665538"/>
          <p14:tracePt t="64854" x="4518025" y="3641725"/>
          <p14:tracePt t="64871" x="4511675" y="3627438"/>
          <p14:tracePt t="64888" x="4487863" y="3611563"/>
          <p14:tracePt t="64905" x="4473575" y="3597275"/>
          <p14:tracePt t="64920" x="4465638" y="3597275"/>
          <p14:tracePt t="64936" x="4441825" y="3589338"/>
          <p14:tracePt t="64954" x="4411663" y="3581400"/>
          <p14:tracePt t="64970" x="4389438" y="3581400"/>
          <p14:tracePt t="64986" x="4351338" y="3581400"/>
          <p14:tracePt t="65003" x="4305300" y="3581400"/>
          <p14:tracePt t="65020" x="4259263" y="3581400"/>
          <p14:tracePt t="65020" x="4229100" y="3581400"/>
          <p14:tracePt t="65038" x="4213225" y="3581400"/>
          <p14:tracePt t="65052" x="4160838" y="3597275"/>
          <p14:tracePt t="65052" x="4137025" y="3603625"/>
          <p14:tracePt t="65071" x="4098925" y="3603625"/>
          <p14:tracePt t="65089" x="4068763" y="3627438"/>
          <p14:tracePt t="65104" x="4038600" y="3641725"/>
          <p14:tracePt t="65118" x="4022725" y="3641725"/>
          <p14:tracePt t="65135" x="3992563" y="3657600"/>
          <p14:tracePt t="65152" x="3954463" y="3673475"/>
          <p14:tracePt t="65169" x="3924300" y="3703638"/>
          <p14:tracePt t="65185" x="3894138" y="3717925"/>
          <p14:tracePt t="65202" x="3870325" y="3741738"/>
          <p14:tracePt t="65219" x="3856038" y="3763963"/>
          <p14:tracePt t="65237" x="3848100" y="3779838"/>
          <p14:tracePt t="65252" x="3840163" y="3787775"/>
          <p14:tracePt t="65252" x="3840163" y="3794125"/>
          <p14:tracePt t="65272" x="3832225" y="3810000"/>
          <p14:tracePt t="65287" x="3832225" y="3825875"/>
          <p14:tracePt t="65304" x="3832225" y="3832225"/>
          <p14:tracePt t="65414" x="3840163" y="3832225"/>
          <p14:tracePt t="65430" x="3856038" y="3832225"/>
          <p14:tracePt t="65446" x="3863975" y="3832225"/>
          <p14:tracePt t="65462" x="3870325" y="3832225"/>
          <p14:tracePt t="65470" x="3886200" y="3832225"/>
          <p14:tracePt t="65494" x="3894138" y="3832225"/>
          <p14:tracePt t="65504" x="3940175" y="3848100"/>
          <p14:tracePt t="65520" x="3978275" y="3848100"/>
          <p14:tracePt t="65537" x="4022725" y="3870325"/>
          <p14:tracePt t="65553" x="4068763" y="3878263"/>
          <p14:tracePt t="65569" x="4106863" y="3878263"/>
          <p14:tracePt t="65586" x="4144963" y="3886200"/>
          <p14:tracePt t="65603" x="4191000" y="3886200"/>
          <p14:tracePt t="65619" x="4275138" y="3886200"/>
          <p14:tracePt t="65636" x="4335463" y="3886200"/>
          <p14:tracePt t="65636" x="4351338" y="3886200"/>
          <p14:tracePt t="65654" x="4365625" y="3886200"/>
          <p14:tracePt t="65668" x="4381500" y="3894138"/>
          <p14:tracePt t="65687" x="4427538" y="3894138"/>
          <p14:tracePt t="65703" x="4495800" y="3894138"/>
          <p14:tracePt t="65720" x="4564063" y="3894138"/>
          <p14:tracePt t="65736" x="4610100" y="3894138"/>
          <p14:tracePt t="65752" x="4618038" y="3902075"/>
          <p14:tracePt t="66787" x="4625975" y="3902075"/>
          <p14:tracePt t="66838" x="4625975" y="3894138"/>
          <p14:tracePt t="67422" x="4625975" y="3886200"/>
          <p14:tracePt t="68301" x="4618038" y="3886200"/>
          <p14:tracePt t="68430" x="4610100" y="3894138"/>
          <p14:tracePt t="68438" x="4594225" y="3908425"/>
          <p14:tracePt t="68449" x="4572000" y="3940175"/>
          <p14:tracePt t="68467" x="4533900" y="3984625"/>
          <p14:tracePt t="68483" x="4495800" y="4008438"/>
          <p14:tracePt t="68483" x="4479925" y="4022725"/>
          <p14:tracePt t="68502" x="4465638" y="4038600"/>
          <p14:tracePt t="68515" x="4419600" y="4098925"/>
          <p14:tracePt t="68532" x="4373563" y="4160838"/>
          <p14:tracePt t="68532" x="4351338" y="4198938"/>
          <p14:tracePt t="68550" x="4297363" y="4283075"/>
          <p14:tracePt t="68568" x="4275138" y="4359275"/>
          <p14:tracePt t="68584" x="4229100" y="4465638"/>
          <p14:tracePt t="68601" x="4160838" y="4594225"/>
          <p14:tracePt t="68618" x="4106863" y="4708525"/>
          <p14:tracePt t="68634" x="4076700" y="4830763"/>
          <p14:tracePt t="68650" x="4046538" y="4930775"/>
          <p14:tracePt t="68665" x="4022725" y="5013325"/>
          <p14:tracePt t="68682" x="4008438" y="5059363"/>
          <p14:tracePt t="68698" x="3992563" y="5127625"/>
          <p14:tracePt t="68715" x="3970338" y="5203825"/>
          <p14:tracePt t="68732" x="3908425" y="5334000"/>
          <p14:tracePt t="68748" x="3848100" y="5418138"/>
          <p14:tracePt t="68748" x="3817938" y="5440363"/>
          <p14:tracePt t="68767" x="3787775" y="5478463"/>
          <p14:tracePt t="68781" x="3725863" y="5562600"/>
          <p14:tracePt t="68799" x="3703638" y="5584825"/>
          <p14:tracePt t="68816" x="3673475" y="5630863"/>
          <p14:tracePt t="68831" x="3627438" y="5692775"/>
          <p14:tracePt t="68849" x="3581400" y="5715000"/>
          <p14:tracePt t="68866" x="3535363" y="5753100"/>
          <p14:tracePt t="68882" x="3475038" y="5775325"/>
          <p14:tracePt t="68899" x="3406775" y="5813425"/>
          <p14:tracePt t="68916" x="3368675" y="5837238"/>
          <p14:tracePt t="68932" x="3322638" y="5851525"/>
          <p14:tracePt t="68932" x="3292475" y="5859463"/>
          <p14:tracePt t="68951" x="3246438" y="5867400"/>
          <p14:tracePt t="68967" x="3200400" y="5875338"/>
          <p14:tracePt t="68984" x="3184525" y="5875338"/>
          <p14:tracePt t="69000" x="3146425" y="5889625"/>
          <p14:tracePt t="69017" x="3116263" y="5889625"/>
          <p14:tracePt t="69033" x="3094038" y="5889625"/>
          <p14:tracePt t="69048" x="3070225" y="5889625"/>
          <p14:tracePt t="69064" x="3025775" y="5889625"/>
          <p14:tracePt t="69083" x="2987675" y="5889625"/>
          <p14:tracePt t="69099" x="2933700" y="5889625"/>
          <p14:tracePt t="69116" x="2887663" y="5875338"/>
          <p14:tracePt t="69133" x="2857500" y="5875338"/>
          <p14:tracePt t="69133" x="2849563" y="5875338"/>
          <p14:tracePt t="69150" x="2811463" y="5875338"/>
          <p14:tracePt t="69167" x="2797175" y="5875338"/>
          <p14:tracePt t="69183" x="2773363" y="5875338"/>
          <p14:tracePt t="69199" x="2735263" y="5875338"/>
          <p14:tracePt t="69216" x="2674938" y="5875338"/>
          <p14:tracePt t="69232" x="2598738" y="5875338"/>
          <p14:tracePt t="69249" x="2544763" y="5867400"/>
          <p14:tracePt t="69267" x="2536825" y="5859463"/>
          <p14:tracePt t="69281" x="2530475" y="5859463"/>
          <p14:tracePt t="69318" x="2522538" y="5859463"/>
          <p14:tracePt t="69342" x="2498725" y="5859463"/>
          <p14:tracePt t="69350" x="2484438" y="5859463"/>
          <p14:tracePt t="69350" x="2468563" y="5859463"/>
          <p14:tracePt t="69366" x="2454275" y="5859463"/>
          <p14:tracePt t="69381" x="2416175" y="5859463"/>
          <p14:tracePt t="69399" x="2408238" y="5859463"/>
          <p14:tracePt t="69415" x="2400300" y="5851525"/>
          <p14:tracePt t="69542" x="2400300" y="5845175"/>
          <p14:tracePt t="69686" x="2400300" y="5851525"/>
          <p14:tracePt t="70166" x="2392363" y="5851525"/>
          <p14:tracePt t="70510" x="2384425" y="5851525"/>
          <p14:tracePt t="70518" x="2378075" y="5851525"/>
          <p14:tracePt t="70530" x="2346325" y="5851525"/>
          <p14:tracePt t="70546" x="2332038" y="5851525"/>
          <p14:tracePt t="70563" x="2308225" y="5851525"/>
          <p14:tracePt t="70579" x="2270125" y="5851525"/>
          <p14:tracePt t="70596" x="2225675" y="5851525"/>
          <p14:tracePt t="70614" x="2187575" y="5851525"/>
          <p14:tracePt t="70633" x="2179638" y="5851525"/>
          <p14:tracePt t="70647" x="2133600" y="5845175"/>
          <p14:tracePt t="70664" x="2095500" y="5837238"/>
          <p14:tracePt t="70680" x="2049463" y="5837238"/>
          <p14:tracePt t="70696" x="2011363" y="5829300"/>
          <p14:tracePt t="70714" x="1997075" y="5821363"/>
          <p14:tracePt t="70730" x="1958975" y="5821363"/>
          <p14:tracePt t="70747" x="1912938" y="5813425"/>
          <p14:tracePt t="70764" x="1836738" y="5813425"/>
          <p14:tracePt t="70764" x="1790700" y="5813425"/>
          <p14:tracePt t="70781" x="1768475" y="5813425"/>
          <p14:tracePt t="70796" x="1722438" y="5813425"/>
          <p14:tracePt t="70796" x="1698625" y="5813425"/>
          <p14:tracePt t="70814" x="1684338" y="5813425"/>
          <p14:tracePt t="70831" x="1660525" y="5813425"/>
          <p14:tracePt t="70848" x="1622425" y="5813425"/>
          <p14:tracePt t="70864" x="1524000" y="5813425"/>
          <p14:tracePt t="70881" x="1409700" y="5813425"/>
          <p14:tracePt t="70897" x="1349375" y="5813425"/>
          <p14:tracePt t="70914" x="1311275" y="5813425"/>
          <p14:tracePt t="70930" x="1279525" y="5813425"/>
          <p14:tracePt t="70947" x="1249363" y="5821363"/>
          <p14:tracePt t="70964" x="1196975" y="5829300"/>
          <p14:tracePt t="70980" x="1165225" y="5837238"/>
          <p14:tracePt t="70997" x="1127125" y="5845175"/>
          <p14:tracePt t="70997" x="1112838" y="5845175"/>
          <p14:tracePt t="71015" x="1089025" y="5851525"/>
          <p14:tracePt t="71031" x="1082675" y="5851525"/>
          <p14:tracePt t="71086" x="1050925" y="5851525"/>
          <p14:tracePt t="71095" x="1036638" y="5851525"/>
          <p14:tracePt t="71102" x="1020763" y="5851525"/>
          <p14:tracePt t="71114" x="982663" y="5851525"/>
          <p14:tracePt t="71131" x="968375" y="5851525"/>
          <p14:tracePt t="71147" x="974725" y="5851525"/>
          <p14:tracePt t="71334" x="982663" y="5851525"/>
          <p14:tracePt t="71350" x="998538" y="5851525"/>
          <p14:tracePt t="71358" x="1020763" y="5851525"/>
          <p14:tracePt t="71366" x="1036638" y="5851525"/>
          <p14:tracePt t="71379" x="1089025" y="5851525"/>
          <p14:tracePt t="71397" x="1165225" y="5851525"/>
          <p14:tracePt t="71397" x="1211263" y="5851525"/>
          <p14:tracePt t="71415" x="1303338" y="5837238"/>
          <p14:tracePt t="71431" x="1371600" y="5837238"/>
          <p14:tracePt t="71448" x="1393825" y="5837238"/>
          <p14:tracePt t="71464" x="1417638" y="5821363"/>
          <p14:tracePt t="71480" x="1455738" y="5821363"/>
          <p14:tracePt t="71496" x="1508125" y="5821363"/>
          <p14:tracePt t="71513" x="1616075" y="5821363"/>
          <p14:tracePt t="71530" x="1768475" y="5821363"/>
          <p14:tracePt t="71547" x="1920875" y="5821363"/>
          <p14:tracePt t="71563" x="2011363" y="5821363"/>
          <p14:tracePt t="71579" x="2035175" y="5821363"/>
          <p14:tracePt t="71596" x="2057400" y="5821363"/>
          <p14:tracePt t="71638" x="2073275" y="5821363"/>
          <p14:tracePt t="71643" x="2187575" y="5821363"/>
          <p14:tracePt t="71663" x="2270125" y="5821363"/>
          <p14:tracePt t="71679" x="2339975" y="5821363"/>
          <p14:tracePt t="71695" x="2384425" y="5821363"/>
          <p14:tracePt t="71712" x="2422525" y="5829300"/>
          <p14:tracePt t="71728" x="2484438" y="5829300"/>
          <p14:tracePt t="71747" x="2560638" y="5829300"/>
          <p14:tracePt t="71763" x="2674938" y="5829300"/>
          <p14:tracePt t="71763" x="2727325" y="5829300"/>
          <p14:tracePt t="71782" x="2781300" y="5829300"/>
          <p14:tracePt t="71796" x="2819400" y="5829300"/>
          <p14:tracePt t="71796" x="2835275" y="5829300"/>
          <p14:tracePt t="71815" x="2849563" y="5829300"/>
          <p14:tracePt t="71846" x="2879725" y="5829300"/>
          <p14:tracePt t="71862" x="2903538" y="5829300"/>
          <p14:tracePt t="71870" x="2941638" y="5829300"/>
          <p14:tracePt t="71880" x="2994025" y="5829300"/>
          <p14:tracePt t="71897" x="3025775" y="5829300"/>
          <p14:tracePt t="71912" x="3040063" y="5829300"/>
          <p14:tracePt t="71929" x="3048000" y="5829300"/>
          <p14:tracePt t="72006" x="3055938" y="5829300"/>
          <p14:tracePt t="72022" x="3063875" y="5829300"/>
          <p14:tracePt t="72038" x="3078163" y="5829300"/>
          <p14:tracePt t="72190" x="3078163" y="5837238"/>
          <p14:tracePt t="72990" x="3086100" y="5845175"/>
          <p14:tracePt t="73150" x="3094038" y="5837238"/>
          <p14:tracePt t="73446" x="3108325" y="5837238"/>
          <p14:tracePt t="73478" x="3108325" y="5829300"/>
          <p14:tracePt t="73486" x="3108325" y="5813425"/>
          <p14:tracePt t="73518" x="3116263" y="5807075"/>
          <p14:tracePt t="73527" x="3124200" y="5807075"/>
          <p14:tracePt t="73543" x="3132138" y="5799138"/>
          <p14:tracePt t="73558" x="3140075" y="5799138"/>
          <p14:tracePt t="73597" x="3146425" y="5799138"/>
          <p14:tracePt t="73614" x="3154363" y="5799138"/>
          <p14:tracePt t="73622" x="3170238" y="5791200"/>
          <p14:tracePt t="73630" x="3184525" y="5791200"/>
          <p14:tracePt t="73646" x="3200400" y="5791200"/>
          <p14:tracePt t="73686" x="3200400" y="5783263"/>
          <p14:tracePt t="73702" x="3208338" y="5783263"/>
          <p14:tracePt t="73718" x="3216275" y="5783263"/>
          <p14:tracePt t="73727" x="3230563" y="5783263"/>
          <p14:tracePt t="73734" x="3238500" y="5783263"/>
          <p14:tracePt t="73758" x="3254375" y="5791200"/>
          <p14:tracePt t="73775" x="3268663" y="5791200"/>
          <p14:tracePt t="73782" x="3268663" y="5799138"/>
          <p14:tracePt t="73794" x="3276600" y="5799138"/>
          <p14:tracePt t="73811" x="3284538" y="5799138"/>
          <p14:tracePt t="73846" x="3298825" y="5799138"/>
          <p14:tracePt t="73862" x="3314700" y="5799138"/>
          <p14:tracePt t="73870" x="3344863" y="5799138"/>
          <p14:tracePt t="73879" x="3382963" y="5799138"/>
          <p14:tracePt t="73895" x="3398838" y="5799138"/>
          <p14:tracePt t="73911" x="3429000" y="5799138"/>
          <p14:tracePt t="73929" x="3444875" y="5799138"/>
          <p14:tracePt t="73943" x="3459163" y="5799138"/>
          <p14:tracePt t="73974" x="3467100" y="5799138"/>
          <p14:tracePt t="73989" x="3475038" y="5799138"/>
          <p14:tracePt t="73998" x="3482975" y="5799138"/>
          <p14:tracePt t="74022" x="3489325" y="5799138"/>
          <p14:tracePt t="74030" x="3497263" y="5799138"/>
          <p14:tracePt t="74043" x="3513138" y="5799138"/>
          <p14:tracePt t="74060" x="3535363" y="5799138"/>
          <p14:tracePt t="74076" x="3543300" y="5799138"/>
          <p14:tracePt t="74093" x="3559175" y="5799138"/>
          <p14:tracePt t="74582" x="3573463" y="5799138"/>
          <p14:tracePt t="74590" x="3581400" y="5799138"/>
          <p14:tracePt t="74598" x="3597275" y="5799138"/>
          <p14:tracePt t="74610" x="3641725" y="5799138"/>
          <p14:tracePt t="74627" x="3673475" y="5799138"/>
          <p14:tracePt t="74644" x="3687763" y="5799138"/>
          <p14:tracePt t="74658" x="3703638" y="5799138"/>
          <p14:tracePt t="74675" x="3717925" y="5799138"/>
          <p14:tracePt t="74675" x="3725863" y="5799138"/>
          <p14:tracePt t="74695" x="3749675" y="5799138"/>
          <p14:tracePt t="74711" x="3779838" y="5799138"/>
          <p14:tracePt t="74728" x="3794125" y="5799138"/>
          <p14:tracePt t="74744" x="3825875" y="5799138"/>
          <p14:tracePt t="74761" x="3856038" y="5799138"/>
          <p14:tracePt t="74776" x="3940175" y="5799138"/>
          <p14:tracePt t="74793" x="3984625" y="5799138"/>
          <p14:tracePt t="74810" x="4008438" y="5799138"/>
          <p14:tracePt t="74827" x="4016375" y="5799138"/>
          <p14:tracePt t="74843" x="4016375" y="5791200"/>
          <p14:tracePt t="74860" x="4030663" y="5791200"/>
          <p14:tracePt t="74877" x="4068763" y="5783263"/>
          <p14:tracePt t="74877" x="4092575" y="5783263"/>
          <p14:tracePt t="74894" x="4137025" y="5783263"/>
          <p14:tracePt t="74911" x="4160838" y="5783263"/>
          <p14:tracePt t="74928" x="4175125" y="5783263"/>
          <p14:tracePt t="74944" x="4191000" y="5783263"/>
          <p14:tracePt t="74974" x="4206875" y="5783263"/>
          <p14:tracePt t="74982" x="4229100" y="5775325"/>
          <p14:tracePt t="74994" x="4229100" y="5730875"/>
          <p14:tracePt t="75010" x="4244975" y="5730875"/>
          <p14:tracePt t="75374" x="4267200" y="5737225"/>
          <p14:tracePt t="75382" x="4267200" y="5753100"/>
          <p14:tracePt t="75393" x="4297363" y="5761038"/>
          <p14:tracePt t="75410" x="4351338" y="5761038"/>
          <p14:tracePt t="75427" x="4359275" y="5761038"/>
          <p14:tracePt t="75442" x="4389438" y="5761038"/>
          <p14:tracePt t="75459" x="4427538" y="5775325"/>
          <p14:tracePt t="75476" x="4541838" y="5775325"/>
          <p14:tracePt t="75476" x="4579938" y="5775325"/>
          <p14:tracePt t="75495" x="4656138" y="5791200"/>
          <p14:tracePt t="75495" x="4694238" y="5791200"/>
          <p14:tracePt t="75510" x="4800600" y="5791200"/>
          <p14:tracePt t="75527" x="4876800" y="5791200"/>
          <p14:tracePt t="75543" x="4922838" y="5791200"/>
          <p14:tracePt t="75559" x="4953000" y="5791200"/>
          <p14:tracePt t="75576" x="4975225" y="5791200"/>
          <p14:tracePt t="75592" x="5037138" y="5791200"/>
          <p14:tracePt t="75609" x="5143500" y="5791200"/>
          <p14:tracePt t="75626" x="5257800" y="5791200"/>
          <p14:tracePt t="75644" x="5303838" y="5791200"/>
          <p14:tracePt t="75659" x="5326063" y="5791200"/>
          <p14:tracePt t="75675" x="5356225" y="5791200"/>
          <p14:tracePt t="75692" x="5418138" y="5791200"/>
          <p14:tracePt t="75709" x="5524500" y="5791200"/>
          <p14:tracePt t="75709" x="5584825" y="5791200"/>
          <p14:tracePt t="75727" x="5676900" y="5791200"/>
          <p14:tracePt t="75743" x="5761038" y="5791200"/>
          <p14:tracePt t="75761" x="5791200" y="5791200"/>
          <p14:tracePt t="75776" x="5807075" y="5791200"/>
          <p14:tracePt t="75792" x="5837238" y="5791200"/>
          <p14:tracePt t="75808" x="5921375" y="5791200"/>
          <p14:tracePt t="75826" x="6019800" y="5791200"/>
          <p14:tracePt t="75842" x="6134100" y="5791200"/>
          <p14:tracePt t="75859" x="6188075" y="5791200"/>
          <p14:tracePt t="75876" x="6202363" y="5791200"/>
          <p14:tracePt t="75891" x="6232525" y="5791200"/>
          <p14:tracePt t="75934" x="6248400" y="5791200"/>
          <p14:tracePt t="75942" x="6270625" y="5791200"/>
          <p14:tracePt t="75949" x="6302375" y="5791200"/>
          <p14:tracePt t="75958" x="6332538" y="5791200"/>
          <p14:tracePt t="75975" x="6354763" y="5791200"/>
          <p14:tracePt t="75992" x="6362700" y="5791200"/>
          <p14:tracePt t="76902" x="6370638" y="5791200"/>
          <p14:tracePt t="77102" x="6378575" y="5791200"/>
          <p14:tracePt t="77270" x="6392863" y="5791200"/>
          <p14:tracePt t="77294" x="6408738" y="5791200"/>
          <p14:tracePt t="77302" x="6423025" y="5791200"/>
          <p14:tracePt t="77310" x="6423025" y="5783263"/>
          <p14:tracePt t="77323" x="6454775" y="5783263"/>
          <p14:tracePt t="77340" x="6484938" y="5775325"/>
          <p14:tracePt t="77357" x="6515100" y="5768975"/>
          <p14:tracePt t="77357" x="6545263" y="5768975"/>
          <p14:tracePt t="77375" x="6591300" y="5768975"/>
          <p14:tracePt t="77391" x="6645275" y="5768975"/>
          <p14:tracePt t="77408" x="6667500" y="5761038"/>
          <p14:tracePt t="77424" x="6659563" y="5707063"/>
          <p14:tracePt t="77440" x="6659563" y="5715000"/>
          <p14:tracePt t="77774" x="6651625" y="5737225"/>
          <p14:tracePt t="77782" x="6645275" y="5737225"/>
          <p14:tracePt t="77805" x="6645275" y="5745163"/>
          <p14:tracePt t="77813" x="6645275" y="5753100"/>
          <p14:tracePt t="77910" x="6645275" y="5761038"/>
          <p14:tracePt t="77958" x="6637338" y="5768975"/>
          <p14:tracePt t="77974" x="6629400" y="5775325"/>
          <p14:tracePt t="78014" x="6621463" y="5775325"/>
          <p14:tracePt t="78023" x="6613525" y="5783263"/>
          <p14:tracePt t="78054" x="6607175" y="5791200"/>
          <p14:tracePt t="78062" x="6583363" y="5807075"/>
          <p14:tracePt t="78086" x="6575425" y="5807075"/>
          <p14:tracePt t="78110" x="6569075" y="5807075"/>
          <p14:tracePt t="78158" x="6545263" y="5807075"/>
          <p14:tracePt t="78166" x="6507163" y="5807075"/>
          <p14:tracePt t="78174" x="6469063" y="5807075"/>
          <p14:tracePt t="78191" x="6454775" y="5807075"/>
          <p14:tracePt t="78207" x="6446838" y="5807075"/>
          <p14:tracePt t="78222" x="6438900" y="5807075"/>
          <p14:tracePt t="78310" x="6423025" y="5807075"/>
          <p14:tracePt t="78342" x="6416675" y="5807075"/>
          <p14:tracePt t="78350" x="6408738" y="5807075"/>
          <p14:tracePt t="78358" x="6400800" y="5807075"/>
          <p14:tracePt t="78372" x="6384925" y="5807075"/>
          <p14:tracePt t="78389" x="6354763" y="5807075"/>
          <p14:tracePt t="78407" x="6308725" y="5799138"/>
          <p14:tracePt t="78423" x="6264275" y="5799138"/>
          <p14:tracePt t="78440" x="6226175" y="5799138"/>
          <p14:tracePt t="78456" x="6210300" y="5799138"/>
          <p14:tracePt t="78473" x="6188075" y="5799138"/>
          <p14:tracePt t="78489" x="6134100" y="5799138"/>
          <p14:tracePt t="78506" x="6080125" y="5799138"/>
          <p14:tracePt t="78523" x="6057900" y="5799138"/>
          <p14:tracePt t="78540" x="6049963" y="5799138"/>
          <p14:tracePt t="78598" x="6073775" y="5799138"/>
          <p14:tracePt t="78718" x="6103938" y="5799138"/>
          <p14:tracePt t="78726" x="6142038" y="5799138"/>
          <p14:tracePt t="78739" x="6308725" y="5813425"/>
          <p14:tracePt t="78756" x="6523038" y="5813425"/>
          <p14:tracePt t="78756" x="6621463" y="5813425"/>
          <p14:tracePt t="78776" x="6721475" y="5821363"/>
          <p14:tracePt t="78788" x="6858000" y="5821363"/>
          <p14:tracePt t="78788" x="6904038" y="5821363"/>
          <p14:tracePt t="78807" x="6950075" y="5829300"/>
          <p14:tracePt t="78823" x="6972300" y="5837238"/>
          <p14:tracePt t="78839" x="7010400" y="5837238"/>
          <p14:tracePt t="78856" x="7086600" y="5837238"/>
          <p14:tracePt t="78872" x="7200900" y="5837238"/>
          <p14:tracePt t="78889" x="7299325" y="5837238"/>
          <p14:tracePt t="78906" x="7353300" y="5837238"/>
          <p14:tracePt t="78922" x="7369175" y="5845175"/>
          <p14:tracePt t="78939" x="7375525" y="5845175"/>
          <p14:tracePt t="78958" x="7383463" y="5845175"/>
          <p14:tracePt t="78971" x="7437438" y="5845175"/>
          <p14:tracePt t="78971" x="7475538" y="5845175"/>
          <p14:tracePt t="78990" x="7543800" y="5829300"/>
          <p14:tracePt t="79007" x="7620000" y="5829300"/>
          <p14:tracePt t="79024" x="7680325" y="5807075"/>
          <p14:tracePt t="79038" x="7712075" y="5807075"/>
          <p14:tracePt t="79055" x="7742238" y="5807075"/>
          <p14:tracePt t="79073" x="7750175" y="5807075"/>
          <p14:tracePt t="79087" x="7742238" y="5807075"/>
          <p14:tracePt t="79263" x="7726363" y="5807075"/>
          <p14:tracePt t="79271" x="7696200" y="5807075"/>
          <p14:tracePt t="79278" x="7666038" y="5807075"/>
          <p14:tracePt t="79288" x="7527925" y="5807075"/>
          <p14:tracePt t="79305" x="7353300" y="5807075"/>
          <p14:tracePt t="79322" x="7154863" y="5821363"/>
          <p14:tracePt t="79338" x="6956425" y="5829300"/>
          <p14:tracePt t="79355" x="6713538" y="5829300"/>
          <p14:tracePt t="79372" x="6302375" y="5829300"/>
          <p14:tracePt t="79388" x="5676900" y="5821363"/>
          <p14:tracePt t="79388" x="5364163" y="5821363"/>
          <p14:tracePt t="79407" x="4800600" y="5829300"/>
          <p14:tracePt t="79423" x="4397375" y="5859463"/>
          <p14:tracePt t="79439" x="4144963" y="5859463"/>
          <p14:tracePt t="79456" x="3856038" y="5859463"/>
          <p14:tracePt t="79472" x="3451225" y="5837238"/>
          <p14:tracePt t="79488" x="2949575" y="5837238"/>
          <p14:tracePt t="79505" x="2514600" y="5837238"/>
          <p14:tracePt t="79521" x="2247900" y="5837238"/>
          <p14:tracePt t="79538" x="2079625" y="5837238"/>
          <p14:tracePt t="79554" x="1958975" y="5837238"/>
          <p14:tracePt t="79570" x="1851025" y="5837238"/>
          <p14:tracePt t="79588" x="1592263" y="5837238"/>
          <p14:tracePt t="79607" x="1417638" y="5837238"/>
          <p14:tracePt t="79623" x="1303338" y="5837238"/>
          <p14:tracePt t="79640" x="1257300" y="5845175"/>
          <p14:tracePt t="79656" x="1235075" y="5845175"/>
          <p14:tracePt t="79671" x="1173163" y="5845175"/>
          <p14:tracePt t="79688" x="1082675" y="5845175"/>
          <p14:tracePt t="79704" x="968375" y="5845175"/>
          <p14:tracePt t="79720" x="922338" y="5851525"/>
          <p14:tracePt t="79737" x="906463" y="5859463"/>
          <p14:tracePt t="79754" x="906463" y="5867400"/>
          <p14:tracePt t="79774" x="898525" y="5867400"/>
          <p14:tracePt t="79798" x="892175" y="5875338"/>
          <p14:tracePt t="79806" x="892175" y="5883275"/>
          <p14:tracePt t="79822" x="884238" y="5889625"/>
          <p14:tracePt t="79837" x="860425" y="5943600"/>
          <p14:tracePt t="79855" x="854075" y="5973763"/>
          <p14:tracePt t="79872" x="838200" y="6011863"/>
          <p14:tracePt t="79888" x="838200" y="6035675"/>
          <p14:tracePt t="79905" x="822325" y="6049963"/>
          <p14:tracePt t="79921" x="808038" y="6065838"/>
          <p14:tracePt t="79938" x="800100" y="6080125"/>
          <p14:tracePt t="79954" x="800100" y="6088063"/>
          <p14:tracePt t="79982" x="800100" y="6103938"/>
          <p14:tracePt t="80014" x="808038" y="6111875"/>
          <p14:tracePt t="80037" x="808038" y="6126163"/>
          <p14:tracePt t="80045" x="808038" y="6134100"/>
          <p14:tracePt t="80070" x="815975" y="6134100"/>
          <p14:tracePt t="80087" x="822325" y="6142038"/>
          <p14:tracePt t="80103" x="830263" y="6142038"/>
          <p14:tracePt t="80119" x="846138" y="6142038"/>
          <p14:tracePt t="80142" x="854075" y="6142038"/>
          <p14:tracePt t="80158" x="860425" y="6142038"/>
          <p14:tracePt t="80166" x="876300" y="6142038"/>
          <p14:tracePt t="80173" x="884238" y="6142038"/>
          <p14:tracePt t="80186" x="892175" y="6142038"/>
          <p14:tracePt t="80203" x="906463" y="6149975"/>
          <p14:tracePt t="80220" x="914400" y="6149975"/>
          <p14:tracePt t="80236" x="968375" y="6164263"/>
          <p14:tracePt t="80254" x="990600" y="6172200"/>
          <p14:tracePt t="80272" x="1020763" y="6180138"/>
          <p14:tracePt t="80287" x="1028700" y="6180138"/>
          <p14:tracePt t="80341" x="1050925" y="6188075"/>
          <p14:tracePt t="80350" x="1058863" y="6188075"/>
          <p14:tracePt t="80358" x="1074738" y="6194425"/>
          <p14:tracePt t="80370" x="1112838" y="6194425"/>
          <p14:tracePt t="80387" x="1127125" y="6194425"/>
          <p14:tracePt t="80403" x="1135063" y="6202363"/>
          <p14:tracePt t="80420" x="1143000" y="6202363"/>
          <p14:tracePt t="80436" x="1158875" y="6202363"/>
          <p14:tracePt t="80436" x="1173163" y="6202363"/>
          <p14:tracePt t="80455" x="1241425" y="6210300"/>
          <p14:tracePt t="80472" x="1355725" y="6226175"/>
          <p14:tracePt t="80488" x="1455738" y="6226175"/>
          <p14:tracePt t="80504" x="1501775" y="6226175"/>
          <p14:tracePt t="80521" x="1524000" y="6226175"/>
          <p14:tracePt t="80574" x="1546225" y="6226175"/>
          <p14:tracePt t="80582" x="1592263" y="6226175"/>
          <p14:tracePt t="80590" x="1646238" y="6226175"/>
          <p14:tracePt t="80603" x="1774825" y="6232525"/>
          <p14:tracePt t="80620" x="1866900" y="6248400"/>
          <p14:tracePt t="80620" x="1882775" y="6248400"/>
          <p14:tracePt t="80640" x="1882775" y="6256338"/>
          <p14:tracePt t="80654" x="1889125" y="6256338"/>
          <p14:tracePt t="80687" x="1905000" y="6256338"/>
          <p14:tracePt t="80694" x="1927225" y="6256338"/>
          <p14:tracePt t="80705" x="2027238" y="6256338"/>
          <p14:tracePt t="80721" x="2149475" y="6256338"/>
          <p14:tracePt t="80737" x="2270125" y="6256338"/>
          <p14:tracePt t="80754" x="2316163" y="6256338"/>
          <p14:tracePt t="80771" x="2354263" y="6256338"/>
          <p14:tracePt t="80788" x="2370138" y="6264275"/>
          <p14:tracePt t="80804" x="2378075" y="6264275"/>
          <p14:tracePt t="80822" x="2416175" y="6264275"/>
          <p14:tracePt t="80837" x="2628900" y="6264275"/>
          <p14:tracePt t="80855" x="2827338" y="6264275"/>
          <p14:tracePt t="80871" x="3040063" y="6264275"/>
          <p14:tracePt t="80888" x="3170238" y="6264275"/>
          <p14:tracePt t="80904" x="3178175" y="6264275"/>
          <p14:tracePt t="80919" x="3184525" y="6264275"/>
          <p14:tracePt t="80966" x="3192463" y="6264275"/>
          <p14:tracePt t="80982" x="3208338" y="6264275"/>
          <p14:tracePt t="80990" x="3230563" y="6264275"/>
          <p14:tracePt t="81003" x="3322638" y="6264275"/>
          <p14:tracePt t="81020" x="3421063" y="6264275"/>
          <p14:tracePt t="81020" x="3489325" y="6248400"/>
          <p14:tracePt t="81039" x="3527425" y="6248400"/>
          <p14:tracePt t="81052" x="3611563" y="6240463"/>
          <p14:tracePt t="81052" x="3649663" y="6226175"/>
          <p14:tracePt t="81070" x="3665538" y="6226175"/>
          <p14:tracePt t="81085" x="3673475" y="6226175"/>
          <p14:tracePt t="81102" x="3673475" y="6218238"/>
          <p14:tracePt t="81150" x="3679825" y="6210300"/>
          <p14:tracePt t="82045" x="3673475" y="6210300"/>
          <p14:tracePt t="83716" x="3665538" y="6210300"/>
          <p14:tracePt t="83798" x="3657600" y="6210300"/>
          <p14:tracePt t="83806" x="3657600" y="6202363"/>
          <p14:tracePt t="83817" x="3649663" y="6194425"/>
          <p14:tracePt t="83838" x="3641725" y="6188075"/>
        </p14:tracePtLst>
      </p14:laserTraceLst>
    </p:ext>
  </p:extLs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8229600" cy="290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Group 34"/>
          <p:cNvGraphicFramePr>
            <a:graphicFrameLocks noGrp="1"/>
          </p:cNvGraphicFramePr>
          <p:nvPr/>
        </p:nvGraphicFramePr>
        <p:xfrm>
          <a:off x="1600200" y="4535488"/>
          <a:ext cx="6629400" cy="2322513"/>
        </p:xfrm>
        <a:graphic>
          <a:graphicData uri="http://schemas.openxmlformats.org/drawingml/2006/table">
            <a:tbl>
              <a:tblPr/>
              <a:tblGrid>
                <a:gridCol w="3314700"/>
                <a:gridCol w="33147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kcija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dm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OH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C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O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C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O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172" name="Text Box 35"/>
          <p:cNvSpPr txBox="1">
            <a:spLocks noChangeArrowheads="1"/>
          </p:cNvSpPr>
          <p:nvPr/>
        </p:nvSpPr>
        <p:spPr bwMode="auto">
          <a:xfrm>
            <a:off x="381000" y="2895600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ipi</a:t>
            </a:r>
            <a:r>
              <a:rPr lang="sr-Latn-CS" altLang="en-US" sz="2400"/>
              <a:t>č</a:t>
            </a:r>
            <a:r>
              <a:rPr lang="en-US" altLang="en-US" sz="2400"/>
              <a:t>ni primeri difu</a:t>
            </a:r>
            <a:r>
              <a:rPr lang="sr-Latn-CS" altLang="en-US" sz="2400"/>
              <a:t>z</a:t>
            </a:r>
            <a:r>
              <a:rPr lang="en-US" altLang="en-US" sz="2400"/>
              <a:t>iono kontrolisanih reakcija u rastvoru su reakcije neutralizacije.</a:t>
            </a:r>
          </a:p>
        </p:txBody>
      </p:sp>
      <p:sp>
        <p:nvSpPr>
          <p:cNvPr id="49173" name="Text Box 33"/>
          <p:cNvSpPr txBox="1">
            <a:spLocks noChangeArrowheads="1"/>
          </p:cNvSpPr>
          <p:nvPr/>
        </p:nvSpPr>
        <p:spPr bwMode="auto">
          <a:xfrm>
            <a:off x="533400" y="37338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Konstanta br</a:t>
            </a:r>
            <a:r>
              <a:rPr lang="sr-Latn-CS" altLang="en-US" sz="2400"/>
              <a:t>z</a:t>
            </a:r>
            <a:r>
              <a:rPr lang="en-US" altLang="en-US" sz="2400"/>
              <a:t>ine </a:t>
            </a:r>
            <a:r>
              <a:rPr lang="sr-Latn-CS" altLang="en-US" sz="2400"/>
              <a:t>z</a:t>
            </a:r>
            <a:r>
              <a:rPr lang="en-US" altLang="en-US" sz="2400"/>
              <a:t>a reakciju vodoni</a:t>
            </a:r>
            <a:r>
              <a:rPr lang="sr-Latn-CS" altLang="en-US" sz="2400"/>
              <a:t>č</a:t>
            </a:r>
            <a:r>
              <a:rPr lang="en-US" altLang="en-US" sz="2400"/>
              <a:t>nih jona sa razli</a:t>
            </a:r>
            <a:r>
              <a:rPr lang="sr-Latn-CS" altLang="en-US" sz="2400"/>
              <a:t>čitim anjonima, na 25</a:t>
            </a:r>
            <a:r>
              <a:rPr lang="sr-Latn-CS" altLang="en-US" sz="2400" baseline="30000"/>
              <a:t>o</a:t>
            </a:r>
            <a:r>
              <a:rPr lang="sr-Latn-CS" altLang="en-US" sz="2400"/>
              <a:t>C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" x="3627438" y="6188075"/>
          <p14:tracePt t="663" x="3619500" y="6180138"/>
          <p14:tracePt t="695" x="3611563" y="6180138"/>
          <p14:tracePt t="703" x="3603625" y="6180138"/>
          <p14:tracePt t="710" x="3589338" y="6180138"/>
          <p14:tracePt t="720" x="3559175" y="6164263"/>
          <p14:tracePt t="737" x="3505200" y="6134100"/>
          <p14:tracePt t="755" x="3467100" y="6118225"/>
          <p14:tracePt t="770" x="3406775" y="6096000"/>
          <p14:tracePt t="787" x="3330575" y="6065838"/>
          <p14:tracePt t="804" x="3238500" y="6019800"/>
          <p14:tracePt t="821" x="3124200" y="5951538"/>
          <p14:tracePt t="821" x="3048000" y="5897563"/>
          <p14:tracePt t="839" x="2925763" y="5837238"/>
          <p14:tracePt t="856" x="2803525" y="5737225"/>
          <p14:tracePt t="872" x="2697163" y="5661025"/>
          <p14:tracePt t="889" x="2606675" y="5570538"/>
          <p14:tracePt t="907" x="2536825" y="5502275"/>
          <p14:tracePt t="921" x="2438400" y="5418138"/>
          <p14:tracePt t="937" x="2239963" y="5257800"/>
          <p14:tracePt t="953" x="2125663" y="5159375"/>
          <p14:tracePt t="970" x="2103438" y="5121275"/>
          <p14:tracePt t="987" x="2087563" y="5059363"/>
          <p14:tracePt t="1004" x="2065338" y="5013325"/>
          <p14:tracePt t="1004" x="2057400" y="4991100"/>
          <p14:tracePt t="1023" x="2049463" y="4953000"/>
          <p14:tracePt t="1037" x="2011363" y="4876800"/>
          <p14:tracePt t="1037" x="2003425" y="4822825"/>
          <p14:tracePt t="1056" x="1997075" y="4808538"/>
          <p14:tracePt t="1071" x="1973263" y="4702175"/>
          <p14:tracePt t="1087" x="1965325" y="4640263"/>
          <p14:tracePt t="1104" x="1965325" y="4564063"/>
          <p14:tracePt t="1120" x="1958975" y="4465638"/>
          <p14:tracePt t="1137" x="1935163" y="4373563"/>
          <p14:tracePt t="1154" x="1905000" y="4244975"/>
          <p14:tracePt t="1169" x="1897063" y="4130675"/>
          <p14:tracePt t="1186" x="1882775" y="4038600"/>
          <p14:tracePt t="1186" x="1866900" y="3992563"/>
          <p14:tracePt t="1206" x="1858963" y="3932238"/>
          <p14:tracePt t="1218" x="1836738" y="3817938"/>
          <p14:tracePt t="1236" x="1806575" y="3711575"/>
          <p14:tracePt t="1253" x="1768475" y="3589338"/>
          <p14:tracePt t="1253" x="1760538" y="3521075"/>
          <p14:tracePt t="1270" x="1736725" y="3451225"/>
          <p14:tracePt t="1285" x="1692275" y="3254375"/>
          <p14:tracePt t="1302" x="1668463" y="3132138"/>
          <p14:tracePt t="1319" x="1622425" y="2994025"/>
          <p14:tracePt t="1335" x="1600200" y="2865438"/>
          <p14:tracePt t="1351" x="1600200" y="2781300"/>
          <p14:tracePt t="1368" x="1600200" y="2727325"/>
          <p14:tracePt t="1385" x="1600200" y="2620963"/>
          <p14:tracePt t="1401" x="1600200" y="2544763"/>
          <p14:tracePt t="1419" x="1584325" y="2492375"/>
          <p14:tracePt t="1436" x="1584325" y="2438400"/>
          <p14:tracePt t="1436" x="1584325" y="2416175"/>
          <p14:tracePt t="1455" x="1584325" y="2384425"/>
          <p14:tracePt t="1471" x="1584325" y="2332038"/>
          <p14:tracePt t="1487" x="1592263" y="2278063"/>
          <p14:tracePt t="1503" x="1592263" y="2232025"/>
          <p14:tracePt t="1521" x="1592263" y="2209800"/>
          <p14:tracePt t="1536" x="1592263" y="2179638"/>
          <p14:tracePt t="1553" x="1592263" y="2133600"/>
          <p14:tracePt t="1569" x="1592263" y="2111375"/>
          <p14:tracePt t="1585" x="1592263" y="2087563"/>
          <p14:tracePt t="1602" x="1592263" y="2049463"/>
          <p14:tracePt t="1619" x="1592263" y="2035175"/>
          <p14:tracePt t="1635" x="1592263" y="2019300"/>
          <p14:tracePt t="1652" x="1592263" y="2011363"/>
          <p14:tracePt t="1668" x="1592263" y="1989138"/>
          <p14:tracePt t="1687" x="1592263" y="1965325"/>
          <p14:tracePt t="1703" x="1592263" y="1958975"/>
          <p14:tracePt t="1718" x="1592263" y="1951038"/>
          <p14:tracePt t="1736" x="1592263" y="1927225"/>
          <p14:tracePt t="1791" x="1592263" y="1912938"/>
          <p14:tracePt t="1806" x="1592263" y="1905000"/>
          <p14:tracePt t="1870" x="1592263" y="1897063"/>
          <p14:tracePt t="1950" x="1592263" y="1889125"/>
          <p14:tracePt t="2854" x="1600200" y="1882775"/>
          <p14:tracePt t="3270" x="1608138" y="1882775"/>
          <p14:tracePt t="3278" x="1622425" y="1882775"/>
          <p14:tracePt t="3286" x="1654175" y="1882775"/>
          <p14:tracePt t="3300" x="1736725" y="1858963"/>
          <p14:tracePt t="3300" x="1768475" y="1858963"/>
          <p14:tracePt t="3319" x="1897063" y="1858963"/>
          <p14:tracePt t="3335" x="2095500" y="1836738"/>
          <p14:tracePt t="3351" x="2316163" y="1836738"/>
          <p14:tracePt t="3368" x="2552700" y="1836738"/>
          <p14:tracePt t="3385" x="2735263" y="1836738"/>
          <p14:tracePt t="3402" x="2887663" y="1836738"/>
          <p14:tracePt t="3418" x="3040063" y="1836738"/>
          <p14:tracePt t="3435" x="3170238" y="1836738"/>
          <p14:tracePt t="3451" x="3352800" y="1836738"/>
          <p14:tracePt t="3468" x="3543300" y="1836738"/>
          <p14:tracePt t="3468" x="3627438" y="1836738"/>
          <p14:tracePt t="3486" x="3733800" y="1836738"/>
          <p14:tracePt t="3500" x="3924300" y="1836738"/>
          <p14:tracePt t="3500" x="4030663" y="1836738"/>
          <p14:tracePt t="3520" x="4198938" y="1836738"/>
          <p14:tracePt t="3536" x="4359275" y="1836738"/>
          <p14:tracePt t="3551" x="4579938" y="1836738"/>
          <p14:tracePt t="3567" x="4884738" y="1836738"/>
          <p14:tracePt t="3584" x="5203825" y="1836738"/>
          <p14:tracePt t="3599" x="5402263" y="1820863"/>
          <p14:tracePt t="3617" x="5508625" y="1820863"/>
          <p14:tracePt t="3634" x="5570538" y="1820863"/>
          <p14:tracePt t="3650" x="5661025" y="1820863"/>
          <p14:tracePt t="3667" x="5783263" y="1820863"/>
          <p14:tracePt t="3684" x="5927725" y="1820863"/>
          <p14:tracePt t="3700" x="6011863" y="1812925"/>
          <p14:tracePt t="3717" x="6019800" y="1806575"/>
          <p14:tracePt t="4721" x="6011863" y="1798638"/>
          <p14:tracePt t="4798" x="6003925" y="1798638"/>
          <p14:tracePt t="5206" x="5989638" y="1790700"/>
          <p14:tracePt t="5214" x="5989638" y="1782763"/>
          <p14:tracePt t="5230" x="5973763" y="1774825"/>
          <p14:tracePt t="5238" x="5965825" y="1774825"/>
          <p14:tracePt t="5248" x="5897563" y="1744663"/>
          <p14:tracePt t="5265" x="5867400" y="1744663"/>
          <p14:tracePt t="5282" x="5799138" y="1744663"/>
          <p14:tracePt t="5299" x="5745163" y="1744663"/>
          <p14:tracePt t="5316" x="5707063" y="1744663"/>
          <p14:tracePt t="5332" x="5654675" y="1744663"/>
          <p14:tracePt t="5332" x="5630863" y="1744663"/>
          <p14:tracePt t="5350" x="5592763" y="1744663"/>
          <p14:tracePt t="5367" x="5546725" y="1744663"/>
          <p14:tracePt t="5383" x="5470525" y="1744663"/>
          <p14:tracePt t="5399" x="5387975" y="1744663"/>
          <p14:tracePt t="5416" x="5303838" y="1744663"/>
          <p14:tracePt t="5432" x="5219700" y="1744663"/>
          <p14:tracePt t="5449" x="5173663" y="1744663"/>
          <p14:tracePt t="5467" x="5135563" y="1752600"/>
          <p14:tracePt t="5483" x="5059363" y="1752600"/>
          <p14:tracePt t="5499" x="4937125" y="1774825"/>
          <p14:tracePt t="5499" x="4860925" y="1790700"/>
          <p14:tracePt t="5520" x="4792663" y="1798638"/>
          <p14:tracePt t="5532" x="4648200" y="1820863"/>
          <p14:tracePt t="5550" x="4525963" y="1836738"/>
          <p14:tracePt t="5568" x="4487863" y="1844675"/>
          <p14:tracePt t="5584" x="4411663" y="1858963"/>
          <p14:tracePt t="5601" x="4283075" y="1866900"/>
          <p14:tracePt t="5617" x="4122738" y="1889125"/>
          <p14:tracePt t="5634" x="4008438" y="1905000"/>
          <p14:tracePt t="5650" x="3970338" y="1912938"/>
          <p14:tracePt t="5666" x="3940175" y="1912938"/>
          <p14:tracePt t="5684" x="3886200" y="1912938"/>
          <p14:tracePt t="5700" x="3771900" y="1912938"/>
          <p14:tracePt t="5717" x="3641725" y="1927225"/>
          <p14:tracePt t="5732" x="3521075" y="1927225"/>
          <p14:tracePt t="5749" x="3406775" y="1927225"/>
          <p14:tracePt t="5766" x="3254375" y="1927225"/>
          <p14:tracePt t="5766" x="3208338" y="1927225"/>
          <p14:tracePt t="5784" x="3146425" y="1927225"/>
          <p14:tracePt t="5800" x="3094038" y="1927225"/>
          <p14:tracePt t="5817" x="3070225" y="1927225"/>
          <p14:tracePt t="5833" x="3070225" y="1912938"/>
          <p14:tracePt t="6311" x="3078163" y="1905000"/>
          <p14:tracePt t="6367" x="3078163" y="1889125"/>
          <p14:tracePt t="6383" x="3086100" y="1889125"/>
          <p14:tracePt t="6391" x="3094038" y="1882775"/>
          <p14:tracePt t="6423" x="3094038" y="1874838"/>
          <p14:tracePt t="6431" x="3094038" y="1866900"/>
          <p14:tracePt t="6439" x="3101975" y="1858963"/>
          <p14:tracePt t="6448" x="3116263" y="1820863"/>
          <p14:tracePt t="6465" x="3116263" y="1812925"/>
          <p14:tracePt t="6481" x="3132138" y="1782763"/>
          <p14:tracePt t="6498" x="3132138" y="1744663"/>
          <p14:tracePt t="6517" x="3132138" y="1714500"/>
          <p14:tracePt t="6533" x="3146425" y="1692275"/>
          <p14:tracePt t="6549" x="3146425" y="1654175"/>
          <p14:tracePt t="6549" x="3146425" y="1638300"/>
          <p14:tracePt t="6567" x="3146425" y="1616075"/>
          <p14:tracePt t="6580" x="3146425" y="1584325"/>
          <p14:tracePt t="6597" x="3146425" y="1554163"/>
          <p14:tracePt t="6597" x="3146425" y="1539875"/>
          <p14:tracePt t="6615" x="3146425" y="1508125"/>
          <p14:tracePt t="6631" x="3146425" y="1485900"/>
          <p14:tracePt t="6649" x="3154363" y="1470025"/>
          <p14:tracePt t="6665" x="3162300" y="1425575"/>
          <p14:tracePt t="6682" x="3170238" y="1409700"/>
          <p14:tracePt t="6699" x="3170238" y="1371600"/>
          <p14:tracePt t="6716" x="3178175" y="1349375"/>
          <p14:tracePt t="6732" x="3178175" y="1317625"/>
          <p14:tracePt t="6749" x="3178175" y="1311275"/>
          <p14:tracePt t="6765" x="3178175" y="1295400"/>
          <p14:tracePt t="6782" x="3178175" y="1287463"/>
          <p14:tracePt t="6799" x="3178175" y="1273175"/>
          <p14:tracePt t="6839" x="3184525" y="1273175"/>
          <p14:tracePt t="6855" x="3184525" y="1279525"/>
          <p14:tracePt t="6999" x="3184525" y="1295400"/>
          <p14:tracePt t="7007" x="3184525" y="1303338"/>
          <p14:tracePt t="7016" x="3184525" y="1341438"/>
          <p14:tracePt t="7032" x="3184525" y="1393825"/>
          <p14:tracePt t="7049" x="3192463" y="1455738"/>
          <p14:tracePt t="7065" x="3200400" y="1508125"/>
          <p14:tracePt t="7081" x="3200400" y="1592263"/>
          <p14:tracePt t="7098" x="3216275" y="1676400"/>
          <p14:tracePt t="7116" x="3222625" y="1730375"/>
          <p14:tracePt t="7130" x="3222625" y="1774825"/>
          <p14:tracePt t="7147" x="3230563" y="1812925"/>
          <p14:tracePt t="7164" x="3230563" y="1828800"/>
          <p14:tracePt t="7181" x="3230563" y="1858963"/>
          <p14:tracePt t="7181" x="3230563" y="1882775"/>
          <p14:tracePt t="7199" x="3230563" y="1912938"/>
          <p14:tracePt t="7216" x="3230563" y="1943100"/>
          <p14:tracePt t="7233" x="3238500" y="1989138"/>
          <p14:tracePt t="7249" x="3246438" y="2011363"/>
          <p14:tracePt t="7265" x="3246438" y="2041525"/>
          <p14:tracePt t="7281" x="3246438" y="2057400"/>
          <p14:tracePt t="7298" x="3246438" y="2065338"/>
          <p14:tracePt t="7319" x="3246438" y="2073275"/>
          <p14:tracePt t="7343" x="3246438" y="2087563"/>
          <p14:tracePt t="7375" x="3246438" y="2095500"/>
          <p14:tracePt t="7383" x="3246438" y="2103438"/>
          <p14:tracePt t="7495" x="3230563" y="2103438"/>
          <p14:tracePt t="7575" x="3222625" y="2095500"/>
          <p14:tracePt t="7583" x="3216275" y="2087563"/>
          <p14:tracePt t="7596" x="3184525" y="2065338"/>
          <p14:tracePt t="7614" x="3154363" y="2041525"/>
          <p14:tracePt t="7631" x="3146425" y="2035175"/>
          <p14:tracePt t="7648" x="3146425" y="2027238"/>
          <p14:tracePt t="8207" x="3146425" y="2019300"/>
          <p14:tracePt t="8215" x="3146425" y="2027238"/>
          <p14:tracePt t="8383" x="3146425" y="2041525"/>
          <p14:tracePt t="8391" x="3146425" y="2049463"/>
          <p14:tracePt t="8399" x="3146425" y="2057400"/>
          <p14:tracePt t="8412" x="3146425" y="2079625"/>
          <p14:tracePt t="8412" x="3146425" y="2087563"/>
          <p14:tracePt t="8431" x="3146425" y="2103438"/>
          <p14:tracePt t="8448" x="3146425" y="2117725"/>
          <p14:tracePt t="8464" x="3146425" y="2125663"/>
          <p14:tracePt t="8480" x="3146425" y="2141538"/>
          <p14:tracePt t="8497" x="3146425" y="2163763"/>
          <p14:tracePt t="8513" x="3146425" y="2187575"/>
          <p14:tracePt t="8531" x="3146425" y="2209800"/>
          <p14:tracePt t="8547" x="3146425" y="2232025"/>
          <p14:tracePt t="8563" x="3146425" y="2247900"/>
          <p14:tracePt t="8579" x="3146425" y="2263775"/>
          <p14:tracePt t="8595" x="3146425" y="2270125"/>
          <p14:tracePt t="8611" x="3146425" y="2286000"/>
          <p14:tracePt t="8629" x="3146425" y="2293938"/>
          <p14:tracePt t="8646" x="3146425" y="2316163"/>
          <p14:tracePt t="8664" x="3146425" y="2332038"/>
          <p14:tracePt t="8680" x="3146425" y="2339975"/>
          <p14:tracePt t="8697" x="3146425" y="2362200"/>
          <p14:tracePt t="8714" x="3146425" y="2378075"/>
          <p14:tracePt t="8730" x="3146425" y="2392363"/>
          <p14:tracePt t="8748" x="3146425" y="2400300"/>
          <p14:tracePt t="8763" x="3146425" y="2416175"/>
          <p14:tracePt t="8779" x="3146425" y="2422525"/>
          <p14:tracePt t="8799" x="3146425" y="2430463"/>
          <p14:tracePt t="8812" x="3146425" y="2438400"/>
          <p14:tracePt t="8831" x="3146425" y="2446338"/>
          <p14:tracePt t="8848" x="3146425" y="2454275"/>
          <p14:tracePt t="8848" x="3146425" y="2468563"/>
          <p14:tracePt t="8865" x="3146425" y="2484438"/>
          <p14:tracePt t="8880" x="3146425" y="2498725"/>
          <p14:tracePt t="8897" x="3146425" y="2514600"/>
          <p14:tracePt t="8914" x="3146425" y="2530475"/>
          <p14:tracePt t="8928" x="3146425" y="2544763"/>
          <p14:tracePt t="8945" x="3146425" y="2552700"/>
          <p14:tracePt t="8962" x="3146425" y="2568575"/>
          <p14:tracePt t="8979" x="3146425" y="2590800"/>
          <p14:tracePt t="8997" x="3146425" y="2628900"/>
          <p14:tracePt t="9012" x="3146425" y="2667000"/>
          <p14:tracePt t="9029" x="3146425" y="2713038"/>
          <p14:tracePt t="9045" x="3146425" y="2743200"/>
          <p14:tracePt t="9062" x="3146425" y="2765425"/>
          <p14:tracePt t="9062" x="3146425" y="2773363"/>
          <p14:tracePt t="9080" x="3154363" y="2773363"/>
          <p14:tracePt t="9831" x="3154363" y="2765425"/>
          <p14:tracePt t="9855" x="3154363" y="2759075"/>
          <p14:tracePt t="9863" x="3154363" y="2743200"/>
          <p14:tracePt t="9879" x="3162300" y="2727325"/>
          <p14:tracePt t="9896" x="3170238" y="2713038"/>
          <p14:tracePt t="9913" x="3170238" y="2705100"/>
          <p14:tracePt t="9928" x="3170238" y="2674938"/>
          <p14:tracePt t="9945" x="3170238" y="2667000"/>
          <p14:tracePt t="9960" x="3178175" y="2636838"/>
          <p14:tracePt t="9977" x="3184525" y="2628900"/>
          <p14:tracePt t="9994" x="3184525" y="2606675"/>
          <p14:tracePt t="10010" x="3184525" y="2590800"/>
          <p14:tracePt t="10029" x="3184525" y="2568575"/>
          <p14:tracePt t="10045" x="3184525" y="2544763"/>
          <p14:tracePt t="10061" x="3192463" y="2506663"/>
          <p14:tracePt t="10061" x="3200400" y="2498725"/>
          <p14:tracePt t="10079" x="3200400" y="2476500"/>
          <p14:tracePt t="10094" x="3222625" y="2430463"/>
          <p14:tracePt t="10111" x="3230563" y="2392363"/>
          <p14:tracePt t="10127" x="3246438" y="2370138"/>
          <p14:tracePt t="10144" x="3246438" y="2362200"/>
          <p14:tracePt t="10160" x="3246438" y="2346325"/>
          <p14:tracePt t="10176" x="3254375" y="2339975"/>
          <p14:tracePt t="10193" x="3254375" y="2332038"/>
          <p14:tracePt t="10210" x="3260725" y="2316163"/>
          <p14:tracePt t="10227" x="3268663" y="2308225"/>
          <p14:tracePt t="10244" x="3276600" y="2286000"/>
          <p14:tracePt t="10260" x="3276600" y="2278063"/>
          <p14:tracePt t="10275" x="3276600" y="2270125"/>
          <p14:tracePt t="10293" x="3276600" y="2263775"/>
          <p14:tracePt t="10308" x="3276600" y="2255838"/>
          <p14:tracePt t="10382" x="3276600" y="2247900"/>
          <p14:tracePt t="10390" x="3276600" y="2239963"/>
          <p14:tracePt t="10406" x="3276600" y="2232025"/>
          <p14:tracePt t="10422" x="3276600" y="2225675"/>
          <p14:tracePt t="10438" x="3276600" y="2217738"/>
          <p14:tracePt t="10462" x="3268663" y="2209800"/>
          <p14:tracePt t="10470" x="3260725" y="2209800"/>
          <p14:tracePt t="10478" x="3254375" y="2201863"/>
          <p14:tracePt t="10495" x="3246438" y="2193925"/>
          <p14:tracePt t="10542" x="3230563" y="2193925"/>
          <p14:tracePt t="10582" x="3222625" y="2193925"/>
          <p14:tracePt t="10614" x="3216275" y="2193925"/>
          <p14:tracePt t="10622" x="3208338" y="2193925"/>
          <p14:tracePt t="10630" x="3200400" y="2193925"/>
          <p14:tracePt t="10642" x="3192463" y="2193925"/>
          <p14:tracePt t="10662" x="3184525" y="2193925"/>
          <p14:tracePt t="10710" x="3178175" y="2193925"/>
          <p14:tracePt t="10726" x="3162300" y="2193925"/>
          <p14:tracePt t="10758" x="3154363" y="2201863"/>
          <p14:tracePt t="10774" x="3146425" y="2209800"/>
          <p14:tracePt t="10830" x="3146425" y="2217738"/>
          <p14:tracePt t="10854" x="3146425" y="2232025"/>
          <p14:tracePt t="10862" x="3140075" y="2239963"/>
          <p14:tracePt t="10876" x="3132138" y="2255838"/>
          <p14:tracePt t="10894" x="3124200" y="2255838"/>
          <p14:tracePt t="10912" x="3116263" y="2270125"/>
          <p14:tracePt t="10958" x="3108325" y="2270125"/>
          <p14:tracePt t="10991" x="3108325" y="2278063"/>
          <p14:tracePt t="10998" x="3101975" y="2286000"/>
          <p14:tracePt t="11014" x="3094038" y="2293938"/>
          <p14:tracePt t="11038" x="3094038" y="2286000"/>
          <p14:tracePt t="11254" x="3101975" y="2286000"/>
          <p14:tracePt t="11270" x="3108325" y="2278063"/>
          <p14:tracePt t="11278" x="3108325" y="2270125"/>
          <p14:tracePt t="11292" x="3116263" y="2263775"/>
          <p14:tracePt t="11308" x="3132138" y="2255838"/>
          <p14:tracePt t="11327" x="3140075" y="2255838"/>
          <p14:tracePt t="11350" x="3140075" y="2247900"/>
          <p14:tracePt t="11360" x="3146425" y="2247900"/>
          <p14:tracePt t="11376" x="3146425" y="2239963"/>
          <p14:tracePt t="12275" x="3154363" y="2232025"/>
          <p14:tracePt t="12358" x="3162300" y="2225675"/>
          <p14:tracePt t="12862" x="3162300" y="2217738"/>
          <p14:tracePt t="13023" x="3146425" y="2217738"/>
          <p14:tracePt t="13086" x="3140075" y="2217738"/>
          <p14:tracePt t="13126" x="3140075" y="2209800"/>
          <p14:tracePt t="13134" x="3132138" y="2201863"/>
          <p14:tracePt t="13174" x="3124200" y="2201863"/>
          <p14:tracePt t="13246" x="3116263" y="2201863"/>
          <p14:tracePt t="13254" x="3116263" y="2209800"/>
          <p14:tracePt t="13294" x="3108325" y="2217738"/>
          <p14:tracePt t="13302" x="3108325" y="2232025"/>
          <p14:tracePt t="13334" x="3101975" y="2232025"/>
          <p14:tracePt t="13342" x="3094038" y="2232025"/>
          <p14:tracePt t="13356" x="3094038" y="2255838"/>
          <p14:tracePt t="13373" x="3086100" y="2263775"/>
          <p14:tracePt t="13391" x="3086100" y="2278063"/>
          <p14:tracePt t="13407" x="3086100" y="2286000"/>
          <p14:tracePt t="13430" x="3078163" y="2293938"/>
          <p14:tracePt t="13440" x="3070225" y="2308225"/>
          <p14:tracePt t="13457" x="3070225" y="2316163"/>
          <p14:tracePt t="13474" x="3070225" y="2324100"/>
          <p14:tracePt t="13490" x="3070225" y="2339975"/>
          <p14:tracePt t="13508" x="3070225" y="2346325"/>
          <p14:tracePt t="13508" x="3070225" y="2354263"/>
          <p14:tracePt t="13527" x="3070225" y="2362200"/>
          <p14:tracePt t="13541" x="3063875" y="2378075"/>
          <p14:tracePt t="13574" x="3063875" y="2384425"/>
          <p14:tracePt t="13590" x="3063875" y="2392363"/>
          <p14:tracePt t="13598" x="3063875" y="2408238"/>
          <p14:tracePt t="13614" x="3055938" y="2416175"/>
          <p14:tracePt t="13624" x="3055938" y="2438400"/>
          <p14:tracePt t="13642" x="3048000" y="2460625"/>
          <p14:tracePt t="13657" x="3048000" y="2468563"/>
          <p14:tracePt t="13673" x="3048000" y="2476500"/>
          <p14:tracePt t="13690" x="3048000" y="2484438"/>
          <p14:tracePt t="13706" x="3048000" y="2492375"/>
          <p14:tracePt t="13723" x="3048000" y="2498725"/>
          <p14:tracePt t="13766" x="3040063" y="2514600"/>
          <p14:tracePt t="13774" x="3040063" y="2522538"/>
          <p14:tracePt t="13798" x="3040063" y="2530475"/>
          <p14:tracePt t="13806" x="3040063" y="2536825"/>
          <p14:tracePt t="13814" x="3040063" y="2544763"/>
          <p14:tracePt t="13824" x="3040063" y="2552700"/>
          <p14:tracePt t="13839" x="3040063" y="2560638"/>
          <p14:tracePt t="13856" x="3040063" y="2574925"/>
          <p14:tracePt t="13873" x="3048000" y="2582863"/>
          <p14:tracePt t="13890" x="3055938" y="2590800"/>
          <p14:tracePt t="13918" x="3055938" y="2606675"/>
          <p14:tracePt t="13934" x="3063875" y="2606675"/>
          <p14:tracePt t="13942" x="3070225" y="2613025"/>
          <p14:tracePt t="13958" x="3070225" y="2620963"/>
          <p14:tracePt t="13972" x="3086100" y="2628900"/>
          <p14:tracePt t="13991" x="3101975" y="2636838"/>
          <p14:tracePt t="14008" x="3116263" y="2644775"/>
          <p14:tracePt t="14025" x="3124200" y="2644775"/>
          <p14:tracePt t="14040" x="3132138" y="2651125"/>
          <p14:tracePt t="14056" x="3162300" y="2659063"/>
          <p14:tracePt t="14074" x="3170238" y="2659063"/>
          <p14:tracePt t="14089" x="3192463" y="2667000"/>
          <p14:tracePt t="14106" x="3200400" y="2667000"/>
          <p14:tracePt t="14123" x="3208338" y="2667000"/>
          <p14:tracePt t="14139" x="3216275" y="2667000"/>
          <p14:tracePt t="14157" x="3254375" y="2667000"/>
          <p14:tracePt t="14157" x="3260725" y="2667000"/>
          <p14:tracePt t="14175" x="3276600" y="2667000"/>
          <p14:tracePt t="14191" x="3284538" y="2667000"/>
          <p14:tracePt t="14230" x="3292475" y="2667000"/>
          <p14:tracePt t="14246" x="3314700" y="2651125"/>
          <p14:tracePt t="14254" x="3322638" y="2644775"/>
          <p14:tracePt t="14262" x="3344863" y="2636838"/>
          <p14:tracePt t="14272" x="3382963" y="2620963"/>
          <p14:tracePt t="14289" x="3390900" y="2606675"/>
          <p14:tracePt t="14306" x="3398838" y="2598738"/>
          <p14:tracePt t="14326" x="3398838" y="2590800"/>
          <p14:tracePt t="14339" x="3406775" y="2574925"/>
          <p14:tracePt t="14356" x="3413125" y="2568575"/>
          <p14:tracePt t="14356" x="3413125" y="2560638"/>
          <p14:tracePt t="14374" x="3413125" y="2552700"/>
          <p14:tracePt t="14387" x="3429000" y="2522538"/>
          <p14:tracePt t="14404" x="3436938" y="2484438"/>
          <p14:tracePt t="14424" x="3436938" y="2454275"/>
          <p14:tracePt t="14440" x="3436938" y="2422525"/>
          <p14:tracePt t="14456" x="3444875" y="2384425"/>
          <p14:tracePt t="14473" x="3444875" y="2362200"/>
          <p14:tracePt t="14491" x="3444875" y="2332038"/>
          <p14:tracePt t="14504" x="3444875" y="2316163"/>
          <p14:tracePt t="14523" x="3444875" y="2293938"/>
          <p14:tracePt t="14539" x="3444875" y="2278063"/>
          <p14:tracePt t="14554" x="3429000" y="2278063"/>
          <p14:tracePt t="14571" x="3429000" y="2270125"/>
          <p14:tracePt t="14588" x="3413125" y="2263775"/>
          <p14:tracePt t="14605" x="3390900" y="2263775"/>
          <p14:tracePt t="14624" x="3368675" y="2247900"/>
          <p14:tracePt t="14640" x="3352800" y="2247900"/>
          <p14:tracePt t="14657" x="3344863" y="2247900"/>
          <p14:tracePt t="14672" x="3336925" y="2247900"/>
          <p14:tracePt t="14694" x="3330575" y="2247900"/>
          <p14:tracePt t="14707" x="3298825" y="2247900"/>
          <p14:tracePt t="14723" x="3276600" y="2247900"/>
          <p14:tracePt t="14739" x="3254375" y="2247900"/>
          <p14:tracePt t="14755" x="3230563" y="2255838"/>
          <p14:tracePt t="14772" x="3222625" y="2263775"/>
          <p14:tracePt t="14788" x="3216275" y="2270125"/>
          <p14:tracePt t="14830" x="3208338" y="2270125"/>
          <p14:tracePt t="14838" x="3192463" y="2270125"/>
          <p14:tracePt t="14854" x="3184525" y="2278063"/>
          <p14:tracePt t="14862" x="3178175" y="2286000"/>
          <p14:tracePt t="14872" x="3162300" y="2293938"/>
          <p14:tracePt t="14889" x="3140075" y="2316163"/>
          <p14:tracePt t="14906" x="3124200" y="2316163"/>
          <p14:tracePt t="14920" x="3116263" y="2324100"/>
          <p14:tracePt t="15825" x="3116263" y="2332038"/>
          <p14:tracePt t="15958" x="3116263" y="2339975"/>
          <p14:tracePt t="15982" x="3116263" y="2346325"/>
          <p14:tracePt t="15998" x="3116263" y="2354263"/>
          <p14:tracePt t="16006" x="3116263" y="2362200"/>
          <p14:tracePt t="16022" x="3116263" y="2378075"/>
          <p14:tracePt t="16022" x="3116263" y="2384425"/>
          <p14:tracePt t="16038" x="3116263" y="2400300"/>
          <p14:tracePt t="16062" x="3116263" y="2416175"/>
          <p14:tracePt t="16071" x="3116263" y="2430463"/>
          <p14:tracePt t="16088" x="3116263" y="2460625"/>
          <p14:tracePt t="16105" x="3101975" y="2492375"/>
          <p14:tracePt t="16122" x="3094038" y="2514600"/>
          <p14:tracePt t="16138" x="3094038" y="2544763"/>
          <p14:tracePt t="16155" x="3094038" y="2590800"/>
          <p14:tracePt t="16172" x="3094038" y="2628900"/>
          <p14:tracePt t="16188" x="3094038" y="2659063"/>
          <p14:tracePt t="16188" x="3094038" y="2667000"/>
          <p14:tracePt t="16207" x="3086100" y="2674938"/>
          <p14:tracePt t="16221" x="3086100" y="2697163"/>
          <p14:tracePt t="16221" x="3086100" y="2705100"/>
          <p14:tracePt t="16239" x="3086100" y="2727325"/>
          <p14:tracePt t="16255" x="3086100" y="2743200"/>
          <p14:tracePt t="16272" x="3086100" y="2765425"/>
          <p14:tracePt t="16289" x="3086100" y="2781300"/>
          <p14:tracePt t="16305" x="3086100" y="2789238"/>
          <p14:tracePt t="16320" x="3086100" y="2797175"/>
          <p14:tracePt t="16337" x="3086100" y="2803525"/>
          <p14:tracePt t="16353" x="3086100" y="2797175"/>
          <p14:tracePt t="16630" x="3086100" y="2781300"/>
          <p14:tracePt t="16646" x="3094038" y="2773363"/>
          <p14:tracePt t="16678" x="3101975" y="2759075"/>
          <p14:tracePt t="16701" x="3101975" y="2743200"/>
          <p14:tracePt t="16726" x="3101975" y="2735263"/>
          <p14:tracePt t="16750" x="3108325" y="2735263"/>
          <p14:tracePt t="16758" x="3108325" y="2727325"/>
          <p14:tracePt t="16790" x="3108325" y="2720975"/>
          <p14:tracePt t="16846" x="3108325" y="2713038"/>
          <p14:tracePt t="16862" x="3108325" y="2705100"/>
          <p14:tracePt t="16878" x="3108325" y="2697163"/>
          <p14:tracePt t="16894" x="3108325" y="2689225"/>
          <p14:tracePt t="16903" x="3124200" y="2674938"/>
          <p14:tracePt t="16919" x="3124200" y="2667000"/>
          <p14:tracePt t="16941" x="3124200" y="2659063"/>
          <p14:tracePt t="16957" x="3124200" y="2651125"/>
          <p14:tracePt t="16966" x="3124200" y="2636838"/>
          <p14:tracePt t="16974" x="3124200" y="2628900"/>
          <p14:tracePt t="16986" x="3140075" y="2598738"/>
          <p14:tracePt t="17003" x="3140075" y="2574925"/>
          <p14:tracePt t="17020" x="3140075" y="2552700"/>
          <p14:tracePt t="17036" x="3140075" y="2544763"/>
          <p14:tracePt t="17054" x="3140075" y="2514600"/>
          <p14:tracePt t="17071" x="3140075" y="2498725"/>
          <p14:tracePt t="17087" x="3140075" y="2476500"/>
          <p14:tracePt t="17104" x="3140075" y="2468563"/>
          <p14:tracePt t="17119" x="3140075" y="2454275"/>
          <p14:tracePt t="17136" x="3140075" y="2422525"/>
          <p14:tracePt t="17154" x="3140075" y="2392363"/>
          <p14:tracePt t="17169" x="3140075" y="2362200"/>
          <p14:tracePt t="17186" x="3140075" y="2346325"/>
          <p14:tracePt t="17202" x="3140075" y="2332038"/>
          <p14:tracePt t="17221" x="3140075" y="2324100"/>
          <p14:tracePt t="17822" x="3146425" y="2324100"/>
          <p14:tracePt t="17830" x="3162300" y="2324100"/>
          <p14:tracePt t="17854" x="3170238" y="2324100"/>
          <p14:tracePt t="17878" x="3192463" y="2324100"/>
          <p14:tracePt t="17886" x="3222625" y="2324100"/>
          <p14:tracePt t="17903" x="3254375" y="2308225"/>
          <p14:tracePt t="17910" x="3284538" y="2308225"/>
          <p14:tracePt t="17920" x="3360738" y="2308225"/>
          <p14:tracePt t="17936" x="3382963" y="2293938"/>
          <p14:tracePt t="17952" x="3382963" y="2286000"/>
          <p14:tracePt t="17968" x="3368675" y="2293938"/>
          <p14:tracePt t="18150" x="3352800" y="2293938"/>
          <p14:tracePt t="18158" x="3336925" y="2293938"/>
          <p14:tracePt t="18168" x="3292475" y="2301875"/>
          <p14:tracePt t="18185" x="3238500" y="2308225"/>
          <p14:tracePt t="18202" x="3208338" y="2308225"/>
          <p14:tracePt t="18219" x="3192463" y="2316163"/>
          <p14:tracePt t="18235" x="3184525" y="2316163"/>
          <p14:tracePt t="18294" x="3178175" y="2324100"/>
          <p14:tracePt t="18318" x="3184525" y="2324100"/>
          <p14:tracePt t="18462" x="3200400" y="2324100"/>
          <p14:tracePt t="18470" x="3216275" y="2324100"/>
          <p14:tracePt t="18484" x="3238500" y="2324100"/>
          <p14:tracePt t="18502" x="3254375" y="2324100"/>
          <p14:tracePt t="18519" x="3254375" y="2332038"/>
          <p14:tracePt t="18598" x="3254375" y="2339975"/>
          <p14:tracePt t="18638" x="3246438" y="2346325"/>
          <p14:tracePt t="18646" x="3246438" y="2354263"/>
          <p14:tracePt t="18662" x="3246438" y="2370138"/>
          <p14:tracePt t="18670" x="3246438" y="2378075"/>
          <p14:tracePt t="18684" x="3246438" y="2392363"/>
          <p14:tracePt t="18702" x="3246438" y="2408238"/>
          <p14:tracePt t="18719" x="3238500" y="2416175"/>
          <p14:tracePt t="18736" x="3238500" y="2430463"/>
          <p14:tracePt t="18751" x="3238500" y="2446338"/>
          <p14:tracePt t="18769" x="3238500" y="2454275"/>
          <p14:tracePt t="18822" x="3238500" y="2468563"/>
          <p14:tracePt t="18830" x="3238500" y="2484438"/>
          <p14:tracePt t="18838" x="3238500" y="2498725"/>
          <p14:tracePt t="18854" x="3238500" y="2506663"/>
          <p14:tracePt t="18870" x="3246438" y="2514600"/>
          <p14:tracePt t="18884" x="3254375" y="2552700"/>
          <p14:tracePt t="18905" x="3254375" y="2582863"/>
          <p14:tracePt t="18905" x="3254375" y="2590800"/>
          <p14:tracePt t="18918" x="3254375" y="2628900"/>
          <p14:tracePt t="18935" x="3254375" y="2644775"/>
          <p14:tracePt t="18951" x="3254375" y="2659063"/>
          <p14:tracePt t="18968" x="3254375" y="2667000"/>
          <p14:tracePt t="19038" x="3246438" y="2667000"/>
          <p14:tracePt t="19102" x="3238500" y="2667000"/>
          <p14:tracePt t="19118" x="3230563" y="2667000"/>
          <p14:tracePt t="19126" x="3238500" y="2667000"/>
          <p14:tracePt t="19326" x="3246438" y="2667000"/>
          <p14:tracePt t="19334" x="3260725" y="2667000"/>
          <p14:tracePt t="19342" x="3276600" y="2667000"/>
          <p14:tracePt t="19352" x="3314700" y="2667000"/>
          <p14:tracePt t="19368" x="3352800" y="2651125"/>
          <p14:tracePt t="19385" x="3382963" y="2628900"/>
          <p14:tracePt t="19402" x="3398838" y="2628900"/>
          <p14:tracePt t="19418" x="3398838" y="2606675"/>
          <p14:tracePt t="19435" x="3398838" y="2590800"/>
          <p14:tracePt t="19451" x="3398838" y="2536825"/>
          <p14:tracePt t="19468" x="3398838" y="2522538"/>
          <p14:tracePt t="19468" x="3390900" y="2506663"/>
          <p14:tracePt t="19487" x="3382963" y="2506663"/>
          <p14:tracePt t="19534" x="3382963" y="2498725"/>
          <p14:tracePt t="19557" x="3375025" y="2492375"/>
          <p14:tracePt t="19566" x="3360738" y="2476500"/>
          <p14:tracePt t="19574" x="3344863" y="2446338"/>
          <p14:tracePt t="19584" x="3314700" y="2416175"/>
          <p14:tracePt t="19601" x="3260725" y="2362200"/>
          <p14:tracePt t="19617" x="3216275" y="2308225"/>
          <p14:tracePt t="19634" x="3200400" y="2293938"/>
          <p14:tracePt t="19650" x="3192463" y="2293938"/>
          <p14:tracePt t="19710" x="3184525" y="2301875"/>
          <p14:tracePt t="19718" x="3178175" y="2308225"/>
          <p14:tracePt t="20633" x="3170238" y="2308225"/>
          <p14:tracePt t="20926" x="3162300" y="2308225"/>
          <p14:tracePt t="20950" x="3146425" y="2324100"/>
          <p14:tracePt t="20966" x="3140075" y="2324100"/>
          <p14:tracePt t="20998" x="3132138" y="2324100"/>
          <p14:tracePt t="21017" x="3124200" y="2324100"/>
          <p14:tracePt t="21031" x="3116263" y="2324100"/>
          <p14:tracePt t="21037" x="3101975" y="2324100"/>
          <p14:tracePt t="21047" x="3086100" y="2324100"/>
          <p14:tracePt t="21065" x="3055938" y="2324100"/>
          <p14:tracePt t="21082" x="3025775" y="2324100"/>
          <p14:tracePt t="21098" x="2971800" y="2301875"/>
          <p14:tracePt t="21114" x="2895600" y="2263775"/>
          <p14:tracePt t="21114" x="2827338" y="2217738"/>
          <p14:tracePt t="21134" x="2720975" y="2187575"/>
          <p14:tracePt t="21154" x="2598738" y="2149475"/>
          <p14:tracePt t="21169" x="2476500" y="2117725"/>
          <p14:tracePt t="21183" x="2408238" y="2095500"/>
          <p14:tracePt t="21200" x="2346325" y="2073275"/>
          <p14:tracePt t="21215" x="2286000" y="2057400"/>
          <p14:tracePt t="21232" x="2209800" y="2035175"/>
          <p14:tracePt t="21249" x="2065338" y="2011363"/>
          <p14:tracePt t="21266" x="1935163" y="1981200"/>
          <p14:tracePt t="21282" x="1812925" y="1943100"/>
          <p14:tracePt t="21299" x="1730375" y="1912938"/>
          <p14:tracePt t="21316" x="1676400" y="1874838"/>
          <p14:tracePt t="21332" x="1654175" y="1858963"/>
          <p14:tracePt t="21349" x="1660525" y="1858963"/>
          <p14:tracePt t="21582" x="1684338" y="1858963"/>
          <p14:tracePt t="21590" x="1722438" y="1858963"/>
          <p14:tracePt t="21600" x="1836738" y="1858963"/>
          <p14:tracePt t="21617" x="1997075" y="1858963"/>
          <p14:tracePt t="21632" x="2179638" y="1858963"/>
          <p14:tracePt t="21649" x="2324100" y="1858963"/>
          <p14:tracePt t="21665" x="2378075" y="1858963"/>
          <p14:tracePt t="21682" x="2392363" y="1858963"/>
          <p14:tracePt t="21698" x="2400300" y="1858963"/>
          <p14:tracePt t="21718" x="2422525" y="1858963"/>
          <p14:tracePt t="21731" x="2514600" y="1882775"/>
          <p14:tracePt t="21748" x="2781300" y="1882775"/>
          <p14:tracePt t="21767" x="2955925" y="1882775"/>
          <p14:tracePt t="21783" x="3055938" y="1882775"/>
          <p14:tracePt t="21799" x="3078163" y="1882775"/>
          <p14:tracePt t="21815" x="3101975" y="1882775"/>
          <p14:tracePt t="21862" x="3116263" y="1897063"/>
          <p14:tracePt t="21918" x="3124200" y="1897063"/>
          <p14:tracePt t="21926" x="3162300" y="1912938"/>
          <p14:tracePt t="21934" x="3208338" y="1935163"/>
          <p14:tracePt t="21948" x="3336925" y="1958975"/>
          <p14:tracePt t="21967" x="3368675" y="1965325"/>
          <p14:tracePt t="21983" x="3360738" y="1965325"/>
          <p14:tracePt t="22550" x="3360738" y="1973263"/>
          <p14:tracePt t="22679" x="3360738" y="1981200"/>
          <p14:tracePt t="22726" x="3352800" y="1989138"/>
          <p14:tracePt t="22734" x="3344863" y="1989138"/>
          <p14:tracePt t="22758" x="3330575" y="1997075"/>
          <p14:tracePt t="22774" x="3322638" y="2003425"/>
          <p14:tracePt t="22790" x="3306763" y="2003425"/>
          <p14:tracePt t="22798" x="3292475" y="2019300"/>
          <p14:tracePt t="22815" x="3276600" y="2019300"/>
          <p14:tracePt t="22831" x="3254375" y="2019300"/>
          <p14:tracePt t="22848" x="3238500" y="2019300"/>
          <p14:tracePt t="22864" x="3208338" y="2019300"/>
          <p14:tracePt t="22881" x="3192463" y="2019300"/>
          <p14:tracePt t="22899" x="3184525" y="2019300"/>
          <p14:tracePt t="22912" x="3178175" y="2019300"/>
          <p14:tracePt t="23827" x="3170238" y="2019300"/>
          <p14:tracePt t="26260" x="3170238" y="2011363"/>
          <p14:tracePt t="26574" x="3178175" y="2003425"/>
          <p14:tracePt t="26582" x="3200400" y="2003425"/>
          <p14:tracePt t="26606" x="3208338" y="1997075"/>
          <p14:tracePt t="26622" x="3216275" y="1997075"/>
          <p14:tracePt t="26630" x="3216275" y="1989138"/>
          <p14:tracePt t="26643" x="3246438" y="1981200"/>
          <p14:tracePt t="26660" x="3254375" y="1981200"/>
          <p14:tracePt t="26676" x="3268663" y="1973263"/>
          <p14:tracePt t="26676" x="3292475" y="1965325"/>
          <p14:tracePt t="26695" x="3352800" y="1958975"/>
          <p14:tracePt t="26711" x="3451225" y="1943100"/>
          <p14:tracePt t="26728" x="3551238" y="1935163"/>
          <p14:tracePt t="26745" x="3635375" y="1935163"/>
          <p14:tracePt t="26760" x="3687763" y="1935163"/>
          <p14:tracePt t="26778" x="3741738" y="1935163"/>
          <p14:tracePt t="26794" x="3756025" y="1935163"/>
          <p14:tracePt t="26810" x="3763963" y="1935163"/>
          <p14:tracePt t="26826" x="3749675" y="1935163"/>
          <p14:tracePt t="26934" x="3741738" y="1943100"/>
          <p14:tracePt t="26950" x="3725863" y="1943100"/>
          <p14:tracePt t="26958" x="3717925" y="1951038"/>
          <p14:tracePt t="26966" x="3695700" y="1951038"/>
          <p14:tracePt t="26982" x="3687763" y="1951038"/>
          <p14:tracePt t="26998" x="3673475" y="1951038"/>
          <p14:tracePt t="27009" x="3573463" y="1951038"/>
          <p14:tracePt t="27026" x="3429000" y="1951038"/>
          <p14:tracePt t="27043" x="3314700" y="1973263"/>
          <p14:tracePt t="27060" x="3254375" y="1973263"/>
          <p14:tracePt t="27076" x="3216275" y="1981200"/>
          <p14:tracePt t="27076" x="3208338" y="1981200"/>
          <p14:tracePt t="27095" x="3192463" y="1981200"/>
          <p14:tracePt t="27174" x="3208338" y="1981200"/>
          <p14:tracePt t="27430" x="3230563" y="1981200"/>
          <p14:tracePt t="27438" x="3260725" y="1981200"/>
          <p14:tracePt t="27446" x="3284538" y="1981200"/>
          <p14:tracePt t="27458" x="3368675" y="1973263"/>
          <p14:tracePt t="27475" x="3444875" y="1943100"/>
          <p14:tracePt t="27492" x="3521075" y="1920875"/>
          <p14:tracePt t="27492" x="3565525" y="1920875"/>
          <p14:tracePt t="27512" x="3703638" y="1889125"/>
          <p14:tracePt t="27527" x="3810000" y="1851025"/>
          <p14:tracePt t="27543" x="3924300" y="1836738"/>
          <p14:tracePt t="27559" x="3970338" y="1828800"/>
          <p14:tracePt t="27575" x="3978275" y="1828800"/>
          <p14:tracePt t="28537" x="3984625" y="1828800"/>
          <p14:tracePt t="28822" x="3984625" y="1820863"/>
          <p14:tracePt t="28830" x="3992563" y="1820863"/>
          <p14:tracePt t="28840" x="4030663" y="1820863"/>
          <p14:tracePt t="28859" x="4137025" y="1820863"/>
          <p14:tracePt t="28875" x="4343400" y="1820863"/>
          <p14:tracePt t="28891" x="4670425" y="1812925"/>
          <p14:tracePt t="28908" x="5083175" y="1774825"/>
          <p14:tracePt t="28908" x="5227638" y="1774825"/>
          <p14:tracePt t="28927" x="5341938" y="1774825"/>
          <p14:tracePt t="28927" x="5440363" y="1774825"/>
          <p14:tracePt t="28942" x="5494338" y="1774825"/>
          <p14:tracePt t="28959" x="5502275" y="1760538"/>
          <p14:tracePt t="28974" x="5508625" y="1760538"/>
          <p14:tracePt t="29078" x="5516563" y="1760538"/>
          <p14:tracePt t="29094" x="5532438" y="1760538"/>
          <p14:tracePt t="29102" x="5540375" y="1760538"/>
          <p14:tracePt t="29110" x="5562600" y="1768475"/>
          <p14:tracePt t="29124" x="5592763" y="1790700"/>
          <p14:tracePt t="29140" x="5630863" y="1812925"/>
          <p14:tracePt t="29140" x="5638800" y="1812925"/>
          <p14:tracePt t="29159" x="5638800" y="1820863"/>
          <p14:tracePt t="29175" x="5638800" y="1836738"/>
          <p14:tracePt t="29222" x="5638800" y="1844675"/>
          <p14:tracePt t="29230" x="5638800" y="1866900"/>
          <p14:tracePt t="29240" x="5622925" y="1905000"/>
          <p14:tracePt t="29257" x="5616575" y="1935163"/>
          <p14:tracePt t="29274" x="5608638" y="1958975"/>
          <p14:tracePt t="29291" x="5600700" y="1989138"/>
          <p14:tracePt t="29307" x="5608638" y="1989138"/>
          <p14:tracePt t="29622" x="5616575" y="1989138"/>
          <p14:tracePt t="29654" x="5630863" y="1989138"/>
          <p14:tracePt t="29686" x="5638800" y="1989138"/>
          <p14:tracePt t="29710" x="5646738" y="1989138"/>
          <p14:tracePt t="29718" x="5654675" y="1981200"/>
          <p14:tracePt t="29726" x="5676900" y="1973263"/>
          <p14:tracePt t="29739" x="5707063" y="1958975"/>
          <p14:tracePt t="29758" x="5722938" y="1958975"/>
          <p14:tracePt t="29773" x="5768975" y="1958975"/>
          <p14:tracePt t="29791" x="5829300" y="1958975"/>
          <p14:tracePt t="29807" x="5943600" y="1935163"/>
          <p14:tracePt t="29824" x="6088063" y="1935163"/>
          <p14:tracePt t="29840" x="6218238" y="1912938"/>
          <p14:tracePt t="29857" x="6332538" y="1912938"/>
          <p14:tracePt t="29873" x="6400800" y="1912938"/>
          <p14:tracePt t="29890" x="6499225" y="1912938"/>
          <p14:tracePt t="29909" x="6591300" y="1912938"/>
          <p14:tracePt t="29922" x="6683375" y="1905000"/>
          <p14:tracePt t="29939" x="6797675" y="1882775"/>
          <p14:tracePt t="29939" x="6850063" y="1882775"/>
          <p14:tracePt t="29959" x="6942138" y="1882775"/>
          <p14:tracePt t="29975" x="6994525" y="1882775"/>
          <p14:tracePt t="29992" x="7026275" y="1882775"/>
          <p14:tracePt t="30008" x="7056438" y="1882775"/>
          <p14:tracePt t="30026" x="7102475" y="1882775"/>
          <p14:tracePt t="30041" x="7178675" y="1905000"/>
          <p14:tracePt t="30057" x="7277100" y="1905000"/>
          <p14:tracePt t="30074" x="7331075" y="1912938"/>
          <p14:tracePt t="30091" x="7369175" y="1912938"/>
          <p14:tracePt t="30107" x="7375525" y="1920875"/>
          <p14:tracePt t="30126" x="7383463" y="1927225"/>
          <p14:tracePt t="30139" x="7413625" y="1951038"/>
          <p14:tracePt t="30156" x="7451725" y="1958975"/>
          <p14:tracePt t="30156" x="7467600" y="1958975"/>
          <p14:tracePt t="30174" x="7475538" y="1958975"/>
          <p14:tracePt t="30189" x="7489825" y="1965325"/>
          <p14:tracePt t="30870" x="7489825" y="1981200"/>
          <p14:tracePt t="31094" x="7489825" y="1997075"/>
          <p14:tracePt t="31222" x="7489825" y="2003425"/>
          <p14:tracePt t="31294" x="7489825" y="2011363"/>
          <p14:tracePt t="31310" x="7489825" y="2019300"/>
          <p14:tracePt t="31318" x="7489825" y="2027238"/>
          <p14:tracePt t="31326" x="7489825" y="2035175"/>
          <p14:tracePt t="31338" x="7497763" y="2049463"/>
          <p14:tracePt t="31355" x="7497763" y="2057400"/>
          <p14:tracePt t="31371" x="7497763" y="2065338"/>
          <p14:tracePt t="31390" x="7497763" y="2079625"/>
          <p14:tracePt t="31414" x="7497763" y="2095500"/>
          <p14:tracePt t="31423" x="7497763" y="2125663"/>
          <p14:tracePt t="31439" x="7497763" y="2149475"/>
          <p14:tracePt t="31456" x="7489825" y="2171700"/>
          <p14:tracePt t="31472" x="7483475" y="2193925"/>
          <p14:tracePt t="31488" x="7483475" y="2201863"/>
          <p14:tracePt t="31505" x="7483475" y="2209800"/>
          <p14:tracePt t="32446" x="7483475" y="2201863"/>
          <p14:tracePt t="33070" x="7489825" y="2201863"/>
          <p14:tracePt t="33270" x="7497763" y="2209800"/>
          <p14:tracePt t="33286" x="7497763" y="2217738"/>
          <p14:tracePt t="33302" x="7497763" y="2232025"/>
          <p14:tracePt t="33318" x="7497763" y="2247900"/>
          <p14:tracePt t="33334" x="7497763" y="2263775"/>
          <p14:tracePt t="33342" x="7513638" y="2278063"/>
          <p14:tracePt t="33353" x="7513638" y="2293938"/>
          <p14:tracePt t="33369" x="7521575" y="2324100"/>
          <p14:tracePt t="33386" x="7527925" y="2354263"/>
          <p14:tracePt t="33402" x="7535863" y="2378075"/>
          <p14:tracePt t="33419" x="7535863" y="2400300"/>
          <p14:tracePt t="33436" x="7535863" y="2416175"/>
          <p14:tracePt t="33436" x="7543800" y="2446338"/>
          <p14:tracePt t="33454" x="7543800" y="2468563"/>
          <p14:tracePt t="33471" x="7543800" y="2492375"/>
          <p14:tracePt t="33487" x="7543800" y="2514600"/>
          <p14:tracePt t="33504" x="7543800" y="2530475"/>
          <p14:tracePt t="33520" x="7543800" y="2536825"/>
          <p14:tracePt t="33537" x="7543800" y="2560638"/>
          <p14:tracePt t="33554" x="7543800" y="2590800"/>
          <p14:tracePt t="33569" x="7535863" y="2613025"/>
          <p14:tracePt t="33586" x="7521575" y="2636838"/>
          <p14:tracePt t="33604" x="7505700" y="2667000"/>
          <p14:tracePt t="33620" x="7505700" y="2697163"/>
          <p14:tracePt t="33638" x="7505700" y="2705100"/>
          <p14:tracePt t="33651" x="7489825" y="2727325"/>
          <p14:tracePt t="33668" x="7489825" y="2743200"/>
          <p14:tracePt t="33668" x="7483475" y="2759075"/>
          <p14:tracePt t="33686" x="7475538" y="2765425"/>
          <p14:tracePt t="33703" x="7467600" y="2765425"/>
          <p14:tracePt t="33751" x="7459663" y="2759075"/>
          <p14:tracePt t="33758" x="7451725" y="2751138"/>
          <p14:tracePt t="33769" x="7437438" y="2735263"/>
          <p14:tracePt t="33787" x="7429500" y="2720975"/>
          <p14:tracePt t="33803" x="7421563" y="2705100"/>
          <p14:tracePt t="33820" x="7421563" y="2689225"/>
          <p14:tracePt t="33837" x="7421563" y="2644775"/>
          <p14:tracePt t="33853" x="7421563" y="2620963"/>
          <p14:tracePt t="33871" x="7421563" y="2590800"/>
          <p14:tracePt t="33888" x="7429500" y="2560638"/>
          <p14:tracePt t="33904" x="7437438" y="2530475"/>
          <p14:tracePt t="33918" x="7445375" y="2506663"/>
          <p14:tracePt t="33934" x="7451725" y="2498725"/>
          <p14:tracePt t="33952" x="7459663" y="2484438"/>
          <p14:tracePt t="33967" x="7459663" y="2468563"/>
          <p14:tracePt t="33984" x="7475538" y="2454275"/>
          <p14:tracePt t="34002" x="7483475" y="2438400"/>
          <p14:tracePt t="34018" x="7497763" y="2430463"/>
          <p14:tracePt t="34018" x="7497763" y="2422525"/>
          <p14:tracePt t="34038" x="7505700" y="2416175"/>
          <p14:tracePt t="34052" x="7505700" y="2408238"/>
          <p14:tracePt t="34068" x="7513638" y="2400300"/>
          <p14:tracePt t="34086" x="7513638" y="2384425"/>
          <p14:tracePt t="34110" x="7513638" y="2378075"/>
          <p14:tracePt t="34158" x="7513638" y="2370138"/>
          <p14:tracePt t="34182" x="7513638" y="2362200"/>
          <p14:tracePt t="34198" x="7513638" y="2346325"/>
          <p14:tracePt t="34206" x="7513638" y="2339975"/>
          <p14:tracePt t="34222" x="7505700" y="2339975"/>
          <p14:tracePt t="34236" x="7505700" y="2324100"/>
          <p14:tracePt t="34252" x="7497763" y="2316163"/>
          <p14:tracePt t="34252" x="7497763" y="2301875"/>
          <p14:tracePt t="34271" x="7497763" y="2286000"/>
          <p14:tracePt t="34288" x="7497763" y="2239963"/>
          <p14:tracePt t="34304" x="7497763" y="2201863"/>
          <p14:tracePt t="34320" x="7497763" y="2163763"/>
          <p14:tracePt t="34337" x="7497763" y="2133600"/>
          <p14:tracePt t="34352" x="7497763" y="2103438"/>
          <p14:tracePt t="34369" x="7505700" y="2065338"/>
          <p14:tracePt t="34385" x="7505700" y="2035175"/>
          <p14:tracePt t="34402" x="7505700" y="2019300"/>
          <p14:tracePt t="34419" x="7505700" y="2011363"/>
          <p14:tracePt t="34510" x="7505700" y="1997075"/>
          <p14:tracePt t="34541" x="7505700" y="1989138"/>
          <p14:tracePt t="34557" x="7497763" y="1989138"/>
          <p14:tracePt t="34598" x="7489825" y="1989138"/>
          <p14:tracePt t="34606" x="7483475" y="1989138"/>
          <p14:tracePt t="34638" x="7475538" y="1989138"/>
          <p14:tracePt t="34654" x="7451725" y="1989138"/>
          <p14:tracePt t="34662" x="7437438" y="1989138"/>
          <p14:tracePt t="34670" x="7429500" y="1989138"/>
          <p14:tracePt t="34685" x="7421563" y="2003425"/>
          <p14:tracePt t="34702" x="7407275" y="2003425"/>
          <p14:tracePt t="34750" x="7399338" y="2003425"/>
          <p14:tracePt t="34766" x="7391400" y="2003425"/>
          <p14:tracePt t="34774" x="7375525" y="2003425"/>
          <p14:tracePt t="34785" x="7353300" y="2003425"/>
          <p14:tracePt t="34802" x="7307263" y="2011363"/>
          <p14:tracePt t="34819" x="7261225" y="2019300"/>
          <p14:tracePt t="34837" x="7246938" y="2019300"/>
          <p14:tracePt t="34852" x="7216775" y="2019300"/>
          <p14:tracePt t="34869" x="7208838" y="2019300"/>
          <p14:tracePt t="34918" x="7200900" y="2019300"/>
          <p14:tracePt t="34935" x="7192963" y="2019300"/>
          <p14:tracePt t="34950" x="7185025" y="2019300"/>
          <p14:tracePt t="35022" x="7185025" y="2003425"/>
          <p14:tracePt t="35032" x="7185025" y="1997075"/>
          <p14:tracePt t="35149" x="7192963" y="1989138"/>
          <p14:tracePt t="35189" x="7200900" y="1989138"/>
          <p14:tracePt t="35222" x="7208838" y="1989138"/>
          <p14:tracePt t="35238" x="7216775" y="1989138"/>
          <p14:tracePt t="35246" x="7231063" y="1989138"/>
          <p14:tracePt t="35262" x="7246938" y="1981200"/>
          <p14:tracePt t="35270" x="7261225" y="1981200"/>
          <p14:tracePt t="35284" x="7307263" y="1965325"/>
          <p14:tracePt t="35303" x="7331075" y="1965325"/>
          <p14:tracePt t="35319" x="7345363" y="1965325"/>
          <p14:tracePt t="35337" x="7353300" y="1965325"/>
          <p14:tracePt t="35351" x="7369175" y="1965325"/>
          <p14:tracePt t="35367" x="7421563" y="1951038"/>
          <p14:tracePt t="35384" x="7475538" y="1951038"/>
          <p14:tracePt t="35400" x="7505700" y="1951038"/>
          <p14:tracePt t="35416" x="7513638" y="1951038"/>
          <p14:tracePt t="35433" x="7521575" y="1951038"/>
          <p14:tracePt t="35550" x="7521575" y="1943100"/>
          <p14:tracePt t="35590" x="7527925" y="1943100"/>
          <p14:tracePt t="35622" x="7521575" y="1943100"/>
          <p14:tracePt t="35710" x="7505700" y="1943100"/>
          <p14:tracePt t="35726" x="7489825" y="1943100"/>
          <p14:tracePt t="35742" x="7483475" y="1943100"/>
          <p14:tracePt t="35758" x="7467600" y="1943100"/>
          <p14:tracePt t="35768" x="7429500" y="1943100"/>
          <p14:tracePt t="35785" x="7391400" y="1951038"/>
          <p14:tracePt t="35801" x="7353300" y="1951038"/>
          <p14:tracePt t="35817" x="7345363" y="1951038"/>
          <p14:tracePt t="35834" x="7331075" y="1951038"/>
          <p14:tracePt t="35870" x="7299325" y="1951038"/>
          <p14:tracePt t="35886" x="7285038" y="1951038"/>
          <p14:tracePt t="35894" x="7269163" y="1951038"/>
          <p14:tracePt t="35911" x="7261225" y="1951038"/>
          <p14:tracePt t="35933" x="7246938" y="1951038"/>
          <p14:tracePt t="35974" x="7239000" y="1951038"/>
          <p14:tracePt t="35983" x="7231063" y="1951038"/>
          <p14:tracePt t="35990" x="7223125" y="1951038"/>
          <p14:tracePt t="36006" x="7216775" y="1951038"/>
          <p14:tracePt t="36022" x="7216775" y="1943100"/>
          <p14:tracePt t="36118" x="7223125" y="1943100"/>
          <p14:tracePt t="36182" x="7231063" y="1943100"/>
          <p14:tracePt t="36206" x="7239000" y="1943100"/>
          <p14:tracePt t="36222" x="7246938" y="1943100"/>
          <p14:tracePt t="36238" x="7254875" y="1943100"/>
          <p14:tracePt t="36246" x="7269163" y="1943100"/>
          <p14:tracePt t="36278" x="7285038" y="1943100"/>
          <p14:tracePt t="36302" x="7299325" y="1943100"/>
          <p14:tracePt t="36310" x="7315200" y="1943100"/>
          <p14:tracePt t="36318" x="7361238" y="1943100"/>
          <p14:tracePt t="36335" x="7383463" y="1943100"/>
          <p14:tracePt t="36351" x="7407275" y="1943100"/>
          <p14:tracePt t="36368" x="7429500" y="1943100"/>
          <p14:tracePt t="36384" x="7437438" y="1943100"/>
          <p14:tracePt t="36400" x="7445375" y="1943100"/>
          <p14:tracePt t="36416" x="7451725" y="1943100"/>
          <p14:tracePt t="36434" x="7445375" y="1943100"/>
          <p14:tracePt t="36654" x="7437438" y="1943100"/>
          <p14:tracePt t="36662" x="7429500" y="1943100"/>
          <p14:tracePt t="36678" x="7421563" y="1951038"/>
          <p14:tracePt t="36686" x="7413625" y="1951038"/>
          <p14:tracePt t="36699" x="7407275" y="1981200"/>
          <p14:tracePt t="36716" x="7391400" y="1997075"/>
          <p14:tracePt t="36733" x="7383463" y="2011363"/>
          <p14:tracePt t="36749" x="7383463" y="2019300"/>
          <p14:tracePt t="36767" x="7383463" y="2027238"/>
          <p14:tracePt t="36783" x="7383463" y="2035175"/>
          <p14:tracePt t="36800" x="7375525" y="2049463"/>
          <p14:tracePt t="36816" x="7375525" y="2057400"/>
          <p14:tracePt t="36846" x="7375525" y="2065338"/>
          <p14:tracePt t="36854" x="7375525" y="2073275"/>
          <p14:tracePt t="36870" x="7375525" y="2079625"/>
          <p14:tracePt t="36883" x="7375525" y="2117725"/>
          <p14:tracePt t="36906" x="7375525" y="2125663"/>
          <p14:tracePt t="36918" x="7375525" y="2163763"/>
          <p14:tracePt t="36935" x="7375525" y="2179638"/>
          <p14:tracePt t="36949" x="7375525" y="2187575"/>
          <p14:tracePt t="36969" x="7383463" y="2187575"/>
          <p14:tracePt t="37310" x="7391400" y="2193925"/>
          <p14:tracePt t="37318" x="7391400" y="2201863"/>
          <p14:tracePt t="37982" x="7391400" y="2209800"/>
          <p14:tracePt t="38542" x="7353300" y="2225675"/>
          <p14:tracePt t="38558" x="7315200" y="2225675"/>
          <p14:tracePt t="38567" x="7261225" y="2247900"/>
          <p14:tracePt t="38581" x="7154863" y="2247900"/>
          <p14:tracePt t="38599" x="7124700" y="2247900"/>
          <p14:tracePt t="38615" x="7086600" y="2247900"/>
          <p14:tracePt t="38632" x="7010400" y="2247900"/>
          <p14:tracePt t="38648" x="6858000" y="2247900"/>
          <p14:tracePt t="38665" x="6659563" y="2247900"/>
          <p14:tracePt t="38681" x="6469063" y="2247900"/>
          <p14:tracePt t="38698" x="6354763" y="2270125"/>
          <p14:tracePt t="38714" x="6316663" y="2278063"/>
          <p14:tracePt t="38731" x="6294438" y="2278063"/>
          <p14:tracePt t="38748" x="6278563" y="2278063"/>
          <p14:tracePt t="38774" x="6256338" y="2278063"/>
          <p14:tracePt t="38782" x="6210300" y="2278063"/>
          <p14:tracePt t="38797" x="6065838" y="2278063"/>
          <p14:tracePt t="38815" x="5973763" y="2316163"/>
          <p14:tracePt t="38832" x="5913438" y="2324100"/>
          <p14:tracePt t="38848" x="5883275" y="2324100"/>
          <p14:tracePt t="38865" x="5867400" y="2332038"/>
          <p14:tracePt t="38881" x="5829300" y="2332038"/>
          <p14:tracePt t="38899" x="5775325" y="2346325"/>
          <p14:tracePt t="38916" x="5668963" y="2346325"/>
          <p14:tracePt t="38929" x="5570538" y="2370138"/>
          <p14:tracePt t="38946" x="5494338" y="2370138"/>
          <p14:tracePt t="38963" x="5440363" y="2370138"/>
          <p14:tracePt t="38980" x="5410200" y="2370138"/>
          <p14:tracePt t="39000" x="5394325" y="2370138"/>
          <p14:tracePt t="39015" x="5387975" y="2370138"/>
          <p14:tracePt t="39079" x="5380038" y="2370138"/>
          <p14:tracePt t="39086" x="5372100" y="2370138"/>
          <p14:tracePt t="39098" x="5349875" y="2370138"/>
          <p14:tracePt t="39116" x="5341938" y="2370138"/>
          <p14:tracePt t="39129" x="5334000" y="2370138"/>
          <p14:tracePt t="39166" x="5334000" y="2362200"/>
          <p14:tracePt t="39286" x="5334000" y="2354263"/>
          <p14:tracePt t="39294" x="5334000" y="2346325"/>
          <p14:tracePt t="39310" x="5334000" y="2339975"/>
          <p14:tracePt t="39350" x="5334000" y="2332038"/>
          <p14:tracePt t="39358" x="5341938" y="2332038"/>
          <p14:tracePt t="39374" x="5349875" y="2332038"/>
          <p14:tracePt t="39438" x="5356225" y="2332038"/>
          <p14:tracePt t="39462" x="5364163" y="2332038"/>
          <p14:tracePt t="39502" x="5372100" y="2332038"/>
          <p14:tracePt t="39510" x="5380038" y="2332038"/>
          <p14:tracePt t="39518" x="5394325" y="2332038"/>
          <p14:tracePt t="39531" x="5418138" y="2332038"/>
          <p14:tracePt t="39548" x="5448300" y="2332038"/>
          <p14:tracePt t="39563" x="5464175" y="2332038"/>
          <p14:tracePt t="39580" x="5470525" y="2332038"/>
          <p14:tracePt t="39595" x="5486400" y="2332038"/>
          <p14:tracePt t="39612" x="5494338" y="2354263"/>
          <p14:tracePt t="40070" x="5494338" y="2362200"/>
          <p14:tracePt t="40086" x="5494338" y="2370138"/>
          <p14:tracePt t="40102" x="5494338" y="2384425"/>
          <p14:tracePt t="40190" x="5494338" y="2400300"/>
          <p14:tracePt t="40198" x="5494338" y="2416175"/>
          <p14:tracePt t="40212" x="5494338" y="2430463"/>
          <p14:tracePt t="40229" x="5494338" y="2438400"/>
          <p14:tracePt t="40245" x="5494338" y="2454275"/>
          <p14:tracePt t="40263" x="5494338" y="2460625"/>
          <p14:tracePt t="40279" x="5494338" y="2476500"/>
          <p14:tracePt t="40296" x="5502275" y="2498725"/>
          <p14:tracePt t="40313" x="5502275" y="2522538"/>
          <p14:tracePt t="40329" x="5502275" y="2552700"/>
          <p14:tracePt t="40346" x="5502275" y="2606675"/>
          <p14:tracePt t="40362" x="5502275" y="2636838"/>
          <p14:tracePt t="40379" x="5502275" y="2667000"/>
          <p14:tracePt t="40396" x="5502275" y="2697163"/>
          <p14:tracePt t="40412" x="5502275" y="2713038"/>
          <p14:tracePt t="40429" x="5502275" y="2743200"/>
          <p14:tracePt t="40447" x="5502275" y="2759075"/>
          <p14:tracePt t="40463" x="5502275" y="2781300"/>
          <p14:tracePt t="40480" x="5502275" y="2797175"/>
          <p14:tracePt t="40496" x="5508625" y="2819400"/>
          <p14:tracePt t="40514" x="5516563" y="2835275"/>
          <p14:tracePt t="40530" x="5516563" y="2827338"/>
          <p14:tracePt t="40622" x="5516563" y="2811463"/>
          <p14:tracePt t="40638" x="5516563" y="2797175"/>
          <p14:tracePt t="40647" x="5516563" y="2781300"/>
          <p14:tracePt t="40664" x="5516563" y="2751138"/>
          <p14:tracePt t="40680" x="5516563" y="2697163"/>
          <p14:tracePt t="40697" x="5516563" y="2620963"/>
          <p14:tracePt t="40713" x="5516563" y="2522538"/>
          <p14:tracePt t="40729" x="5516563" y="2454275"/>
          <p14:tracePt t="40745" x="5516563" y="2384425"/>
          <p14:tracePt t="40763" x="5516563" y="2339975"/>
          <p14:tracePt t="40779" x="5516563" y="2301875"/>
          <p14:tracePt t="40795" x="5516563" y="2270125"/>
          <p14:tracePt t="40812" x="5516563" y="2239963"/>
          <p14:tracePt t="40830" x="5516563" y="2232025"/>
          <p14:tracePt t="40846" x="5516563" y="2209800"/>
          <p14:tracePt t="40863" x="5516563" y="2193925"/>
          <p14:tracePt t="40879" x="5516563" y="2179638"/>
          <p14:tracePt t="40896" x="5516563" y="2155825"/>
          <p14:tracePt t="40914" x="5516563" y="2141538"/>
          <p14:tracePt t="40933" x="5516563" y="2149475"/>
          <p14:tracePt t="41157" x="5516563" y="2155825"/>
          <p14:tracePt t="41197" x="5516563" y="2163763"/>
          <p14:tracePt t="41254" x="5516563" y="2171700"/>
          <p14:tracePt t="41278" x="5516563" y="2179638"/>
          <p14:tracePt t="41286" x="5516563" y="2187575"/>
          <p14:tracePt t="41302" x="5516563" y="2193925"/>
          <p14:tracePt t="41311" x="5516563" y="2209800"/>
          <p14:tracePt t="41328" x="5516563" y="2232025"/>
          <p14:tracePt t="41345" x="5516563" y="2255838"/>
          <p14:tracePt t="41362" x="5516563" y="2286000"/>
          <p14:tracePt t="41378" x="5516563" y="2308225"/>
          <p14:tracePt t="41394" x="5516563" y="2339975"/>
          <p14:tracePt t="41412" x="5516563" y="2378075"/>
          <p14:tracePt t="41428" x="5508625" y="2408238"/>
          <p14:tracePt t="41428" x="5508625" y="2422525"/>
          <p14:tracePt t="41446" x="5508625" y="2438400"/>
          <p14:tracePt t="41446" x="5502275" y="2454275"/>
          <p14:tracePt t="41463" x="5502275" y="2492375"/>
          <p14:tracePt t="41479" x="5502275" y="2522538"/>
          <p14:tracePt t="41496" x="5502275" y="2560638"/>
          <p14:tracePt t="41512" x="5502275" y="2590800"/>
          <p14:tracePt t="41530" x="5494338" y="2636838"/>
          <p14:tracePt t="41545" x="5494338" y="2674938"/>
          <p14:tracePt t="41561" x="5494338" y="2705100"/>
          <p14:tracePt t="41579" x="5494338" y="2727325"/>
          <p14:tracePt t="41596" x="5494338" y="2735263"/>
          <p14:tracePt t="41611" x="5494338" y="2743200"/>
          <p14:tracePt t="41627" x="5494338" y="2735263"/>
          <p14:tracePt t="41743" x="5494338" y="2727325"/>
          <p14:tracePt t="41750" x="5494338" y="2720975"/>
          <p14:tracePt t="41761" x="5494338" y="2705100"/>
          <p14:tracePt t="41777" x="5494338" y="2674938"/>
          <p14:tracePt t="41794" x="5494338" y="2620963"/>
          <p14:tracePt t="41811" x="5494338" y="2560638"/>
          <p14:tracePt t="41828" x="5494338" y="2506663"/>
          <p14:tracePt t="41844" x="5494338" y="2446338"/>
          <p14:tracePt t="41844" x="5494338" y="2422525"/>
          <p14:tracePt t="41863" x="5486400" y="2408238"/>
          <p14:tracePt t="41877" x="5486400" y="2346325"/>
          <p14:tracePt t="41895" x="5478463" y="2324100"/>
          <p14:tracePt t="41913" x="5478463" y="2301875"/>
          <p14:tracePt t="41928" x="5478463" y="2293938"/>
          <p14:tracePt t="41950" x="5478463" y="2286000"/>
          <p14:tracePt t="41966" x="5478463" y="2278063"/>
          <p14:tracePt t="41982" x="5478463" y="2263775"/>
          <p14:tracePt t="41998" x="5478463" y="2247900"/>
          <p14:tracePt t="42010" x="5478463" y="2232025"/>
          <p14:tracePt t="42028" x="5478463" y="2217738"/>
          <p14:tracePt t="42044" x="5478463" y="2201863"/>
          <p14:tracePt t="42060" x="5478463" y="2209800"/>
          <p14:tracePt t="42206" x="5478463" y="2217738"/>
          <p14:tracePt t="42214" x="5478463" y="2232025"/>
          <p14:tracePt t="42246" x="5478463" y="2247900"/>
          <p14:tracePt t="42254" x="5478463" y="2255838"/>
          <p14:tracePt t="42270" x="5478463" y="2263775"/>
          <p14:tracePt t="42278" x="5478463" y="2278063"/>
          <p14:tracePt t="42294" x="5478463" y="2308225"/>
          <p14:tracePt t="42311" x="5478463" y="2339975"/>
          <p14:tracePt t="42328" x="5486400" y="2370138"/>
          <p14:tracePt t="42344" x="5486400" y="2408238"/>
          <p14:tracePt t="42361" x="5486400" y="2430463"/>
          <p14:tracePt t="42377" x="5486400" y="2454275"/>
          <p14:tracePt t="42393" x="5486400" y="2476500"/>
          <p14:tracePt t="42410" x="5486400" y="2498725"/>
          <p14:tracePt t="42427" x="5486400" y="2522538"/>
          <p14:tracePt t="42427" x="5486400" y="2536825"/>
          <p14:tracePt t="42446" x="5486400" y="2560638"/>
          <p14:tracePt t="42460" x="5486400" y="2568575"/>
          <p14:tracePt t="42476" x="5486400" y="2598738"/>
          <p14:tracePt t="42495" x="5486400" y="2620963"/>
          <p14:tracePt t="42511" x="5486400" y="2644775"/>
          <p14:tracePt t="42530" x="5486400" y="2659063"/>
          <p14:tracePt t="42544" x="5486400" y="2674938"/>
          <p14:tracePt t="42560" x="5486400" y="2689225"/>
          <p14:tracePt t="44414" x="5494338" y="2697163"/>
          <p14:tracePt t="44582" x="5502275" y="2705100"/>
          <p14:tracePt t="44592" x="5502275" y="2713038"/>
          <p14:tracePt t="44598" x="5502275" y="2720975"/>
          <p14:tracePt t="44610" x="5508625" y="2727325"/>
          <p14:tracePt t="44624" x="5516563" y="2727325"/>
          <p14:tracePt t="45094" x="5524500" y="2727325"/>
          <p14:tracePt t="45334" x="5524500" y="2720975"/>
          <p14:tracePt t="45398" x="5532438" y="2713038"/>
          <p14:tracePt t="45439" x="5532438" y="2705100"/>
          <p14:tracePt t="45494" x="5532438" y="2697163"/>
          <p14:tracePt t="45542" x="5540375" y="2689225"/>
          <p14:tracePt t="45694" x="5540375" y="2682875"/>
          <p14:tracePt t="46592" x="5540375" y="2674938"/>
          <p14:tracePt t="47914" x="5546725" y="2674938"/>
          <p14:tracePt t="47950" x="5502275" y="2667000"/>
          <p14:tracePt t="48742" x="5456238" y="2659063"/>
          <p14:tracePt t="48750" x="5372100" y="2659063"/>
          <p14:tracePt t="48758" x="5326063" y="2636838"/>
          <p14:tracePt t="48771" x="5173663" y="2620963"/>
          <p14:tracePt t="48788" x="5029200" y="2574925"/>
          <p14:tracePt t="48802" x="4914900" y="2568575"/>
          <p14:tracePt t="48819" x="4808538" y="2552700"/>
          <p14:tracePt t="48835" x="4594225" y="2514600"/>
          <p14:tracePt t="48855" x="4419600" y="2492375"/>
          <p14:tracePt t="48871" x="4213225" y="2446338"/>
          <p14:tracePt t="48888" x="4022725" y="2430463"/>
          <p14:tracePt t="48905" x="3848100" y="2408238"/>
          <p14:tracePt t="48922" x="3687763" y="2392363"/>
          <p14:tracePt t="48937" x="3551238" y="2378075"/>
          <p14:tracePt t="48952" x="3436938" y="2354263"/>
          <p14:tracePt t="48970" x="3322638" y="2332038"/>
          <p14:tracePt t="48987" x="3216275" y="2324100"/>
          <p14:tracePt t="48987" x="3162300" y="2308225"/>
          <p14:tracePt t="49006" x="3101975" y="2301875"/>
          <p14:tracePt t="49020" x="2994025" y="2263775"/>
          <p14:tracePt t="49020" x="2925763" y="2247900"/>
          <p14:tracePt t="49040" x="2811463" y="2225675"/>
          <p14:tracePt t="49055" x="2713038" y="2209800"/>
          <p14:tracePt t="49072" x="2613025" y="2179638"/>
          <p14:tracePt t="49088" x="2522538" y="2117725"/>
          <p14:tracePt t="49105" x="2446338" y="2103438"/>
          <p14:tracePt t="49121" x="2370138" y="2079625"/>
          <p14:tracePt t="49138" x="2286000" y="2049463"/>
          <p14:tracePt t="49155" x="2209800" y="2027238"/>
          <p14:tracePt t="49171" x="2133600" y="2003425"/>
          <p14:tracePt t="49187" x="2035175" y="1965325"/>
          <p14:tracePt t="49204" x="1951038" y="1943100"/>
          <p14:tracePt t="49220" x="1905000" y="1943100"/>
          <p14:tracePt t="49236" x="1874838" y="1943100"/>
          <p14:tracePt t="49236" x="1858963" y="1943100"/>
          <p14:tracePt t="49254" x="1844675" y="1927225"/>
          <p14:tracePt t="49270" x="1828800" y="1927225"/>
          <p14:tracePt t="49287" x="1820863" y="1927225"/>
          <p14:tracePt t="49382" x="1812925" y="1927225"/>
          <p14:tracePt t="49926" x="1806575" y="1927225"/>
          <p14:tracePt t="50094" x="1798638" y="1927225"/>
          <p14:tracePt t="50454" x="1790700" y="1927225"/>
          <p14:tracePt t="54135" x="1782763" y="1927225"/>
          <p14:tracePt t="54558" x="1774825" y="1927225"/>
          <p14:tracePt t="54742" x="1774825" y="1935163"/>
          <p14:tracePt t="56217" x="1774825" y="1943100"/>
          <p14:tracePt t="56462" x="1774825" y="1951038"/>
          <p14:tracePt t="57519" x="1768475" y="1951038"/>
          <p14:tracePt t="61057" x="1760538" y="1951038"/>
          <p14:tracePt t="61638" x="1760538" y="1943100"/>
          <p14:tracePt t="61822" x="1752600" y="1935163"/>
          <p14:tracePt t="61934" x="1744663" y="1935163"/>
          <p14:tracePt t="61950" x="1736725" y="1935163"/>
          <p14:tracePt t="61974" x="1722438" y="1935163"/>
          <p14:tracePt t="61998" x="1714500" y="1935163"/>
          <p14:tracePt t="62030" x="1706563" y="1935163"/>
          <p14:tracePt t="62046" x="1698625" y="1935163"/>
          <p14:tracePt t="62054" x="1698625" y="1943100"/>
          <p14:tracePt t="62334" x="1706563" y="1951038"/>
          <p14:tracePt t="62373" x="1714500" y="1951038"/>
          <p14:tracePt t="62382" x="1722438" y="1951038"/>
          <p14:tracePt t="62398" x="1736725" y="1951038"/>
          <p14:tracePt t="62414" x="1752600" y="1958975"/>
          <p14:tracePt t="62425" x="1760538" y="1958975"/>
          <p14:tracePt t="62462" x="1768475" y="1965325"/>
          <p14:tracePt t="62494" x="1774825" y="1965325"/>
          <p14:tracePt t="62510" x="1782763" y="1965325"/>
          <p14:tracePt t="62549" x="1798638" y="1965325"/>
          <p14:tracePt t="62654" x="1812925" y="1965325"/>
          <p14:tracePt t="62998" x="1812925" y="1973263"/>
          <p14:tracePt t="63014" x="1820863" y="1973263"/>
          <p14:tracePt t="87876" x="1828800" y="1989138"/>
          <p14:tracePt t="88671" x="1828800" y="1997075"/>
          <p14:tracePt t="88751" x="1844675" y="2003425"/>
          <p14:tracePt t="88767" x="1844675" y="2011363"/>
          <p14:tracePt t="88831" x="1858963" y="2019300"/>
          <p14:tracePt t="88839" x="1866900" y="2027238"/>
          <p14:tracePt t="88855" x="1874838" y="2035175"/>
          <p14:tracePt t="88903" x="1889125" y="2041525"/>
          <p14:tracePt t="88919" x="1905000" y="2049463"/>
          <p14:tracePt t="88928" x="1912938" y="2049463"/>
          <p14:tracePt t="88942" x="1927225" y="2057400"/>
          <p14:tracePt t="88951" x="1935163" y="2057400"/>
          <p14:tracePt t="88990" x="1951038" y="2065338"/>
          <p14:tracePt t="89006" x="1958975" y="2073275"/>
          <p14:tracePt t="89023" x="1973263" y="2073275"/>
          <p14:tracePt t="89039" x="1981200" y="2079625"/>
          <p14:tracePt t="89049" x="1989138" y="2087563"/>
          <p14:tracePt t="89087" x="2003425" y="2095500"/>
          <p14:tracePt t="89987" x="1989138" y="2095500"/>
          <p14:tracePt t="90231" x="1989138" y="2087563"/>
          <p14:tracePt t="90239" x="1965325" y="2079625"/>
          <p14:tracePt t="90247" x="1958975" y="2079625"/>
          <p14:tracePt t="90262" x="1935163" y="2065338"/>
          <p14:tracePt t="90262" x="1927225" y="2065338"/>
          <p14:tracePt t="90280" x="1912938" y="2057400"/>
          <p14:tracePt t="90296" x="1897063" y="2049463"/>
          <p14:tracePt t="90313" x="1866900" y="2041525"/>
          <p14:tracePt t="90329" x="1812925" y="2019300"/>
          <p14:tracePt t="90346" x="1774825" y="2019300"/>
          <p14:tracePt t="90362" x="1744663" y="2019300"/>
          <p14:tracePt t="90380" x="1722438" y="2011363"/>
          <p14:tracePt t="90396" x="1706563" y="2011363"/>
          <p14:tracePt t="90413" x="1692275" y="1997075"/>
          <p14:tracePt t="90428" x="1676400" y="1989138"/>
          <p14:tracePt t="93975" x="1676400" y="1981200"/>
          <p14:tracePt t="94247" x="1676400" y="1973263"/>
          <p14:tracePt t="94343" x="1676400" y="1965325"/>
          <p14:tracePt t="94479" x="1660525" y="1965325"/>
          <p14:tracePt t="94727" x="1646238" y="1965325"/>
          <p14:tracePt t="94735" x="1630363" y="1965325"/>
          <p14:tracePt t="94743" x="1616075" y="1965325"/>
          <p14:tracePt t="94757" x="1562100" y="1965325"/>
          <p14:tracePt t="94777" x="1539875" y="1965325"/>
          <p14:tracePt t="94792" x="1516063" y="1965325"/>
          <p14:tracePt t="94808" x="1485900" y="1965325"/>
          <p14:tracePt t="94824" x="1463675" y="1951038"/>
          <p14:tracePt t="94841" x="1455738" y="1951038"/>
          <p14:tracePt t="94857" x="1439863" y="1951038"/>
          <p14:tracePt t="94874" x="1431925" y="1951038"/>
          <p14:tracePt t="94935" x="1425575" y="1951038"/>
          <p14:tracePt t="94943" x="1409700" y="1951038"/>
          <p14:tracePt t="94957" x="1387475" y="1951038"/>
          <p14:tracePt t="94957" x="1371600" y="1951038"/>
          <p14:tracePt t="94975" x="1363663" y="1951038"/>
          <p14:tracePt t="95140" x="1371600" y="1943100"/>
          <p14:tracePt t="95231" x="1379538" y="1935163"/>
          <p14:tracePt t="96111" x="1387475" y="1935163"/>
          <p14:tracePt t="96679" x="1393825" y="1935163"/>
          <p14:tracePt t="98313" x="1409700" y="1935163"/>
          <p14:tracePt t="99151" x="1409700" y="1943100"/>
          <p14:tracePt t="99159" x="1425575" y="1958975"/>
          <p14:tracePt t="99175" x="1431925" y="1973263"/>
          <p14:tracePt t="99186" x="1431925" y="2003425"/>
          <p14:tracePt t="99203" x="1447800" y="2041525"/>
          <p14:tracePt t="99221" x="1455738" y="2087563"/>
          <p14:tracePt t="99237" x="1470025" y="2125663"/>
          <p14:tracePt t="99253" x="1477963" y="2193925"/>
          <p14:tracePt t="99253" x="1477963" y="2225675"/>
          <p14:tracePt t="99271" x="1477963" y="2247900"/>
          <p14:tracePt t="99287" x="1477963" y="2339975"/>
          <p14:tracePt t="99304" x="1477963" y="2392363"/>
          <p14:tracePt t="99320" x="1477963" y="2460625"/>
          <p14:tracePt t="99337" x="1477963" y="2560638"/>
          <p14:tracePt t="99354" x="1477963" y="2651125"/>
          <p14:tracePt t="99370" x="1477963" y="2743200"/>
          <p14:tracePt t="99387" x="1477963" y="2835275"/>
          <p14:tracePt t="99404" x="1477963" y="2941638"/>
          <p14:tracePt t="99420" x="1477963" y="3032125"/>
          <p14:tracePt t="99437" x="1477963" y="3132138"/>
          <p14:tracePt t="99437" x="1477963" y="3178175"/>
          <p14:tracePt t="99456" x="1477963" y="3222625"/>
          <p14:tracePt t="99469" x="1477963" y="3406775"/>
          <p14:tracePt t="99489" x="1485900" y="3521075"/>
          <p14:tracePt t="99504" x="1508125" y="3665538"/>
          <p14:tracePt t="99522" x="1508125" y="3810000"/>
          <p14:tracePt t="99537" x="1508125" y="3908425"/>
          <p14:tracePt t="99554" x="1508125" y="3978275"/>
          <p14:tracePt t="99569" x="1501775" y="4038600"/>
          <p14:tracePt t="99585" x="1485900" y="4114800"/>
          <p14:tracePt t="99601" x="1470025" y="4191000"/>
          <p14:tracePt t="99619" x="1470025" y="4343400"/>
          <p14:tracePt t="99636" x="1470025" y="4525963"/>
          <p14:tracePt t="99652" x="1470025" y="4716463"/>
          <p14:tracePt t="99669" x="1470025" y="4860925"/>
          <p14:tracePt t="99669" x="1470025" y="4930775"/>
          <p14:tracePt t="99688" x="1470025" y="4991100"/>
          <p14:tracePt t="99688" x="1470025" y="5013325"/>
          <p14:tracePt t="99704" x="1470025" y="5075238"/>
          <p14:tracePt t="99720" x="1470025" y="5105400"/>
          <p14:tracePt t="99737" x="1470025" y="5151438"/>
          <p14:tracePt t="99753" x="1508125" y="5197475"/>
          <p14:tracePt t="99769" x="1562100" y="5257800"/>
          <p14:tracePt t="99786" x="1608138" y="5303838"/>
          <p14:tracePt t="99803" x="1646238" y="5341938"/>
          <p14:tracePt t="99820" x="1706563" y="5394325"/>
          <p14:tracePt t="99835" x="1774825" y="5516563"/>
          <p14:tracePt t="99852" x="1806575" y="5554663"/>
          <p14:tracePt t="99869" x="1820863" y="5584825"/>
          <p14:tracePt t="99869" x="1828800" y="5584825"/>
          <p14:tracePt t="99888" x="1851025" y="5608638"/>
          <p14:tracePt t="99888" x="1858963" y="5622925"/>
          <p14:tracePt t="99903" x="1889125" y="5622925"/>
          <p14:tracePt t="99920" x="1905000" y="5622925"/>
          <p14:tracePt t="99937" x="1920875" y="5622925"/>
          <p14:tracePt t="99952" x="1927225" y="5622925"/>
          <p14:tracePt t="100015" x="1935163" y="5622925"/>
          <p14:tracePt t="100039" x="1943100" y="5622925"/>
          <p14:tracePt t="100071" x="1951038" y="5622925"/>
          <p14:tracePt t="100103" x="1965325" y="5622925"/>
          <p14:tracePt t="100111" x="1973263" y="5622925"/>
          <p14:tracePt t="100120" x="1989138" y="5622925"/>
          <p14:tracePt t="100136" x="1981200" y="5622925"/>
          <p14:tracePt t="100239" x="1973263" y="5622925"/>
          <p14:tracePt t="100255" x="1965325" y="5622925"/>
          <p14:tracePt t="100279" x="1951038" y="5608638"/>
          <p14:tracePt t="100287" x="1935163" y="5608638"/>
          <p14:tracePt t="100311" x="1927225" y="5608638"/>
          <p14:tracePt t="100319" x="1905000" y="5608638"/>
          <p14:tracePt t="100336" x="1889125" y="5608638"/>
          <p14:tracePt t="100352" x="1874838" y="5608638"/>
          <p14:tracePt t="100368" x="1858963" y="5608638"/>
          <p14:tracePt t="100431" x="1851025" y="5608638"/>
          <p14:tracePt t="100479" x="1836738" y="5608638"/>
          <p14:tracePt t="100487" x="1828800" y="5600700"/>
          <p14:tracePt t="100511" x="1820863" y="5600700"/>
          <p14:tracePt t="101466" x="1820863" y="5584825"/>
          <p14:tracePt t="102215" x="1828800" y="5578475"/>
          <p14:tracePt t="102343" x="1844675" y="5578475"/>
          <p14:tracePt t="102351" x="1844675" y="5562600"/>
          <p14:tracePt t="102367" x="1851025" y="5562600"/>
          <p14:tracePt t="102384" x="1858963" y="5554663"/>
          <p14:tracePt t="102431" x="1866900" y="5546725"/>
          <p14:tracePt t="102447" x="1866900" y="5540375"/>
          <p14:tracePt t="102455" x="1874838" y="5540375"/>
          <p14:tracePt t="102495" x="1882775" y="5540375"/>
          <p14:tracePt t="102511" x="1889125" y="5540375"/>
          <p14:tracePt t="102519" x="1905000" y="5540375"/>
          <p14:tracePt t="102532" x="1920875" y="5524500"/>
          <p14:tracePt t="102550" x="1920875" y="5508625"/>
          <p14:tracePt t="102568" x="1927225" y="5508625"/>
          <p14:tracePt t="102583" x="1927225" y="5502275"/>
          <p14:tracePt t="105237" x="1927225" y="5494338"/>
          <p14:tracePt t="105887" x="1935163" y="5494338"/>
          <p14:tracePt t="106047" x="1943100" y="5494338"/>
          <p14:tracePt t="106135" x="1951038" y="5494338"/>
          <p14:tracePt t="106159" x="1965325" y="5494338"/>
          <p14:tracePt t="106167" x="1973263" y="5494338"/>
          <p14:tracePt t="106179" x="1989138" y="5494338"/>
          <p14:tracePt t="106197" x="2003425" y="5494338"/>
          <p14:tracePt t="106247" x="2019300" y="5494338"/>
          <p14:tracePt t="106255" x="2049463" y="5494338"/>
          <p14:tracePt t="106263" x="2087563" y="5494338"/>
          <p14:tracePt t="106280" x="2117725" y="5494338"/>
          <p14:tracePt t="106297" x="2149475" y="5508625"/>
          <p14:tracePt t="106312" x="2155825" y="5508625"/>
          <p14:tracePt t="106329" x="2171700" y="5508625"/>
          <p14:tracePt t="106367" x="2187575" y="5508625"/>
          <p14:tracePt t="106375" x="2193925" y="5508625"/>
          <p14:tracePt t="106383" x="2217738" y="5508625"/>
          <p14:tracePt t="106395" x="2263775" y="5508625"/>
          <p14:tracePt t="106413" x="2301875" y="5508625"/>
          <p14:tracePt t="106429" x="2346325" y="5508625"/>
          <p14:tracePt t="106448" x="2370138" y="5508625"/>
          <p14:tracePt t="106462" x="2422525" y="5508625"/>
          <p14:tracePt t="106480" x="2476500" y="5508625"/>
          <p14:tracePt t="106497" x="2530475" y="5508625"/>
          <p14:tracePt t="106513" x="2574925" y="5516563"/>
          <p14:tracePt t="106530" x="2598738" y="5516563"/>
          <p14:tracePt t="106547" x="2613025" y="5516563"/>
          <p14:tracePt t="106562" x="2620963" y="5516563"/>
          <p14:tracePt t="106578" x="2674938" y="5516563"/>
          <p14:tracePt t="106596" x="2759075" y="5532438"/>
          <p14:tracePt t="106612" x="2865438" y="5554663"/>
          <p14:tracePt t="106629" x="2941638" y="5562600"/>
          <p14:tracePt t="106646" x="2955925" y="5562600"/>
          <p14:tracePt t="106662" x="2949575" y="5562600"/>
          <p14:tracePt t="106839" x="2933700" y="5562600"/>
          <p14:tracePt t="106847" x="2903538" y="5562600"/>
          <p14:tracePt t="106864" x="2865438" y="5546725"/>
          <p14:tracePt t="106880" x="2819400" y="5546725"/>
          <p14:tracePt t="106897" x="2789238" y="5540375"/>
          <p14:tracePt t="106913" x="2765425" y="5540375"/>
          <p14:tracePt t="106928" x="2735263" y="5540375"/>
          <p14:tracePt t="106947" x="2705100" y="5532438"/>
          <p14:tracePt t="106961" x="2667000" y="5524500"/>
          <p14:tracePt t="106978" x="2620963" y="5524500"/>
          <p14:tracePt t="106995" x="2582863" y="5516563"/>
          <p14:tracePt t="107011" x="2552700" y="5516563"/>
          <p14:tracePt t="107027" x="2530475" y="5508625"/>
          <p14:tracePt t="107044" x="2522538" y="5508625"/>
          <p14:tracePt t="107060" x="2492375" y="5508625"/>
          <p14:tracePt t="107077" x="2454275" y="5508625"/>
          <p14:tracePt t="107094" x="2400300" y="5508625"/>
          <p14:tracePt t="107111" x="2346325" y="5508625"/>
          <p14:tracePt t="107128" x="2316163" y="5508625"/>
          <p14:tracePt t="107145" x="2278063" y="5508625"/>
          <p14:tracePt t="107161" x="2247900" y="5508625"/>
          <p14:tracePt t="107178" x="2201863" y="5494338"/>
          <p14:tracePt t="107195" x="2149475" y="5494338"/>
          <p14:tracePt t="107211" x="2111375" y="5494338"/>
          <p14:tracePt t="107228" x="2049463" y="5494338"/>
          <p14:tracePt t="107244" x="2003425" y="5494338"/>
          <p14:tracePt t="107261" x="1973263" y="5494338"/>
          <p14:tracePt t="107261" x="1958975" y="5494338"/>
          <p14:tracePt t="107280" x="1943100" y="5494338"/>
          <p14:tracePt t="107297" x="1927225" y="5494338"/>
          <p14:tracePt t="107312" x="1912938" y="5478463"/>
          <p14:tracePt t="107329" x="1897063" y="5478463"/>
          <p14:tracePt t="107345" x="1889125" y="5478463"/>
          <p14:tracePt t="107360" x="1882775" y="5478463"/>
          <p14:tracePt t="107377" x="1874838" y="5478463"/>
          <p14:tracePt t="107394" x="1866900" y="5478463"/>
          <p14:tracePt t="107518" x="1866900" y="5470525"/>
          <p14:tracePt t="107557" x="1874838" y="5470525"/>
          <p14:tracePt t="107581" x="1882775" y="5470525"/>
          <p14:tracePt t="107589" x="1905000" y="5470525"/>
          <p14:tracePt t="107598" x="1920875" y="5470525"/>
          <p14:tracePt t="107609" x="1973263" y="5470525"/>
          <p14:tracePt t="107627" x="1997075" y="5470525"/>
          <p14:tracePt t="107643" x="2019300" y="5470525"/>
          <p14:tracePt t="107660" x="2027238" y="5470525"/>
          <p14:tracePt t="107676" x="2049463" y="5470525"/>
          <p14:tracePt t="107676" x="2065338" y="5470525"/>
          <p14:tracePt t="107694" x="2079625" y="5470525"/>
          <p14:tracePt t="107709" x="2149475" y="5470525"/>
          <p14:tracePt t="107728" x="2201863" y="5470525"/>
          <p14:tracePt t="107744" x="2270125" y="5464175"/>
          <p14:tracePt t="107761" x="2308225" y="5464175"/>
          <p14:tracePt t="107777" x="2339975" y="5464175"/>
          <p14:tracePt t="107794" x="2354263" y="5464175"/>
          <p14:tracePt t="107808" x="2392363" y="5464175"/>
          <p14:tracePt t="107825" x="2446338" y="5464175"/>
          <p14:tracePt t="107843" x="2492375" y="5464175"/>
          <p14:tracePt t="107860" x="2522538" y="5464175"/>
          <p14:tracePt t="107860" x="2536825" y="5464175"/>
          <p14:tracePt t="107878" x="2574925" y="5464175"/>
          <p14:tracePt t="107878" x="2590800" y="5464175"/>
          <p14:tracePt t="107895" x="2651125" y="5440363"/>
          <p14:tracePt t="107911" x="2713038" y="5440363"/>
          <p14:tracePt t="107928" x="2751138" y="5426075"/>
          <p14:tracePt t="107946" x="2781300" y="5410200"/>
          <p14:tracePt t="107960" x="2797175" y="5410200"/>
          <p14:tracePt t="107977" x="2803525" y="5410200"/>
          <p14:tracePt t="108038" x="2811463" y="5410200"/>
          <p14:tracePt t="108047" x="2819400" y="5410200"/>
          <p14:tracePt t="108062" x="2819400" y="5418138"/>
          <p14:tracePt t="108590" x="2819400" y="5426075"/>
          <p14:tracePt t="108598" x="2819400" y="5432425"/>
          <p14:tracePt t="108609" x="2819400" y="5448300"/>
          <p14:tracePt t="108625" x="2819400" y="5456238"/>
          <p14:tracePt t="108641" x="2819400" y="5464175"/>
          <p14:tracePt t="108658" x="2803525" y="5464175"/>
          <p14:tracePt t="109510" x="2773363" y="5448300"/>
          <p14:tracePt t="109518" x="2743200" y="5440363"/>
          <p14:tracePt t="109527" x="2720975" y="5432425"/>
          <p14:tracePt t="109543" x="2674938" y="5418138"/>
          <p14:tracePt t="109560" x="2667000" y="5418138"/>
          <p14:tracePt t="109576" x="2651125" y="5418138"/>
          <p14:tracePt t="109592" x="2644775" y="5410200"/>
          <p14:tracePt t="109609" x="2620963" y="5410200"/>
          <p14:tracePt t="109627" x="2582863" y="5410200"/>
          <p14:tracePt t="109643" x="2536825" y="5410200"/>
          <p14:tracePt t="109658" x="2498725" y="5410200"/>
          <p14:tracePt t="109675" x="2484438" y="5410200"/>
          <p14:tracePt t="109692" x="2468563" y="5410200"/>
          <p14:tracePt t="109708" x="2460625" y="5410200"/>
          <p14:tracePt t="109743" x="2438400" y="5410200"/>
          <p14:tracePt t="109750" x="2422525" y="5410200"/>
          <p14:tracePt t="109767" x="2408238" y="5410200"/>
          <p14:tracePt t="109776" x="2378075" y="5410200"/>
          <p14:tracePt t="109792" x="2362200" y="5410200"/>
          <p14:tracePt t="109808" x="2332038" y="5426075"/>
          <p14:tracePt t="109826" x="2324100" y="5426075"/>
          <p14:tracePt t="109843" x="2301875" y="5440363"/>
          <p14:tracePt t="109859" x="2286000" y="5440363"/>
          <p14:tracePt t="109876" x="2263775" y="5440363"/>
          <p14:tracePt t="109892" x="2232025" y="5456238"/>
          <p14:tracePt t="109909" x="2209800" y="5456238"/>
          <p14:tracePt t="109909" x="2201863" y="5456238"/>
          <p14:tracePt t="109927" x="2163763" y="5456238"/>
          <p14:tracePt t="109945" x="2155825" y="5464175"/>
          <p14:tracePt t="109961" x="2155825" y="5470525"/>
          <p14:tracePt t="109975" x="2141538" y="5470525"/>
          <p14:tracePt t="109994" x="2117725" y="5470525"/>
          <p14:tracePt t="110011" x="2079625" y="5470525"/>
          <p14:tracePt t="110025" x="2027238" y="5486400"/>
          <p14:tracePt t="110041" x="1981200" y="5486400"/>
          <p14:tracePt t="110060" x="1958975" y="5494338"/>
          <p14:tracePt t="110076" x="1958975" y="5502275"/>
          <p14:tracePt t="110287" x="1965325" y="5502275"/>
          <p14:tracePt t="110303" x="1981200" y="5502275"/>
          <p14:tracePt t="110311" x="1997075" y="5502275"/>
          <p14:tracePt t="110327" x="2011363" y="5502275"/>
          <p14:tracePt t="110341" x="2065338" y="5502275"/>
          <p14:tracePt t="110341" x="2079625" y="5502275"/>
          <p14:tracePt t="110360" x="2117725" y="5502275"/>
          <p14:tracePt t="110376" x="2155825" y="5516563"/>
          <p14:tracePt t="110392" x="2171700" y="5524500"/>
          <p14:tracePt t="110408" x="2179638" y="5524500"/>
          <p14:tracePt t="110431" x="2193925" y="5524500"/>
          <p14:tracePt t="110441" x="2217738" y="5524500"/>
          <p14:tracePt t="110458" x="2286000" y="5524500"/>
          <p14:tracePt t="110475" x="2339975" y="5524500"/>
          <p14:tracePt t="110491" x="2370138" y="5524500"/>
          <p14:tracePt t="110508" x="2400300" y="5524500"/>
          <p14:tracePt t="110528" x="2416175" y="5524500"/>
          <p14:tracePt t="110542" x="2430463" y="5524500"/>
          <p14:tracePt t="110557" x="2446338" y="5524500"/>
          <p14:tracePt t="110573" x="2530475" y="5524500"/>
          <p14:tracePt t="110593" x="2574925" y="5524500"/>
          <p14:tracePt t="110609" x="2606675" y="5508625"/>
          <p14:tracePt t="110626" x="2628900" y="5508625"/>
          <p14:tracePt t="110642" x="2644775" y="5508625"/>
          <p14:tracePt t="110671" x="2651125" y="5508625"/>
          <p14:tracePt t="110679" x="2667000" y="5508625"/>
          <p14:tracePt t="110692" x="2674938" y="5502275"/>
          <p14:tracePt t="110709" x="2689225" y="5502275"/>
          <p14:tracePt t="111399" x="2705100" y="5502275"/>
          <p14:tracePt t="111415" x="2720975" y="5502275"/>
          <p14:tracePt t="111423" x="2735263" y="5502275"/>
          <p14:tracePt t="111431" x="2759075" y="5502275"/>
          <p14:tracePt t="111440" x="2803525" y="5502275"/>
          <p14:tracePt t="111457" x="2857500" y="5502275"/>
          <p14:tracePt t="111474" x="2895600" y="5502275"/>
          <p14:tracePt t="111490" x="2925763" y="5502275"/>
          <p14:tracePt t="111507" x="2949575" y="5502275"/>
          <p14:tracePt t="111524" x="3009900" y="5502275"/>
          <p14:tracePt t="111540" x="3108325" y="5508625"/>
          <p14:tracePt t="111540" x="3154363" y="5508625"/>
          <p14:tracePt t="111559" x="3230563" y="5508625"/>
          <p14:tracePt t="111573" x="3322638" y="5508625"/>
          <p14:tracePt t="111573" x="3352800" y="5508625"/>
          <p14:tracePt t="111592" x="3429000" y="5508625"/>
          <p14:tracePt t="111608" x="3497263" y="5524500"/>
          <p14:tracePt t="111625" x="3581400" y="5532438"/>
          <p14:tracePt t="111642" x="3687763" y="5546725"/>
          <p14:tracePt t="111658" x="3810000" y="5546725"/>
          <p14:tracePt t="111674" x="3940175" y="5546725"/>
          <p14:tracePt t="111691" x="4060825" y="5546725"/>
          <p14:tracePt t="111708" x="4144963" y="5554663"/>
          <p14:tracePt t="111724" x="4206875" y="5554663"/>
          <p14:tracePt t="111741" x="4259263" y="5562600"/>
          <p14:tracePt t="111741" x="4289425" y="5562600"/>
          <p14:tracePt t="111760" x="4327525" y="5562600"/>
          <p14:tracePt t="111773" x="4419600" y="5570538"/>
          <p14:tracePt t="111773" x="4465638" y="5584825"/>
          <p14:tracePt t="111791" x="4495800" y="5584825"/>
          <p14:tracePt t="111808" x="4525963" y="5600700"/>
          <p14:tracePt t="111824" x="4533900" y="5622925"/>
          <p14:tracePt t="111855" x="4541838" y="5622925"/>
          <p14:tracePt t="111863" x="4556125" y="5622925"/>
          <p14:tracePt t="111873" x="4640263" y="5630863"/>
          <p14:tracePt t="111890" x="4716463" y="5630863"/>
          <p14:tracePt t="111907" x="4778375" y="5630863"/>
          <p14:tracePt t="111923" x="4800600" y="5638800"/>
          <p14:tracePt t="111940" x="4830763" y="5638800"/>
          <p14:tracePt t="111958" x="4876800" y="5646738"/>
          <p14:tracePt t="111972" x="4914900" y="5646738"/>
          <p14:tracePt t="111989" x="4968875" y="5638800"/>
          <p14:tracePt t="112008" x="4983163" y="5638800"/>
          <p14:tracePt t="112025" x="4999038" y="5638800"/>
          <p14:tracePt t="112040" x="5006975" y="5638800"/>
          <p14:tracePt t="112040" x="5037138" y="5638800"/>
          <p14:tracePt t="112056" x="5121275" y="5638800"/>
          <p14:tracePt t="112072" x="5219700" y="5622925"/>
          <p14:tracePt t="112089" x="5295900" y="5600700"/>
          <p14:tracePt t="112107" x="5326063" y="5600700"/>
          <p14:tracePt t="112124" x="5334000" y="5600700"/>
          <p14:tracePt t="112143" x="5341938" y="5584825"/>
          <p14:tracePt t="112157" x="5394325" y="5600700"/>
          <p14:tracePt t="112174" x="5448300" y="5600700"/>
          <p14:tracePt t="112174" x="5486400" y="5600700"/>
          <p14:tracePt t="112192" x="5516563" y="5592763"/>
          <p14:tracePt t="112209" x="5532438" y="5584825"/>
          <p14:tracePt t="112209" x="5540375" y="5584825"/>
          <p14:tracePt t="112224" x="5562600" y="5578475"/>
          <p14:tracePt t="112241" x="5578475" y="5578475"/>
          <p14:tracePt t="112257" x="5608638" y="5570538"/>
          <p14:tracePt t="112274" x="5638800" y="5570538"/>
          <p14:tracePt t="112291" x="5638800" y="5562600"/>
          <p14:tracePt t="112527" x="5646738" y="5562600"/>
          <p14:tracePt t="112535" x="5654675" y="5554663"/>
          <p14:tracePt t="112542" x="5661025" y="5546725"/>
          <p14:tracePt t="112555" x="5676900" y="5532438"/>
          <p14:tracePt t="112572" x="5692775" y="5524500"/>
          <p14:tracePt t="112589" x="5699125" y="5524500"/>
          <p14:tracePt t="112605" x="5715000" y="5516563"/>
          <p14:tracePt t="112623" x="5722938" y="5502275"/>
          <p14:tracePt t="112640" x="5730875" y="5494338"/>
          <p14:tracePt t="112671" x="5730875" y="5486400"/>
          <p14:tracePt t="112679" x="5730875" y="5478463"/>
          <p14:tracePt t="112689" x="5745163" y="5464175"/>
          <p14:tracePt t="112707" x="5745163" y="5448300"/>
          <p14:tracePt t="112723" x="5753100" y="5440363"/>
          <p14:tracePt t="112739" x="5753100" y="5426075"/>
          <p14:tracePt t="112756" x="5753100" y="5410200"/>
          <p14:tracePt t="112775" x="5753100" y="5402263"/>
          <p14:tracePt t="112791" x="5753100" y="5387975"/>
          <p14:tracePt t="112809" x="5753100" y="5372100"/>
          <p14:tracePt t="112824" x="5753100" y="5356225"/>
          <p14:tracePt t="112840" x="5753100" y="5341938"/>
          <p14:tracePt t="112857" x="5745163" y="5334000"/>
          <p14:tracePt t="112873" x="5737225" y="5326063"/>
          <p14:tracePt t="112888" x="5730875" y="5311775"/>
          <p14:tracePt t="112906" x="5730875" y="5303838"/>
          <p14:tracePt t="112922" x="5730875" y="5295900"/>
          <p14:tracePt t="112939" x="5730875" y="5287963"/>
          <p14:tracePt t="112957" x="5715000" y="5273675"/>
          <p14:tracePt t="112974" x="5715000" y="5265738"/>
          <p14:tracePt t="112987" x="5699125" y="5257800"/>
          <p14:tracePt t="113004" x="5699125" y="5249863"/>
          <p14:tracePt t="113047" x="5692775" y="5241925"/>
          <p14:tracePt t="113063" x="5684838" y="5241925"/>
          <p14:tracePt t="113079" x="5676900" y="5227638"/>
          <p14:tracePt t="113087" x="5661025" y="5227638"/>
          <p14:tracePt t="113103" x="5646738" y="5211763"/>
          <p14:tracePt t="113143" x="5630863" y="5203825"/>
          <p14:tracePt t="113159" x="5616575" y="5203825"/>
          <p14:tracePt t="113175" x="5600700" y="5197475"/>
          <p14:tracePt t="113183" x="5584825" y="5189538"/>
          <p14:tracePt t="113207" x="5570538" y="5189538"/>
          <p14:tracePt t="113239" x="5562600" y="5189538"/>
          <p14:tracePt t="113263" x="5554663" y="5189538"/>
          <p14:tracePt t="113287" x="5546725" y="5189538"/>
          <p14:tracePt t="113295" x="5540375" y="5181600"/>
          <p14:tracePt t="113306" x="5524500" y="5181600"/>
          <p14:tracePt t="113323" x="5516563" y="5181600"/>
          <p14:tracePt t="113559" x="5502275" y="5181600"/>
          <p14:tracePt t="113575" x="5494338" y="5181600"/>
          <p14:tracePt t="113591" x="5486400" y="5181600"/>
          <p14:tracePt t="113599" x="5478463" y="5181600"/>
          <p14:tracePt t="113607" x="5470525" y="5181600"/>
          <p14:tracePt t="113621" x="5464175" y="5181600"/>
          <p14:tracePt t="113638" x="5456238" y="5181600"/>
          <p14:tracePt t="113654" x="5448300" y="5181600"/>
          <p14:tracePt t="113791" x="5440363" y="5165725"/>
          <p14:tracePt t="113799" x="5432425" y="5165725"/>
          <p14:tracePt t="113807" x="5418138" y="5165725"/>
          <p14:tracePt t="113823" x="5410200" y="5165725"/>
          <p14:tracePt t="113823" x="5394325" y="5159375"/>
          <p14:tracePt t="113840" x="5387975" y="5159375"/>
          <p14:tracePt t="113856" x="5380038" y="5159375"/>
          <p14:tracePt t="113872" x="5372100" y="5159375"/>
          <p14:tracePt t="113888" x="5364163" y="5159375"/>
          <p14:tracePt t="113906" x="5356225" y="5159375"/>
          <p14:tracePt t="113935" x="5349875" y="5159375"/>
          <p14:tracePt t="113943" x="5334000" y="5159375"/>
          <p14:tracePt t="113959" x="5326063" y="5151438"/>
          <p14:tracePt t="113971" x="5311775" y="5151438"/>
          <p14:tracePt t="113986" x="5303838" y="5151438"/>
          <p14:tracePt t="114003" x="5295900" y="5151438"/>
          <p14:tracePt t="114020" x="5287963" y="5151438"/>
          <p14:tracePt t="114088" x="5280025" y="5151438"/>
          <p14:tracePt t="114104" x="5273675" y="5151438"/>
          <p14:tracePt t="114127" x="5265738" y="5151438"/>
          <p14:tracePt t="114150" x="5249863" y="5151438"/>
          <p14:tracePt t="114183" x="5241925" y="5151438"/>
          <p14:tracePt t="114224" x="5235575" y="5151438"/>
          <p14:tracePt t="114231" x="5227638" y="5151438"/>
          <p14:tracePt t="114247" x="5219700" y="5151438"/>
          <p14:tracePt t="114256" x="5211763" y="5159375"/>
          <p14:tracePt t="114279" x="5197475" y="5173663"/>
          <p14:tracePt t="114327" x="5181600" y="5173663"/>
          <p14:tracePt t="114351" x="5173663" y="5181600"/>
          <p14:tracePt t="114383" x="5165725" y="5181600"/>
          <p14:tracePt t="114415" x="5159375" y="5181600"/>
          <p14:tracePt t="114431" x="5151438" y="5189538"/>
          <p14:tracePt t="114455" x="5143500" y="5189538"/>
          <p14:tracePt t="114487" x="5135563" y="5197475"/>
          <p14:tracePt t="114495" x="5127625" y="5203825"/>
          <p14:tracePt t="114511" x="5121275" y="5203825"/>
          <p14:tracePt t="114535" x="5121275" y="5211763"/>
          <p14:tracePt t="114543" x="5113338" y="5211763"/>
          <p14:tracePt t="114558" x="5105400" y="5211763"/>
          <p14:tracePt t="114569" x="5105400" y="5227638"/>
          <p14:tracePt t="114587" x="5097463" y="5227638"/>
          <p14:tracePt t="114603" x="5097463" y="5235575"/>
          <p14:tracePt t="114623" x="5089525" y="5235575"/>
          <p14:tracePt t="114636" x="5089525" y="5241925"/>
          <p14:tracePt t="114653" x="5083175" y="5249863"/>
          <p14:tracePt t="114671" x="5075238" y="5257800"/>
          <p14:tracePt t="114688" x="5067300" y="5287963"/>
          <p14:tracePt t="114704" x="5059363" y="5303838"/>
          <p14:tracePt t="114720" x="5051425" y="5311775"/>
          <p14:tracePt t="114743" x="5051425" y="5318125"/>
          <p14:tracePt t="114791" x="5051425" y="5326063"/>
          <p14:tracePt t="114799" x="5051425" y="5341938"/>
          <p14:tracePt t="114815" x="5051425" y="5349875"/>
          <p14:tracePt t="114823" x="5051425" y="5356225"/>
          <p14:tracePt t="114837" x="5051425" y="5364163"/>
          <p14:tracePt t="114854" x="5051425" y="5380038"/>
          <p14:tracePt t="114872" x="5051425" y="5387975"/>
          <p14:tracePt t="114885" x="5051425" y="5394325"/>
          <p14:tracePt t="114902" x="5051425" y="5402263"/>
          <p14:tracePt t="114921" x="5051425" y="5410200"/>
          <p14:tracePt t="114938" x="5051425" y="5432425"/>
          <p14:tracePt t="114955" x="5051425" y="5448300"/>
          <p14:tracePt t="114974" x="5051425" y="5464175"/>
          <p14:tracePt t="114986" x="5051425" y="5470525"/>
          <p14:tracePt t="115003" x="5051425" y="5478463"/>
          <p14:tracePt t="115021" x="5051425" y="5486400"/>
          <p14:tracePt t="115035" x="5051425" y="5508625"/>
          <p14:tracePt t="115053" x="5051425" y="5516563"/>
          <p14:tracePt t="115070" x="5059363" y="5524500"/>
          <p14:tracePt t="115094" x="5067300" y="5532438"/>
          <p14:tracePt t="115111" x="5075238" y="5540375"/>
          <p14:tracePt t="115175" x="5083175" y="5540375"/>
          <p14:tracePt t="115183" x="5089525" y="5540375"/>
          <p14:tracePt t="115207" x="5113338" y="5546725"/>
          <p14:tracePt t="115263" x="5127625" y="5554663"/>
          <p14:tracePt t="115271" x="5151438" y="5554663"/>
          <p14:tracePt t="115288" x="5159375" y="5562600"/>
          <p14:tracePt t="117174" x="5173663" y="5562600"/>
          <p14:tracePt t="118039" x="5181600" y="5562600"/>
          <p14:tracePt t="118047" x="5189538" y="5562600"/>
          <p14:tracePt t="118055" x="5203825" y="5562600"/>
          <p14:tracePt t="118067" x="5211763" y="5562600"/>
          <p14:tracePt t="118084" x="5227638" y="5562600"/>
          <p14:tracePt t="118100" x="5257800" y="5562600"/>
          <p14:tracePt t="118100" x="5295900" y="5546725"/>
          <p14:tracePt t="118120" x="5326063" y="5524500"/>
          <p14:tracePt t="118134" x="5418138" y="5516563"/>
          <p14:tracePt t="118134" x="5470525" y="5494338"/>
          <p14:tracePt t="118151" x="5546725" y="5478463"/>
          <p14:tracePt t="118168" x="5584825" y="5464175"/>
          <p14:tracePt t="118185" x="5592763" y="5464175"/>
          <p14:tracePt t="118201" x="5600700" y="5456238"/>
          <p14:tracePt t="118217" x="5608638" y="5448300"/>
          <p14:tracePt t="118233" x="5608638" y="5432425"/>
          <p14:tracePt t="118250" x="5616575" y="5426075"/>
          <p14:tracePt t="118267" x="5630863" y="5410200"/>
          <p14:tracePt t="118283" x="5638800" y="5387975"/>
          <p14:tracePt t="118299" x="5646738" y="5380038"/>
          <p14:tracePt t="118317" x="5646738" y="5364163"/>
          <p14:tracePt t="118334" x="5646738" y="5356225"/>
          <p14:tracePt t="118349" x="5646738" y="5341938"/>
          <p14:tracePt t="118368" x="5646738" y="5326063"/>
          <p14:tracePt t="118384" x="5638800" y="5303838"/>
          <p14:tracePt t="118401" x="5578475" y="5265738"/>
          <p14:tracePt t="118417" x="5554663" y="5257800"/>
          <p14:tracePt t="118433" x="5532438" y="5235575"/>
          <p14:tracePt t="118450" x="5516563" y="5235575"/>
          <p14:tracePt t="118471" x="5508625" y="5235575"/>
          <p14:tracePt t="118495" x="5494338" y="5227638"/>
          <p14:tracePt t="118503" x="5478463" y="5211763"/>
          <p14:tracePt t="118517" x="5464175" y="5211763"/>
          <p14:tracePt t="118535" x="5448300" y="5211763"/>
          <p14:tracePt t="118550" x="5440363" y="5203825"/>
          <p14:tracePt t="118566" x="5432425" y="5203825"/>
          <p14:tracePt t="118582" x="5410200" y="5197475"/>
          <p14:tracePt t="118600" x="5402263" y="5197475"/>
          <p14:tracePt t="118617" x="5387975" y="5197475"/>
          <p14:tracePt t="118634" x="5372100" y="5197475"/>
          <p14:tracePt t="118650" x="5356225" y="5197475"/>
          <p14:tracePt t="118711" x="5349875" y="5197475"/>
          <p14:tracePt t="118727" x="5334000" y="5197475"/>
          <p14:tracePt t="118735" x="5326063" y="5197475"/>
          <p14:tracePt t="118749" x="5303838" y="5197475"/>
          <p14:tracePt t="118767" x="5287963" y="5197475"/>
          <p14:tracePt t="118823" x="5280025" y="5197475"/>
          <p14:tracePt t="118847" x="5273675" y="5197475"/>
          <p14:tracePt t="118855" x="5265738" y="5203825"/>
          <p14:tracePt t="118871" x="5257800" y="5211763"/>
          <p14:tracePt t="118882" x="5235575" y="5219700"/>
          <p14:tracePt t="118899" x="5165725" y="5227638"/>
          <p14:tracePt t="118917" x="5159375" y="5241925"/>
          <p14:tracePt t="118933" x="5151438" y="5257800"/>
          <p14:tracePt t="118949" x="5135563" y="5273675"/>
          <p14:tracePt t="118968" x="5127625" y="5287963"/>
          <p14:tracePt t="118983" x="5127625" y="5295900"/>
          <p14:tracePt t="118998" x="5121275" y="5303838"/>
          <p14:tracePt t="119032" x="5121275" y="5311775"/>
          <p14:tracePt t="119071" x="5113338" y="5311775"/>
          <p14:tracePt t="119087" x="5113338" y="5318125"/>
          <p14:tracePt t="119111" x="5113338" y="5326063"/>
          <p14:tracePt t="119119" x="5113338" y="5334000"/>
          <p14:tracePt t="119133" x="5113338" y="5349875"/>
          <p14:tracePt t="119149" x="5113338" y="5364163"/>
          <p14:tracePt t="119166" x="5113338" y="5394325"/>
          <p14:tracePt t="119184" x="5113338" y="5410200"/>
          <p14:tracePt t="119231" x="5113338" y="5418138"/>
          <p14:tracePt t="119248" x="5121275" y="5426075"/>
          <p14:tracePt t="119255" x="5127625" y="5432425"/>
          <p14:tracePt t="119265" x="5135563" y="5440363"/>
          <p14:tracePt t="119282" x="5151438" y="5448300"/>
          <p14:tracePt t="119299" x="5159375" y="5456238"/>
          <p14:tracePt t="119315" x="5173663" y="5464175"/>
          <p14:tracePt t="119332" x="5189538" y="5470525"/>
          <p14:tracePt t="119348" x="5197475" y="5478463"/>
          <p14:tracePt t="119365" x="5203825" y="5486400"/>
          <p14:tracePt t="119383" x="5219700" y="5486400"/>
          <p14:tracePt t="119400" x="5265738" y="5508625"/>
          <p14:tracePt t="119417" x="5303838" y="5508625"/>
          <p14:tracePt t="119434" x="5334000" y="5508625"/>
          <p14:tracePt t="119449" x="5334000" y="5516563"/>
          <p14:tracePt t="119479" x="5341938" y="5516563"/>
          <p14:tracePt t="119495" x="5349875" y="5516563"/>
          <p14:tracePt t="119526" x="5364163" y="5516563"/>
          <p14:tracePt t="119558" x="5364163" y="5502275"/>
          <p14:tracePt t="121442" x="5364163" y="5478463"/>
          <p14:tracePt t="122295" x="5372100" y="5464175"/>
          <p14:tracePt t="122303" x="5387975" y="5456238"/>
          <p14:tracePt t="122314" x="5426075" y="5426075"/>
          <p14:tracePt t="122330" x="5456238" y="5402263"/>
          <p14:tracePt t="122348" x="5486400" y="5380038"/>
          <p14:tracePt t="122363" x="5516563" y="5341938"/>
          <p14:tracePt t="122380" x="5540375" y="5326063"/>
          <p14:tracePt t="122397" x="5554663" y="5295900"/>
          <p14:tracePt t="122413" x="5570538" y="5273675"/>
          <p14:tracePt t="122428" x="5578475" y="5249863"/>
          <p14:tracePt t="122428" x="5584825" y="5235575"/>
          <p14:tracePt t="122447" x="5600700" y="5211763"/>
          <p14:tracePt t="122463" x="5638800" y="5143500"/>
          <p14:tracePt t="122480" x="5661025" y="5121275"/>
          <p14:tracePt t="122497" x="5676900" y="5097463"/>
          <p14:tracePt t="122513" x="5676900" y="5089525"/>
          <p14:tracePt t="122529" x="5684838" y="5083175"/>
          <p14:tracePt t="122546" x="5692775" y="5067300"/>
          <p14:tracePt t="122546" x="5699125" y="5059363"/>
          <p14:tracePt t="122568" x="5699125" y="5051425"/>
          <p14:tracePt t="122578" x="5707063" y="5037138"/>
          <p14:tracePt t="122595" x="5722938" y="5006975"/>
          <p14:tracePt t="122612" x="5722938" y="4991100"/>
          <p14:tracePt t="122628" x="5730875" y="4968875"/>
          <p14:tracePt t="122646" x="5737225" y="4953000"/>
          <p14:tracePt t="122661" x="5745163" y="4937125"/>
          <p14:tracePt t="123583" x="5753100" y="4930775"/>
          <p14:tracePt t="124263" x="5753100" y="4914900"/>
          <p14:tracePt t="124431" x="5761038" y="4906963"/>
          <p14:tracePt t="124743" x="5775325" y="4906963"/>
          <p14:tracePt t="124759" x="5783263" y="4914900"/>
          <p14:tracePt t="124919" x="5783263" y="4906963"/>
          <p14:tracePt t="125614" x="5775325" y="4906963"/>
          <p14:tracePt t="125647" x="5768975" y="4906963"/>
          <p14:tracePt t="125655" x="5753100" y="4906963"/>
          <p14:tracePt t="125663" x="5737225" y="4906963"/>
          <p14:tracePt t="125675" x="5684838" y="4906963"/>
          <p14:tracePt t="125692" x="5654675" y="4906963"/>
          <p14:tracePt t="125709" x="5630863" y="4945063"/>
          <p14:tracePt t="125726" x="5622925" y="4953000"/>
          <p14:tracePt t="125742" x="5622925" y="4960938"/>
          <p14:tracePt t="125758" x="5616575" y="4960938"/>
          <p14:tracePt t="125776" x="5584825" y="4960938"/>
          <p14:tracePt t="125793" x="5546725" y="4975225"/>
          <p14:tracePt t="125809" x="5502275" y="5006975"/>
          <p14:tracePt t="125826" x="5464175" y="5051425"/>
          <p14:tracePt t="125842" x="5440363" y="5089525"/>
          <p14:tracePt t="125859" x="5426075" y="5121275"/>
          <p14:tracePt t="125876" x="5410200" y="5143500"/>
          <p14:tracePt t="125892" x="5402263" y="5151438"/>
          <p14:tracePt t="125911" x="5387975" y="5165725"/>
          <p14:tracePt t="125934" x="5356225" y="5173663"/>
          <p14:tracePt t="125943" x="5349875" y="5189538"/>
          <p14:tracePt t="125958" x="5287963" y="5257800"/>
          <p14:tracePt t="125976" x="5249863" y="5311775"/>
          <p14:tracePt t="125992" x="5197475" y="5341938"/>
          <p14:tracePt t="126009" x="5159375" y="5410200"/>
          <p14:tracePt t="126025" x="5135563" y="5456238"/>
          <p14:tracePt t="126042" x="5121275" y="5478463"/>
          <p14:tracePt t="126057" x="5113338" y="5486400"/>
          <p14:tracePt t="126079" x="5105400" y="5494338"/>
          <p14:tracePt t="126093" x="5105400" y="5502275"/>
          <p14:tracePt t="126109" x="5097463" y="5516563"/>
          <p14:tracePt t="126125" x="5089525" y="5540375"/>
          <p14:tracePt t="126125" x="5083175" y="5554663"/>
          <p14:tracePt t="126143" x="5083175" y="5592763"/>
          <p14:tracePt t="126160" x="5083175" y="5616575"/>
          <p14:tracePt t="126176" x="5083175" y="5630863"/>
          <p14:tracePt t="126191" x="5089525" y="5622925"/>
          <p14:tracePt t="126327" x="5097463" y="5608638"/>
          <p14:tracePt t="126351" x="5105400" y="5600700"/>
          <p14:tracePt t="126359" x="5113338" y="5592763"/>
          <p14:tracePt t="126367" x="5121275" y="5570538"/>
          <p14:tracePt t="126376" x="5143500" y="5532438"/>
          <p14:tracePt t="126393" x="5165725" y="5470525"/>
          <p14:tracePt t="126409" x="5189538" y="5410200"/>
          <p14:tracePt t="126425" x="5211763" y="5364163"/>
          <p14:tracePt t="126443" x="5241925" y="5326063"/>
          <p14:tracePt t="126459" x="5273675" y="5287963"/>
          <p14:tracePt t="126476" x="5334000" y="5249863"/>
          <p14:tracePt t="126492" x="5380038" y="5197475"/>
          <p14:tracePt t="126509" x="5440363" y="5135563"/>
          <p14:tracePt t="126528" x="5478463" y="5127625"/>
          <p14:tracePt t="126528" x="5486400" y="5113338"/>
          <p14:tracePt t="126545" x="5540375" y="5075238"/>
          <p14:tracePt t="126557" x="5654675" y="4945063"/>
          <p14:tracePt t="126575" x="5753100" y="4846638"/>
          <p14:tracePt t="126592" x="5821363" y="4778375"/>
          <p14:tracePt t="126608" x="5859463" y="4754563"/>
          <p14:tracePt t="126625" x="5875338" y="4740275"/>
          <p14:tracePt t="126641" x="5875338" y="4746625"/>
          <p14:tracePt t="126823" x="5875338" y="4754563"/>
          <p14:tracePt t="126831" x="5867400" y="4762500"/>
          <p14:tracePt t="126847" x="5859463" y="4770438"/>
          <p14:tracePt t="126857" x="5851525" y="4792663"/>
          <p14:tracePt t="126875" x="5821363" y="4838700"/>
          <p14:tracePt t="126891" x="5783263" y="4914900"/>
          <p14:tracePt t="126908" x="5730875" y="5006975"/>
          <p14:tracePt t="126924" x="5684838" y="5097463"/>
          <p14:tracePt t="126941" x="5668963" y="5143500"/>
          <p14:tracePt t="126941" x="5661025" y="5151438"/>
          <p14:tracePt t="126960" x="5654675" y="5165725"/>
          <p14:tracePt t="126976" x="5630863" y="5197475"/>
          <p14:tracePt t="126995" x="5616575" y="5227638"/>
          <p14:tracePt t="127008" x="5584825" y="5257800"/>
          <p14:tracePt t="127025" x="5546725" y="5303838"/>
          <p14:tracePt t="127040" x="5516563" y="5341938"/>
          <p14:tracePt t="127057" x="5486400" y="5372100"/>
          <p14:tracePt t="127073" x="5470525" y="5402263"/>
          <p14:tracePt t="127091" x="5456238" y="5426075"/>
          <p14:tracePt t="127108" x="5448300" y="5440363"/>
          <p14:tracePt t="127125" x="5432425" y="5440363"/>
          <p14:tracePt t="127191" x="5418138" y="5448300"/>
          <p14:tracePt t="127199" x="5402263" y="5456238"/>
          <p14:tracePt t="127208" x="5380038" y="5470525"/>
          <p14:tracePt t="127225" x="5372100" y="5470525"/>
          <p14:tracePt t="127343" x="5356225" y="5470525"/>
          <p14:tracePt t="127367" x="5349875" y="5470525"/>
          <p14:tracePt t="127423" x="5341938" y="5470525"/>
          <p14:tracePt t="127439" x="5334000" y="5470525"/>
          <p14:tracePt t="127447" x="5326063" y="5470525"/>
          <p14:tracePt t="129225" x="5326063" y="5456238"/>
          <p14:tracePt t="129551" x="5326063" y="5448300"/>
          <p14:tracePt t="129559" x="5326063" y="5440363"/>
          <p14:tracePt t="129571" x="5334000" y="5426075"/>
          <p14:tracePt t="129588" x="5356225" y="5410200"/>
          <p14:tracePt t="129606" x="5387975" y="5356225"/>
          <p14:tracePt t="129624" x="5410200" y="5326063"/>
          <p14:tracePt t="129640" x="5440363" y="5280025"/>
          <p14:tracePt t="129657" x="5470525" y="5257800"/>
          <p14:tracePt t="129673" x="5516563" y="5197475"/>
          <p14:tracePt t="129689" x="5540375" y="5165725"/>
          <p14:tracePt t="129707" x="5570538" y="5135563"/>
          <p14:tracePt t="129722" x="5584825" y="5105400"/>
          <p14:tracePt t="129739" x="5616575" y="5067300"/>
          <p14:tracePt t="129756" x="5630863" y="5037138"/>
          <p14:tracePt t="129772" x="5638800" y="5021263"/>
          <p14:tracePt t="129789" x="5638800" y="5013325"/>
          <p14:tracePt t="129805" x="5654675" y="4991100"/>
          <p14:tracePt t="129823" x="5661025" y="4983163"/>
          <p14:tracePt t="129838" x="5684838" y="4937125"/>
          <p14:tracePt t="129856" x="5707063" y="4899025"/>
          <p14:tracePt t="129871" x="5722938" y="4884738"/>
          <p14:tracePt t="129888" x="5730875" y="4876800"/>
          <p14:tracePt t="129910" x="5730875" y="4892675"/>
          <p14:tracePt t="130238" x="5730875" y="4922838"/>
          <p14:tracePt t="130246" x="5707063" y="4953000"/>
          <p14:tracePt t="130256" x="5684838" y="5021263"/>
          <p14:tracePt t="130272" x="5646738" y="5089525"/>
          <p14:tracePt t="130288" x="5622925" y="5159375"/>
          <p14:tracePt t="130304" x="5592763" y="5203825"/>
          <p14:tracePt t="130319" x="5578475" y="5257800"/>
          <p14:tracePt t="130337" x="5570538" y="5280025"/>
          <p14:tracePt t="130353" x="5562600" y="5295900"/>
          <p14:tracePt t="130370" x="5554663" y="5311775"/>
          <p14:tracePt t="130386" x="5546725" y="5318125"/>
          <p14:tracePt t="130403" x="5540375" y="5334000"/>
          <p14:tracePt t="130419" x="5532438" y="5334000"/>
          <p14:tracePt t="130486" x="5532438" y="5349875"/>
          <p14:tracePt t="130494" x="5516563" y="5380038"/>
          <p14:tracePt t="130504" x="5494338" y="5426075"/>
          <p14:tracePt t="130520" x="5470525" y="5494338"/>
          <p14:tracePt t="130536" x="5456238" y="5524500"/>
          <p14:tracePt t="132315" x="5456238" y="5532438"/>
          <p14:tracePt t="132342" x="5456238" y="5540375"/>
          <p14:tracePt t="132383" x="5456238" y="5554663"/>
          <p14:tracePt t="132430" x="5456238" y="5570538"/>
          <p14:tracePt t="132438" x="5448300" y="5578475"/>
          <p14:tracePt t="132462" x="5448300" y="5584825"/>
          <p14:tracePt t="132478" x="5440363" y="5592763"/>
          <p14:tracePt t="132494" x="5440363" y="5600700"/>
          <p14:tracePt t="132510" x="5440363" y="5616575"/>
          <p14:tracePt t="132519" x="5440363" y="5638800"/>
          <p14:tracePt t="132536" x="5418138" y="5661025"/>
          <p14:tracePt t="132552" x="5402263" y="5699125"/>
          <p14:tracePt t="132567" x="5387975" y="5730875"/>
          <p14:tracePt t="132585" x="5356225" y="5761038"/>
          <p14:tracePt t="132603" x="5334000" y="5791200"/>
          <p14:tracePt t="132617" x="5318125" y="5807075"/>
          <p14:tracePt t="132633" x="5303838" y="5821363"/>
          <p14:tracePt t="132650" x="5295900" y="5837238"/>
          <p14:tracePt t="132667" x="5287963" y="5859463"/>
          <p14:tracePt t="132685" x="5273675" y="5875338"/>
          <p14:tracePt t="132700" x="5257800" y="5889625"/>
          <p14:tracePt t="132700" x="5257800" y="5897563"/>
          <p14:tracePt t="132719" x="5241925" y="5913438"/>
          <p14:tracePt t="132735" x="5241925" y="5921375"/>
          <p14:tracePt t="132750" x="5227638" y="5935663"/>
          <p14:tracePt t="132767" x="5227638" y="5965825"/>
          <p14:tracePt t="132784" x="5219700" y="5981700"/>
          <p14:tracePt t="132801" x="5211763" y="5997575"/>
          <p14:tracePt t="132817" x="5203825" y="6003925"/>
          <p14:tracePt t="132834" x="5203825" y="6011863"/>
          <p14:tracePt t="132854" x="5203825" y="6019800"/>
          <p14:tracePt t="132867" x="5197475" y="6035675"/>
          <p14:tracePt t="132886" x="5197475" y="6042025"/>
          <p14:tracePt t="132918" x="5189538" y="6049963"/>
          <p14:tracePt t="132926" x="5181600" y="6057900"/>
          <p14:tracePt t="132935" x="5173663" y="6080125"/>
          <p14:tracePt t="132952" x="5159375" y="6111875"/>
          <p14:tracePt t="132969" x="5159375" y="6118225"/>
          <p14:tracePt t="133405" x="5143500" y="6118225"/>
          <p14:tracePt t="133414" x="5083175" y="6134100"/>
          <p14:tracePt t="133421" x="5013325" y="6134100"/>
          <p14:tracePt t="133432" x="4884738" y="6134100"/>
          <p14:tracePt t="133450" x="4724400" y="6134100"/>
          <p14:tracePt t="133466" x="4511675" y="6134100"/>
          <p14:tracePt t="133483" x="4321175" y="6134100"/>
          <p14:tracePt t="133500" x="4175125" y="6142038"/>
          <p14:tracePt t="133517" x="4060825" y="6142038"/>
          <p14:tracePt t="133533" x="3962400" y="6142038"/>
          <p14:tracePt t="133552" x="3840163" y="6118225"/>
          <p14:tracePt t="133567" x="3717925" y="6118225"/>
          <p14:tracePt t="133584" x="3565525" y="6118225"/>
          <p14:tracePt t="133599" x="3475038" y="6118225"/>
          <p14:tracePt t="133616" x="3444875" y="6118225"/>
          <p14:tracePt t="133632" x="3436938" y="6118225"/>
          <p14:tracePt t="133677" x="3398838" y="6118225"/>
          <p14:tracePt t="133685" x="3360738" y="6118225"/>
          <p14:tracePt t="133698" x="3276600" y="6118225"/>
          <p14:tracePt t="133715" x="3238500" y="6118225"/>
          <p14:tracePt t="133733" x="3230563" y="6118225"/>
          <p14:tracePt t="133748" x="3222625" y="6118225"/>
          <p14:tracePt t="133910" x="3222625" y="6111875"/>
          <p14:tracePt t="133934" x="3222625" y="6103938"/>
          <p14:tracePt t="133966" x="3222625" y="6096000"/>
          <p14:tracePt t="133983" x="3222625" y="6088063"/>
          <p14:tracePt t="133999" x="3222625" y="6096000"/>
          <p14:tracePt t="134174" x="3222625" y="6103938"/>
          <p14:tracePt t="134182" x="3222625" y="6111875"/>
          <p14:tracePt t="134190" x="3222625" y="6118225"/>
          <p14:tracePt t="134199" x="3222625" y="6142038"/>
          <p14:tracePt t="134216" x="3216275" y="6172200"/>
          <p14:tracePt t="134233" x="3216275" y="6194425"/>
          <p14:tracePt t="134249" x="3208338" y="6232525"/>
          <p14:tracePt t="134266" x="3200400" y="6264275"/>
          <p14:tracePt t="134283" x="3192463" y="6286500"/>
          <p14:tracePt t="134299" x="3184525" y="6324600"/>
          <p14:tracePt t="134316" x="3178175" y="6340475"/>
          <p14:tracePt t="134332" x="3170238" y="6370638"/>
          <p14:tracePt t="134332" x="3154363" y="6384925"/>
          <p14:tracePt t="134351" x="3154363" y="6392863"/>
          <p14:tracePt t="134365" x="3146425" y="6408738"/>
          <p14:tracePt t="134383" x="3132138" y="6423025"/>
          <p14:tracePt t="134400" x="3116263" y="6461125"/>
          <p14:tracePt t="134416" x="3101975" y="6477000"/>
          <p14:tracePt t="134433" x="3086100" y="6492875"/>
          <p14:tracePt t="134449" x="3070225" y="6515100"/>
          <p14:tracePt t="134467" x="3063875" y="6530975"/>
          <p14:tracePt t="134483" x="3055938" y="6545263"/>
          <p14:tracePt t="134500" x="3048000" y="6561138"/>
          <p14:tracePt t="134516" x="3040063" y="6591300"/>
          <p14:tracePt t="134516" x="3025775" y="6613525"/>
          <p14:tracePt t="134535" x="3017838" y="6637338"/>
          <p14:tracePt t="134551" x="3009900" y="6645275"/>
          <p14:tracePt t="134568" x="2994025" y="6659563"/>
          <p14:tracePt t="134585" x="2994025" y="6675438"/>
          <p14:tracePt t="134598" x="2987675" y="6683375"/>
          <p14:tracePt t="134622" x="2987675" y="6689725"/>
          <p14:tracePt t="134990" x="2994025" y="6689725"/>
          <p14:tracePt t="135006" x="3001963" y="6689725"/>
          <p14:tracePt t="135015" x="3025775" y="6689725"/>
          <p14:tracePt t="135021" x="3040063" y="6689725"/>
          <p14:tracePt t="135031" x="3108325" y="6689725"/>
          <p14:tracePt t="135048" x="3178175" y="6689725"/>
          <p14:tracePt t="135064" x="3276600" y="6683375"/>
          <p14:tracePt t="135081" x="3375025" y="6667500"/>
          <p14:tracePt t="135098" x="3513138" y="6637338"/>
          <p14:tracePt t="135114" x="3635375" y="6613525"/>
          <p14:tracePt t="135131" x="3749675" y="6591300"/>
          <p14:tracePt t="135148" x="3902075" y="6545263"/>
          <p14:tracePt t="135148" x="3962400" y="6537325"/>
          <p14:tracePt t="135166" x="4016375" y="6523038"/>
          <p14:tracePt t="135180" x="4206875" y="6469063"/>
          <p14:tracePt t="135198" x="4289425" y="6446838"/>
          <p14:tracePt t="135215" x="4381500" y="6408738"/>
          <p14:tracePt t="135231" x="4479925" y="6362700"/>
          <p14:tracePt t="135248" x="4549775" y="6340475"/>
          <p14:tracePt t="135264" x="4618038" y="6302375"/>
          <p14:tracePt t="135281" x="4708525" y="6270625"/>
          <p14:tracePt t="135297" x="4762500" y="6256338"/>
          <p14:tracePt t="135314" x="4830763" y="6240463"/>
          <p14:tracePt t="135331" x="4930775" y="6232525"/>
          <p14:tracePt t="135347" x="5059363" y="6194425"/>
          <p14:tracePt t="135364" x="5135563" y="6164263"/>
          <p14:tracePt t="135381" x="5173663" y="6156325"/>
          <p14:tracePt t="135381" x="5181600" y="6156325"/>
          <p14:tracePt t="135398" x="5211763" y="6149975"/>
          <p14:tracePt t="135415" x="5280025" y="6126163"/>
          <p14:tracePt t="135432" x="5394325" y="6080125"/>
          <p14:tracePt t="135449" x="5470525" y="6057900"/>
          <p14:tracePt t="135466" x="5516563" y="6042025"/>
          <p14:tracePt t="135482" x="5516563" y="6035675"/>
          <p14:tracePt t="135518" x="5516563" y="6027738"/>
          <p14:tracePt t="135582" x="5516563" y="6019800"/>
          <p14:tracePt t="135638" x="5508625" y="6019800"/>
          <p14:tracePt t="135653" x="5502275" y="6019800"/>
          <p14:tracePt t="135677" x="5494338" y="6019800"/>
          <p14:tracePt t="135758" x="5494338" y="6035675"/>
          <p14:tracePt t="136943" x="5478463" y="6035675"/>
          <p14:tracePt t="137078" x="5470525" y="6035675"/>
          <p14:tracePt t="137086" x="5456238" y="6035675"/>
          <p14:tracePt t="137096" x="5440363" y="6035675"/>
          <p14:tracePt t="137114" x="5402263" y="6049963"/>
          <p14:tracePt t="137130" x="5356225" y="6057900"/>
          <p14:tracePt t="137147" x="5287963" y="6073775"/>
          <p14:tracePt t="137164" x="5235575" y="6080125"/>
          <p14:tracePt t="137180" x="5181600" y="6088063"/>
          <p14:tracePt t="137180" x="5173663" y="6088063"/>
          <p14:tracePt t="137199" x="5135563" y="6088063"/>
          <p14:tracePt t="137213" x="5029200" y="6096000"/>
          <p14:tracePt t="137213" x="4983163" y="6096000"/>
          <p14:tracePt t="137231" x="4830763" y="6096000"/>
          <p14:tracePt t="137248" x="4648200" y="6096000"/>
          <p14:tracePt t="137264" x="4533900" y="6118225"/>
          <p14:tracePt t="137280" x="4479925" y="6118225"/>
          <p14:tracePt t="137296" x="4435475" y="6134100"/>
          <p14:tracePt t="137314" x="4389438" y="6142038"/>
          <p14:tracePt t="137329" x="4297363" y="6142038"/>
          <p14:tracePt t="137346" x="4122738" y="6142038"/>
          <p14:tracePt t="137363" x="3886200" y="6142038"/>
          <p14:tracePt t="137379" x="3673475" y="6142038"/>
          <p14:tracePt t="137396" x="3573463" y="6142038"/>
          <p14:tracePt t="137413" x="3527425" y="6142038"/>
          <p14:tracePt t="137413" x="3513138" y="6142038"/>
          <p14:tracePt t="137431" x="3475038" y="6142038"/>
          <p14:tracePt t="137447" x="3390900" y="6142038"/>
          <p14:tracePt t="137464" x="3246438" y="6134100"/>
          <p14:tracePt t="137480" x="3078163" y="6134100"/>
          <p14:tracePt t="137496" x="2963863" y="6134100"/>
          <p14:tracePt t="137513" x="2879725" y="6134100"/>
          <p14:tracePt t="137529" x="2835275" y="6118225"/>
          <p14:tracePt t="137547" x="2797175" y="6118225"/>
          <p14:tracePt t="137563" x="2720975" y="6118225"/>
          <p14:tracePt t="137580" x="2628900" y="6118225"/>
          <p14:tracePt t="137597" x="2454275" y="6118225"/>
          <p14:tracePt t="137616" x="2392363" y="6118225"/>
          <p14:tracePt t="137632" x="2362200" y="6118225"/>
          <p14:tracePt t="137648" x="2332038" y="6118225"/>
          <p14:tracePt t="137664" x="2255838" y="6073775"/>
          <p14:tracePt t="137680" x="2155825" y="6073775"/>
          <p14:tracePt t="137698" x="2117725" y="6073775"/>
          <p14:tracePt t="137713" x="2073275" y="6073775"/>
          <p14:tracePt t="137728" x="2065338" y="6073775"/>
          <p14:tracePt t="137744" x="2065338" y="6065838"/>
          <p14:tracePt t="137894" x="2065338" y="6057900"/>
          <p14:tracePt t="137910" x="2073275" y="6057900"/>
          <p14:tracePt t="137926" x="2087563" y="6057900"/>
          <p14:tracePt t="137934" x="2095500" y="6057900"/>
          <p14:tracePt t="137945" x="2133600" y="6049963"/>
          <p14:tracePt t="137962" x="2187575" y="6049963"/>
          <p14:tracePt t="137979" x="2225675" y="6042025"/>
          <p14:tracePt t="137996" x="2293938" y="6027738"/>
          <p14:tracePt t="138011" x="2339975" y="6027738"/>
          <p14:tracePt t="138028" x="2422525" y="6011863"/>
          <p14:tracePt t="138028" x="2460625" y="6003925"/>
          <p14:tracePt t="138047" x="2498725" y="5989638"/>
          <p14:tracePt t="138061" x="2582863" y="5973763"/>
          <p14:tracePt t="138078" x="2689225" y="5973763"/>
          <p14:tracePt t="138097" x="2827338" y="5965825"/>
          <p14:tracePt t="138112" x="2941638" y="5965825"/>
          <p14:tracePt t="138128" x="3048000" y="5965825"/>
          <p14:tracePt t="138145" x="3154363" y="5965825"/>
          <p14:tracePt t="138161" x="3170238" y="5965825"/>
          <p14:tracePt t="138177" x="3170238" y="5973763"/>
          <p14:tracePt t="138438" x="3170238" y="5981700"/>
          <p14:tracePt t="138446" x="3170238" y="6003925"/>
          <p14:tracePt t="138463" x="3170238" y="6035675"/>
          <p14:tracePt t="138479" x="3170238" y="6073775"/>
          <p14:tracePt t="138496" x="3170238" y="6103938"/>
          <p14:tracePt t="138512" x="3170238" y="6111875"/>
          <p14:tracePt t="138528" x="3170238" y="6149975"/>
          <p14:tracePt t="138546" x="3170238" y="6180138"/>
          <p14:tracePt t="138561" x="3170238" y="6210300"/>
          <p14:tracePt t="138578" x="3154363" y="6256338"/>
          <p14:tracePt t="138595" x="3154363" y="6294438"/>
          <p14:tracePt t="138611" x="3140075" y="6346825"/>
          <p14:tracePt t="138611" x="3140075" y="6362700"/>
          <p14:tracePt t="138630" x="3140075" y="6378575"/>
          <p14:tracePt t="138630" x="3140075" y="6392863"/>
          <p14:tracePt t="138647" x="3132138" y="6430963"/>
          <p14:tracePt t="138663" x="3132138" y="6446838"/>
          <p14:tracePt t="138679" x="3124200" y="6477000"/>
          <p14:tracePt t="138696" x="3116263" y="6484938"/>
          <p14:tracePt t="138711" x="3108325" y="6523038"/>
          <p14:tracePt t="138728" x="3094038" y="6537325"/>
          <p14:tracePt t="138746" x="3086100" y="6575425"/>
          <p14:tracePt t="138762" x="3048000" y="6651625"/>
          <p14:tracePt t="138778" x="3032125" y="6689725"/>
          <p14:tracePt t="138796" x="3017838" y="6721475"/>
          <p14:tracePt t="138812" x="3009900" y="6727825"/>
          <p14:tracePt t="138828" x="3001963" y="6743700"/>
          <p14:tracePt t="138844" x="3001963" y="6751638"/>
          <p14:tracePt t="138861" x="3001963" y="6735763"/>
          <p14:tracePt t="138950" x="3001963" y="6713538"/>
          <p14:tracePt t="138958" x="3001963" y="6705600"/>
          <p14:tracePt t="138966" x="3001963" y="6689725"/>
          <p14:tracePt t="138977" x="3017838" y="6659563"/>
          <p14:tracePt t="138996" x="3017838" y="6637338"/>
          <p14:tracePt t="139010" x="3032125" y="6607175"/>
          <p14:tracePt t="139027" x="3055938" y="6569075"/>
          <p14:tracePt t="139027" x="3078163" y="6523038"/>
          <p14:tracePt t="139047" x="3086100" y="6499225"/>
          <p14:tracePt t="139060" x="3124200" y="6423025"/>
          <p14:tracePt t="139079" x="3140075" y="6392863"/>
          <p14:tracePt t="139095" x="3162300" y="6370638"/>
          <p14:tracePt t="139112" x="3178175" y="6324600"/>
          <p14:tracePt t="139128" x="3184525" y="6308725"/>
          <p14:tracePt t="139144" x="3208338" y="6286500"/>
          <p14:tracePt t="139162" x="3216275" y="6270625"/>
          <p14:tracePt t="139178" x="3222625" y="6248400"/>
          <p14:tracePt t="139194" x="3230563" y="6218238"/>
          <p14:tracePt t="139194" x="3246438" y="6202363"/>
          <p14:tracePt t="139215" x="3246438" y="6194425"/>
          <p14:tracePt t="139229" x="3260725" y="6164263"/>
          <p14:tracePt t="139243" x="3260725" y="6149975"/>
          <p14:tracePt t="139260" x="3268663" y="6142038"/>
          <p14:tracePt t="139310" x="3292475" y="6126163"/>
          <p14:tracePt t="139327" x="3298825" y="6111875"/>
          <p14:tracePt t="139342" x="3306763" y="6096000"/>
          <p14:tracePt t="139350" x="3306763" y="6088063"/>
          <p14:tracePt t="139366" x="3306763" y="6073775"/>
          <p14:tracePt t="139446" x="3314700" y="6073775"/>
          <p14:tracePt t="139470" x="3314700" y="6065838"/>
          <p14:tracePt t="139526" x="3322638" y="6065838"/>
          <p14:tracePt t="139534" x="3322638" y="6057900"/>
          <p14:tracePt t="139543" x="3322638" y="6049963"/>
          <p14:tracePt t="139559" x="3322638" y="6057900"/>
          <p14:tracePt t="139862" x="3322638" y="6065838"/>
          <p14:tracePt t="139878" x="3322638" y="6073775"/>
          <p14:tracePt t="139894" x="3322638" y="6080125"/>
          <p14:tracePt t="139910" x="3322638" y="6088063"/>
          <p14:tracePt t="139918" x="3322638" y="6103938"/>
          <p14:tracePt t="139934" x="3322638" y="6111875"/>
          <p14:tracePt t="139950" x="3322638" y="6118225"/>
          <p14:tracePt t="139961" x="3322638" y="6149975"/>
          <p14:tracePt t="139978" x="3322638" y="6172200"/>
          <p14:tracePt t="139996" x="3322638" y="6218238"/>
          <p14:tracePt t="140009" x="3322638" y="6240463"/>
          <p14:tracePt t="140025" x="3322638" y="6278563"/>
          <p14:tracePt t="140042" x="3322638" y="6308725"/>
          <p14:tracePt t="140059" x="3322638" y="6362700"/>
          <p14:tracePt t="140075" x="3322638" y="6400800"/>
          <p14:tracePt t="140092" x="3322638" y="6423025"/>
          <p14:tracePt t="140092" x="3322638" y="6438900"/>
          <p14:tracePt t="140111" x="3322638" y="6454775"/>
          <p14:tracePt t="140127" x="3306763" y="6477000"/>
          <p14:tracePt t="140144" x="3306763" y="6507163"/>
          <p14:tracePt t="140160" x="3292475" y="6537325"/>
          <p14:tracePt t="140177" x="3292475" y="6575425"/>
          <p14:tracePt t="140193" x="3292475" y="6607175"/>
          <p14:tracePt t="140210" x="3292475" y="6645275"/>
          <p14:tracePt t="140228" x="3292475" y="6667500"/>
          <p14:tracePt t="140244" x="3292475" y="6683375"/>
          <p14:tracePt t="140260" x="3292475" y="6697663"/>
          <p14:tracePt t="140277" x="3292475" y="6705600"/>
          <p14:tracePt t="140295" x="3292475" y="6697663"/>
          <p14:tracePt t="140406" x="3292475" y="6683375"/>
          <p14:tracePt t="140422" x="3292475" y="6667500"/>
          <p14:tracePt t="140430" x="3306763" y="6645275"/>
          <p14:tracePt t="140442" x="3314700" y="6637338"/>
          <p14:tracePt t="140459" x="3330575" y="6583363"/>
          <p14:tracePt t="140476" x="3344863" y="6569075"/>
          <p14:tracePt t="140492" x="3360738" y="6484938"/>
          <p14:tracePt t="140510" x="3375025" y="6446838"/>
          <p14:tracePt t="140528" x="3382963" y="6408738"/>
          <p14:tracePt t="140544" x="3390900" y="6392863"/>
          <p14:tracePt t="140559" x="3390900" y="6346825"/>
          <p14:tracePt t="140576" x="3406775" y="6294438"/>
          <p14:tracePt t="140593" x="3413125" y="6256338"/>
          <p14:tracePt t="140609" x="3421063" y="6240463"/>
          <p14:tracePt t="140626" x="3429000" y="6210300"/>
          <p14:tracePt t="140643" x="3429000" y="6180138"/>
          <p14:tracePt t="140659" x="3436938" y="6156325"/>
          <p14:tracePt t="140676" x="3436938" y="6126163"/>
          <p14:tracePt t="140693" x="3444875" y="6096000"/>
          <p14:tracePt t="140693" x="3444875" y="6088063"/>
          <p14:tracePt t="140711" x="3451225" y="6057900"/>
          <p14:tracePt t="140727" x="3451225" y="6042025"/>
          <p14:tracePt t="140744" x="3451225" y="6035675"/>
          <p14:tracePt t="140760" x="3451225" y="6027738"/>
          <p14:tracePt t="140776" x="3451225" y="6011863"/>
          <p14:tracePt t="140794" x="3459163" y="6003925"/>
          <p14:tracePt t="140870" x="3459163" y="5997575"/>
          <p14:tracePt t="141775" x="3459163" y="6003925"/>
          <p14:tracePt t="141918" x="3459163" y="6019800"/>
          <p14:tracePt t="142046" x="3467100" y="6027738"/>
          <p14:tracePt t="142070" x="3475038" y="6035675"/>
          <p14:tracePt t="142086" x="3489325" y="6042025"/>
          <p14:tracePt t="142094" x="3497263" y="6065838"/>
          <p14:tracePt t="142107" x="3513138" y="6088063"/>
          <p14:tracePt t="142107" x="3521075" y="6096000"/>
          <p14:tracePt t="142126" x="3535363" y="6118225"/>
          <p14:tracePt t="142141" x="3603625" y="6256338"/>
          <p14:tracePt t="142159" x="3619500" y="6324600"/>
          <p14:tracePt t="142175" x="3657600" y="6400800"/>
          <p14:tracePt t="142192" x="3695700" y="6446838"/>
          <p14:tracePt t="142208" x="3703638" y="6523038"/>
          <p14:tracePt t="142225" x="3725863" y="6583363"/>
          <p14:tracePt t="142241" x="3733800" y="6607175"/>
          <p14:tracePt t="142257" x="3741738" y="6621463"/>
          <p14:tracePt t="142275" x="3741738" y="6629400"/>
          <p14:tracePt t="142290" x="3741738" y="6637338"/>
          <p14:tracePt t="142307" x="3741738" y="6651625"/>
          <p14:tracePt t="142324" x="3741738" y="6675438"/>
          <p14:tracePt t="142341" x="3749675" y="6705600"/>
          <p14:tracePt t="142359" x="3749675" y="6721475"/>
          <p14:tracePt t="142375" x="3749675" y="6735763"/>
          <p14:tracePt t="142392" x="3756025" y="6735763"/>
          <p14:tracePt t="142407" x="3756025" y="6743700"/>
          <p14:tracePt t="142486" x="3756025" y="6735763"/>
          <p14:tracePt t="142669" x="3756025" y="6727825"/>
          <p14:tracePt t="142710" x="3756025" y="6721475"/>
          <p14:tracePt t="142734" x="3756025" y="6713538"/>
          <p14:tracePt t="142750" x="3756025" y="6705600"/>
          <p14:tracePt t="142766" x="3756025" y="6697663"/>
          <p14:tracePt t="142790" x="3756025" y="6689725"/>
          <p14:tracePt t="142822" x="3756025" y="6683375"/>
          <p14:tracePt t="142846" x="3756025" y="6675438"/>
          <p14:tracePt t="142855" x="3763963" y="6667500"/>
          <p14:tracePt t="142862" x="3763963" y="6659563"/>
          <p14:tracePt t="142874" x="3763963" y="6637338"/>
          <p14:tracePt t="142891" x="3763963" y="6613525"/>
          <p14:tracePt t="142908" x="3763963" y="6591300"/>
          <p14:tracePt t="142924" x="3763963" y="6561138"/>
          <p14:tracePt t="142941" x="3756025" y="6507163"/>
          <p14:tracePt t="142958" x="3749675" y="6477000"/>
          <p14:tracePt t="142975" x="3733800" y="6438900"/>
          <p14:tracePt t="142993" x="3717925" y="6392863"/>
          <p14:tracePt t="143009" x="3711575" y="6346825"/>
          <p14:tracePt t="143025" x="3703638" y="6324600"/>
          <p14:tracePt t="143040" x="3673475" y="6270625"/>
          <p14:tracePt t="143057" x="3673475" y="6248400"/>
          <p14:tracePt t="143073" x="3665538" y="6226175"/>
          <p14:tracePt t="143090" x="3665538" y="6218238"/>
          <p14:tracePt t="143106" x="3665538" y="6210300"/>
          <p14:tracePt t="143123" x="3665538" y="6202363"/>
          <p14:tracePt t="143140" x="3665538" y="6188075"/>
          <p14:tracePt t="143182" x="3665538" y="6172200"/>
          <p14:tracePt t="143206" x="3665538" y="6164263"/>
          <p14:tracePt t="143294" x="3673475" y="6164263"/>
          <p14:tracePt t="145058" x="3679825" y="6156325"/>
          <p14:tracePt t="145342" x="3687763" y="6156325"/>
          <p14:tracePt t="146672" x="3695700" y="6156325"/>
          <p14:tracePt t="146998" x="3703638" y="6156325"/>
          <p14:tracePt t="147134" x="3711575" y="6156325"/>
          <p14:tracePt t="147142" x="3717925" y="6149975"/>
          <p14:tracePt t="147158" x="3717925" y="6142038"/>
          <p14:tracePt t="147182" x="3725863" y="6142038"/>
          <p14:tracePt t="147198" x="3733800" y="6142038"/>
          <p14:tracePt t="147246" x="3741738" y="6142038"/>
          <p14:tracePt t="147254" x="3749675" y="6142038"/>
          <p14:tracePt t="147270" x="3756025" y="6142038"/>
          <p14:tracePt t="147326" x="3763963" y="6142038"/>
          <p14:tracePt t="147422" x="3779838" y="6149975"/>
          <p14:tracePt t="147430" x="3794125" y="6149975"/>
          <p14:tracePt t="147446" x="3802063" y="6149975"/>
          <p14:tracePt t="147526" x="3810000" y="6149975"/>
          <p14:tracePt t="147550" x="3817938" y="6149975"/>
          <p14:tracePt t="147574" x="3832225" y="6149975"/>
          <p14:tracePt t="147590" x="3840163" y="6156325"/>
          <p14:tracePt t="147598" x="3848100" y="6156325"/>
          <p14:tracePt t="147606" x="3856038" y="6156325"/>
          <p14:tracePt t="147618" x="3870325" y="6156325"/>
          <p14:tracePt t="147635" x="3878263" y="6156325"/>
          <p14:tracePt t="147653" x="3894138" y="6156325"/>
          <p14:tracePt t="147693" x="3902075" y="6156325"/>
          <p14:tracePt t="147717" x="3908425" y="6156325"/>
          <p14:tracePt t="147725" x="3924300" y="6156325"/>
          <p14:tracePt t="147736" x="3954463" y="6156325"/>
          <p14:tracePt t="147753" x="3970338" y="6156325"/>
          <p14:tracePt t="147770" x="3978275" y="6156325"/>
          <p14:tracePt t="147786" x="3984625" y="6156325"/>
          <p14:tracePt t="147802" x="4000500" y="6156325"/>
          <p14:tracePt t="147820" x="4008438" y="6156325"/>
          <p14:tracePt t="147837" x="4022725" y="6156325"/>
          <p14:tracePt t="147853" x="4060825" y="6156325"/>
          <p14:tracePt t="147853" x="4076700" y="6156325"/>
          <p14:tracePt t="147870" x="4092575" y="6156325"/>
          <p14:tracePt t="147885" x="4130675" y="6156325"/>
          <p14:tracePt t="147903" x="4152900" y="6156325"/>
          <p14:tracePt t="147919" x="4183063" y="6156325"/>
          <p14:tracePt t="147936" x="4198938" y="6156325"/>
          <p14:tracePt t="147952" x="4251325" y="6156325"/>
          <p14:tracePt t="147969" x="4335463" y="6134100"/>
          <p14:tracePt t="147985" x="4381500" y="6134100"/>
          <p14:tracePt t="148002" x="4403725" y="6134100"/>
          <p14:tracePt t="148018" x="4419600" y="6134100"/>
          <p14:tracePt t="148035" x="4449763" y="6134100"/>
          <p14:tracePt t="148053" x="4503738" y="6134100"/>
          <p14:tracePt t="148068" x="4625975" y="6134100"/>
          <p14:tracePt t="148087" x="4678363" y="6118225"/>
          <p14:tracePt t="148103" x="4708525" y="6111875"/>
          <p14:tracePt t="148119" x="4732338" y="6103938"/>
          <p14:tracePt t="148136" x="4754563" y="6103938"/>
          <p14:tracePt t="148158" x="4770438" y="6103938"/>
          <p14:tracePt t="148170" x="4860925" y="6103938"/>
          <p14:tracePt t="148185" x="4991100" y="6103938"/>
          <p14:tracePt t="148201" x="5075238" y="6103938"/>
          <p14:tracePt t="148217" x="5097463" y="6103938"/>
          <p14:tracePt t="148234" x="5113338" y="6103938"/>
          <p14:tracePt t="148251" x="5135563" y="6103938"/>
          <p14:tracePt t="148269" x="5219700" y="6103938"/>
          <p14:tracePt t="148287" x="5265738" y="6103938"/>
          <p14:tracePt t="148302" x="5349875" y="6118225"/>
          <p14:tracePt t="148319" x="5372100" y="6126163"/>
          <p14:tracePt t="148336" x="5380038" y="6126163"/>
          <p14:tracePt t="148352" x="5387975" y="6134100"/>
          <p14:tracePt t="148368" x="5410200" y="6149975"/>
          <p14:tracePt t="148385" x="5448300" y="6164263"/>
          <p14:tracePt t="148401" x="5516563" y="6180138"/>
          <p14:tracePt t="148418" x="5554663" y="6188075"/>
          <p14:tracePt t="148435" x="5562600" y="6202363"/>
          <p14:tracePt t="148451" x="5570538" y="6202363"/>
          <p14:tracePt t="148518" x="5578475" y="6202363"/>
          <p14:tracePt t="148549" x="5578475" y="6194425"/>
          <p14:tracePt t="148557" x="5578475" y="6180138"/>
          <p14:tracePt t="148574" x="5578475" y="6164263"/>
          <p14:tracePt t="148584" x="5584825" y="6134100"/>
          <p14:tracePt t="148601" x="5592763" y="6118225"/>
          <p14:tracePt t="148618" x="5592763" y="6103938"/>
          <p14:tracePt t="148634" x="5592763" y="6088063"/>
          <p14:tracePt t="148654" x="5592763" y="6073775"/>
          <p14:tracePt t="148667" x="5592763" y="6057900"/>
          <p14:tracePt t="148684" x="5592763" y="6049963"/>
          <p14:tracePt t="148700" x="5592763" y="6027738"/>
          <p14:tracePt t="148719" x="5584825" y="6011863"/>
          <p14:tracePt t="148736" x="5570538" y="5997575"/>
          <p14:tracePt t="148752" x="5554663" y="5981700"/>
          <p14:tracePt t="148768" x="5540375" y="5965825"/>
          <p14:tracePt t="148785" x="5524500" y="5959475"/>
          <p14:tracePt t="148801" x="5494338" y="5951538"/>
          <p14:tracePt t="148818" x="5440363" y="5921375"/>
          <p14:tracePt t="148835" x="5432425" y="5913438"/>
          <p14:tracePt t="148851" x="5418138" y="5913438"/>
          <p14:tracePt t="148869" x="5410200" y="5905500"/>
          <p14:tracePt t="148885" x="5394325" y="5897563"/>
          <p14:tracePt t="148885" x="5372100" y="5889625"/>
          <p14:tracePt t="148903" x="5356225" y="5883275"/>
          <p14:tracePt t="148918" x="5303838" y="5851525"/>
          <p14:tracePt t="148934" x="5280025" y="5845175"/>
          <p14:tracePt t="148951" x="5265738" y="5821363"/>
          <p14:tracePt t="148968" x="5249863" y="5813425"/>
          <p14:tracePt t="148999" x="5249863" y="5807075"/>
          <p14:tracePt t="149021" x="5241925" y="5807075"/>
          <p14:tracePt t="149037" x="5227638" y="5807075"/>
          <p14:tracePt t="149045" x="5211763" y="5807075"/>
          <p14:tracePt t="149054" x="5189538" y="5807075"/>
          <p14:tracePt t="149070" x="5181600" y="5807075"/>
          <p14:tracePt t="149086" x="5165725" y="5807075"/>
          <p14:tracePt t="149100" x="5151438" y="5807075"/>
          <p14:tracePt t="149117" x="5143500" y="5821363"/>
          <p14:tracePt t="149135" x="5127625" y="5837238"/>
          <p14:tracePt t="149151" x="5121275" y="5851525"/>
          <p14:tracePt t="149168" x="5113338" y="5859463"/>
          <p14:tracePt t="149184" x="5105400" y="5875338"/>
          <p14:tracePt t="149201" x="5089525" y="5905500"/>
          <p14:tracePt t="149217" x="5075238" y="5927725"/>
          <p14:tracePt t="149235" x="5067300" y="5935663"/>
          <p14:tracePt t="149250" x="5051425" y="5943600"/>
          <p14:tracePt t="149302" x="5051425" y="5951538"/>
          <p14:tracePt t="149318" x="5051425" y="5959475"/>
          <p14:tracePt t="149326" x="5051425" y="5965825"/>
          <p14:tracePt t="149342" x="5051425" y="5981700"/>
          <p14:tracePt t="149352" x="5051425" y="5997575"/>
          <p14:tracePt t="149368" x="5051425" y="6011863"/>
          <p14:tracePt t="149385" x="5059363" y="6027738"/>
          <p14:tracePt t="149401" x="5067300" y="6035675"/>
          <p14:tracePt t="149417" x="5075238" y="6042025"/>
          <p14:tracePt t="149434" x="5075238" y="6049963"/>
          <p14:tracePt t="149478" x="5083175" y="6049963"/>
          <p14:tracePt t="149902" x="5083175" y="6057900"/>
          <p14:tracePt t="150045" x="5083175" y="6065838"/>
          <p14:tracePt t="150053" x="5089525" y="6073775"/>
          <p14:tracePt t="150069" x="5097463" y="6073775"/>
          <p14:tracePt t="150082" x="5105400" y="6088063"/>
          <p14:tracePt t="150100" x="5121275" y="6096000"/>
          <p14:tracePt t="150115" x="5143500" y="6111875"/>
          <p14:tracePt t="150133" x="5151438" y="6111875"/>
          <p14:tracePt t="150150" x="5159375" y="6111875"/>
          <p14:tracePt t="150167" x="5165725" y="6111875"/>
          <p14:tracePt t="150190" x="5173663" y="6111875"/>
          <p14:tracePt t="150200" x="5197475" y="6111875"/>
          <p14:tracePt t="150216" x="5211763" y="6118225"/>
          <p14:tracePt t="150233" x="5235575" y="6126163"/>
          <p14:tracePt t="150249" x="5249863" y="6134100"/>
          <p14:tracePt t="150266" x="5249863" y="6126163"/>
          <p14:tracePt t="150686" x="5249863" y="6111875"/>
          <p14:tracePt t="150702" x="5249863" y="6096000"/>
          <p14:tracePt t="150718" x="5249863" y="6073775"/>
          <p14:tracePt t="150726" x="5273675" y="6049963"/>
          <p14:tracePt t="150734" x="5295900" y="6003925"/>
          <p14:tracePt t="150748" x="5349875" y="5897563"/>
          <p14:tracePt t="150767" x="5410200" y="5799138"/>
          <p14:tracePt t="150783" x="5464175" y="5699125"/>
          <p14:tracePt t="150800" x="5508625" y="5622925"/>
          <p14:tracePt t="150816" x="5570538" y="5516563"/>
          <p14:tracePt t="150834" x="5616575" y="5440363"/>
          <p14:tracePt t="150849" x="5661025" y="5380038"/>
          <p14:tracePt t="150867" x="5668963" y="5334000"/>
          <p14:tracePt t="150883" x="5692775" y="5280025"/>
          <p14:tracePt t="150899" x="5699125" y="5181600"/>
          <p14:tracePt t="150899" x="5715000" y="5159375"/>
          <p14:tracePt t="150919" x="5715000" y="5121275"/>
          <p14:tracePt t="150932" x="5715000" y="5075238"/>
          <p14:tracePt t="150932" x="5715000" y="5045075"/>
          <p14:tracePt t="150951" x="5737225" y="4999038"/>
          <p14:tracePt t="150968" x="5745163" y="4968875"/>
          <p14:tracePt t="150983" x="5768975" y="4914900"/>
          <p14:tracePt t="151001" x="5768975" y="4899025"/>
          <p14:tracePt t="151017" x="5783263" y="4884738"/>
          <p14:tracePt t="151031" x="5783263" y="4876800"/>
          <p14:tracePt t="151061" x="5775325" y="4876800"/>
          <p14:tracePt t="151182" x="5768975" y="4884738"/>
          <p14:tracePt t="151190" x="5768975" y="4899025"/>
          <p14:tracePt t="151206" x="5768975" y="4914900"/>
          <p14:tracePt t="151216" x="5761038" y="4937125"/>
          <p14:tracePt t="151232" x="5745163" y="4968875"/>
          <p14:tracePt t="151249" x="5737225" y="5037138"/>
          <p14:tracePt t="151266" x="5699125" y="5127625"/>
          <p14:tracePt t="151282" x="5654675" y="5227638"/>
          <p14:tracePt t="151298" x="5608638" y="5364163"/>
          <p14:tracePt t="151315" x="5554663" y="5494338"/>
          <p14:tracePt t="151332" x="5524500" y="5562600"/>
          <p14:tracePt t="151348" x="5494338" y="5622925"/>
          <p14:tracePt t="151348" x="5478463" y="5646738"/>
          <p14:tracePt t="151367" x="5470525" y="5684838"/>
          <p14:tracePt t="151383" x="5470525" y="5715000"/>
          <p14:tracePt t="151400" x="5464175" y="5715000"/>
          <p14:tracePt t="151416" x="5456238" y="571500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8991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4400">
                <a:solidFill>
                  <a:srgbClr val="FF3300"/>
                </a:solidFill>
              </a:rPr>
              <a:t>J</a:t>
            </a:r>
            <a:r>
              <a:rPr lang="en-US" altLang="en-US" sz="4400">
                <a:solidFill>
                  <a:srgbClr val="FF3300"/>
                </a:solidFill>
              </a:rPr>
              <a:t>on-</a:t>
            </a:r>
            <a:r>
              <a:rPr lang="sr-Latn-CS" altLang="en-US" sz="4400">
                <a:solidFill>
                  <a:srgbClr val="FF3300"/>
                </a:solidFill>
              </a:rPr>
              <a:t>d</a:t>
            </a:r>
            <a:r>
              <a:rPr lang="en-US" altLang="en-US" sz="4400">
                <a:solidFill>
                  <a:srgbClr val="FF3300"/>
                </a:solidFill>
              </a:rPr>
              <a:t>ipol-</a:t>
            </a:r>
            <a:r>
              <a:rPr lang="en-US" altLang="en-US" sz="2800">
                <a:solidFill>
                  <a:srgbClr val="FF3300"/>
                </a:solidFill>
              </a:rPr>
              <a:t>od velikog </a:t>
            </a:r>
            <a:r>
              <a:rPr lang="sr-Latn-RS" altLang="en-US" sz="2800">
                <a:solidFill>
                  <a:srgbClr val="FF3300"/>
                </a:solidFill>
              </a:rPr>
              <a:t>z</a:t>
            </a:r>
            <a:r>
              <a:rPr lang="en-US" altLang="en-US" sz="2800">
                <a:solidFill>
                  <a:srgbClr val="FF3300"/>
                </a:solidFill>
              </a:rPr>
              <a:t>na</a:t>
            </a:r>
            <a:r>
              <a:rPr lang="sr-Latn-RS" altLang="en-US" sz="2800">
                <a:solidFill>
                  <a:srgbClr val="FF3300"/>
                </a:solidFill>
              </a:rPr>
              <a:t>č</a:t>
            </a:r>
            <a:r>
              <a:rPr lang="en-US" altLang="en-US" sz="2800">
                <a:solidFill>
                  <a:srgbClr val="FF3300"/>
                </a:solidFill>
              </a:rPr>
              <a:t>aja</a:t>
            </a:r>
            <a:r>
              <a:rPr lang="sr-Latn-RS" altLang="en-US" sz="2800">
                <a:solidFill>
                  <a:srgbClr val="FF3300"/>
                </a:solidFill>
              </a:rPr>
              <a:t> u vodi</a:t>
            </a:r>
            <a:r>
              <a:rPr lang="en-US" altLang="en-US" sz="2800">
                <a:solidFill>
                  <a:srgbClr val="FF3300"/>
                </a:solidFill>
              </a:rPr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609600"/>
            <a:ext cx="5461000" cy="4041775"/>
            <a:chOff x="1072" y="1267"/>
            <a:chExt cx="3792" cy="3078"/>
          </a:xfrm>
        </p:grpSpPr>
        <p:sp>
          <p:nvSpPr>
            <p:cNvPr id="5163" name="Rectangle 4"/>
            <p:cNvSpPr>
              <a:spLocks noChangeArrowheads="1"/>
            </p:cNvSpPr>
            <p:nvPr/>
          </p:nvSpPr>
          <p:spPr bwMode="auto">
            <a:xfrm>
              <a:off x="1632" y="2160"/>
              <a:ext cx="2541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66FF"/>
                  </a:solidFill>
                </a:rPr>
                <a:t>40 - 600 kJ/mol</a:t>
              </a:r>
            </a:p>
          </p:txBody>
        </p:sp>
        <p:sp>
          <p:nvSpPr>
            <p:cNvPr id="5164" name="Oval 5"/>
            <p:cNvSpPr>
              <a:spLocks noChangeArrowheads="1"/>
            </p:cNvSpPr>
            <p:nvPr/>
          </p:nvSpPr>
          <p:spPr bwMode="auto">
            <a:xfrm>
              <a:off x="1072" y="1274"/>
              <a:ext cx="832" cy="784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5" name="Rectangle 6"/>
            <p:cNvSpPr>
              <a:spLocks noChangeArrowheads="1"/>
            </p:cNvSpPr>
            <p:nvPr/>
          </p:nvSpPr>
          <p:spPr bwMode="auto">
            <a:xfrm>
              <a:off x="1334" y="1460"/>
              <a:ext cx="334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66FF"/>
                  </a:solidFill>
                </a:rPr>
                <a:t>+</a:t>
              </a:r>
            </a:p>
          </p:txBody>
        </p:sp>
        <p:sp>
          <p:nvSpPr>
            <p:cNvPr id="5166" name="Oval 7"/>
            <p:cNvSpPr>
              <a:spLocks noChangeArrowheads="1"/>
            </p:cNvSpPr>
            <p:nvPr/>
          </p:nvSpPr>
          <p:spPr bwMode="auto">
            <a:xfrm>
              <a:off x="3072" y="1267"/>
              <a:ext cx="1792" cy="832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7" name="Rectangle 8"/>
            <p:cNvSpPr>
              <a:spLocks noChangeArrowheads="1"/>
            </p:cNvSpPr>
            <p:nvPr/>
          </p:nvSpPr>
          <p:spPr bwMode="auto">
            <a:xfrm>
              <a:off x="3254" y="1359"/>
              <a:ext cx="286" cy="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5400">
                  <a:solidFill>
                    <a:srgbClr val="0066FF"/>
                  </a:solidFill>
                </a:rPr>
                <a:t>-</a:t>
              </a:r>
            </a:p>
          </p:txBody>
        </p:sp>
        <p:sp>
          <p:nvSpPr>
            <p:cNvPr id="5168" name="Rectangle 9"/>
            <p:cNvSpPr>
              <a:spLocks noChangeArrowheads="1"/>
            </p:cNvSpPr>
            <p:nvPr/>
          </p:nvSpPr>
          <p:spPr bwMode="auto">
            <a:xfrm>
              <a:off x="4502" y="1460"/>
              <a:ext cx="334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66FF"/>
                  </a:solidFill>
                </a:rPr>
                <a:t>+</a:t>
              </a:r>
            </a:p>
          </p:txBody>
        </p:sp>
        <p:sp>
          <p:nvSpPr>
            <p:cNvPr id="5169" name="Line 10"/>
            <p:cNvSpPr>
              <a:spLocks noChangeShapeType="1"/>
            </p:cNvSpPr>
            <p:nvPr/>
          </p:nvSpPr>
          <p:spPr bwMode="auto">
            <a:xfrm>
              <a:off x="1921" y="1673"/>
              <a:ext cx="1152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0" name="Rectangle 11"/>
            <p:cNvSpPr>
              <a:spLocks noChangeArrowheads="1"/>
            </p:cNvSpPr>
            <p:nvPr/>
          </p:nvSpPr>
          <p:spPr bwMode="auto">
            <a:xfrm>
              <a:off x="2332" y="3371"/>
              <a:ext cx="402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5171" name="Rectangle 12"/>
            <p:cNvSpPr>
              <a:spLocks noChangeArrowheads="1"/>
            </p:cNvSpPr>
            <p:nvPr/>
          </p:nvSpPr>
          <p:spPr bwMode="auto">
            <a:xfrm>
              <a:off x="2725" y="3811"/>
              <a:ext cx="383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5172" name="Rectangle 13"/>
            <p:cNvSpPr>
              <a:spLocks noChangeArrowheads="1"/>
            </p:cNvSpPr>
            <p:nvPr/>
          </p:nvSpPr>
          <p:spPr bwMode="auto">
            <a:xfrm>
              <a:off x="2725" y="2851"/>
              <a:ext cx="383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0000"/>
                  </a:solidFill>
                </a:rPr>
                <a:t>H</a:t>
              </a:r>
            </a:p>
          </p:txBody>
        </p:sp>
        <p:sp>
          <p:nvSpPr>
            <p:cNvPr id="5173" name="Line 14"/>
            <p:cNvSpPr>
              <a:spLocks noChangeShapeType="1"/>
            </p:cNvSpPr>
            <p:nvPr/>
          </p:nvSpPr>
          <p:spPr bwMode="auto">
            <a:xfrm flipH="1" flipV="1">
              <a:off x="2611" y="3716"/>
              <a:ext cx="96" cy="192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4" name="Line 15"/>
            <p:cNvSpPr>
              <a:spLocks noChangeShapeType="1"/>
            </p:cNvSpPr>
            <p:nvPr/>
          </p:nvSpPr>
          <p:spPr bwMode="auto">
            <a:xfrm flipH="1">
              <a:off x="2611" y="3188"/>
              <a:ext cx="96" cy="192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5" name="Line 16"/>
            <p:cNvSpPr>
              <a:spLocks noChangeShapeType="1"/>
            </p:cNvSpPr>
            <p:nvPr/>
          </p:nvSpPr>
          <p:spPr bwMode="auto">
            <a:xfrm>
              <a:off x="1824" y="3552"/>
              <a:ext cx="432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6" name="Rectangle 17"/>
            <p:cNvSpPr>
              <a:spLocks noChangeArrowheads="1"/>
            </p:cNvSpPr>
            <p:nvPr/>
          </p:nvSpPr>
          <p:spPr bwMode="auto">
            <a:xfrm>
              <a:off x="1104" y="3379"/>
              <a:ext cx="718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0000"/>
                  </a:solidFill>
                </a:rPr>
                <a:t>Na</a:t>
              </a:r>
              <a:r>
                <a:rPr lang="en-US" altLang="en-US" sz="4000" baseline="30000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5177" name="Rectangle 18"/>
            <p:cNvSpPr>
              <a:spLocks noChangeArrowheads="1"/>
            </p:cNvSpPr>
            <p:nvPr/>
          </p:nvSpPr>
          <p:spPr bwMode="auto">
            <a:xfrm>
              <a:off x="3493" y="3139"/>
              <a:ext cx="566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0000"/>
                  </a:solidFill>
                </a:rPr>
                <a:t>Cl</a:t>
              </a:r>
              <a:r>
                <a:rPr lang="en-US" altLang="en-US" sz="5400" baseline="30000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5178" name="Line 19"/>
            <p:cNvSpPr>
              <a:spLocks noChangeShapeType="1"/>
            </p:cNvSpPr>
            <p:nvPr/>
          </p:nvSpPr>
          <p:spPr bwMode="auto">
            <a:xfrm>
              <a:off x="3072" y="3072"/>
              <a:ext cx="43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9" name="Text Box 20"/>
            <p:cNvSpPr txBox="1">
              <a:spLocks noChangeArrowheads="1"/>
            </p:cNvSpPr>
            <p:nvPr/>
          </p:nvSpPr>
          <p:spPr bwMode="auto">
            <a:xfrm>
              <a:off x="2160" y="3121"/>
              <a:ext cx="420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4000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5180" name="Text Box 21"/>
            <p:cNvSpPr txBox="1">
              <a:spLocks noChangeArrowheads="1"/>
            </p:cNvSpPr>
            <p:nvPr/>
          </p:nvSpPr>
          <p:spPr bwMode="auto">
            <a:xfrm>
              <a:off x="2976" y="2592"/>
              <a:ext cx="508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4000">
                  <a:solidFill>
                    <a:srgbClr val="000000"/>
                  </a:solidFill>
                </a:rPr>
                <a:t>+</a:t>
              </a:r>
            </a:p>
          </p:txBody>
        </p:sp>
      </p:grpSp>
      <p:grpSp>
        <p:nvGrpSpPr>
          <p:cNvPr id="3" name="Group 22"/>
          <p:cNvGrpSpPr>
            <a:grpSpLocks noChangeAspect="1"/>
          </p:cNvGrpSpPr>
          <p:nvPr/>
        </p:nvGrpSpPr>
        <p:grpSpPr bwMode="auto">
          <a:xfrm>
            <a:off x="5715000" y="1530350"/>
            <a:ext cx="3048000" cy="2347913"/>
            <a:chOff x="2520" y="1972"/>
            <a:chExt cx="7871" cy="6239"/>
          </a:xfrm>
        </p:grpSpPr>
        <p:sp>
          <p:nvSpPr>
            <p:cNvPr id="5128" name="AutoShape 23"/>
            <p:cNvSpPr>
              <a:spLocks noChangeAspect="1" noChangeArrowheads="1"/>
            </p:cNvSpPr>
            <p:nvPr/>
          </p:nvSpPr>
          <p:spPr bwMode="auto">
            <a:xfrm>
              <a:off x="2520" y="1972"/>
              <a:ext cx="7871" cy="6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29" name="Rectangle 24"/>
            <p:cNvSpPr>
              <a:spLocks noChangeArrowheads="1"/>
            </p:cNvSpPr>
            <p:nvPr/>
          </p:nvSpPr>
          <p:spPr bwMode="auto">
            <a:xfrm>
              <a:off x="2520" y="3474"/>
              <a:ext cx="2127" cy="1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778" tIns="21889" rIns="43778" bIns="21889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</a:rPr>
                <a:t>Na</a:t>
              </a:r>
              <a:r>
                <a:rPr lang="en-US" altLang="en-US" sz="1900" baseline="30000">
                  <a:solidFill>
                    <a:srgbClr val="000000"/>
                  </a:solidFill>
                </a:rPr>
                <a:t>+</a:t>
              </a:r>
              <a:r>
                <a:rPr lang="en-US" altLang="en-US" sz="1900" baseline="-25000">
                  <a:solidFill>
                    <a:srgbClr val="000000"/>
                  </a:solidFill>
                </a:rPr>
                <a:t>(aq)</a:t>
              </a:r>
              <a:r>
                <a:rPr lang="en-US" altLang="en-US" sz="1900">
                  <a:solidFill>
                    <a:srgbClr val="000000"/>
                  </a:solidFill>
                </a:rPr>
                <a:t> </a:t>
              </a:r>
              <a:endParaRPr lang="en-US" altLang="en-US" sz="1800"/>
            </a:p>
          </p:txBody>
        </p:sp>
        <p:sp>
          <p:nvSpPr>
            <p:cNvPr id="5130" name="Rectangle 25"/>
            <p:cNvSpPr>
              <a:spLocks noChangeArrowheads="1"/>
            </p:cNvSpPr>
            <p:nvPr/>
          </p:nvSpPr>
          <p:spPr bwMode="auto">
            <a:xfrm>
              <a:off x="6299" y="3412"/>
              <a:ext cx="1354" cy="1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778" tIns="21889" rIns="43778" bIns="21889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</a:rPr>
                <a:t>Na</a:t>
              </a:r>
              <a:r>
                <a:rPr lang="en-US" altLang="en-US" sz="1900" baseline="30000">
                  <a:solidFill>
                    <a:srgbClr val="000000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5131" name="Oval 26"/>
            <p:cNvSpPr>
              <a:spLocks noChangeArrowheads="1"/>
            </p:cNvSpPr>
            <p:nvPr/>
          </p:nvSpPr>
          <p:spPr bwMode="auto">
            <a:xfrm>
              <a:off x="6670" y="4245"/>
              <a:ext cx="333" cy="343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2" name="Oval 27"/>
            <p:cNvSpPr>
              <a:spLocks noChangeArrowheads="1"/>
            </p:cNvSpPr>
            <p:nvPr/>
          </p:nvSpPr>
          <p:spPr bwMode="auto">
            <a:xfrm>
              <a:off x="6437" y="4417"/>
              <a:ext cx="300" cy="308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3" name="Oval 28"/>
            <p:cNvSpPr>
              <a:spLocks noChangeArrowheads="1"/>
            </p:cNvSpPr>
            <p:nvPr/>
          </p:nvSpPr>
          <p:spPr bwMode="auto">
            <a:xfrm>
              <a:off x="6937" y="4417"/>
              <a:ext cx="300" cy="308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4" name="Oval 29"/>
            <p:cNvSpPr>
              <a:spLocks noChangeArrowheads="1"/>
            </p:cNvSpPr>
            <p:nvPr/>
          </p:nvSpPr>
          <p:spPr bwMode="auto">
            <a:xfrm>
              <a:off x="5928" y="3739"/>
              <a:ext cx="334" cy="343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5" name="Oval 30"/>
            <p:cNvSpPr>
              <a:spLocks noChangeArrowheads="1"/>
            </p:cNvSpPr>
            <p:nvPr/>
          </p:nvSpPr>
          <p:spPr bwMode="auto">
            <a:xfrm>
              <a:off x="5795" y="3499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6" name="Oval 31"/>
            <p:cNvSpPr>
              <a:spLocks noChangeArrowheads="1"/>
            </p:cNvSpPr>
            <p:nvPr/>
          </p:nvSpPr>
          <p:spPr bwMode="auto">
            <a:xfrm>
              <a:off x="5795" y="4014"/>
              <a:ext cx="300" cy="308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7" name="Oval 32"/>
            <p:cNvSpPr>
              <a:spLocks noChangeArrowheads="1"/>
            </p:cNvSpPr>
            <p:nvPr/>
          </p:nvSpPr>
          <p:spPr bwMode="auto">
            <a:xfrm>
              <a:off x="7620" y="3722"/>
              <a:ext cx="333" cy="343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8" name="Oval 33"/>
            <p:cNvSpPr>
              <a:spLocks noChangeArrowheads="1"/>
            </p:cNvSpPr>
            <p:nvPr/>
          </p:nvSpPr>
          <p:spPr bwMode="auto">
            <a:xfrm>
              <a:off x="7787" y="3997"/>
              <a:ext cx="300" cy="308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9" name="Oval 34"/>
            <p:cNvSpPr>
              <a:spLocks noChangeArrowheads="1"/>
            </p:cNvSpPr>
            <p:nvPr/>
          </p:nvSpPr>
          <p:spPr bwMode="auto">
            <a:xfrm>
              <a:off x="7787" y="3482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0" name="Oval 35"/>
            <p:cNvSpPr>
              <a:spLocks noChangeArrowheads="1"/>
            </p:cNvSpPr>
            <p:nvPr/>
          </p:nvSpPr>
          <p:spPr bwMode="auto">
            <a:xfrm>
              <a:off x="6678" y="3079"/>
              <a:ext cx="334" cy="343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1" name="Oval 36"/>
            <p:cNvSpPr>
              <a:spLocks noChangeArrowheads="1"/>
            </p:cNvSpPr>
            <p:nvPr/>
          </p:nvSpPr>
          <p:spPr bwMode="auto">
            <a:xfrm>
              <a:off x="6445" y="2942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2" name="Oval 37"/>
            <p:cNvSpPr>
              <a:spLocks noChangeArrowheads="1"/>
            </p:cNvSpPr>
            <p:nvPr/>
          </p:nvSpPr>
          <p:spPr bwMode="auto">
            <a:xfrm>
              <a:off x="6945" y="2942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3" name="Oval 38"/>
            <p:cNvSpPr>
              <a:spLocks noChangeArrowheads="1"/>
            </p:cNvSpPr>
            <p:nvPr/>
          </p:nvSpPr>
          <p:spPr bwMode="auto">
            <a:xfrm>
              <a:off x="5345" y="3354"/>
              <a:ext cx="333" cy="343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4" name="Oval 39"/>
            <p:cNvSpPr>
              <a:spLocks noChangeArrowheads="1"/>
            </p:cNvSpPr>
            <p:nvPr/>
          </p:nvSpPr>
          <p:spPr bwMode="auto">
            <a:xfrm>
              <a:off x="5212" y="3114"/>
              <a:ext cx="300" cy="308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5" name="Oval 40"/>
            <p:cNvSpPr>
              <a:spLocks noChangeArrowheads="1"/>
            </p:cNvSpPr>
            <p:nvPr/>
          </p:nvSpPr>
          <p:spPr bwMode="auto">
            <a:xfrm>
              <a:off x="5212" y="3628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6" name="Oval 41"/>
            <p:cNvSpPr>
              <a:spLocks noChangeArrowheads="1"/>
            </p:cNvSpPr>
            <p:nvPr/>
          </p:nvSpPr>
          <p:spPr bwMode="auto">
            <a:xfrm>
              <a:off x="7045" y="2479"/>
              <a:ext cx="333" cy="343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7" name="Oval 42"/>
            <p:cNvSpPr>
              <a:spLocks noChangeArrowheads="1"/>
            </p:cNvSpPr>
            <p:nvPr/>
          </p:nvSpPr>
          <p:spPr bwMode="auto">
            <a:xfrm>
              <a:off x="6812" y="2342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8" name="Oval 43"/>
            <p:cNvSpPr>
              <a:spLocks noChangeArrowheads="1"/>
            </p:cNvSpPr>
            <p:nvPr/>
          </p:nvSpPr>
          <p:spPr bwMode="auto">
            <a:xfrm>
              <a:off x="7312" y="2342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9" name="Oval 44"/>
            <p:cNvSpPr>
              <a:spLocks noChangeArrowheads="1"/>
            </p:cNvSpPr>
            <p:nvPr/>
          </p:nvSpPr>
          <p:spPr bwMode="auto">
            <a:xfrm>
              <a:off x="8220" y="3371"/>
              <a:ext cx="333" cy="343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0" name="Oval 45"/>
            <p:cNvSpPr>
              <a:spLocks noChangeArrowheads="1"/>
            </p:cNvSpPr>
            <p:nvPr/>
          </p:nvSpPr>
          <p:spPr bwMode="auto">
            <a:xfrm>
              <a:off x="8387" y="3645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1" name="Oval 46"/>
            <p:cNvSpPr>
              <a:spLocks noChangeArrowheads="1"/>
            </p:cNvSpPr>
            <p:nvPr/>
          </p:nvSpPr>
          <p:spPr bwMode="auto">
            <a:xfrm>
              <a:off x="8387" y="3131"/>
              <a:ext cx="300" cy="308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2" name="Oval 47"/>
            <p:cNvSpPr>
              <a:spLocks noChangeArrowheads="1"/>
            </p:cNvSpPr>
            <p:nvPr/>
          </p:nvSpPr>
          <p:spPr bwMode="auto">
            <a:xfrm>
              <a:off x="8020" y="4339"/>
              <a:ext cx="333" cy="343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3" name="Oval 48"/>
            <p:cNvSpPr>
              <a:spLocks noChangeArrowheads="1"/>
            </p:cNvSpPr>
            <p:nvPr/>
          </p:nvSpPr>
          <p:spPr bwMode="auto">
            <a:xfrm>
              <a:off x="7787" y="4511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4" name="Oval 49"/>
            <p:cNvSpPr>
              <a:spLocks noChangeArrowheads="1"/>
            </p:cNvSpPr>
            <p:nvPr/>
          </p:nvSpPr>
          <p:spPr bwMode="auto">
            <a:xfrm>
              <a:off x="8287" y="4511"/>
              <a:ext cx="300" cy="309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5" name="Oval 50"/>
            <p:cNvSpPr>
              <a:spLocks noChangeArrowheads="1"/>
            </p:cNvSpPr>
            <p:nvPr/>
          </p:nvSpPr>
          <p:spPr bwMode="auto">
            <a:xfrm>
              <a:off x="5612" y="4442"/>
              <a:ext cx="333" cy="343"/>
            </a:xfrm>
            <a:prstGeom prst="ellipse">
              <a:avLst/>
            </a:prstGeom>
            <a:solidFill>
              <a:srgbClr val="000000"/>
            </a:solidFill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6" name="Oval 51"/>
            <p:cNvSpPr>
              <a:spLocks noChangeArrowheads="1"/>
            </p:cNvSpPr>
            <p:nvPr/>
          </p:nvSpPr>
          <p:spPr bwMode="auto">
            <a:xfrm>
              <a:off x="5378" y="4614"/>
              <a:ext cx="300" cy="308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7" name="Oval 52"/>
            <p:cNvSpPr>
              <a:spLocks noChangeArrowheads="1"/>
            </p:cNvSpPr>
            <p:nvPr/>
          </p:nvSpPr>
          <p:spPr bwMode="auto">
            <a:xfrm>
              <a:off x="5878" y="4614"/>
              <a:ext cx="300" cy="308"/>
            </a:xfrm>
            <a:prstGeom prst="ellipse">
              <a:avLst/>
            </a:prstGeom>
            <a:solidFill>
              <a:srgbClr val="BBE0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8" name="Oval 53"/>
            <p:cNvSpPr>
              <a:spLocks noChangeArrowheads="1"/>
            </p:cNvSpPr>
            <p:nvPr/>
          </p:nvSpPr>
          <p:spPr bwMode="auto">
            <a:xfrm>
              <a:off x="6009" y="3000"/>
              <a:ext cx="1746" cy="1828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9" name="Oval 54"/>
            <p:cNvSpPr>
              <a:spLocks noChangeArrowheads="1"/>
            </p:cNvSpPr>
            <p:nvPr/>
          </p:nvSpPr>
          <p:spPr bwMode="auto">
            <a:xfrm>
              <a:off x="5041" y="1972"/>
              <a:ext cx="3652" cy="3820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0" name="Rectangle 55"/>
            <p:cNvSpPr>
              <a:spLocks noChangeArrowheads="1"/>
            </p:cNvSpPr>
            <p:nvPr/>
          </p:nvSpPr>
          <p:spPr bwMode="auto">
            <a:xfrm>
              <a:off x="4293" y="6498"/>
              <a:ext cx="6098" cy="1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778" tIns="21889" rIns="43778" bIns="21889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66FF"/>
                  </a:solidFill>
                </a:rPr>
                <a:t>koordinaciona sfera</a:t>
              </a:r>
              <a:endParaRPr lang="en-US" altLang="en-US" sz="1800"/>
            </a:p>
          </p:txBody>
        </p:sp>
        <p:sp>
          <p:nvSpPr>
            <p:cNvPr id="5161" name="Line 56"/>
            <p:cNvSpPr>
              <a:spLocks noChangeShapeType="1"/>
            </p:cNvSpPr>
            <p:nvPr/>
          </p:nvSpPr>
          <p:spPr bwMode="auto">
            <a:xfrm flipV="1">
              <a:off x="7539" y="5601"/>
              <a:ext cx="313" cy="965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2" name="Line 57"/>
            <p:cNvSpPr>
              <a:spLocks noChangeShapeType="1"/>
            </p:cNvSpPr>
            <p:nvPr/>
          </p:nvSpPr>
          <p:spPr bwMode="auto">
            <a:xfrm flipH="1" flipV="1">
              <a:off x="6883" y="4927"/>
              <a:ext cx="281" cy="1639"/>
            </a:xfrm>
            <a:prstGeom prst="line">
              <a:avLst/>
            </a:prstGeom>
            <a:noFill/>
            <a:ln w="50800">
              <a:solidFill>
                <a:srgbClr val="FF3300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51258" name="Picture 58" descr="cybotactic region of ordered water molecules around a dissolved 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98"/>
          <a:stretch>
            <a:fillRect/>
          </a:stretch>
        </p:blipFill>
        <p:spPr bwMode="auto">
          <a:xfrm>
            <a:off x="5105400" y="3810000"/>
            <a:ext cx="34290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9" name="Picture 5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12" t="29207" b="29207"/>
          <a:stretch>
            <a:fillRect/>
          </a:stretch>
        </p:blipFill>
        <p:spPr bwMode="auto">
          <a:xfrm>
            <a:off x="228600" y="5105400"/>
            <a:ext cx="1905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0" name="Picture 6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60" r="47446" b="30800"/>
          <a:stretch>
            <a:fillRect/>
          </a:stretch>
        </p:blipFill>
        <p:spPr bwMode="auto">
          <a:xfrm>
            <a:off x="2590800" y="5105400"/>
            <a:ext cx="2590800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206875" y="1447800"/>
          <p14:tracePt t="13" x="4206875" y="1439863"/>
          <p14:tracePt t="830" x="4198938" y="1431925"/>
          <p14:tracePt t="839" x="4191000" y="1431925"/>
          <p14:tracePt t="846" x="4168775" y="1417638"/>
          <p14:tracePt t="857" x="4114800" y="1371600"/>
          <p14:tracePt t="874" x="4054475" y="1363663"/>
          <p14:tracePt t="891" x="4030663" y="1355725"/>
          <p14:tracePt t="907" x="4016375" y="1349375"/>
          <p14:tracePt t="924" x="4000500" y="1341438"/>
          <p14:tracePt t="942" x="3984625" y="1341438"/>
          <p14:tracePt t="959" x="3962400" y="1341438"/>
          <p14:tracePt t="975" x="3932238" y="1325563"/>
          <p14:tracePt t="992" x="3908425" y="1325563"/>
          <p14:tracePt t="1009" x="3870325" y="1325563"/>
          <p14:tracePt t="1025" x="3825875" y="1311275"/>
          <p14:tracePt t="1040" x="3711575" y="1303338"/>
          <p14:tracePt t="1056" x="3611563" y="1287463"/>
          <p14:tracePt t="1073" x="3559175" y="1287463"/>
          <p14:tracePt t="1089" x="3497263" y="1279525"/>
          <p14:tracePt t="1105" x="3467100" y="1273175"/>
          <p14:tracePt t="1124" x="3436938" y="1265238"/>
          <p14:tracePt t="1140" x="3406775" y="1249363"/>
          <p14:tracePt t="1156" x="3322638" y="1249363"/>
          <p14:tracePt t="1174" x="3216275" y="1249363"/>
          <p14:tracePt t="1190" x="3078163" y="1249363"/>
          <p14:tracePt t="1207" x="2933700" y="1249363"/>
          <p14:tracePt t="1224" x="2773363" y="1249363"/>
          <p14:tracePt t="1240" x="2590800" y="1249363"/>
          <p14:tracePt t="1256" x="2446338" y="1273175"/>
          <p14:tracePt t="1273" x="2270125" y="1273175"/>
          <p14:tracePt t="1290" x="2125663" y="1273175"/>
          <p14:tracePt t="1306" x="2011363" y="1295400"/>
          <p14:tracePt t="1324" x="1905000" y="1317625"/>
          <p14:tracePt t="1339" x="1812925" y="1325563"/>
          <p14:tracePt t="1356" x="1698625" y="1341438"/>
          <p14:tracePt t="1356" x="1630363" y="1341438"/>
          <p14:tracePt t="1374" x="1470025" y="1363663"/>
          <p14:tracePt t="1390" x="1341438" y="1387475"/>
          <p14:tracePt t="1407" x="1196975" y="1417638"/>
          <p14:tracePt t="1423" x="1089025" y="1425575"/>
          <p14:tracePt t="1439" x="1028700" y="1431925"/>
          <p14:tracePt t="1456" x="1012825" y="1431925"/>
          <p14:tracePt t="1477" x="1006475" y="1431925"/>
          <p14:tracePt t="1533" x="990600" y="1431925"/>
          <p14:tracePt t="1549" x="990600" y="1425575"/>
          <p14:tracePt t="1557" x="974725" y="1417638"/>
          <p14:tracePt t="1573" x="968375" y="1417638"/>
          <p14:tracePt t="1589" x="952500" y="1417638"/>
          <p14:tracePt t="1604" x="952500" y="1409700"/>
          <p14:tracePt t="2732" x="952500" y="1393825"/>
          <p14:tracePt t="2949" x="960438" y="1393825"/>
          <p14:tracePt t="3221" x="960438" y="1387475"/>
          <p14:tracePt t="3245" x="968375" y="1387475"/>
          <p14:tracePt t="3437" x="974725" y="1387475"/>
          <p14:tracePt t="3502" x="974725" y="1379538"/>
          <p14:tracePt t="3534" x="982663" y="1379538"/>
          <p14:tracePt t="3837" x="982663" y="1371600"/>
          <p14:tracePt t="4736" x="990600" y="1363663"/>
          <p14:tracePt t="4790" x="990600" y="1355725"/>
          <p14:tracePt t="4910" x="998538" y="1355725"/>
          <p14:tracePt t="4934" x="1006475" y="1355725"/>
          <p14:tracePt t="4951" x="1012825" y="1355725"/>
          <p14:tracePt t="4958" x="1020763" y="1355725"/>
          <p14:tracePt t="4969" x="1028700" y="1355725"/>
          <p14:tracePt t="4988" x="1036638" y="1355725"/>
          <p14:tracePt t="5022" x="1050925" y="1355725"/>
          <p14:tracePt t="5062" x="1066800" y="1355725"/>
          <p14:tracePt t="5071" x="1082675" y="1355725"/>
          <p14:tracePt t="5094" x="1096963" y="1355725"/>
          <p14:tracePt t="5104" x="1104900" y="1355725"/>
          <p14:tracePt t="5126" x="1112838" y="1355725"/>
          <p14:tracePt t="5136" x="1120775" y="1355725"/>
          <p14:tracePt t="5198" x="1127125" y="1355725"/>
          <p14:tracePt t="5206" x="1135063" y="1355725"/>
          <p14:tracePt t="5222" x="1143000" y="1355725"/>
          <p14:tracePt t="5236" x="1150938" y="1355725"/>
          <p14:tracePt t="5252" x="1165225" y="1355725"/>
          <p14:tracePt t="5278" x="1181100" y="1355725"/>
          <p14:tracePt t="5303" x="1196975" y="1355725"/>
          <p14:tracePt t="5310" x="1219200" y="1341438"/>
          <p14:tracePt t="5320" x="1265238" y="1333500"/>
          <p14:tracePt t="5337" x="1317625" y="1333500"/>
          <p14:tracePt t="5354" x="1363663" y="1325563"/>
          <p14:tracePt t="5369" x="1393825" y="1325563"/>
          <p14:tracePt t="5386" x="1417638" y="1317625"/>
          <p14:tracePt t="5403" x="1447800" y="1317625"/>
          <p14:tracePt t="5420" x="1493838" y="1317625"/>
          <p14:tracePt t="5437" x="1546225" y="1317625"/>
          <p14:tracePt t="5453" x="1616075" y="1317625"/>
          <p14:tracePt t="5453" x="1654175" y="1317625"/>
          <p14:tracePt t="5471" x="1706563" y="1317625"/>
          <p14:tracePt t="5489" x="1752600" y="1303338"/>
          <p14:tracePt t="5504" x="1806575" y="1303338"/>
          <p14:tracePt t="5521" x="1858963" y="1303338"/>
          <p14:tracePt t="5537" x="1927225" y="1303338"/>
          <p14:tracePt t="5553" x="2003425" y="1303338"/>
          <p14:tracePt t="5569" x="2073275" y="1287463"/>
          <p14:tracePt t="5586" x="2155825" y="1265238"/>
          <p14:tracePt t="5603" x="2239963" y="1257300"/>
          <p14:tracePt t="5619" x="2301875" y="1241425"/>
          <p14:tracePt t="5636" x="2339975" y="1235075"/>
          <p14:tracePt t="5653" x="2384425" y="1235075"/>
          <p14:tracePt t="5653" x="2408238" y="1235075"/>
          <p14:tracePt t="5671" x="2422525" y="1227138"/>
          <p14:tracePt t="5686" x="2492375" y="1219200"/>
          <p14:tracePt t="5703" x="2552700" y="1211263"/>
          <p14:tracePt t="5720" x="2636838" y="1203325"/>
          <p14:tracePt t="5736" x="2720975" y="1189038"/>
          <p14:tracePt t="5752" x="2803525" y="1181100"/>
          <p14:tracePt t="5769" x="2873375" y="1181100"/>
          <p14:tracePt t="5786" x="2941638" y="1165225"/>
          <p14:tracePt t="5803" x="2994025" y="1165225"/>
          <p14:tracePt t="5819" x="3048000" y="1165225"/>
          <p14:tracePt t="5836" x="3132138" y="1165225"/>
          <p14:tracePt t="5853" x="3208338" y="1165225"/>
          <p14:tracePt t="5869" x="3336925" y="1165225"/>
          <p14:tracePt t="5869" x="3413125" y="1165225"/>
          <p14:tracePt t="5887" x="3559175" y="1165225"/>
          <p14:tracePt t="5903" x="3695700" y="1165225"/>
          <p14:tracePt t="5920" x="3794125" y="1165225"/>
          <p14:tracePt t="5936" x="3848100" y="1158875"/>
          <p14:tracePt t="5953" x="3894138" y="1158875"/>
          <p14:tracePt t="5969" x="3954463" y="1150938"/>
          <p14:tracePt t="5986" x="3992563" y="1143000"/>
          <p14:tracePt t="6003" x="4046538" y="1127125"/>
          <p14:tracePt t="6019" x="4130675" y="1127125"/>
          <p14:tracePt t="6036" x="4275138" y="1127125"/>
          <p14:tracePt t="6051" x="4487863" y="1127125"/>
          <p14:tracePt t="6068" x="4648200" y="1127125"/>
          <p14:tracePt t="6085" x="4708525" y="1120775"/>
          <p14:tracePt t="6101" x="4708525" y="1112838"/>
          <p14:tracePt t="6150" x="4686300" y="1112838"/>
          <p14:tracePt t="6238" x="4670425" y="1112838"/>
          <p14:tracePt t="6246" x="4648200" y="1112838"/>
          <p14:tracePt t="6254" x="4618038" y="1112838"/>
          <p14:tracePt t="6268" x="4556125" y="1112838"/>
          <p14:tracePt t="6268" x="4518025" y="1112838"/>
          <p14:tracePt t="6287" x="4473575" y="1112838"/>
          <p14:tracePt t="6287" x="4435475" y="1112838"/>
          <p14:tracePt t="6303" x="4373563" y="1112838"/>
          <p14:tracePt t="6319" x="4267200" y="1112838"/>
          <p14:tracePt t="6336" x="4198938" y="1112838"/>
          <p14:tracePt t="6352" x="4092575" y="1112838"/>
          <p14:tracePt t="6368" x="3970338" y="1112838"/>
          <p14:tracePt t="6385" x="3840163" y="1112838"/>
          <p14:tracePt t="6402" x="3687763" y="1112838"/>
          <p14:tracePt t="6419" x="3535363" y="1112838"/>
          <p14:tracePt t="6435" x="3360738" y="1112838"/>
          <p14:tracePt t="6452" x="3192463" y="1112838"/>
          <p14:tracePt t="6468" x="3017838" y="1112838"/>
          <p14:tracePt t="6468" x="2941638" y="1112838"/>
          <p14:tracePt t="6487" x="2773363" y="1112838"/>
          <p14:tracePt t="6503" x="2713038" y="1112838"/>
          <p14:tracePt t="6517" x="2568575" y="1127125"/>
          <p14:tracePt t="6517" x="2492375" y="1127125"/>
          <p14:tracePt t="6534" x="2354263" y="1150938"/>
          <p14:tracePt t="6552" x="2209800" y="1150938"/>
          <p14:tracePt t="6567" x="2079625" y="1158875"/>
          <p14:tracePt t="6585" x="1951038" y="1158875"/>
          <p14:tracePt t="6602" x="1812925" y="1158875"/>
          <p14:tracePt t="6618" x="1692275" y="1158875"/>
          <p14:tracePt t="6635" x="1616075" y="1181100"/>
          <p14:tracePt t="6653" x="1562100" y="1181100"/>
          <p14:tracePt t="6668" x="1516063" y="1196975"/>
          <p14:tracePt t="6668" x="1485900" y="1196975"/>
          <p14:tracePt t="6686" x="1470025" y="1196975"/>
          <p14:tracePt t="6701" x="1417638" y="1196975"/>
          <p14:tracePt t="6720" x="1363663" y="1196975"/>
          <p14:tracePt t="6735" x="1317625" y="1196975"/>
          <p14:tracePt t="6751" x="1295400" y="1196975"/>
          <p14:tracePt t="6768" x="1273175" y="1196975"/>
          <p14:tracePt t="6785" x="1265238" y="1196975"/>
          <p14:tracePt t="6801" x="1257300" y="1196975"/>
          <p14:tracePt t="6879" x="1279525" y="1196975"/>
          <p14:tracePt t="6958" x="1287463" y="1196975"/>
          <p14:tracePt t="6967" x="1311275" y="1196975"/>
          <p14:tracePt t="6974" x="1325563" y="1196975"/>
          <p14:tracePt t="6985" x="1379538" y="1196975"/>
          <p14:tracePt t="7001" x="1431925" y="1196975"/>
          <p14:tracePt t="7019" x="1508125" y="1196975"/>
          <p14:tracePt t="7036" x="1622425" y="1196975"/>
          <p14:tracePt t="7051" x="1760538" y="1196975"/>
          <p14:tracePt t="7067" x="1935163" y="1196975"/>
          <p14:tracePt t="7084" x="2111375" y="1196975"/>
          <p14:tracePt t="7084" x="2179638" y="1196975"/>
          <p14:tracePt t="7103" x="2255838" y="1196975"/>
          <p14:tracePt t="7117" x="2378075" y="1196975"/>
          <p14:tracePt t="7135" x="2446338" y="1196975"/>
          <p14:tracePt t="7153" x="2530475" y="1196975"/>
          <p14:tracePt t="7168" x="2644775" y="1196975"/>
          <p14:tracePt t="7185" x="2819400" y="1219200"/>
          <p14:tracePt t="7201" x="3032125" y="1219200"/>
          <p14:tracePt t="7217" x="3390900" y="1219200"/>
          <p14:tracePt t="7234" x="3725863" y="1219200"/>
          <p14:tracePt t="7251" x="3902075" y="1219200"/>
          <p14:tracePt t="7268" x="3978275" y="1219200"/>
          <p14:tracePt t="7284" x="3984625" y="1219200"/>
          <p14:tracePt t="8197" x="3984625" y="1211263"/>
          <p14:tracePt t="9038" x="3978275" y="1211263"/>
          <p14:tracePt t="9086" x="3970338" y="1211263"/>
          <p14:tracePt t="9094" x="3954463" y="1211263"/>
          <p14:tracePt t="9102" x="3946525" y="1211263"/>
          <p14:tracePt t="9115" x="3916363" y="1211263"/>
          <p14:tracePt t="9132" x="3886200" y="1211263"/>
          <p14:tracePt t="9148" x="3825875" y="1227138"/>
          <p14:tracePt t="9165" x="3695700" y="1265238"/>
          <p14:tracePt t="9183" x="3551238" y="1303338"/>
          <p14:tracePt t="9199" x="3406775" y="1349375"/>
          <p14:tracePt t="9216" x="3246438" y="1393825"/>
          <p14:tracePt t="9232" x="3101975" y="1439863"/>
          <p14:tracePt t="9249" x="2971800" y="1470025"/>
          <p14:tracePt t="9266" x="2819400" y="1516063"/>
          <p14:tracePt t="9282" x="2568575" y="1592263"/>
          <p14:tracePt t="9299" x="2278063" y="1668463"/>
          <p14:tracePt t="9316" x="1965325" y="1768475"/>
          <p14:tracePt t="9332" x="1730375" y="1844675"/>
          <p14:tracePt t="9349" x="1562100" y="1874838"/>
          <p14:tracePt t="9367" x="1531938" y="1889125"/>
          <p14:tracePt t="9383" x="1501775" y="1912938"/>
          <p14:tracePt t="9400" x="1439863" y="1943100"/>
          <p14:tracePt t="9416" x="1355725" y="1989138"/>
          <p14:tracePt t="9433" x="1241425" y="2041525"/>
          <p14:tracePt t="9449" x="1143000" y="2111375"/>
          <p14:tracePt t="9466" x="1082675" y="2155825"/>
          <p14:tracePt t="9482" x="1044575" y="2187575"/>
          <p14:tracePt t="9500" x="1020763" y="2193925"/>
          <p14:tracePt t="9516" x="1020763" y="2201863"/>
          <p14:tracePt t="9532" x="1020763" y="2209800"/>
          <p14:tracePt t="9547" x="1020763" y="2225675"/>
          <p14:tracePt t="9564" x="1020763" y="2239963"/>
          <p14:tracePt t="9582" x="1020763" y="2263775"/>
          <p14:tracePt t="9599" x="1020763" y="2278063"/>
          <p14:tracePt t="9616" x="1020763" y="2286000"/>
          <p14:tracePt t="9631" x="1028700" y="2293938"/>
          <p14:tracePt t="9648" x="1036638" y="2301875"/>
          <p14:tracePt t="9665" x="1050925" y="2301875"/>
          <p14:tracePt t="9682" x="1074738" y="2301875"/>
          <p14:tracePt t="9699" x="1104900" y="2301875"/>
          <p14:tracePt t="9717" x="1127125" y="2301875"/>
          <p14:tracePt t="9732" x="1165225" y="2316163"/>
          <p14:tracePt t="9749" x="1203325" y="2316163"/>
          <p14:tracePt t="9765" x="1227138" y="2316163"/>
          <p14:tracePt t="9781" x="1249363" y="2316163"/>
          <p14:tracePt t="9797" x="1265238" y="2332038"/>
          <p14:tracePt t="9814" x="1273175" y="2332038"/>
          <p14:tracePt t="9838" x="1287463" y="2332038"/>
          <p14:tracePt t="9848" x="1303338" y="2332038"/>
          <p14:tracePt t="9865" x="1317625" y="2332038"/>
          <p14:tracePt t="9882" x="1333500" y="2332038"/>
          <p14:tracePt t="9898" x="1341438" y="2332038"/>
          <p14:tracePt t="9934" x="1349375" y="2332038"/>
          <p14:tracePt t="9942" x="1355725" y="2332038"/>
          <p14:tracePt t="9950" x="1371600" y="2332038"/>
          <p14:tracePt t="9982" x="1393825" y="2332038"/>
          <p14:tracePt t="9998" x="1409700" y="2332038"/>
          <p14:tracePt t="10005" x="1425575" y="2332038"/>
          <p14:tracePt t="10015" x="1439863" y="2332038"/>
          <p14:tracePt t="10030" x="1447800" y="2332038"/>
          <p14:tracePt t="10047" x="1470025" y="2332038"/>
          <p14:tracePt t="10062" x="1493838" y="2332038"/>
          <p14:tracePt t="10081" x="1531938" y="2332038"/>
          <p14:tracePt t="10097" x="1546225" y="2332038"/>
          <p14:tracePt t="10113" x="1562100" y="2332038"/>
          <p14:tracePt t="11014" x="1570038" y="2332038"/>
          <p14:tracePt t="11174" x="1577975" y="2332038"/>
          <p14:tracePt t="11254" x="1584325" y="2324100"/>
          <p14:tracePt t="11350" x="1592263" y="2324100"/>
          <p14:tracePt t="11517" x="1600200" y="2324100"/>
          <p14:tracePt t="11637" x="1608138" y="2324100"/>
          <p14:tracePt t="11662" x="1616075" y="2324100"/>
          <p14:tracePt t="11669" x="1630363" y="2324100"/>
          <p14:tracePt t="11679" x="1646238" y="2308225"/>
          <p14:tracePt t="11696" x="1654175" y="2308225"/>
          <p14:tracePt t="11712" x="1668463" y="2308225"/>
          <p14:tracePt t="11729" x="1676400" y="2308225"/>
          <p14:tracePt t="11745" x="1684338" y="2308225"/>
          <p14:tracePt t="11762" x="1698625" y="2308225"/>
          <p14:tracePt t="11779" x="1744663" y="2308225"/>
          <p14:tracePt t="11795" x="1790700" y="2308225"/>
          <p14:tracePt t="11813" x="1812925" y="2308225"/>
          <p14:tracePt t="11830" x="1828800" y="2308225"/>
          <p14:tracePt t="11845" x="1836738" y="2308225"/>
          <p14:tracePt t="11862" x="1874838" y="2308225"/>
          <p14:tracePt t="11879" x="1927225" y="2308225"/>
          <p14:tracePt t="11895" x="1989138" y="2308225"/>
          <p14:tracePt t="11912" x="2049463" y="2308225"/>
          <p14:tracePt t="11928" x="2079625" y="2308225"/>
          <p14:tracePt t="11945" x="2103438" y="2308225"/>
          <p14:tracePt t="11962" x="2141538" y="2308225"/>
          <p14:tracePt t="11978" x="2171700" y="2308225"/>
          <p14:tracePt t="11978" x="2193925" y="2308225"/>
          <p14:tracePt t="11998" x="2225675" y="2308225"/>
          <p14:tracePt t="12012" x="2278063" y="2308225"/>
          <p14:tracePt t="12030" x="2293938" y="2308225"/>
          <p14:tracePt t="12044" x="2384425" y="2308225"/>
          <p14:tracePt t="12062" x="2506663" y="2308225"/>
          <p14:tracePt t="12078" x="2606675" y="2308225"/>
          <p14:tracePt t="12095" x="2644775" y="2308225"/>
          <p14:tracePt t="12112" x="2659063" y="2308225"/>
          <p14:tracePt t="12128" x="2667000" y="2308225"/>
          <p14:tracePt t="12181" x="2674938" y="2308225"/>
          <p14:tracePt t="12262" x="2651125" y="2308225"/>
          <p14:tracePt t="12342" x="2636838" y="2308225"/>
          <p14:tracePt t="12349" x="2613025" y="2308225"/>
          <p14:tracePt t="12361" x="2552700" y="2308225"/>
          <p14:tracePt t="12378" x="2514600" y="2308225"/>
          <p14:tracePt t="12395" x="2484438" y="2308225"/>
          <p14:tracePt t="12411" x="2460625" y="2308225"/>
          <p14:tracePt t="12429" x="2438400" y="2308225"/>
          <p14:tracePt t="12429" x="2422525" y="2308225"/>
          <p14:tracePt t="12446" x="2408238" y="2308225"/>
          <p14:tracePt t="12461" x="2308225" y="2308225"/>
          <p14:tracePt t="12479" x="2255838" y="2308225"/>
          <p14:tracePt t="12496" x="2201863" y="2308225"/>
          <p14:tracePt t="12511" x="2163763" y="2308225"/>
          <p14:tracePt t="12528" x="2133600" y="2308225"/>
          <p14:tracePt t="12545" x="2079625" y="2308225"/>
          <p14:tracePt t="12561" x="2049463" y="2308225"/>
          <p14:tracePt t="12577" x="1997075" y="2308225"/>
          <p14:tracePt t="12593" x="1958975" y="2308225"/>
          <p14:tracePt t="12610" x="1935163" y="2308225"/>
          <p14:tracePt t="12627" x="1927225" y="2308225"/>
          <p14:tracePt t="12644" x="1920875" y="2308225"/>
          <p14:tracePt t="12662" x="1920875" y="2316163"/>
          <p14:tracePt t="12837" x="1935163" y="2316163"/>
          <p14:tracePt t="12853" x="1951038" y="2308225"/>
          <p14:tracePt t="12862" x="1989138" y="2301875"/>
          <p14:tracePt t="12879" x="2035175" y="2286000"/>
          <p14:tracePt t="12895" x="2065338" y="2286000"/>
          <p14:tracePt t="12912" x="2087563" y="2286000"/>
          <p14:tracePt t="12928" x="2095500" y="2286000"/>
          <p14:tracePt t="12944" x="2111375" y="2286000"/>
          <p14:tracePt t="12961" x="2141538" y="2286000"/>
          <p14:tracePt t="12977" x="2193925" y="2286000"/>
          <p14:tracePt t="12995" x="2293938" y="2286000"/>
          <p14:tracePt t="13011" x="2384425" y="2286000"/>
          <p14:tracePt t="13028" x="2460625" y="2270125"/>
          <p14:tracePt t="13028" x="2492375" y="2270125"/>
          <p14:tracePt t="13046" x="2514600" y="2270125"/>
          <p14:tracePt t="13060" x="2544763" y="2270125"/>
          <p14:tracePt t="13060" x="2574925" y="2270125"/>
          <p14:tracePt t="13079" x="2598738" y="2270125"/>
          <p14:tracePt t="13095" x="2620963" y="2270125"/>
          <p14:tracePt t="13111" x="2644775" y="2270125"/>
          <p14:tracePt t="13127" x="2667000" y="2270125"/>
          <p14:tracePt t="13144" x="2689225" y="2270125"/>
          <p14:tracePt t="13160" x="2713038" y="2270125"/>
          <p14:tracePt t="13177" x="2743200" y="2270125"/>
          <p14:tracePt t="13194" x="2751138" y="2270125"/>
          <p14:tracePt t="13210" x="2759075" y="2263775"/>
          <p14:tracePt t="13285" x="2743200" y="2270125"/>
          <p14:tracePt t="13982" x="2727325" y="2278063"/>
          <p14:tracePt t="13989" x="2713038" y="2278063"/>
          <p14:tracePt t="13997" x="2682875" y="2278063"/>
          <p14:tracePt t="14009" x="2590800" y="2308225"/>
          <p14:tracePt t="14025" x="2454275" y="2362200"/>
          <p14:tracePt t="14043" x="2293938" y="2422525"/>
          <p14:tracePt t="14060" x="2155825" y="2498725"/>
          <p14:tracePt t="14076" x="2065338" y="2552700"/>
          <p14:tracePt t="14076" x="2011363" y="2568575"/>
          <p14:tracePt t="14095" x="1882775" y="2651125"/>
          <p14:tracePt t="14110" x="1768475" y="2713038"/>
          <p14:tracePt t="14127" x="1630363" y="2797175"/>
          <p14:tracePt t="14143" x="1485900" y="2895600"/>
          <p14:tracePt t="14160" x="1363663" y="2987675"/>
          <p14:tracePt t="14176" x="1235075" y="3078163"/>
          <p14:tracePt t="14193" x="1173163" y="3132138"/>
          <p14:tracePt t="14209" x="1104900" y="3222625"/>
          <p14:tracePt t="14226" x="1044575" y="3306763"/>
          <p14:tracePt t="14243" x="990600" y="3398838"/>
          <p14:tracePt t="14260" x="936625" y="3482975"/>
          <p14:tracePt t="14276" x="898525" y="3565525"/>
          <p14:tracePt t="14276" x="898525" y="3589338"/>
          <p14:tracePt t="14294" x="884238" y="3619500"/>
          <p14:tracePt t="14309" x="884238" y="3703638"/>
          <p14:tracePt t="14327" x="884238" y="3749675"/>
          <p14:tracePt t="14343" x="884238" y="3787775"/>
          <p14:tracePt t="14360" x="884238" y="3817938"/>
          <p14:tracePt t="14376" x="906463" y="3856038"/>
          <p14:tracePt t="14392" x="936625" y="3886200"/>
          <p14:tracePt t="14409" x="952500" y="3902075"/>
          <p14:tracePt t="14426" x="1006475" y="3932238"/>
          <p14:tracePt t="14443" x="1050925" y="3946525"/>
          <p14:tracePt t="14459" x="1104900" y="3962400"/>
          <p14:tracePt t="14476" x="1165225" y="4000500"/>
          <p14:tracePt t="14476" x="1189038" y="4008438"/>
          <p14:tracePt t="14495" x="1265238" y="4016375"/>
          <p14:tracePt t="14510" x="1333500" y="4046538"/>
          <p14:tracePt t="14527" x="1387475" y="4046538"/>
          <p14:tracePt t="14543" x="1431925" y="4060825"/>
          <p14:tracePt t="14560" x="1463675" y="4060825"/>
          <p14:tracePt t="14576" x="1485900" y="4060825"/>
          <p14:tracePt t="14593" x="1508125" y="4046538"/>
          <p14:tracePt t="14609" x="1554163" y="4016375"/>
          <p14:tracePt t="14626" x="1600200" y="3984625"/>
          <p14:tracePt t="14642" x="1622425" y="3970338"/>
          <p14:tracePt t="14659" x="1630363" y="3954463"/>
          <p14:tracePt t="14675" x="1630363" y="3946525"/>
          <p14:tracePt t="14711" x="1616075" y="3940175"/>
          <p14:tracePt t="14749" x="1616075" y="3924300"/>
          <p14:tracePt t="14933" x="1616075" y="3908425"/>
          <p14:tracePt t="14965" x="1616075" y="3902075"/>
          <p14:tracePt t="14974" x="1616075" y="3894138"/>
          <p14:tracePt t="14981" x="1616075" y="3886200"/>
          <p14:tracePt t="14997" x="1616075" y="3878263"/>
          <p14:tracePt t="15008" x="1616075" y="3863975"/>
          <p14:tracePt t="15025" x="1616075" y="3856038"/>
          <p14:tracePt t="15040" x="1608138" y="3832225"/>
          <p14:tracePt t="15058" x="1600200" y="3825875"/>
          <p14:tracePt t="15075" x="1570038" y="3802063"/>
          <p14:tracePt t="15091" x="1562100" y="3787775"/>
          <p14:tracePt t="15107" x="1539875" y="3763963"/>
          <p14:tracePt t="15125" x="1531938" y="3756025"/>
          <p14:tracePt t="15142" x="1531938" y="3741738"/>
          <p14:tracePt t="15159" x="1524000" y="3741738"/>
          <p14:tracePt t="15174" x="1508125" y="3733800"/>
          <p14:tracePt t="15191" x="1501775" y="3733800"/>
          <p14:tracePt t="15208" x="1493838" y="3717925"/>
          <p14:tracePt t="15225" x="1493838" y="3703638"/>
          <p14:tracePt t="15242" x="1477963" y="3687763"/>
          <p14:tracePt t="15259" x="1477963" y="3679825"/>
          <p14:tracePt t="15274" x="1463675" y="3665538"/>
          <p14:tracePt t="15290" x="1463675" y="3649663"/>
          <p14:tracePt t="15308" x="1463675" y="3641725"/>
          <p14:tracePt t="15325" x="1447800" y="3619500"/>
          <p14:tracePt t="15342" x="1439863" y="3589338"/>
          <p14:tracePt t="15359" x="1431925" y="3589338"/>
          <p14:tracePt t="15375" x="1431925" y="3573463"/>
          <p14:tracePt t="15392" x="1425575" y="3551238"/>
          <p14:tracePt t="15429" x="1417638" y="3535363"/>
          <p14:tracePt t="15453" x="1417638" y="3527425"/>
          <p14:tracePt t="15469" x="1409700" y="3505200"/>
          <p14:tracePt t="15477" x="1401763" y="3497263"/>
          <p14:tracePt t="15494" x="1401763" y="3489325"/>
          <p14:tracePt t="15509" x="1393825" y="3475038"/>
          <p14:tracePt t="15525" x="1379538" y="3459163"/>
          <p14:tracePt t="15542" x="1371600" y="3444875"/>
          <p14:tracePt t="15559" x="1363663" y="3436938"/>
          <p14:tracePt t="15574" x="1349375" y="3421063"/>
          <p14:tracePt t="15592" x="1341438" y="3413125"/>
          <p14:tracePt t="15608" x="1333500" y="3406775"/>
          <p14:tracePt t="15625" x="1325563" y="3406775"/>
          <p14:tracePt t="15641" x="1317625" y="3398838"/>
          <p14:tracePt t="15657" x="1295400" y="3382963"/>
          <p14:tracePt t="15675" x="1279525" y="3382963"/>
          <p14:tracePt t="15691" x="1249363" y="3368675"/>
          <p14:tracePt t="15708" x="1235075" y="3368675"/>
          <p14:tracePt t="15726" x="1211263" y="3352800"/>
          <p14:tracePt t="15742" x="1196975" y="3352800"/>
          <p14:tracePt t="15758" x="1165225" y="3336925"/>
          <p14:tracePt t="15775" x="1150938" y="3330575"/>
          <p14:tracePt t="15792" x="1135063" y="3322638"/>
          <p14:tracePt t="15807" x="1120775" y="3322638"/>
          <p14:tracePt t="15825" x="1096963" y="3322638"/>
          <p14:tracePt t="15841" x="1066800" y="3314700"/>
          <p14:tracePt t="15858" x="1044575" y="3314700"/>
          <p14:tracePt t="15875" x="1028700" y="3314700"/>
          <p14:tracePt t="15890" x="1012825" y="3314700"/>
          <p14:tracePt t="15908" x="990600" y="3314700"/>
          <p14:tracePt t="15908" x="982663" y="3314700"/>
          <p14:tracePt t="15926" x="974725" y="3314700"/>
          <p14:tracePt t="15941" x="960438" y="3314700"/>
          <p14:tracePt t="15959" x="930275" y="3314700"/>
          <p14:tracePt t="15975" x="914400" y="3314700"/>
          <p14:tracePt t="15992" x="884238" y="3314700"/>
          <p14:tracePt t="16008" x="876300" y="3314700"/>
          <p14:tracePt t="16024" x="868363" y="3314700"/>
          <p14:tracePt t="16040" x="846138" y="3330575"/>
          <p14:tracePt t="16057" x="830263" y="3330575"/>
          <p14:tracePt t="16076" x="815975" y="3330575"/>
          <p14:tracePt t="16090" x="792163" y="3344863"/>
          <p14:tracePt t="16106" x="762000" y="3360738"/>
          <p14:tracePt t="16123" x="723900" y="3375025"/>
          <p14:tracePt t="16140" x="693738" y="3398838"/>
          <p14:tracePt t="16156" x="663575" y="3421063"/>
          <p14:tracePt t="16174" x="639763" y="3436938"/>
          <p14:tracePt t="16191" x="601663" y="3451225"/>
          <p14:tracePt t="16208" x="587375" y="3467100"/>
          <p14:tracePt t="16224" x="563563" y="3489325"/>
          <p14:tracePt t="16241" x="549275" y="3497263"/>
          <p14:tracePt t="16257" x="541338" y="3505200"/>
          <p14:tracePt t="16274" x="533400" y="3513138"/>
          <p14:tracePt t="16291" x="511175" y="3551238"/>
          <p14:tracePt t="16307" x="495300" y="3597275"/>
          <p14:tracePt t="16307" x="479425" y="3619500"/>
          <p14:tracePt t="16326" x="479425" y="3635375"/>
          <p14:tracePt t="16340" x="465138" y="3687763"/>
          <p14:tracePt t="16340" x="465138" y="3711575"/>
          <p14:tracePt t="16359" x="465138" y="3741738"/>
          <p14:tracePt t="16375" x="457200" y="3763963"/>
          <p14:tracePt t="16392" x="457200" y="3787775"/>
          <p14:tracePt t="16409" x="457200" y="3802063"/>
          <p14:tracePt t="16423" x="457200" y="3817938"/>
          <p14:tracePt t="16439" x="457200" y="3832225"/>
          <p14:tracePt t="16456" x="457200" y="3840163"/>
          <p14:tracePt t="16473" x="465138" y="3870325"/>
          <p14:tracePt t="16490" x="473075" y="3886200"/>
          <p14:tracePt t="16507" x="487363" y="3902075"/>
          <p14:tracePt t="16523" x="503238" y="3924300"/>
          <p14:tracePt t="16540" x="511175" y="3940175"/>
          <p14:tracePt t="16556" x="525463" y="3954463"/>
          <p14:tracePt t="16573" x="579438" y="3992563"/>
          <p14:tracePt t="16590" x="625475" y="4008438"/>
          <p14:tracePt t="16606" x="663575" y="4022725"/>
          <p14:tracePt t="16623" x="723900" y="4054475"/>
          <p14:tracePt t="16639" x="762000" y="4060825"/>
          <p14:tracePt t="16657" x="792163" y="4076700"/>
          <p14:tracePt t="16674" x="830263" y="4076700"/>
          <p14:tracePt t="16691" x="906463" y="4106863"/>
          <p14:tracePt t="16707" x="960438" y="4122738"/>
          <p14:tracePt t="16707" x="1006475" y="4130675"/>
          <p14:tracePt t="16726" x="1028700" y="4130675"/>
          <p14:tracePt t="16740" x="1074738" y="4130675"/>
          <p14:tracePt t="16740" x="1089025" y="4130675"/>
          <p14:tracePt t="16757" x="1104900" y="4130675"/>
          <p14:tracePt t="16774" x="1143000" y="4130675"/>
          <p14:tracePt t="16791" x="1173163" y="4130675"/>
          <p14:tracePt t="16807" x="1219200" y="4130675"/>
          <p14:tracePt t="16824" x="1273175" y="4122738"/>
          <p14:tracePt t="16840" x="1325563" y="4098925"/>
          <p14:tracePt t="16857" x="1363663" y="4084638"/>
          <p14:tracePt t="16873" x="1371600" y="4084638"/>
          <p14:tracePt t="16889" x="1371600" y="4068763"/>
          <p14:tracePt t="16906" x="1371600" y="4060825"/>
          <p14:tracePt t="16923" x="1371600" y="4038600"/>
          <p14:tracePt t="16940" x="1387475" y="4022725"/>
          <p14:tracePt t="16940" x="1387475" y="4008438"/>
          <p14:tracePt t="16958" x="1387475" y="3992563"/>
          <p14:tracePt t="16982" x="1387475" y="3984625"/>
          <p14:tracePt t="16997" x="1387475" y="3978275"/>
          <p14:tracePt t="17007" x="1393825" y="3978275"/>
          <p14:tracePt t="17549" x="1401763" y="3978275"/>
          <p14:tracePt t="17693" x="1409700" y="3978275"/>
          <p14:tracePt t="17710" x="1425575" y="3978275"/>
          <p14:tracePt t="17757" x="1425575" y="3970338"/>
          <p14:tracePt t="17765" x="1439863" y="3970338"/>
          <p14:tracePt t="17781" x="1439863" y="3962400"/>
          <p14:tracePt t="17806" x="1447800" y="3954463"/>
          <p14:tracePt t="17822" x="1447800" y="3946525"/>
          <p14:tracePt t="17838" x="1447800" y="3940175"/>
          <p14:tracePt t="17845" x="1455738" y="3932238"/>
          <p14:tracePt t="17856" x="1455738" y="3924300"/>
          <p14:tracePt t="17872" x="1463675" y="3916363"/>
          <p14:tracePt t="17888" x="1463675" y="3908425"/>
          <p14:tracePt t="17909" x="1463675" y="3902075"/>
          <p14:tracePt t="17989" x="1455738" y="3894138"/>
          <p14:tracePt t="18109" x="1447800" y="3886200"/>
          <p14:tracePt t="18141" x="1447800" y="3878263"/>
          <p14:tracePt t="18157" x="1447800" y="3870325"/>
          <p14:tracePt t="18173" x="1447800" y="3863975"/>
          <p14:tracePt t="18197" x="1439863" y="3863975"/>
          <p14:tracePt t="18277" x="1431925" y="3856038"/>
          <p14:tracePt t="18613" x="1431925" y="3840163"/>
          <p14:tracePt t="18677" x="1431925" y="3832225"/>
          <p14:tracePt t="18686" x="1431925" y="3825875"/>
          <p14:tracePt t="18693" x="1431925" y="3817938"/>
          <p14:tracePt t="18711" x="1431925" y="3810000"/>
          <p14:tracePt t="18722" x="1431925" y="3794125"/>
          <p14:tracePt t="18737" x="1439863" y="3787775"/>
          <p14:tracePt t="18754" x="1439863" y="3779838"/>
          <p14:tracePt t="18771" x="1439863" y="3771900"/>
          <p14:tracePt t="18788" x="1439863" y="3756025"/>
          <p14:tracePt t="18805" x="1439863" y="3733800"/>
          <p14:tracePt t="18822" x="1439863" y="3703638"/>
          <p14:tracePt t="18839" x="1431925" y="3665538"/>
          <p14:tracePt t="18856" x="1431925" y="3657600"/>
          <p14:tracePt t="18871" x="1417638" y="3635375"/>
          <p14:tracePt t="18888" x="1401763" y="3619500"/>
          <p14:tracePt t="18904" x="1387475" y="3611563"/>
          <p14:tracePt t="18922" x="1371600" y="3589338"/>
          <p14:tracePt t="18938" x="1363663" y="3565525"/>
          <p14:tracePt t="18955" x="1355725" y="3543300"/>
          <p14:tracePt t="18971" x="1349375" y="3535363"/>
          <p14:tracePt t="18971" x="1341438" y="3527425"/>
          <p14:tracePt t="18992" x="1325563" y="3521075"/>
          <p14:tracePt t="19006" x="1311275" y="3505200"/>
          <p14:tracePt t="19022" x="1303338" y="3505200"/>
          <p14:tracePt t="19037" x="1295400" y="3497263"/>
          <p14:tracePt t="19054" x="1287463" y="3497263"/>
          <p14:tracePt t="19070" x="1273175" y="3489325"/>
          <p14:tracePt t="19088" x="1265238" y="3489325"/>
          <p14:tracePt t="19104" x="1249363" y="3489325"/>
          <p14:tracePt t="19120" x="1235075" y="3489325"/>
          <p14:tracePt t="19137" x="1203325" y="3482975"/>
          <p14:tracePt t="19155" x="1165225" y="3482975"/>
          <p14:tracePt t="19171" x="1135063" y="3467100"/>
          <p14:tracePt t="19188" x="1120775" y="3467100"/>
          <p14:tracePt t="19204" x="1096963" y="3467100"/>
          <p14:tracePt t="19222" x="1082675" y="3467100"/>
          <p14:tracePt t="19238" x="1058863" y="3467100"/>
          <p14:tracePt t="19255" x="1044575" y="3459163"/>
          <p14:tracePt t="19271" x="1020763" y="3459163"/>
          <p14:tracePt t="19288" x="990600" y="3459163"/>
          <p14:tracePt t="19305" x="968375" y="3451225"/>
          <p14:tracePt t="19321" x="944563" y="3451225"/>
          <p14:tracePt t="19338" x="906463" y="3451225"/>
          <p14:tracePt t="19354" x="868363" y="3451225"/>
          <p14:tracePt t="19370" x="838200" y="3451225"/>
          <p14:tracePt t="19386" x="822325" y="3451225"/>
          <p14:tracePt t="19403" x="815975" y="3451225"/>
          <p14:tracePt t="19420" x="800100" y="3451225"/>
          <p14:tracePt t="19437" x="792163" y="3451225"/>
          <p14:tracePt t="19455" x="769938" y="3451225"/>
          <p14:tracePt t="19471" x="746125" y="3451225"/>
          <p14:tracePt t="19489" x="739775" y="3451225"/>
          <p14:tracePt t="19504" x="723900" y="3451225"/>
          <p14:tracePt t="19521" x="715963" y="3451225"/>
          <p14:tracePt t="19537" x="708025" y="3459163"/>
          <p14:tracePt t="19554" x="701675" y="3467100"/>
          <p14:tracePt t="19570" x="685800" y="3467100"/>
          <p14:tracePt t="19587" x="677863" y="3475038"/>
          <p14:tracePt t="19587" x="669925" y="3482975"/>
          <p14:tracePt t="19607" x="663575" y="3489325"/>
          <p14:tracePt t="19620" x="663575" y="3497263"/>
          <p14:tracePt t="19637" x="655638" y="3513138"/>
          <p14:tracePt t="19654" x="655638" y="3543300"/>
          <p14:tracePt t="19671" x="631825" y="3565525"/>
          <p14:tracePt t="19687" x="631825" y="3573463"/>
          <p14:tracePt t="19705" x="631825" y="3597275"/>
          <p14:tracePt t="19720" x="625475" y="3619500"/>
          <p14:tracePt t="19737" x="625475" y="3627438"/>
          <p14:tracePt t="19753" x="625475" y="3635375"/>
          <p14:tracePt t="19770" x="625475" y="3657600"/>
          <p14:tracePt t="19787" x="625475" y="3673475"/>
          <p14:tracePt t="19804" x="625475" y="3679825"/>
          <p14:tracePt t="19820" x="625475" y="3695700"/>
          <p14:tracePt t="19837" x="625475" y="3703638"/>
          <p14:tracePt t="19853" x="625475" y="3725863"/>
          <p14:tracePt t="19871" x="625475" y="3733800"/>
          <p14:tracePt t="19917" x="625475" y="3741738"/>
          <p14:tracePt t="19933" x="631825" y="3756025"/>
          <p14:tracePt t="19949" x="639763" y="3763963"/>
          <p14:tracePt t="19957" x="647700" y="3779838"/>
          <p14:tracePt t="19970" x="663575" y="3787775"/>
          <p14:tracePt t="19988" x="677863" y="3802063"/>
          <p14:tracePt t="20004" x="693738" y="3817938"/>
          <p14:tracePt t="20020" x="701675" y="3832225"/>
          <p14:tracePt t="20036" x="708025" y="3832225"/>
          <p14:tracePt t="20052" x="715963" y="3848100"/>
          <p14:tracePt t="20069" x="731838" y="3848100"/>
          <p14:tracePt t="20086" x="746125" y="3863975"/>
          <p14:tracePt t="20104" x="754063" y="3870325"/>
          <p14:tracePt t="20120" x="762000" y="3870325"/>
          <p14:tracePt t="20136" x="777875" y="3886200"/>
          <p14:tracePt t="20154" x="800100" y="3908425"/>
          <p14:tracePt t="20170" x="815975" y="3908425"/>
          <p14:tracePt t="20186" x="830263" y="3916363"/>
          <p14:tracePt t="20203" x="838200" y="3924300"/>
          <p14:tracePt t="20219" x="846138" y="3924300"/>
          <p14:tracePt t="20236" x="860425" y="3924300"/>
          <p14:tracePt t="20236" x="876300" y="3932238"/>
          <p14:tracePt t="20254" x="884238" y="3940175"/>
          <p14:tracePt t="20270" x="914400" y="3946525"/>
          <p14:tracePt t="20287" x="936625" y="3954463"/>
          <p14:tracePt t="20304" x="974725" y="3970338"/>
          <p14:tracePt t="20320" x="990600" y="3970338"/>
          <p14:tracePt t="20336" x="1012825" y="3970338"/>
          <p14:tracePt t="20352" x="1044575" y="3970338"/>
          <p14:tracePt t="20370" x="1074738" y="3970338"/>
          <p14:tracePt t="20386" x="1104900" y="3970338"/>
          <p14:tracePt t="20403" x="1135063" y="3970338"/>
          <p14:tracePt t="20420" x="1150938" y="3970338"/>
          <p14:tracePt t="20436" x="1189038" y="3970338"/>
          <p14:tracePt t="20436" x="1219200" y="3970338"/>
          <p14:tracePt t="20454" x="1279525" y="3970338"/>
          <p14:tracePt t="20471" x="1333500" y="3970338"/>
          <p14:tracePt t="20489" x="1341438" y="3970338"/>
          <p14:tracePt t="20518" x="1341438" y="3962400"/>
          <p14:tracePt t="20525" x="1349375" y="3954463"/>
          <p14:tracePt t="20536" x="1355725" y="3932238"/>
          <p14:tracePt t="20553" x="1371600" y="3894138"/>
          <p14:tracePt t="20570" x="1371600" y="3870325"/>
          <p14:tracePt t="20586" x="1371600" y="3840163"/>
          <p14:tracePt t="20603" x="1379538" y="3810000"/>
          <p14:tracePt t="20620" x="1379538" y="3787775"/>
          <p14:tracePt t="20636" x="1387475" y="3741738"/>
          <p14:tracePt t="20636" x="1387475" y="3733800"/>
          <p14:tracePt t="20654" x="1387475" y="3703638"/>
          <p14:tracePt t="20670" x="1387475" y="3695700"/>
          <p14:tracePt t="20686" x="1387475" y="3679825"/>
          <p14:tracePt t="20702" x="1387475" y="3665538"/>
          <p14:tracePt t="20741" x="1387475" y="3657600"/>
          <p14:tracePt t="20757" x="1379538" y="3649663"/>
          <p14:tracePt t="20765" x="1371600" y="3641725"/>
          <p14:tracePt t="20773" x="1363663" y="3635375"/>
          <p14:tracePt t="20785" x="1341438" y="3611563"/>
          <p14:tracePt t="20802" x="1325563" y="3597275"/>
          <p14:tracePt t="20819" x="1303338" y="3573463"/>
          <p14:tracePt t="20836" x="1279525" y="3565525"/>
          <p14:tracePt t="20836" x="1279525" y="3559175"/>
          <p14:tracePt t="20854" x="1257300" y="3551238"/>
          <p14:tracePt t="20870" x="1241425" y="3535363"/>
          <p14:tracePt t="20887" x="1227138" y="3535363"/>
          <p14:tracePt t="20903" x="1203325" y="3527425"/>
          <p14:tracePt t="20919" x="1181100" y="3527425"/>
          <p14:tracePt t="20936" x="1150938" y="3505200"/>
          <p14:tracePt t="20953" x="1120775" y="3505200"/>
          <p14:tracePt t="20969" x="1089025" y="3505200"/>
          <p14:tracePt t="20986" x="1066800" y="3505200"/>
          <p14:tracePt t="21003" x="1044575" y="3505200"/>
          <p14:tracePt t="21020" x="1036638" y="3505200"/>
          <p14:tracePt t="21035" x="1028700" y="3505200"/>
          <p14:tracePt t="21051" x="998538" y="3505200"/>
          <p14:tracePt t="21068" x="982663" y="3505200"/>
          <p14:tracePt t="21085" x="952500" y="3505200"/>
          <p14:tracePt t="21102" x="930275" y="3505200"/>
          <p14:tracePt t="21118" x="914400" y="3513138"/>
          <p14:tracePt t="21135" x="898525" y="3521075"/>
          <p14:tracePt t="21151" x="884238" y="3521075"/>
          <p14:tracePt t="21168" x="860425" y="3535363"/>
          <p14:tracePt t="21184" x="854075" y="3543300"/>
          <p14:tracePt t="21201" x="838200" y="3551238"/>
          <p14:tracePt t="21217" x="830263" y="3559175"/>
          <p14:tracePt t="21234" x="815975" y="3581400"/>
          <p14:tracePt t="21251" x="808038" y="3597275"/>
          <p14:tracePt t="21267" x="792163" y="3619500"/>
          <p14:tracePt t="21286" x="777875" y="3635375"/>
          <p14:tracePt t="21302" x="777875" y="3649663"/>
          <p14:tracePt t="21318" x="762000" y="3673475"/>
          <p14:tracePt t="21335" x="762000" y="3687763"/>
          <p14:tracePt t="21352" x="762000" y="3703638"/>
          <p14:tracePt t="21369" x="762000" y="3717925"/>
          <p14:tracePt t="21385" x="762000" y="3733800"/>
          <p14:tracePt t="21402" x="762000" y="3749675"/>
          <p14:tracePt t="21419" x="762000" y="3763963"/>
          <p14:tracePt t="21435" x="769938" y="3771900"/>
          <p14:tracePt t="21452" x="777875" y="3794125"/>
          <p14:tracePt t="21468" x="792163" y="3817938"/>
          <p14:tracePt t="21487" x="815975" y="3840163"/>
          <p14:tracePt t="21503" x="838200" y="3863975"/>
          <p14:tracePt t="21520" x="860425" y="3878263"/>
          <p14:tracePt t="21535" x="914400" y="3908425"/>
          <p14:tracePt t="21551" x="936625" y="3916363"/>
          <p14:tracePt t="21567" x="952500" y="3932238"/>
          <p14:tracePt t="21585" x="982663" y="3940175"/>
          <p14:tracePt t="21602" x="1012825" y="3962400"/>
          <p14:tracePt t="21619" x="1074738" y="3962400"/>
          <p14:tracePt t="21636" x="1120775" y="3984625"/>
          <p14:tracePt t="21652" x="1143000" y="3992563"/>
          <p14:tracePt t="21652" x="1150938" y="3992563"/>
          <p14:tracePt t="21670" x="1165225" y="3992563"/>
          <p14:tracePt t="21686" x="1173163" y="3992563"/>
          <p14:tracePt t="21710" x="1181100" y="3992563"/>
          <p14:tracePt t="21720" x="1227138" y="3992563"/>
          <p14:tracePt t="21735" x="1265238" y="3992563"/>
          <p14:tracePt t="21751" x="1333500" y="3978275"/>
          <p14:tracePt t="21767" x="1371600" y="3954463"/>
          <p14:tracePt t="21784" x="1401763" y="3940175"/>
          <p14:tracePt t="21801" x="1409700" y="3916363"/>
          <p14:tracePt t="21817" x="1417638" y="3902075"/>
          <p14:tracePt t="21834" x="1425575" y="3863975"/>
          <p14:tracePt t="21853" x="1425575" y="3848100"/>
          <p14:tracePt t="21868" x="1425575" y="3817938"/>
          <p14:tracePt t="21886" x="1431925" y="3787775"/>
          <p14:tracePt t="21902" x="1431925" y="3771900"/>
          <p14:tracePt t="21919" x="1431925" y="3741738"/>
          <p14:tracePt t="21935" x="1431925" y="3733800"/>
          <p14:tracePt t="21951" x="1431925" y="3725863"/>
          <p14:tracePt t="21967" x="1431925" y="3711575"/>
          <p14:tracePt t="21985" x="1431925" y="3695700"/>
          <p14:tracePt t="22002" x="1417638" y="3673475"/>
          <p14:tracePt t="22018" x="1401763" y="3665538"/>
          <p14:tracePt t="22035" x="1387475" y="3649663"/>
          <p14:tracePt t="22051" x="1355725" y="3619500"/>
          <p14:tracePt t="22051" x="1349375" y="3619500"/>
          <p14:tracePt t="22069" x="1333500" y="3603625"/>
          <p14:tracePt t="22084" x="1317625" y="3589338"/>
          <p14:tracePt t="22084" x="1303338" y="3589338"/>
          <p14:tracePt t="22103" x="1265238" y="3565525"/>
          <p14:tracePt t="22119" x="1241425" y="3559175"/>
          <p14:tracePt t="22135" x="1203325" y="3543300"/>
          <p14:tracePt t="22152" x="1181100" y="3521075"/>
          <p14:tracePt t="22168" x="1165225" y="3521075"/>
          <p14:tracePt t="22185" x="1143000" y="3521075"/>
          <p14:tracePt t="22201" x="1127125" y="3513138"/>
          <p14:tracePt t="22218" x="1120775" y="3513138"/>
          <p14:tracePt t="22234" x="1112838" y="3513138"/>
          <p14:tracePt t="22251" x="1089025" y="3513138"/>
          <p14:tracePt t="22268" x="1082675" y="3513138"/>
          <p14:tracePt t="22284" x="1050925" y="3513138"/>
          <p14:tracePt t="22302" x="1020763" y="3521075"/>
          <p14:tracePt t="22318" x="1012825" y="3521075"/>
          <p14:tracePt t="22341" x="998538" y="3535363"/>
          <p14:tracePt t="22351" x="990600" y="3543300"/>
          <p14:tracePt t="22367" x="968375" y="3565525"/>
          <p14:tracePt t="22385" x="936625" y="3581400"/>
          <p14:tracePt t="22401" x="922338" y="3603625"/>
          <p14:tracePt t="22418" x="906463" y="3627438"/>
          <p14:tracePt t="22435" x="892175" y="3649663"/>
          <p14:tracePt t="22451" x="876300" y="3679825"/>
          <p14:tracePt t="22468" x="868363" y="3711575"/>
          <p14:tracePt t="22468" x="868363" y="3725863"/>
          <p14:tracePt t="22487" x="868363" y="3741738"/>
          <p14:tracePt t="22501" x="860425" y="3787775"/>
          <p14:tracePt t="22519" x="860425" y="3802063"/>
          <p14:tracePt t="22535" x="868363" y="3832225"/>
          <p14:tracePt t="22551" x="884238" y="3856038"/>
          <p14:tracePt t="22568" x="914400" y="3878263"/>
          <p14:tracePt t="22584" x="944563" y="3894138"/>
          <p14:tracePt t="22601" x="990600" y="3908425"/>
          <p14:tracePt t="22618" x="1036638" y="3908425"/>
          <p14:tracePt t="22634" x="1104900" y="3908425"/>
          <p14:tracePt t="22651" x="1150938" y="3908425"/>
          <p14:tracePt t="22668" x="1181100" y="3908425"/>
          <p14:tracePt t="22668" x="1196975" y="3908425"/>
          <p14:tracePt t="22687" x="1203325" y="3908425"/>
          <p14:tracePt t="22725" x="1211263" y="3908425"/>
          <p14:tracePt t="22741" x="1219200" y="3902075"/>
          <p14:tracePt t="22749" x="1235075" y="3886200"/>
          <p14:tracePt t="22757" x="1241425" y="3878263"/>
          <p14:tracePt t="22766" x="1273175" y="3863975"/>
          <p14:tracePt t="22784" x="1295400" y="3848100"/>
          <p14:tracePt t="22801" x="1317625" y="3825875"/>
          <p14:tracePt t="22817" x="1333500" y="3825875"/>
          <p14:tracePt t="22834" x="1341438" y="3810000"/>
          <p14:tracePt t="22851" x="1349375" y="3802063"/>
          <p14:tracePt t="22869" x="1349375" y="3794125"/>
          <p14:tracePt t="23842" x="1363663" y="3787775"/>
          <p14:tracePt t="24045" x="1379538" y="3787775"/>
          <p14:tracePt t="24077" x="1387475" y="3787775"/>
          <p14:tracePt t="24101" x="1393825" y="3787775"/>
          <p14:tracePt t="24117" x="1409700" y="3787775"/>
          <p14:tracePt t="24133" x="1425575" y="3787775"/>
          <p14:tracePt t="24141" x="1439863" y="3787775"/>
          <p14:tracePt t="24150" x="1493838" y="3771900"/>
          <p14:tracePt t="24167" x="1577975" y="3771900"/>
          <p14:tracePt t="24184" x="1638300" y="3756025"/>
          <p14:tracePt t="24199" x="1676400" y="3749675"/>
          <p14:tracePt t="24216" x="1698625" y="3749675"/>
          <p14:tracePt t="24233" x="1722438" y="3733800"/>
          <p14:tracePt t="24249" x="1760538" y="3717925"/>
          <p14:tracePt t="24266" x="1806575" y="3711575"/>
          <p14:tracePt t="24283" x="1912938" y="3695700"/>
          <p14:tracePt t="24299" x="2027238" y="3673475"/>
          <p14:tracePt t="24316" x="2117725" y="3673475"/>
          <p14:tracePt t="24316" x="2133600" y="3673475"/>
          <p14:tracePt t="24334" x="2179638" y="3673475"/>
          <p14:tracePt t="24350" x="2193925" y="3673475"/>
          <p14:tracePt t="24367" x="2225675" y="3673475"/>
          <p14:tracePt t="24383" x="2263775" y="3673475"/>
          <p14:tracePt t="24400" x="2278063" y="3673475"/>
          <p14:tracePt t="24415" x="2308225" y="3673475"/>
          <p14:tracePt t="24433" x="2324100" y="3673475"/>
          <p14:tracePt t="24453" x="2339975" y="3679825"/>
          <p14:tracePt t="24469" x="2354263" y="3687763"/>
          <p14:tracePt t="24485" x="2378075" y="3703638"/>
          <p14:tracePt t="24499" x="2416175" y="3711575"/>
          <p14:tracePt t="24516" x="2446338" y="3733800"/>
          <p14:tracePt t="24533" x="2454275" y="3741738"/>
          <p14:tracePt t="24548" x="2460625" y="3741738"/>
          <p14:tracePt t="24566" x="2468563" y="3749675"/>
          <p14:tracePt t="24583" x="2484438" y="3756025"/>
          <p14:tracePt t="24599" x="2498725" y="3763963"/>
          <p14:tracePt t="24616" x="2506663" y="3779838"/>
          <p14:tracePt t="24632" x="2514600" y="3779838"/>
          <p14:tracePt t="24648" x="2522538" y="3787775"/>
          <p14:tracePt t="24665" x="2530475" y="3802063"/>
          <p14:tracePt t="24685" x="2536825" y="3802063"/>
          <p14:tracePt t="24699" x="2544763" y="3810000"/>
          <p14:tracePt t="24715" x="2552700" y="3817938"/>
          <p14:tracePt t="24732" x="2560638" y="3817938"/>
          <p14:tracePt t="25565" x="2568575" y="3810000"/>
          <p14:tracePt t="25581" x="2574925" y="3794125"/>
          <p14:tracePt t="25597" x="2582863" y="3794125"/>
          <p14:tracePt t="25605" x="2590800" y="3779838"/>
          <p14:tracePt t="25615" x="2613025" y="3749675"/>
          <p14:tracePt t="25631" x="2636838" y="3733800"/>
          <p14:tracePt t="25648" x="2636838" y="3725863"/>
          <p14:tracePt t="25664" x="2644775" y="3711575"/>
          <p14:tracePt t="25702" x="2651125" y="3711575"/>
          <p14:tracePt t="25717" x="2651125" y="3695700"/>
          <p14:tracePt t="25726" x="2667000" y="3679825"/>
          <p14:tracePt t="25735" x="2667000" y="3673475"/>
          <p14:tracePt t="25757" x="2667000" y="3665538"/>
          <p14:tracePt t="25765" x="2682875" y="3649663"/>
          <p14:tracePt t="25782" x="2682875" y="3641725"/>
          <p14:tracePt t="25805" x="2682875" y="3635375"/>
          <p14:tracePt t="25815" x="2682875" y="3619500"/>
          <p14:tracePt t="25831" x="2697163" y="3597275"/>
          <p14:tracePt t="25848" x="2713038" y="3581400"/>
          <p14:tracePt t="25865" x="2713038" y="3559175"/>
          <p14:tracePt t="25881" x="2735263" y="3521075"/>
          <p14:tracePt t="25897" x="2765425" y="3444875"/>
          <p14:tracePt t="25914" x="2819400" y="3352800"/>
          <p14:tracePt t="25931" x="2865438" y="3260725"/>
          <p14:tracePt t="25947" x="2911475" y="3162300"/>
          <p14:tracePt t="25964" x="2955925" y="3101975"/>
          <p14:tracePt t="25964" x="2963863" y="3070225"/>
          <p14:tracePt t="25982" x="2979738" y="3040063"/>
          <p14:tracePt t="25998" x="2994025" y="3025775"/>
          <p14:tracePt t="26015" x="3001963" y="3001963"/>
          <p14:tracePt t="26032" x="3009900" y="2987675"/>
          <p14:tracePt t="26046" x="3017838" y="2971800"/>
          <p14:tracePt t="26062" x="3032125" y="2949575"/>
          <p14:tracePt t="26081" x="3032125" y="2941638"/>
          <p14:tracePt t="26101" x="3032125" y="2933700"/>
          <p14:tracePt t="26114" x="3040063" y="2925763"/>
          <p14:tracePt t="26130" x="3040063" y="2933700"/>
          <p14:tracePt t="26261" x="3032125" y="2949575"/>
          <p14:tracePt t="26269" x="3032125" y="2955925"/>
          <p14:tracePt t="26280" x="3017838" y="2994025"/>
          <p14:tracePt t="26297" x="3001963" y="3025775"/>
          <p14:tracePt t="26314" x="2987675" y="3063875"/>
          <p14:tracePt t="26330" x="2971800" y="3101975"/>
          <p14:tracePt t="26347" x="2949575" y="3146425"/>
          <p14:tracePt t="26347" x="2925763" y="3192463"/>
          <p14:tracePt t="26366" x="2917825" y="3216275"/>
          <p14:tracePt t="26380" x="2879725" y="3276600"/>
          <p14:tracePt t="26380" x="2857500" y="3322638"/>
          <p14:tracePt t="26398" x="2819400" y="3382963"/>
          <p14:tracePt t="26414" x="2773363" y="3421063"/>
          <p14:tracePt t="26431" x="2765425" y="3451225"/>
          <p14:tracePt t="26447" x="2759075" y="3475038"/>
          <p14:tracePt t="26464" x="2751138" y="3489325"/>
          <p14:tracePt t="26485" x="2743200" y="3505200"/>
          <p14:tracePt t="26496" x="2713038" y="3535363"/>
          <p14:tracePt t="26514" x="2682875" y="3565525"/>
          <p14:tracePt t="26530" x="2659063" y="3603625"/>
          <p14:tracePt t="26547" x="2636838" y="3635375"/>
          <p14:tracePt t="26564" x="2606675" y="3649663"/>
          <p14:tracePt t="26580" x="2598738" y="3665538"/>
          <p14:tracePt t="26596" x="2590800" y="3673475"/>
          <p14:tracePt t="26614" x="2582863" y="3679825"/>
          <p14:tracePt t="26630" x="2574925" y="3687763"/>
          <p14:tracePt t="26647" x="2568575" y="3695700"/>
          <p14:tracePt t="26663" x="2568575" y="3703638"/>
          <p14:tracePt t="26679" x="2560638" y="3717925"/>
          <p14:tracePt t="26696" x="2552700" y="3717925"/>
          <p14:tracePt t="26713" x="2544763" y="3733800"/>
          <p14:tracePt t="26732" x="2536825" y="3756025"/>
          <p14:tracePt t="26746" x="2536825" y="3787775"/>
          <p14:tracePt t="26762" x="2536825" y="3779838"/>
          <p14:tracePt t="26837" x="2536825" y="3771900"/>
          <p14:tracePt t="26846" x="2544763" y="3763963"/>
          <p14:tracePt t="26853" x="2544763" y="3756025"/>
          <p14:tracePt t="26869" x="2552700" y="3749675"/>
          <p14:tracePt t="26879" x="2560638" y="3725863"/>
          <p14:tracePt t="26896" x="2560638" y="3717925"/>
          <p14:tracePt t="26917" x="2568575" y="3711575"/>
          <p14:tracePt t="26957" x="2574925" y="3711575"/>
          <p14:tracePt t="27269" x="2582863" y="3695700"/>
          <p14:tracePt t="27317" x="2590800" y="3695700"/>
          <p14:tracePt t="27333" x="2590800" y="3687763"/>
          <p14:tracePt t="27341" x="2590800" y="3679825"/>
          <p14:tracePt t="27357" x="2590800" y="3657600"/>
          <p14:tracePt t="27365" x="2590800" y="3649663"/>
          <p14:tracePt t="27389" x="2590800" y="3641725"/>
          <p14:tracePt t="27405" x="2590800" y="3627438"/>
          <p14:tracePt t="27669" x="2590800" y="3619500"/>
          <p14:tracePt t="27678" x="2590800" y="3611563"/>
          <p14:tracePt t="27685" x="2590800" y="3603625"/>
          <p14:tracePt t="27695" x="2590800" y="3581400"/>
          <p14:tracePt t="27712" x="2590800" y="3559175"/>
          <p14:tracePt t="27712" x="2590800" y="3543300"/>
          <p14:tracePt t="27734" x="2590800" y="3535363"/>
          <p14:tracePt t="27745" x="2590800" y="3527425"/>
          <p14:tracePt t="27762" x="2590800" y="3505200"/>
          <p14:tracePt t="27779" x="2582863" y="3489325"/>
          <p14:tracePt t="27796" x="2574925" y="3475038"/>
          <p14:tracePt t="27811" x="2574925" y="3467100"/>
          <p14:tracePt t="27829" x="2568575" y="3451225"/>
          <p14:tracePt t="27846" x="2568575" y="3444875"/>
          <p14:tracePt t="27869" x="2560638" y="3429000"/>
          <p14:tracePt t="27885" x="2552700" y="3413125"/>
          <p14:tracePt t="27901" x="2544763" y="3398838"/>
          <p14:tracePt t="27917" x="2536825" y="3382963"/>
          <p14:tracePt t="27928" x="2530475" y="3368675"/>
          <p14:tracePt t="27945" x="2522538" y="3360738"/>
          <p14:tracePt t="27961" x="2506663" y="3344863"/>
          <p14:tracePt t="27979" x="2498725" y="3344863"/>
          <p14:tracePt t="27979" x="2492375" y="3330575"/>
          <p14:tracePt t="27998" x="2476500" y="3330575"/>
          <p14:tracePt t="28013" x="2454275" y="3314700"/>
          <p14:tracePt t="28028" x="2438400" y="3298825"/>
          <p14:tracePt t="28045" x="2430463" y="3298825"/>
          <p14:tracePt t="28063" x="2384425" y="3276600"/>
          <p14:tracePt t="28079" x="2324100" y="3238500"/>
          <p14:tracePt t="28096" x="2308225" y="3238500"/>
          <p14:tracePt t="28112" x="2301875" y="3222625"/>
          <p14:tracePt t="28128" x="2293938" y="3222625"/>
          <p14:tracePt t="28145" x="2286000" y="3222625"/>
          <p14:tracePt t="28161" x="2278063" y="3222625"/>
          <p14:tracePt t="28178" x="2263775" y="3222625"/>
          <p14:tracePt t="28196" x="2239963" y="3222625"/>
          <p14:tracePt t="28212" x="2217738" y="3222625"/>
          <p14:tracePt t="28228" x="2201863" y="3222625"/>
          <p14:tracePt t="28246" x="2193925" y="3222625"/>
          <p14:tracePt t="28263" x="2187575" y="3222625"/>
          <p14:tracePt t="28278" x="2171700" y="3222625"/>
          <p14:tracePt t="28301" x="2163763" y="3222625"/>
          <p14:tracePt t="28326" x="2155825" y="3222625"/>
          <p14:tracePt t="28333" x="2155825" y="3230563"/>
          <p14:tracePt t="28344" x="2149475" y="3238500"/>
          <p14:tracePt t="28361" x="2141538" y="3246438"/>
          <p14:tracePt t="28378" x="2133600" y="3246438"/>
          <p14:tracePt t="28394" x="2125663" y="3254375"/>
          <p14:tracePt t="28411" x="2117725" y="3260725"/>
          <p14:tracePt t="28428" x="2111375" y="3276600"/>
          <p14:tracePt t="28444" x="2095500" y="3306763"/>
          <p14:tracePt t="28462" x="2095500" y="3314700"/>
          <p14:tracePt t="28479" x="2079625" y="3336925"/>
          <p14:tracePt t="28497" x="2057400" y="3368675"/>
          <p14:tracePt t="28512" x="2049463" y="3375025"/>
          <p14:tracePt t="28533" x="2049463" y="3382963"/>
          <p14:tracePt t="28573" x="2049463" y="3390900"/>
          <p14:tracePt t="28582" x="2049463" y="3398838"/>
          <p14:tracePt t="28594" x="2049463" y="3413125"/>
          <p14:tracePt t="28611" x="2049463" y="3436938"/>
          <p14:tracePt t="28628" x="2049463" y="3444875"/>
          <p14:tracePt t="28646" x="2049463" y="3467100"/>
          <p14:tracePt t="28662" x="2049463" y="3482975"/>
          <p14:tracePt t="28678" x="2049463" y="3497263"/>
          <p14:tracePt t="28695" x="2049463" y="3527425"/>
          <p14:tracePt t="28711" x="2057400" y="3543300"/>
          <p14:tracePt t="28729" x="2079625" y="3565525"/>
          <p14:tracePt t="28745" x="2079625" y="3581400"/>
          <p14:tracePt t="28761" x="2079625" y="3589338"/>
          <p14:tracePt t="28777" x="2087563" y="3603625"/>
          <p14:tracePt t="28795" x="2095500" y="3611563"/>
          <p14:tracePt t="28810" x="2111375" y="3627438"/>
          <p14:tracePt t="28828" x="2133600" y="3657600"/>
          <p14:tracePt t="28828" x="2141538" y="3657600"/>
          <p14:tracePt t="28846" x="2149475" y="3665538"/>
          <p14:tracePt t="28861" x="2179638" y="3687763"/>
          <p14:tracePt t="28878" x="2209800" y="3717925"/>
          <p14:tracePt t="28895" x="2225675" y="3733800"/>
          <p14:tracePt t="28912" x="2239963" y="3756025"/>
          <p14:tracePt t="28928" x="2255838" y="3771900"/>
          <p14:tracePt t="28944" x="2263775" y="3779838"/>
          <p14:tracePt t="28960" x="2278063" y="3779838"/>
          <p14:tracePt t="28981" x="2286000" y="3779838"/>
          <p14:tracePt t="28997" x="2293938" y="3787775"/>
          <p14:tracePt t="29013" x="2301875" y="3787775"/>
          <p14:tracePt t="29027" x="2308225" y="3787775"/>
          <p14:tracePt t="29045" x="2316163" y="3787775"/>
          <p14:tracePt t="29060" x="2346325" y="3787775"/>
          <p14:tracePt t="29078" x="2378075" y="3787775"/>
          <p14:tracePt t="29094" x="2422525" y="3787775"/>
          <p14:tracePt t="29110" x="2460625" y="3787775"/>
          <p14:tracePt t="29127" x="2498725" y="3771900"/>
          <p14:tracePt t="29144" x="2536825" y="3741738"/>
          <p14:tracePt t="29160" x="2568575" y="3717925"/>
          <p14:tracePt t="29177" x="2582863" y="3695700"/>
          <p14:tracePt t="29194" x="2590800" y="3679825"/>
          <p14:tracePt t="29211" x="2590800" y="3673475"/>
          <p14:tracePt t="29237" x="2590800" y="3657600"/>
          <p14:tracePt t="29277" x="2574925" y="3657600"/>
          <p14:tracePt t="29301" x="2568575" y="3657600"/>
          <p14:tracePt t="29326" x="2560638" y="3657600"/>
          <p14:tracePt t="29333" x="2544763" y="3641725"/>
          <p14:tracePt t="29344" x="2514600" y="3627438"/>
          <p14:tracePt t="29361" x="2492375" y="3611563"/>
          <p14:tracePt t="29377" x="2476500" y="3603625"/>
          <p14:tracePt t="29397" x="2476500" y="3597275"/>
          <p14:tracePt t="29413" x="2460625" y="3597275"/>
          <p14:tracePt t="29427" x="2446338" y="3581400"/>
          <p14:tracePt t="29444" x="2416175" y="3565525"/>
          <p14:tracePt t="29460" x="2384425" y="3543300"/>
          <p14:tracePt t="29477" x="2370138" y="3543300"/>
          <p14:tracePt t="29493" x="2370138" y="3535363"/>
          <p14:tracePt t="29526" x="2362200" y="3535363"/>
          <p14:tracePt t="29542" x="2354263" y="3527425"/>
          <p14:tracePt t="29581" x="2346325" y="3527425"/>
          <p14:tracePt t="29621" x="2332038" y="3527425"/>
          <p14:tracePt t="29645" x="2324100" y="3527425"/>
          <p14:tracePt t="29661" x="2316163" y="3535363"/>
          <p14:tracePt t="29669" x="2308225" y="3535363"/>
          <p14:tracePt t="29741" x="2308225" y="3543300"/>
          <p14:tracePt t="29757" x="2301875" y="3543300"/>
          <p14:tracePt t="29781" x="2301875" y="3551238"/>
          <p14:tracePt t="29813" x="2293938" y="3559175"/>
          <p14:tracePt t="29845" x="2308225" y="3559175"/>
          <p14:tracePt t="30133" x="2316163" y="3559175"/>
          <p14:tracePt t="30142" x="2332038" y="3559175"/>
          <p14:tracePt t="30149" x="2339975" y="3559175"/>
          <p14:tracePt t="30165" x="2346325" y="3559175"/>
          <p14:tracePt t="30176" x="2362200" y="3559175"/>
          <p14:tracePt t="30193" x="2378075" y="3559175"/>
          <p14:tracePt t="30210" x="2392363" y="3559175"/>
          <p14:tracePt t="30229" x="2400300" y="3543300"/>
          <p14:tracePt t="30242" x="2416175" y="3543300"/>
          <p14:tracePt t="30260" x="2422525" y="3543300"/>
          <p14:tracePt t="30275" x="2416175" y="3543300"/>
          <p14:tracePt t="30437" x="2416175" y="3551238"/>
          <p14:tracePt t="30453" x="2400300" y="3559175"/>
          <p14:tracePt t="30461" x="2400300" y="3565525"/>
          <p14:tracePt t="30475" x="2392363" y="3565525"/>
          <p14:tracePt t="30492" x="2378075" y="3573463"/>
          <p14:tracePt t="30511" x="2362200" y="3581400"/>
          <p14:tracePt t="30527" x="2354263" y="3581400"/>
          <p14:tracePt t="30549" x="2346325" y="3581400"/>
          <p14:tracePt t="30559" x="2324100" y="3597275"/>
          <p14:tracePt t="30576" x="2316163" y="3597275"/>
          <p14:tracePt t="31486" x="2324100" y="3597275"/>
          <p14:tracePt t="33660" x="2301875" y="3597275"/>
          <p14:tracePt t="33813" x="2286000" y="3597275"/>
          <p14:tracePt t="33822" x="2270125" y="3597275"/>
          <p14:tracePt t="33829" x="2255838" y="3603625"/>
          <p14:tracePt t="33839" x="2225675" y="3611563"/>
          <p14:tracePt t="33855" x="2217738" y="3611563"/>
          <p14:tracePt t="33871" x="2193925" y="3619500"/>
          <p14:tracePt t="33888" x="2187575" y="3619500"/>
          <p14:tracePt t="33905" x="2163763" y="3627438"/>
          <p14:tracePt t="33923" x="2133600" y="3635375"/>
          <p14:tracePt t="33939" x="2103438" y="3649663"/>
          <p14:tracePt t="33956" x="2079625" y="3665538"/>
          <p14:tracePt t="33956" x="2065338" y="3665538"/>
          <p14:tracePt t="33974" x="2049463" y="3665538"/>
          <p14:tracePt t="33990" x="2035175" y="3665538"/>
          <p14:tracePt t="34009" x="2027238" y="3665538"/>
          <p14:tracePt t="34023" x="2011363" y="3665538"/>
          <p14:tracePt t="34039" x="1989138" y="3665538"/>
          <p14:tracePt t="34055" x="1958975" y="3679825"/>
          <p14:tracePt t="34071" x="1927225" y="3679825"/>
          <p14:tracePt t="34087" x="1897063" y="3679825"/>
          <p14:tracePt t="34104" x="1866900" y="3679825"/>
          <p14:tracePt t="34123" x="1836738" y="3679825"/>
          <p14:tracePt t="34140" x="1812925" y="3679825"/>
          <p14:tracePt t="34154" x="1790700" y="3695700"/>
          <p14:tracePt t="34171" x="1760538" y="3695700"/>
          <p14:tracePt t="34171" x="1736725" y="3695700"/>
          <p14:tracePt t="34190" x="1698625" y="3695700"/>
          <p14:tracePt t="34207" x="1676400" y="3695700"/>
          <p14:tracePt t="34223" x="1654175" y="3695700"/>
          <p14:tracePt t="34239" x="1622425" y="3695700"/>
          <p14:tracePt t="34256" x="1600200" y="3703638"/>
          <p14:tracePt t="34272" x="1577975" y="3703638"/>
          <p14:tracePt t="34289" x="1562100" y="3703638"/>
          <p14:tracePt t="34306" x="1516063" y="3703638"/>
          <p14:tracePt t="34322" x="1463675" y="3703638"/>
          <p14:tracePt t="34339" x="1401763" y="3703638"/>
          <p14:tracePt t="34356" x="1371600" y="3703638"/>
          <p14:tracePt t="34356" x="1355725" y="3703638"/>
          <p14:tracePt t="34374" x="1371600" y="3703638"/>
          <p14:tracePt t="34565" x="1387475" y="3703638"/>
          <p14:tracePt t="34581" x="1409700" y="3703638"/>
          <p14:tracePt t="34590" x="1439863" y="3703638"/>
          <p14:tracePt t="34606" x="1493838" y="3703638"/>
          <p14:tracePt t="34623" x="1546225" y="3687763"/>
          <p14:tracePt t="34639" x="1630363" y="3687763"/>
          <p14:tracePt t="34655" x="1722438" y="3687763"/>
          <p14:tracePt t="34672" x="1812925" y="3687763"/>
          <p14:tracePt t="34688" x="1889125" y="3679825"/>
          <p14:tracePt t="34705" x="1935163" y="3679825"/>
          <p14:tracePt t="34722" x="1965325" y="3679825"/>
          <p14:tracePt t="34739" x="2019300" y="3679825"/>
          <p14:tracePt t="34755" x="2073275" y="3679825"/>
          <p14:tracePt t="34772" x="2149475" y="3679825"/>
          <p14:tracePt t="34772" x="2193925" y="3665538"/>
          <p14:tracePt t="34790" x="2217738" y="3665538"/>
          <p14:tracePt t="34790" x="2255838" y="3665538"/>
          <p14:tracePt t="34806" x="2308225" y="3657600"/>
          <p14:tracePt t="34822" x="2332038" y="3657600"/>
          <p14:tracePt t="34839" x="2346325" y="3657600"/>
          <p14:tracePt t="34855" x="2354263" y="3657600"/>
          <p14:tracePt t="34871" x="2378075" y="3649663"/>
          <p14:tracePt t="34888" x="2384425" y="3649663"/>
          <p14:tracePt t="34905" x="2384425" y="3641725"/>
          <p14:tracePt t="34957" x="2378075" y="3641725"/>
          <p14:tracePt t="35045" x="2354263" y="3641725"/>
          <p14:tracePt t="35054" x="2339975" y="3641725"/>
          <p14:tracePt t="35061" x="2324100" y="3641725"/>
          <p14:tracePt t="35071" x="2293938" y="3641725"/>
          <p14:tracePt t="35088" x="2286000" y="3641725"/>
          <p14:tracePt t="35104" x="2239963" y="3635375"/>
          <p14:tracePt t="35121" x="2155825" y="3627438"/>
          <p14:tracePt t="35138" x="2019300" y="3627438"/>
          <p14:tracePt t="35155" x="1889125" y="3627438"/>
          <p14:tracePt t="35171" x="1752600" y="3627438"/>
          <p14:tracePt t="35188" x="1660525" y="3649663"/>
          <p14:tracePt t="35188" x="1616075" y="3649663"/>
          <p14:tracePt t="35206" x="1554163" y="3649663"/>
          <p14:tracePt t="35222" x="1508125" y="3649663"/>
          <p14:tracePt t="35239" x="1470025" y="3649663"/>
          <p14:tracePt t="35255" x="1431925" y="3649663"/>
          <p14:tracePt t="35271" x="1387475" y="3665538"/>
          <p14:tracePt t="35288" x="1371600" y="3665538"/>
          <p14:tracePt t="35304" x="1341438" y="3673475"/>
          <p14:tracePt t="35321" x="1311275" y="3673475"/>
          <p14:tracePt t="35338" x="1279525" y="3679825"/>
          <p14:tracePt t="35355" x="1273175" y="3679825"/>
          <p14:tracePt t="35370" x="1273175" y="3687763"/>
          <p14:tracePt t="35387" x="1279525" y="3687763"/>
          <p14:tracePt t="35493" x="1311275" y="3687763"/>
          <p14:tracePt t="35502" x="1333500" y="3687763"/>
          <p14:tracePt t="35509" x="1371600" y="3687763"/>
          <p14:tracePt t="35520" x="1455738" y="3687763"/>
          <p14:tracePt t="35538" x="1531938" y="3687763"/>
          <p14:tracePt t="35554" x="1584325" y="3679825"/>
          <p14:tracePt t="35571" x="1646238" y="3679825"/>
          <p14:tracePt t="35586" x="1676400" y="3679825"/>
          <p14:tracePt t="35603" x="1692275" y="3679825"/>
          <p14:tracePt t="35619" x="1714500" y="3679825"/>
          <p14:tracePt t="35636" x="1790700" y="3679825"/>
          <p14:tracePt t="35653" x="1858963" y="3665538"/>
          <p14:tracePt t="35670" x="1927225" y="3657600"/>
          <p14:tracePt t="35688" x="1965325" y="3657600"/>
          <p14:tracePt t="35705" x="2003425" y="3657600"/>
          <p14:tracePt t="35721" x="2019300" y="3657600"/>
          <p14:tracePt t="35737" x="2027238" y="3657600"/>
          <p14:tracePt t="35754" x="2041525" y="3657600"/>
          <p14:tracePt t="35770" x="2057400" y="3657600"/>
          <p14:tracePt t="35787" x="2079625" y="3657600"/>
          <p14:tracePt t="35803" x="2103438" y="3657600"/>
          <p14:tracePt t="35819" x="2111375" y="3657600"/>
          <p14:tracePt t="35836" x="2103438" y="3657600"/>
          <p14:tracePt t="35917" x="2087563" y="3657600"/>
          <p14:tracePt t="35933" x="2079625" y="3657600"/>
          <p14:tracePt t="35942" x="2057400" y="3657600"/>
          <p14:tracePt t="35953" x="2027238" y="3657600"/>
          <p14:tracePt t="35971" x="1981200" y="3657600"/>
          <p14:tracePt t="35987" x="1920875" y="3657600"/>
          <p14:tracePt t="35987" x="1905000" y="3657600"/>
          <p14:tracePt t="36005" x="1882775" y="3657600"/>
          <p14:tracePt t="36020" x="1836738" y="3657600"/>
          <p14:tracePt t="36020" x="1820863" y="3657600"/>
          <p14:tracePt t="36037" x="1806575" y="3657600"/>
          <p14:tracePt t="36052" x="1768475" y="3673475"/>
          <p14:tracePt t="36070" x="1736725" y="3673475"/>
          <p14:tracePt t="36087" x="1684338" y="3673475"/>
          <p14:tracePt t="36104" x="1600200" y="3673475"/>
          <p14:tracePt t="36120" x="1539875" y="3673475"/>
          <p14:tracePt t="36138" x="1508125" y="3673475"/>
          <p14:tracePt t="36154" x="1477963" y="3673475"/>
          <p14:tracePt t="36169" x="1463675" y="3673475"/>
          <p14:tracePt t="36185" x="1417638" y="3687763"/>
          <p14:tracePt t="36203" x="1371600" y="3687763"/>
          <p14:tracePt t="36203" x="1363663" y="3687763"/>
          <p14:tracePt t="36222" x="1355725" y="3695700"/>
          <p14:tracePt t="36317" x="1371600" y="3695700"/>
          <p14:tracePt t="36357" x="1387475" y="3695700"/>
          <p14:tracePt t="36365" x="1425575" y="3695700"/>
          <p14:tracePt t="36373" x="1455738" y="3695700"/>
          <p14:tracePt t="36386" x="1539875" y="3695700"/>
          <p14:tracePt t="36403" x="1592263" y="3695700"/>
          <p14:tracePt t="36420" x="1646238" y="3695700"/>
          <p14:tracePt t="36420" x="1684338" y="3695700"/>
          <p14:tracePt t="36438" x="1706563" y="3695700"/>
          <p14:tracePt t="36453" x="1774825" y="3695700"/>
          <p14:tracePt t="36471" x="1836738" y="3695700"/>
          <p14:tracePt t="36487" x="1897063" y="3695700"/>
          <p14:tracePt t="36505" x="1981200" y="3695700"/>
          <p14:tracePt t="36520" x="2073275" y="3695700"/>
          <p14:tracePt t="36537" x="2155825" y="3695700"/>
          <p14:tracePt t="36554" x="2209800" y="3695700"/>
          <p14:tracePt t="36570" x="2239963" y="3695700"/>
          <p14:tracePt t="36586" x="2255838" y="3695700"/>
          <p14:tracePt t="36603" x="2263775" y="3695700"/>
          <p14:tracePt t="36619" x="2278063" y="3695700"/>
          <p14:tracePt t="36636" x="2293938" y="3695700"/>
          <p14:tracePt t="36653" x="2301875" y="3695700"/>
          <p14:tracePt t="38440" x="2308225" y="3695700"/>
          <p14:tracePt t="38525" x="2316163" y="3695700"/>
          <p14:tracePt t="38534" x="2324100" y="3695700"/>
          <p14:tracePt t="38550" x="2339975" y="3695700"/>
          <p14:tracePt t="38566" x="2354263" y="3695700"/>
          <p14:tracePt t="38573" x="2378075" y="3687763"/>
          <p14:tracePt t="38584" x="2430463" y="3673475"/>
          <p14:tracePt t="38601" x="2536825" y="3649663"/>
          <p14:tracePt t="38618" x="2636838" y="3619500"/>
          <p14:tracePt t="38634" x="2751138" y="3573463"/>
          <p14:tracePt t="38651" x="2971800" y="3497263"/>
          <p14:tracePt t="38668" x="3352800" y="3352800"/>
          <p14:tracePt t="38668" x="3603625" y="3292475"/>
          <p14:tracePt t="38686" x="3794125" y="3216275"/>
          <p14:tracePt t="38686" x="3978275" y="3170238"/>
          <p14:tracePt t="38702" x="4373563" y="3063875"/>
          <p14:tracePt t="38719" x="4618038" y="2987675"/>
          <p14:tracePt t="38736" x="4784725" y="2925763"/>
          <p14:tracePt t="38752" x="4899025" y="2903538"/>
          <p14:tracePt t="38768" x="5013325" y="2865438"/>
          <p14:tracePt t="38784" x="5143500" y="2811463"/>
          <p14:tracePt t="38801" x="5380038" y="2751138"/>
          <p14:tracePt t="38818" x="5578475" y="2667000"/>
          <p14:tracePt t="38834" x="5684838" y="2636838"/>
          <p14:tracePt t="38851" x="5737225" y="2582863"/>
          <p14:tracePt t="38868" x="5775325" y="2552700"/>
          <p14:tracePt t="38868" x="5813425" y="2530475"/>
          <p14:tracePt t="38886" x="5837238" y="2506663"/>
          <p14:tracePt t="38901" x="5981700" y="2446338"/>
          <p14:tracePt t="38918" x="6118225" y="2392363"/>
          <p14:tracePt t="38935" x="6256338" y="2346325"/>
          <p14:tracePt t="38951" x="6378575" y="2293938"/>
          <p14:tracePt t="38968" x="6438900" y="2232025"/>
          <p14:tracePt t="38984" x="6484938" y="2209800"/>
          <p14:tracePt t="39002" x="6499225" y="2209800"/>
          <p14:tracePt t="39018" x="6545263" y="2201863"/>
          <p14:tracePt t="39034" x="6651625" y="2155825"/>
          <p14:tracePt t="39052" x="6819900" y="2133600"/>
          <p14:tracePt t="39068" x="7102475" y="2073275"/>
          <p14:tracePt t="39085" x="7353300" y="2035175"/>
          <p14:tracePt t="39085" x="7459663" y="2019300"/>
          <p14:tracePt t="39102" x="7573963" y="2003425"/>
          <p14:tracePt t="39118" x="7589838" y="1989138"/>
          <p14:tracePt t="39133" x="7597775" y="1989138"/>
          <p14:tracePt t="39253" x="7604125" y="1989138"/>
          <p14:tracePt t="39301" x="7604125" y="1981200"/>
          <p14:tracePt t="39718" x="7597775" y="1973263"/>
          <p14:tracePt t="39781" x="7589838" y="1965325"/>
          <p14:tracePt t="39798" x="7581900" y="1965325"/>
          <p14:tracePt t="39845" x="7573963" y="1965325"/>
          <p14:tracePt t="39861" x="7559675" y="1965325"/>
          <p14:tracePt t="39885" x="7559675" y="1958975"/>
          <p14:tracePt t="39893" x="7551738" y="1951038"/>
          <p14:tracePt t="39901" x="7543800" y="1951038"/>
          <p14:tracePt t="39925" x="7535863" y="1951038"/>
          <p14:tracePt t="39949" x="7527925" y="1951038"/>
          <p14:tracePt t="39973" x="7521575" y="1943100"/>
          <p14:tracePt t="39983" x="7513638" y="1943100"/>
          <p14:tracePt t="39998" x="7505700" y="1943100"/>
          <p14:tracePt t="40014" x="7497763" y="1943100"/>
          <p14:tracePt t="40021" x="7497763" y="1935163"/>
          <p14:tracePt t="40033" x="7475538" y="1927225"/>
          <p14:tracePt t="40050" x="7459663" y="1927225"/>
          <p14:tracePt t="40077" x="7451725" y="1927225"/>
          <p14:tracePt t="40117" x="7445375" y="1927225"/>
          <p14:tracePt t="40125" x="7429500" y="1927225"/>
          <p14:tracePt t="40134" x="7421563" y="1927225"/>
          <p14:tracePt t="40149" x="7369175" y="1927225"/>
          <p14:tracePt t="40167" x="7353300" y="1927225"/>
          <p14:tracePt t="40183" x="7331075" y="1927225"/>
          <p14:tracePt t="40199" x="7315200" y="1927225"/>
          <p14:tracePt t="40216" x="7292975" y="1935163"/>
          <p14:tracePt t="40233" x="7277100" y="1943100"/>
          <p14:tracePt t="40249" x="7269163" y="1951038"/>
          <p14:tracePt t="40266" x="7254875" y="1958975"/>
          <p14:tracePt t="40282" x="7239000" y="1965325"/>
          <p14:tracePt t="40299" x="7231063" y="1973263"/>
          <p14:tracePt t="40317" x="7223125" y="1973263"/>
          <p14:tracePt t="40341" x="7223125" y="1981200"/>
          <p14:tracePt t="40350" x="7208838" y="1989138"/>
          <p14:tracePt t="40373" x="7200900" y="2003425"/>
          <p14:tracePt t="40389" x="7192963" y="2003425"/>
          <p14:tracePt t="40399" x="7178675" y="2019300"/>
          <p14:tracePt t="40416" x="7154863" y="2035175"/>
          <p14:tracePt t="40432" x="7132638" y="2057400"/>
          <p14:tracePt t="40448" x="7116763" y="2065338"/>
          <p14:tracePt t="40465" x="7116763" y="2087563"/>
          <p14:tracePt t="40483" x="7108825" y="2095500"/>
          <p14:tracePt t="40499" x="7102475" y="2095500"/>
          <p14:tracePt t="40515" x="7102475" y="2103438"/>
          <p14:tracePt t="40532" x="7094538" y="2117725"/>
          <p14:tracePt t="40550" x="7094538" y="2133600"/>
          <p14:tracePt t="40573" x="7086600" y="2141538"/>
          <p14:tracePt t="40589" x="7086600" y="2163763"/>
          <p14:tracePt t="40605" x="7078663" y="2171700"/>
          <p14:tracePt t="40621" x="7078663" y="2179638"/>
          <p14:tracePt t="40632" x="7070725" y="2193925"/>
          <p14:tracePt t="40649" x="7070725" y="2201863"/>
          <p14:tracePt t="40669" x="7070725" y="2209800"/>
          <p14:tracePt t="40682" x="7070725" y="2217738"/>
          <p14:tracePt t="40698" x="7070725" y="2232025"/>
          <p14:tracePt t="40717" x="7070725" y="2239963"/>
          <p14:tracePt t="40734" x="7070725" y="2247900"/>
          <p14:tracePt t="40747" x="7070725" y="2263775"/>
          <p14:tracePt t="40764" x="7070725" y="2286000"/>
          <p14:tracePt t="40783" x="7070725" y="2293938"/>
          <p14:tracePt t="40805" x="7070725" y="2301875"/>
          <p14:tracePt t="40815" x="7070725" y="2308225"/>
          <p14:tracePt t="40832" x="7070725" y="2316163"/>
          <p14:tracePt t="40853" x="7070725" y="2324100"/>
          <p14:tracePt t="40869" x="7070725" y="2332038"/>
          <p14:tracePt t="40881" x="7070725" y="2339975"/>
          <p14:tracePt t="40898" x="7070725" y="2354263"/>
          <p14:tracePt t="40915" x="7070725" y="2370138"/>
          <p14:tracePt t="40932" x="7070725" y="2378075"/>
          <p14:tracePt t="40948" x="7070725" y="2392363"/>
          <p14:tracePt t="40967" x="7070725" y="2400300"/>
          <p14:tracePt t="40983" x="7070725" y="2408238"/>
          <p14:tracePt t="40999" x="7078663" y="2416175"/>
          <p14:tracePt t="41015" x="7094538" y="2430463"/>
          <p14:tracePt t="41032" x="7108825" y="2446338"/>
          <p14:tracePt t="41047" x="7116763" y="2460625"/>
          <p14:tracePt t="41064" x="7116763" y="2468563"/>
          <p14:tracePt t="41080" x="7124700" y="2476500"/>
          <p14:tracePt t="41097" x="7132638" y="2476500"/>
          <p14:tracePt t="41113" x="7140575" y="2492375"/>
          <p14:tracePt t="41133" x="7154863" y="2498725"/>
          <p14:tracePt t="41157" x="7154863" y="2506663"/>
          <p14:tracePt t="41173" x="7162800" y="2506663"/>
          <p14:tracePt t="41189" x="7178675" y="2506663"/>
          <p14:tracePt t="41199" x="7178675" y="2514600"/>
          <p14:tracePt t="41215" x="7185025" y="2514600"/>
          <p14:tracePt t="41231" x="7185025" y="2522538"/>
          <p14:tracePt t="41248" x="7192963" y="2530475"/>
          <p14:tracePt t="41264" x="7200900" y="2530475"/>
          <p14:tracePt t="41281" x="7208838" y="2536825"/>
          <p14:tracePt t="41333" x="7216775" y="2536825"/>
          <p14:tracePt t="41381" x="7223125" y="2552700"/>
          <p14:tracePt t="41397" x="7231063" y="2552700"/>
          <p14:tracePt t="41453" x="7239000" y="2560638"/>
          <p14:tracePt t="41485" x="7246938" y="2568575"/>
          <p14:tracePt t="41525" x="7254875" y="2574925"/>
          <p14:tracePt t="41541" x="7261225" y="2582863"/>
          <p14:tracePt t="41557" x="7269163" y="2590800"/>
          <p14:tracePt t="41566" x="7269163" y="2598738"/>
          <p14:tracePt t="41581" x="7277100" y="2598738"/>
          <p14:tracePt t="41597" x="7285038" y="2613025"/>
          <p14:tracePt t="41614" x="7292975" y="2613025"/>
          <p14:tracePt t="41631" x="7307263" y="2613025"/>
          <p14:tracePt t="41648" x="7315200" y="2620963"/>
          <p14:tracePt t="41669" x="7323138" y="2620963"/>
          <p14:tracePt t="41693" x="7331075" y="2628900"/>
          <p14:tracePt t="41709" x="7345363" y="2628900"/>
          <p14:tracePt t="41717" x="7361238" y="2628900"/>
          <p14:tracePt t="41735" x="7369175" y="2628900"/>
          <p14:tracePt t="41747" x="7383463" y="2636838"/>
          <p14:tracePt t="41764" x="7391400" y="2636838"/>
          <p14:tracePt t="41789" x="7399338" y="2644775"/>
          <p14:tracePt t="41798" x="7413625" y="2644775"/>
          <p14:tracePt t="41814" x="7421563" y="2644775"/>
          <p14:tracePt t="41831" x="7451725" y="2644775"/>
          <p14:tracePt t="41848" x="7459663" y="2644775"/>
          <p14:tracePt t="41865" x="7475538" y="2644775"/>
          <p14:tracePt t="41881" x="7497763" y="2644775"/>
          <p14:tracePt t="41898" x="7527925" y="2644775"/>
          <p14:tracePt t="41914" x="7543800" y="2644775"/>
          <p14:tracePt t="41930" x="7559675" y="2644775"/>
          <p14:tracePt t="41957" x="7566025" y="2644775"/>
          <p14:tracePt t="41966" x="7581900" y="2644775"/>
          <p14:tracePt t="41980" x="7635875" y="2644775"/>
          <p14:tracePt t="41998" x="7673975" y="2636838"/>
          <p14:tracePt t="42015" x="7696200" y="2628900"/>
          <p14:tracePt t="42031" x="7704138" y="2620963"/>
          <p14:tracePt t="42047" x="7712075" y="2613025"/>
          <p14:tracePt t="42064" x="7712075" y="2598738"/>
          <p14:tracePt t="42080" x="7718425" y="2590800"/>
          <p14:tracePt t="42097" x="7734300" y="2574925"/>
          <p14:tracePt t="42114" x="7750175" y="2568575"/>
          <p14:tracePt t="42130" x="7756525" y="2552700"/>
          <p14:tracePt t="42147" x="7764463" y="2544763"/>
          <p14:tracePt t="42165" x="7764463" y="2530475"/>
          <p14:tracePt t="42180" x="7780338" y="2514600"/>
          <p14:tracePt t="42198" x="7794625" y="2498725"/>
          <p14:tracePt t="42215" x="7810500" y="2484438"/>
          <p14:tracePt t="42231" x="7818438" y="2454275"/>
          <p14:tracePt t="42247" x="7818438" y="2438400"/>
          <p14:tracePt t="42264" x="7818438" y="2422525"/>
          <p14:tracePt t="42281" x="7818438" y="2392363"/>
          <p14:tracePt t="42297" x="7818438" y="2362200"/>
          <p14:tracePt t="42314" x="7818438" y="2346325"/>
          <p14:tracePt t="42330" x="7818438" y="2308225"/>
          <p14:tracePt t="42347" x="7818438" y="2278063"/>
          <p14:tracePt t="42347" x="7818438" y="2263775"/>
          <p14:tracePt t="42366" x="7818438" y="2255838"/>
          <p14:tracePt t="42380" x="7818438" y="2225675"/>
          <p14:tracePt t="42398" x="7818438" y="2193925"/>
          <p14:tracePt t="42415" x="7810500" y="2171700"/>
          <p14:tracePt t="42431" x="7810500" y="2155825"/>
          <p14:tracePt t="42447" x="7802563" y="2149475"/>
          <p14:tracePt t="42463" x="7794625" y="2141538"/>
          <p14:tracePt t="42480" x="7788275" y="2117725"/>
          <p14:tracePt t="42496" x="7780338" y="2111375"/>
          <p14:tracePt t="42514" x="7756525" y="2095500"/>
          <p14:tracePt t="42530" x="7734300" y="2065338"/>
          <p14:tracePt t="42546" x="7726363" y="2049463"/>
          <p14:tracePt t="42562" x="7712075" y="2035175"/>
          <p14:tracePt t="42579" x="7704138" y="2019300"/>
          <p14:tracePt t="42597" x="7688263" y="2011363"/>
          <p14:tracePt t="42614" x="7680325" y="2003425"/>
          <p14:tracePt t="42629" x="7658100" y="1981200"/>
          <p14:tracePt t="42647" x="7642225" y="1973263"/>
          <p14:tracePt t="42664" x="7627938" y="1965325"/>
          <p14:tracePt t="42680" x="7612063" y="1965325"/>
          <p14:tracePt t="42696" x="7604125" y="1958975"/>
          <p14:tracePt t="42713" x="7604125" y="1951038"/>
          <p14:tracePt t="42730" x="7597775" y="1943100"/>
          <p14:tracePt t="42746" x="7581900" y="1943100"/>
          <p14:tracePt t="42773" x="7573963" y="1935163"/>
          <p14:tracePt t="42797" x="7566025" y="1935163"/>
          <p14:tracePt t="42805" x="7551738" y="1935163"/>
          <p14:tracePt t="42814" x="7527925" y="1927225"/>
          <p14:tracePt t="42831" x="7489825" y="1927225"/>
          <p14:tracePt t="42847" x="7475538" y="1927225"/>
          <p14:tracePt t="42864" x="7467600" y="1927225"/>
          <p14:tracePt t="42880" x="7459663" y="1927225"/>
          <p14:tracePt t="42896" x="7445375" y="1927225"/>
          <p14:tracePt t="42917" x="7413625" y="1927225"/>
          <p14:tracePt t="42933" x="7407275" y="1927225"/>
          <p14:tracePt t="42949" x="7399338" y="1935163"/>
          <p14:tracePt t="42963" x="7383463" y="1935163"/>
          <p14:tracePt t="42980" x="7369175" y="1943100"/>
          <p14:tracePt t="42995" x="7345363" y="1965325"/>
          <p14:tracePt t="43013" x="7337425" y="1965325"/>
          <p14:tracePt t="43029" x="7331075" y="1973263"/>
          <p14:tracePt t="43045" x="7307263" y="1989138"/>
          <p14:tracePt t="43064" x="7292975" y="1997075"/>
          <p14:tracePt t="43081" x="7277100" y="2011363"/>
          <p14:tracePt t="43097" x="7254875" y="2019300"/>
          <p14:tracePt t="43113" x="7246938" y="2035175"/>
          <p14:tracePt t="43129" x="7239000" y="2035175"/>
          <p14:tracePt t="43146" x="7231063" y="2049463"/>
          <p14:tracePt t="43162" x="7208838" y="2049463"/>
          <p14:tracePt t="43179" x="7200900" y="2065338"/>
          <p14:tracePt t="43196" x="7200900" y="2073275"/>
          <p14:tracePt t="43214" x="7185025" y="2079625"/>
          <p14:tracePt t="43230" x="7178675" y="2095500"/>
          <p14:tracePt t="43262" x="7170738" y="2111375"/>
          <p14:tracePt t="43278" x="7170738" y="2117725"/>
          <p14:tracePt t="43301" x="7170738" y="2133600"/>
          <p14:tracePt t="43309" x="7170738" y="2141538"/>
          <p14:tracePt t="43317" x="7170738" y="2149475"/>
          <p14:tracePt t="43328" x="7170738" y="2155825"/>
          <p14:tracePt t="43345" x="7170738" y="2171700"/>
          <p14:tracePt t="43361" x="7170738" y="2179638"/>
          <p14:tracePt t="43381" x="7170738" y="2187575"/>
          <p14:tracePt t="43397" x="7170738" y="2193925"/>
          <p14:tracePt t="43414" x="7170738" y="2201863"/>
          <p14:tracePt t="43429" x="7170738" y="2217738"/>
          <p14:tracePt t="43447" x="7170738" y="2225675"/>
          <p14:tracePt t="43463" x="7170738" y="2232025"/>
          <p14:tracePt t="43479" x="7170738" y="2247900"/>
          <p14:tracePt t="43496" x="7170738" y="2255838"/>
          <p14:tracePt t="43517" x="7170738" y="2270125"/>
          <p14:tracePt t="43533" x="7170738" y="2278063"/>
          <p14:tracePt t="43565" x="7170738" y="2286000"/>
          <p14:tracePt t="43573" x="7170738" y="2293938"/>
          <p14:tracePt t="43581" x="7170738" y="2301875"/>
          <p14:tracePt t="43596" x="7178675" y="2316163"/>
          <p14:tracePt t="43596" x="7178675" y="2324100"/>
          <p14:tracePt t="43614" x="7178675" y="2339975"/>
          <p14:tracePt t="43630" x="7185025" y="2354263"/>
          <p14:tracePt t="43647" x="7185025" y="2362200"/>
          <p14:tracePt t="43663" x="7185025" y="2370138"/>
          <p14:tracePt t="43679" x="7200900" y="2384425"/>
          <p14:tracePt t="43696" x="7208838" y="2384425"/>
          <p14:tracePt t="43712" x="7208838" y="2392363"/>
          <p14:tracePt t="43729" x="7216775" y="2400300"/>
          <p14:tracePt t="43746" x="7216775" y="2408238"/>
          <p14:tracePt t="43762" x="7223125" y="2416175"/>
          <p14:tracePt t="43779" x="7246938" y="2438400"/>
          <p14:tracePt t="43797" x="7254875" y="2454275"/>
          <p14:tracePt t="43814" x="7261225" y="2468563"/>
          <p14:tracePt t="43830" x="7269163" y="2476500"/>
          <p14:tracePt t="43847" x="7277100" y="2484438"/>
          <p14:tracePt t="43869" x="7285038" y="2498725"/>
          <p14:tracePt t="43917" x="7292975" y="2506663"/>
          <p14:tracePt t="44005" x="7299325" y="2522538"/>
          <p14:tracePt t="44037" x="7315200" y="2530475"/>
          <p14:tracePt t="44061" x="7315200" y="2536825"/>
          <p14:tracePt t="44069" x="7323138" y="2536825"/>
          <p14:tracePt t="44080" x="7337425" y="2544763"/>
          <p14:tracePt t="44095" x="7345363" y="2552700"/>
          <p14:tracePt t="44112" x="7353300" y="2560638"/>
          <p14:tracePt t="44128" x="7353300" y="2568575"/>
          <p14:tracePt t="44145" x="7361238" y="2568575"/>
          <p14:tracePt t="44162" x="7375525" y="2574925"/>
          <p14:tracePt t="44178" x="7391400" y="2574925"/>
          <p14:tracePt t="44196" x="7407275" y="2582863"/>
          <p14:tracePt t="44211" x="7413625" y="2582863"/>
          <p14:tracePt t="44230" x="7429500" y="2582863"/>
          <p14:tracePt t="44253" x="7445375" y="2582863"/>
          <p14:tracePt t="44262" x="7451725" y="2582863"/>
          <p14:tracePt t="44301" x="7459663" y="2582863"/>
          <p14:tracePt t="44310" x="7467600" y="2582863"/>
          <p14:tracePt t="44317" x="7475538" y="2582863"/>
          <p14:tracePt t="44328" x="7497763" y="2574925"/>
          <p14:tracePt t="44345" x="7535863" y="2560638"/>
          <p14:tracePt t="44362" x="7551738" y="2552700"/>
          <p14:tracePt t="44378" x="7559675" y="2544763"/>
          <p14:tracePt t="44395" x="7573963" y="2536825"/>
          <p14:tracePt t="44412" x="7581900" y="2530475"/>
          <p14:tracePt t="44428" x="7597775" y="2498725"/>
          <p14:tracePt t="44446" x="7604125" y="2476500"/>
          <p14:tracePt t="44463" x="7620000" y="2468563"/>
          <p14:tracePt t="44479" x="7627938" y="2454275"/>
          <p14:tracePt t="44494" x="7635875" y="2454275"/>
          <p14:tracePt t="44511" x="7642225" y="2438400"/>
          <p14:tracePt t="44541" x="7642225" y="2430463"/>
          <p14:tracePt t="44557" x="7642225" y="2422525"/>
          <p14:tracePt t="44565" x="7642225" y="2416175"/>
          <p14:tracePt t="44578" x="7642225" y="2400300"/>
          <p14:tracePt t="44595" x="7650163" y="2378075"/>
          <p14:tracePt t="44612" x="7658100" y="2362200"/>
          <p14:tracePt t="44627" x="7666038" y="2346325"/>
          <p14:tracePt t="44627" x="7666038" y="2332038"/>
          <p14:tracePt t="44645" x="7666038" y="2316163"/>
          <p14:tracePt t="44661" x="7666038" y="2308225"/>
          <p14:tracePt t="44677" x="7673975" y="2308225"/>
          <p14:tracePt t="44701" x="7673975" y="2301875"/>
          <p14:tracePt t="44725" x="7666038" y="2286000"/>
          <p14:tracePt t="44741" x="7658100" y="2278063"/>
          <p14:tracePt t="44749" x="7650163" y="2263775"/>
          <p14:tracePt t="44760" x="7627938" y="2255838"/>
          <p14:tracePt t="44776" x="7627938" y="2239963"/>
          <p14:tracePt t="44793" x="7612063" y="2217738"/>
          <p14:tracePt t="44810" x="7612063" y="2209800"/>
          <p14:tracePt t="44829" x="7597775" y="2201863"/>
          <p14:tracePt t="44846" x="7597775" y="2187575"/>
          <p14:tracePt t="44862" x="7589838" y="2179638"/>
          <p14:tracePt t="44879" x="7581900" y="2171700"/>
          <p14:tracePt t="44901" x="7573963" y="2163763"/>
          <p14:tracePt t="44911" x="7573963" y="2155825"/>
          <p14:tracePt t="44927" x="7559675" y="2133600"/>
          <p14:tracePt t="44944" x="7527925" y="2103438"/>
          <p14:tracePt t="44961" x="7513638" y="2087563"/>
          <p14:tracePt t="44977" x="7497763" y="2073275"/>
          <p14:tracePt t="44995" x="7489825" y="2073275"/>
          <p14:tracePt t="45011" x="7483475" y="2057400"/>
          <p14:tracePt t="45011" x="7475538" y="2049463"/>
          <p14:tracePt t="45030" x="7467600" y="2049463"/>
          <p14:tracePt t="45043" x="7467600" y="2041525"/>
          <p14:tracePt t="45060" x="7445375" y="2035175"/>
          <p14:tracePt t="45078" x="7429500" y="2019300"/>
          <p14:tracePt t="45095" x="7413625" y="2019300"/>
          <p14:tracePt t="45111" x="7399338" y="2011363"/>
          <p14:tracePt t="45127" x="7391400" y="2011363"/>
          <p14:tracePt t="45144" x="7375525" y="2011363"/>
          <p14:tracePt t="45161" x="7369175" y="2011363"/>
          <p14:tracePt t="45177" x="7361238" y="2011363"/>
          <p14:tracePt t="45194" x="7353300" y="2011363"/>
          <p14:tracePt t="45210" x="7337425" y="2011363"/>
          <p14:tracePt t="45229" x="7331075" y="2011363"/>
          <p14:tracePt t="45245" x="7323138" y="2011363"/>
          <p14:tracePt t="45261" x="7307263" y="2011363"/>
          <p14:tracePt t="45277" x="7299325" y="2011363"/>
          <p14:tracePt t="45295" x="7285038" y="2011363"/>
          <p14:tracePt t="45326" x="7285038" y="2019300"/>
          <p14:tracePt t="45333" x="7277100" y="2019300"/>
          <p14:tracePt t="45344" x="7261225" y="2035175"/>
          <p14:tracePt t="45360" x="7231063" y="2049463"/>
          <p14:tracePt t="45377" x="7216775" y="2073275"/>
          <p14:tracePt t="45394" x="7208838" y="2073275"/>
          <p14:tracePt t="45410" x="7192963" y="2079625"/>
          <p14:tracePt t="45427" x="7185025" y="2087563"/>
          <p14:tracePt t="45444" x="7178675" y="2095500"/>
          <p14:tracePt t="45460" x="7170738" y="2103438"/>
          <p14:tracePt t="45477" x="7170738" y="2111375"/>
          <p14:tracePt t="45502" x="7162800" y="2117725"/>
          <p14:tracePt t="45511" x="7162800" y="2125663"/>
          <p14:tracePt t="45527" x="7146925" y="2149475"/>
          <p14:tracePt t="45544" x="7146925" y="2163763"/>
          <p14:tracePt t="45561" x="7146925" y="2179638"/>
          <p14:tracePt t="45577" x="7140575" y="2187575"/>
          <p14:tracePt t="45593" x="7132638" y="2209800"/>
          <p14:tracePt t="45611" x="7132638" y="2225675"/>
          <p14:tracePt t="45629" x="7132638" y="2232025"/>
          <p14:tracePt t="45653" x="7132638" y="2239963"/>
          <p14:tracePt t="45669" x="7132638" y="2247900"/>
          <p14:tracePt t="45678" x="7132638" y="2263775"/>
          <p14:tracePt t="45695" x="7132638" y="2278063"/>
          <p14:tracePt t="45717" x="7132638" y="2286000"/>
          <p14:tracePt t="45750" x="7132638" y="2308225"/>
          <p14:tracePt t="45767" x="7132638" y="2324100"/>
          <p14:tracePt t="45789" x="7132638" y="2332038"/>
          <p14:tracePt t="45797" x="7132638" y="2346325"/>
          <p14:tracePt t="45810" x="7132638" y="2370138"/>
          <p14:tracePt t="45827" x="7146925" y="2384425"/>
          <p14:tracePt t="45844" x="7154863" y="2408238"/>
          <p14:tracePt t="45844" x="7178675" y="2422525"/>
          <p14:tracePt t="45862" x="7185025" y="2430463"/>
          <p14:tracePt t="45876" x="7208838" y="2454275"/>
          <p14:tracePt t="45894" x="7216775" y="2468563"/>
          <p14:tracePt t="45911" x="7231063" y="2484438"/>
          <p14:tracePt t="45927" x="7246938" y="2492375"/>
          <p14:tracePt t="45944" x="7254875" y="2498725"/>
          <p14:tracePt t="45960" x="7269163" y="2522538"/>
          <p14:tracePt t="45977" x="7299325" y="2536825"/>
          <p14:tracePt t="45994" x="7307263" y="2536825"/>
          <p14:tracePt t="46010" x="7323138" y="2552700"/>
          <p14:tracePt t="46027" x="7331075" y="2552700"/>
          <p14:tracePt t="46043" x="7337425" y="2552700"/>
          <p14:tracePt t="46059" x="7345363" y="2552700"/>
          <p14:tracePt t="46076" x="7369175" y="2560638"/>
          <p14:tracePt t="46076" x="7375525" y="2560638"/>
          <p14:tracePt t="46094" x="7407275" y="2568575"/>
          <p14:tracePt t="46111" x="7413625" y="2568575"/>
          <p14:tracePt t="46133" x="7421563" y="2568575"/>
          <p14:tracePt t="46143" x="7429500" y="2574925"/>
          <p14:tracePt t="46161" x="7437438" y="2574925"/>
          <p14:tracePt t="46175" x="7445375" y="2574925"/>
          <p14:tracePt t="46192" x="7459663" y="2574925"/>
          <p14:tracePt t="46208" x="7483475" y="2574925"/>
          <p14:tracePt t="46225" x="7527925" y="2574925"/>
          <p14:tracePt t="46243" x="7551738" y="2574925"/>
          <p14:tracePt t="46260" x="7559675" y="2574925"/>
          <p14:tracePt t="46276" x="7559675" y="2568575"/>
          <p14:tracePt t="46294" x="7566025" y="2568575"/>
          <p14:tracePt t="46310" x="7597775" y="2568575"/>
          <p14:tracePt t="46327" x="7627938" y="2568575"/>
          <p14:tracePt t="46344" x="7658100" y="2552700"/>
          <p14:tracePt t="46360" x="7680325" y="2552700"/>
          <p14:tracePt t="46376" x="7680325" y="2544763"/>
          <p14:tracePt t="46392" x="7688263" y="2536825"/>
          <p14:tracePt t="46409" x="7696200" y="2536825"/>
          <p14:tracePt t="46426" x="7704138" y="2530475"/>
          <p14:tracePt t="46443" x="7734300" y="2522538"/>
          <p14:tracePt t="46460" x="7750175" y="2514600"/>
          <p14:tracePt t="46476" x="7764463" y="2506663"/>
          <p14:tracePt t="46492" x="7780338" y="2498725"/>
          <p14:tracePt t="46512" x="7788275" y="2492375"/>
          <p14:tracePt t="46527" x="7794625" y="2484438"/>
          <p14:tracePt t="46544" x="7810500" y="2460625"/>
          <p14:tracePt t="46560" x="7818438" y="2446338"/>
          <p14:tracePt t="46576" x="7826375" y="2430463"/>
          <p14:tracePt t="46593" x="7826375" y="2408238"/>
          <p14:tracePt t="46610" x="7840663" y="2392363"/>
          <p14:tracePt t="46625" x="7840663" y="2370138"/>
          <p14:tracePt t="46643" x="7848600" y="2354263"/>
          <p14:tracePt t="46659" x="7848600" y="2346325"/>
          <p14:tracePt t="46676" x="7848600" y="2324100"/>
          <p14:tracePt t="46676" x="7848600" y="2316163"/>
          <p14:tracePt t="46694" x="7848600" y="2308225"/>
          <p14:tracePt t="46710" x="7848600" y="2278063"/>
          <p14:tracePt t="46727" x="7848600" y="2270125"/>
          <p14:tracePt t="46760" x="7848600" y="2263775"/>
          <p14:tracePt t="46765" x="7848600" y="2255838"/>
          <p14:tracePt t="46781" x="7840663" y="2239963"/>
          <p14:tracePt t="46793" x="7810500" y="2209800"/>
          <p14:tracePt t="46809" x="7794625" y="2187575"/>
          <p14:tracePt t="46826" x="7788275" y="2179638"/>
          <p14:tracePt t="46842" x="7788275" y="2171700"/>
          <p14:tracePt t="46859" x="7780338" y="2155825"/>
          <p14:tracePt t="46874" x="7764463" y="2141538"/>
          <p14:tracePt t="46891" x="7756525" y="2125663"/>
          <p14:tracePt t="46908" x="7734300" y="2095500"/>
          <p14:tracePt t="46927" x="7726363" y="2095500"/>
          <p14:tracePt t="46942" x="7718425" y="2087563"/>
          <p14:tracePt t="46959" x="7704138" y="2079625"/>
          <p14:tracePt t="46976" x="7680325" y="2065338"/>
          <p14:tracePt t="46991" x="7673975" y="2057400"/>
          <p14:tracePt t="47007" x="7658100" y="2049463"/>
          <p14:tracePt t="47025" x="7650163" y="2049463"/>
          <p14:tracePt t="47041" x="7635875" y="2035175"/>
          <p14:tracePt t="47058" x="7620000" y="2027238"/>
          <p14:tracePt t="47076" x="7589838" y="2019300"/>
          <p14:tracePt t="47076" x="7573963" y="2011363"/>
          <p14:tracePt t="47094" x="7559675" y="2003425"/>
          <p14:tracePt t="47110" x="7551738" y="2003425"/>
          <p14:tracePt t="47127" x="7521575" y="1989138"/>
          <p14:tracePt t="47143" x="7505700" y="1989138"/>
          <p14:tracePt t="47160" x="7475538" y="1981200"/>
          <p14:tracePt t="47175" x="7459663" y="1981200"/>
          <p14:tracePt t="47191" x="7445375" y="1973263"/>
          <p14:tracePt t="47208" x="7413625" y="1973263"/>
          <p14:tracePt t="47226" x="7399338" y="1973263"/>
          <p14:tracePt t="47241" x="7391400" y="1973263"/>
          <p14:tracePt t="47261" x="7383463" y="1973263"/>
          <p14:tracePt t="47275" x="7369175" y="1973263"/>
          <p14:tracePt t="47275" x="7361238" y="1973263"/>
          <p14:tracePt t="47294" x="7345363" y="1973263"/>
          <p14:tracePt t="47310" x="7337425" y="1973263"/>
          <p14:tracePt t="47349" x="7331075" y="1973263"/>
          <p14:tracePt t="47358" x="7315200" y="1981200"/>
          <p14:tracePt t="47365" x="7307263" y="1989138"/>
          <p14:tracePt t="47376" x="7261225" y="2011363"/>
          <p14:tracePt t="47392" x="7239000" y="2035175"/>
          <p14:tracePt t="47409" x="7216775" y="2057400"/>
          <p14:tracePt t="47425" x="7185025" y="2057400"/>
          <p14:tracePt t="47442" x="7170738" y="2065338"/>
          <p14:tracePt t="47459" x="7170738" y="2079625"/>
          <p14:tracePt t="47476" x="7162800" y="2087563"/>
          <p14:tracePt t="47491" x="7154863" y="2103438"/>
          <p14:tracePt t="47491" x="7146925" y="2111375"/>
          <p14:tracePt t="47511" x="7140575" y="2117725"/>
          <p14:tracePt t="47526" x="7124700" y="2133600"/>
          <p14:tracePt t="47543" x="7124700" y="2149475"/>
          <p14:tracePt t="47559" x="7108825" y="2179638"/>
          <p14:tracePt t="47575" x="7094538" y="2193925"/>
          <p14:tracePt t="47592" x="7094538" y="2209800"/>
          <p14:tracePt t="47609" x="7094538" y="2225675"/>
          <p14:tracePt t="47626" x="7094538" y="2239963"/>
          <p14:tracePt t="47641" x="7094538" y="2255838"/>
          <p14:tracePt t="47661" x="7094538" y="2263775"/>
          <p14:tracePt t="47675" x="7094538" y="2270125"/>
          <p14:tracePt t="47691" x="7094538" y="2286000"/>
          <p14:tracePt t="47708" x="7094538" y="2301875"/>
          <p14:tracePt t="47725" x="7094538" y="2308225"/>
          <p14:tracePt t="47742" x="7094538" y="2332038"/>
          <p14:tracePt t="47760" x="7094538" y="2339975"/>
          <p14:tracePt t="47781" x="7102475" y="2346325"/>
          <p14:tracePt t="47791" x="7108825" y="2370138"/>
          <p14:tracePt t="47807" x="7116763" y="2384425"/>
          <p14:tracePt t="47823" x="7124700" y="2400300"/>
          <p14:tracePt t="47841" x="7124700" y="2416175"/>
          <p14:tracePt t="47857" x="7132638" y="2438400"/>
          <p14:tracePt t="47874" x="7132638" y="2446338"/>
          <p14:tracePt t="47891" x="7146925" y="2460625"/>
          <p14:tracePt t="47909" x="7146925" y="2468563"/>
          <p14:tracePt t="47926" x="7154863" y="2484438"/>
          <p14:tracePt t="47942" x="7162800" y="2498725"/>
          <p14:tracePt t="47958" x="7178675" y="2514600"/>
          <p14:tracePt t="47976" x="7185025" y="2522538"/>
          <p14:tracePt t="47991" x="7200900" y="2530475"/>
          <p14:tracePt t="48009" x="7216775" y="2530475"/>
          <p14:tracePt t="48025" x="7231063" y="2544763"/>
          <p14:tracePt t="48040" x="7239000" y="2560638"/>
          <p14:tracePt t="48057" x="7254875" y="2568575"/>
          <p14:tracePt t="48074" x="7269163" y="2574925"/>
          <p14:tracePt t="48093" x="7285038" y="2574925"/>
          <p14:tracePt t="48117" x="7299325" y="2574925"/>
          <p14:tracePt t="48133" x="7307263" y="2582863"/>
          <p14:tracePt t="48142" x="7331075" y="2590800"/>
          <p14:tracePt t="48159" x="7369175" y="2598738"/>
          <p14:tracePt t="48175" x="7375525" y="2598738"/>
          <p14:tracePt t="48191" x="7391400" y="2598738"/>
          <p14:tracePt t="48207" x="7399338" y="2606675"/>
          <p14:tracePt t="48225" x="7407275" y="2606675"/>
          <p14:tracePt t="48240" x="7421563" y="2606675"/>
          <p14:tracePt t="48257" x="7437438" y="2606675"/>
          <p14:tracePt t="48275" x="7459663" y="2606675"/>
          <p14:tracePt t="48291" x="7483475" y="2606675"/>
          <p14:tracePt t="48308" x="7505700" y="2606675"/>
          <p14:tracePt t="48308" x="7521575" y="2606675"/>
          <p14:tracePt t="48326" x="7551738" y="2606675"/>
          <p14:tracePt t="48342" x="7573963" y="2606675"/>
          <p14:tracePt t="48358" x="7597775" y="2590800"/>
          <p14:tracePt t="48375" x="7604125" y="2590800"/>
          <p14:tracePt t="48391" x="7635875" y="2574925"/>
          <p14:tracePt t="48408" x="7680325" y="2568575"/>
          <p14:tracePt t="48424" x="7704138" y="2552700"/>
          <p14:tracePt t="48441" x="7742238" y="2536825"/>
          <p14:tracePt t="48458" x="7756525" y="2522538"/>
          <p14:tracePt t="48474" x="7788275" y="2498725"/>
          <p14:tracePt t="48491" x="7810500" y="2498725"/>
          <p14:tracePt t="48491" x="7818438" y="2492375"/>
          <p14:tracePt t="48510" x="7818438" y="2484438"/>
          <p14:tracePt t="48524" x="7832725" y="2476500"/>
          <p14:tracePt t="48540" x="7832725" y="2454275"/>
          <p14:tracePt t="48558" x="7832725" y="2430463"/>
          <p14:tracePt t="48576" x="7832725" y="2416175"/>
          <p14:tracePt t="48591" x="7832725" y="2400300"/>
          <p14:tracePt t="48608" x="7832725" y="2384425"/>
          <p14:tracePt t="48624" x="7832725" y="2362200"/>
          <p14:tracePt t="48639" x="7832725" y="2339975"/>
          <p14:tracePt t="48657" x="7826375" y="2308225"/>
          <p14:tracePt t="48673" x="7818438" y="2270125"/>
          <p14:tracePt t="48690" x="7818438" y="2232025"/>
          <p14:tracePt t="48707" x="7810500" y="2217738"/>
          <p14:tracePt t="48707" x="7810500" y="2209800"/>
          <p14:tracePt t="48726" x="7802563" y="2201863"/>
          <p14:tracePt t="48742" x="7794625" y="2187575"/>
          <p14:tracePt t="48759" x="7772400" y="2163763"/>
          <p14:tracePt t="48775" x="7750175" y="2141538"/>
          <p14:tracePt t="48790" x="7734300" y="2125663"/>
          <p14:tracePt t="48806" x="7712075" y="2125663"/>
          <p14:tracePt t="48823" x="7704138" y="2111375"/>
          <p14:tracePt t="48840" x="7688263" y="2095500"/>
          <p14:tracePt t="48856" x="7673975" y="2073275"/>
          <p14:tracePt t="48873" x="7658100" y="2049463"/>
          <p14:tracePt t="48891" x="7650163" y="2041525"/>
          <p14:tracePt t="48908" x="7627938" y="2019300"/>
          <p14:tracePt t="48925" x="7627938" y="2011363"/>
          <p14:tracePt t="48942" x="7612063" y="2003425"/>
          <p14:tracePt t="48959" x="7597775" y="2003425"/>
          <p14:tracePt t="48976" x="7589838" y="1997075"/>
          <p14:tracePt t="48991" x="7581900" y="1997075"/>
          <p14:tracePt t="49008" x="7566025" y="1989138"/>
          <p14:tracePt t="49024" x="7543800" y="1981200"/>
          <p14:tracePt t="49040" x="7535863" y="1973263"/>
          <p14:tracePt t="49057" x="7527925" y="1973263"/>
          <p14:tracePt t="49075" x="7513638" y="1973263"/>
          <p14:tracePt t="49091" x="7505700" y="1973263"/>
          <p14:tracePt t="49126" x="7497763" y="1973263"/>
          <p14:tracePt t="49143" x="7489825" y="1973263"/>
          <p14:tracePt t="49150" x="7475538" y="1973263"/>
          <p14:tracePt t="49159" x="7451725" y="1965325"/>
          <p14:tracePt t="49175" x="7445375" y="1965325"/>
          <p14:tracePt t="49192" x="7421563" y="1965325"/>
          <p14:tracePt t="49207" x="7413625" y="1965325"/>
          <p14:tracePt t="49230" x="7407275" y="1965325"/>
          <p14:tracePt t="49246" x="7399338" y="1965325"/>
          <p14:tracePt t="49256" x="7383463" y="1965325"/>
          <p14:tracePt t="49273" x="7369175" y="1965325"/>
          <p14:tracePt t="49290" x="7345363" y="1965325"/>
          <p14:tracePt t="49307" x="7337425" y="1981200"/>
          <p14:tracePt t="49323" x="7292975" y="2003425"/>
          <p14:tracePt t="49340" x="7269163" y="2019300"/>
          <p14:tracePt t="49340" x="7239000" y="2041525"/>
          <p14:tracePt t="49359" x="7231063" y="2057400"/>
          <p14:tracePt t="49375" x="7216775" y="2057400"/>
          <p14:tracePt t="49391" x="7208838" y="2065338"/>
          <p14:tracePt t="49408" x="7192963" y="2073275"/>
          <p14:tracePt t="49425" x="7185025" y="2079625"/>
          <p14:tracePt t="49440" x="7170738" y="2095500"/>
          <p14:tracePt t="49457" x="7162800" y="2103438"/>
          <p14:tracePt t="49474" x="7140575" y="2117725"/>
          <p14:tracePt t="49491" x="7124700" y="2133600"/>
          <p14:tracePt t="49508" x="7116763" y="2133600"/>
          <p14:tracePt t="49524" x="7116763" y="2141538"/>
          <p14:tracePt t="49540" x="7108825" y="2149475"/>
          <p14:tracePt t="49557" x="7078663" y="2171700"/>
          <p14:tracePt t="49575" x="7056438" y="2201863"/>
          <p14:tracePt t="49592" x="7040563" y="2225675"/>
          <p14:tracePt t="49608" x="7018338" y="2247900"/>
          <p14:tracePt t="49625" x="7010400" y="2255838"/>
          <p14:tracePt t="49640" x="7010400" y="2263775"/>
          <p14:tracePt t="49678" x="7010400" y="2270125"/>
          <p14:tracePt t="49694" x="7010400" y="2278063"/>
          <p14:tracePt t="49718" x="7010400" y="2286000"/>
          <p14:tracePt t="49726" x="7010400" y="2301875"/>
          <p14:tracePt t="49750" x="7010400" y="2308225"/>
          <p14:tracePt t="49758" x="7010400" y="2332038"/>
          <p14:tracePt t="49776" x="7010400" y="2346325"/>
          <p14:tracePt t="49791" x="7026275" y="2362200"/>
          <p14:tracePt t="49808" x="7032625" y="2370138"/>
          <p14:tracePt t="49824" x="7048500" y="2378075"/>
          <p14:tracePt t="49846" x="7056438" y="2384425"/>
          <p14:tracePt t="49857" x="7064375" y="2400300"/>
          <p14:tracePt t="49873" x="7086600" y="2422525"/>
          <p14:tracePt t="49891" x="7102475" y="2438400"/>
          <p14:tracePt t="49907" x="7108825" y="2446338"/>
          <p14:tracePt t="49923" x="7116763" y="2446338"/>
          <p14:tracePt t="49940" x="7124700" y="2460625"/>
          <p14:tracePt t="49958" x="7140575" y="2476500"/>
          <p14:tracePt t="49982" x="7146925" y="2484438"/>
          <p14:tracePt t="50014" x="7154863" y="2484438"/>
          <p14:tracePt t="50030" x="7162800" y="2492375"/>
          <p14:tracePt t="50062" x="7170738" y="2492375"/>
          <p14:tracePt t="50071" x="7178675" y="2498725"/>
          <p14:tracePt t="50094" x="7185025" y="2506663"/>
          <p14:tracePt t="50126" x="7192963" y="2514600"/>
          <p14:tracePt t="50142" x="7200900" y="2514600"/>
          <p14:tracePt t="50166" x="7208838" y="2522538"/>
          <p14:tracePt t="50190" x="7216775" y="2530475"/>
          <p14:tracePt t="50207" x="7223125" y="2530475"/>
          <p14:tracePt t="50238" x="7231063" y="2536825"/>
          <p14:tracePt t="50255" x="7239000" y="2536825"/>
          <p14:tracePt t="50366" x="7246938" y="2544763"/>
          <p14:tracePt t="50382" x="7254875" y="2552700"/>
          <p14:tracePt t="50407" x="7261225" y="2560638"/>
          <p14:tracePt t="50423" x="7269163" y="2560638"/>
          <p14:tracePt t="50439" x="7277100" y="2560638"/>
          <p14:tracePt t="50446" x="7292975" y="2560638"/>
          <p14:tracePt t="50462" x="7292975" y="2568575"/>
          <p14:tracePt t="50473" x="7299325" y="2568575"/>
          <p14:tracePt t="50489" x="7323138" y="2582863"/>
          <p14:tracePt t="50510" x="7337425" y="2590800"/>
          <p14:tracePt t="50523" x="7345363" y="2590800"/>
          <p14:tracePt t="50539" x="7361238" y="2590800"/>
          <p14:tracePt t="50556" x="7391400" y="2606675"/>
          <p14:tracePt t="50556" x="7407275" y="2606675"/>
          <p14:tracePt t="50575" x="7421563" y="2606675"/>
          <p14:tracePt t="50589" x="7445375" y="2606675"/>
          <p14:tracePt t="50606" x="7451725" y="2606675"/>
          <p14:tracePt t="50630" x="7475538" y="2598738"/>
          <p14:tracePt t="50646" x="7483475" y="2590800"/>
          <p14:tracePt t="50656" x="7521575" y="2544763"/>
          <p14:tracePt t="50673" x="7543800" y="2530475"/>
          <p14:tracePt t="50690" x="7559675" y="2514600"/>
          <p14:tracePt t="50706" x="7573963" y="2506663"/>
          <p14:tracePt t="50734" x="7581900" y="2492375"/>
          <p14:tracePt t="50758" x="7581900" y="2476500"/>
          <p14:tracePt t="50768" x="7589838" y="2476500"/>
          <p14:tracePt t="50777" x="7597775" y="2468563"/>
          <p14:tracePt t="50789" x="7604125" y="2460625"/>
          <p14:tracePt t="50789" x="7612063" y="2460625"/>
          <p14:tracePt t="50807" x="7620000" y="2454275"/>
          <p14:tracePt t="50822" x="7627938" y="2454275"/>
          <p14:tracePt t="50839" x="7635875" y="2454275"/>
          <p14:tracePt t="50856" x="7635875" y="2446338"/>
          <p14:tracePt t="50871" x="7650163" y="2430463"/>
          <p14:tracePt t="50888" x="7666038" y="2422525"/>
          <p14:tracePt t="50905" x="7666038" y="2416175"/>
          <p14:tracePt t="50921" x="7673975" y="2400300"/>
          <p14:tracePt t="50939" x="7680325" y="2392363"/>
          <p14:tracePt t="51046" x="7688263" y="2392363"/>
          <p14:tracePt t="51414" x="7696200" y="2392363"/>
          <p14:tracePt t="51438" x="7704138" y="2392363"/>
          <p14:tracePt t="51455" x="7712075" y="2392363"/>
          <p14:tracePt t="51486" x="7718425" y="2400300"/>
          <p14:tracePt t="51518" x="7726363" y="2408238"/>
          <p14:tracePt t="51534" x="7726363" y="2416175"/>
          <p14:tracePt t="51630" x="7742238" y="2422525"/>
          <p14:tracePt t="51662" x="7742238" y="2430463"/>
          <p14:tracePt t="51775" x="7750175" y="2430463"/>
          <p14:tracePt t="51783" x="7764463" y="2430463"/>
          <p14:tracePt t="51830" x="7772400" y="2430463"/>
          <p14:tracePt t="51862" x="7780338" y="2422525"/>
          <p14:tracePt t="51878" x="7780338" y="2416175"/>
          <p14:tracePt t="51902" x="7788275" y="2408238"/>
          <p14:tracePt t="51910" x="7788275" y="2400300"/>
          <p14:tracePt t="52054" x="7788275" y="2392363"/>
          <p14:tracePt t="52078" x="7794625" y="2384425"/>
          <p14:tracePt t="52318" x="7794625" y="2370138"/>
          <p14:tracePt t="52334" x="7794625" y="2354263"/>
          <p14:tracePt t="52350" x="7788275" y="2339975"/>
          <p14:tracePt t="52366" x="7788275" y="2332038"/>
          <p14:tracePt t="52382" x="7780338" y="2324100"/>
          <p14:tracePt t="52390" x="7780338" y="2316163"/>
          <p14:tracePt t="52404" x="7772400" y="2293938"/>
          <p14:tracePt t="52404" x="7764463" y="2286000"/>
          <p14:tracePt t="52423" x="7756525" y="2278063"/>
          <p14:tracePt t="52446" x="7750175" y="2263775"/>
          <p14:tracePt t="52478" x="7742238" y="2255838"/>
          <p14:tracePt t="52494" x="7742238" y="2247900"/>
          <p14:tracePt t="52505" x="7734300" y="2232025"/>
          <p14:tracePt t="52510" x="7726363" y="2232025"/>
          <p14:tracePt t="52526" x="7718425" y="2217738"/>
          <p14:tracePt t="52536" x="7712075" y="2217738"/>
          <p14:tracePt t="52553" x="7696200" y="2201863"/>
          <p14:tracePt t="52570" x="7688263" y="2193925"/>
          <p14:tracePt t="52586" x="7680325" y="2187575"/>
          <p14:tracePt t="52604" x="7666038" y="2171700"/>
          <p14:tracePt t="52620" x="7650163" y="2155825"/>
          <p14:tracePt t="52637" x="7650163" y="2149475"/>
          <p14:tracePt t="52654" x="7635875" y="2133600"/>
          <p14:tracePt t="52672" x="7635875" y="2117725"/>
          <p14:tracePt t="52689" x="7612063" y="2103438"/>
          <p14:tracePt t="52705" x="7612063" y="2095500"/>
          <p14:tracePt t="52720" x="7604125" y="2079625"/>
          <p14:tracePt t="52736" x="7597775" y="2073275"/>
          <p14:tracePt t="52753" x="7597775" y="2065338"/>
          <p14:tracePt t="52770" x="7581900" y="2049463"/>
          <p14:tracePt t="52787" x="7573963" y="2035175"/>
          <p14:tracePt t="52805" x="7573963" y="2019300"/>
          <p14:tracePt t="52820" x="7559675" y="2011363"/>
          <p14:tracePt t="52837" x="7559675" y="2003425"/>
          <p14:tracePt t="52854" x="7551738" y="1989138"/>
          <p14:tracePt t="52871" x="7551738" y="1981200"/>
          <p14:tracePt t="52910" x="7543800" y="1981200"/>
          <p14:tracePt t="52966" x="7535863" y="1973263"/>
          <p14:tracePt t="52974" x="7527925" y="1965325"/>
          <p14:tracePt t="52986" x="7521575" y="1965325"/>
          <p14:tracePt t="53022" x="7513638" y="1958975"/>
          <p14:tracePt t="53038" x="7505700" y="1958975"/>
          <p14:tracePt t="53046" x="7497763" y="1958975"/>
          <p14:tracePt t="53070" x="7489825" y="1958975"/>
          <p14:tracePt t="53078" x="7483475" y="1958975"/>
          <p14:tracePt t="53088" x="7467600" y="1958975"/>
          <p14:tracePt t="53105" x="7445375" y="1958975"/>
          <p14:tracePt t="53119" x="7429500" y="1958975"/>
          <p14:tracePt t="53136" x="7421563" y="1958975"/>
          <p14:tracePt t="53154" x="7407275" y="1958975"/>
          <p14:tracePt t="53170" x="7391400" y="1958975"/>
          <p14:tracePt t="53186" x="7375525" y="1958975"/>
          <p14:tracePt t="53204" x="7369175" y="1958975"/>
          <p14:tracePt t="53220" x="7361238" y="1958975"/>
          <p14:tracePt t="53238" x="7361238" y="1965325"/>
          <p14:tracePt t="53270" x="7353300" y="1965325"/>
          <p14:tracePt t="53302" x="7345363" y="1965325"/>
          <p14:tracePt t="53310" x="7345363" y="1973263"/>
          <p14:tracePt t="53334" x="7337425" y="1973263"/>
          <p14:tracePt t="53342" x="7331075" y="1981200"/>
          <p14:tracePt t="53353" x="7315200" y="1989138"/>
          <p14:tracePt t="53370" x="7315200" y="1997075"/>
          <p14:tracePt t="53386" x="7299325" y="2003425"/>
          <p14:tracePt t="53403" x="7292975" y="2011363"/>
          <p14:tracePt t="53420" x="7277100" y="2027238"/>
          <p14:tracePt t="53436" x="7269163" y="2035175"/>
          <p14:tracePt t="53453" x="7261225" y="2041525"/>
          <p14:tracePt t="53470" x="7246938" y="2057400"/>
          <p14:tracePt t="53488" x="7246938" y="2065338"/>
          <p14:tracePt t="53504" x="7239000" y="2073275"/>
          <p14:tracePt t="53520" x="7223125" y="2079625"/>
          <p14:tracePt t="53536" x="7208838" y="2111375"/>
          <p14:tracePt t="53554" x="7200900" y="2125663"/>
          <p14:tracePt t="53570" x="7192963" y="2133600"/>
          <p14:tracePt t="53586" x="7192963" y="2141538"/>
          <p14:tracePt t="53603" x="7185025" y="2149475"/>
          <p14:tracePt t="53619" x="7178675" y="2149475"/>
          <p14:tracePt t="53636" x="7178675" y="2163763"/>
          <p14:tracePt t="53653" x="7170738" y="2163763"/>
          <p14:tracePt t="53670" x="7170738" y="2187575"/>
          <p14:tracePt t="53687" x="7162800" y="2187575"/>
          <p14:tracePt t="53703" x="7154863" y="2209800"/>
          <p14:tracePt t="53720" x="7146925" y="2225675"/>
          <p14:tracePt t="53736" x="7146925" y="2232025"/>
          <p14:tracePt t="53753" x="7140575" y="2239963"/>
          <p14:tracePt t="53769" x="7132638" y="2247900"/>
          <p14:tracePt t="53786" x="7132638" y="2263775"/>
          <p14:tracePt t="53802" x="7132638" y="2278063"/>
          <p14:tracePt t="53818" x="7132638" y="2286000"/>
          <p14:tracePt t="53836" x="7132638" y="2301875"/>
          <p14:tracePt t="53854" x="7132638" y="2316163"/>
          <p14:tracePt t="53870" x="7132638" y="2332038"/>
          <p14:tracePt t="53887" x="7132638" y="2346325"/>
          <p14:tracePt t="53904" x="7132638" y="2370138"/>
          <p14:tracePt t="53920" x="7132638" y="2384425"/>
          <p14:tracePt t="53937" x="7132638" y="2400300"/>
          <p14:tracePt t="53953" x="7132638" y="2422525"/>
          <p14:tracePt t="53970" x="7146925" y="2438400"/>
          <p14:tracePt t="53986" x="7154863" y="2446338"/>
          <p14:tracePt t="54003" x="7170738" y="2476500"/>
          <p14:tracePt t="54021" x="7178675" y="2492375"/>
          <p14:tracePt t="54037" x="7192963" y="2498725"/>
          <p14:tracePt t="54053" x="7200900" y="2506663"/>
          <p14:tracePt t="54069" x="7216775" y="2506663"/>
          <p14:tracePt t="54086" x="7231063" y="2522538"/>
          <p14:tracePt t="54104" x="7246938" y="2522538"/>
          <p14:tracePt t="54120" x="7261225" y="2536825"/>
          <p14:tracePt t="54136" x="7277100" y="2552700"/>
          <p14:tracePt t="54182" x="7285038" y="2552700"/>
          <p14:tracePt t="54206" x="7292975" y="2552700"/>
          <p14:tracePt t="54214" x="7307263" y="2552700"/>
          <p14:tracePt t="54222" x="7315200" y="2552700"/>
          <p14:tracePt t="54235" x="7337425" y="2552700"/>
          <p14:tracePt t="54253" x="7353300" y="2552700"/>
          <p14:tracePt t="54269" x="7361238" y="2552700"/>
          <p14:tracePt t="54286" x="7391400" y="2552700"/>
          <p14:tracePt t="54304" x="7421563" y="2552700"/>
          <p14:tracePt t="54320" x="7451725" y="2552700"/>
          <p14:tracePt t="54337" x="7483475" y="2552700"/>
          <p14:tracePt t="54353" x="7489825" y="2552700"/>
          <p14:tracePt t="54369" x="7497763" y="2552700"/>
          <p14:tracePt t="54386" x="7505700" y="2552700"/>
          <p14:tracePt t="54402" x="7535863" y="2544763"/>
          <p14:tracePt t="54419" x="7573963" y="2514600"/>
          <p14:tracePt t="54436" x="7658100" y="2484438"/>
          <p14:tracePt t="54453" x="7712075" y="2476500"/>
          <p14:tracePt t="54453" x="7734300" y="2460625"/>
          <p14:tracePt t="54471" x="7750175" y="2454275"/>
          <p14:tracePt t="54485" x="7756525" y="2446338"/>
          <p14:tracePt t="54510" x="7756525" y="2438400"/>
          <p14:tracePt t="54526" x="7764463" y="2430463"/>
          <p14:tracePt t="54537" x="7772400" y="2422525"/>
          <p14:tracePt t="54551" x="7772400" y="2416175"/>
          <p14:tracePt t="54567" x="7772400" y="2408238"/>
          <p14:tracePt t="54584" x="7788275" y="2384425"/>
          <p14:tracePt t="54601" x="7788275" y="2362200"/>
          <p14:tracePt t="54619" x="7788275" y="2332038"/>
          <p14:tracePt t="54636" x="7788275" y="2316163"/>
          <p14:tracePt t="54652" x="7788275" y="2286000"/>
          <p14:tracePt t="54669" x="7788275" y="2270125"/>
          <p14:tracePt t="54685" x="7788275" y="2225675"/>
          <p14:tracePt t="54703" x="7788275" y="2217738"/>
          <p14:tracePt t="54726" x="7780338" y="2217738"/>
          <p14:tracePt t="54736" x="7764463" y="2201863"/>
          <p14:tracePt t="54753" x="7764463" y="2193925"/>
          <p14:tracePt t="54768" x="7750175" y="2187575"/>
          <p14:tracePt t="54787" x="7726363" y="2171700"/>
          <p14:tracePt t="54802" x="7718425" y="2163763"/>
          <p14:tracePt t="54818" x="7696200" y="2149475"/>
          <p14:tracePt t="54835" x="7680325" y="2141538"/>
          <p14:tracePt t="54851" x="7673975" y="2133600"/>
          <p14:tracePt t="54868" x="7666038" y="2125663"/>
          <p14:tracePt t="54885" x="7635875" y="2117725"/>
          <p14:tracePt t="54903" x="7620000" y="2095500"/>
          <p14:tracePt t="54919" x="7597775" y="2079625"/>
          <p14:tracePt t="54936" x="7581900" y="2073275"/>
          <p14:tracePt t="54952" x="7573963" y="2073275"/>
          <p14:tracePt t="54968" x="7566025" y="2065338"/>
          <p14:tracePt t="54985" x="7559675" y="2065338"/>
          <p14:tracePt t="55001" x="7551738" y="2065338"/>
          <p14:tracePt t="55019" x="7513638" y="2057400"/>
          <p14:tracePt t="55035" x="7489825" y="2049463"/>
          <p14:tracePt t="55052" x="7459663" y="2049463"/>
          <p14:tracePt t="55068" x="7437438" y="2035175"/>
          <p14:tracePt t="55086" x="7429500" y="2035175"/>
          <p14:tracePt t="55101" x="7413625" y="2035175"/>
          <p14:tracePt t="55119" x="7407275" y="2035175"/>
          <p14:tracePt t="55136" x="7383463" y="2035175"/>
          <p14:tracePt t="55152" x="7353300" y="2035175"/>
          <p14:tracePt t="55168" x="7337425" y="2035175"/>
          <p14:tracePt t="55185" x="7331075" y="2035175"/>
          <p14:tracePt t="55201" x="7323138" y="2035175"/>
          <p14:tracePt t="55218" x="7292975" y="2041525"/>
          <p14:tracePt t="55235" x="7269163" y="2049463"/>
          <p14:tracePt t="55252" x="7254875" y="2057400"/>
          <p14:tracePt t="55268" x="7231063" y="2065338"/>
          <p14:tracePt t="55287" x="7216775" y="2079625"/>
          <p14:tracePt t="55301" x="7170738" y="2125663"/>
          <p14:tracePt t="55320" x="7140575" y="2155825"/>
          <p14:tracePt t="55336" x="7132638" y="2171700"/>
          <p14:tracePt t="55352" x="7108825" y="2201863"/>
          <p14:tracePt t="55368" x="7094538" y="2225675"/>
          <p14:tracePt t="55385" x="7086600" y="2232025"/>
          <p14:tracePt t="55401" x="7078663" y="2255838"/>
          <p14:tracePt t="55420" x="7078663" y="2263775"/>
          <p14:tracePt t="55435" x="7078663" y="2278063"/>
          <p14:tracePt t="55450" x="7078663" y="2293938"/>
          <p14:tracePt t="55468" x="7078663" y="2316163"/>
          <p14:tracePt t="55484" x="7078663" y="2339975"/>
          <p14:tracePt t="55502" x="7078663" y="2354263"/>
          <p14:tracePt t="55517" x="7078663" y="2370138"/>
          <p14:tracePt t="55533" x="7102475" y="2422525"/>
          <p14:tracePt t="55551" x="7108825" y="2430463"/>
          <p14:tracePt t="55567" x="7124700" y="2460625"/>
          <p14:tracePt t="55585" x="7140575" y="2476500"/>
          <p14:tracePt t="55601" x="7146925" y="2484438"/>
          <p14:tracePt t="55618" x="7154863" y="2498725"/>
          <p14:tracePt t="55634" x="7170738" y="2514600"/>
          <p14:tracePt t="55651" x="7178675" y="2522538"/>
          <p14:tracePt t="55668" x="7200900" y="2544763"/>
          <p14:tracePt t="55685" x="7216775" y="2552700"/>
          <p14:tracePt t="55701" x="7223125" y="2560638"/>
          <p14:tracePt t="55726" x="7231063" y="2560638"/>
          <p14:tracePt t="55783" x="7239000" y="2560638"/>
          <p14:tracePt t="55806" x="7246938" y="2560638"/>
          <p14:tracePt t="55830" x="7254875" y="2560638"/>
          <p14:tracePt t="55910" x="7261225" y="2560638"/>
          <p14:tracePt t="56286" x="7269163" y="2560638"/>
          <p14:tracePt t="56294" x="7292975" y="2574925"/>
          <p14:tracePt t="56310" x="7299325" y="2582863"/>
          <p14:tracePt t="56319" x="7323138" y="2590800"/>
          <p14:tracePt t="56335" x="7337425" y="2598738"/>
          <p14:tracePt t="56349" x="7345363" y="2606675"/>
          <p14:tracePt t="56366" x="7361238" y="2613025"/>
          <p14:tracePt t="56384" x="7375525" y="2620963"/>
          <p14:tracePt t="56399" x="7391400" y="2620963"/>
          <p14:tracePt t="56416" x="7421563" y="2620963"/>
          <p14:tracePt t="56434" x="7437438" y="2620963"/>
          <p14:tracePt t="56449" x="7475538" y="2620963"/>
          <p14:tracePt t="56467" x="7505700" y="2620963"/>
          <p14:tracePt t="56483" x="7551738" y="2620963"/>
          <p14:tracePt t="56483" x="7566025" y="2606675"/>
          <p14:tracePt t="56503" x="7589838" y="2606675"/>
          <p14:tracePt t="56517" x="7620000" y="2590800"/>
          <p14:tracePt t="56517" x="7627938" y="2582863"/>
          <p14:tracePt t="56535" x="7642225" y="2568575"/>
          <p14:tracePt t="56551" x="7658100" y="2536825"/>
          <p14:tracePt t="56568" x="7658100" y="2506663"/>
          <p14:tracePt t="56584" x="7658100" y="2476500"/>
          <p14:tracePt t="56600" x="7673975" y="2446338"/>
          <p14:tracePt t="56617" x="7673975" y="2416175"/>
          <p14:tracePt t="56633" x="7688263" y="2384425"/>
          <p14:tracePt t="56650" x="7696200" y="2346325"/>
          <p14:tracePt t="56667" x="7696200" y="2316163"/>
          <p14:tracePt t="56684" x="7696200" y="2286000"/>
          <p14:tracePt t="56700" x="7696200" y="2255838"/>
          <p14:tracePt t="56717" x="7696200" y="2239963"/>
          <p14:tracePt t="56717" x="7696200" y="2232025"/>
          <p14:tracePt t="56735" x="7696200" y="2225675"/>
          <p14:tracePt t="56749" x="7696200" y="2217738"/>
          <p14:tracePt t="56770" x="7680325" y="2209800"/>
          <p14:tracePt t="56786" x="7680325" y="2201863"/>
          <p14:tracePt t="56800" x="7673975" y="2193925"/>
          <p14:tracePt t="56816" x="7666038" y="2171700"/>
          <p14:tracePt t="56834" x="7650163" y="2155825"/>
          <p14:tracePt t="56850" x="7612063" y="2117725"/>
          <p14:tracePt t="56867" x="7597775" y="2087563"/>
          <p14:tracePt t="56883" x="7581900" y="2073275"/>
          <p14:tracePt t="56900" x="7573963" y="2065338"/>
          <p14:tracePt t="56916" x="7566025" y="2065338"/>
          <p14:tracePt t="56933" x="7551738" y="2049463"/>
          <p14:tracePt t="56933" x="7551738" y="2041525"/>
          <p14:tracePt t="56951" x="7521575" y="2027238"/>
          <p14:tracePt t="56968" x="7505700" y="2019300"/>
          <p14:tracePt t="56984" x="7497763" y="2019300"/>
          <p14:tracePt t="57000" x="7483475" y="2011363"/>
          <p14:tracePt t="57016" x="7459663" y="2011363"/>
          <p14:tracePt t="57034" x="7421563" y="2003425"/>
          <p14:tracePt t="57049" x="7391400" y="2003425"/>
          <p14:tracePt t="57067" x="7375525" y="2003425"/>
          <p14:tracePt t="57083" x="7369175" y="2003425"/>
          <p14:tracePt t="57099" x="7361238" y="2003425"/>
          <p14:tracePt t="57118" x="7353300" y="2003425"/>
          <p14:tracePt t="57132" x="7337425" y="2003425"/>
          <p14:tracePt t="57132" x="7331075" y="2003425"/>
          <p14:tracePt t="57151" x="7299325" y="2011363"/>
          <p14:tracePt t="57168" x="7269163" y="2035175"/>
          <p14:tracePt t="57184" x="7231063" y="2065338"/>
          <p14:tracePt t="57200" x="7216775" y="2079625"/>
          <p14:tracePt t="57217" x="7208838" y="2087563"/>
          <p14:tracePt t="57232" x="7200900" y="2111375"/>
          <p14:tracePt t="57250" x="7192963" y="2117725"/>
          <p14:tracePt t="57266" x="7185025" y="2125663"/>
          <p14:tracePt t="57283" x="7185025" y="2133600"/>
          <p14:tracePt t="57299" x="7170738" y="2141538"/>
          <p14:tracePt t="57316" x="7170738" y="2155825"/>
          <p14:tracePt t="57316" x="7170738" y="2171700"/>
          <p14:tracePt t="57335" x="7154863" y="2179638"/>
          <p14:tracePt t="57349" x="7154863" y="2201863"/>
          <p14:tracePt t="57349" x="7154863" y="2217738"/>
          <p14:tracePt t="57367" x="7146925" y="2225675"/>
          <p14:tracePt t="57383" x="7146925" y="2232025"/>
          <p14:tracePt t="57399" x="7146925" y="2247900"/>
          <p14:tracePt t="57414" x="7146925" y="2263775"/>
          <p14:tracePt t="57432" x="7146925" y="2278063"/>
          <p14:tracePt t="57448" x="7146925" y="2293938"/>
          <p14:tracePt t="57466" x="7146925" y="2316163"/>
          <p14:tracePt t="57483" x="7146925" y="2324100"/>
          <p14:tracePt t="57498" x="7146925" y="2332038"/>
          <p14:tracePt t="57515" x="7146925" y="2346325"/>
          <p14:tracePt t="57531" x="7146925" y="2362200"/>
          <p14:tracePt t="57548" x="7146925" y="2370138"/>
          <p14:tracePt t="57565" x="7146925" y="2392363"/>
          <p14:tracePt t="57583" x="7146925" y="2400300"/>
          <p14:tracePt t="57598" x="7146925" y="2416175"/>
          <p14:tracePt t="57615" x="7146925" y="2430463"/>
          <p14:tracePt t="57638" x="7146925" y="2446338"/>
          <p14:tracePt t="57662" x="7146925" y="2454275"/>
          <p14:tracePt t="57670" x="7154863" y="2454275"/>
          <p14:tracePt t="57682" x="7162800" y="2468563"/>
          <p14:tracePt t="57699" x="7170738" y="2476500"/>
          <p14:tracePt t="57715" x="7178675" y="2484438"/>
          <p14:tracePt t="57732" x="7185025" y="2492375"/>
          <p14:tracePt t="57749" x="7192963" y="2498725"/>
          <p14:tracePt t="57768" x="7200900" y="2506663"/>
          <p14:tracePt t="57784" x="7208838" y="2514600"/>
          <p14:tracePt t="57799" x="7223125" y="2522538"/>
          <p14:tracePt t="57814" x="7239000" y="2536825"/>
          <p14:tracePt t="57832" x="7246938" y="2536825"/>
          <p14:tracePt t="57864" x="7254875" y="2536825"/>
          <p14:tracePt t="57950" x="7261225" y="2536825"/>
          <p14:tracePt t="57958" x="7277100" y="2536825"/>
          <p14:tracePt t="58006" x="7285038" y="2544763"/>
          <p14:tracePt t="58023" x="7292975" y="2544763"/>
          <p14:tracePt t="58031" x="7323138" y="2568575"/>
          <p14:tracePt t="58038" x="7337425" y="2568575"/>
          <p14:tracePt t="58048" x="7369175" y="2568575"/>
          <p14:tracePt t="58066" x="7383463" y="2568575"/>
          <p14:tracePt t="58082" x="7375525" y="2568575"/>
          <p14:tracePt t="58958" x="7369175" y="2574925"/>
          <p14:tracePt t="58974" x="7361238" y="2574925"/>
          <p14:tracePt t="58998" x="7353300" y="2574925"/>
          <p14:tracePt t="59006" x="7345363" y="2574925"/>
          <p14:tracePt t="59022" x="7331075" y="2574925"/>
          <p14:tracePt t="59032" x="7277100" y="2574925"/>
          <p14:tracePt t="59047" x="7231063" y="2560638"/>
          <p14:tracePt t="59064" x="7200900" y="2544763"/>
          <p14:tracePt t="59080" x="7178675" y="2530475"/>
          <p14:tracePt t="59097" x="7170738" y="2522538"/>
          <p14:tracePt t="59113" x="7162800" y="2506663"/>
          <p14:tracePt t="59130" x="7154863" y="2498725"/>
          <p14:tracePt t="59146" x="7140575" y="2468563"/>
          <p14:tracePt t="59163" x="7116763" y="2446338"/>
          <p14:tracePt t="59180" x="7102475" y="2416175"/>
          <p14:tracePt t="59196" x="7086600" y="2392363"/>
          <p14:tracePt t="59196" x="7070725" y="2378075"/>
          <p14:tracePt t="59215" x="7064375" y="2370138"/>
          <p14:tracePt t="59215" x="7056438" y="2370138"/>
          <p14:tracePt t="59231" x="7056438" y="2354263"/>
          <p14:tracePt t="59247" x="7056438" y="2339975"/>
          <p14:tracePt t="59270" x="7064375" y="2332038"/>
          <p14:tracePt t="59280" x="7070725" y="2301875"/>
          <p14:tracePt t="59297" x="7078663" y="2278063"/>
          <p14:tracePt t="59313" x="7086600" y="2239963"/>
          <p14:tracePt t="59330" x="7086600" y="2232025"/>
          <p14:tracePt t="59350" x="7086600" y="2225675"/>
          <p14:tracePt t="59363" x="7094538" y="2209800"/>
          <p14:tracePt t="59380" x="7102475" y="2193925"/>
          <p14:tracePt t="59396" x="7102475" y="2171700"/>
          <p14:tracePt t="59413" x="7108825" y="2163763"/>
          <p14:tracePt t="59413" x="7116763" y="2155825"/>
          <p14:tracePt t="59431" x="7124700" y="2141538"/>
          <p14:tracePt t="59447" x="7132638" y="2117725"/>
          <p14:tracePt t="59464" x="7140575" y="2117725"/>
          <p14:tracePt t="59480" x="7140575" y="2103438"/>
          <p14:tracePt t="59496" x="7154863" y="2087563"/>
          <p14:tracePt t="59512" x="7154863" y="2079625"/>
          <p14:tracePt t="59529" x="7154863" y="2073275"/>
          <p14:tracePt t="59546" x="7170738" y="2057400"/>
          <p14:tracePt t="59564" x="7185025" y="2041525"/>
          <p14:tracePt t="59581" x="7185025" y="2027238"/>
          <p14:tracePt t="59596" x="7192963" y="2019300"/>
          <p14:tracePt t="59622" x="7200900" y="2011363"/>
          <p14:tracePt t="59647" x="7208838" y="2011363"/>
          <p14:tracePt t="59654" x="7216775" y="1997075"/>
          <p14:tracePt t="59679" x="7223125" y="1997075"/>
          <p14:tracePt t="59686" x="7231063" y="1997075"/>
          <p14:tracePt t="59696" x="7261225" y="1981200"/>
          <p14:tracePt t="59714" x="7277100" y="1973263"/>
          <p14:tracePt t="59732" x="7299325" y="1973263"/>
          <p14:tracePt t="59745" x="7323138" y="1965325"/>
          <p14:tracePt t="59763" x="7345363" y="1965325"/>
          <p14:tracePt t="59780" x="7353300" y="1965325"/>
          <p14:tracePt t="59797" x="7369175" y="1965325"/>
          <p14:tracePt t="59797" x="7375525" y="1965325"/>
          <p14:tracePt t="59815" x="7383463" y="1965325"/>
          <p14:tracePt t="59831" x="7391400" y="1965325"/>
          <p14:tracePt t="59848" x="7399338" y="1965325"/>
          <p14:tracePt t="59864" x="7429500" y="1965325"/>
          <p14:tracePt t="59881" x="7483475" y="1965325"/>
          <p14:tracePt t="59897" x="7535863" y="1965325"/>
          <p14:tracePt t="59914" x="7589838" y="1965325"/>
          <p14:tracePt t="59930" x="7604125" y="1973263"/>
          <p14:tracePt t="59958" x="7620000" y="1981200"/>
          <p14:tracePt t="59990" x="7627938" y="1989138"/>
          <p14:tracePt t="59998" x="7635875" y="1997075"/>
          <p14:tracePt t="60015" x="7642225" y="2019300"/>
          <p14:tracePt t="60031" x="7658100" y="2027238"/>
          <p14:tracePt t="60045" x="7666038" y="2041525"/>
          <p14:tracePt t="60063" x="7680325" y="2057400"/>
          <p14:tracePt t="60079" x="7688263" y="2057400"/>
          <p14:tracePt t="60096" x="7688263" y="2079625"/>
          <p14:tracePt t="60113" x="7704138" y="2087563"/>
          <p14:tracePt t="60129" x="7704138" y="2095500"/>
          <p14:tracePt t="60158" x="7712075" y="2103438"/>
          <p14:tracePt t="60166" x="7712075" y="2111375"/>
          <p14:tracePt t="60178" x="7712075" y="2133600"/>
          <p14:tracePt t="60197" x="7726363" y="2155825"/>
          <p14:tracePt t="60197" x="7734300" y="2187575"/>
          <p14:tracePt t="60215" x="7750175" y="2201863"/>
          <p14:tracePt t="60230" x="7788275" y="2232025"/>
          <p14:tracePt t="60248" x="7794625" y="2263775"/>
          <p14:tracePt t="60264" x="7802563" y="2278063"/>
          <p14:tracePt t="60280" x="7810500" y="2293938"/>
          <p14:tracePt t="60297" x="7810500" y="2308225"/>
          <p14:tracePt t="60313" x="7818438" y="2332038"/>
          <p14:tracePt t="60330" x="7818438" y="2339975"/>
          <p14:tracePt t="60350" x="7818438" y="2354263"/>
          <p14:tracePt t="60366" x="7818438" y="2362200"/>
          <p14:tracePt t="60382" x="7818438" y="2370138"/>
          <p14:tracePt t="60396" x="7818438" y="2392363"/>
          <p14:tracePt t="60413" x="7818438" y="2408238"/>
          <p14:tracePt t="60413" x="7818438" y="2416175"/>
          <p14:tracePt t="60431" x="7818438" y="2438400"/>
          <p14:tracePt t="60448" x="7818438" y="2454275"/>
          <p14:tracePt t="60470" x="7818438" y="2460625"/>
          <p14:tracePt t="60495" x="7818438" y="2468563"/>
          <p14:tracePt t="60518" x="7810500" y="2468563"/>
          <p14:tracePt t="60527" x="7788275" y="2476500"/>
          <p14:tracePt t="60534" x="7788275" y="2484438"/>
          <p14:tracePt t="60545" x="7780338" y="2498725"/>
          <p14:tracePt t="60562" x="7764463" y="2498725"/>
          <p14:tracePt t="60578" x="7756525" y="2514600"/>
          <p14:tracePt t="60595" x="7742238" y="2530475"/>
          <p14:tracePt t="60612" x="7734300" y="2530475"/>
          <p14:tracePt t="60628" x="7718425" y="2544763"/>
          <p14:tracePt t="60645" x="7712075" y="2552700"/>
          <p14:tracePt t="60663" x="7688263" y="2560638"/>
          <p14:tracePt t="60680" x="7673975" y="2568575"/>
          <p14:tracePt t="60696" x="7650163" y="2574925"/>
          <p14:tracePt t="60713" x="7635875" y="2574925"/>
          <p14:tracePt t="60729" x="7627938" y="2574925"/>
          <p14:tracePt t="60746" x="7620000" y="2574925"/>
          <p14:tracePt t="60762" x="7604125" y="2574925"/>
          <p14:tracePt t="60798" x="7597775" y="2582863"/>
          <p14:tracePt t="60806" x="7589838" y="2582863"/>
          <p14:tracePt t="60823" x="7573963" y="2582863"/>
          <p14:tracePt t="60926" x="7559675" y="2582863"/>
          <p14:tracePt t="60982" x="7543800" y="2582863"/>
          <p14:tracePt t="61006" x="7527925" y="2582863"/>
          <p14:tracePt t="61014" x="7513638" y="2582863"/>
          <p14:tracePt t="61030" x="7505700" y="2582863"/>
          <p14:tracePt t="61047" x="7497763" y="2582863"/>
          <p14:tracePt t="61063" x="7489825" y="2582863"/>
          <p14:tracePt t="61079" x="7475538" y="2582863"/>
          <p14:tracePt t="61096" x="7451725" y="2582863"/>
          <p14:tracePt t="61112" x="7445375" y="2582863"/>
          <p14:tracePt t="61128" x="7437438" y="2582863"/>
          <p14:tracePt t="65567" x="7437438" y="2598738"/>
          <p14:tracePt t="65591" x="7445375" y="2598738"/>
          <p14:tracePt t="65670" x="7451725" y="2598738"/>
          <p14:tracePt t="65686" x="7451725" y="2582863"/>
          <p14:tracePt t="65694" x="7451725" y="2568575"/>
          <p14:tracePt t="65707" x="7451725" y="2552700"/>
          <p14:tracePt t="65724" x="7451725" y="2544763"/>
          <p14:tracePt t="65740" x="7451725" y="2536825"/>
          <p14:tracePt t="65757" x="7451725" y="2514600"/>
          <p14:tracePt t="65757" x="7451725" y="2498725"/>
          <p14:tracePt t="65775" x="7451725" y="2460625"/>
          <p14:tracePt t="65794" x="7451725" y="2454275"/>
          <p14:tracePt t="65808" x="7459663" y="2438400"/>
          <p14:tracePt t="65825" x="7459663" y="2430463"/>
          <p14:tracePt t="65878" x="7459663" y="2446338"/>
          <p14:tracePt t="66014" x="7459663" y="2454275"/>
          <p14:tracePt t="66030" x="7459663" y="2460625"/>
          <p14:tracePt t="66062" x="7459663" y="2468563"/>
          <p14:tracePt t="66126" x="7451725" y="2468563"/>
          <p14:tracePt t="66134" x="7451725" y="2476500"/>
          <p14:tracePt t="66166" x="7451725" y="2484438"/>
          <p14:tracePt t="66182" x="7451725" y="2492375"/>
          <p14:tracePt t="66190" x="7451725" y="2498725"/>
          <p14:tracePt t="66207" x="7451725" y="2506663"/>
          <p14:tracePt t="66214" x="7451725" y="2514600"/>
          <p14:tracePt t="66224" x="7437438" y="2530475"/>
          <p14:tracePt t="66241" x="7437438" y="2544763"/>
          <p14:tracePt t="66258" x="7437438" y="2560638"/>
          <p14:tracePt t="66273" x="7437438" y="2568575"/>
          <p14:tracePt t="66289" x="7437438" y="2574925"/>
          <p14:tracePt t="66406" x="7437438" y="2582863"/>
          <p14:tracePt t="66503" x="7429500" y="2582863"/>
          <p14:tracePt t="68069" x="7413625" y="2582863"/>
          <p14:tracePt t="68182" x="7407275" y="2582863"/>
          <p14:tracePt t="68206" x="7399338" y="2582863"/>
          <p14:tracePt t="68214" x="7391400" y="2582863"/>
          <p14:tracePt t="68223" x="7375525" y="2582863"/>
          <p14:tracePt t="68238" x="7315200" y="2582863"/>
          <p14:tracePt t="68256" x="7299325" y="2582863"/>
          <p14:tracePt t="68272" x="7277100" y="2582863"/>
          <p14:tracePt t="68289" x="7261225" y="2582863"/>
          <p14:tracePt t="68305" x="7246938" y="2582863"/>
          <p14:tracePt t="68321" x="7231063" y="2582863"/>
          <p14:tracePt t="68338" x="7200900" y="2582863"/>
          <p14:tracePt t="68355" x="7192963" y="2582863"/>
          <p14:tracePt t="68374" x="7185025" y="2574925"/>
          <p14:tracePt t="68406" x="7170738" y="2574925"/>
          <p14:tracePt t="68430" x="7154863" y="2560638"/>
          <p14:tracePt t="68438" x="7146925" y="2552700"/>
          <p14:tracePt t="68456" x="7140575" y="2536825"/>
          <p14:tracePt t="68472" x="7132638" y="2522538"/>
          <p14:tracePt t="68488" x="7132638" y="2498725"/>
          <p14:tracePt t="68504" x="7124700" y="2492375"/>
          <p14:tracePt t="68526" x="7116763" y="2484438"/>
          <p14:tracePt t="68537" x="7108825" y="2460625"/>
          <p14:tracePt t="68555" x="7108825" y="2446338"/>
          <p14:tracePt t="68571" x="7102475" y="2416175"/>
          <p14:tracePt t="68588" x="7094538" y="2378075"/>
          <p14:tracePt t="68605" x="7070725" y="2324100"/>
          <p14:tracePt t="68621" x="7064375" y="2293938"/>
          <p14:tracePt t="68639" x="7064375" y="2278063"/>
          <p14:tracePt t="68654" x="7064375" y="2270125"/>
          <p14:tracePt t="68672" x="7064375" y="2263775"/>
          <p14:tracePt t="68688" x="7064375" y="2255838"/>
          <p14:tracePt t="68705" x="7064375" y="2225675"/>
          <p14:tracePt t="68723" x="7064375" y="2187575"/>
          <p14:tracePt t="68736" x="7070725" y="2133600"/>
          <p14:tracePt t="68753" x="7078663" y="2111375"/>
          <p14:tracePt t="68770" x="7086600" y="2079625"/>
          <p14:tracePt t="68787" x="7094538" y="2049463"/>
          <p14:tracePt t="68806" x="7102475" y="2035175"/>
          <p14:tracePt t="68820" x="7108825" y="2019300"/>
          <p14:tracePt t="68836" x="7108825" y="2011363"/>
          <p14:tracePt t="68853" x="7124700" y="2003425"/>
          <p14:tracePt t="68872" x="7132638" y="1981200"/>
          <p14:tracePt t="68888" x="7140575" y="1965325"/>
          <p14:tracePt t="68904" x="7162800" y="1958975"/>
          <p14:tracePt t="68921" x="7178675" y="1943100"/>
          <p14:tracePt t="68938" x="7200900" y="1927225"/>
          <p14:tracePt t="68958" x="7216775" y="1920875"/>
          <p14:tracePt t="68974" x="7231063" y="1920875"/>
          <p14:tracePt t="68987" x="7254875" y="1912938"/>
          <p14:tracePt t="69003" x="7261225" y="1905000"/>
          <p14:tracePt t="69021" x="7285038" y="1897063"/>
          <p14:tracePt t="69037" x="7292975" y="1897063"/>
          <p14:tracePt t="69054" x="7299325" y="1897063"/>
          <p14:tracePt t="69078" x="7307263" y="1897063"/>
          <p14:tracePt t="69094" x="7315200" y="1897063"/>
          <p14:tracePt t="69105" x="7337425" y="1897063"/>
          <p14:tracePt t="69121" x="7369175" y="1912938"/>
          <p14:tracePt t="69137" x="7399338" y="1912938"/>
          <p14:tracePt t="69155" x="7451725" y="1920875"/>
          <p14:tracePt t="69170" x="7483475" y="1920875"/>
          <p14:tracePt t="69187" x="7497763" y="1920875"/>
          <p14:tracePt t="69204" x="7513638" y="1927225"/>
          <p14:tracePt t="69220" x="7521575" y="1927225"/>
          <p14:tracePt t="69239" x="7543800" y="1943100"/>
          <p14:tracePt t="69256" x="7581900" y="1951038"/>
          <p14:tracePt t="69271" x="7612063" y="1973263"/>
          <p14:tracePt t="69288" x="7627938" y="1973263"/>
          <p14:tracePt t="69305" x="7650163" y="1989138"/>
          <p14:tracePt t="69321" x="7673975" y="2011363"/>
          <p14:tracePt t="69337" x="7696200" y="2035175"/>
          <p14:tracePt t="69354" x="7704138" y="2035175"/>
          <p14:tracePt t="69370" x="7718425" y="2041525"/>
          <p14:tracePt t="69386" x="7734300" y="2057400"/>
          <p14:tracePt t="69404" x="7742238" y="2065338"/>
          <p14:tracePt t="69422" x="7742238" y="2073275"/>
          <p14:tracePt t="69435" x="7750175" y="2073275"/>
          <p14:tracePt t="69452" x="7764463" y="2103438"/>
          <p14:tracePt t="69469" x="7788275" y="2155825"/>
          <p14:tracePt t="69488" x="7794625" y="2193925"/>
          <p14:tracePt t="69504" x="7818438" y="2217738"/>
          <p14:tracePt t="69521" x="7832725" y="2263775"/>
          <p14:tracePt t="69538" x="7832725" y="2278063"/>
          <p14:tracePt t="69552" x="7832725" y="2293938"/>
          <p14:tracePt t="69569" x="7832725" y="2332038"/>
          <p14:tracePt t="69587" x="7826375" y="2354263"/>
          <p14:tracePt t="69604" x="7826375" y="2392363"/>
          <p14:tracePt t="69620" x="7810500" y="2422525"/>
          <p14:tracePt t="69637" x="7810500" y="2438400"/>
          <p14:tracePt t="69653" x="7794625" y="2460625"/>
          <p14:tracePt t="69671" x="7794625" y="2468563"/>
          <p14:tracePt t="69687" x="7788275" y="2484438"/>
          <p14:tracePt t="69704" x="7772400" y="2498725"/>
          <p14:tracePt t="69721" x="7734300" y="2530475"/>
          <p14:tracePt t="69737" x="7696200" y="2552700"/>
          <p14:tracePt t="69753" x="7658100" y="2574925"/>
          <p14:tracePt t="69770" x="7650163" y="2582863"/>
          <p14:tracePt t="69787" x="7635875" y="2590800"/>
          <p14:tracePt t="69804" x="7620000" y="2590800"/>
          <p14:tracePt t="69820" x="7589838" y="2606675"/>
          <p14:tracePt t="69837" x="7543800" y="2613025"/>
          <p14:tracePt t="69853" x="7489825" y="2620963"/>
          <p14:tracePt t="69853" x="7467600" y="2628900"/>
          <p14:tracePt t="69871" x="7407275" y="2628900"/>
          <p14:tracePt t="69888" x="7391400" y="2628900"/>
          <p14:tracePt t="69902" x="7383463" y="2628900"/>
          <p14:tracePt t="69919" x="7361238" y="2628900"/>
          <p14:tracePt t="69937" x="7353300" y="2628900"/>
          <p14:tracePt t="69953" x="7337425" y="2613025"/>
          <p14:tracePt t="69969" x="7315200" y="2590800"/>
          <p14:tracePt t="69987" x="7307263" y="2582863"/>
          <p14:tracePt t="70004" x="7292975" y="2568575"/>
          <p14:tracePt t="70020" x="7285038" y="2560638"/>
          <p14:tracePt t="70036" x="7277100" y="2552700"/>
          <p14:tracePt t="70052" x="7261225" y="2536825"/>
          <p14:tracePt t="70069" x="7231063" y="2506663"/>
          <p14:tracePt t="70087" x="7192963" y="2468563"/>
          <p14:tracePt t="70104" x="7178675" y="2454275"/>
          <p14:tracePt t="70120" x="7170738" y="2438400"/>
          <p14:tracePt t="70137" x="7170738" y="2422525"/>
          <p14:tracePt t="70152" x="7162800" y="2422525"/>
          <p14:tracePt t="70169" x="7154863" y="2416175"/>
          <p14:tracePt t="70186" x="7154863" y="2400300"/>
          <p14:tracePt t="70203" x="7146925" y="2354263"/>
          <p14:tracePt t="70220" x="7146925" y="2339975"/>
          <p14:tracePt t="70236" x="7146925" y="2308225"/>
          <p14:tracePt t="70253" x="7146925" y="2278063"/>
          <p14:tracePt t="70269" x="7146925" y="2255838"/>
          <p14:tracePt t="70269" x="7146925" y="2247900"/>
          <p14:tracePt t="70287" x="7146925" y="2232025"/>
          <p14:tracePt t="70304" x="7154863" y="2193925"/>
          <p14:tracePt t="70320" x="7154863" y="2179638"/>
          <p14:tracePt t="70342" x="7170738" y="2155825"/>
          <p14:tracePt t="70358" x="7178675" y="2149475"/>
          <p14:tracePt t="70369" x="7185025" y="2111375"/>
          <p14:tracePt t="70386" x="7192963" y="2095500"/>
          <p14:tracePt t="70403" x="7200900" y="2057400"/>
          <p14:tracePt t="70420" x="7208838" y="2035175"/>
          <p14:tracePt t="70436" x="7216775" y="2019300"/>
          <p14:tracePt t="70452" x="7231063" y="2019300"/>
          <p14:tracePt t="70519" x="7239000" y="2003425"/>
          <p14:tracePt t="70535" x="7246938" y="2003425"/>
          <p14:tracePt t="70542" x="7246938" y="1997075"/>
          <p14:tracePt t="70552" x="7254875" y="1997075"/>
          <p14:tracePt t="70569" x="7254875" y="1989138"/>
          <p14:tracePt t="70598" x="7261225" y="1989138"/>
          <p14:tracePt t="70614" x="7269163" y="1989138"/>
          <p14:tracePt t="70630" x="7285038" y="1989138"/>
          <p14:tracePt t="70638" x="7292975" y="1989138"/>
          <p14:tracePt t="70652" x="7307263" y="1973263"/>
          <p14:tracePt t="70652" x="7323138" y="1973263"/>
          <p14:tracePt t="70670" x="7345363" y="1973263"/>
          <p14:tracePt t="70686" x="7407275" y="1973263"/>
          <p14:tracePt t="70703" x="7437438" y="1973263"/>
          <p14:tracePt t="70720" x="7451725" y="1973263"/>
          <p14:tracePt t="70737" x="7467600" y="1973263"/>
          <p14:tracePt t="70753" x="7483475" y="1973263"/>
          <p14:tracePt t="70768" x="7505700" y="1989138"/>
          <p14:tracePt t="70785" x="7521575" y="1989138"/>
          <p14:tracePt t="70806" x="7551738" y="2003425"/>
          <p14:tracePt t="70819" x="7559675" y="2019300"/>
          <p14:tracePt t="70835" x="7566025" y="2019300"/>
          <p14:tracePt t="70852" x="7573963" y="2027238"/>
          <p14:tracePt t="70868" x="7581900" y="2035175"/>
          <p14:tracePt t="70885" x="7604125" y="2035175"/>
          <p14:tracePt t="70885" x="7627938" y="2049463"/>
          <p14:tracePt t="70903" x="7635875" y="2049463"/>
          <p14:tracePt t="70920" x="7650163" y="2057400"/>
          <p14:tracePt t="70936" x="7650163" y="2065338"/>
          <p14:tracePt t="70953" x="7658100" y="2079625"/>
          <p14:tracePt t="70967" x="7673975" y="2079625"/>
          <p14:tracePt t="70984" x="7680325" y="2087563"/>
          <p14:tracePt t="71001" x="7680325" y="2095500"/>
          <p14:tracePt t="71018" x="7688263" y="2111375"/>
          <p14:tracePt t="71035" x="7696200" y="2125663"/>
          <p14:tracePt t="71052" x="7696200" y="2149475"/>
          <p14:tracePt t="71069" x="7712075" y="2179638"/>
          <p14:tracePt t="71086" x="7718425" y="2201863"/>
          <p14:tracePt t="71086" x="7718425" y="2209800"/>
          <p14:tracePt t="71103" x="7718425" y="2232025"/>
          <p14:tracePt t="71119" x="7726363" y="2247900"/>
          <p14:tracePt t="71136" x="7726363" y="2263775"/>
          <p14:tracePt t="71153" x="7726363" y="2278063"/>
          <p14:tracePt t="71169" x="7726363" y="2293938"/>
          <p14:tracePt t="71185" x="7726363" y="2324100"/>
          <p14:tracePt t="71202" x="7726363" y="2339975"/>
          <p14:tracePt t="71218" x="7726363" y="2346325"/>
          <p14:tracePt t="71235" x="7726363" y="2354263"/>
          <p14:tracePt t="71251" x="7726363" y="2378075"/>
          <p14:tracePt t="71269" x="7726363" y="2384425"/>
          <p14:tracePt t="71284" x="7712075" y="2392363"/>
          <p14:tracePt t="71300" x="7712075" y="2408238"/>
          <p14:tracePt t="71317" x="7696200" y="2438400"/>
          <p14:tracePt t="71335" x="7680325" y="2454275"/>
          <p14:tracePt t="71352" x="7666038" y="2476500"/>
          <p14:tracePt t="71369" x="7650163" y="2492375"/>
          <p14:tracePt t="71385" x="7642225" y="2492375"/>
          <p14:tracePt t="71401" x="7627938" y="2498725"/>
          <p14:tracePt t="71418" x="7604125" y="2522538"/>
          <p14:tracePt t="71435" x="7581900" y="2522538"/>
          <p14:tracePt t="71451" x="7535863" y="2530475"/>
          <p14:tracePt t="71468" x="7467600" y="2560638"/>
          <p14:tracePt t="71468" x="7437438" y="2568575"/>
          <p14:tracePt t="71486" x="7421563" y="2574925"/>
          <p14:tracePt t="71486" x="7399338" y="2582863"/>
          <p14:tracePt t="71504" x="7369175" y="2590800"/>
          <p14:tracePt t="71519" x="7345363" y="2598738"/>
          <p14:tracePt t="71537" x="7331075" y="2606675"/>
          <p14:tracePt t="71552" x="7315200" y="2606675"/>
          <p14:tracePt t="71567" x="7299325" y="2606675"/>
          <p14:tracePt t="71585" x="7285038" y="2606675"/>
          <p14:tracePt t="71602" x="7269163" y="2606675"/>
          <p14:tracePt t="71618" x="7254875" y="2598738"/>
          <p14:tracePt t="71634" x="7223125" y="2582863"/>
          <p14:tracePt t="71651" x="7200900" y="2560638"/>
          <p14:tracePt t="71668" x="7178675" y="2536825"/>
          <p14:tracePt t="71685" x="7154863" y="2514600"/>
          <p14:tracePt t="71685" x="7146925" y="2506663"/>
          <p14:tracePt t="71703" x="7140575" y="2498725"/>
          <p14:tracePt t="71717" x="7140575" y="2492375"/>
          <p14:tracePt t="71735" x="7140575" y="2484438"/>
          <p14:tracePt t="71752" x="7140575" y="2446338"/>
          <p14:tracePt t="71769" x="7140575" y="2430463"/>
          <p14:tracePt t="71785" x="7140575" y="2400300"/>
          <p14:tracePt t="71803" x="7140575" y="2384425"/>
          <p14:tracePt t="71817" x="7140575" y="2370138"/>
          <p14:tracePt t="71833" x="7140575" y="2346325"/>
          <p14:tracePt t="71850" x="7140575" y="2332038"/>
          <p14:tracePt t="71868" x="7140575" y="2308225"/>
          <p14:tracePt t="71884" x="7140575" y="2278063"/>
          <p14:tracePt t="71900" x="7140575" y="2263775"/>
          <p14:tracePt t="71900" x="7140575" y="2239963"/>
          <p14:tracePt t="71919" x="7140575" y="2225675"/>
          <p14:tracePt t="71935" x="7140575" y="2201863"/>
          <p14:tracePt t="71952" x="7154863" y="2193925"/>
          <p14:tracePt t="71968" x="7162800" y="2163763"/>
          <p14:tracePt t="71985" x="7192963" y="2155825"/>
          <p14:tracePt t="72002" x="7200900" y="2111375"/>
          <p14:tracePt t="72018" x="7216775" y="2103438"/>
          <p14:tracePt t="72035" x="7223125" y="2065338"/>
          <p14:tracePt t="72051" x="7231063" y="2057400"/>
          <p14:tracePt t="72067" x="7239000" y="2041525"/>
          <p14:tracePt t="72086" x="7246938" y="2041525"/>
          <p14:tracePt t="72118" x="7254875" y="2035175"/>
          <p14:tracePt t="72134" x="7254875" y="2027238"/>
          <p14:tracePt t="72151" x="7261225" y="2027238"/>
          <p14:tracePt t="73099" x="7261225" y="2035175"/>
          <p14:tracePt t="73686" x="7254875" y="2035175"/>
          <p14:tracePt t="73710" x="7254875" y="2041525"/>
          <p14:tracePt t="73750" x="7254875" y="2049463"/>
          <p14:tracePt t="73790" x="7254875" y="2057400"/>
          <p14:tracePt t="73815" x="7254875" y="2065338"/>
          <p14:tracePt t="73822" x="7246938" y="2065338"/>
          <p14:tracePt t="73832" x="7246938" y="2073275"/>
          <p14:tracePt t="73849" x="7246938" y="2087563"/>
          <p14:tracePt t="73958" x="7246938" y="2103438"/>
          <p14:tracePt t="73966" x="7246938" y="2133600"/>
          <p14:tracePt t="73983" x="7239000" y="2141538"/>
          <p14:tracePt t="74303" x="7231063" y="2141538"/>
          <p14:tracePt t="74342" x="7223125" y="2149475"/>
          <p14:tracePt t="76244" x="7223125" y="2155825"/>
          <p14:tracePt t="76663" x="7223125" y="2179638"/>
          <p14:tracePt t="76679" x="7223125" y="2193925"/>
          <p14:tracePt t="76702" x="7223125" y="2209800"/>
          <p14:tracePt t="76727" x="7223125" y="2217738"/>
          <p14:tracePt t="76774" x="7216775" y="2225675"/>
          <p14:tracePt t="76783" x="7200900" y="2232025"/>
          <p14:tracePt t="76795" x="7162800" y="2255838"/>
          <p14:tracePt t="76816" x="7146925" y="2263775"/>
          <p14:tracePt t="76829" x="7108825" y="2278063"/>
          <p14:tracePt t="76845" x="7094538" y="2278063"/>
          <p14:tracePt t="76910" x="7070725" y="2278063"/>
          <p14:tracePt t="76934" x="7056438" y="2278063"/>
          <p14:tracePt t="76942" x="7040563" y="2270125"/>
          <p14:tracePt t="76950" x="7032625" y="2263775"/>
          <p14:tracePt t="76962" x="7018338" y="2247900"/>
          <p14:tracePt t="76979" x="7002463" y="2232025"/>
          <p14:tracePt t="77030" x="6994525" y="2225675"/>
          <p14:tracePt t="77054" x="6994525" y="2217738"/>
          <p14:tracePt t="77079" x="6980238" y="2209800"/>
          <p14:tracePt t="77086" x="6980238" y="2201863"/>
          <p14:tracePt t="77096" x="6972300" y="2201863"/>
          <p14:tracePt t="77206" x="6956425" y="2201863"/>
          <p14:tracePt t="77246" x="6934200" y="2193925"/>
          <p14:tracePt t="77254" x="6911975" y="2193925"/>
          <p14:tracePt t="77263" x="6850063" y="2193925"/>
          <p14:tracePt t="77280" x="6789738" y="2193925"/>
          <p14:tracePt t="77296" x="6781800" y="2193925"/>
          <p14:tracePt t="77312" x="6781800" y="2187575"/>
          <p14:tracePt t="77518" x="6781800" y="2179638"/>
          <p14:tracePt t="77542" x="6789738" y="2179638"/>
          <p14:tracePt t="77550" x="6789738" y="2171700"/>
          <p14:tracePt t="77566" x="6797675" y="2171700"/>
          <p14:tracePt t="77582" x="6804025" y="2155825"/>
          <p14:tracePt t="77595" x="6811963" y="2155825"/>
          <p14:tracePt t="77611" x="6811963" y="2149475"/>
          <p14:tracePt t="77628" x="6819900" y="2141538"/>
          <p14:tracePt t="77645" x="6819900" y="2125663"/>
          <p14:tracePt t="77686" x="6827838" y="2111375"/>
          <p14:tracePt t="77702" x="6835775" y="2087563"/>
          <p14:tracePt t="77718" x="6842125" y="2079625"/>
          <p14:tracePt t="77727" x="6858000" y="2049463"/>
          <p14:tracePt t="77734" x="6873875" y="2019300"/>
          <p14:tracePt t="77745" x="6880225" y="1997075"/>
          <p14:tracePt t="77762" x="6896100" y="1973263"/>
          <p14:tracePt t="77779" x="6904038" y="1965325"/>
          <p14:tracePt t="77796" x="6904038" y="1943100"/>
          <p14:tracePt t="77814" x="6911975" y="1943100"/>
          <p14:tracePt t="77827" x="6926263" y="1927225"/>
          <p14:tracePt t="77844" x="6950075" y="1912938"/>
          <p14:tracePt t="77860" x="6972300" y="1889125"/>
          <p14:tracePt t="77860" x="6988175" y="1866900"/>
          <p14:tracePt t="77878" x="6994525" y="1851025"/>
          <p14:tracePt t="77878" x="7010400" y="1844675"/>
          <p14:tracePt t="77895" x="7032625" y="1798638"/>
          <p14:tracePt t="77911" x="7056438" y="1790700"/>
          <p14:tracePt t="77928" x="7070725" y="1782763"/>
          <p14:tracePt t="77945" x="7078663" y="1774825"/>
          <p14:tracePt t="77961" x="7102475" y="1760538"/>
          <p14:tracePt t="77978" x="7108825" y="1752600"/>
          <p14:tracePt t="77994" x="7116763" y="1736725"/>
          <p14:tracePt t="78012" x="7132638" y="1736725"/>
          <p14:tracePt t="78028" x="7178675" y="1722438"/>
          <p14:tracePt t="78044" x="7231063" y="1698625"/>
          <p14:tracePt t="78060" x="7261225" y="1684338"/>
          <p14:tracePt t="78077" x="7285038" y="1668463"/>
          <p14:tracePt t="78095" x="7292975" y="1668463"/>
          <p14:tracePt t="78110" x="7307263" y="1668463"/>
          <p14:tracePt t="78134" x="7315200" y="1668463"/>
          <p14:tracePt t="78144" x="7361238" y="1668463"/>
          <p14:tracePt t="78160" x="7413625" y="1660525"/>
          <p14:tracePt t="78177" x="7445375" y="1660525"/>
          <p14:tracePt t="78195" x="7459663" y="1660525"/>
          <p14:tracePt t="78211" x="7483475" y="1660525"/>
          <p14:tracePt t="78228" x="7521575" y="1660525"/>
          <p14:tracePt t="78245" x="7597775" y="1660525"/>
          <p14:tracePt t="78245" x="7635875" y="1668463"/>
          <p14:tracePt t="78263" x="7658100" y="1668463"/>
          <p14:tracePt t="78277" x="7696200" y="1676400"/>
          <p14:tracePt t="78295" x="7726363" y="1692275"/>
          <p14:tracePt t="78311" x="7742238" y="1706563"/>
          <p14:tracePt t="78328" x="7780338" y="1714500"/>
          <p14:tracePt t="78345" x="7788275" y="1722438"/>
          <p14:tracePt t="78361" x="7810500" y="1736725"/>
          <p14:tracePt t="78378" x="7840663" y="1752600"/>
          <p14:tracePt t="78395" x="7856538" y="1760538"/>
          <p14:tracePt t="78411" x="7886700" y="1790700"/>
          <p14:tracePt t="78428" x="7908925" y="1806575"/>
          <p14:tracePt t="78445" x="7940675" y="1828800"/>
          <p14:tracePt t="78445" x="7947025" y="1844675"/>
          <p14:tracePt t="78463" x="7970838" y="1844675"/>
          <p14:tracePt t="78477" x="8001000" y="1874838"/>
          <p14:tracePt t="78494" x="8008938" y="1882775"/>
          <p14:tracePt t="78512" x="8008938" y="1889125"/>
          <p14:tracePt t="78534" x="8016875" y="1889125"/>
          <p14:tracePt t="78544" x="8016875" y="1897063"/>
          <p14:tracePt t="78560" x="8031163" y="1912938"/>
          <p14:tracePt t="78577" x="8039100" y="1927225"/>
          <p14:tracePt t="78594" x="8047038" y="1943100"/>
          <p14:tracePt t="78611" x="8061325" y="1965325"/>
          <p14:tracePt t="78627" x="8093075" y="1981200"/>
          <p14:tracePt t="78644" x="8099425" y="1997075"/>
          <p14:tracePt t="78661" x="8093075" y="2011363"/>
          <p14:tracePt t="78661" x="8093075" y="2027238"/>
          <p14:tracePt t="78679" x="8093075" y="2035175"/>
          <p14:tracePt t="78695" x="8093075" y="2049463"/>
          <p14:tracePt t="78712" x="8093075" y="2079625"/>
          <p14:tracePt t="78728" x="8093075" y="2111375"/>
          <p14:tracePt t="78745" x="8085138" y="2133600"/>
          <p14:tracePt t="78761" x="8085138" y="2163763"/>
          <p14:tracePt t="78778" x="8085138" y="2193925"/>
          <p14:tracePt t="78794" x="8085138" y="2217738"/>
          <p14:tracePt t="78811" x="8085138" y="2232025"/>
          <p14:tracePt t="78827" x="8085138" y="2255838"/>
          <p14:tracePt t="78844" x="8077200" y="2293938"/>
          <p14:tracePt t="78861" x="8061325" y="2316163"/>
          <p14:tracePt t="78861" x="8047038" y="2339975"/>
          <p14:tracePt t="78879" x="8047038" y="2354263"/>
          <p14:tracePt t="78893" x="8016875" y="2400300"/>
          <p14:tracePt t="78912" x="8008938" y="2430463"/>
          <p14:tracePt t="78928" x="8001000" y="2446338"/>
          <p14:tracePt t="78944" x="8001000" y="2476500"/>
          <p14:tracePt t="78961" x="7985125" y="2506663"/>
          <p14:tracePt t="78977" x="7978775" y="2530475"/>
          <p14:tracePt t="78994" x="7970838" y="2552700"/>
          <p14:tracePt t="79011" x="7954963" y="2582863"/>
          <p14:tracePt t="79027" x="7947025" y="2606675"/>
          <p14:tracePt t="79043" x="7932738" y="2644775"/>
          <p14:tracePt t="79059" x="7916863" y="2674938"/>
          <p14:tracePt t="79076" x="7894638" y="2705100"/>
          <p14:tracePt t="79076" x="7894638" y="2720975"/>
          <p14:tracePt t="79095" x="7870825" y="2735263"/>
          <p14:tracePt t="79111" x="7856538" y="2765425"/>
          <p14:tracePt t="79128" x="7848600" y="2765425"/>
          <p14:tracePt t="79144" x="7832725" y="2781300"/>
          <p14:tracePt t="79160" x="7826375" y="2781300"/>
          <p14:tracePt t="79176" x="7802563" y="2797175"/>
          <p14:tracePt t="79195" x="7764463" y="2811463"/>
          <p14:tracePt t="79209" x="7696200" y="2849563"/>
          <p14:tracePt t="79226" x="7627938" y="2873375"/>
          <p14:tracePt t="79242" x="7573963" y="2911475"/>
          <p14:tracePt t="79259" x="7543800" y="2917825"/>
          <p14:tracePt t="79276" x="7513638" y="2933700"/>
          <p14:tracePt t="79292" x="7467600" y="2949575"/>
          <p14:tracePt t="79309" x="7391400" y="2963863"/>
          <p14:tracePt t="79328" x="7323138" y="2987675"/>
          <p14:tracePt t="79344" x="7277100" y="3001963"/>
          <p14:tracePt t="79361" x="7216775" y="3001963"/>
          <p14:tracePt t="79377" x="7192963" y="3001963"/>
          <p14:tracePt t="79394" x="7178675" y="3001963"/>
          <p14:tracePt t="79410" x="7162800" y="3001963"/>
          <p14:tracePt t="79426" x="7102475" y="2987675"/>
          <p14:tracePt t="79443" x="7070725" y="2987675"/>
          <p14:tracePt t="79460" x="7040563" y="2963863"/>
          <p14:tracePt t="79477" x="7026275" y="2955925"/>
          <p14:tracePt t="79493" x="7002463" y="2941638"/>
          <p14:tracePt t="79493" x="6994525" y="2933700"/>
          <p14:tracePt t="79513" x="6964363" y="2911475"/>
          <p14:tracePt t="79528" x="6926263" y="2873375"/>
          <p14:tracePt t="79544" x="6896100" y="2835275"/>
          <p14:tracePt t="79561" x="6880225" y="2819400"/>
          <p14:tracePt t="79577" x="6865938" y="2811463"/>
          <p14:tracePt t="79593" x="6865938" y="2797175"/>
          <p14:tracePt t="79614" x="6865938" y="2789238"/>
          <p14:tracePt t="79626" x="6858000" y="2751138"/>
          <p14:tracePt t="79643" x="6850063" y="2705100"/>
          <p14:tracePt t="79660" x="6835775" y="2674938"/>
          <p14:tracePt t="79677" x="6835775" y="2651125"/>
          <p14:tracePt t="79693" x="6819900" y="2628900"/>
          <p14:tracePt t="79710" x="6819900" y="2590800"/>
          <p14:tracePt t="79728" x="6811963" y="2560638"/>
          <p14:tracePt t="79743" x="6804025" y="2530475"/>
          <p14:tracePt t="79760" x="6797675" y="2492375"/>
          <p14:tracePt t="79777" x="6797675" y="2460625"/>
          <p14:tracePt t="79793" x="6789738" y="2430463"/>
          <p14:tracePt t="79812" x="6781800" y="2392363"/>
          <p14:tracePt t="79827" x="6781800" y="2346325"/>
          <p14:tracePt t="79843" x="6765925" y="2308225"/>
          <p14:tracePt t="79859" x="6765925" y="2286000"/>
          <p14:tracePt t="79877" x="6759575" y="2239963"/>
          <p14:tracePt t="79893" x="6759575" y="2209800"/>
          <p14:tracePt t="79893" x="6759575" y="2187575"/>
          <p14:tracePt t="79911" x="6759575" y="2149475"/>
          <p14:tracePt t="79928" x="6759575" y="2125663"/>
          <p14:tracePt t="79944" x="6765925" y="2103438"/>
          <p14:tracePt t="79960" x="6773863" y="2079625"/>
          <p14:tracePt t="79977" x="6781800" y="2057400"/>
          <p14:tracePt t="79993" x="6789738" y="2041525"/>
          <p14:tracePt t="80009" x="6804025" y="2011363"/>
          <p14:tracePt t="80026" x="6811963" y="1997075"/>
          <p14:tracePt t="80042" x="6835775" y="1965325"/>
          <p14:tracePt t="80059" x="6842125" y="1943100"/>
          <p14:tracePt t="80076" x="6850063" y="1935163"/>
          <p14:tracePt t="80092" x="6858000" y="1920875"/>
          <p14:tracePt t="80126" x="6865938" y="1920875"/>
          <p14:tracePt t="80134" x="6873875" y="1905000"/>
          <p14:tracePt t="80143" x="6896100" y="1889125"/>
          <p14:tracePt t="80160" x="6926263" y="1866900"/>
          <p14:tracePt t="80176" x="6950075" y="1851025"/>
          <p14:tracePt t="80193" x="6972300" y="1836738"/>
          <p14:tracePt t="80209" x="6980238" y="1836738"/>
          <p14:tracePt t="80226" x="6988175" y="1836738"/>
          <p14:tracePt t="80242" x="7002463" y="1828800"/>
          <p14:tracePt t="80259" x="7048500" y="1806575"/>
          <p14:tracePt t="80276" x="7086600" y="1782763"/>
          <p14:tracePt t="80293" x="7124700" y="1768475"/>
          <p14:tracePt t="80293" x="7140575" y="1760538"/>
          <p14:tracePt t="80311" x="7154863" y="1760538"/>
          <p14:tracePt t="80325" x="7170738" y="1744663"/>
          <p14:tracePt t="80343" x="7178675" y="1736725"/>
          <p14:tracePt t="80360" x="7200900" y="1736725"/>
          <p14:tracePt t="80376" x="7231063" y="1722438"/>
          <p14:tracePt t="80393" x="7261225" y="1714500"/>
          <p14:tracePt t="80409" x="7292975" y="1706563"/>
          <p14:tracePt t="80426" x="7307263" y="1706563"/>
          <p14:tracePt t="80442" x="7323138" y="1698625"/>
          <p14:tracePt t="80459" x="7337425" y="1692275"/>
          <p14:tracePt t="80475" x="7369175" y="1684338"/>
          <p14:tracePt t="80492" x="7429500" y="1668463"/>
          <p14:tracePt t="80492" x="7451725" y="1668463"/>
          <p14:tracePt t="80512" x="7489825" y="1668463"/>
          <p14:tracePt t="80527" x="7505700" y="1668463"/>
          <p14:tracePt t="80543" x="7521575" y="1668463"/>
          <p14:tracePt t="80558" x="7527925" y="1668463"/>
          <p14:tracePt t="80598" x="7535863" y="1668463"/>
          <p14:tracePt t="80630" x="7551738" y="1676400"/>
          <p14:tracePt t="80638" x="7559675" y="1676400"/>
          <p14:tracePt t="80654" x="7559675" y="1684338"/>
          <p14:tracePt t="80678" x="7573963" y="1692275"/>
          <p14:tracePt t="80694" x="7597775" y="1698625"/>
          <p14:tracePt t="80710" x="7627938" y="1722438"/>
          <p14:tracePt t="80726" x="7635875" y="1722438"/>
          <p14:tracePt t="80734" x="7650163" y="1722438"/>
          <p14:tracePt t="80743" x="7666038" y="1736725"/>
          <p14:tracePt t="80760" x="7696200" y="1752600"/>
          <p14:tracePt t="80775" x="7712075" y="1760538"/>
          <p14:tracePt t="80792" x="7718425" y="1768475"/>
          <p14:tracePt t="80810" x="7742238" y="1790700"/>
          <p14:tracePt t="80826" x="7756525" y="1798638"/>
          <p14:tracePt t="80842" x="7772400" y="1806575"/>
          <p14:tracePt t="80859" x="7788275" y="1820863"/>
          <p14:tracePt t="80876" x="7794625" y="1828800"/>
          <p14:tracePt t="80891" x="7802563" y="1828800"/>
          <p14:tracePt t="80910" x="7818438" y="1844675"/>
          <p14:tracePt t="80925" x="7832725" y="1844675"/>
          <p14:tracePt t="80942" x="7864475" y="1866900"/>
          <p14:tracePt t="80959" x="7870825" y="1882775"/>
          <p14:tracePt t="80975" x="7886700" y="1897063"/>
          <p14:tracePt t="80992" x="7894638" y="1897063"/>
          <p14:tracePt t="81008" x="7908925" y="1912938"/>
          <p14:tracePt t="81026" x="7908925" y="1920875"/>
          <p14:tracePt t="81042" x="7940675" y="1943100"/>
          <p14:tracePt t="81058" x="7970838" y="1973263"/>
          <p14:tracePt t="81074" x="7978775" y="1973263"/>
          <p14:tracePt t="81091" x="7978775" y="1981200"/>
          <p14:tracePt t="81107" x="8001000" y="1997075"/>
          <p14:tracePt t="81125" x="8023225" y="2003425"/>
          <p14:tracePt t="81125" x="8039100" y="2011363"/>
          <p14:tracePt t="81143" x="8039100" y="2019300"/>
          <p14:tracePt t="81166" x="8047038" y="2027238"/>
          <p14:tracePt t="81198" x="8054975" y="2027238"/>
          <p14:tracePt t="81207" x="8054975" y="2035175"/>
          <p14:tracePt t="81214" x="8054975" y="2049463"/>
          <p14:tracePt t="81225" x="8069263" y="2073275"/>
          <p14:tracePt t="81241" x="8069263" y="2087563"/>
          <p14:tracePt t="81257" x="8085138" y="2103438"/>
          <p14:tracePt t="81274" x="8085138" y="2111375"/>
          <p14:tracePt t="81291" x="8085138" y="2125663"/>
          <p14:tracePt t="81307" x="8085138" y="2133600"/>
          <p14:tracePt t="81323" x="8093075" y="2171700"/>
          <p14:tracePt t="81341" x="8099425" y="2179638"/>
          <p14:tracePt t="81357" x="8099425" y="2201863"/>
          <p14:tracePt t="81375" x="8107363" y="2217738"/>
          <p14:tracePt t="81391" x="8107363" y="2225675"/>
          <p14:tracePt t="81408" x="8107363" y="2247900"/>
          <p14:tracePt t="81424" x="8107363" y="2270125"/>
          <p14:tracePt t="81440" x="8107363" y="2301875"/>
          <p14:tracePt t="81457" x="8107363" y="2332038"/>
          <p14:tracePt t="81474" x="8107363" y="2362200"/>
          <p14:tracePt t="81491" x="8107363" y="2370138"/>
          <p14:tracePt t="81509" x="8107363" y="2384425"/>
          <p14:tracePt t="81525" x="8107363" y="2400300"/>
          <p14:tracePt t="81541" x="8107363" y="2416175"/>
          <p14:tracePt t="81557" x="8107363" y="2446338"/>
          <p14:tracePt t="81576" x="8107363" y="2492375"/>
          <p14:tracePt t="81592" x="8107363" y="2530475"/>
          <p14:tracePt t="81608" x="8099425" y="2552700"/>
          <p14:tracePt t="81625" x="8099425" y="2582863"/>
          <p14:tracePt t="81641" x="8099425" y="2590800"/>
          <p14:tracePt t="81658" x="8099425" y="2598738"/>
          <p14:tracePt t="81674" x="8093075" y="2606675"/>
          <p14:tracePt t="81710" x="8085138" y="2606675"/>
          <p14:tracePt t="81718" x="8069263" y="2620963"/>
          <p14:tracePt t="81734" x="8061325" y="2628900"/>
          <p14:tracePt t="81742" x="8054975" y="2636838"/>
          <p14:tracePt t="81757" x="7978775" y="2682875"/>
          <p14:tracePt t="81775" x="7954963" y="2697163"/>
          <p14:tracePt t="81792" x="7940675" y="2713038"/>
          <p14:tracePt t="81810" x="7924800" y="2727325"/>
          <p14:tracePt t="81824" x="7902575" y="2743200"/>
          <p14:tracePt t="81840" x="7878763" y="2743200"/>
          <p14:tracePt t="81856" x="7826375" y="2765425"/>
          <p14:tracePt t="81874" x="7742238" y="2797175"/>
          <p14:tracePt t="81891" x="7673975" y="2819400"/>
          <p14:tracePt t="81908" x="7635875" y="2835275"/>
          <p14:tracePt t="81924" x="7612063" y="2835275"/>
          <p14:tracePt t="81941" x="7604125" y="2849563"/>
          <p14:tracePt t="81957" x="7581900" y="2857500"/>
          <p14:tracePt t="81957" x="7566025" y="2857500"/>
          <p14:tracePt t="81975" x="7527925" y="2873375"/>
          <p14:tracePt t="81992" x="7451725" y="2887663"/>
          <p14:tracePt t="82009" x="7399338" y="2895600"/>
          <p14:tracePt t="82025" x="7315200" y="2917825"/>
          <p14:tracePt t="82040" x="7292975" y="2933700"/>
          <p14:tracePt t="82057" x="7261225" y="2933700"/>
          <p14:tracePt t="82074" x="7246938" y="2933700"/>
          <p14:tracePt t="82090" x="7216775" y="2933700"/>
          <p14:tracePt t="82106" x="7132638" y="2933700"/>
          <p14:tracePt t="82123" x="7070725" y="2911475"/>
          <p14:tracePt t="82140" x="7040563" y="2895600"/>
          <p14:tracePt t="82156" x="7002463" y="2879725"/>
          <p14:tracePt t="82156" x="6988175" y="2857500"/>
          <p14:tracePt t="82175" x="6950075" y="2841625"/>
          <p14:tracePt t="82191" x="6950075" y="2835275"/>
          <p14:tracePt t="82208" x="6926263" y="2811463"/>
          <p14:tracePt t="82225" x="6918325" y="2797175"/>
          <p14:tracePt t="82241" x="6904038" y="2773363"/>
          <p14:tracePt t="82257" x="6888163" y="2765425"/>
          <p14:tracePt t="82273" x="6880225" y="2735263"/>
          <p14:tracePt t="82291" x="6873875" y="2735263"/>
          <p14:tracePt t="82306" x="6842125" y="2720975"/>
          <p14:tracePt t="82324" x="6835775" y="2697163"/>
          <p14:tracePt t="82339" x="6827838" y="2659063"/>
          <p14:tracePt t="82356" x="6827838" y="2644775"/>
          <p14:tracePt t="82374" x="6811963" y="2598738"/>
          <p14:tracePt t="82391" x="6811963" y="2568575"/>
          <p14:tracePt t="82408" x="6811963" y="2536825"/>
          <p14:tracePt t="82425" x="6804025" y="2484438"/>
          <p14:tracePt t="82440" x="6797675" y="2454275"/>
          <p14:tracePt t="82457" x="6789738" y="2438400"/>
          <p14:tracePt t="82473" x="6789738" y="2416175"/>
          <p14:tracePt t="82490" x="6789738" y="2408238"/>
          <p14:tracePt t="82506" x="6773863" y="2378075"/>
          <p14:tracePt t="82524" x="6773863" y="2362200"/>
          <p14:tracePt t="82538" x="6773863" y="2316163"/>
          <p14:tracePt t="82556" x="6773863" y="2270125"/>
          <p14:tracePt t="82556" x="6773863" y="2239963"/>
          <p14:tracePt t="82575" x="6773863" y="2187575"/>
          <p14:tracePt t="82591" x="6773863" y="2149475"/>
          <p14:tracePt t="82608" x="6773863" y="2117725"/>
          <p14:tracePt t="82623" x="6773863" y="2111375"/>
          <p14:tracePt t="82640" x="6773863" y="2095500"/>
          <p14:tracePt t="82656" x="6773863" y="2073275"/>
          <p14:tracePt t="82674" x="6773863" y="2049463"/>
          <p14:tracePt t="82690" x="6773863" y="2035175"/>
          <p14:tracePt t="82707" x="6773863" y="2011363"/>
          <p14:tracePt t="82722" x="6781800" y="1989138"/>
          <p14:tracePt t="82739" x="6797675" y="1981200"/>
          <p14:tracePt t="82756" x="6819900" y="1951038"/>
          <p14:tracePt t="82756" x="6819900" y="1943100"/>
          <p14:tracePt t="82774" x="6819900" y="1935163"/>
          <p14:tracePt t="82789" x="6835775" y="1920875"/>
          <p14:tracePt t="82789" x="6835775" y="1912938"/>
          <p14:tracePt t="82807" x="6842125" y="1889125"/>
          <p14:tracePt t="82823" x="6850063" y="1882775"/>
          <p14:tracePt t="82840" x="6880225" y="1858963"/>
          <p14:tracePt t="82856" x="6918325" y="1828800"/>
          <p14:tracePt t="82873" x="6980238" y="1790700"/>
          <p14:tracePt t="82889" x="7040563" y="1752600"/>
          <p14:tracePt t="82906" x="7086600" y="1730375"/>
          <p14:tracePt t="82924" x="7116763" y="1714500"/>
          <p14:tracePt t="82940" x="7124700" y="1714500"/>
          <p14:tracePt t="82966" x="7146925" y="1714500"/>
          <p14:tracePt t="82982" x="7170738" y="1714500"/>
          <p14:tracePt t="82990" x="7208838" y="1714500"/>
          <p14:tracePt t="83007" x="7223125" y="1698625"/>
          <p14:tracePt t="83022" x="7292975" y="1692275"/>
          <p14:tracePt t="83039" x="7337425" y="1684338"/>
          <p14:tracePt t="83056" x="7345363" y="1684338"/>
          <p14:tracePt t="83071" x="7361238" y="1684338"/>
          <p14:tracePt t="83090" x="7369175" y="1684338"/>
          <p14:tracePt t="83105" x="7383463" y="1684338"/>
          <p14:tracePt t="83126" x="7399338" y="1684338"/>
          <p14:tracePt t="83150" x="7407275" y="1684338"/>
          <p14:tracePt t="83158" x="7413625" y="1684338"/>
          <p14:tracePt t="83171" x="7437438" y="1684338"/>
          <p14:tracePt t="83189" x="7459663" y="1684338"/>
          <p14:tracePt t="83189" x="7467600" y="1684338"/>
          <p14:tracePt t="83207" x="7483475" y="1684338"/>
          <p14:tracePt t="83223" x="7497763" y="1684338"/>
          <p14:tracePt t="83246" x="7505700" y="1684338"/>
          <p14:tracePt t="83270" x="7521575" y="1684338"/>
          <p14:tracePt t="83278" x="7527925" y="1684338"/>
          <p14:tracePt t="83288" x="7543800" y="1684338"/>
          <p14:tracePt t="83305" x="7566025" y="1692275"/>
          <p14:tracePt t="83321" x="7597775" y="1692275"/>
          <p14:tracePt t="83338" x="7627938" y="1722438"/>
          <p14:tracePt t="83356" x="7680325" y="1744663"/>
          <p14:tracePt t="83373" x="7718425" y="1760538"/>
          <p14:tracePt t="83390" x="7742238" y="1760538"/>
          <p14:tracePt t="83406" x="7742238" y="1768475"/>
          <p14:tracePt t="83422" x="7750175" y="1774825"/>
          <p14:tracePt t="83440" x="7788275" y="1790700"/>
          <p14:tracePt t="83456" x="7826375" y="1812925"/>
          <p14:tracePt t="83473" x="7856538" y="1851025"/>
          <p14:tracePt t="83489" x="7886700" y="1882775"/>
          <p14:tracePt t="83506" x="7932738" y="1912938"/>
          <p14:tracePt t="83523" x="7947025" y="1935163"/>
          <p14:tracePt t="83539" x="7970838" y="1943100"/>
          <p14:tracePt t="83558" x="7985125" y="1973263"/>
          <p14:tracePt t="83582" x="7993063" y="1981200"/>
          <p14:tracePt t="83590" x="8001000" y="1989138"/>
          <p14:tracePt t="83606" x="8016875" y="2003425"/>
          <p14:tracePt t="83621" x="8016875" y="2019300"/>
          <p14:tracePt t="83639" x="8023225" y="2035175"/>
          <p14:tracePt t="83656" x="8039100" y="2041525"/>
          <p14:tracePt t="83672" x="8047038" y="2065338"/>
          <p14:tracePt t="83689" x="8054975" y="2087563"/>
          <p14:tracePt t="83705" x="8069263" y="2125663"/>
          <p14:tracePt t="83721" x="8077200" y="2141538"/>
          <p14:tracePt t="83737" x="8085138" y="2155825"/>
          <p14:tracePt t="83754" x="8107363" y="2209800"/>
          <p14:tracePt t="83771" x="8115300" y="2263775"/>
          <p14:tracePt t="83789" x="8131175" y="2301875"/>
          <p14:tracePt t="83789" x="8131175" y="2339975"/>
          <p14:tracePt t="83807" x="8137525" y="2354263"/>
          <p14:tracePt t="83821" x="8145463" y="2408238"/>
          <p14:tracePt t="83839" x="8145463" y="2430463"/>
          <p14:tracePt t="83856" x="8145463" y="2468563"/>
          <p14:tracePt t="83872" x="8145463" y="2484438"/>
          <p14:tracePt t="83887" x="8145463" y="2522538"/>
          <p14:tracePt t="83905" x="8131175" y="2544763"/>
          <p14:tracePt t="83922" x="8123238" y="2574925"/>
          <p14:tracePt t="83939" x="8099425" y="2590800"/>
          <p14:tracePt t="83955" x="8085138" y="2613025"/>
          <p14:tracePt t="83970" x="8047038" y="2651125"/>
          <p14:tracePt t="83988" x="8039100" y="2682875"/>
          <p14:tracePt t="84007" x="8031163" y="2682875"/>
          <p14:tracePt t="84020" x="8008938" y="2697163"/>
          <p14:tracePt t="84020" x="8001000" y="2697163"/>
          <p14:tracePt t="84038" x="7970838" y="2713038"/>
          <p14:tracePt t="84055" x="7902575" y="2727325"/>
          <p14:tracePt t="84071" x="7810500" y="2759075"/>
          <p14:tracePt t="84087" x="7696200" y="2803525"/>
          <p14:tracePt t="84104" x="7581900" y="2835275"/>
          <p14:tracePt t="84120" x="7489825" y="2849563"/>
          <p14:tracePt t="84137" x="7451725" y="2873375"/>
          <p14:tracePt t="84154" x="7429500" y="2879725"/>
          <p14:tracePt t="84170" x="7421563" y="2879725"/>
          <p14:tracePt t="84190" x="7407275" y="2879725"/>
          <p14:tracePt t="84204" x="7307263" y="2911475"/>
          <p14:tracePt t="84220" x="7246938" y="2925763"/>
          <p14:tracePt t="84220" x="7231063" y="2933700"/>
          <p14:tracePt t="84238" x="7200900" y="2941638"/>
          <p14:tracePt t="84238" x="7178675" y="2949575"/>
          <p14:tracePt t="84255" x="7140575" y="2949575"/>
          <p14:tracePt t="84271" x="7108825" y="2963863"/>
          <p14:tracePt t="84288" x="7094538" y="2963863"/>
          <p14:tracePt t="84304" x="7078663" y="2963863"/>
          <p14:tracePt t="84320" x="7032625" y="2963863"/>
          <p14:tracePt t="84338" x="6980238" y="2925763"/>
          <p14:tracePt t="84355" x="6956425" y="2925763"/>
          <p14:tracePt t="84371" x="6942138" y="2911475"/>
          <p14:tracePt t="84388" x="6934200" y="2903538"/>
          <p14:tracePt t="84388" x="6934200" y="2895600"/>
          <p14:tracePt t="84407" x="6904038" y="2873375"/>
          <p14:tracePt t="84423" x="6904038" y="2857500"/>
          <p14:tracePt t="84437" x="6880225" y="2797175"/>
          <p14:tracePt t="84455" x="6880225" y="2789238"/>
          <p14:tracePt t="84472" x="6880225" y="2751138"/>
          <p14:tracePt t="84488" x="6865938" y="2720975"/>
          <p14:tracePt t="84507" x="6865938" y="2689225"/>
          <p14:tracePt t="84522" x="6865938" y="2659063"/>
          <p14:tracePt t="84538" x="6865938" y="2606675"/>
          <p14:tracePt t="84554" x="6865938" y="2552700"/>
          <p14:tracePt t="84570" x="6865938" y="2514600"/>
          <p14:tracePt t="84587" x="6865938" y="2484438"/>
          <p14:tracePt t="84605" x="6865938" y="2454275"/>
          <p14:tracePt t="84605" x="6865938" y="2422525"/>
          <p14:tracePt t="84623" x="6865938" y="2362200"/>
          <p14:tracePt t="84639" x="6873875" y="2339975"/>
          <p14:tracePt t="84656" x="6873875" y="2332038"/>
          <p14:tracePt t="84671" x="6873875" y="2301875"/>
          <p14:tracePt t="84688" x="6873875" y="2286000"/>
          <p14:tracePt t="84704" x="6873875" y="2247900"/>
          <p14:tracePt t="84721" x="6873875" y="2217738"/>
          <p14:tracePt t="84738" x="6880225" y="2187575"/>
          <p14:tracePt t="84754" x="6888163" y="2171700"/>
          <p14:tracePt t="84771" x="6888163" y="2163763"/>
          <p14:tracePt t="84787" x="6896100" y="2111375"/>
          <p14:tracePt t="84806" x="6896100" y="2103438"/>
          <p14:tracePt t="84820" x="6904038" y="2087563"/>
          <p14:tracePt t="84836" x="6911975" y="2073275"/>
          <p14:tracePt t="84855" x="6911975" y="2057400"/>
          <p14:tracePt t="84871" x="6926263" y="2057400"/>
          <p14:tracePt t="84887" x="6950075" y="2027238"/>
          <p14:tracePt t="84905" x="6964363" y="1989138"/>
          <p14:tracePt t="84921" x="7002463" y="1958975"/>
          <p14:tracePt t="84937" x="7032625" y="1935163"/>
          <p14:tracePt t="84955" x="7048500" y="1920875"/>
          <p14:tracePt t="84971" x="7078663" y="1905000"/>
          <p14:tracePt t="84988" x="7116763" y="1866900"/>
          <p14:tracePt t="85004" x="7140575" y="1844675"/>
          <p14:tracePt t="85020" x="7178675" y="1820863"/>
          <p14:tracePt t="85036" x="7185025" y="1812925"/>
          <p14:tracePt t="85053" x="7192963" y="1806575"/>
          <p14:tracePt t="85071" x="7200900" y="1790700"/>
          <p14:tracePt t="85089" x="7216775" y="1774825"/>
          <p14:tracePt t="85105" x="7239000" y="1768475"/>
          <p14:tracePt t="85120" x="7269163" y="1752600"/>
          <p14:tracePt t="85137" x="7292975" y="1736725"/>
          <p14:tracePt t="85154" x="7307263" y="1730375"/>
          <p14:tracePt t="85170" x="7315200" y="1730375"/>
          <p14:tracePt t="85187" x="7331075" y="1722438"/>
          <p14:tracePt t="85205" x="7337425" y="1722438"/>
          <p14:tracePt t="85220" x="7369175" y="1714500"/>
          <p14:tracePt t="85237" x="7391400" y="1706563"/>
          <p14:tracePt t="85237" x="7407275" y="1706563"/>
          <p14:tracePt t="85255" x="7413625" y="1706563"/>
          <p14:tracePt t="85271" x="7421563" y="1706563"/>
          <p14:tracePt t="85287" x="7437438" y="1706563"/>
          <p14:tracePt t="85305" x="7459663" y="1706563"/>
          <p14:tracePt t="85320" x="7475538" y="1706563"/>
          <p14:tracePt t="85337" x="7489825" y="1706563"/>
          <p14:tracePt t="85354" x="7505700" y="1706563"/>
          <p14:tracePt t="85462" x="7513638" y="1706563"/>
          <p14:tracePt t="85502" x="7527925" y="1706563"/>
          <p14:tracePt t="85510" x="7535863" y="1706563"/>
          <p14:tracePt t="85520" x="7559675" y="1714500"/>
          <p14:tracePt t="85538" x="7597775" y="1722438"/>
          <p14:tracePt t="85554" x="7620000" y="1730375"/>
          <p14:tracePt t="85570" x="7627938" y="1730375"/>
          <p14:tracePt t="85586" x="7642225" y="1730375"/>
          <p14:tracePt t="85654" x="7650163" y="1736725"/>
          <p14:tracePt t="85662" x="7658100" y="1736725"/>
          <p14:tracePt t="85671" x="7673975" y="1752600"/>
          <p14:tracePt t="85688" x="7704138" y="1774825"/>
          <p14:tracePt t="85704" x="7712075" y="1790700"/>
          <p14:tracePt t="85720" x="7734300" y="1806575"/>
          <p14:tracePt t="85737" x="7772400" y="1844675"/>
          <p14:tracePt t="85754" x="7802563" y="1874838"/>
          <p14:tracePt t="85770" x="7810500" y="1889125"/>
          <p14:tracePt t="85786" x="7832725" y="1905000"/>
          <p14:tracePt t="85805" x="7832725" y="1920875"/>
          <p14:tracePt t="85819" x="7848600" y="1935163"/>
          <p14:tracePt t="85837" x="7864475" y="1965325"/>
          <p14:tracePt t="85854" x="7886700" y="1989138"/>
          <p14:tracePt t="85871" x="7894638" y="1989138"/>
          <p14:tracePt t="85887" x="7908925" y="2019300"/>
          <p14:tracePt t="85904" x="7908925" y="2035175"/>
          <p14:tracePt t="85920" x="7916863" y="2057400"/>
          <p14:tracePt t="85936" x="7924800" y="2079625"/>
          <p14:tracePt t="85953" x="7940675" y="2103438"/>
          <p14:tracePt t="85969" x="7940675" y="2125663"/>
          <p14:tracePt t="85987" x="7954963" y="2155825"/>
          <p14:tracePt t="86005" x="7954963" y="2187575"/>
          <p14:tracePt t="86021" x="7954963" y="2201863"/>
          <p14:tracePt t="86036" x="7954963" y="2232025"/>
          <p14:tracePt t="86052" x="7954963" y="2263775"/>
          <p14:tracePt t="86068" x="7954963" y="2278063"/>
          <p14:tracePt t="86085" x="7954963" y="2346325"/>
          <p14:tracePt t="86103" x="7954963" y="2384425"/>
          <p14:tracePt t="86119" x="7947025" y="2416175"/>
          <p14:tracePt t="86137" x="7940675" y="2446338"/>
          <p14:tracePt t="86153" x="7916863" y="2484438"/>
          <p14:tracePt t="86170" x="7916863" y="2514600"/>
          <p14:tracePt t="86187" x="7902575" y="2552700"/>
          <p14:tracePt t="86203" x="7878763" y="2582863"/>
          <p14:tracePt t="86220" x="7826375" y="2620963"/>
          <p14:tracePt t="86237" x="7764463" y="2651125"/>
          <p14:tracePt t="86237" x="7756525" y="2667000"/>
          <p14:tracePt t="86255" x="7734300" y="2689225"/>
          <p14:tracePt t="86269" x="7712075" y="2713038"/>
          <p14:tracePt t="86287" x="7680325" y="2727325"/>
          <p14:tracePt t="86304" x="7650163" y="2743200"/>
          <p14:tracePt t="86321" x="7620000" y="2765425"/>
          <p14:tracePt t="86336" x="7573963" y="2781300"/>
          <p14:tracePt t="86352" x="7497763" y="2835275"/>
          <p14:tracePt t="86368" x="7421563" y="2865438"/>
          <p14:tracePt t="86385" x="7323138" y="2895600"/>
          <p14:tracePt t="86403" x="7269163" y="2903538"/>
          <p14:tracePt t="86419" x="7216775" y="2903538"/>
          <p14:tracePt t="86435" x="7132638" y="2903538"/>
          <p14:tracePt t="86452" x="7070725" y="2903538"/>
          <p14:tracePt t="86469" x="7010400" y="2879725"/>
          <p14:tracePt t="86487" x="6988175" y="2857500"/>
          <p14:tracePt t="86504" x="6956425" y="2827338"/>
          <p14:tracePt t="86519" x="6911975" y="2781300"/>
          <p14:tracePt t="86536" x="6888163" y="2735263"/>
          <p14:tracePt t="86552" x="6873875" y="2689225"/>
          <p14:tracePt t="86568" x="6858000" y="2636838"/>
          <p14:tracePt t="86586" x="6858000" y="2620963"/>
          <p14:tracePt t="86603" x="6858000" y="2606675"/>
          <p14:tracePt t="86619" x="6858000" y="2590800"/>
          <p14:tracePt t="86638" x="6858000" y="2574925"/>
          <p14:tracePt t="86654" x="6858000" y="2560638"/>
          <p14:tracePt t="86669" x="6858000" y="2506663"/>
          <p14:tracePt t="86687" x="6858000" y="2484438"/>
          <p14:tracePt t="86703" x="6858000" y="2460625"/>
          <p14:tracePt t="86721" x="6858000" y="2438400"/>
          <p14:tracePt t="86736" x="6858000" y="2422525"/>
          <p14:tracePt t="86752" x="6865938" y="2408238"/>
          <p14:tracePt t="86768" x="6865938" y="2400300"/>
          <p14:tracePt t="86808" x="6865938" y="2392363"/>
          <p14:tracePt t="86846" x="6865938" y="2378075"/>
          <p14:tracePt t="86878" x="6865938" y="2362200"/>
          <p14:tracePt t="86895" x="6865938" y="2354263"/>
          <p14:tracePt t="86911" x="6865938" y="2346325"/>
          <p14:tracePt t="86920" x="6865938" y="2339975"/>
          <p14:tracePt t="86936" x="6865938" y="2324100"/>
          <p14:tracePt t="86953" x="6873875" y="2308225"/>
          <p14:tracePt t="86969" x="6880225" y="2293938"/>
          <p14:tracePt t="86985" x="6880225" y="2286000"/>
          <p14:tracePt t="87001" x="6888163" y="2270125"/>
          <p14:tracePt t="87018" x="6888163" y="2263775"/>
          <p14:tracePt t="87063" x="6904038" y="2247900"/>
          <p14:tracePt t="87070" x="6904038" y="2239963"/>
          <p14:tracePt t="87087" x="6904038" y="2232025"/>
          <p14:tracePt t="87103" x="6911975" y="2232025"/>
          <p14:tracePt t="87118" x="6918325" y="2232025"/>
          <p14:tracePt t="87726" x="6926263" y="2232025"/>
          <p14:tracePt t="87742" x="6934200" y="2232025"/>
          <p14:tracePt t="87752" x="6956425" y="2232025"/>
          <p14:tracePt t="87768" x="6980238" y="2247900"/>
          <p14:tracePt t="87785" x="7010400" y="2247900"/>
          <p14:tracePt t="87803" x="7070725" y="2247900"/>
          <p14:tracePt t="87818" x="7132638" y="2247900"/>
          <p14:tracePt t="87835" x="7162800" y="2263775"/>
          <p14:tracePt t="87851" x="7178675" y="2263775"/>
          <p14:tracePt t="87870" x="7185025" y="2263775"/>
          <p14:tracePt t="87886" x="7192963" y="2263775"/>
          <p14:tracePt t="87901" x="7239000" y="2270125"/>
          <p14:tracePt t="87919" x="7261225" y="2278063"/>
          <p14:tracePt t="87936" x="7285038" y="2293938"/>
          <p14:tracePt t="87952" x="7331075" y="2293938"/>
          <p14:tracePt t="87968" x="7391400" y="2301875"/>
          <p14:tracePt t="87985" x="7421563" y="2301875"/>
          <p14:tracePt t="88001" x="7429500" y="2301875"/>
          <p14:tracePt t="88018" x="7421563" y="2301875"/>
          <p14:tracePt t="88518" x="7407275" y="2301875"/>
          <p14:tracePt t="88526" x="7399338" y="2301875"/>
          <p14:tracePt t="88542" x="7391400" y="2301875"/>
          <p14:tracePt t="88551" x="7375525" y="2301875"/>
          <p14:tracePt t="88568" x="7353300" y="2301875"/>
          <p14:tracePt t="88585" x="7331075" y="2301875"/>
          <p14:tracePt t="88601" x="7285038" y="2286000"/>
          <p14:tracePt t="88617" x="7223125" y="2247900"/>
          <p14:tracePt t="88634" x="7162800" y="2239963"/>
          <p14:tracePt t="88651" x="7116763" y="2232025"/>
          <p14:tracePt t="88667" x="7094538" y="2225675"/>
          <p14:tracePt t="88683" x="7078663" y="2225675"/>
          <p14:tracePt t="88702" x="7056438" y="2217738"/>
          <p14:tracePt t="88726" x="7048500" y="2217738"/>
          <p14:tracePt t="88735" x="7018338" y="2209800"/>
          <p14:tracePt t="88750" x="7002463" y="2201863"/>
          <p14:tracePt t="88766" x="6988175" y="2193925"/>
          <p14:tracePt t="88784" x="6980238" y="2193925"/>
          <p14:tracePt t="88800" x="6964363" y="2187575"/>
          <p14:tracePt t="88817" x="6956425" y="2187575"/>
          <p14:tracePt t="88870" x="6972300" y="2187575"/>
          <p14:tracePt t="89054" x="6994525" y="2187575"/>
          <p14:tracePt t="89062" x="7010400" y="2187575"/>
          <p14:tracePt t="89070" x="7032625" y="2187575"/>
          <p14:tracePt t="89083" x="7056438" y="2187575"/>
          <p14:tracePt t="89100" x="7078663" y="2187575"/>
          <p14:tracePt t="89117" x="7094538" y="2193925"/>
          <p14:tracePt t="89133" x="7116763" y="2193925"/>
          <p14:tracePt t="89133" x="7132638" y="2193925"/>
          <p14:tracePt t="89152" x="7154863" y="2201863"/>
          <p14:tracePt t="89168" x="7178675" y="2209800"/>
          <p14:tracePt t="89184" x="7185025" y="2217738"/>
          <p14:tracePt t="89206" x="7192963" y="2225675"/>
          <p14:tracePt t="89222" x="7208838" y="2232025"/>
          <p14:tracePt t="89233" x="7239000" y="2247900"/>
          <p14:tracePt t="89250" x="7261225" y="2278063"/>
          <p14:tracePt t="89267" x="7315200" y="2293938"/>
          <p14:tracePt t="89283" x="7345363" y="2308225"/>
          <p14:tracePt t="89301" x="7369175" y="2308225"/>
          <p14:tracePt t="89317" x="7375525" y="2308225"/>
          <p14:tracePt t="89366" x="7383463" y="2324100"/>
          <p14:tracePt t="89374" x="7391400" y="2324100"/>
          <p14:tracePt t="89384" x="7421563" y="2339975"/>
          <p14:tracePt t="89401" x="7429500" y="2339975"/>
          <p14:tracePt t="89416" x="7421563" y="2339975"/>
          <p14:tracePt t="90515" x="7413625" y="2346325"/>
          <p14:tracePt t="90582" x="7413625" y="2362200"/>
          <p14:tracePt t="90598" x="7413625" y="2370138"/>
          <p14:tracePt t="90622" x="7413625" y="2392363"/>
          <p14:tracePt t="90631" x="7421563" y="2416175"/>
          <p14:tracePt t="90647" x="7421563" y="2422525"/>
          <p14:tracePt t="90654" x="7421563" y="2454275"/>
          <p14:tracePt t="90665" x="7429500" y="2498725"/>
          <p14:tracePt t="90682" x="7429500" y="2536825"/>
          <p14:tracePt t="90697" x="7437438" y="2613025"/>
          <p14:tracePt t="90714" x="7451725" y="2667000"/>
          <p14:tracePt t="90731" x="7451725" y="2720975"/>
          <p14:tracePt t="90747" x="7451725" y="2765425"/>
          <p14:tracePt t="90747" x="7451725" y="2789238"/>
          <p14:tracePt t="90767" x="7451725" y="2797175"/>
          <p14:tracePt t="90782" x="7451725" y="2895600"/>
          <p14:tracePt t="90800" x="7451725" y="2987675"/>
          <p14:tracePt t="90817" x="7451725" y="3101975"/>
          <p14:tracePt t="90832" x="7459663" y="3238500"/>
          <p14:tracePt t="90849" x="7437438" y="3444875"/>
          <p14:tracePt t="90865" x="7383463" y="3611563"/>
          <p14:tracePt t="90882" x="7337425" y="3771900"/>
          <p14:tracePt t="90898" x="7299325" y="3916363"/>
          <p14:tracePt t="90915" x="7299325" y="4030663"/>
          <p14:tracePt t="90932" x="7285038" y="4114800"/>
          <p14:tracePt t="90948" x="7285038" y="4168775"/>
          <p14:tracePt t="90948" x="7285038" y="4206875"/>
          <p14:tracePt t="90967" x="7285038" y="4237038"/>
          <p14:tracePt t="90981" x="7285038" y="4313238"/>
          <p14:tracePt t="91001" x="7254875" y="4373563"/>
          <p14:tracePt t="91016" x="7216775" y="4441825"/>
          <p14:tracePt t="91032" x="7170738" y="4556125"/>
          <p14:tracePt t="91048" x="7132638" y="4618038"/>
          <p14:tracePt t="91065" x="7102475" y="4678363"/>
          <p14:tracePt t="91082" x="7094538" y="4708525"/>
          <p14:tracePt t="91098" x="7078663" y="4746625"/>
          <p14:tracePt t="91115" x="7078663" y="4816475"/>
          <p14:tracePt t="91131" x="7056438" y="4876800"/>
          <p14:tracePt t="91148" x="7056438" y="4930775"/>
          <p14:tracePt t="91165" x="7040563" y="4960938"/>
          <p14:tracePt t="91181" x="7018338" y="5029200"/>
          <p14:tracePt t="91199" x="6956425" y="5097463"/>
          <p14:tracePt t="91216" x="6911975" y="5173663"/>
          <p14:tracePt t="91232" x="6896100" y="5189538"/>
          <p14:tracePt t="91248" x="6896100" y="5197475"/>
          <p14:tracePt t="91270" x="6896100" y="5189538"/>
          <p14:tracePt t="91566" x="6896100" y="5181600"/>
          <p14:tracePt t="91582" x="6896100" y="5173663"/>
          <p14:tracePt t="91598" x="6904038" y="5173663"/>
          <p14:tracePt t="91638" x="6904038" y="5165725"/>
          <p14:tracePt t="91647" x="6904038" y="5159375"/>
          <p14:tracePt t="91670" x="6911975" y="5151438"/>
          <p14:tracePt t="91679" x="6896100" y="5151438"/>
          <p14:tracePt t="91830" x="6880225" y="5151438"/>
          <p14:tracePt t="91838" x="6865938" y="5159375"/>
          <p14:tracePt t="91848" x="6865938" y="5165725"/>
          <p14:tracePt t="91864" x="6880225" y="5165725"/>
          <p14:tracePt t="92078" x="6888163" y="5165725"/>
          <p14:tracePt t="92086" x="6904038" y="5165725"/>
          <p14:tracePt t="92096" x="6918325" y="5165725"/>
          <p14:tracePt t="92118" x="6918325" y="5159375"/>
          <p14:tracePt t="92142" x="6918325" y="5151438"/>
          <p14:tracePt t="92166" x="6926263" y="5151438"/>
          <p14:tracePt t="92222" x="6934200" y="5151438"/>
          <p14:tracePt t="92238" x="6934200" y="5143500"/>
          <p14:tracePt t="92310" x="6942138" y="5135563"/>
          <p14:tracePt t="92334" x="6950075" y="5127625"/>
          <p14:tracePt t="92390" x="6956425" y="5121275"/>
          <p14:tracePt t="92430" x="6964363" y="5121275"/>
          <p14:tracePt t="92438" x="6964363" y="5113338"/>
          <p14:tracePt t="92454" x="6972300" y="5113338"/>
          <p14:tracePt t="92464" x="6972300" y="5105400"/>
          <p14:tracePt t="92480" x="6980238" y="5083175"/>
          <p14:tracePt t="92497" x="6988175" y="5075238"/>
          <p14:tracePt t="92518" x="6994525" y="5075238"/>
          <p14:tracePt t="92550" x="7002463" y="5075238"/>
          <p14:tracePt t="92566" x="7010400" y="5075238"/>
          <p14:tracePt t="92590" x="7018338" y="5075238"/>
          <p14:tracePt t="92598" x="7032625" y="5059363"/>
          <p14:tracePt t="92614" x="7032625" y="5051425"/>
          <p14:tracePt t="92638" x="7040563" y="5045075"/>
          <p14:tracePt t="92648" x="7048500" y="5037138"/>
          <p14:tracePt t="92663" x="7056438" y="5037138"/>
          <p14:tracePt t="92679" x="7064375" y="5037138"/>
          <p14:tracePt t="92702" x="7070725" y="5037138"/>
          <p14:tracePt t="92718" x="7070725" y="5021263"/>
          <p14:tracePt t="92734" x="7070725" y="5006975"/>
          <p14:tracePt t="92746" x="7070725" y="4999038"/>
          <p14:tracePt t="92763" x="7070725" y="4991100"/>
          <p14:tracePt t="92779" x="7070725" y="4983163"/>
          <p14:tracePt t="92910" x="7064375" y="4983163"/>
          <p14:tracePt t="93070" x="7056438" y="4991100"/>
          <p14:tracePt t="93294" x="7056438" y="4999038"/>
          <p14:tracePt t="93374" x="7048500" y="4999038"/>
          <p14:tracePt t="93510" x="7048500" y="5006975"/>
          <p14:tracePt t="93534" x="7048500" y="5013325"/>
          <p14:tracePt t="93558" x="7048500" y="5021263"/>
          <p14:tracePt t="93566" x="7040563" y="5029200"/>
          <p14:tracePt t="93578" x="7040563" y="5045075"/>
          <p14:tracePt t="93595" x="7032625" y="5051425"/>
          <p14:tracePt t="93612" x="7032625" y="5059363"/>
          <p14:tracePt t="93628" x="7026275" y="5059363"/>
          <p14:tracePt t="93645" x="7026275" y="5067300"/>
          <p14:tracePt t="93686" x="7010400" y="5089525"/>
          <p14:tracePt t="93695" x="6994525" y="5105400"/>
          <p14:tracePt t="93711" x="6980238" y="5135563"/>
          <p14:tracePt t="93718" x="6956425" y="5159375"/>
          <p14:tracePt t="93728" x="6918325" y="5197475"/>
          <p14:tracePt t="93746" x="6888163" y="5219700"/>
          <p14:tracePt t="93762" x="6873875" y="5241925"/>
          <p14:tracePt t="93808" x="6873875" y="5249863"/>
          <p14:tracePt t="93830" x="6865938" y="5249863"/>
          <p14:tracePt t="93846" x="6865938" y="5257800"/>
          <p14:tracePt t="93998" x="6873875" y="5257800"/>
          <p14:tracePt t="94022" x="6880225" y="5257800"/>
          <p14:tracePt t="94054" x="6880225" y="5249863"/>
          <p14:tracePt t="94094" x="6888163" y="5249863"/>
          <p14:tracePt t="94102" x="6896100" y="5241925"/>
          <p14:tracePt t="94118" x="6896100" y="5235575"/>
          <p14:tracePt t="94174" x="6904038" y="5235575"/>
          <p14:tracePt t="94198" x="6904038" y="5227638"/>
          <p14:tracePt t="94214" x="6904038" y="5219700"/>
          <p14:tracePt t="94238" x="6911975" y="5219700"/>
          <p14:tracePt t="94246" x="6911975" y="5211763"/>
          <p14:tracePt t="94261" x="6911975" y="5197475"/>
          <p14:tracePt t="94286" x="6911975" y="5189538"/>
          <p14:tracePt t="94311" x="6911975" y="5181600"/>
          <p14:tracePt t="94327" x="6911975" y="5173663"/>
          <p14:tracePt t="94334" x="6918325" y="5165725"/>
          <p14:tracePt t="94350" x="6926263" y="5159375"/>
          <p14:tracePt t="94361" x="6926263" y="5143500"/>
          <p14:tracePt t="94378" x="6926263" y="5135563"/>
          <p14:tracePt t="94394" x="6926263" y="5127625"/>
          <p14:tracePt t="94411" x="6926263" y="5121275"/>
          <p14:tracePt t="94438" x="6934200" y="5113338"/>
          <p14:tracePt t="94462" x="6934200" y="5105400"/>
          <p14:tracePt t="94478" x="6934200" y="5097463"/>
          <p14:tracePt t="94486" x="6934200" y="5089525"/>
          <p14:tracePt t="94495" x="6934200" y="5083175"/>
          <p14:tracePt t="94512" x="6934200" y="5067300"/>
          <p14:tracePt t="94527" x="6934200" y="5051425"/>
          <p14:tracePt t="94545" x="6934200" y="5045075"/>
          <p14:tracePt t="94561" x="6934200" y="5029200"/>
          <p14:tracePt t="94576" x="6934200" y="5021263"/>
          <p14:tracePt t="94646" x="6926263" y="5021263"/>
          <p14:tracePt t="94670" x="6911975" y="5021263"/>
          <p14:tracePt t="94678" x="6880225" y="5021263"/>
          <p14:tracePt t="94696" x="6865938" y="4999038"/>
          <p14:tracePt t="94712" x="6858000" y="4991100"/>
          <p14:tracePt t="94728" x="6842125" y="4983163"/>
          <p14:tracePt t="94758" x="6842125" y="4975225"/>
          <p14:tracePt t="94790" x="6835775" y="4968875"/>
          <p14:tracePt t="94798" x="6827838" y="4960938"/>
          <p14:tracePt t="94815" x="6819900" y="4960938"/>
          <p14:tracePt t="94827" x="6819900" y="4953000"/>
          <p14:tracePt t="94843" x="6811963" y="4937125"/>
          <p14:tracePt t="94860" x="6804025" y="4930775"/>
          <p14:tracePt t="94876" x="6797675" y="4922838"/>
          <p14:tracePt t="94893" x="6789738" y="4922838"/>
          <p14:tracePt t="94927" x="6773863" y="4914900"/>
          <p14:tracePt t="94943" x="6765925" y="4914900"/>
          <p14:tracePt t="94982" x="6751638" y="4914900"/>
          <p14:tracePt t="94990" x="6743700" y="4914900"/>
          <p14:tracePt t="95014" x="6735763" y="4914900"/>
          <p14:tracePt t="95030" x="6727825" y="4914900"/>
          <p14:tracePt t="95046" x="6713538" y="4914900"/>
          <p14:tracePt t="95062" x="6697663" y="4914900"/>
          <p14:tracePt t="95070" x="6683375" y="4914900"/>
          <p14:tracePt t="95118" x="6675438" y="4914900"/>
          <p14:tracePt t="95142" x="6659563" y="4914900"/>
          <p14:tracePt t="95150" x="6651625" y="4914900"/>
          <p14:tracePt t="95160" x="6645275" y="4922838"/>
          <p14:tracePt t="95177" x="6637338" y="4930775"/>
          <p14:tracePt t="95194" x="6629400" y="4930775"/>
          <p14:tracePt t="95210" x="6629400" y="4937125"/>
          <p14:tracePt t="95227" x="6621463" y="4945063"/>
          <p14:tracePt t="95244" x="6613525" y="4953000"/>
          <p14:tracePt t="95260" x="6599238" y="4960938"/>
          <p14:tracePt t="95277" x="6583363" y="4975225"/>
          <p14:tracePt t="95294" x="6575425" y="4991100"/>
          <p14:tracePt t="95310" x="6569075" y="4999038"/>
          <p14:tracePt t="95327" x="6569075" y="5006975"/>
          <p14:tracePt t="95344" x="6561138" y="5006975"/>
          <p14:tracePt t="95360" x="6561138" y="5013325"/>
          <p14:tracePt t="95407" x="6561138" y="5029200"/>
          <p14:tracePt t="95422" x="6553200" y="5037138"/>
          <p14:tracePt t="95446" x="6545263" y="5045075"/>
          <p14:tracePt t="95502" x="6537325" y="5051425"/>
          <p14:tracePt t="95512" x="6537325" y="5059363"/>
          <p14:tracePt t="95534" x="6537325" y="5067300"/>
          <p14:tracePt t="95544" x="6537325" y="5075238"/>
          <p14:tracePt t="95559" x="6530975" y="5083175"/>
          <p14:tracePt t="95577" x="6530975" y="5089525"/>
          <p14:tracePt t="95593" x="6530975" y="5097463"/>
          <p14:tracePt t="95609" x="6530975" y="5113338"/>
          <p14:tracePt t="95626" x="6530975" y="5121275"/>
          <p14:tracePt t="95646" x="6530975" y="5127625"/>
          <p14:tracePt t="95659" x="6530975" y="5135563"/>
          <p14:tracePt t="95678" x="6530975" y="5143500"/>
          <p14:tracePt t="95695" x="6530975" y="5151438"/>
          <p14:tracePt t="95711" x="6530975" y="5165725"/>
          <p14:tracePt t="95744" x="6530975" y="5173663"/>
          <p14:tracePt t="95766" x="6530975" y="5181600"/>
          <p14:tracePt t="95774" x="6530975" y="5189538"/>
          <p14:tracePt t="95782" x="6530975" y="5197475"/>
          <p14:tracePt t="95794" x="6530975" y="5203825"/>
          <p14:tracePt t="95814" x="6530975" y="5211763"/>
          <p14:tracePt t="95830" x="6530975" y="5219700"/>
          <p14:tracePt t="95863" x="6537325" y="5227638"/>
          <p14:tracePt t="95878" x="6537325" y="5235575"/>
          <p14:tracePt t="95886" x="6537325" y="5241925"/>
          <p14:tracePt t="95894" x="6545263" y="5241925"/>
          <p14:tracePt t="95911" x="6553200" y="5257800"/>
          <p14:tracePt t="95927" x="6561138" y="5273675"/>
          <p14:tracePt t="95959" x="6569075" y="5273675"/>
          <p14:tracePt t="95983" x="6575425" y="5295900"/>
          <p14:tracePt t="96006" x="6583363" y="5295900"/>
          <p14:tracePt t="96014" x="6591300" y="5303838"/>
          <p14:tracePt t="96030" x="6599238" y="5303838"/>
          <p14:tracePt t="96046" x="6599238" y="5311775"/>
          <p14:tracePt t="96062" x="6607175" y="5318125"/>
          <p14:tracePt t="96075" x="6613525" y="5318125"/>
          <p14:tracePt t="96102" x="6613525" y="5326063"/>
          <p14:tracePt t="96118" x="6621463" y="5326063"/>
          <p14:tracePt t="96143" x="6637338" y="5326063"/>
          <p14:tracePt t="96166" x="6637338" y="5341938"/>
          <p14:tracePt t="96207" x="6651625" y="5341938"/>
          <p14:tracePt t="96222" x="6659563" y="5341938"/>
          <p14:tracePt t="96294" x="6667500" y="5349875"/>
          <p14:tracePt t="96302" x="6675438" y="5356225"/>
          <p14:tracePt t="96342" x="6689725" y="5364163"/>
          <p14:tracePt t="96398" x="6705600" y="5364163"/>
          <p14:tracePt t="96422" x="6713538" y="5364163"/>
          <p14:tracePt t="96430" x="6721475" y="5364163"/>
          <p14:tracePt t="96446" x="6727825" y="5364163"/>
          <p14:tracePt t="96458" x="6735763" y="5364163"/>
          <p14:tracePt t="96474" x="6759575" y="5364163"/>
          <p14:tracePt t="96491" x="6773863" y="5364163"/>
          <p14:tracePt t="96508" x="6789738" y="5364163"/>
          <p14:tracePt t="96525" x="6797675" y="5364163"/>
          <p14:tracePt t="96541" x="6804025" y="5364163"/>
          <p14:tracePt t="96557" x="6819900" y="5356225"/>
          <p14:tracePt t="96576" x="6842125" y="5341938"/>
          <p14:tracePt t="96593" x="6865938" y="5326063"/>
          <p14:tracePt t="96610" x="6888163" y="5318125"/>
          <p14:tracePt t="96626" x="6904038" y="5311775"/>
          <p14:tracePt t="96642" x="6911975" y="5303838"/>
          <p14:tracePt t="96658" x="6911975" y="5287963"/>
          <p14:tracePt t="96675" x="6918325" y="5265738"/>
          <p14:tracePt t="96692" x="6934200" y="5249863"/>
          <p14:tracePt t="96709" x="6956425" y="5219700"/>
          <p14:tracePt t="96709" x="6964363" y="5203825"/>
          <p14:tracePt t="96727" x="6994525" y="5143500"/>
          <p14:tracePt t="96744" x="7002463" y="5121275"/>
          <p14:tracePt t="96759" x="7018338" y="5097463"/>
          <p14:tracePt t="96776" x="7026275" y="5089525"/>
          <p14:tracePt t="96792" x="7026275" y="5059363"/>
          <p14:tracePt t="96809" x="7026275" y="5051425"/>
          <p14:tracePt t="96824" x="7026275" y="5037138"/>
          <p14:tracePt t="96841" x="7018338" y="5021263"/>
          <p14:tracePt t="96859" x="7010400" y="4999038"/>
          <p14:tracePt t="96876" x="7002463" y="4991100"/>
          <p14:tracePt t="96894" x="6988175" y="4975225"/>
          <p14:tracePt t="96908" x="6980238" y="4960938"/>
          <p14:tracePt t="96925" x="6972300" y="4960938"/>
          <p14:tracePt t="96941" x="6956425" y="4945063"/>
          <p14:tracePt t="96959" x="6950075" y="4937125"/>
          <p14:tracePt t="96976" x="6942138" y="4930775"/>
          <p14:tracePt t="96998" x="6934200" y="4914900"/>
          <p14:tracePt t="97023" x="6926263" y="4906963"/>
          <p14:tracePt t="97046" x="6918325" y="4906963"/>
          <p14:tracePt t="97062" x="6911975" y="4899025"/>
          <p14:tracePt t="97070" x="6904038" y="4899025"/>
          <p14:tracePt t="97086" x="6896100" y="4892675"/>
          <p14:tracePt t="97094" x="6880225" y="4892675"/>
          <p14:tracePt t="97126" x="6873875" y="4892675"/>
          <p14:tracePt t="97158" x="6865938" y="4892675"/>
          <p14:tracePt t="97182" x="6850063" y="4884738"/>
          <p14:tracePt t="97191" x="6842125" y="4876800"/>
          <p14:tracePt t="97198" x="6835775" y="4876800"/>
          <p14:tracePt t="97208" x="6835775" y="4868863"/>
          <p14:tracePt t="97230" x="6827838" y="4868863"/>
          <p14:tracePt t="97246" x="6811963" y="4868863"/>
          <p14:tracePt t="97278" x="6804025" y="4868863"/>
          <p14:tracePt t="97302" x="6789738" y="4868863"/>
          <p14:tracePt t="97318" x="6781800" y="4876800"/>
          <p14:tracePt t="97334" x="6773863" y="4876800"/>
          <p14:tracePt t="97343" x="6765925" y="4884738"/>
          <p14:tracePt t="97359" x="6759575" y="4892675"/>
          <p14:tracePt t="97375" x="6735763" y="4899025"/>
          <p14:tracePt t="97392" x="6721475" y="4906963"/>
          <p14:tracePt t="97408" x="6713538" y="4922838"/>
          <p14:tracePt t="97424" x="6705600" y="4930775"/>
          <p14:tracePt t="97441" x="6689725" y="4937125"/>
          <p14:tracePt t="97458" x="6683375" y="4953000"/>
          <p14:tracePt t="97475" x="6667500" y="4968875"/>
          <p14:tracePt t="97492" x="6659563" y="4983163"/>
          <p14:tracePt t="97508" x="6637338" y="5006975"/>
          <p14:tracePt t="97508" x="6629400" y="5013325"/>
          <p14:tracePt t="97528" x="6621463" y="5021263"/>
          <p14:tracePt t="97540" x="6621463" y="5037138"/>
          <p14:tracePt t="97557" x="6607175" y="5051425"/>
          <p14:tracePt t="97557" x="6599238" y="5051425"/>
          <p14:tracePt t="97575" x="6591300" y="5067300"/>
          <p14:tracePt t="97591" x="6583363" y="5083175"/>
          <p14:tracePt t="97607" x="6569075" y="5089525"/>
          <p14:tracePt t="97625" x="6553200" y="5105400"/>
          <p14:tracePt t="97641" x="6553200" y="5113338"/>
          <p14:tracePt t="97657" x="6545263" y="5113338"/>
          <p14:tracePt t="97678" x="6545263" y="5121275"/>
          <p14:tracePt t="97694" x="6537325" y="5127625"/>
          <p14:tracePt t="97710" x="6537325" y="5135563"/>
          <p14:tracePt t="97734" x="6537325" y="5143500"/>
          <p14:tracePt t="97750" x="6537325" y="5151438"/>
          <p14:tracePt t="97759" x="6523038" y="5165725"/>
          <p14:tracePt t="97774" x="6523038" y="5173663"/>
          <p14:tracePt t="97792" x="6523038" y="5181600"/>
          <p14:tracePt t="97809" x="6523038" y="5197475"/>
          <p14:tracePt t="97825" x="6523038" y="5203825"/>
          <p14:tracePt t="97846" x="6523038" y="5211763"/>
          <p14:tracePt t="97863" x="6523038" y="5219700"/>
          <p14:tracePt t="97874" x="6523038" y="5235575"/>
          <p14:tracePt t="97891" x="6530975" y="5235575"/>
          <p14:tracePt t="97907" x="6537325" y="5249863"/>
          <p14:tracePt t="97925" x="6553200" y="5265738"/>
          <p14:tracePt t="97925" x="6561138" y="5265738"/>
          <p14:tracePt t="97943" x="6561138" y="5280025"/>
          <p14:tracePt t="97959" x="6569075" y="5287963"/>
          <p14:tracePt t="97974" x="6575425" y="5295900"/>
          <p14:tracePt t="97991" x="6583363" y="5295900"/>
          <p14:tracePt t="98008" x="6599238" y="5303838"/>
          <p14:tracePt t="98030" x="6607175" y="5303838"/>
          <p14:tracePt t="98046" x="6613525" y="5303838"/>
          <p14:tracePt t="98057" x="6637338" y="5311775"/>
          <p14:tracePt t="98074" x="6667500" y="5318125"/>
          <p14:tracePt t="98091" x="6697663" y="5318125"/>
          <p14:tracePt t="98108" x="6705600" y="5318125"/>
          <p14:tracePt t="98124" x="6713538" y="5318125"/>
          <p14:tracePt t="98142" x="6721475" y="5318125"/>
          <p14:tracePt t="98159" x="6727825" y="5318125"/>
          <p14:tracePt t="98174" x="6759575" y="5311775"/>
          <p14:tracePt t="98192" x="6797675" y="5303838"/>
          <p14:tracePt t="98207" x="6797675" y="5295900"/>
          <p14:tracePt t="98230" x="6804025" y="5287963"/>
          <p14:tracePt t="98278" x="6804025" y="5280025"/>
          <p14:tracePt t="99038" x="6804025" y="5273675"/>
          <p14:tracePt t="99046" x="6804025" y="5257800"/>
          <p14:tracePt t="99062" x="6811963" y="5241925"/>
          <p14:tracePt t="99072" x="6819900" y="5203825"/>
          <p14:tracePt t="99088" x="6842125" y="5151438"/>
          <p14:tracePt t="99105" x="6842125" y="5097463"/>
          <p14:tracePt t="99122" x="6865938" y="5037138"/>
          <p14:tracePt t="99140" x="6880225" y="4983163"/>
          <p14:tracePt t="99157" x="6880225" y="4953000"/>
          <p14:tracePt t="99174" x="6880225" y="4937125"/>
          <p14:tracePt t="99190" x="6880225" y="4892675"/>
          <p14:tracePt t="99208" x="6880225" y="4876800"/>
          <p14:tracePt t="99223" x="6880225" y="4854575"/>
          <p14:tracePt t="99241" x="6880225" y="4822825"/>
          <p14:tracePt t="99257" x="6880225" y="4792663"/>
          <p14:tracePt t="99273" x="6880225" y="4778375"/>
          <p14:tracePt t="99289" x="6888163" y="4754563"/>
          <p14:tracePt t="99326" x="6896100" y="4746625"/>
          <p14:tracePt t="99342" x="6896100" y="4740275"/>
          <p14:tracePt t="99350" x="6904038" y="4716463"/>
          <p14:tracePt t="99358" x="6918325" y="4702175"/>
          <p14:tracePt t="99372" x="6934200" y="4670425"/>
          <p14:tracePt t="99372" x="6942138" y="4648200"/>
          <p14:tracePt t="99391" x="6956425" y="4602163"/>
          <p14:tracePt t="99407" x="6964363" y="4587875"/>
          <p14:tracePt t="99423" x="6964363" y="4579938"/>
          <p14:tracePt t="99440" x="6980238" y="4564063"/>
          <p14:tracePt t="99457" x="6980238" y="4556125"/>
          <p14:tracePt t="99734" x="6972300" y="4549775"/>
          <p14:tracePt t="99766" x="6964363" y="4549775"/>
          <p14:tracePt t="99838" x="6964363" y="4541838"/>
          <p14:tracePt t="99990" x="6956425" y="4541838"/>
          <p14:tracePt t="99998" x="6956425" y="4533900"/>
          <p14:tracePt t="100014" x="6950075" y="4533900"/>
          <p14:tracePt t="100030" x="6942138" y="4518025"/>
          <p14:tracePt t="100118" x="6934200" y="4518025"/>
          <p14:tracePt t="100174" x="6926263" y="4518025"/>
          <p14:tracePt t="100183" x="6911975" y="4503738"/>
          <p14:tracePt t="100198" x="6896100" y="4495800"/>
          <p14:tracePt t="100214" x="6880225" y="4495800"/>
          <p14:tracePt t="100230" x="6880225" y="4487863"/>
          <p14:tracePt t="100247" x="6873875" y="4487863"/>
          <p14:tracePt t="100256" x="6865938" y="4479925"/>
          <p14:tracePt t="100278" x="6865938" y="4473575"/>
          <p14:tracePt t="100334" x="6850063" y="4457700"/>
          <p14:tracePt t="100350" x="6835775" y="4449763"/>
          <p14:tracePt t="100374" x="6835775" y="4441825"/>
          <p14:tracePt t="100430" x="6827838" y="4441825"/>
          <p14:tracePt t="100486" x="6811963" y="4441825"/>
          <p14:tracePt t="100519" x="6804025" y="4441825"/>
          <p14:tracePt t="100526" x="6797675" y="4441825"/>
          <p14:tracePt t="100542" x="6781800" y="4435475"/>
          <p14:tracePt t="100558" x="6773863" y="4435475"/>
          <p14:tracePt t="100571" x="6773863" y="4427538"/>
          <p14:tracePt t="100590" x="6765925" y="4427538"/>
          <p14:tracePt t="100605" x="6735763" y="4419600"/>
          <p14:tracePt t="100605" x="6727825" y="4419600"/>
          <p14:tracePt t="100623" x="6713538" y="4419600"/>
          <p14:tracePt t="100639" x="6697663" y="4419600"/>
          <p14:tracePt t="100656" x="6675438" y="4419600"/>
          <p14:tracePt t="100672" x="6659563" y="4419600"/>
          <p14:tracePt t="100694" x="6651625" y="4427538"/>
          <p14:tracePt t="100710" x="6645275" y="4427538"/>
          <p14:tracePt t="100721" x="6613525" y="4441825"/>
          <p14:tracePt t="100738" x="6583363" y="4457700"/>
          <p14:tracePt t="100755" x="6545263" y="4465638"/>
          <p14:tracePt t="100771" x="6530975" y="4465638"/>
          <p14:tracePt t="100788" x="6523038" y="4473575"/>
          <p14:tracePt t="100805" x="6484938" y="4487863"/>
          <p14:tracePt t="100822" x="6454775" y="4503738"/>
          <p14:tracePt t="100822" x="6446838" y="4511675"/>
          <p14:tracePt t="100840" x="6392863" y="4533900"/>
          <p14:tracePt t="100856" x="6370638" y="4549775"/>
          <p14:tracePt t="100872" x="6332538" y="4564063"/>
          <p14:tracePt t="100889" x="6302375" y="4579938"/>
          <p14:tracePt t="100905" x="6264275" y="4594225"/>
          <p14:tracePt t="100921" x="6218238" y="4625975"/>
          <p14:tracePt t="100938" x="6194425" y="4648200"/>
          <p14:tracePt t="100955" x="6164263" y="4678363"/>
          <p14:tracePt t="100971" x="6142038" y="4694238"/>
          <p14:tracePt t="100988" x="6134100" y="4716463"/>
          <p14:tracePt t="101005" x="6118225" y="4746625"/>
          <p14:tracePt t="101005" x="6103938" y="4754563"/>
          <p14:tracePt t="101023" x="6103938" y="4762500"/>
          <p14:tracePt t="101038" x="6088063" y="4800600"/>
          <p14:tracePt t="101055" x="6080125" y="4816475"/>
          <p14:tracePt t="101072" x="6080125" y="4838700"/>
          <p14:tracePt t="101089" x="6080125" y="4854575"/>
          <p14:tracePt t="101105" x="6080125" y="4876800"/>
          <p14:tracePt t="101120" x="6080125" y="4899025"/>
          <p14:tracePt t="101137" x="6080125" y="4930775"/>
          <p14:tracePt t="101154" x="6080125" y="4953000"/>
          <p14:tracePt t="101171" x="6080125" y="4983163"/>
          <p14:tracePt t="101188" x="6080125" y="5006975"/>
          <p14:tracePt t="101204" x="6080125" y="5021263"/>
          <p14:tracePt t="101221" x="6080125" y="5045075"/>
          <p14:tracePt t="101238" x="6080125" y="5067300"/>
          <p14:tracePt t="101238" x="6080125" y="5083175"/>
          <p14:tracePt t="101255" x="6080125" y="5105400"/>
          <p14:tracePt t="101272" x="6080125" y="5127625"/>
          <p14:tracePt t="101288" x="6088063" y="5151438"/>
          <p14:tracePt t="101304" x="6088063" y="5165725"/>
          <p14:tracePt t="101320" x="6088063" y="5197475"/>
          <p14:tracePt t="101338" x="6103938" y="5219700"/>
          <p14:tracePt t="101354" x="6103938" y="5249863"/>
          <p14:tracePt t="101372" x="6126163" y="5280025"/>
          <p14:tracePt t="101388" x="6126163" y="5303838"/>
          <p14:tracePt t="101404" x="6134100" y="5341938"/>
          <p14:tracePt t="101420" x="6142038" y="5372100"/>
          <p14:tracePt t="101420" x="6142038" y="5380038"/>
          <p14:tracePt t="101438" x="6149975" y="5394325"/>
          <p14:tracePt t="101454" x="6156325" y="5410200"/>
          <p14:tracePt t="101471" x="6156325" y="5432425"/>
          <p14:tracePt t="101488" x="6156325" y="5448300"/>
          <p14:tracePt t="101519" x="6164263" y="5456238"/>
          <p14:tracePt t="101526" x="6172200" y="5464175"/>
          <p14:tracePt t="101558" x="6188075" y="5486400"/>
          <p14:tracePt t="101566" x="6194425" y="5486400"/>
          <p14:tracePt t="101583" x="6202363" y="5502275"/>
          <p14:tracePt t="101590" x="6202363" y="5524500"/>
          <p14:tracePt t="101606" x="6218238" y="5540375"/>
          <p14:tracePt t="101620" x="6218238" y="5546725"/>
          <p14:tracePt t="101637" x="6232525" y="5570538"/>
          <p14:tracePt t="101655" x="6232525" y="5578475"/>
          <p14:tracePt t="101670" x="6232525" y="5584825"/>
          <p14:tracePt t="101688" x="6240463" y="5592763"/>
          <p14:tracePt t="101705" x="6248400" y="5616575"/>
          <p14:tracePt t="101721" x="6264275" y="5630863"/>
          <p14:tracePt t="101737" x="6278563" y="5646738"/>
          <p14:tracePt t="101753" x="6294438" y="5684838"/>
          <p14:tracePt t="101770" x="6302375" y="5684838"/>
          <p14:tracePt t="101799" x="6302375" y="5692775"/>
          <p14:tracePt t="101807" x="6302375" y="5699125"/>
          <p14:tracePt t="101820" x="6308725" y="5707063"/>
          <p14:tracePt t="101835" x="6324600" y="5722938"/>
          <p14:tracePt t="101852" x="6332538" y="5730875"/>
          <p14:tracePt t="101869" x="6346825" y="5737225"/>
          <p14:tracePt t="101886" x="6346825" y="5745163"/>
          <p14:tracePt t="101904" x="6332538" y="5745163"/>
          <p14:tracePt t="101920" x="6302375" y="5692775"/>
          <p14:tracePt t="101982" x="6278563" y="5608638"/>
          <p14:tracePt t="101990" x="6286500" y="5608638"/>
          <p14:tracePt t="102003" x="6294438" y="5608638"/>
          <p14:tracePt t="102030" x="6308725" y="5630863"/>
          <p14:tracePt t="102038" x="6324600" y="5630863"/>
          <p14:tracePt t="102126" x="6378575" y="5630863"/>
          <p14:tracePt t="102135" x="6370638" y="5638800"/>
          <p14:tracePt t="102142" x="6362700" y="5638800"/>
          <p14:tracePt t="102153" x="6362700" y="5630863"/>
          <p14:tracePt t="102182" x="6362700" y="5622925"/>
          <p14:tracePt t="102190" x="6370638" y="5622925"/>
          <p14:tracePt t="102206" x="6384925" y="5622925"/>
          <p14:tracePt t="102219" x="6408738" y="5622925"/>
          <p14:tracePt t="102237" x="6408738" y="5630863"/>
          <p14:tracePt t="102278" x="6408738" y="5638800"/>
          <p14:tracePt t="102287" x="6430963" y="5654675"/>
          <p14:tracePt t="102630" x="6492875" y="5638800"/>
          <p14:tracePt t="102638" x="6537325" y="5616575"/>
          <p14:tracePt t="102652" x="6645275" y="5570538"/>
          <p14:tracePt t="102652" x="6683375" y="5554663"/>
          <p14:tracePt t="102671" x="6713538" y="5540375"/>
          <p14:tracePt t="102687" x="6735763" y="5516563"/>
          <p14:tracePt t="102703" x="6773863" y="5516563"/>
          <p14:tracePt t="102758" x="6811963" y="5516563"/>
          <p14:tracePt t="102767" x="6835775" y="5516563"/>
          <p14:tracePt t="102774" x="6865938" y="5516563"/>
          <p14:tracePt t="102785" x="6911975" y="5516563"/>
          <p14:tracePt t="102785" x="6926263" y="5532438"/>
          <p14:tracePt t="102807" x="6950075" y="5532438"/>
          <p14:tracePt t="102818" x="6994525" y="5546725"/>
          <p14:tracePt t="102835" x="7018338" y="5546725"/>
          <p14:tracePt t="102851" x="7026275" y="5546725"/>
          <p14:tracePt t="102868" x="7032625" y="5546725"/>
          <p14:tracePt t="102887" x="7048500" y="5546725"/>
          <p14:tracePt t="102903" x="7102475" y="5546725"/>
          <p14:tracePt t="102920" x="7162800" y="5546725"/>
          <p14:tracePt t="102937" x="7246938" y="5532438"/>
          <p14:tracePt t="102953" x="7315200" y="5524500"/>
          <p14:tracePt t="102969" x="7315200" y="5508625"/>
          <p14:tracePt t="102986" x="7323138" y="5508625"/>
          <p14:tracePt t="103014" x="7331075" y="5502275"/>
          <p14:tracePt t="103022" x="7331075" y="5494338"/>
          <p14:tracePt t="103038" x="7331075" y="5478463"/>
          <p14:tracePt t="103054" x="7331075" y="5448300"/>
          <p14:tracePt t="103068" x="7337425" y="5410200"/>
          <p14:tracePt t="103087" x="7337425" y="5394325"/>
          <p14:tracePt t="103102" x="7337425" y="5349875"/>
          <p14:tracePt t="103120" x="7337425" y="5334000"/>
          <p14:tracePt t="103142" x="7337425" y="5318125"/>
          <p14:tracePt t="103151" x="7337425" y="5295900"/>
          <p14:tracePt t="103174" x="7337425" y="5287963"/>
          <p14:tracePt t="103184" x="7337425" y="5257800"/>
          <p14:tracePt t="103201" x="7337425" y="5211763"/>
          <p14:tracePt t="103217" x="7331075" y="5189538"/>
          <p14:tracePt t="103235" x="7323138" y="5181600"/>
          <p14:tracePt t="103252" x="7323138" y="5173663"/>
          <p14:tracePt t="103268" x="7323138" y="5159375"/>
          <p14:tracePt t="103285" x="7315200" y="5121275"/>
          <p14:tracePt t="103303" x="7269163" y="5067300"/>
          <p14:tracePt t="103319" x="7269163" y="5051425"/>
          <p14:tracePt t="103336" x="7254875" y="5021263"/>
          <p14:tracePt t="103352" x="7254875" y="5006975"/>
          <p14:tracePt t="103368" x="7246938" y="4983163"/>
          <p14:tracePt t="103390" x="7239000" y="4983163"/>
          <p14:tracePt t="103401" x="7231063" y="4968875"/>
          <p14:tracePt t="103419" x="7208838" y="4930775"/>
          <p14:tracePt t="103436" x="7192963" y="4914900"/>
          <p14:tracePt t="103452" x="7178675" y="4899025"/>
          <p14:tracePt t="103468" x="7178675" y="4892675"/>
          <p14:tracePt t="103485" x="7170738" y="4884738"/>
          <p14:tracePt t="103502" x="7162800" y="4884738"/>
          <p14:tracePt t="103520" x="7146925" y="4868863"/>
          <p14:tracePt t="103536" x="7140575" y="4868863"/>
          <p14:tracePt t="103551" x="7132638" y="4860925"/>
          <p14:tracePt t="103568" x="7116763" y="4846638"/>
          <p14:tracePt t="103584" x="7102475" y="4822825"/>
          <p14:tracePt t="103602" x="7094538" y="4800600"/>
          <p14:tracePt t="103618" x="7078663" y="4784725"/>
          <p14:tracePt t="103635" x="7064375" y="4784725"/>
          <p14:tracePt t="103654" x="7056438" y="4770438"/>
          <p14:tracePt t="103668" x="7040563" y="4754563"/>
          <p14:tracePt t="103685" x="7026275" y="4740275"/>
          <p14:tracePt t="103685" x="7018338" y="4740275"/>
          <p14:tracePt t="103704" x="7002463" y="4716463"/>
          <p14:tracePt t="103719" x="6988175" y="4708525"/>
          <p14:tracePt t="103736" x="6956425" y="4686300"/>
          <p14:tracePt t="103752" x="6934200" y="4670425"/>
          <p14:tracePt t="103769" x="6918325" y="4664075"/>
          <p14:tracePt t="103785" x="6918325" y="4656138"/>
          <p14:tracePt t="103801" x="6911975" y="4648200"/>
          <p14:tracePt t="103819" x="6896100" y="4632325"/>
          <p14:tracePt t="103834" x="6888163" y="4632325"/>
          <p14:tracePt t="103851" x="6880225" y="4632325"/>
          <p14:tracePt t="103867" x="6865938" y="4618038"/>
          <p14:tracePt t="103885" x="6858000" y="4610100"/>
          <p14:tracePt t="103901" x="6842125" y="4602163"/>
          <p14:tracePt t="103919" x="6827838" y="4594225"/>
          <p14:tracePt t="103936" x="6811963" y="4587875"/>
          <p14:tracePt t="103952" x="6797675" y="4579938"/>
          <p14:tracePt t="103968" x="6781800" y="4579938"/>
          <p14:tracePt t="103985" x="6765925" y="4579938"/>
          <p14:tracePt t="104001" x="6735763" y="4579938"/>
          <p14:tracePt t="104019" x="6721475" y="4579938"/>
          <p14:tracePt t="104034" x="6705600" y="4579938"/>
          <p14:tracePt t="104054" x="6689725" y="4579938"/>
          <p14:tracePt t="104070" x="6683375" y="4579938"/>
          <p14:tracePt t="104084" x="6651625" y="4587875"/>
          <p14:tracePt t="104084" x="6629400" y="4587875"/>
          <p14:tracePt t="104103" x="6591300" y="4587875"/>
          <p14:tracePt t="104119" x="6537325" y="4602163"/>
          <p14:tracePt t="104135" x="6499225" y="4610100"/>
          <p14:tracePt t="104152" x="6492875" y="4610100"/>
          <p14:tracePt t="104168" x="6469063" y="4625975"/>
          <p14:tracePt t="104185" x="6454775" y="4625975"/>
          <p14:tracePt t="104202" x="6446838" y="4625975"/>
          <p14:tracePt t="104217" x="6430963" y="4625975"/>
          <p14:tracePt t="104238" x="6423025" y="4625975"/>
          <p14:tracePt t="104251" x="6384925" y="4648200"/>
          <p14:tracePt t="104268" x="6362700" y="4656138"/>
          <p14:tracePt t="104268" x="6354763" y="4670425"/>
          <p14:tracePt t="104287" x="6332538" y="4670425"/>
          <p14:tracePt t="104301" x="6324600" y="4686300"/>
          <p14:tracePt t="104317" x="6302375" y="4702175"/>
          <p14:tracePt t="104335" x="6278563" y="4716463"/>
          <p14:tracePt t="104352" x="6270625" y="4732338"/>
          <p14:tracePt t="104368" x="6232525" y="4746625"/>
          <p14:tracePt t="104385" x="6218238" y="4762500"/>
          <p14:tracePt t="104401" x="6202363" y="4792663"/>
          <p14:tracePt t="104418" x="6188075" y="4822825"/>
          <p14:tracePt t="104434" x="6164263" y="4838700"/>
          <p14:tracePt t="104451" x="6164263" y="4860925"/>
          <p14:tracePt t="104467" x="6142038" y="4892675"/>
          <p14:tracePt t="104485" x="6134100" y="4906963"/>
          <p14:tracePt t="104501" x="6126163" y="4906963"/>
          <p14:tracePt t="104501" x="6118225" y="4914900"/>
          <p14:tracePt t="104520" x="6118225" y="4930775"/>
          <p14:tracePt t="104558" x="6111875" y="4945063"/>
          <p14:tracePt t="104567" x="6103938" y="4960938"/>
          <p14:tracePt t="104583" x="6103938" y="4968875"/>
          <p14:tracePt t="104599" x="6096000" y="4968875"/>
          <p14:tracePt t="104606" x="6096000" y="4975225"/>
          <p14:tracePt t="104622" x="6096000" y="4983163"/>
          <p14:tracePt t="104634" x="6096000" y="4991100"/>
          <p14:tracePt t="104654" x="6096000" y="4999038"/>
          <p14:tracePt t="104670" x="6080125" y="5006975"/>
          <p14:tracePt t="104686" x="6080125" y="5013325"/>
          <p14:tracePt t="104700" x="6080125" y="5045075"/>
          <p14:tracePt t="104717" x="6080125" y="5067300"/>
          <p14:tracePt t="104735" x="6080125" y="5075238"/>
          <p14:tracePt t="104752" x="6080125" y="5089525"/>
          <p14:tracePt t="104767" x="6080125" y="5097463"/>
          <p14:tracePt t="104784" x="6080125" y="5113338"/>
          <p14:tracePt t="104800" x="6080125" y="5127625"/>
          <p14:tracePt t="104816" x="6080125" y="5143500"/>
          <p14:tracePt t="104832" x="6080125" y="5159375"/>
          <p14:tracePt t="104849" x="6080125" y="5189538"/>
          <p14:tracePt t="104867" x="6080125" y="5219700"/>
          <p14:tracePt t="104884" x="6080125" y="5273675"/>
          <p14:tracePt t="104901" x="6080125" y="5311775"/>
          <p14:tracePt t="104917" x="6080125" y="5364163"/>
          <p14:tracePt t="104917" x="6080125" y="5380038"/>
          <p14:tracePt t="104935" x="6080125" y="5426075"/>
          <p14:tracePt t="104951" x="6080125" y="5464175"/>
          <p14:tracePt t="104968" x="6080125" y="5478463"/>
          <p14:tracePt t="104984" x="6096000" y="5508625"/>
          <p14:tracePt t="105001" x="6096000" y="5516563"/>
          <p14:tracePt t="105017" x="6111875" y="5546725"/>
          <p14:tracePt t="105033" x="6134100" y="5562600"/>
          <p14:tracePt t="105050" x="6156325" y="5584825"/>
          <p14:tracePt t="105067" x="6180138" y="5608638"/>
          <p14:tracePt t="105084" x="6210300" y="5638800"/>
          <p14:tracePt t="105100" x="6248400" y="5676900"/>
          <p14:tracePt t="105117" x="6278563" y="5692775"/>
          <p14:tracePt t="105117" x="6286500" y="5699125"/>
          <p14:tracePt t="105135" x="6302375" y="5715000"/>
          <p14:tracePt t="105151" x="6316663" y="5715000"/>
          <p14:tracePt t="105168" x="6332538" y="5715000"/>
          <p14:tracePt t="105184" x="6384925" y="5737225"/>
          <p14:tracePt t="105201" x="6416675" y="5753100"/>
          <p14:tracePt t="105217" x="6438900" y="5768975"/>
          <p14:tracePt t="105233" x="6454775" y="5775325"/>
          <p14:tracePt t="105250" x="6461125" y="5783263"/>
          <p14:tracePt t="105267" x="6499225" y="5813425"/>
          <p14:tracePt t="105283" x="6561138" y="5837238"/>
          <p14:tracePt t="105301" x="6637338" y="5851525"/>
          <p14:tracePt t="105317" x="6697663" y="5875338"/>
          <p14:tracePt t="105317" x="6721475" y="5883275"/>
          <p14:tracePt t="105335" x="6727825" y="5883275"/>
          <p14:tracePt t="105406" x="6743700" y="5883275"/>
          <p14:tracePt t="105415" x="6765925" y="5883275"/>
          <p14:tracePt t="105423" x="6789738" y="5883275"/>
          <p14:tracePt t="105433" x="6842125" y="5883275"/>
          <p14:tracePt t="105450" x="6873875" y="5867400"/>
          <p14:tracePt t="105466" x="6904038" y="5845175"/>
          <p14:tracePt t="105484" x="6911975" y="5845175"/>
          <p14:tracePt t="105499" x="6934200" y="5829300"/>
          <p14:tracePt t="105499" x="6942138" y="5829300"/>
          <p14:tracePt t="105520" x="6956425" y="5821363"/>
          <p14:tracePt t="105533" x="6972300" y="5813425"/>
          <p14:tracePt t="105533" x="6972300" y="5799138"/>
          <p14:tracePt t="105551" x="7026275" y="5768975"/>
          <p14:tracePt t="105567" x="7078663" y="5722938"/>
          <p14:tracePt t="105584" x="7170738" y="5654675"/>
          <p14:tracePt t="105600" x="7239000" y="5592763"/>
          <p14:tracePt t="105617" x="7269163" y="5570538"/>
          <p14:tracePt t="105633" x="7277100" y="5562600"/>
          <p14:tracePt t="105663" x="7277100" y="5554663"/>
          <p14:tracePt t="105670" x="7277100" y="5532438"/>
          <p14:tracePt t="105682" x="7285038" y="5524500"/>
          <p14:tracePt t="105699" x="7315200" y="5502275"/>
          <p14:tracePt t="105717" x="7331075" y="5464175"/>
          <p14:tracePt t="105733" x="7345363" y="5418138"/>
          <p14:tracePt t="105733" x="7345363" y="5387975"/>
          <p14:tracePt t="105751" x="7345363" y="5326063"/>
          <p14:tracePt t="105767" x="7345363" y="5280025"/>
          <p14:tracePt t="105784" x="7345363" y="5241925"/>
          <p14:tracePt t="105801" x="7337425" y="5219700"/>
          <p14:tracePt t="105817" x="7331075" y="5197475"/>
          <p14:tracePt t="105833" x="7331075" y="5159375"/>
          <p14:tracePt t="105850" x="7315200" y="5113338"/>
          <p14:tracePt t="105866" x="7292975" y="5075238"/>
          <p14:tracePt t="105883" x="7285038" y="5029200"/>
          <p14:tracePt t="105899" x="7285038" y="5013325"/>
          <p14:tracePt t="105916" x="7277100" y="4991100"/>
          <p14:tracePt t="105933" x="7269163" y="4960938"/>
          <p14:tracePt t="105933" x="7261225" y="4960938"/>
          <p14:tracePt t="105951" x="7246938" y="4922838"/>
          <p14:tracePt t="105965" x="7246938" y="4906963"/>
          <p14:tracePt t="105984" x="7239000" y="4906963"/>
          <p14:tracePt t="105999" x="7231063" y="4899025"/>
          <p14:tracePt t="106016" x="7216775" y="4876800"/>
          <p14:tracePt t="106033" x="7208838" y="4846638"/>
          <p14:tracePt t="106049" x="7200900" y="4830763"/>
          <p14:tracePt t="106066" x="7185025" y="4816475"/>
          <p14:tracePt t="106083" x="7170738" y="4808538"/>
          <p14:tracePt t="106100" x="7154863" y="4792663"/>
          <p14:tracePt t="106116" x="7146925" y="4784725"/>
          <p14:tracePt t="106132" x="7132638" y="4770438"/>
          <p14:tracePt t="106150" x="7116763" y="4754563"/>
          <p14:tracePt t="106165" x="7078663" y="4724400"/>
          <p14:tracePt t="106183" x="7064375" y="4716463"/>
          <p14:tracePt t="106200" x="7048500" y="4702175"/>
          <p14:tracePt t="106216" x="7040563" y="4686300"/>
          <p14:tracePt t="106232" x="7026275" y="4678363"/>
          <p14:tracePt t="106249" x="7010400" y="4670425"/>
          <p14:tracePt t="106270" x="7002463" y="4670425"/>
          <p14:tracePt t="106286" x="6994525" y="4664075"/>
          <p14:tracePt t="106299" x="6980238" y="4664075"/>
          <p14:tracePt t="106317" x="6942138" y="4640263"/>
          <p14:tracePt t="106332" x="6926263" y="4632325"/>
          <p14:tracePt t="106349" x="6918325" y="4632325"/>
          <p14:tracePt t="106365" x="6904038" y="4625975"/>
          <p14:tracePt t="106383" x="6896100" y="4625975"/>
          <p14:tracePt t="106407" x="6880225" y="4625975"/>
          <p14:tracePt t="106416" x="6873875" y="4618038"/>
          <p14:tracePt t="106432" x="6865938" y="4618038"/>
          <p14:tracePt t="106454" x="6858000" y="4618038"/>
          <p14:tracePt t="106502" x="6850063" y="4602163"/>
          <p14:tracePt t="106510" x="6835775" y="4602163"/>
          <p14:tracePt t="106518" x="6819900" y="4602163"/>
          <p14:tracePt t="106532" x="6789738" y="4602163"/>
          <p14:tracePt t="106549" x="6751638" y="4594225"/>
          <p14:tracePt t="106549" x="6743700" y="4594225"/>
          <p14:tracePt t="106567" x="6727825" y="4594225"/>
          <p14:tracePt t="106583" x="6697663" y="4594225"/>
          <p14:tracePt t="106599" x="6659563" y="4594225"/>
          <p14:tracePt t="106616" x="6599238" y="4594225"/>
          <p14:tracePt t="106633" x="6561138" y="4594225"/>
          <p14:tracePt t="106649" x="6537325" y="4594225"/>
          <p14:tracePt t="106666" x="6523038" y="4594225"/>
          <p14:tracePt t="106682" x="6492875" y="4602163"/>
          <p14:tracePt t="106699" x="6454775" y="4618038"/>
          <p14:tracePt t="106715" x="6400800" y="4640263"/>
          <p14:tracePt t="106732" x="6354763" y="4664075"/>
          <p14:tracePt t="106749" x="6324600" y="4678363"/>
          <p14:tracePt t="106749" x="6316663" y="4678363"/>
          <p14:tracePt t="106767" x="6302375" y="4686300"/>
          <p14:tracePt t="106783" x="6294438" y="4694238"/>
          <p14:tracePt t="106799" x="6264275" y="4732338"/>
          <p14:tracePt t="106817" x="6218238" y="4762500"/>
          <p14:tracePt t="106832" x="6172200" y="4808538"/>
          <p14:tracePt t="106848" x="6142038" y="4860925"/>
          <p14:tracePt t="106866" x="6118225" y="4937125"/>
          <p14:tracePt t="106882" x="6111875" y="4968875"/>
          <p14:tracePt t="106899" x="6080125" y="5006975"/>
          <p14:tracePt t="106915" x="6065838" y="5037138"/>
          <p14:tracePt t="106931" x="6065838" y="5051425"/>
          <p14:tracePt t="106947" x="6065838" y="5083175"/>
          <p14:tracePt t="106964" x="6057900" y="5097463"/>
          <p14:tracePt t="106981" x="6049963" y="5121275"/>
          <p14:tracePt t="106981" x="6049963" y="5135563"/>
          <p14:tracePt t="106999" x="6049963" y="5159375"/>
          <p14:tracePt t="107015" x="6049963" y="5173663"/>
          <p14:tracePt t="107032" x="6049963" y="5189538"/>
          <p14:tracePt t="107048" x="6049963" y="5211763"/>
          <p14:tracePt t="107065" x="6049963" y="5219700"/>
          <p14:tracePt t="107081" x="6049963" y="5249863"/>
          <p14:tracePt t="107098" x="6049963" y="5257800"/>
          <p14:tracePt t="107114" x="6057900" y="5287963"/>
          <p14:tracePt t="107132" x="6065838" y="5311775"/>
          <p14:tracePt t="107148" x="6073775" y="5349875"/>
          <p14:tracePt t="107148" x="6088063" y="5364163"/>
          <p14:tracePt t="107167" x="6096000" y="5387975"/>
          <p14:tracePt t="107181" x="6118225" y="5432425"/>
          <p14:tracePt t="107199" x="6142038" y="5470525"/>
          <p14:tracePt t="107216" x="6172200" y="5508625"/>
          <p14:tracePt t="107232" x="6202363" y="5554663"/>
          <p14:tracePt t="107248" x="6232525" y="5584825"/>
          <p14:tracePt t="107265" x="6248400" y="5600700"/>
          <p14:tracePt t="107282" x="6264275" y="5608638"/>
          <p14:tracePt t="107298" x="6278563" y="5616575"/>
          <p14:tracePt t="107314" x="6286500" y="5622925"/>
          <p14:tracePt t="107331" x="6332538" y="5646738"/>
          <p14:tracePt t="107348" x="6378575" y="5661025"/>
          <p14:tracePt t="107365" x="6416675" y="5684838"/>
          <p14:tracePt t="107381" x="6438900" y="5699125"/>
          <p14:tracePt t="107399" x="6446838" y="5699125"/>
          <p14:tracePt t="107431" x="6461125" y="5699125"/>
          <p14:tracePt t="107438" x="6484938" y="5722938"/>
          <p14:tracePt t="107449" x="6561138" y="5722938"/>
          <p14:tracePt t="107465" x="6645275" y="5745163"/>
          <p14:tracePt t="107481" x="6675438" y="5745163"/>
          <p14:tracePt t="107498" x="6683375" y="5745163"/>
          <p14:tracePt t="107550" x="6689725" y="5745163"/>
          <p14:tracePt t="107566" x="6705600" y="5745163"/>
          <p14:tracePt t="107574" x="6713538" y="5745163"/>
          <p14:tracePt t="107582" x="6727825" y="5745163"/>
          <p14:tracePt t="107597" x="6765925" y="5745163"/>
          <p14:tracePt t="107615" x="6804025" y="5745163"/>
          <p14:tracePt t="107632" x="6827838" y="5745163"/>
          <p14:tracePt t="107648" x="6896100" y="5722938"/>
          <p14:tracePt t="107665" x="6956425" y="5699125"/>
          <p14:tracePt t="107681" x="6988175" y="5684838"/>
          <p14:tracePt t="107697" x="7002463" y="5684838"/>
          <p14:tracePt t="108607" x="7002463" y="5692775"/>
          <p14:tracePt t="108734" x="7002463" y="5707063"/>
          <p14:tracePt t="108742" x="7002463" y="5722938"/>
          <p14:tracePt t="108750" x="7002463" y="5737225"/>
          <p14:tracePt t="108763" x="7002463" y="5768975"/>
          <p14:tracePt t="108780" x="7002463" y="5775325"/>
          <p14:tracePt t="108796" x="7002463" y="5783263"/>
          <p14:tracePt t="108846" x="7010400" y="5791200"/>
          <p14:tracePt t="108982" x="7018338" y="5799138"/>
          <p14:tracePt t="109006" x="7032625" y="5799138"/>
          <p14:tracePt t="109030" x="7040563" y="5791200"/>
          <p14:tracePt t="109054" x="7048500" y="5791200"/>
          <p14:tracePt t="109078" x="7056438" y="5791200"/>
          <p14:tracePt t="109086" x="7064375" y="5783263"/>
          <p14:tracePt t="109096" x="7094538" y="5768975"/>
          <p14:tracePt t="109113" x="7116763" y="5745163"/>
          <p14:tracePt t="109130" x="7154863" y="5722938"/>
          <p14:tracePt t="109146" x="7178675" y="5707063"/>
          <p14:tracePt t="109162" x="7208838" y="5676900"/>
          <p14:tracePt t="109180" x="7231063" y="5668963"/>
          <p14:tracePt t="109196" x="7254875" y="5661025"/>
          <p14:tracePt t="109196" x="7269163" y="5654675"/>
          <p14:tracePt t="109215" x="7277100" y="5646738"/>
          <p14:tracePt t="109229" x="7315200" y="5600700"/>
          <p14:tracePt t="109247" x="7331075" y="5554663"/>
          <p14:tracePt t="109264" x="7345363" y="5508625"/>
          <p14:tracePt t="109280" x="7345363" y="5478463"/>
          <p14:tracePt t="109297" x="7369175" y="5448300"/>
          <p14:tracePt t="109313" x="7369175" y="5432425"/>
          <p14:tracePt t="109329" x="7369175" y="5410200"/>
          <p14:tracePt t="109346" x="7369175" y="5387975"/>
          <p14:tracePt t="109363" x="7369175" y="5364163"/>
          <p14:tracePt t="109379" x="7369175" y="5334000"/>
          <p14:tracePt t="109396" x="7369175" y="5303838"/>
          <p14:tracePt t="109413" x="7369175" y="5280025"/>
          <p14:tracePt t="109430" x="7369175" y="5227638"/>
          <p14:tracePt t="109447" x="7361238" y="5211763"/>
          <p14:tracePt t="109463" x="7361238" y="5189538"/>
          <p14:tracePt t="109480" x="7353300" y="5165725"/>
          <p14:tracePt t="109497" x="7353300" y="5159375"/>
          <p14:tracePt t="109512" x="7353300" y="5143500"/>
          <p14:tracePt t="109529" x="7353300" y="5127625"/>
          <p14:tracePt t="109550" x="7353300" y="5121275"/>
          <p14:tracePt t="109561" x="7353300" y="5105400"/>
          <p14:tracePt t="109579" x="7353300" y="5097463"/>
          <p14:tracePt t="109596" x="7353300" y="5083175"/>
          <p14:tracePt t="109613" x="7337425" y="5059363"/>
          <p14:tracePt t="109629" x="7331075" y="5045075"/>
          <p14:tracePt t="109645" x="7299325" y="5013325"/>
          <p14:tracePt t="109663" x="7285038" y="4960938"/>
          <p14:tracePt t="109679" x="7269163" y="4945063"/>
          <p14:tracePt t="109696" x="7254875" y="4914900"/>
          <p14:tracePt t="109712" x="7254875" y="4899025"/>
          <p14:tracePt t="109728" x="7239000" y="4892675"/>
          <p14:tracePt t="109745" x="7223125" y="4876800"/>
          <p14:tracePt t="109762" x="7223125" y="4860925"/>
          <p14:tracePt t="109778" x="7192963" y="4816475"/>
          <p14:tracePt t="109796" x="7154863" y="4746625"/>
          <p14:tracePt t="109812" x="7102475" y="4656138"/>
          <p14:tracePt t="109829" x="7048500" y="4602163"/>
          <p14:tracePt t="109845" x="7040563" y="4587875"/>
          <p14:tracePt t="109861" x="7002463" y="4525963"/>
          <p14:tracePt t="109879" x="6994525" y="4511675"/>
          <p14:tracePt t="109896" x="6972300" y="4487863"/>
          <p14:tracePt t="109912" x="6950075" y="4473575"/>
          <p14:tracePt t="109929" x="6950075" y="4465638"/>
          <p14:tracePt t="109945" x="6934200" y="4465638"/>
          <p14:tracePt t="109962" x="6926263" y="4457700"/>
          <p14:tracePt t="109982" x="6918325" y="4449763"/>
          <p14:tracePt t="109995" x="6911975" y="4449763"/>
          <p14:tracePt t="110011" x="6896100" y="4449763"/>
          <p14:tracePt t="110028" x="6888163" y="4449763"/>
          <p14:tracePt t="110045" x="6873875" y="4457700"/>
          <p14:tracePt t="110045" x="6858000" y="4465638"/>
          <p14:tracePt t="110063" x="6827838" y="4479925"/>
          <p14:tracePt t="110079" x="6811963" y="4487863"/>
          <p14:tracePt t="110096" x="6789738" y="4503738"/>
          <p14:tracePt t="110112" x="6781800" y="4511675"/>
          <p14:tracePt t="110128" x="6759575" y="4525963"/>
          <p14:tracePt t="110145" x="6721475" y="4541838"/>
          <p14:tracePt t="110162" x="6705600" y="4549775"/>
          <p14:tracePt t="110178" x="6667500" y="4572000"/>
          <p14:tracePt t="110195" x="6645275" y="4587875"/>
          <p14:tracePt t="110212" x="6583363" y="4610100"/>
          <p14:tracePt t="110228" x="6553200" y="4632325"/>
          <p14:tracePt t="110228" x="6523038" y="4656138"/>
          <p14:tracePt t="110247" x="6492875" y="4656138"/>
          <p14:tracePt t="110260" x="6438900" y="4694238"/>
          <p14:tracePt t="110277" x="6416675" y="4716463"/>
          <p14:tracePt t="110277" x="6392863" y="4724400"/>
          <p14:tracePt t="110295" x="6354763" y="4746625"/>
          <p14:tracePt t="110311" x="6332538" y="4762500"/>
          <p14:tracePt t="110327" x="6302375" y="4784725"/>
          <p14:tracePt t="110344" x="6278563" y="4808538"/>
          <p14:tracePt t="110360" x="6256338" y="4830763"/>
          <p14:tracePt t="110377" x="6240463" y="4854575"/>
          <p14:tracePt t="110394" x="6226175" y="4868863"/>
          <p14:tracePt t="110412" x="6210300" y="4899025"/>
          <p14:tracePt t="110428" x="6194425" y="4922838"/>
          <p14:tracePt t="110445" x="6180138" y="4945063"/>
          <p14:tracePt t="110445" x="6180138" y="4953000"/>
          <p14:tracePt t="110463" x="6180138" y="4968875"/>
          <p14:tracePt t="110479" x="6164263" y="4991100"/>
          <p14:tracePt t="110496" x="6164263" y="5013325"/>
          <p14:tracePt t="110512" x="6164263" y="5029200"/>
          <p14:tracePt t="110528" x="6164263" y="5059363"/>
          <p14:tracePt t="110545" x="6164263" y="5075238"/>
          <p14:tracePt t="110560" x="6164263" y="5089525"/>
          <p14:tracePt t="110577" x="6164263" y="5121275"/>
          <p14:tracePt t="110594" x="6164263" y="5135563"/>
          <p14:tracePt t="110610" x="6164263" y="5165725"/>
          <p14:tracePt t="110628" x="6164263" y="5197475"/>
          <p14:tracePt t="110645" x="6164263" y="5227638"/>
          <p14:tracePt t="110645" x="6164263" y="5241925"/>
          <p14:tracePt t="110663" x="6164263" y="5265738"/>
          <p14:tracePt t="110678" x="6194425" y="5326063"/>
          <p14:tracePt t="110696" x="6218238" y="5356225"/>
          <p14:tracePt t="110712" x="6226175" y="5380038"/>
          <p14:tracePt t="110729" x="6264275" y="5432425"/>
          <p14:tracePt t="110745" x="6286500" y="5478463"/>
          <p14:tracePt t="110761" x="6302375" y="5516563"/>
          <p14:tracePt t="110778" x="6332538" y="5554663"/>
          <p14:tracePt t="110796" x="6354763" y="5616575"/>
          <p14:tracePt t="110812" x="6400800" y="5668963"/>
          <p14:tracePt t="110827" x="6438900" y="5707063"/>
          <p14:tracePt t="110843" x="6461125" y="5730875"/>
          <p14:tracePt t="110860" x="6484938" y="5737225"/>
          <p14:tracePt t="110877" x="6499225" y="5745163"/>
          <p14:tracePt t="110893" x="6583363" y="5761038"/>
          <p14:tracePt t="110911" x="6667500" y="5768975"/>
          <p14:tracePt t="110927" x="6721475" y="5783263"/>
          <p14:tracePt t="110944" x="6789738" y="5783263"/>
          <p14:tracePt t="110961" x="6873875" y="5783263"/>
          <p14:tracePt t="110977" x="7002463" y="5783263"/>
          <p14:tracePt t="110994" x="7140575" y="5761038"/>
          <p14:tracePt t="111012" x="7239000" y="5715000"/>
          <p14:tracePt t="111034" x="7254875" y="5707063"/>
          <p14:tracePt t="111043" x="7261225" y="5692775"/>
          <p14:tracePt t="111060" x="7261225" y="5661025"/>
          <p14:tracePt t="111076" x="7261225" y="5630863"/>
          <p14:tracePt t="111076" x="7261225" y="5622925"/>
          <p14:tracePt t="111094" x="7269163" y="5622925"/>
          <p14:tracePt t="111902" x="7277100" y="5630863"/>
          <p14:tracePt t="111910" x="7292975" y="5638800"/>
          <p14:tracePt t="111927" x="7299325" y="5630863"/>
          <p14:tracePt t="112198" x="7315200" y="5616575"/>
          <p14:tracePt t="112207" x="7323138" y="5600700"/>
          <p14:tracePt t="112214" x="7353300" y="5570538"/>
          <p14:tracePt t="112226" x="7399338" y="5502275"/>
          <p14:tracePt t="112243" x="7451725" y="5426075"/>
          <p14:tracePt t="112260" x="7513638" y="5349875"/>
          <p14:tracePt t="112277" x="7581900" y="5249863"/>
          <p14:tracePt t="112293" x="7620000" y="5173663"/>
          <p14:tracePt t="112293" x="7642225" y="5143500"/>
          <p14:tracePt t="112311" x="7688263" y="5029200"/>
          <p14:tracePt t="112328" x="7712075" y="4937125"/>
          <p14:tracePt t="112344" x="7712075" y="4808538"/>
          <p14:tracePt t="112360" x="7688263" y="4694238"/>
          <p14:tracePt t="112377" x="7642225" y="4618038"/>
          <p14:tracePt t="112392" x="7620000" y="4564063"/>
          <p14:tracePt t="112408" x="7620000" y="4533900"/>
          <p14:tracePt t="112425" x="7620000" y="4495800"/>
          <p14:tracePt t="112441" x="7620000" y="4449763"/>
          <p14:tracePt t="112458" x="7620000" y="4397375"/>
          <p14:tracePt t="112475" x="7620000" y="4343400"/>
          <p14:tracePt t="112493" x="7597775" y="4305300"/>
          <p14:tracePt t="112493" x="7597775" y="4283075"/>
          <p14:tracePt t="112511" x="7581900" y="4251325"/>
          <p14:tracePt t="112529" x="7573963" y="4244975"/>
          <p14:tracePt t="112543" x="7559675" y="4221163"/>
          <p14:tracePt t="112560" x="7543800" y="4206875"/>
          <p14:tracePt t="112577" x="7521575" y="4183063"/>
          <p14:tracePt t="112593" x="7497763" y="4160838"/>
          <p14:tracePt t="112609" x="7459663" y="4114800"/>
          <p14:tracePt t="112626" x="7445375" y="4084638"/>
          <p14:tracePt t="112644" x="7413625" y="4054475"/>
          <p14:tracePt t="112659" x="7407275" y="4046538"/>
          <p14:tracePt t="112676" x="7391400" y="4038600"/>
          <p14:tracePt t="112693" x="7375525" y="4022725"/>
          <p14:tracePt t="112693" x="7361238" y="4016375"/>
          <p14:tracePt t="112711" x="7353300" y="4016375"/>
          <p14:tracePt t="112724" x="7337425" y="4008438"/>
          <p14:tracePt t="112724" x="7323138" y="4008438"/>
          <p14:tracePt t="112743" x="7315200" y="4000500"/>
          <p14:tracePt t="112759" x="7299325" y="3992563"/>
          <p14:tracePt t="112775" x="7285038" y="3984625"/>
          <p14:tracePt t="112814" x="7269163" y="3984625"/>
          <p14:tracePt t="112846" x="7269163" y="3992563"/>
          <p14:tracePt t="112990" x="7269163" y="4000500"/>
          <p14:tracePt t="113006" x="7269163" y="4008438"/>
          <p14:tracePt t="113086" x="7254875" y="4000500"/>
          <p14:tracePt t="113238" x="7239000" y="4000500"/>
          <p14:tracePt t="113246" x="7216775" y="3978275"/>
          <p14:tracePt t="113258" x="7178675" y="3962400"/>
          <p14:tracePt t="113275" x="7170738" y="3962400"/>
          <p14:tracePt t="113291" x="7154863" y="3962400"/>
          <p14:tracePt t="113326" x="7140575" y="3946525"/>
          <p14:tracePt t="113342" x="7124700" y="3946525"/>
          <p14:tracePt t="113350" x="7094538" y="3946525"/>
          <p14:tracePt t="113359" x="7026275" y="3946525"/>
          <p14:tracePt t="113376" x="6956425" y="3932238"/>
          <p14:tracePt t="113392" x="6934200" y="3924300"/>
          <p14:tracePt t="113408" x="6904038" y="3916363"/>
          <p14:tracePt t="113426" x="6865938" y="3916363"/>
          <p14:tracePt t="113442" x="6835775" y="3916363"/>
          <p14:tracePt t="113458" x="6804025" y="3916363"/>
          <p14:tracePt t="113475" x="6781800" y="3916363"/>
          <p14:tracePt t="113492" x="6743700" y="3916363"/>
          <p14:tracePt t="113508" x="6705600" y="3908425"/>
          <p14:tracePt t="113508" x="6683375" y="3894138"/>
          <p14:tracePt t="113528" x="6659563" y="3894138"/>
          <p14:tracePt t="113541" x="6607175" y="3894138"/>
          <p14:tracePt t="113541" x="6583363" y="3894138"/>
          <p14:tracePt t="113559" x="6515100" y="3894138"/>
          <p14:tracePt t="113576" x="6416675" y="3894138"/>
          <p14:tracePt t="113592" x="6340475" y="3894138"/>
          <p14:tracePt t="113608" x="6256338" y="3894138"/>
          <p14:tracePt t="113625" x="6218238" y="3894138"/>
          <p14:tracePt t="113641" x="6202363" y="3894138"/>
          <p14:tracePt t="113658" x="6194425" y="3894138"/>
          <p14:tracePt t="113675" x="6180138" y="3894138"/>
          <p14:tracePt t="113692" x="6164263" y="3894138"/>
          <p14:tracePt t="113710" x="6149975" y="3894138"/>
          <p14:tracePt t="113724" x="6118225" y="3894138"/>
          <p14:tracePt t="113724" x="6111875" y="3894138"/>
          <p14:tracePt t="113743" x="6096000" y="3902075"/>
          <p14:tracePt t="113759" x="6088063" y="3908425"/>
          <p14:tracePt t="113776" x="6065838" y="3916363"/>
          <p14:tracePt t="113792" x="6049963" y="3932238"/>
          <p14:tracePt t="113810" x="6042025" y="3962400"/>
          <p14:tracePt t="113827" x="6019800" y="4016375"/>
          <p14:tracePt t="113842" x="6019800" y="4046538"/>
          <p14:tracePt t="113858" x="6019800" y="4068763"/>
          <p14:tracePt t="113875" x="6019800" y="4092575"/>
          <p14:tracePt t="113891" x="6019800" y="4106863"/>
          <p14:tracePt t="113907" x="6019800" y="4183063"/>
          <p14:tracePt t="113925" x="6019800" y="4275138"/>
          <p14:tracePt t="113925" x="6019800" y="4313238"/>
          <p14:tracePt t="113943" x="6019800" y="4359275"/>
          <p14:tracePt t="113958" x="6019800" y="4389438"/>
          <p14:tracePt t="113975" x="6011863" y="4373563"/>
          <p14:tracePt t="114070" x="6003925" y="4373563"/>
          <p14:tracePt t="114078" x="6003925" y="4365625"/>
          <p14:tracePt t="114090" x="6003925" y="4359275"/>
          <p14:tracePt t="114106" x="5989638" y="4343400"/>
          <p14:tracePt t="114123" x="5989638" y="4327525"/>
          <p14:tracePt t="114140" x="5981700" y="4313238"/>
          <p14:tracePt t="114157" x="5973763" y="4244975"/>
          <p14:tracePt t="114175" x="5951538" y="4206875"/>
          <p14:tracePt t="114192" x="5921375" y="4144963"/>
          <p14:tracePt t="114208" x="5913438" y="4144963"/>
          <p14:tracePt t="114224" x="5905500" y="4130675"/>
          <p14:tracePt t="114241" x="5897563" y="4122738"/>
          <p14:tracePt t="114318" x="5889625" y="4122738"/>
          <p14:tracePt t="114350" x="5875338" y="4122738"/>
          <p14:tracePt t="114366" x="5859463" y="4137025"/>
          <p14:tracePt t="114383" x="5845175" y="4168775"/>
          <p14:tracePt t="114391" x="5813425" y="4267200"/>
          <p14:tracePt t="114409" x="5791200" y="4335463"/>
          <p14:tracePt t="114424" x="5775325" y="4365625"/>
          <p14:tracePt t="114440" x="5775325" y="4381500"/>
          <p14:tracePt t="114456" x="5775325" y="4365625"/>
          <p14:tracePt t="114534" x="5775325" y="4321175"/>
          <p14:tracePt t="114542" x="5775325" y="4289425"/>
          <p14:tracePt t="114556" x="5775325" y="4267200"/>
          <p14:tracePt t="114556" x="5775325" y="4259263"/>
          <p14:tracePt t="114575" x="5775325" y="4244975"/>
          <p14:tracePt t="114591" x="5775325" y="4229100"/>
          <p14:tracePt t="114607" x="5775325" y="4221163"/>
          <p14:tracePt t="114624" x="5768975" y="4221163"/>
          <p14:tracePt t="114640" x="5761038" y="4221163"/>
          <p14:tracePt t="114662" x="5753100" y="4221163"/>
          <p14:tracePt t="114673" x="5722938" y="4221163"/>
          <p14:tracePt t="114690" x="5692775" y="4229100"/>
          <p14:tracePt t="114707" x="5646738" y="4244975"/>
          <p14:tracePt t="114724" x="5592763" y="4267200"/>
          <p14:tracePt t="114740" x="5546725" y="4297363"/>
          <p14:tracePt t="114757" x="5486400" y="4343400"/>
          <p14:tracePt t="114757" x="5448300" y="4373563"/>
          <p14:tracePt t="114775" x="5402263" y="4389438"/>
          <p14:tracePt t="114790" x="5326063" y="4435475"/>
          <p14:tracePt t="114809" x="5311775" y="4441825"/>
          <p14:tracePt t="114825" x="5295900" y="4465638"/>
          <p14:tracePt t="114841" x="5287963" y="4473575"/>
          <p14:tracePt t="114856" x="5287963" y="4487863"/>
          <p14:tracePt t="114873" x="5273675" y="4503738"/>
          <p14:tracePt t="114889" x="5257800" y="4541838"/>
          <p14:tracePt t="114906" x="5249863" y="4572000"/>
          <p14:tracePt t="114923" x="5235575" y="4610100"/>
          <p14:tracePt t="114939" x="5197475" y="4632325"/>
          <p14:tracePt t="114956" x="5189538" y="4656138"/>
          <p14:tracePt t="114973" x="5173663" y="4686300"/>
          <p14:tracePt t="114990" x="5165725" y="4716463"/>
          <p14:tracePt t="115007" x="5151438" y="4778375"/>
          <p14:tracePt t="115024" x="5135563" y="4830763"/>
          <p14:tracePt t="115040" x="5127625" y="4884738"/>
          <p14:tracePt t="115056" x="5113338" y="4945063"/>
          <p14:tracePt t="115073" x="5113338" y="5006975"/>
          <p14:tracePt t="115089" x="5105400" y="5059363"/>
          <p14:tracePt t="115106" x="5097463" y="5083175"/>
          <p14:tracePt t="115123" x="5097463" y="5105400"/>
          <p14:tracePt t="115139" x="5097463" y="5135563"/>
          <p14:tracePt t="115156" x="5097463" y="5165725"/>
          <p14:tracePt t="115173" x="5097463" y="5219700"/>
          <p14:tracePt t="115173" x="5097463" y="5241925"/>
          <p14:tracePt t="115190" x="5105400" y="5273675"/>
          <p14:tracePt t="115208" x="5105400" y="5295900"/>
          <p14:tracePt t="115224" x="5127625" y="5326063"/>
          <p14:tracePt t="115239" x="5127625" y="5341938"/>
          <p14:tracePt t="115256" x="5151438" y="5372100"/>
          <p14:tracePt t="115274" x="5181600" y="5418138"/>
          <p14:tracePt t="115290" x="5197475" y="5448300"/>
          <p14:tracePt t="115307" x="5235575" y="5494338"/>
          <p14:tracePt t="115323" x="5249863" y="5532438"/>
          <p14:tracePt t="115340" x="5265738" y="5554663"/>
          <p14:tracePt t="115357" x="5280025" y="5578475"/>
          <p14:tracePt t="115357" x="5287963" y="5592763"/>
          <p14:tracePt t="115375" x="5295900" y="5600700"/>
          <p14:tracePt t="115389" x="5341938" y="5661025"/>
          <p14:tracePt t="115408" x="5372100" y="5699125"/>
          <p14:tracePt t="115424" x="5410200" y="5745163"/>
          <p14:tracePt t="115440" x="5432425" y="5768975"/>
          <p14:tracePt t="115457" x="5440363" y="5783263"/>
          <p14:tracePt t="115474" x="5456238" y="5799138"/>
          <p14:tracePt t="115489" x="5456238" y="5813425"/>
          <p14:tracePt t="115505" x="5470525" y="5829300"/>
          <p14:tracePt t="115522" x="5486400" y="5859463"/>
          <p14:tracePt t="115539" x="5516563" y="5883275"/>
          <p14:tracePt t="115555" x="5554663" y="5935663"/>
          <p14:tracePt t="115572" x="5592763" y="5981700"/>
          <p14:tracePt t="115589" x="5608638" y="5997575"/>
          <p14:tracePt t="115605" x="5622925" y="6019800"/>
          <p14:tracePt t="115605" x="5646738" y="6035675"/>
          <p14:tracePt t="115622" x="5668963" y="6057900"/>
          <p14:tracePt t="115639" x="5692775" y="6088063"/>
          <p14:tracePt t="115656" x="5707063" y="6096000"/>
          <p14:tracePt t="115671" x="5737225" y="6126163"/>
          <p14:tracePt t="115688" x="5775325" y="6164263"/>
          <p14:tracePt t="115705" x="5813425" y="6180138"/>
          <p14:tracePt t="115721" x="5867400" y="6210300"/>
          <p14:tracePt t="115738" x="5927725" y="6240463"/>
          <p14:tracePt t="115756" x="5943600" y="6248400"/>
          <p14:tracePt t="115772" x="5959475" y="6256338"/>
          <p14:tracePt t="115789" x="6011863" y="6278563"/>
          <p14:tracePt t="115808" x="6065838" y="6302375"/>
          <p14:tracePt t="115823" x="6142038" y="6324600"/>
          <p14:tracePt t="115840" x="6232525" y="6346825"/>
          <p14:tracePt t="115857" x="6270625" y="6346825"/>
          <p14:tracePt t="115873" x="6278563" y="6354763"/>
          <p14:tracePt t="115889" x="6286500" y="6354763"/>
          <p14:tracePt t="115906" x="6332538" y="6354763"/>
          <p14:tracePt t="115923" x="6392863" y="6354763"/>
          <p14:tracePt t="115939" x="6530975" y="6354763"/>
          <p14:tracePt t="115956" x="6637338" y="6354763"/>
          <p14:tracePt t="115973" x="6689725" y="6354763"/>
          <p14:tracePt t="115973" x="6713538" y="6354763"/>
          <p14:tracePt t="115991" x="6781800" y="6354763"/>
          <p14:tracePt t="116007" x="6827838" y="6354763"/>
          <p14:tracePt t="116023" x="6904038" y="6354763"/>
          <p14:tracePt t="116040" x="7018338" y="6354763"/>
          <p14:tracePt t="116057" x="7124700" y="6354763"/>
          <p14:tracePt t="116073" x="7178675" y="6354763"/>
          <p14:tracePt t="116089" x="7185025" y="6354763"/>
          <p14:tracePt t="116105" x="7200900" y="6354763"/>
          <p14:tracePt t="116122" x="7216775" y="6354763"/>
          <p14:tracePt t="116139" x="7269163" y="6354763"/>
          <p14:tracePt t="116156" x="7353300" y="6354763"/>
          <p14:tracePt t="116172" x="7407275" y="6354763"/>
          <p14:tracePt t="116189" x="7429500" y="6346825"/>
          <p14:tracePt t="116205" x="7475538" y="6324600"/>
          <p14:tracePt t="116223" x="7527925" y="6294438"/>
          <p14:tracePt t="116239" x="7566025" y="6270625"/>
          <p14:tracePt t="116256" x="7650163" y="6232525"/>
          <p14:tracePt t="116272" x="7718425" y="6194425"/>
          <p14:tracePt t="116289" x="7802563" y="6149975"/>
          <p14:tracePt t="116306" x="7894638" y="6118225"/>
          <p14:tracePt t="116322" x="7947025" y="6080125"/>
          <p14:tracePt t="116339" x="8016875" y="6035675"/>
          <p14:tracePt t="116356" x="8061325" y="5997575"/>
          <p14:tracePt t="116372" x="8123238" y="5951538"/>
          <p14:tracePt t="116389" x="8161338" y="5913438"/>
          <p14:tracePt t="116389" x="8183563" y="5883275"/>
          <p14:tracePt t="116408" x="8221663" y="5851525"/>
          <p14:tracePt t="116408" x="8237538" y="5821363"/>
          <p14:tracePt t="116423" x="8283575" y="5768975"/>
          <p14:tracePt t="116441" x="8321675" y="5715000"/>
          <p14:tracePt t="116456" x="8343900" y="5684838"/>
          <p14:tracePt t="116472" x="8359775" y="5654675"/>
          <p14:tracePt t="116488" x="8374063" y="5616575"/>
          <p14:tracePt t="116506" x="8374063" y="5562600"/>
          <p14:tracePt t="116522" x="8374063" y="5486400"/>
          <p14:tracePt t="116541" x="8359775" y="5426075"/>
          <p14:tracePt t="116555" x="8351838" y="5387975"/>
          <p14:tracePt t="116571" x="8351838" y="5356225"/>
          <p14:tracePt t="116587" x="8343900" y="5326063"/>
          <p14:tracePt t="116604" x="8343900" y="5295900"/>
          <p14:tracePt t="116621" x="8359775" y="5173663"/>
          <p14:tracePt t="116639" x="8359775" y="5097463"/>
          <p14:tracePt t="116655" x="8359775" y="5067300"/>
          <p14:tracePt t="116671" x="8359775" y="5037138"/>
          <p14:tracePt t="116688" x="8343900" y="5006975"/>
          <p14:tracePt t="116705" x="8343900" y="4968875"/>
          <p14:tracePt t="116721" x="8343900" y="4906963"/>
          <p14:tracePt t="116738" x="8321675" y="4830763"/>
          <p14:tracePt t="116754" x="8321675" y="4800600"/>
          <p14:tracePt t="116771" x="8297863" y="4754563"/>
          <p14:tracePt t="116788" x="8289925" y="4724400"/>
          <p14:tracePt t="116788" x="8283575" y="4708525"/>
          <p14:tracePt t="116807" x="8275638" y="4694238"/>
          <p14:tracePt t="116820" x="8251825" y="4656138"/>
          <p14:tracePt t="116820" x="8251825" y="4648200"/>
          <p14:tracePt t="116839" x="8237538" y="4625975"/>
          <p14:tracePt t="116839" x="8229600" y="4610100"/>
          <p14:tracePt t="116855" x="8199438" y="4572000"/>
          <p14:tracePt t="116871" x="8183563" y="4556125"/>
          <p14:tracePt t="116888" x="8153400" y="4525963"/>
          <p14:tracePt t="116904" x="8137525" y="4518025"/>
          <p14:tracePt t="116920" x="8107363" y="4503738"/>
          <p14:tracePt t="116937" x="8093075" y="4487863"/>
          <p14:tracePt t="116954" x="8077200" y="4473575"/>
          <p14:tracePt t="116970" x="8047038" y="4449763"/>
          <p14:tracePt t="116987" x="8023225" y="4435475"/>
          <p14:tracePt t="117004" x="8008938" y="4435475"/>
          <p14:tracePt t="117004" x="8001000" y="4427538"/>
          <p14:tracePt t="117023" x="7993063" y="4419600"/>
          <p14:tracePt t="117023" x="7985125" y="4419600"/>
          <p14:tracePt t="117039" x="7970838" y="4411663"/>
          <p14:tracePt t="117055" x="7954963" y="4403725"/>
          <p14:tracePt t="117072" x="7947025" y="4397375"/>
          <p14:tracePt t="117088" x="7924800" y="4389438"/>
          <p14:tracePt t="117105" x="7908925" y="4365625"/>
          <p14:tracePt t="117121" x="7894638" y="4359275"/>
          <p14:tracePt t="117138" x="7886700" y="4359275"/>
          <p14:tracePt t="117154" x="7870825" y="4351338"/>
          <p14:tracePt t="117170" x="7864475" y="4351338"/>
          <p14:tracePt t="117187" x="7864475" y="4343400"/>
          <p14:tracePt t="117204" x="7856538" y="4335463"/>
          <p14:tracePt t="117358" x="7856538" y="4327525"/>
          <p14:tracePt t="117430" x="7856538" y="4321175"/>
          <p14:tracePt t="117438" x="7856538" y="4313238"/>
          <p14:tracePt t="117454" x="7840663" y="4283075"/>
          <p14:tracePt t="117472" x="7826375" y="4275138"/>
          <p14:tracePt t="117489" x="7802563" y="4244975"/>
          <p14:tracePt t="117504" x="7764463" y="4213225"/>
          <p14:tracePt t="117521" x="7726363" y="4183063"/>
          <p14:tracePt t="117539" x="7704138" y="4160838"/>
          <p14:tracePt t="117554" x="7650163" y="4137025"/>
          <p14:tracePt t="117571" x="7620000" y="4122738"/>
          <p14:tracePt t="117587" x="7604125" y="4106863"/>
          <p14:tracePt t="117587" x="7597775" y="4106863"/>
          <p14:tracePt t="117607" x="7581900" y="4098925"/>
          <p14:tracePt t="117620" x="7573963" y="4092575"/>
          <p14:tracePt t="117637" x="7559675" y="4092575"/>
          <p14:tracePt t="117653" x="7543800" y="4076700"/>
          <p14:tracePt t="117671" x="7513638" y="4076700"/>
          <p14:tracePt t="117688" x="7489825" y="4054475"/>
          <p14:tracePt t="117705" x="7483475" y="4046538"/>
          <p14:tracePt t="117721" x="7459663" y="4046538"/>
          <p14:tracePt t="117737" x="7445375" y="4030663"/>
          <p14:tracePt t="117754" x="7413625" y="4030663"/>
          <p14:tracePt t="117771" x="7369175" y="4030663"/>
          <p14:tracePt t="117787" x="7331075" y="4030663"/>
          <p14:tracePt t="117807" x="7285038" y="4030663"/>
          <p14:tracePt t="117823" x="7261225" y="4030663"/>
          <p14:tracePt t="117838" x="7246938" y="4030663"/>
          <p14:tracePt t="117838" x="7231063" y="4030663"/>
          <p14:tracePt t="117855" x="7178675" y="4016375"/>
          <p14:tracePt t="117871" x="7108825" y="4008438"/>
          <p14:tracePt t="117889" x="7064375" y="4008438"/>
          <p14:tracePt t="117905" x="7018338" y="3992563"/>
          <p14:tracePt t="117921" x="6964363" y="3992563"/>
          <p14:tracePt t="117937" x="6911975" y="3992563"/>
          <p14:tracePt t="117954" x="6858000" y="3992563"/>
          <p14:tracePt t="117970" x="6842125" y="3992563"/>
          <p14:tracePt t="117987" x="6827838" y="3992563"/>
          <p14:tracePt t="118003" x="6811963" y="3992563"/>
          <p14:tracePt t="118020" x="6797675" y="3992563"/>
          <p14:tracePt t="118020" x="6765925" y="3992563"/>
          <p14:tracePt t="118040" x="6751638" y="3992563"/>
          <p14:tracePt t="118053" x="6713538" y="3992563"/>
          <p14:tracePt t="118069" x="6645275" y="3978275"/>
          <p14:tracePt t="118088" x="6613525" y="3978275"/>
          <p14:tracePt t="118104" x="6583363" y="3978275"/>
          <p14:tracePt t="118121" x="6553200" y="3962400"/>
          <p14:tracePt t="118137" x="6515100" y="3962400"/>
          <p14:tracePt t="118154" x="6484938" y="3954463"/>
          <p14:tracePt t="118170" x="6454775" y="3954463"/>
          <p14:tracePt t="118187" x="6430963" y="3954463"/>
          <p14:tracePt t="118204" x="6400800" y="3954463"/>
          <p14:tracePt t="118220" x="6384925" y="3954463"/>
          <p14:tracePt t="118236" x="6354763" y="3954463"/>
          <p14:tracePt t="118236" x="6346825" y="3954463"/>
          <p14:tracePt t="118255" x="6308725" y="3954463"/>
          <p14:tracePt t="118271" x="6270625" y="3954463"/>
          <p14:tracePt t="118288" x="6226175" y="3962400"/>
          <p14:tracePt t="118304" x="6172200" y="3962400"/>
          <p14:tracePt t="118320" x="6134100" y="3962400"/>
          <p14:tracePt t="118337" x="6096000" y="3970338"/>
          <p14:tracePt t="118354" x="6065838" y="3978275"/>
          <p14:tracePt t="118370" x="6042025" y="3978275"/>
          <p14:tracePt t="118387" x="6027738" y="3984625"/>
          <p14:tracePt t="118403" x="6003925" y="3984625"/>
          <p14:tracePt t="118420" x="5981700" y="3984625"/>
          <p14:tracePt t="118437" x="5943600" y="3992563"/>
          <p14:tracePt t="118453" x="5883275" y="4008438"/>
          <p14:tracePt t="118453" x="5859463" y="4008438"/>
          <p14:tracePt t="118471" x="5783263" y="4038600"/>
          <p14:tracePt t="118488" x="5707063" y="4076700"/>
          <p14:tracePt t="118504" x="5622925" y="4122738"/>
          <p14:tracePt t="118520" x="5584825" y="4137025"/>
          <p14:tracePt t="118537" x="5562600" y="4144963"/>
          <p14:tracePt t="118554" x="5540375" y="4160838"/>
          <p14:tracePt t="118570" x="5532438" y="4168775"/>
          <p14:tracePt t="118586" x="5494338" y="4183063"/>
          <p14:tracePt t="118603" x="5478463" y="4198938"/>
          <p14:tracePt t="118620" x="5456238" y="4213225"/>
          <p14:tracePt t="118637" x="5432425" y="4237038"/>
          <p14:tracePt t="118653" x="5394325" y="4267200"/>
          <p14:tracePt t="118653" x="5364163" y="4283075"/>
          <p14:tracePt t="118671" x="5341938" y="4313238"/>
          <p14:tracePt t="118687" x="5311775" y="4335463"/>
          <p14:tracePt t="118704" x="5287963" y="4359275"/>
          <p14:tracePt t="118720" x="5257800" y="4397375"/>
          <p14:tracePt t="118736" x="5241925" y="4411663"/>
          <p14:tracePt t="118752" x="5235575" y="4435475"/>
          <p14:tracePt t="118769" x="5227638" y="4465638"/>
          <p14:tracePt t="118786" x="5211763" y="4479925"/>
          <p14:tracePt t="118804" x="5197475" y="4503738"/>
          <p14:tracePt t="118818" x="5197475" y="4533900"/>
          <p14:tracePt t="118835" x="5197475" y="4564063"/>
          <p14:tracePt t="118852" x="5197475" y="4587875"/>
          <p14:tracePt t="118868" x="5189538" y="4594225"/>
          <p14:tracePt t="118885" x="5189538" y="4610100"/>
          <p14:tracePt t="118885" x="5181600" y="4610100"/>
          <p14:tracePt t="118903" x="5173663" y="4640263"/>
          <p14:tracePt t="118919" x="5165725" y="4664075"/>
          <p14:tracePt t="118936" x="5165725" y="4694238"/>
          <p14:tracePt t="118952" x="5165725" y="4732338"/>
          <p14:tracePt t="118969" x="5159375" y="4762500"/>
          <p14:tracePt t="118985" x="5151438" y="4800600"/>
          <p14:tracePt t="119002" x="5151438" y="4830763"/>
          <p14:tracePt t="119018" x="5151438" y="4860925"/>
          <p14:tracePt t="119035" x="5151438" y="4892675"/>
          <p14:tracePt t="119053" x="5151438" y="4922838"/>
          <p14:tracePt t="119068" x="5151438" y="4945063"/>
          <p14:tracePt t="119068" x="5151438" y="4968875"/>
          <p14:tracePt t="119087" x="5151438" y="4983163"/>
          <p14:tracePt t="119101" x="5151438" y="5029200"/>
          <p14:tracePt t="119119" x="5151438" y="5059363"/>
          <p14:tracePt t="119136" x="5151438" y="5105400"/>
          <p14:tracePt t="119153" x="5165725" y="5143500"/>
          <p14:tracePt t="119169" x="5181600" y="5189538"/>
          <p14:tracePt t="119186" x="5197475" y="5241925"/>
          <p14:tracePt t="119203" x="5219700" y="5287963"/>
          <p14:tracePt t="119219" x="5241925" y="5349875"/>
          <p14:tracePt t="119237" x="5249863" y="5394325"/>
          <p14:tracePt t="119253" x="5257800" y="5432425"/>
          <p14:tracePt t="119268" x="5273675" y="5486400"/>
          <p14:tracePt t="119268" x="5273675" y="5516563"/>
          <p14:tracePt t="119287" x="5280025" y="5554663"/>
          <p14:tracePt t="119303" x="5295900" y="5578475"/>
          <p14:tracePt t="119320" x="5311775" y="5616575"/>
          <p14:tracePt t="119336" x="5326063" y="5646738"/>
          <p14:tracePt t="119353" x="5334000" y="5668963"/>
          <p14:tracePt t="119368" x="5356225" y="5692775"/>
          <p14:tracePt t="119385" x="5364163" y="5707063"/>
          <p14:tracePt t="119401" x="5380038" y="5745163"/>
          <p14:tracePt t="119418" x="5418138" y="5783263"/>
          <p14:tracePt t="119435" x="5478463" y="5845175"/>
          <p14:tracePt t="119451" x="5540375" y="5913438"/>
          <p14:tracePt t="119469" x="5584825" y="5965825"/>
          <p14:tracePt t="119469" x="5600700" y="5981700"/>
          <p14:tracePt t="119487" x="5622925" y="6011863"/>
          <p14:tracePt t="119503" x="5638800" y="6019800"/>
          <p14:tracePt t="119520" x="5646738" y="6042025"/>
          <p14:tracePt t="119536" x="5646738" y="6049963"/>
          <p14:tracePt t="119551" x="5668963" y="6080125"/>
          <p14:tracePt t="119569" x="5684838" y="6096000"/>
          <p14:tracePt t="119586" x="5707063" y="6118225"/>
          <p14:tracePt t="119602" x="5722938" y="6118225"/>
          <p14:tracePt t="119618" x="5737225" y="6134100"/>
          <p14:tracePt t="119636" x="5753100" y="6149975"/>
          <p14:tracePt t="119651" x="5775325" y="6156325"/>
          <p14:tracePt t="119669" x="5807075" y="6180138"/>
          <p14:tracePt t="119669" x="5813425" y="6180138"/>
          <p14:tracePt t="119687" x="5837238" y="6188075"/>
          <p14:tracePt t="119701" x="5875338" y="6210300"/>
          <p14:tracePt t="119720" x="5889625" y="6210300"/>
          <p14:tracePt t="119736" x="5921375" y="6226175"/>
          <p14:tracePt t="119753" x="5935663" y="6240463"/>
          <p14:tracePt t="119768" x="5973763" y="6256338"/>
          <p14:tracePt t="119786" x="6019800" y="6264275"/>
          <p14:tracePt t="119802" x="6065838" y="6286500"/>
          <p14:tracePt t="119819" x="6103938" y="6294438"/>
          <p14:tracePt t="119835" x="6142038" y="6294438"/>
          <p14:tracePt t="119852" x="6164263" y="6302375"/>
          <p14:tracePt t="119868" x="6188075" y="6302375"/>
          <p14:tracePt t="119868" x="6202363" y="6302375"/>
          <p14:tracePt t="119887" x="6218238" y="6302375"/>
          <p14:tracePt t="119902" x="6264275" y="6302375"/>
          <p14:tracePt t="119919" x="6308725" y="6308725"/>
          <p14:tracePt t="119936" x="6324600" y="6308725"/>
          <p14:tracePt t="119952" x="6362700" y="6308725"/>
          <p14:tracePt t="119968" x="6461125" y="6308725"/>
          <p14:tracePt t="119985" x="6613525" y="6308725"/>
          <p14:tracePt t="120002" x="6781800" y="6308725"/>
          <p14:tracePt t="120018" x="6842125" y="6308725"/>
          <p14:tracePt t="120035" x="6850063" y="6308725"/>
          <p14:tracePt t="120053" x="6858000" y="6308725"/>
          <p14:tracePt t="120086" x="6865938" y="6308725"/>
          <p14:tracePt t="120094" x="6888163" y="6308725"/>
          <p14:tracePt t="120103" x="6926263" y="6332538"/>
          <p14:tracePt t="120118" x="7018338" y="6332538"/>
          <p14:tracePt t="120136" x="7070725" y="6332538"/>
          <p14:tracePt t="120152" x="7094538" y="6332538"/>
          <p14:tracePt t="120168" x="7102475" y="6332538"/>
          <p14:tracePt t="120184" x="7140575" y="6332538"/>
          <p14:tracePt t="120222" x="7192963" y="6332538"/>
          <p14:tracePt t="120230" x="7239000" y="6332538"/>
          <p14:tracePt t="120238" x="7323138" y="6332538"/>
          <p14:tracePt t="120251" x="7429500" y="6316663"/>
          <p14:tracePt t="120268" x="7505700" y="6286500"/>
          <p14:tracePt t="120285" x="7513638" y="6286500"/>
          <p14:tracePt t="120301" x="7521575" y="6286500"/>
          <p14:tracePt t="120317" x="7521575" y="6278563"/>
          <p14:tracePt t="120334" x="7521575" y="6270625"/>
          <p14:tracePt t="120702" x="7513638" y="6270625"/>
          <p14:tracePt t="121254" x="7521575" y="6270625"/>
          <p14:tracePt t="121750" x="7527925" y="6270625"/>
          <p14:tracePt t="121822" x="7535863" y="6270625"/>
          <p14:tracePt t="121958" x="7543800" y="6270625"/>
          <p14:tracePt t="121974" x="7543800" y="6264275"/>
          <p14:tracePt t="121983" x="7551738" y="6256338"/>
          <p14:tracePt t="122000" x="7566025" y="6248400"/>
          <p14:tracePt t="122017" x="7573963" y="6248400"/>
          <p14:tracePt t="122034" x="7581900" y="6232525"/>
          <p14:tracePt t="122049" x="7589838" y="6232525"/>
          <p14:tracePt t="122065" x="7612063" y="6202363"/>
          <p14:tracePt t="122081" x="7642225" y="6180138"/>
          <p14:tracePt t="122098" x="7666038" y="6156325"/>
          <p14:tracePt t="122115" x="7696200" y="6103938"/>
          <p14:tracePt t="122131" x="7718425" y="6057900"/>
          <p14:tracePt t="122148" x="7750175" y="5965825"/>
          <p14:tracePt t="122148" x="7756525" y="5927725"/>
          <p14:tracePt t="122167" x="7764463" y="5859463"/>
          <p14:tracePt t="122184" x="7780338" y="5799138"/>
          <p14:tracePt t="122200" x="7780338" y="5775325"/>
          <p14:tracePt t="122216" x="7780338" y="5768975"/>
          <p14:tracePt t="122232" x="7780338" y="5753100"/>
          <p14:tracePt t="122270" x="7780338" y="5745163"/>
          <p14:tracePt t="122302" x="7780338" y="5753100"/>
          <p14:tracePt t="122503" x="7780338" y="5768975"/>
          <p14:tracePt t="122510" x="7780338" y="5791200"/>
          <p14:tracePt t="122518" x="7780338" y="5807075"/>
          <p14:tracePt t="122532" x="7780338" y="5859463"/>
          <p14:tracePt t="122532" x="7764463" y="5889625"/>
          <p14:tracePt t="122551" x="7764463" y="5897563"/>
          <p14:tracePt t="122565" x="7764463" y="5905500"/>
          <p14:tracePt t="122582" x="7764463" y="5913438"/>
          <p14:tracePt t="122598" x="7764463" y="5921375"/>
          <p14:tracePt t="122631" x="7756525" y="5927725"/>
          <p14:tracePt t="122638" x="7756525" y="5921375"/>
          <p14:tracePt t="122758" x="7756525" y="5913438"/>
          <p14:tracePt t="122774" x="7764463" y="5905500"/>
          <p14:tracePt t="122934" x="7772400" y="5905500"/>
          <p14:tracePt t="122998" x="7772400" y="5913438"/>
          <p14:tracePt t="123223" x="7780338" y="5913438"/>
          <p14:tracePt t="123358" x="7780338" y="5921375"/>
          <p14:tracePt t="126005" x="7788275" y="5921375"/>
          <p14:tracePt t="131395" x="7788275" y="5913438"/>
          <p14:tracePt t="131646" x="7772400" y="5897563"/>
          <p14:tracePt t="131662" x="7734300" y="5883275"/>
          <p14:tracePt t="131671" x="7718425" y="5867400"/>
          <p14:tracePt t="131678" x="7680325" y="5859463"/>
          <p14:tracePt t="131689" x="7535863" y="5821363"/>
          <p14:tracePt t="131706" x="7307263" y="5783263"/>
          <p14:tracePt t="131723" x="6811963" y="5737225"/>
          <p14:tracePt t="131740" x="6218238" y="5737225"/>
          <p14:tracePt t="131756" x="5584825" y="5745163"/>
          <p14:tracePt t="131756" x="5273675" y="5745163"/>
          <p14:tracePt t="131774" x="5006975" y="5737225"/>
          <p14:tracePt t="131774" x="4708525" y="5737225"/>
          <p14:tracePt t="131791" x="4305300" y="5722938"/>
          <p14:tracePt t="131809" x="4092575" y="5699125"/>
          <p14:tracePt t="131824" x="3992563" y="5676900"/>
          <p14:tracePt t="131839" x="3954463" y="5668963"/>
          <p14:tracePt t="131856" x="3916363" y="5654675"/>
          <p14:tracePt t="131873" x="3886200" y="5630863"/>
          <p14:tracePt t="131890" x="3840163" y="5622925"/>
          <p14:tracePt t="131906" x="3779838" y="5616575"/>
          <p14:tracePt t="131923" x="3687763" y="5592763"/>
          <p14:tracePt t="131940" x="3559175" y="5570538"/>
          <p14:tracePt t="131956" x="3482975" y="5532438"/>
          <p14:tracePt t="131973" x="3482975" y="5524500"/>
          <p14:tracePt t="132070" x="3482975" y="5516563"/>
          <p14:tracePt t="132102" x="3489325" y="5516563"/>
          <p14:tracePt t="132118" x="3489325" y="5508625"/>
          <p14:tracePt t="132126" x="3489325" y="5502275"/>
          <p14:tracePt t="132138" x="3489325" y="5494338"/>
          <p14:tracePt t="132155" x="3489325" y="5478463"/>
          <p14:tracePt t="132172" x="3489325" y="5470525"/>
          <p14:tracePt t="132190" x="3489325" y="5464175"/>
          <p14:tracePt t="132205" x="3489325" y="5432425"/>
          <p14:tracePt t="132223" x="3489325" y="5402263"/>
          <p14:tracePt t="132240" x="3489325" y="5380038"/>
          <p14:tracePt t="132256" x="3489325" y="5372100"/>
          <p14:tracePt t="132272" x="3489325" y="5364163"/>
          <p14:tracePt t="132288" x="3489325" y="5341938"/>
          <p14:tracePt t="132306" x="3489325" y="5334000"/>
          <p14:tracePt t="132322" x="3475038" y="5303838"/>
          <p14:tracePt t="132339" x="3467100" y="5273675"/>
          <p14:tracePt t="132355" x="3444875" y="5241925"/>
          <p14:tracePt t="132372" x="3413125" y="5203825"/>
          <p14:tracePt t="132389" x="3390900" y="5181600"/>
          <p14:tracePt t="132405" x="3375025" y="5165725"/>
          <p14:tracePt t="132422" x="3344863" y="5135563"/>
          <p14:tracePt t="132440" x="3306763" y="5127625"/>
          <p14:tracePt t="132456" x="3230563" y="5089525"/>
          <p14:tracePt t="132472" x="3146425" y="5029200"/>
          <p14:tracePt t="132489" x="3101975" y="5013325"/>
          <p14:tracePt t="132506" x="3009900" y="4999038"/>
          <p14:tracePt t="132521" x="2963863" y="4999038"/>
          <p14:tracePt t="132538" x="2933700" y="4991100"/>
          <p14:tracePt t="132555" x="2887663" y="4975225"/>
          <p14:tracePt t="132571" x="2811463" y="4960938"/>
          <p14:tracePt t="132588" x="2751138" y="4960938"/>
          <p14:tracePt t="132605" x="2689225" y="4960938"/>
          <p14:tracePt t="132605" x="2651125" y="4960938"/>
          <p14:tracePt t="132623" x="2613025" y="4953000"/>
          <p14:tracePt t="132636" x="2560638" y="4953000"/>
          <p14:tracePt t="132636" x="2536825" y="4953000"/>
          <p14:tracePt t="132655" x="2506663" y="4937125"/>
          <p14:tracePt t="132672" x="2476500" y="4930775"/>
          <p14:tracePt t="132689" x="2468563" y="4930775"/>
          <p14:tracePt t="132710" x="2446338" y="4922838"/>
          <p14:tracePt t="132721" x="2416175" y="4906963"/>
          <p14:tracePt t="132739" x="2378075" y="4906963"/>
          <p14:tracePt t="132755" x="2301875" y="4899025"/>
          <p14:tracePt t="132772" x="2239963" y="4899025"/>
          <p14:tracePt t="132788" x="2163763" y="4899025"/>
          <p14:tracePt t="132788" x="2125663" y="4899025"/>
          <p14:tracePt t="132807" x="2103438" y="4899025"/>
          <p14:tracePt t="132822" x="2035175" y="4899025"/>
          <p14:tracePt t="132839" x="2003425" y="4899025"/>
          <p14:tracePt t="132856" x="1965325" y="4899025"/>
          <p14:tracePt t="132873" x="1935163" y="4899025"/>
          <p14:tracePt t="132888" x="1882775" y="4899025"/>
          <p14:tracePt t="132904" x="1828800" y="4899025"/>
          <p14:tracePt t="132920" x="1774825" y="4899025"/>
          <p14:tracePt t="132938" x="1744663" y="4899025"/>
          <p14:tracePt t="132955" x="1722438" y="4899025"/>
          <p14:tracePt t="132971" x="1684338" y="4884738"/>
          <p14:tracePt t="132988" x="1668463" y="4884738"/>
          <p14:tracePt t="133006" x="1654175" y="4884738"/>
          <p14:tracePt t="133021" x="1592263" y="4884738"/>
          <p14:tracePt t="133039" x="1546225" y="4899025"/>
          <p14:tracePt t="133056" x="1524000" y="4914900"/>
          <p14:tracePt t="133072" x="1477963" y="4914900"/>
          <p14:tracePt t="133089" x="1463675" y="4914900"/>
          <p14:tracePt t="133104" x="1425575" y="4930775"/>
          <p14:tracePt t="133122" x="1417638" y="4930775"/>
          <p14:tracePt t="133138" x="1409700" y="4937125"/>
          <p14:tracePt t="133154" x="1387475" y="4945063"/>
          <p14:tracePt t="133171" x="1355725" y="4953000"/>
          <p14:tracePt t="133188" x="1341438" y="4960938"/>
          <p14:tracePt t="133205" x="1303338" y="4975225"/>
          <p14:tracePt t="133205" x="1279525" y="4991100"/>
          <p14:tracePt t="133223" x="1265238" y="4991100"/>
          <p14:tracePt t="133237" x="1203325" y="5006975"/>
          <p14:tracePt t="133255" x="1181100" y="5029200"/>
          <p14:tracePt t="133272" x="1165225" y="5029200"/>
          <p14:tracePt t="133288" x="1143000" y="5037138"/>
          <p14:tracePt t="133305" x="1120775" y="5059363"/>
          <p14:tracePt t="133321" x="1082675" y="5075238"/>
          <p14:tracePt t="133338" x="1058863" y="5097463"/>
          <p14:tracePt t="133355" x="1028700" y="5105400"/>
          <p14:tracePt t="133371" x="1012825" y="5121275"/>
          <p14:tracePt t="133388" x="990600" y="5135563"/>
          <p14:tracePt t="133405" x="968375" y="5151438"/>
          <p14:tracePt t="133405" x="960438" y="5159375"/>
          <p14:tracePt t="133423" x="944563" y="5165725"/>
          <p14:tracePt t="133437" x="914400" y="5189538"/>
          <p14:tracePt t="133455" x="898525" y="5203825"/>
          <p14:tracePt t="133472" x="876300" y="5219700"/>
          <p14:tracePt t="133489" x="860425" y="5227638"/>
          <p14:tracePt t="133504" x="854075" y="5235575"/>
          <p14:tracePt t="133521" x="830263" y="5241925"/>
          <p14:tracePt t="133537" x="822325" y="5249863"/>
          <p14:tracePt t="133555" x="815975" y="5257800"/>
          <p14:tracePt t="133570" x="800100" y="5273675"/>
          <p14:tracePt t="133588" x="784225" y="5287963"/>
          <p14:tracePt t="133604" x="762000" y="5311775"/>
          <p14:tracePt t="133621" x="739775" y="5334000"/>
          <p14:tracePt t="133621" x="731838" y="5349875"/>
          <p14:tracePt t="133639" x="723900" y="5364163"/>
          <p14:tracePt t="133655" x="708025" y="5394325"/>
          <p14:tracePt t="133672" x="693738" y="5418138"/>
          <p14:tracePt t="133688" x="677863" y="5440363"/>
          <p14:tracePt t="133705" x="669925" y="5464175"/>
          <p14:tracePt t="133721" x="663575" y="5478463"/>
          <p14:tracePt t="133737" x="655638" y="5494338"/>
          <p14:tracePt t="133754" x="639763" y="5508625"/>
          <p14:tracePt t="133771" x="639763" y="5532438"/>
          <p14:tracePt t="133788" x="631825" y="5540375"/>
          <p14:tracePt t="133804" x="631825" y="5562600"/>
          <p14:tracePt t="133820" x="631825" y="5578475"/>
          <p14:tracePt t="133839" x="631825" y="5584825"/>
          <p14:tracePt t="133854" x="631825" y="5638800"/>
          <p14:tracePt t="133871" x="631825" y="5668963"/>
          <p14:tracePt t="133888" x="631825" y="5707063"/>
          <p14:tracePt t="133905" x="639763" y="5761038"/>
          <p14:tracePt t="133921" x="655638" y="5813425"/>
          <p14:tracePt t="133937" x="655638" y="5851525"/>
          <p14:tracePt t="133954" x="669925" y="5897563"/>
          <p14:tracePt t="133970" x="677863" y="5921375"/>
          <p14:tracePt t="133986" x="701675" y="5959475"/>
          <p14:tracePt t="134004" x="723900" y="5997575"/>
          <p14:tracePt t="134021" x="731838" y="6011863"/>
          <p14:tracePt t="134037" x="739775" y="6027738"/>
          <p14:tracePt t="134037" x="746125" y="6035675"/>
          <p14:tracePt t="134054" x="754063" y="6049963"/>
          <p14:tracePt t="134070" x="762000" y="6057900"/>
          <p14:tracePt t="134085" x="769938" y="6080125"/>
          <p14:tracePt t="134103" x="784225" y="6096000"/>
          <p14:tracePt t="134120" x="792163" y="6096000"/>
          <p14:tracePt t="134135" x="808038" y="6111875"/>
          <p14:tracePt t="134152" x="822325" y="6134100"/>
          <p14:tracePt t="134169" x="846138" y="6164263"/>
          <p14:tracePt t="134186" x="860425" y="6180138"/>
          <p14:tracePt t="134203" x="876300" y="6194425"/>
          <p14:tracePt t="134219" x="892175" y="6226175"/>
          <p14:tracePt t="134237" x="914400" y="6240463"/>
          <p14:tracePt t="134237" x="930275" y="6248400"/>
          <p14:tracePt t="134255" x="936625" y="6256338"/>
          <p14:tracePt t="134270" x="960438" y="6264275"/>
          <p14:tracePt t="134288" x="968375" y="6270625"/>
          <p14:tracePt t="134305" x="982663" y="6270625"/>
          <p14:tracePt t="134320" x="998538" y="6278563"/>
          <p14:tracePt t="134337" x="1036638" y="6302375"/>
          <p14:tracePt t="134354" x="1082675" y="6324600"/>
          <p14:tracePt t="134370" x="1112838" y="6332538"/>
          <p14:tracePt t="134387" x="1143000" y="6346825"/>
          <p14:tracePt t="134403" x="1181100" y="6354763"/>
          <p14:tracePt t="134420" x="1219200" y="6362700"/>
          <p14:tracePt t="134420" x="1249363" y="6362700"/>
          <p14:tracePt t="134439" x="1303338" y="6384925"/>
          <p14:tracePt t="134455" x="1325563" y="6392863"/>
          <p14:tracePt t="134469" x="1379538" y="6400800"/>
          <p14:tracePt t="134487" x="1387475" y="6400800"/>
          <p14:tracePt t="134502" x="1409700" y="6400800"/>
          <p14:tracePt t="134520" x="1439863" y="6408738"/>
          <p14:tracePt t="134535" x="1501775" y="6416675"/>
          <p14:tracePt t="134554" x="1608138" y="6430963"/>
          <p14:tracePt t="134570" x="1722438" y="6430963"/>
          <p14:tracePt t="134586" x="1768475" y="6446838"/>
          <p14:tracePt t="134602" x="1774825" y="6446838"/>
          <p14:tracePt t="134622" x="1790700" y="6446838"/>
          <p14:tracePt t="134635" x="1806575" y="6454775"/>
          <p14:tracePt t="134653" x="1882775" y="6454775"/>
          <p14:tracePt t="134653" x="1958975" y="6454775"/>
          <p14:tracePt t="134671" x="2111375" y="6461125"/>
          <p14:tracePt t="134687" x="2293938" y="6461125"/>
          <p14:tracePt t="134704" x="2400300" y="6461125"/>
          <p14:tracePt t="134720" x="2446338" y="6461125"/>
          <p14:tracePt t="134737" x="2454275" y="6461125"/>
          <p14:tracePt t="134753" x="2492375" y="6461125"/>
          <p14:tracePt t="134768" x="2560638" y="6469063"/>
          <p14:tracePt t="134785" x="2659063" y="6492875"/>
          <p14:tracePt t="134804" x="2751138" y="6507163"/>
          <p14:tracePt t="134820" x="2797175" y="6507163"/>
          <p14:tracePt t="134836" x="2819400" y="6507163"/>
          <p14:tracePt t="134852" x="2857500" y="6507163"/>
          <p14:tracePt t="134869" x="2941638" y="6507163"/>
          <p14:tracePt t="134869" x="3001963" y="6507163"/>
          <p14:tracePt t="134887" x="3124200" y="6507163"/>
          <p14:tracePt t="134903" x="3208338" y="6499225"/>
          <p14:tracePt t="134919" x="3246438" y="6499225"/>
          <p14:tracePt t="134935" x="3254375" y="6499225"/>
          <p14:tracePt t="134952" x="3268663" y="6499225"/>
          <p14:tracePt t="134982" x="3284538" y="6499225"/>
          <p14:tracePt t="134990" x="3330575" y="6492875"/>
          <p14:tracePt t="135002" x="3398838" y="6492875"/>
          <p14:tracePt t="135019" x="3467100" y="6484938"/>
          <p14:tracePt t="135036" x="3513138" y="6469063"/>
          <p14:tracePt t="135036" x="3521075" y="6469063"/>
          <p14:tracePt t="135056" x="3527425" y="6469063"/>
          <p14:tracePt t="135086" x="3535363" y="6469063"/>
          <p14:tracePt t="135094" x="3543300" y="6454775"/>
          <p14:tracePt t="135126" x="3565525" y="6454775"/>
          <p14:tracePt t="135135" x="3603625" y="6446838"/>
          <p14:tracePt t="135142" x="3641725" y="6438900"/>
          <p14:tracePt t="135152" x="3725863" y="6430963"/>
          <p14:tracePt t="135170" x="3840163" y="6430963"/>
          <p14:tracePt t="135186" x="3902075" y="6430963"/>
          <p14:tracePt t="135203" x="3924300" y="6430963"/>
          <p14:tracePt t="135219" x="3932238" y="6430963"/>
          <p14:tracePt t="135246" x="3940175" y="6430963"/>
          <p14:tracePt t="135262" x="3954463" y="6430963"/>
          <p14:tracePt t="135271" x="3992563" y="6408738"/>
          <p14:tracePt t="135287" x="4030663" y="6378575"/>
          <p14:tracePt t="135303" x="4046538" y="6340475"/>
          <p14:tracePt t="135320" x="4054475" y="6340475"/>
          <p14:tracePt t="135336" x="4054475" y="6332538"/>
          <p14:tracePt t="135358" x="4060825" y="6324600"/>
          <p14:tracePt t="135390" x="4084638" y="6294438"/>
          <p14:tracePt t="135406" x="4098925" y="6286500"/>
          <p14:tracePt t="135414" x="4098925" y="6278563"/>
          <p14:tracePt t="135422" x="4106863" y="6278563"/>
          <p14:tracePt t="135435" x="4114800" y="6264275"/>
          <p14:tracePt t="135453" x="4114800" y="6256338"/>
          <p14:tracePt t="135518" x="4114800" y="6248400"/>
          <p14:tracePt t="136094" x="4122738" y="6240463"/>
          <p14:tracePt t="136102" x="4137025" y="6240463"/>
          <p14:tracePt t="136118" x="4144963" y="6232525"/>
          <p14:tracePt t="137790" x="4152900" y="6226175"/>
          <p14:tracePt t="138126" x="4152900" y="6210300"/>
          <p14:tracePt t="138534" x="4152900" y="6202363"/>
          <p14:tracePt t="138550" x="4152900" y="6188075"/>
          <p14:tracePt t="138558" x="4152900" y="6172200"/>
          <p14:tracePt t="138566" x="4122738" y="6142038"/>
          <p14:tracePt t="138584" x="4106863" y="6103938"/>
          <p14:tracePt t="138600" x="4092575" y="6080125"/>
          <p14:tracePt t="138617" x="4054475" y="6042025"/>
          <p14:tracePt t="138633" x="4016375" y="6003925"/>
          <p14:tracePt t="138649" x="3962400" y="5959475"/>
          <p14:tracePt t="138667" x="3908425" y="5897563"/>
          <p14:tracePt t="138683" x="3863975" y="5867400"/>
          <p14:tracePt t="138699" x="3832225" y="5791200"/>
          <p14:tracePt t="138716" x="3802063" y="5745163"/>
          <p14:tracePt t="138733" x="3756025" y="5684838"/>
          <p14:tracePt t="138749" x="3711575" y="5622925"/>
          <p14:tracePt t="138749" x="3687763" y="5592763"/>
          <p14:tracePt t="138768" x="3649663" y="5540375"/>
          <p14:tracePt t="138784" x="3611563" y="5486400"/>
          <p14:tracePt t="138800" x="3581400" y="5448300"/>
          <p14:tracePt t="138816" x="3551238" y="5426075"/>
          <p14:tracePt t="138832" x="3527425" y="5402263"/>
          <p14:tracePt t="138848" x="3513138" y="5380038"/>
          <p14:tracePt t="138864" x="3489325" y="5364163"/>
          <p14:tracePt t="138882" x="3467100" y="5356225"/>
          <p14:tracePt t="138899" x="3421063" y="5341938"/>
          <p14:tracePt t="138916" x="3368675" y="5326063"/>
          <p14:tracePt t="138932" x="3284538" y="5326063"/>
          <p14:tracePt t="138948" x="3170238" y="5326063"/>
          <p14:tracePt t="138948" x="3101975" y="5318125"/>
          <p14:tracePt t="138967" x="2963863" y="5303838"/>
          <p14:tracePt t="138983" x="2835275" y="5303838"/>
          <p14:tracePt t="138999" x="2697163" y="5303838"/>
          <p14:tracePt t="139016" x="2606675" y="5303838"/>
          <p14:tracePt t="139033" x="2514600" y="5303838"/>
          <p14:tracePt t="139049" x="2454275" y="5303838"/>
          <p14:tracePt t="139067" x="2438400" y="5303838"/>
          <p14:tracePt t="139082" x="2416175" y="5303838"/>
          <p14:tracePt t="139099" x="2384425" y="5303838"/>
          <p14:tracePt t="139115" x="2362200" y="5303838"/>
          <p14:tracePt t="139132" x="2270125" y="5280025"/>
          <p14:tracePt t="139148" x="2155825" y="5280025"/>
          <p14:tracePt t="139148" x="2095500" y="5280025"/>
          <p14:tracePt t="139167" x="2035175" y="5280025"/>
          <p14:tracePt t="139180" x="1981200" y="5280025"/>
          <p14:tracePt t="139197" x="1973263" y="5280025"/>
          <p14:tracePt t="139214" x="1965325" y="5280025"/>
          <p14:tracePt t="139310" x="1958975" y="5280025"/>
          <p14:tracePt t="139318" x="1951038" y="5280025"/>
          <p14:tracePt t="139334" x="1935163" y="5280025"/>
          <p14:tracePt t="139348" x="1920875" y="5280025"/>
          <p14:tracePt t="139365" x="1905000" y="5287963"/>
          <p14:tracePt t="139381" x="1912938" y="5295900"/>
          <p14:tracePt t="139566" x="1920875" y="5295900"/>
          <p14:tracePt t="139590" x="1927225" y="5295900"/>
          <p14:tracePt t="139606" x="1935163" y="5287963"/>
          <p14:tracePt t="139616" x="1943100" y="5280025"/>
          <p14:tracePt t="139638" x="1943100" y="5273675"/>
          <p14:tracePt t="139654" x="1943100" y="5265738"/>
          <p14:tracePt t="139665" x="1943100" y="5249863"/>
          <p14:tracePt t="139682" x="1943100" y="5235575"/>
          <p14:tracePt t="139718" x="1951038" y="5227638"/>
          <p14:tracePt t="139734" x="1958975" y="5219700"/>
          <p14:tracePt t="139782" x="1958975" y="5211763"/>
          <p14:tracePt t="139814" x="1958975" y="5203825"/>
          <p14:tracePt t="139846" x="1951038" y="5203825"/>
          <p14:tracePt t="139974" x="1943100" y="5203825"/>
          <p14:tracePt t="139998" x="1935163" y="5203825"/>
          <p14:tracePt t="140006" x="1920875" y="5203825"/>
          <p14:tracePt t="140015" x="1905000" y="5203825"/>
          <p14:tracePt t="140032" x="1897063" y="5203825"/>
          <p14:tracePt t="140047" x="1882775" y="5203825"/>
          <p14:tracePt t="140065" x="1866900" y="5203825"/>
          <p14:tracePt t="140081" x="1851025" y="5203825"/>
          <p14:tracePt t="140098" x="1844675" y="5203825"/>
          <p14:tracePt t="140114" x="1836738" y="5203825"/>
          <p14:tracePt t="140130" x="1828800" y="5203825"/>
          <p14:tracePt t="140147" x="1820863" y="5211763"/>
          <p14:tracePt t="140166" x="1812925" y="5227638"/>
          <p14:tracePt t="140180" x="1798638" y="5227638"/>
          <p14:tracePt t="140197" x="1790700" y="5235575"/>
          <p14:tracePt t="140215" x="1774825" y="5235575"/>
          <p14:tracePt t="140238" x="1774825" y="5241925"/>
          <p14:tracePt t="140248" x="1760538" y="5249863"/>
          <p14:tracePt t="140264" x="1744663" y="5257800"/>
          <p14:tracePt t="140281" x="1736725" y="5273675"/>
          <p14:tracePt t="140298" x="1730375" y="5273675"/>
          <p14:tracePt t="140314" x="1714500" y="5280025"/>
          <p14:tracePt t="140334" x="1706563" y="5287963"/>
          <p14:tracePt t="140346" x="1692275" y="5295900"/>
          <p14:tracePt t="140364" x="1668463" y="5311775"/>
          <p14:tracePt t="140381" x="1638300" y="5334000"/>
          <p14:tracePt t="140400" x="1622425" y="5334000"/>
          <p14:tracePt t="140413" x="1616075" y="5349875"/>
          <p14:tracePt t="140430" x="1608138" y="5349875"/>
          <p14:tracePt t="140448" x="1592263" y="5349875"/>
          <p14:tracePt t="140465" x="1584325" y="5364163"/>
          <p14:tracePt t="140480" x="1577975" y="5364163"/>
          <p14:tracePt t="140497" x="1570038" y="5364163"/>
          <p14:tracePt t="140513" x="1562100" y="5372100"/>
          <p14:tracePt t="140530" x="1546225" y="5387975"/>
          <p14:tracePt t="140547" x="1531938" y="5394325"/>
          <p14:tracePt t="140563" x="1531938" y="5418138"/>
          <p14:tracePt t="140581" x="1524000" y="5426075"/>
          <p14:tracePt t="140581" x="1516063" y="5432425"/>
          <p14:tracePt t="140599" x="1508125" y="5432425"/>
          <p14:tracePt t="140622" x="1508125" y="5440363"/>
          <p14:tracePt t="140662" x="1508125" y="5448300"/>
          <p14:tracePt t="140670" x="1508125" y="5456238"/>
          <p14:tracePt t="140680" x="1508125" y="5470525"/>
          <p14:tracePt t="140696" x="1501775" y="5486400"/>
          <p14:tracePt t="140714" x="1501775" y="5494338"/>
          <p14:tracePt t="140729" x="1501775" y="5508625"/>
          <p14:tracePt t="140747" x="1501775" y="5516563"/>
          <p14:tracePt t="140763" x="1501775" y="5524500"/>
          <p14:tracePt t="141682" x="1501775" y="5540375"/>
          <p14:tracePt t="142238" x="1501775" y="5546725"/>
          <p14:tracePt t="142263" x="1501775" y="5554663"/>
          <p14:tracePt t="142286" x="1501775" y="5562600"/>
          <p14:tracePt t="142295" x="1501775" y="5570538"/>
          <p14:tracePt t="142311" x="1501775" y="5578475"/>
          <p14:tracePt t="142318" x="1501775" y="5592763"/>
          <p14:tracePt t="142334" x="1501775" y="5608638"/>
          <p14:tracePt t="142345" x="1501775" y="5622925"/>
          <p14:tracePt t="142361" x="1501775" y="5654675"/>
          <p14:tracePt t="142379" x="1501775" y="5661025"/>
          <p14:tracePt t="142395" x="1501775" y="5684838"/>
          <p14:tracePt t="142411" x="1501775" y="5715000"/>
          <p14:tracePt t="142429" x="1501775" y="5745163"/>
          <p14:tracePt t="142429" x="1485900" y="5753100"/>
          <p14:tracePt t="142447" x="1485900" y="5761038"/>
          <p14:tracePt t="142447" x="1470025" y="5783263"/>
          <p14:tracePt t="142463" x="1463675" y="5791200"/>
          <p14:tracePt t="142479" x="1463675" y="5799138"/>
          <p14:tracePt t="142495" x="1463675" y="5807075"/>
          <p14:tracePt t="142518" x="1455738" y="5807075"/>
          <p14:tracePt t="142534" x="1447800" y="5813425"/>
          <p14:tracePt t="142566" x="1439863" y="5813425"/>
          <p14:tracePt t="142590" x="1431925" y="5813425"/>
          <p14:tracePt t="142614" x="1425575" y="5813425"/>
          <p14:tracePt t="142622" x="1417638" y="5813425"/>
          <p14:tracePt t="142630" x="1401763" y="5813425"/>
          <p14:tracePt t="142654" x="1401763" y="5807075"/>
          <p14:tracePt t="142694" x="1393825" y="5799138"/>
          <p14:tracePt t="142718" x="1379538" y="5799138"/>
          <p14:tracePt t="142734" x="1363663" y="5783263"/>
          <p14:tracePt t="142750" x="1355725" y="5783263"/>
          <p14:tracePt t="142816" x="1349375" y="5783263"/>
          <p14:tracePt t="142830" x="1341438" y="5783263"/>
          <p14:tracePt t="142838" x="1333500" y="5783263"/>
          <p14:tracePt t="142846" x="1325563" y="5783263"/>
          <p14:tracePt t="142860" x="1311275" y="5783263"/>
          <p14:tracePt t="142998" x="1325563" y="5783263"/>
          <p14:tracePt t="143815" x="1333500" y="5783263"/>
          <p14:tracePt t="144014" x="1341438" y="5783263"/>
          <p14:tracePt t="144054" x="1349375" y="5783263"/>
          <p14:tracePt t="144062" x="1355725" y="5783263"/>
          <p14:tracePt t="144076" x="1371600" y="5783263"/>
          <p14:tracePt t="144093" x="1393825" y="5783263"/>
          <p14:tracePt t="144093" x="1409700" y="5775325"/>
          <p14:tracePt t="144111" x="1425575" y="5775325"/>
          <p14:tracePt t="144128" x="1431925" y="5775325"/>
          <p14:tracePt t="144143" x="1439863" y="5775325"/>
          <p14:tracePt t="144160" x="1447800" y="5775325"/>
          <p14:tracePt t="144176" x="1470025" y="5775325"/>
          <p14:tracePt t="144194" x="1485900" y="5775325"/>
          <p14:tracePt t="144210" x="1501775" y="5775325"/>
          <p14:tracePt t="144226" x="1554163" y="5775325"/>
          <p14:tracePt t="144243" x="1630363" y="5775325"/>
          <p14:tracePt t="144260" x="1722438" y="5775325"/>
          <p14:tracePt t="144277" x="1798638" y="5775325"/>
          <p14:tracePt t="144294" x="1858963" y="5775325"/>
          <p14:tracePt t="144294" x="1897063" y="5775325"/>
          <p14:tracePt t="144311" x="1951038" y="5775325"/>
          <p14:tracePt t="144328" x="2027238" y="5775325"/>
          <p14:tracePt t="144344" x="2065338" y="5775325"/>
          <p14:tracePt t="144361" x="2117725" y="5775325"/>
          <p14:tracePt t="144378" x="2187575" y="5775325"/>
          <p14:tracePt t="144393" x="2247900" y="5775325"/>
          <p14:tracePt t="144411" x="2384425" y="5775325"/>
          <p14:tracePt t="144426" x="2536825" y="5775325"/>
          <p14:tracePt t="144442" x="2713038" y="5753100"/>
          <p14:tracePt t="144459" x="2917825" y="5715000"/>
          <p14:tracePt t="144476" x="3009900" y="5715000"/>
          <p14:tracePt t="144492" x="3070225" y="5692775"/>
          <p14:tracePt t="144509" x="3140075" y="5692775"/>
          <p14:tracePt t="144509" x="3154363" y="5692775"/>
          <p14:tracePt t="144527" x="3178175" y="5684838"/>
          <p14:tracePt t="144543" x="3238500" y="5668963"/>
          <p14:tracePt t="144559" x="3314700" y="5654675"/>
          <p14:tracePt t="144577" x="3413125" y="5646738"/>
          <p14:tracePt t="144593" x="3475038" y="5646738"/>
          <p14:tracePt t="144610" x="3521075" y="5646738"/>
          <p14:tracePt t="144626" x="3543300" y="5646738"/>
          <p14:tracePt t="144642" x="3551238" y="5646738"/>
          <p14:tracePt t="144660" x="3603625" y="5676900"/>
          <p14:tracePt t="144677" x="3641725" y="5684838"/>
          <p14:tracePt t="144693" x="3703638" y="5699125"/>
          <p14:tracePt t="144693" x="3741738" y="5707063"/>
          <p14:tracePt t="144711" x="3749675" y="5715000"/>
          <p14:tracePt t="144726" x="3763963" y="5730875"/>
          <p14:tracePt t="144744" x="3779838" y="5745163"/>
          <p14:tracePt t="144759" x="3787775" y="5761038"/>
          <p14:tracePt t="144776" x="3794125" y="5761038"/>
          <p14:tracePt t="144798" x="3794125" y="5768975"/>
          <p14:tracePt t="144942" x="3779838" y="5768975"/>
          <p14:tracePt t="145158" x="3756025" y="5768975"/>
          <p14:tracePt t="145182" x="3749675" y="5761038"/>
          <p14:tracePt t="145191" x="3725863" y="5761038"/>
          <p14:tracePt t="145198" x="3711575" y="5761038"/>
          <p14:tracePt t="145209" x="3665538" y="5737225"/>
          <p14:tracePt t="145226" x="3649663" y="5737225"/>
          <p14:tracePt t="145241" x="3611563" y="5737225"/>
          <p14:tracePt t="145259" x="3565525" y="5737225"/>
          <p14:tracePt t="145276" x="3521075" y="5737225"/>
          <p14:tracePt t="145292" x="3475038" y="5737225"/>
          <p14:tracePt t="145309" x="3421063" y="5737225"/>
          <p14:tracePt t="145309" x="3382963" y="5737225"/>
          <p14:tracePt t="145327" x="3314700" y="5737225"/>
          <p14:tracePt t="145343" x="3254375" y="5737225"/>
          <p14:tracePt t="145360" x="3140075" y="5737225"/>
          <p14:tracePt t="145376" x="3040063" y="5699125"/>
          <p14:tracePt t="145393" x="2949575" y="5692775"/>
          <p14:tracePt t="145409" x="2849563" y="5676900"/>
          <p14:tracePt t="145426" x="2765425" y="5676900"/>
          <p14:tracePt t="145443" x="2713038" y="5676900"/>
          <p14:tracePt t="145458" x="2659063" y="5676900"/>
          <p14:tracePt t="145475" x="2613025" y="5676900"/>
          <p14:tracePt t="145491" x="2568575" y="5676900"/>
          <p14:tracePt t="145507" x="2498725" y="5676900"/>
          <p14:tracePt t="145524" x="2416175" y="5676900"/>
          <p14:tracePt t="145540" x="2346325" y="5676900"/>
          <p14:tracePt t="145540" x="2301875" y="5668963"/>
          <p14:tracePt t="145559" x="2255838" y="5661025"/>
          <p14:tracePt t="145574" x="2201863" y="5661025"/>
          <p14:tracePt t="145591" x="2133600" y="5661025"/>
          <p14:tracePt t="145606" x="2073275" y="5661025"/>
          <p14:tracePt t="145623" x="1997075" y="5661025"/>
          <p14:tracePt t="145640" x="1943100" y="5661025"/>
          <p14:tracePt t="145658" x="1889125" y="5661025"/>
          <p14:tracePt t="145674" x="1828800" y="5661025"/>
          <p14:tracePt t="145691" x="1774825" y="5661025"/>
          <p14:tracePt t="145708" x="1730375" y="5661025"/>
          <p14:tracePt t="145708" x="1714500" y="5661025"/>
          <p14:tracePt t="145726" x="1692275" y="5661025"/>
          <p14:tracePt t="145741" x="1646238" y="5661025"/>
          <p14:tracePt t="145758" x="1622425" y="5668963"/>
          <p14:tracePt t="145775" x="1592263" y="5668963"/>
          <p14:tracePt t="145791" x="1577975" y="5676900"/>
          <p14:tracePt t="145808" x="1531938" y="5692775"/>
          <p14:tracePt t="145826" x="1516063" y="5699125"/>
          <p14:tracePt t="145841" x="1516063" y="5707063"/>
          <p14:tracePt t="145917" x="1531938" y="5715000"/>
          <p14:tracePt t="145925" x="1562100" y="5715000"/>
          <p14:tracePt t="145966" x="1570038" y="5715000"/>
          <p14:tracePt t="145974" x="1577975" y="5715000"/>
          <p14:tracePt t="145981" x="1592263" y="5722938"/>
          <p14:tracePt t="145991" x="1630363" y="5737225"/>
          <p14:tracePt t="146007" x="1692275" y="5753100"/>
          <p14:tracePt t="146025" x="1744663" y="5768975"/>
          <p14:tracePt t="146040" x="1798638" y="5775325"/>
          <p14:tracePt t="146057" x="1858963" y="5791200"/>
          <p14:tracePt t="146074" x="1927225" y="5799138"/>
          <p14:tracePt t="146091" x="2011363" y="5799138"/>
          <p14:tracePt t="146107" x="2079625" y="5799138"/>
          <p14:tracePt t="146124" x="2155825" y="5799138"/>
          <p14:tracePt t="146124" x="2187575" y="5799138"/>
          <p14:tracePt t="146142" x="2247900" y="5799138"/>
          <p14:tracePt t="146158" x="2354263" y="5799138"/>
          <p14:tracePt t="146175" x="2476500" y="5799138"/>
          <p14:tracePt t="146191" x="2544763" y="5799138"/>
          <p14:tracePt t="146207" x="2606675" y="5799138"/>
          <p14:tracePt t="146224" x="2674938" y="5807075"/>
          <p14:tracePt t="146241" x="2781300" y="5813425"/>
          <p14:tracePt t="146257" x="2879725" y="5829300"/>
          <p14:tracePt t="146274" x="2979738" y="5829300"/>
          <p14:tracePt t="146290" x="3140075" y="5829300"/>
          <p14:tracePt t="146307" x="3292475" y="5837238"/>
          <p14:tracePt t="146324" x="3429000" y="5837238"/>
          <p14:tracePt t="146324" x="3482975" y="5837238"/>
          <p14:tracePt t="146342" x="3513138" y="5837238"/>
          <p14:tracePt t="146357" x="3527425" y="5837238"/>
          <p14:tracePt t="146373" x="3551238" y="5837238"/>
          <p14:tracePt t="146421" x="3565525" y="5837238"/>
          <p14:tracePt t="146429" x="3597275" y="5837238"/>
          <p14:tracePt t="146439" x="3679825" y="5837238"/>
          <p14:tracePt t="146457" x="3756025" y="5837238"/>
          <p14:tracePt t="146474" x="3779838" y="5837238"/>
          <p14:tracePt t="146490" x="3779838" y="5829300"/>
          <p14:tracePt t="146533" x="3779838" y="5821363"/>
          <p14:tracePt t="148310" x="3779838" y="5813425"/>
          <p14:tracePt t="149206" x="3779838" y="5807075"/>
          <p14:tracePt t="149613" x="3779838" y="5791200"/>
          <p14:tracePt t="149637" x="3779838" y="5783263"/>
          <p14:tracePt t="149669" x="3787775" y="5775325"/>
          <p14:tracePt t="149861" x="3794125" y="5775325"/>
          <p14:tracePt t="149886" x="3802063" y="5775325"/>
          <p14:tracePt t="149933" x="3810000" y="5775325"/>
        </p14:tracePtLst>
      </p14:laserTraceLst>
    </p:ext>
  </p:extLs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Jon-Dipol i dipol-dipol reakcije u rastvorima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Joni i molekuli u reakcijama mogu imati i dipolne momente</a:t>
            </a:r>
          </a:p>
          <a:p>
            <a:r>
              <a:rPr lang="en-US" altLang="en-US" smtClean="0"/>
              <a:t>Tretman je slo</a:t>
            </a:r>
            <a:r>
              <a:rPr lang="sr-Latn-CS" altLang="en-US" smtClean="0"/>
              <a:t>žen i biće dat samo izraz na osnovu koga je moguće proceniti efekat rastvarača (ne treba pamtiti izraz!)</a:t>
            </a:r>
            <a:endParaRPr lang="en-US" altLang="en-US" smtClean="0"/>
          </a:p>
        </p:txBody>
      </p:sp>
      <p:graphicFrame>
        <p:nvGraphicFramePr>
          <p:cNvPr id="50180" name="Object 5"/>
          <p:cNvGraphicFramePr>
            <a:graphicFrameLocks noChangeAspect="1"/>
          </p:cNvGraphicFramePr>
          <p:nvPr/>
        </p:nvGraphicFramePr>
        <p:xfrm>
          <a:off x="2133600" y="4876800"/>
          <a:ext cx="4800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5" imgW="1548728" imgH="203112" progId="Equation.DSMT4">
                  <p:embed/>
                </p:oleObj>
              </mc:Choice>
              <mc:Fallback>
                <p:oleObj name="Equation" r:id="rId5" imgW="154872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48006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5456238" y="5707063"/>
          <p14:tracePt t="802" x="5448300" y="5707063"/>
          <p14:tracePt t="819" x="5432425" y="5699125"/>
          <p14:tracePt t="826" x="5418138" y="5699125"/>
          <p14:tracePt t="837" x="5387975" y="5684838"/>
          <p14:tracePt t="854" x="5372100" y="5676900"/>
          <p14:tracePt t="869" x="5318125" y="5646738"/>
          <p14:tracePt t="886" x="5287963" y="5622925"/>
          <p14:tracePt t="904" x="5197475" y="5532438"/>
          <p14:tracePt t="920" x="5121275" y="5464175"/>
          <p14:tracePt t="920" x="5089525" y="5432425"/>
          <p14:tracePt t="939" x="5045075" y="5402263"/>
          <p14:tracePt t="952" x="4960938" y="5341938"/>
          <p14:tracePt t="971" x="4914900" y="5280025"/>
          <p14:tracePt t="987" x="4876800" y="5257800"/>
          <p14:tracePt t="1004" x="4860925" y="5241925"/>
          <p14:tracePt t="1020" x="4854575" y="5219700"/>
          <p14:tracePt t="1042" x="4854575" y="5203825"/>
          <p14:tracePt t="1053" x="4838700" y="5113338"/>
          <p14:tracePt t="1070" x="4808538" y="4960938"/>
          <p14:tracePt t="1087" x="4724400" y="4732338"/>
          <p14:tracePt t="1103" x="4656138" y="4511675"/>
          <p14:tracePt t="1103" x="4625975" y="4403725"/>
          <p14:tracePt t="1124" x="4579938" y="4237038"/>
          <p14:tracePt t="1138" x="4518025" y="4060825"/>
          <p14:tracePt t="1154" x="4503738" y="3962400"/>
          <p14:tracePt t="1167" x="4449763" y="3597275"/>
          <p14:tracePt t="1185" x="4397375" y="3436938"/>
          <p14:tracePt t="1202" x="4335463" y="3268663"/>
          <p14:tracePt t="1219" x="4297363" y="3124200"/>
          <p14:tracePt t="1237" x="4267200" y="2987675"/>
          <p14:tracePt t="1252" x="4213225" y="2873375"/>
          <p14:tracePt t="1268" x="4152900" y="2751138"/>
          <p14:tracePt t="1285" x="4076700" y="2651125"/>
          <p14:tracePt t="1301" x="3954463" y="2514600"/>
          <p14:tracePt t="1317" x="3832225" y="2422525"/>
          <p14:tracePt t="1334" x="3749675" y="2332038"/>
          <p14:tracePt t="1351" x="3589338" y="2187575"/>
          <p14:tracePt t="1370" x="3467100" y="2133600"/>
          <p14:tracePt t="1386" x="3336925" y="2041525"/>
          <p14:tracePt t="1403" x="3216275" y="1981200"/>
          <p14:tracePt t="1419" x="3116263" y="1935163"/>
          <p14:tracePt t="1436" x="3055938" y="1905000"/>
          <p14:tracePt t="1452" x="2987675" y="1858963"/>
          <p14:tracePt t="1468" x="2911475" y="1828800"/>
          <p14:tracePt t="1485" x="2789238" y="1768475"/>
          <p14:tracePt t="1502" x="2613025" y="1714500"/>
          <p14:tracePt t="1518" x="2384425" y="1630363"/>
          <p14:tracePt t="1535" x="2255838" y="1584325"/>
          <p14:tracePt t="1535" x="2193925" y="1562100"/>
          <p14:tracePt t="1553" x="2141538" y="1539875"/>
          <p14:tracePt t="1568" x="2065338" y="1501775"/>
          <p14:tracePt t="1568" x="2019300" y="1477963"/>
          <p14:tracePt t="1586" x="1965325" y="1447800"/>
          <p14:tracePt t="1602" x="1897063" y="1409700"/>
          <p14:tracePt t="1619" x="1820863" y="1363663"/>
          <p14:tracePt t="1635" x="1782763" y="1349375"/>
          <p14:tracePt t="1652" x="1744663" y="1325563"/>
          <p14:tracePt t="1669" x="1698625" y="1311275"/>
          <p14:tracePt t="1685" x="1646238" y="1287463"/>
          <p14:tracePt t="1702" x="1577975" y="1249363"/>
          <p14:tracePt t="1719" x="1539875" y="1227138"/>
          <p14:tracePt t="1735" x="1485900" y="1196975"/>
          <p14:tracePt t="1735" x="1477963" y="1196975"/>
          <p14:tracePt t="1753" x="1455738" y="1173163"/>
          <p14:tracePt t="1769" x="1425575" y="1143000"/>
          <p14:tracePt t="1786" x="1417638" y="1135063"/>
          <p14:tracePt t="1801" x="1409700" y="1127125"/>
          <p14:tracePt t="1819" x="1409700" y="1120775"/>
          <p14:tracePt t="1835" x="1387475" y="1096963"/>
          <p14:tracePt t="1852" x="1355725" y="1066800"/>
          <p14:tracePt t="1869" x="1287463" y="998538"/>
          <p14:tracePt t="1887" x="1203325" y="914400"/>
          <p14:tracePt t="1903" x="1150938" y="838200"/>
          <p14:tracePt t="1917" x="1127125" y="822325"/>
          <p14:tracePt t="1933" x="1135063" y="822325"/>
          <p14:tracePt t="2193" x="1143000" y="822325"/>
          <p14:tracePt t="2217" x="1158875" y="822325"/>
          <p14:tracePt t="2225" x="1181100" y="822325"/>
          <p14:tracePt t="2236" x="1219200" y="822325"/>
          <p14:tracePt t="2252" x="1265238" y="822325"/>
          <p14:tracePt t="2268" x="1295400" y="808038"/>
          <p14:tracePt t="2285" x="1325563" y="808038"/>
          <p14:tracePt t="2301" x="1349375" y="808038"/>
          <p14:tracePt t="2318" x="1355725" y="808038"/>
          <p14:tracePt t="2334" x="1363663" y="808038"/>
          <p14:tracePt t="2350" x="1379538" y="808038"/>
          <p14:tracePt t="2368" x="1425575" y="808038"/>
          <p14:tracePt t="2386" x="1477963" y="808038"/>
          <p14:tracePt t="2402" x="1516063" y="808038"/>
          <p14:tracePt t="2419" x="1524000" y="808038"/>
          <p14:tracePt t="2435" x="1554163" y="808038"/>
          <p14:tracePt t="2451" x="1570038" y="808038"/>
          <p14:tracePt t="2467" x="1608138" y="808038"/>
          <p14:tracePt t="2484" x="1630363" y="792163"/>
          <p14:tracePt t="2500" x="1638300" y="792163"/>
          <p14:tracePt t="2516" x="1646238" y="792163"/>
          <p14:tracePt t="2533" x="1660525" y="792163"/>
          <p14:tracePt t="2550" x="1692275" y="792163"/>
          <p14:tracePt t="2567" x="1744663" y="792163"/>
          <p14:tracePt t="2584" x="1812925" y="792163"/>
          <p14:tracePt t="2584" x="1836738" y="792163"/>
          <p14:tracePt t="2602" x="1866900" y="792163"/>
          <p14:tracePt t="2618" x="1882775" y="792163"/>
          <p14:tracePt t="2641" x="1889125" y="792163"/>
          <p14:tracePt t="2657" x="1912938" y="792163"/>
          <p14:tracePt t="2667" x="1951038" y="792163"/>
          <p14:tracePt t="2684" x="2057400" y="792163"/>
          <p14:tracePt t="2700" x="2179638" y="792163"/>
          <p14:tracePt t="2717" x="2255838" y="777875"/>
          <p14:tracePt t="2734" x="2286000" y="777875"/>
          <p14:tracePt t="2750" x="2301875" y="777875"/>
          <p14:tracePt t="2809" x="2324100" y="777875"/>
          <p14:tracePt t="3265" x="2346325" y="777875"/>
          <p14:tracePt t="3273" x="2378075" y="777875"/>
          <p14:tracePt t="3283" x="2484438" y="777875"/>
          <p14:tracePt t="3301" x="2628900" y="777875"/>
          <p14:tracePt t="3317" x="2789238" y="777875"/>
          <p14:tracePt t="3335" x="2933700" y="777875"/>
          <p14:tracePt t="3350" x="3101975" y="777875"/>
          <p14:tracePt t="3368" x="3222625" y="777875"/>
          <p14:tracePt t="3368" x="3268663" y="777875"/>
          <p14:tracePt t="3385" x="3284538" y="777875"/>
          <p14:tracePt t="3399" x="3292475" y="777875"/>
          <p14:tracePt t="3417" x="3298825" y="777875"/>
          <p14:tracePt t="3441" x="3306763" y="777875"/>
          <p14:tracePt t="3451" x="3330575" y="777875"/>
          <p14:tracePt t="3468" x="3352800" y="777875"/>
          <p14:tracePt t="3484" x="3382963" y="777875"/>
          <p14:tracePt t="3500" x="3429000" y="784225"/>
          <p14:tracePt t="3516" x="3482975" y="792163"/>
          <p14:tracePt t="3533" x="3535363" y="808038"/>
          <p14:tracePt t="3550" x="3565525" y="808038"/>
          <p14:tracePt t="3566" x="3611563" y="815975"/>
          <p14:tracePt t="3583" x="3657600" y="822325"/>
          <p14:tracePt t="3599" x="3687763" y="830263"/>
          <p14:tracePt t="3599" x="3703638" y="830263"/>
          <p14:tracePt t="3618" x="3717925" y="838200"/>
          <p14:tracePt t="3634" x="3725863" y="838200"/>
          <p14:tracePt t="3649" x="3756025" y="854075"/>
          <p14:tracePt t="3665" x="3779838" y="860425"/>
          <p14:tracePt t="3684" x="3817938" y="876300"/>
          <p14:tracePt t="3700" x="3848100" y="898525"/>
          <p14:tracePt t="3716" x="3902075" y="914400"/>
          <p14:tracePt t="3733" x="3916363" y="922338"/>
          <p14:tracePt t="3749" x="3940175" y="936625"/>
          <p14:tracePt t="3766" x="3954463" y="952500"/>
          <p14:tracePt t="3783" x="3978275" y="968375"/>
          <p14:tracePt t="3800" x="3992563" y="974725"/>
          <p14:tracePt t="3800" x="4008438" y="982663"/>
          <p14:tracePt t="3818" x="4022725" y="990600"/>
          <p14:tracePt t="3833" x="4030663" y="990600"/>
          <p14:tracePt t="3848" x="4060825" y="990600"/>
          <p14:tracePt t="3865" x="4092575" y="990600"/>
          <p14:tracePt t="3882" x="4144963" y="990600"/>
          <p14:tracePt t="3899" x="4213225" y="990600"/>
          <p14:tracePt t="3915" x="4321175" y="990600"/>
          <p14:tracePt t="3931" x="4381500" y="990600"/>
          <p14:tracePt t="3948" x="4457700" y="990600"/>
          <p14:tracePt t="3965" x="4518025" y="982663"/>
          <p14:tracePt t="3981" x="4594225" y="982663"/>
          <p14:tracePt t="3999" x="4708525" y="968375"/>
          <p14:tracePt t="4015" x="4860925" y="944563"/>
          <p14:tracePt t="4031" x="5021263" y="944563"/>
          <p14:tracePt t="4031" x="5097463" y="944563"/>
          <p14:tracePt t="4049" x="5143500" y="944563"/>
          <p14:tracePt t="4064" x="5318125" y="944563"/>
          <p14:tracePt t="4081" x="5387975" y="944563"/>
          <p14:tracePt t="4099" x="5508625" y="944563"/>
          <p14:tracePt t="4115" x="5630863" y="968375"/>
          <p14:tracePt t="4131" x="5783263" y="968375"/>
          <p14:tracePt t="4147" x="5913438" y="968375"/>
          <p14:tracePt t="4164" x="6003925" y="982663"/>
          <p14:tracePt t="4181" x="6049963" y="990600"/>
          <p14:tracePt t="4198" x="6049963" y="998538"/>
          <p14:tracePt t="4217" x="6057900" y="1006475"/>
          <p14:tracePt t="4241" x="6057900" y="1012825"/>
          <p14:tracePt t="4265" x="6057900" y="1020763"/>
          <p14:tracePt t="4282" x="6057900" y="1028700"/>
          <p14:tracePt t="4298" x="6035675" y="1044575"/>
          <p14:tracePt t="4305" x="5981700" y="1050925"/>
          <p14:tracePt t="4315" x="5859463" y="1074738"/>
          <p14:tracePt t="4332" x="5791200" y="1096963"/>
          <p14:tracePt t="4349" x="5730875" y="1096963"/>
          <p14:tracePt t="4367" x="5668963" y="1112838"/>
          <p14:tracePt t="4382" x="5638800" y="1112838"/>
          <p14:tracePt t="4399" x="5608638" y="1127125"/>
          <p14:tracePt t="4399" x="5584825" y="1127125"/>
          <p14:tracePt t="4418" x="5516563" y="1135063"/>
          <p14:tracePt t="4434" x="5402263" y="1158875"/>
          <p14:tracePt t="4450" x="5235575" y="1181100"/>
          <p14:tracePt t="4467" x="5051425" y="1227138"/>
          <p14:tracePt t="4483" x="4922838" y="1249363"/>
          <p14:tracePt t="4499" x="4838700" y="1257300"/>
          <p14:tracePt t="4516" x="4784725" y="1273175"/>
          <p14:tracePt t="4533" x="4716463" y="1279525"/>
          <p14:tracePt t="4548" x="4579938" y="1317625"/>
          <p14:tracePt t="4565" x="4525963" y="1341438"/>
          <p14:tracePt t="4581" x="4411663" y="1363663"/>
          <p14:tracePt t="4598" x="4327525" y="1379538"/>
          <p14:tracePt t="4614" x="4251325" y="1387475"/>
          <p14:tracePt t="4631" x="4213225" y="1387475"/>
          <p14:tracePt t="4648" x="4168775" y="1401763"/>
          <p14:tracePt t="4648" x="4144963" y="1401763"/>
          <p14:tracePt t="4666" x="4060825" y="1425575"/>
          <p14:tracePt t="4682" x="3940175" y="1463675"/>
          <p14:tracePt t="4699" x="3825875" y="1493838"/>
          <p14:tracePt t="4716" x="3749675" y="1501775"/>
          <p14:tracePt t="4732" x="3741738" y="1508125"/>
          <p14:tracePt t="4747" x="3733800" y="1508125"/>
          <p14:tracePt t="4764" x="3725863" y="1508125"/>
          <p14:tracePt t="4825" x="3717925" y="1516063"/>
          <p14:tracePt t="4841" x="3725863" y="1516063"/>
          <p14:tracePt t="5073" x="3733800" y="1516063"/>
          <p14:tracePt t="5081" x="3756025" y="1516063"/>
          <p14:tracePt t="5089" x="3779838" y="1516063"/>
          <p14:tracePt t="5098" x="3810000" y="1524000"/>
          <p14:tracePt t="5117" x="3856038" y="1531938"/>
          <p14:tracePt t="5132" x="3894138" y="1531938"/>
          <p14:tracePt t="5149" x="3916363" y="1546225"/>
          <p14:tracePt t="5165" x="3894138" y="1524000"/>
          <p14:tracePt t="5182" x="3894138" y="1516063"/>
          <p14:tracePt t="5218" x="3924300" y="1516063"/>
          <p14:tracePt t="5226" x="3970338" y="1516063"/>
          <p14:tracePt t="5234" x="4008438" y="1516063"/>
          <p14:tracePt t="5248" x="4084638" y="1516063"/>
          <p14:tracePt t="5266" x="4092575" y="1516063"/>
          <p14:tracePt t="5282" x="4106863" y="1516063"/>
          <p14:tracePt t="5299" x="4114800" y="1516063"/>
          <p14:tracePt t="5316" x="4152900" y="1516063"/>
          <p14:tracePt t="5332" x="4183063" y="1516063"/>
          <p14:tracePt t="5349" x="4221163" y="1516063"/>
          <p14:tracePt t="5366" x="4267200" y="1516063"/>
          <p14:tracePt t="5382" x="4305300" y="1516063"/>
          <p14:tracePt t="5399" x="4351338" y="1516063"/>
          <p14:tracePt t="5416" x="4397375" y="1516063"/>
          <p14:tracePt t="5416" x="4427538" y="1531938"/>
          <p14:tracePt t="5434" x="4465638" y="1531938"/>
          <p14:tracePt t="5448" x="4556125" y="1531938"/>
          <p14:tracePt t="5465" x="4664075" y="1531938"/>
          <p14:tracePt t="5465" x="4702175" y="1531938"/>
          <p14:tracePt t="5482" x="4762500" y="1531938"/>
          <p14:tracePt t="5498" x="4792663" y="1531938"/>
          <p14:tracePt t="5517" x="4808538" y="1531938"/>
          <p14:tracePt t="5533" x="4838700" y="1531938"/>
          <p14:tracePt t="5547" x="4868863" y="1531938"/>
          <p14:tracePt t="5564" x="4876800" y="1531938"/>
          <p14:tracePt t="5580" x="4884738" y="1531938"/>
          <p14:tracePt t="6577" x="4892675" y="1531938"/>
          <p14:tracePt t="7090" x="4899025" y="1531938"/>
          <p14:tracePt t="12385" x="4892675" y="1531938"/>
          <p14:tracePt t="12898" x="4884738" y="1531938"/>
          <p14:tracePt t="12922" x="4860925" y="1531938"/>
          <p14:tracePt t="12938" x="4860925" y="1546225"/>
          <p14:tracePt t="12946" x="4846638" y="1562100"/>
          <p14:tracePt t="12962" x="4830763" y="1584325"/>
          <p14:tracePt t="12978" x="4830763" y="1592263"/>
          <p14:tracePt t="12991" x="4816475" y="1600200"/>
          <p14:tracePt t="12991" x="4816475" y="1608138"/>
          <p14:tracePt t="13011" x="4808538" y="1608138"/>
          <p14:tracePt t="13024" x="4808538" y="1616075"/>
          <p14:tracePt t="13040" x="4784725" y="1622425"/>
          <p14:tracePt t="13040" x="4778375" y="1622425"/>
          <p14:tracePt t="13060" x="4754563" y="1638300"/>
          <p14:tracePt t="13075" x="4724400" y="1660525"/>
          <p14:tracePt t="13091" x="4702175" y="1676400"/>
          <p14:tracePt t="13109" x="4686300" y="1692275"/>
          <p14:tracePt t="13124" x="4664075" y="1706563"/>
          <p14:tracePt t="13141" x="4648200" y="1722438"/>
          <p14:tracePt t="13159" x="4625975" y="1736725"/>
          <p14:tracePt t="13174" x="4587875" y="1760538"/>
          <p14:tracePt t="13190" x="4556125" y="1790700"/>
          <p14:tracePt t="13207" x="4549775" y="1806575"/>
          <p14:tracePt t="13224" x="4533900" y="1836738"/>
          <p14:tracePt t="13240" x="4511675" y="1858963"/>
          <p14:tracePt t="13240" x="4511675" y="1882775"/>
          <p14:tracePt t="13259" x="4495800" y="1897063"/>
          <p14:tracePt t="13259" x="4487863" y="1905000"/>
          <p14:tracePt t="13274" x="4465638" y="1958975"/>
          <p14:tracePt t="13291" x="4465638" y="1973263"/>
          <p14:tracePt t="13308" x="4457700" y="1989138"/>
          <p14:tracePt t="13325" x="4457700" y="2011363"/>
          <p14:tracePt t="13341" x="4449763" y="2011363"/>
          <p14:tracePt t="13356" x="4435475" y="2011363"/>
          <p14:tracePt t="13374" x="4435475" y="2019300"/>
          <p14:tracePt t="13391" x="4427538" y="2019300"/>
          <p14:tracePt t="13434" x="4419600" y="2027238"/>
          <p14:tracePt t="13442" x="4419600" y="2035175"/>
          <p14:tracePt t="13474" x="4419600" y="2041525"/>
          <p14:tracePt t="13482" x="4419600" y="2049463"/>
          <p14:tracePt t="13497" x="4411663" y="2065338"/>
          <p14:tracePt t="13506" x="4411663" y="2073275"/>
          <p14:tracePt t="13674" x="4411663" y="2079625"/>
          <p14:tracePt t="13690" x="4411663" y="2095500"/>
          <p14:tracePt t="14591" x="4411663" y="2103438"/>
          <p14:tracePt t="14977" x="4411663" y="2111375"/>
          <p14:tracePt t="15009" x="4411663" y="2117725"/>
          <p14:tracePt t="15033" x="4403725" y="2117725"/>
          <p14:tracePt t="15064" x="4397375" y="2117725"/>
          <p14:tracePt t="18613" x="4389438" y="2117725"/>
          <p14:tracePt t="19200" x="4381500" y="2117725"/>
          <p14:tracePt t="19208" x="4373563" y="2117725"/>
          <p14:tracePt t="19217" x="4365625" y="2117725"/>
          <p14:tracePt t="19232" x="4351338" y="2117725"/>
          <p14:tracePt t="19257" x="4343400" y="2125663"/>
          <p14:tracePt t="19267" x="4305300" y="2155825"/>
          <p14:tracePt t="19285" x="4275138" y="2179638"/>
          <p14:tracePt t="19301" x="4251325" y="2201863"/>
          <p14:tracePt t="19317" x="4213225" y="2239963"/>
          <p14:tracePt t="19334" x="4198938" y="2247900"/>
          <p14:tracePt t="19350" x="4175125" y="2270125"/>
          <p14:tracePt t="19367" x="4152900" y="2286000"/>
          <p14:tracePt t="19367" x="4130675" y="2286000"/>
          <p14:tracePt t="19385" x="4114800" y="2301875"/>
          <p14:tracePt t="19400" x="3984625" y="2378075"/>
          <p14:tracePt t="19418" x="3916363" y="2408238"/>
          <p14:tracePt t="19434" x="3878263" y="2446338"/>
          <p14:tracePt t="19450" x="3848100" y="2468563"/>
          <p14:tracePt t="19467" x="3832225" y="2492375"/>
          <p14:tracePt t="19483" x="3817938" y="2514600"/>
          <p14:tracePt t="19500" x="3787775" y="2530475"/>
          <p14:tracePt t="19517" x="3756025" y="2560638"/>
          <p14:tracePt t="19533" x="3703638" y="2636838"/>
          <p14:tracePt t="19548" x="3665538" y="2689225"/>
          <p14:tracePt t="19565" x="3581400" y="2735263"/>
          <p14:tracePt t="19582" x="3467100" y="2773363"/>
          <p14:tracePt t="19598" x="3368675" y="2819400"/>
          <p14:tracePt t="19615" x="3306763" y="2849563"/>
          <p14:tracePt t="19631" x="3216275" y="2911475"/>
          <p14:tracePt t="19649" x="3154363" y="2941638"/>
          <p14:tracePt t="19666" x="3078163" y="2963863"/>
          <p14:tracePt t="19684" x="2971800" y="2994025"/>
          <p14:tracePt t="19699" x="2887663" y="3009900"/>
          <p14:tracePt t="19716" x="2827338" y="3032125"/>
          <p14:tracePt t="19734" x="2781300" y="3048000"/>
          <p14:tracePt t="19750" x="2727325" y="3055938"/>
          <p14:tracePt t="19767" x="2705100" y="3063875"/>
          <p14:tracePt t="19783" x="2636838" y="3070225"/>
          <p14:tracePt t="19783" x="2606675" y="3086100"/>
          <p14:tracePt t="19801" x="2536825" y="3108325"/>
          <p14:tracePt t="19818" x="2454275" y="3132138"/>
          <p14:tracePt t="19834" x="2400300" y="3146425"/>
          <p14:tracePt t="19850" x="2370138" y="3162300"/>
          <p14:tracePt t="19867" x="2324100" y="3170238"/>
          <p14:tracePt t="19884" x="2293938" y="3178175"/>
          <p14:tracePt t="19901" x="2239963" y="3184525"/>
          <p14:tracePt t="19917" x="2209800" y="3200400"/>
          <p14:tracePt t="19933" x="2201863" y="3200400"/>
          <p14:tracePt t="19948" x="2187575" y="3208338"/>
          <p14:tracePt t="19965" x="2163763" y="3222625"/>
          <p14:tracePt t="19983" x="2079625" y="3238500"/>
          <p14:tracePt t="19999" x="1965325" y="3254375"/>
          <p14:tracePt t="19999" x="1920875" y="3254375"/>
          <p14:tracePt t="20017" x="1874838" y="3276600"/>
          <p14:tracePt t="20034" x="1858963" y="3276600"/>
          <p14:tracePt t="20050" x="1851025" y="3276600"/>
          <p14:tracePt t="20097" x="1836738" y="3276600"/>
          <p14:tracePt t="20121" x="1828800" y="3276600"/>
          <p14:tracePt t="20154" x="1844675" y="3276600"/>
          <p14:tracePt t="20297" x="1874838" y="3268663"/>
          <p14:tracePt t="20305" x="1905000" y="3260725"/>
          <p14:tracePt t="20316" x="1981200" y="3254375"/>
          <p14:tracePt t="20333" x="2073275" y="3238500"/>
          <p14:tracePt t="20349" x="2209800" y="3230563"/>
          <p14:tracePt t="20366" x="2362200" y="3216275"/>
          <p14:tracePt t="20383" x="2514600" y="3208338"/>
          <p14:tracePt t="20399" x="2620963" y="3184525"/>
          <p14:tracePt t="20399" x="2651125" y="3184525"/>
          <p14:tracePt t="20417" x="2674938" y="3184525"/>
          <p14:tracePt t="20433" x="2759075" y="3184525"/>
          <p14:tracePt t="20450" x="2841625" y="3184525"/>
          <p14:tracePt t="20466" x="2994025" y="3184525"/>
          <p14:tracePt t="20483" x="3154363" y="3184525"/>
          <p14:tracePt t="20499" x="3298825" y="3184525"/>
          <p14:tracePt t="20516" x="3413125" y="3170238"/>
          <p14:tracePt t="20532" x="3489325" y="3170238"/>
          <p14:tracePt t="20549" x="3559175" y="3170238"/>
          <p14:tracePt t="20566" x="3665538" y="3170238"/>
          <p14:tracePt t="20582" x="3810000" y="3170238"/>
          <p14:tracePt t="20599" x="3984625" y="3184525"/>
          <p14:tracePt t="20615" x="4122738" y="3184525"/>
          <p14:tracePt t="20615" x="4183063" y="3184525"/>
          <p14:tracePt t="20633" x="4237038" y="3184525"/>
          <p14:tracePt t="20650" x="4283075" y="3184525"/>
          <p14:tracePt t="20666" x="4335463" y="3184525"/>
          <p14:tracePt t="20683" x="4389438" y="3184525"/>
          <p14:tracePt t="20699" x="4465638" y="3184525"/>
          <p14:tracePt t="20716" x="4556125" y="3184525"/>
          <p14:tracePt t="20732" x="4625975" y="3184525"/>
          <p14:tracePt t="20748" x="4664075" y="3178175"/>
          <p14:tracePt t="20765" x="4694238" y="3178175"/>
          <p14:tracePt t="20782" x="4746625" y="3178175"/>
          <p14:tracePt t="20799" x="4800600" y="3154363"/>
          <p14:tracePt t="20799" x="4854575" y="3154363"/>
          <p14:tracePt t="20817" x="4884738" y="3154363"/>
          <p14:tracePt t="20832" x="4945063" y="3146425"/>
          <p14:tracePt t="20850" x="4968875" y="3140075"/>
          <p14:tracePt t="20866" x="4983163" y="3140075"/>
          <p14:tracePt t="20883" x="5021263" y="3140075"/>
          <p14:tracePt t="20899" x="5105400" y="3140075"/>
          <p14:tracePt t="20915" x="5219700" y="3124200"/>
          <p14:tracePt t="20931" x="5303838" y="3108325"/>
          <p14:tracePt t="20948" x="5356225" y="3094038"/>
          <p14:tracePt t="20965" x="5372100" y="3094038"/>
          <p14:tracePt t="20981" x="5387975" y="3094038"/>
          <p14:tracePt t="21000" x="5402263" y="3108325"/>
          <p14:tracePt t="21016" x="5432425" y="3108325"/>
          <p14:tracePt t="21030" x="5494338" y="3124200"/>
          <p14:tracePt t="21047" x="5532438" y="3124200"/>
          <p14:tracePt t="21047" x="5546725" y="3124200"/>
          <p14:tracePt t="21065" x="5584825" y="3124200"/>
          <p14:tracePt t="21081" x="5608638" y="3124200"/>
          <p14:tracePt t="21098" x="5630863" y="3124200"/>
          <p14:tracePt t="21117" x="5654675" y="3124200"/>
          <p14:tracePt t="21131" x="5684838" y="3132138"/>
          <p14:tracePt t="21147" x="5722938" y="3132138"/>
          <p14:tracePt t="21165" x="5791200" y="3132138"/>
          <p14:tracePt t="21180" x="5889625" y="3132138"/>
          <p14:tracePt t="21198" x="6003925" y="3132138"/>
          <p14:tracePt t="21215" x="6080125" y="3132138"/>
          <p14:tracePt t="21230" x="6111875" y="3140075"/>
          <p14:tracePt t="21247" x="6149975" y="3162300"/>
          <p14:tracePt t="21266" x="6156325" y="3162300"/>
          <p14:tracePt t="21282" x="6164263" y="3162300"/>
          <p14:tracePt t="21681" x="6172200" y="3162300"/>
          <p14:tracePt t="21689" x="6180138" y="3162300"/>
          <p14:tracePt t="21705" x="6180138" y="3154363"/>
          <p14:tracePt t="23752" x="6164263" y="3170238"/>
          <p14:tracePt t="24177" x="6149975" y="3178175"/>
          <p14:tracePt t="24185" x="6142038" y="3200400"/>
          <p14:tracePt t="24195" x="6042025" y="3298825"/>
          <p14:tracePt t="24212" x="5867400" y="3398838"/>
          <p14:tracePt t="24228" x="5676900" y="3505200"/>
          <p14:tracePt t="24245" x="5380038" y="3657600"/>
          <p14:tracePt t="24262" x="5037138" y="3771900"/>
          <p14:tracePt t="24278" x="4656138" y="3916363"/>
          <p14:tracePt t="24295" x="4283075" y="4068763"/>
          <p14:tracePt t="24312" x="3992563" y="4198938"/>
          <p14:tracePt t="24312" x="3894138" y="4221163"/>
          <p14:tracePt t="24330" x="3817938" y="4237038"/>
          <p14:tracePt t="24345" x="3673475" y="4283075"/>
          <p14:tracePt t="24362" x="3635375" y="4297363"/>
          <p14:tracePt t="24379" x="3603625" y="4305300"/>
          <p14:tracePt t="24396" x="3573463" y="4305300"/>
          <p14:tracePt t="24412" x="3559175" y="4305300"/>
          <p14:tracePt t="24457" x="3527425" y="4305300"/>
          <p14:tracePt t="24465" x="3489325" y="4305300"/>
          <p14:tracePt t="24477" x="3375025" y="4251325"/>
          <p14:tracePt t="24495" x="3238500" y="4206875"/>
          <p14:tracePt t="24495" x="3178175" y="4206875"/>
          <p14:tracePt t="24513" x="3108325" y="4198938"/>
          <p14:tracePt t="24530" x="3101975" y="4198938"/>
          <p14:tracePt t="24545" x="3094038" y="4198938"/>
          <p14:tracePt t="24593" x="3078163" y="4198938"/>
          <p14:tracePt t="24601" x="3040063" y="4198938"/>
          <p14:tracePt t="24612" x="2987675" y="4198938"/>
          <p14:tracePt t="24628" x="2979738" y="4198938"/>
          <p14:tracePt t="24645" x="2971800" y="4191000"/>
          <p14:tracePt t="24673" x="2971800" y="4183063"/>
          <p14:tracePt t="24801" x="2994025" y="4183063"/>
          <p14:tracePt t="24810" x="3032125" y="4183063"/>
          <p14:tracePt t="24817" x="3086100" y="4183063"/>
          <p14:tracePt t="24827" x="3222625" y="4183063"/>
          <p14:tracePt t="24845" x="3421063" y="4183063"/>
          <p14:tracePt t="24861" x="3619500" y="4168775"/>
          <p14:tracePt t="24878" x="3771900" y="4168775"/>
          <p14:tracePt t="24894" x="3940175" y="4168775"/>
          <p14:tracePt t="24911" x="4114800" y="4183063"/>
          <p14:tracePt t="24927" x="4297363" y="4191000"/>
          <p14:tracePt t="24927" x="4435475" y="4191000"/>
          <p14:tracePt t="24946" x="4716463" y="4191000"/>
          <p14:tracePt t="24962" x="5037138" y="4183063"/>
          <p14:tracePt t="24978" x="5295900" y="4130675"/>
          <p14:tracePt t="24995" x="5456238" y="4122738"/>
          <p14:tracePt t="25011" x="5584825" y="4106863"/>
          <p14:tracePt t="25028" x="5737225" y="4106863"/>
          <p14:tracePt t="25045" x="5927725" y="4084638"/>
          <p14:tracePt t="25062" x="6164263" y="4084638"/>
          <p14:tracePt t="25077" x="6346825" y="4076700"/>
          <p14:tracePt t="25095" x="6416675" y="4076700"/>
          <p14:tracePt t="25115" x="6430963" y="4076700"/>
          <p14:tracePt t="25144" x="6438900" y="4076700"/>
          <p14:tracePt t="25152" x="6461125" y="4092575"/>
          <p14:tracePt t="25161" x="6499225" y="4092575"/>
          <p14:tracePt t="25177" x="6523038" y="4098925"/>
        </p14:tracePtLst>
      </p14:laserTraceLst>
    </p:ext>
  </p:extLs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1447800" y="1447800"/>
          <a:ext cx="5562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5" imgW="2235200" imgH="457200" progId="Equation.DSMT4">
                  <p:embed/>
                </p:oleObj>
              </mc:Choice>
              <mc:Fallback>
                <p:oleObj name="Equation" r:id="rId5" imgW="2235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5562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5"/>
          <p:cNvSpPr txBox="1">
            <a:spLocks noChangeArrowheads="1"/>
          </p:cNvSpPr>
          <p:nvPr/>
        </p:nvSpPr>
        <p:spPr bwMode="auto">
          <a:xfrm>
            <a:off x="1219200" y="3200400"/>
            <a:ext cx="5410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000"/>
              <a:t>Drugi član definiše elektrostatički doprinos naelektrisanja reaktanata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sr-Latn-CS" altLang="en-US" sz="20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000"/>
              <a:t>Treći član definiše doprinos diponih momenta reaktanata i prelaznog kompleksa na konstantu brzine</a:t>
            </a:r>
            <a:endParaRPr lang="en-US" altLang="en-US" sz="20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6523038" y="4076700"/>
          <p14:tracePt t="422" x="6523038" y="4054475"/>
          <p14:tracePt t="806" x="6507163" y="4046538"/>
          <p14:tracePt t="814" x="6492875" y="4038600"/>
          <p14:tracePt t="822" x="6477000" y="4022725"/>
          <p14:tracePt t="822" x="6461125" y="4016375"/>
          <p14:tracePt t="839" x="6423025" y="3992563"/>
          <p14:tracePt t="855" x="6370638" y="3962400"/>
          <p14:tracePt t="872" x="6270625" y="3916363"/>
          <p14:tracePt t="888" x="6164263" y="3870325"/>
          <p14:tracePt t="905" x="6103938" y="3817938"/>
          <p14:tracePt t="921" x="6065838" y="3756025"/>
          <p14:tracePt t="937" x="6011863" y="3687763"/>
          <p14:tracePt t="954" x="5943600" y="3589338"/>
          <p14:tracePt t="971" x="5845175" y="3459163"/>
          <p14:tracePt t="988" x="5768975" y="3368675"/>
          <p14:tracePt t="988" x="5699125" y="3298825"/>
          <p14:tracePt t="1006" x="5630863" y="3238500"/>
          <p14:tracePt t="1020" x="5584825" y="3192463"/>
          <p14:tracePt t="1020" x="5570538" y="3178175"/>
          <p14:tracePt t="1039" x="5570538" y="3170238"/>
          <p14:tracePt t="1054" x="5570538" y="3108325"/>
          <p14:tracePt t="1071" x="5554663" y="3048000"/>
          <p14:tracePt t="1087" x="5532438" y="2987675"/>
          <p14:tracePt t="1104" x="5486400" y="2911475"/>
          <p14:tracePt t="1119" x="5426075" y="2827338"/>
          <p14:tracePt t="1136" x="5372100" y="2751138"/>
          <p14:tracePt t="1153" x="5349875" y="2713038"/>
          <p14:tracePt t="1169" x="5334000" y="2689225"/>
          <p14:tracePt t="1186" x="5303838" y="2659063"/>
          <p14:tracePt t="1203" x="5295900" y="2651125"/>
          <p14:tracePt t="1218" x="5287963" y="2644775"/>
          <p14:tracePt t="1235" x="5249863" y="2613025"/>
          <p14:tracePt t="1252" x="5241925" y="2613025"/>
          <p14:tracePt t="1271" x="5211763" y="2598738"/>
          <p14:tracePt t="1286" x="5165725" y="2574925"/>
          <p14:tracePt t="1303" x="5121275" y="2544763"/>
          <p14:tracePt t="1319" x="4999038" y="2498725"/>
          <p14:tracePt t="1336" x="4876800" y="2454275"/>
          <p14:tracePt t="1353" x="4808538" y="2422525"/>
          <p14:tracePt t="1370" x="4778375" y="2408238"/>
          <p14:tracePt t="1387" x="4732338" y="2384425"/>
          <p14:tracePt t="1403" x="4686300" y="2370138"/>
          <p14:tracePt t="1419" x="4587875" y="2346325"/>
          <p14:tracePt t="1419" x="4511675" y="2346325"/>
          <p14:tracePt t="1437" x="4441825" y="2346325"/>
          <p14:tracePt t="1452" x="4283075" y="2332038"/>
          <p14:tracePt t="1470" x="4237038" y="2324100"/>
          <p14:tracePt t="1487" x="4168775" y="2316163"/>
          <p14:tracePt t="1504" x="4054475" y="2316163"/>
          <p14:tracePt t="1519" x="3916363" y="2316163"/>
          <p14:tracePt t="1536" x="3817938" y="2316163"/>
          <p14:tracePt t="1552" x="3771900" y="2316163"/>
          <p14:tracePt t="1568" x="3733800" y="2316163"/>
          <p14:tracePt t="1585" x="3725863" y="2316163"/>
          <p14:tracePt t="1601" x="3687763" y="2316163"/>
          <p14:tracePt t="1618" x="3573463" y="2332038"/>
          <p14:tracePt t="1635" x="3398838" y="2362200"/>
          <p14:tracePt t="1635" x="3330575" y="2378075"/>
          <p14:tracePt t="1653" x="3254375" y="2384425"/>
          <p14:tracePt t="1668" x="3132138" y="2408238"/>
          <p14:tracePt t="1686" x="3078163" y="2408238"/>
          <p14:tracePt t="1703" x="3001963" y="2408238"/>
          <p14:tracePt t="1720" x="2903538" y="2408238"/>
          <p14:tracePt t="1736" x="2751138" y="2408238"/>
          <p14:tracePt t="1752" x="2598738" y="2408238"/>
          <p14:tracePt t="1769" x="2446338" y="2408238"/>
          <p14:tracePt t="1785" x="2316163" y="2408238"/>
          <p14:tracePt t="1802" x="2193925" y="2408238"/>
          <p14:tracePt t="1818" x="2141538" y="2408238"/>
          <p14:tracePt t="1835" x="2095500" y="2408238"/>
          <p14:tracePt t="1835" x="2079625" y="2408238"/>
          <p14:tracePt t="1854" x="2065338" y="2408238"/>
          <p14:tracePt t="1854" x="2035175" y="2408238"/>
          <p14:tracePt t="1869" x="1927225" y="2408238"/>
          <p14:tracePt t="1886" x="1844675" y="2408238"/>
          <p14:tracePt t="1904" x="1768475" y="2408238"/>
          <p14:tracePt t="1920" x="1692275" y="2408238"/>
          <p14:tracePt t="1937" x="1630363" y="2408238"/>
          <p14:tracePt t="1950" x="1570038" y="2408238"/>
          <p14:tracePt t="1967" x="1554163" y="2408238"/>
          <p14:tracePt t="2882" x="1562100" y="2408238"/>
          <p14:tracePt t="2925" x="1570038" y="2408238"/>
          <p14:tracePt t="2949" x="1577975" y="2408238"/>
          <p14:tracePt t="2957" x="1584325" y="2408238"/>
          <p14:tracePt t="2968" x="1600200" y="2408238"/>
          <p14:tracePt t="2985" x="1608138" y="2408238"/>
          <p14:tracePt t="3000" x="1616075" y="2408238"/>
          <p14:tracePt t="3017" x="1630363" y="2422525"/>
          <p14:tracePt t="3035" x="1646238" y="2422525"/>
          <p14:tracePt t="3052" x="1660525" y="2438400"/>
          <p14:tracePt t="3066" x="1692275" y="2446338"/>
          <p14:tracePt t="3085" x="1706563" y="2446338"/>
          <p14:tracePt t="3109" x="1722438" y="2446338"/>
          <p14:tracePt t="3134" x="1736725" y="2446338"/>
          <p14:tracePt t="3141" x="1752600" y="2446338"/>
          <p14:tracePt t="3151" x="1812925" y="2446338"/>
          <p14:tracePt t="3167" x="1889125" y="2446338"/>
          <p14:tracePt t="3184" x="1943100" y="2446338"/>
          <p14:tracePt t="3200" x="1958975" y="2446338"/>
          <p14:tracePt t="3216" x="1973263" y="2446338"/>
          <p14:tracePt t="3237" x="2003425" y="2454275"/>
          <p14:tracePt t="3250" x="2027238" y="2454275"/>
          <p14:tracePt t="3266" x="2103438" y="2454275"/>
          <p14:tracePt t="3266" x="2149475" y="2468563"/>
          <p14:tracePt t="3286" x="2193925" y="2468563"/>
          <p14:tracePt t="3300" x="2293938" y="2468563"/>
          <p14:tracePt t="3318" x="2362200" y="2468563"/>
          <p14:tracePt t="3334" x="2446338" y="2468563"/>
          <p14:tracePt t="3351" x="2568575" y="2468563"/>
          <p14:tracePt t="3367" x="2751138" y="2468563"/>
          <p14:tracePt t="3384" x="2955925" y="2468563"/>
          <p14:tracePt t="3400" x="3140075" y="2454275"/>
          <p14:tracePt t="3416" x="3276600" y="2422525"/>
          <p14:tracePt t="3434" x="3382963" y="2400300"/>
          <p14:tracePt t="3450" x="3459163" y="2400300"/>
          <p14:tracePt t="3467" x="3559175" y="2400300"/>
          <p14:tracePt t="3484" x="3817938" y="2400300"/>
          <p14:tracePt t="3502" x="4198938" y="2400300"/>
          <p14:tracePt t="3518" x="4618038" y="2354263"/>
          <p14:tracePt t="3535" x="4822825" y="2332038"/>
          <p14:tracePt t="3551" x="4892675" y="2316163"/>
          <p14:tracePt t="3567" x="4884738" y="2316163"/>
          <p14:tracePt t="4109" x="4876800" y="2316163"/>
          <p14:tracePt t="5182" x="4884738" y="2308225"/>
          <p14:tracePt t="5453" x="4884738" y="2301875"/>
          <p14:tracePt t="5461" x="4884738" y="2293938"/>
          <p14:tracePt t="5469" x="4892675" y="2286000"/>
          <p14:tracePt t="5481" x="4906963" y="2270125"/>
          <p14:tracePt t="5498" x="4914900" y="2263775"/>
          <p14:tracePt t="5514" x="4922838" y="2255838"/>
          <p14:tracePt t="5533" x="4930775" y="2247900"/>
          <p14:tracePt t="5547" x="4968875" y="2201863"/>
          <p14:tracePt t="5564" x="5021263" y="2155825"/>
          <p14:tracePt t="5582" x="5045075" y="2117725"/>
          <p14:tracePt t="5599" x="5059363" y="2111375"/>
          <p14:tracePt t="5616" x="5067300" y="2103438"/>
          <p14:tracePt t="5632" x="5067300" y="2095500"/>
          <p14:tracePt t="5648" x="5067300" y="2079625"/>
          <p14:tracePt t="5665" x="5075238" y="2065338"/>
          <p14:tracePt t="5683" x="5083175" y="2041525"/>
          <p14:tracePt t="5683" x="5089525" y="2027238"/>
          <p14:tracePt t="5701" x="5089525" y="2019300"/>
          <p14:tracePt t="5717" x="5097463" y="2019300"/>
          <p14:tracePt t="5731" x="5097463" y="2003425"/>
          <p14:tracePt t="5747" x="5105400" y="1997075"/>
          <p14:tracePt t="5764" x="5105400" y="1981200"/>
          <p14:tracePt t="5788" x="5105400" y="1973263"/>
          <p14:tracePt t="5804" x="5105400" y="1965325"/>
          <p14:tracePt t="5814" x="5105400" y="1958975"/>
          <p14:tracePt t="5845" x="5121275" y="1943100"/>
          <p14:tracePt t="5853" x="5121275" y="1935163"/>
          <p14:tracePt t="9396" x="5127625" y="1935163"/>
          <p14:tracePt t="9517" x="5143500" y="1935163"/>
          <p14:tracePt t="9527" x="5165725" y="1935163"/>
          <p14:tracePt t="9533" x="5197475" y="1935163"/>
          <p14:tracePt t="9544" x="5249863" y="1920875"/>
          <p14:tracePt t="9561" x="5273675" y="1912938"/>
          <p14:tracePt t="9577" x="5280025" y="1912938"/>
          <p14:tracePt t="9621" x="5303838" y="1912938"/>
          <p14:tracePt t="9629" x="5326063" y="1912938"/>
          <p14:tracePt t="9643" x="5402263" y="1897063"/>
          <p14:tracePt t="9643" x="5448300" y="1897063"/>
          <p14:tracePt t="9661" x="5508625" y="1882775"/>
          <p14:tracePt t="9678" x="5532438" y="1882775"/>
          <p14:tracePt t="9694" x="5540375" y="1882775"/>
          <p14:tracePt t="9717" x="5546725" y="1882775"/>
          <p14:tracePt t="9727" x="5600700" y="1882775"/>
          <p14:tracePt t="9748" x="5692775" y="1882775"/>
          <p14:tracePt t="9760" x="5745163" y="1882775"/>
          <p14:tracePt t="9778" x="5775325" y="1882775"/>
          <p14:tracePt t="9794" x="5813425" y="1882775"/>
          <p14:tracePt t="9810" x="5859463" y="1882775"/>
          <p14:tracePt t="9827" x="5897563" y="1866900"/>
          <p14:tracePt t="9827" x="5905500" y="1866900"/>
          <p14:tracePt t="9845" x="5921375" y="1866900"/>
          <p14:tracePt t="9860" x="5935663" y="1851025"/>
          <p14:tracePt t="9879" x="5943600" y="1851025"/>
          <p14:tracePt t="9895" x="5943600" y="1844675"/>
          <p14:tracePt t="9998" x="5943600" y="1836738"/>
          <p14:tracePt t="10046" x="5951538" y="1836738"/>
          <p14:tracePt t="10254" x="5959475" y="1844675"/>
          <p14:tracePt t="10261" x="5973763" y="1844675"/>
          <p14:tracePt t="10277" x="6065838" y="1844675"/>
          <p14:tracePt t="10295" x="6118225" y="1844675"/>
          <p14:tracePt t="10312" x="6172200" y="1844675"/>
          <p14:tracePt t="10328" x="6256338" y="1844675"/>
          <p14:tracePt t="10344" x="6354763" y="1844675"/>
          <p14:tracePt t="10360" x="6408738" y="1844675"/>
          <p14:tracePt t="10377" x="6430963" y="1844675"/>
          <p14:tracePt t="10394" x="6454775" y="1844675"/>
          <p14:tracePt t="10410" x="6484938" y="1844675"/>
          <p14:tracePt t="10428" x="6530975" y="1844675"/>
          <p14:tracePt t="10444" x="6583363" y="1844675"/>
          <p14:tracePt t="10444" x="6599238" y="1844675"/>
          <p14:tracePt t="10461" x="6645275" y="1844675"/>
          <p14:tracePt t="10478" x="6651625" y="1844675"/>
          <p14:tracePt t="10494" x="6659563" y="1844675"/>
          <p14:tracePt t="10526" x="6667500" y="1844675"/>
          <p14:tracePt t="10549" x="6675438" y="1844675"/>
          <p14:tracePt t="12331" x="6659563" y="1844675"/>
          <p14:tracePt t="13101" x="6637338" y="1844675"/>
          <p14:tracePt t="13117" x="6599238" y="1844675"/>
          <p14:tracePt t="13125" x="6523038" y="1844675"/>
          <p14:tracePt t="13141" x="6438900" y="1858963"/>
          <p14:tracePt t="13158" x="6370638" y="1874838"/>
          <p14:tracePt t="13176" x="6302375" y="1897063"/>
          <p14:tracePt t="13191" x="6194425" y="1927225"/>
          <p14:tracePt t="13208" x="6049963" y="1951038"/>
          <p14:tracePt t="13224" x="5829300" y="1997075"/>
          <p14:tracePt t="13240" x="5616575" y="2003425"/>
          <p14:tracePt t="13257" x="5410200" y="2049463"/>
          <p14:tracePt t="13275" x="5257800" y="2073275"/>
          <p14:tracePt t="13290" x="5151438" y="2079625"/>
          <p14:tracePt t="13307" x="5067300" y="2095500"/>
          <p14:tracePt t="13323" x="5029200" y="2103438"/>
          <p14:tracePt t="13323" x="5013325" y="2103438"/>
          <p14:tracePt t="13342" x="4999038" y="2103438"/>
          <p14:tracePt t="13357" x="4983163" y="2103438"/>
          <p14:tracePt t="13374" x="4953000" y="2111375"/>
          <p14:tracePt t="13391" x="4922838" y="2117725"/>
          <p14:tracePt t="13407" x="4884738" y="2125663"/>
          <p14:tracePt t="13423" x="4854575" y="2125663"/>
          <p14:tracePt t="13440" x="4846638" y="2125663"/>
          <p14:tracePt t="13645" x="4854575" y="2125663"/>
          <p14:tracePt t="13949" x="4860925" y="2117725"/>
          <p14:tracePt t="14013" x="4860925" y="2111375"/>
          <p14:tracePt t="14077" x="4860925" y="2103438"/>
          <p14:tracePt t="14349" x="4860925" y="2095500"/>
          <p14:tracePt t="14365" x="4860925" y="2087563"/>
          <p14:tracePt t="14397" x="4860925" y="2079625"/>
          <p14:tracePt t="14413" x="4860925" y="2073275"/>
          <p14:tracePt t="14429" x="4860925" y="2057400"/>
          <p14:tracePt t="14445" x="4860925" y="2049463"/>
          <p14:tracePt t="14461" x="4846638" y="2035175"/>
          <p14:tracePt t="14469" x="4846638" y="2027238"/>
          <p14:tracePt t="14493" x="4846638" y="2019300"/>
          <p14:tracePt t="14501" x="4846638" y="2011363"/>
          <p14:tracePt t="14509" x="4846638" y="2003425"/>
          <p14:tracePt t="14521" x="4846638" y="1981200"/>
          <p14:tracePt t="14539" x="4830763" y="1958975"/>
          <p14:tracePt t="14555" x="4830763" y="1943100"/>
          <p14:tracePt t="14572" x="4830763" y="1920875"/>
          <p14:tracePt t="14590" x="4816475" y="1897063"/>
          <p14:tracePt t="14606" x="4800600" y="1874838"/>
          <p14:tracePt t="14624" x="4800600" y="1858963"/>
          <p14:tracePt t="14639" x="4792663" y="1851025"/>
          <p14:tracePt t="14655" x="4792663" y="1836738"/>
          <p14:tracePt t="14677" x="4784725" y="1836738"/>
          <p14:tracePt t="14688" x="4784725" y="1820863"/>
          <p14:tracePt t="14725" x="4778375" y="1806575"/>
          <p14:tracePt t="14741" x="4778375" y="1798638"/>
          <p14:tracePt t="14749" x="4770438" y="1790700"/>
          <p14:tracePt t="14757" x="4770438" y="1782763"/>
          <p14:tracePt t="14774" x="4762500" y="1768475"/>
          <p14:tracePt t="14790" x="4746625" y="1760538"/>
          <p14:tracePt t="14806" x="4746625" y="1744663"/>
          <p14:tracePt t="14823" x="4740275" y="1744663"/>
          <p14:tracePt t="14845" x="4732338" y="1744663"/>
          <p14:tracePt t="14855" x="4732338" y="1730375"/>
          <p14:tracePt t="14877" x="4716463" y="1730375"/>
          <p14:tracePt t="14888" x="4708525" y="1730375"/>
          <p14:tracePt t="14904" x="4702175" y="1722438"/>
          <p14:tracePt t="14922" x="4694238" y="1714500"/>
          <p14:tracePt t="14937" x="4686300" y="1706563"/>
          <p14:tracePt t="14954" x="4670425" y="1698625"/>
          <p14:tracePt t="14971" x="4656138" y="1692275"/>
          <p14:tracePt t="14989" x="4648200" y="1692275"/>
          <p14:tracePt t="15005" x="4640263" y="1684338"/>
          <p14:tracePt t="15038" x="4625975" y="1684338"/>
          <p14:tracePt t="15061" x="4618038" y="1676400"/>
          <p14:tracePt t="15077" x="4610100" y="1676400"/>
          <p14:tracePt t="15086" x="4594225" y="1668463"/>
          <p14:tracePt t="15133" x="4587875" y="1660525"/>
          <p14:tracePt t="15157" x="4572000" y="1660525"/>
          <p14:tracePt t="15205" x="4564063" y="1660525"/>
          <p14:tracePt t="15237" x="4556125" y="1646238"/>
          <p14:tracePt t="15254" x="4549775" y="1646238"/>
          <p14:tracePt t="15261" x="4541838" y="1646238"/>
          <p14:tracePt t="15271" x="4525963" y="1630363"/>
          <p14:tracePt t="15289" x="4503738" y="1630363"/>
          <p14:tracePt t="15305" x="4495800" y="1630363"/>
          <p14:tracePt t="15349" x="4479925" y="1630363"/>
          <p14:tracePt t="15365" x="4457700" y="1630363"/>
          <p14:tracePt t="15373" x="4441825" y="1630363"/>
          <p14:tracePt t="15387" x="4365625" y="1630363"/>
          <p14:tracePt t="15405" x="4321175" y="1630363"/>
          <p14:tracePt t="15422" x="4283075" y="1630363"/>
          <p14:tracePt t="15439" x="4251325" y="1630363"/>
          <p14:tracePt t="15455" x="4221163" y="1630363"/>
          <p14:tracePt t="15471" x="4191000" y="1630363"/>
          <p14:tracePt t="15488" x="4175125" y="1616075"/>
          <p14:tracePt t="15505" x="4160838" y="1616075"/>
          <p14:tracePt t="15533" x="4144963" y="1616075"/>
          <p14:tracePt t="15549" x="4130675" y="1622425"/>
          <p14:tracePt t="15565" x="4114800" y="1630363"/>
          <p14:tracePt t="15573" x="4092575" y="1630363"/>
          <p14:tracePt t="15587" x="4022725" y="1646238"/>
          <p14:tracePt t="15606" x="4000500" y="1654175"/>
          <p14:tracePt t="15621" x="3962400" y="1668463"/>
          <p14:tracePt t="15638" x="3946525" y="1676400"/>
          <p14:tracePt t="15656" x="3932238" y="1676400"/>
          <p14:tracePt t="15672" x="3916363" y="1676400"/>
          <p14:tracePt t="15687" x="3894138" y="1692275"/>
          <p14:tracePt t="15703" x="3863975" y="1692275"/>
          <p14:tracePt t="15720" x="3832225" y="1706563"/>
          <p14:tracePt t="15736" x="3794125" y="1722438"/>
          <p14:tracePt t="15754" x="3763963" y="1736725"/>
          <p14:tracePt t="15770" x="3749675" y="1736725"/>
          <p14:tracePt t="15786" x="3725863" y="1744663"/>
          <p14:tracePt t="15806" x="3711575" y="1752600"/>
          <p14:tracePt t="15821" x="3679825" y="1774825"/>
          <p14:tracePt t="15839" x="3649663" y="1798638"/>
          <p14:tracePt t="15856" x="3627438" y="1820863"/>
          <p14:tracePt t="15872" x="3597275" y="1844675"/>
          <p14:tracePt t="15888" x="3581400" y="1858963"/>
          <p14:tracePt t="15904" x="3581400" y="1889125"/>
          <p14:tracePt t="15920" x="3581400" y="1897063"/>
          <p14:tracePt t="15941" x="3581400" y="1912938"/>
          <p14:tracePt t="15953" x="3581400" y="1920875"/>
          <p14:tracePt t="15970" x="3581400" y="1935163"/>
          <p14:tracePt t="15987" x="3565525" y="1951038"/>
          <p14:tracePt t="16004" x="3565525" y="1965325"/>
          <p14:tracePt t="16004" x="3565525" y="1981200"/>
          <p14:tracePt t="16022" x="3565525" y="2019300"/>
          <p14:tracePt t="16038" x="3565525" y="2035175"/>
          <p14:tracePt t="16052" x="3565525" y="2065338"/>
          <p14:tracePt t="16070" x="3565525" y="2073275"/>
          <p14:tracePt t="16086" x="3565525" y="2095500"/>
          <p14:tracePt t="16102" x="3581400" y="2125663"/>
          <p14:tracePt t="16119" x="3611563" y="2149475"/>
          <p14:tracePt t="16137" x="3627438" y="2179638"/>
          <p14:tracePt t="16154" x="3657600" y="2193925"/>
          <p14:tracePt t="16170" x="3687763" y="2209800"/>
          <p14:tracePt t="16187" x="3717925" y="2225675"/>
          <p14:tracePt t="16187" x="3725863" y="2225675"/>
          <p14:tracePt t="16205" x="3749675" y="2239963"/>
          <p14:tracePt t="16222" x="3756025" y="2239963"/>
          <p14:tracePt t="16237" x="3779838" y="2247900"/>
          <p14:tracePt t="16255" x="3787775" y="2247900"/>
          <p14:tracePt t="16270" x="3810000" y="2247900"/>
          <p14:tracePt t="16287" x="3825875" y="2247900"/>
          <p14:tracePt t="16304" x="3848100" y="2247900"/>
          <p14:tracePt t="16321" x="3870325" y="2247900"/>
          <p14:tracePt t="16337" x="3886200" y="2247900"/>
          <p14:tracePt t="16354" x="3902075" y="2247900"/>
          <p14:tracePt t="16373" x="3908425" y="2255838"/>
          <p14:tracePt t="17276" x="3902075" y="2255838"/>
          <p14:tracePt t="17493" x="3894138" y="2255838"/>
          <p14:tracePt t="17525" x="3886200" y="2255838"/>
          <p14:tracePt t="17540" x="3886200" y="2263775"/>
          <p14:tracePt t="17549" x="3878263" y="2263775"/>
          <p14:tracePt t="17556" x="3870325" y="2263775"/>
          <p14:tracePt t="17568" x="3856038" y="2263775"/>
          <p14:tracePt t="17585" x="3840163" y="2263775"/>
          <p14:tracePt t="17603" x="3817938" y="2263775"/>
          <p14:tracePt t="17619" x="3794125" y="2263775"/>
          <p14:tracePt t="17619" x="3787775" y="2263775"/>
          <p14:tracePt t="17638" x="3771900" y="2263775"/>
          <p14:tracePt t="17651" x="3717925" y="2270125"/>
          <p14:tracePt t="17670" x="3665538" y="2270125"/>
          <p14:tracePt t="17686" x="3627438" y="2286000"/>
          <p14:tracePt t="17703" x="3559175" y="2293938"/>
          <p14:tracePt t="17719" x="3489325" y="2293938"/>
          <p14:tracePt t="17735" x="3459163" y="2301875"/>
          <p14:tracePt t="17753" x="3398838" y="2316163"/>
          <p14:tracePt t="17769" x="3330575" y="2324100"/>
          <p14:tracePt t="17785" x="3268663" y="2324100"/>
          <p14:tracePt t="17800" x="3184525" y="2339975"/>
          <p14:tracePt t="17818" x="3124200" y="2346325"/>
          <p14:tracePt t="17834" x="3070225" y="2370138"/>
          <p14:tracePt t="17851" x="3040063" y="2370138"/>
          <p14:tracePt t="17851" x="3009900" y="2370138"/>
          <p14:tracePt t="17870" x="2971800" y="2370138"/>
          <p14:tracePt t="17886" x="2917825" y="2370138"/>
          <p14:tracePt t="17903" x="2879725" y="2370138"/>
          <p14:tracePt t="17920" x="2827338" y="2370138"/>
          <p14:tracePt t="17937" x="2751138" y="2370138"/>
          <p14:tracePt t="17952" x="2689225" y="2370138"/>
          <p14:tracePt t="17969" x="2620963" y="2370138"/>
          <p14:tracePt t="17987" x="2574925" y="2370138"/>
          <p14:tracePt t="18003" x="2514600" y="2370138"/>
          <p14:tracePt t="18019" x="2468563" y="2370138"/>
          <p14:tracePt t="18035" x="2438400" y="2370138"/>
          <p14:tracePt t="18052" x="2430463" y="2378075"/>
          <p14:tracePt t="18068" x="2422525" y="2378075"/>
          <p14:tracePt t="18084" x="2370138" y="2378075"/>
          <p14:tracePt t="18102" x="2301875" y="2378075"/>
          <p14:tracePt t="18119" x="2193925" y="2378075"/>
          <p14:tracePt t="18136" x="2079625" y="2370138"/>
          <p14:tracePt t="18152" x="1951038" y="2339975"/>
          <p14:tracePt t="18168" x="1851025" y="2339975"/>
          <p14:tracePt t="18185" x="1744663" y="2316163"/>
          <p14:tracePt t="18202" x="1706563" y="2316163"/>
          <p14:tracePt t="18218" x="1654175" y="2308225"/>
          <p14:tracePt t="18235" x="1638300" y="2301875"/>
          <p14:tracePt t="18251" x="1622425" y="2301875"/>
          <p14:tracePt t="18251" x="1616075" y="2293938"/>
          <p14:tracePt t="18270" x="1600200" y="2278063"/>
          <p14:tracePt t="18287" x="1577975" y="2270125"/>
          <p14:tracePt t="18302" x="1570038" y="2270125"/>
          <p14:tracePt t="18341" x="1562100" y="2270125"/>
          <p14:tracePt t="20146" x="1570038" y="2270125"/>
          <p14:tracePt t="20229" x="1577975" y="2270125"/>
          <p14:tracePt t="20245" x="1600200" y="2270125"/>
          <p14:tracePt t="20253" x="1622425" y="2270125"/>
          <p14:tracePt t="20265" x="1646238" y="2270125"/>
          <p14:tracePt t="20265" x="1654175" y="2270125"/>
          <p14:tracePt t="20286" x="1660525" y="2270125"/>
          <p14:tracePt t="20299" x="1660525" y="2263775"/>
          <p14:tracePt t="20316" x="1706563" y="2263775"/>
          <p14:tracePt t="20334" x="1744663" y="2263775"/>
          <p14:tracePt t="20350" x="1844675" y="2263775"/>
          <p14:tracePt t="20367" x="1943100" y="2263775"/>
          <p14:tracePt t="20383" x="2049463" y="2263775"/>
          <p14:tracePt t="20400" x="2095500" y="2263775"/>
          <p14:tracePt t="20417" x="2103438" y="2255838"/>
          <p14:tracePt t="34522" x="2117725" y="2255838"/>
          <p14:tracePt t="34621" x="2133600" y="2255838"/>
          <p14:tracePt t="34725" x="2141538" y="2255838"/>
          <p14:tracePt t="34741" x="2155825" y="2247900"/>
          <p14:tracePt t="34758" x="2163763" y="2247900"/>
          <p14:tracePt t="34853" x="2171700" y="2247900"/>
          <p14:tracePt t="34877" x="2179638" y="2239963"/>
          <p14:tracePt t="34885" x="2187575" y="2232025"/>
          <p14:tracePt t="34909" x="2193925" y="2232025"/>
          <p14:tracePt t="34925" x="2193925" y="2225675"/>
          <p14:tracePt t="34934" x="2193925" y="2217738"/>
          <p14:tracePt t="34950" x="2209800" y="2201863"/>
          <p14:tracePt t="41125" x="2201863" y="2193925"/>
          <p14:tracePt t="45397" x="2193925" y="2193925"/>
          <p14:tracePt t="46101" x="2187575" y="2193925"/>
          <p14:tracePt t="46117" x="2179638" y="2201863"/>
          <p14:tracePt t="46133" x="2171700" y="2201863"/>
          <p14:tracePt t="46141" x="2163763" y="2209800"/>
          <p14:tracePt t="46156" x="2149475" y="2217738"/>
          <p14:tracePt t="46156" x="2141538" y="2217738"/>
          <p14:tracePt t="46174" x="2133600" y="2225675"/>
          <p14:tracePt t="46190" x="2125663" y="2225675"/>
          <p14:tracePt t="46207" x="2117725" y="2225675"/>
          <p14:tracePt t="46222" x="2073275" y="2232025"/>
          <p14:tracePt t="46240" x="2011363" y="2239963"/>
          <p14:tracePt t="46256" x="1943100" y="2255838"/>
          <p14:tracePt t="46273" x="1889125" y="2255838"/>
          <p14:tracePt t="46288" x="1858963" y="2263775"/>
          <p14:tracePt t="46305" x="1844675" y="2270125"/>
          <p14:tracePt t="46322" x="1844675" y="2255838"/>
          <p14:tracePt t="46973" x="1844675" y="2247900"/>
          <p14:tracePt t="47205" x="1851025" y="2239963"/>
          <p14:tracePt t="49016" x="1851025" y="2247900"/>
          <p14:tracePt t="49797" x="1851025" y="2255838"/>
          <p14:tracePt t="49813" x="1851025" y="2263775"/>
          <p14:tracePt t="49829" x="1851025" y="2270125"/>
          <p14:tracePt t="49853" x="1844675" y="2278063"/>
          <p14:tracePt t="49861" x="1836738" y="2286000"/>
          <p14:tracePt t="49877" x="1828800" y="2293938"/>
          <p14:tracePt t="49893" x="1820863" y="2301875"/>
          <p14:tracePt t="49903" x="1812925" y="2301875"/>
          <p14:tracePt t="49933" x="1806575" y="2308225"/>
          <p14:tracePt t="49941" x="1798638" y="2316163"/>
          <p14:tracePt t="49957" x="1782763" y="2324100"/>
          <p14:tracePt t="49968" x="1736725" y="2339975"/>
          <p14:tracePt t="49986" x="1646238" y="2362200"/>
          <p14:tracePt t="50003" x="1584325" y="2384425"/>
          <p14:tracePt t="50019" x="1524000" y="2400300"/>
          <p14:tracePt t="50035" x="1516063" y="2400300"/>
          <p14:tracePt t="52699" x="1508125" y="2400300"/>
          <p14:tracePt t="52725" x="1485900" y="2400300"/>
          <p14:tracePt t="52741" x="1463675" y="2400300"/>
          <p14:tracePt t="52751" x="1431925" y="2384425"/>
          <p14:tracePt t="52757" x="1409700" y="2370138"/>
          <p14:tracePt t="52768" x="1393825" y="2370138"/>
          <p14:tracePt t="52783" x="1325563" y="2332038"/>
          <p14:tracePt t="52799" x="1257300" y="2301875"/>
          <p14:tracePt t="52817" x="1173163" y="2263775"/>
          <p14:tracePt t="52835" x="1074738" y="2217738"/>
          <p14:tracePt t="52850" x="998538" y="2179638"/>
          <p14:tracePt t="52866" x="914400" y="2125663"/>
          <p14:tracePt t="52866" x="876300" y="2103438"/>
          <p14:tracePt t="52885" x="846138" y="2079625"/>
          <p14:tracePt t="52899" x="731838" y="2003425"/>
          <p14:tracePt t="52899" x="655638" y="1958975"/>
          <p14:tracePt t="52918" x="495300" y="1851025"/>
          <p14:tracePt t="52934" x="296863" y="1722438"/>
          <p14:tracePt t="52950" x="122238" y="1600200"/>
          <p14:tracePt t="52967" x="38100" y="1493838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 bwMode="auto">
          <a:xfrm>
            <a:off x="381000" y="1219200"/>
            <a:ext cx="4343400" cy="1706563"/>
            <a:chOff x="2520" y="5760"/>
            <a:chExt cx="9333" cy="3771"/>
          </a:xfrm>
        </p:grpSpPr>
        <p:sp>
          <p:nvSpPr>
            <p:cNvPr id="6152" name="AutoShape 3"/>
            <p:cNvSpPr>
              <a:spLocks noChangeAspect="1" noChangeArrowheads="1"/>
            </p:cNvSpPr>
            <p:nvPr/>
          </p:nvSpPr>
          <p:spPr bwMode="auto">
            <a:xfrm>
              <a:off x="2520" y="5760"/>
              <a:ext cx="9333" cy="3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3" name="Oval 4"/>
            <p:cNvSpPr>
              <a:spLocks noChangeArrowheads="1"/>
            </p:cNvSpPr>
            <p:nvPr/>
          </p:nvSpPr>
          <p:spPr bwMode="auto">
            <a:xfrm>
              <a:off x="8120" y="5760"/>
              <a:ext cx="3733" cy="1782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4" name="Rectangle 5"/>
            <p:cNvSpPr>
              <a:spLocks noChangeArrowheads="1"/>
            </p:cNvSpPr>
            <p:nvPr/>
          </p:nvSpPr>
          <p:spPr bwMode="auto">
            <a:xfrm>
              <a:off x="8465" y="6064"/>
              <a:ext cx="542" cy="1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6009" tIns="28005" rIns="56009" bIns="28005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300">
                  <a:solidFill>
                    <a:srgbClr val="0066FF"/>
                  </a:solidFill>
                </a:rPr>
                <a:t>-</a:t>
              </a:r>
              <a:endParaRPr lang="en-US" altLang="en-US" sz="1800"/>
            </a:p>
          </p:txBody>
        </p:sp>
        <p:sp>
          <p:nvSpPr>
            <p:cNvPr id="6155" name="Rectangle 6"/>
            <p:cNvSpPr>
              <a:spLocks noChangeArrowheads="1"/>
            </p:cNvSpPr>
            <p:nvPr/>
          </p:nvSpPr>
          <p:spPr bwMode="auto">
            <a:xfrm>
              <a:off x="11066" y="6280"/>
              <a:ext cx="634" cy="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6009" tIns="28005" rIns="56009" bIns="28005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6156" name="Oval 7"/>
            <p:cNvSpPr>
              <a:spLocks noChangeArrowheads="1"/>
            </p:cNvSpPr>
            <p:nvPr/>
          </p:nvSpPr>
          <p:spPr bwMode="auto">
            <a:xfrm>
              <a:off x="2520" y="5760"/>
              <a:ext cx="3733" cy="1782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7" name="Rectangle 8"/>
            <p:cNvSpPr>
              <a:spLocks noChangeArrowheads="1"/>
            </p:cNvSpPr>
            <p:nvPr/>
          </p:nvSpPr>
          <p:spPr bwMode="auto">
            <a:xfrm>
              <a:off x="2866" y="6064"/>
              <a:ext cx="541" cy="1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6009" tIns="28005" rIns="56009" bIns="28005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300">
                  <a:solidFill>
                    <a:srgbClr val="0066FF"/>
                  </a:solidFill>
                </a:rPr>
                <a:t>-</a:t>
              </a:r>
              <a:endParaRPr lang="en-US" altLang="en-US" sz="1800"/>
            </a:p>
          </p:txBody>
        </p:sp>
        <p:sp>
          <p:nvSpPr>
            <p:cNvPr id="6158" name="Rectangle 9"/>
            <p:cNvSpPr>
              <a:spLocks noChangeArrowheads="1"/>
            </p:cNvSpPr>
            <p:nvPr/>
          </p:nvSpPr>
          <p:spPr bwMode="auto">
            <a:xfrm>
              <a:off x="5466" y="6280"/>
              <a:ext cx="634" cy="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6009" tIns="28005" rIns="56009" bIns="28005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6159" name="Rectangle 10"/>
            <p:cNvSpPr>
              <a:spLocks noChangeArrowheads="1"/>
            </p:cNvSpPr>
            <p:nvPr/>
          </p:nvSpPr>
          <p:spPr bwMode="auto">
            <a:xfrm>
              <a:off x="5266" y="7822"/>
              <a:ext cx="4076" cy="1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6009" tIns="28005" rIns="56009" bIns="28005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FF"/>
                  </a:solidFill>
                </a:rPr>
                <a:t>5 - 25 kJ/mol</a:t>
              </a:r>
              <a:endParaRPr lang="en-US" altLang="en-US" sz="1800"/>
            </a:p>
          </p:txBody>
        </p:sp>
        <p:sp>
          <p:nvSpPr>
            <p:cNvPr id="6160" name="Line 11"/>
            <p:cNvSpPr>
              <a:spLocks noChangeShapeType="1"/>
            </p:cNvSpPr>
            <p:nvPr/>
          </p:nvSpPr>
          <p:spPr bwMode="auto">
            <a:xfrm>
              <a:off x="6243" y="6664"/>
              <a:ext cx="18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342900" y="266700"/>
            <a:ext cx="662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</a:rPr>
              <a:t>Dipol – Dipol</a:t>
            </a:r>
            <a:r>
              <a:rPr lang="sr-Latn-CS" altLang="en-US" sz="2800">
                <a:solidFill>
                  <a:schemeClr val="tx2"/>
                </a:solidFill>
              </a:rPr>
              <a:t> interakcija</a:t>
            </a:r>
            <a:endParaRPr lang="en-US" altLang="en-US" sz="2800">
              <a:solidFill>
                <a:schemeClr val="tx2"/>
              </a:solidFill>
            </a:endParaRPr>
          </a:p>
        </p:txBody>
      </p:sp>
      <p:pic>
        <p:nvPicPr>
          <p:cNvPr id="52237" name="Picture 13" descr="dipo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4805" y="3352800"/>
            <a:ext cx="15859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8" name="Picture 14" descr="dipoledipo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90600"/>
            <a:ext cx="277495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9" name="Picture 15" descr="FG12_23-04e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4022725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1600200" y="2133600"/>
            <a:ext cx="2057400" cy="457200"/>
          </a:xfrm>
          <a:prstGeom prst="rect">
            <a:avLst/>
          </a:prstGeom>
          <a:noFill/>
          <a:ln w="9525">
            <a:solidFill>
              <a:srgbClr val="F51A0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" x="3802063" y="5761038"/>
          <p14:tracePt t="618" x="3703638" y="5707063"/>
          <p14:tracePt t="625" x="3497263" y="5562600"/>
          <p14:tracePt t="634" x="3254375" y="5440363"/>
          <p14:tracePt t="634" x="3017838" y="5318125"/>
          <p14:tracePt t="650" x="2751138" y="5287963"/>
          <p14:tracePt t="667" x="2636838" y="5287963"/>
          <p14:tracePt t="683" x="2628900" y="5287963"/>
          <p14:tracePt t="698" x="2552700" y="5249863"/>
          <p14:tracePt t="1209" x="2392363" y="5143500"/>
          <p14:tracePt t="1217" x="2117725" y="5021263"/>
          <p14:tracePt t="1231" x="1768475" y="4724400"/>
          <p14:tracePt t="1231" x="1676400" y="4640263"/>
          <p14:tracePt t="1250" x="1584325" y="4525963"/>
          <p14:tracePt t="1266" x="1577975" y="4403725"/>
          <p14:tracePt t="1284" x="1562100" y="4267200"/>
          <p14:tracePt t="1299" x="1493838" y="3848100"/>
          <p14:tracePt t="1315" x="1393825" y="3063875"/>
          <p14:tracePt t="1331" x="1393825" y="1997075"/>
          <p14:tracePt t="1347" x="1401763" y="936625"/>
          <p14:tracePt t="1364" x="1439863" y="266700"/>
          <p14:tracePt t="1381" x="1439863" y="98425"/>
          <p14:tracePt t="1397" x="1425575" y="76200"/>
          <p14:tracePt t="1414" x="1371600" y="68263"/>
          <p14:tracePt t="1431" x="1349375" y="68263"/>
          <p14:tracePt t="1446" x="1341438" y="68263"/>
          <p14:tracePt t="1463" x="1311275" y="68263"/>
          <p14:tracePt t="1481" x="1265238" y="46038"/>
          <p14:tracePt t="1498" x="1235075" y="22225"/>
          <p14:tracePt t="1515" x="1211263" y="22225"/>
          <p14:tracePt t="1531" x="1203325" y="22225"/>
          <p14:tracePt t="1547" x="1196975" y="22225"/>
          <p14:tracePt t="1576" x="1203325" y="30163"/>
          <p14:tracePt t="1648" x="1203325" y="53975"/>
          <p14:tracePt t="1656" x="1203325" y="76200"/>
          <p14:tracePt t="1665" x="1203325" y="122238"/>
          <p14:tracePt t="1681" x="1203325" y="174625"/>
          <p14:tracePt t="1698" x="1203325" y="250825"/>
          <p14:tracePt t="1714" x="1227138" y="365125"/>
          <p14:tracePt t="1730" x="1287463" y="495300"/>
          <p14:tracePt t="1747" x="1311275" y="609600"/>
          <p14:tracePt t="1764" x="1355725" y="769938"/>
          <p14:tracePt t="1780" x="1379538" y="898525"/>
          <p14:tracePt t="1797" x="1401763" y="1044575"/>
          <p14:tracePt t="1813" x="1401763" y="1189038"/>
          <p14:tracePt t="1830" x="1401763" y="1333500"/>
          <p14:tracePt t="1847" x="1401763" y="1463675"/>
          <p14:tracePt t="1847" x="1401763" y="1501775"/>
          <p14:tracePt t="1865" x="1401763" y="1546225"/>
          <p14:tracePt t="1881" x="1401763" y="1554163"/>
          <p14:tracePt t="1944" x="1401763" y="1570038"/>
          <p14:tracePt t="1952" x="1401763" y="1592263"/>
          <p14:tracePt t="1963" x="1401763" y="1616075"/>
          <p14:tracePt t="1980" x="1401763" y="1638300"/>
          <p14:tracePt t="1997" x="1401763" y="1660525"/>
          <p14:tracePt t="2014" x="1401763" y="1698625"/>
          <p14:tracePt t="2030" x="1401763" y="1714500"/>
          <p14:tracePt t="2045" x="1401763" y="1722438"/>
          <p14:tracePt t="2062" x="1401763" y="1730375"/>
          <p14:tracePt t="2078" x="1401763" y="1722438"/>
          <p14:tracePt t="2113" x="1401763" y="1706563"/>
          <p14:tracePt t="2120" x="1409700" y="1706563"/>
          <p14:tracePt t="2130" x="1417638" y="1684338"/>
          <p14:tracePt t="2147" x="1417638" y="1668463"/>
          <p14:tracePt t="2163" x="1425575" y="1668463"/>
          <p14:tracePt t="2192" x="1439863" y="1668463"/>
          <p14:tracePt t="2240" x="1447800" y="1668463"/>
          <p14:tracePt t="2256" x="1455738" y="1668463"/>
          <p14:tracePt t="2264" x="1463675" y="1668463"/>
          <p14:tracePt t="2281" x="1477963" y="1668463"/>
          <p14:tracePt t="2298" x="1508125" y="1668463"/>
          <p14:tracePt t="2314" x="1546225" y="1668463"/>
          <p14:tracePt t="2330" x="1600200" y="1668463"/>
          <p14:tracePt t="2346" x="1654175" y="1668463"/>
          <p14:tracePt t="2363" x="1706563" y="1668463"/>
          <p14:tracePt t="2379" x="1768475" y="1676400"/>
          <p14:tracePt t="2396" x="1844675" y="1698625"/>
          <p14:tracePt t="2413" x="1912938" y="1722438"/>
          <p14:tracePt t="2430" x="1973263" y="1722438"/>
          <p14:tracePt t="2446" x="2103438" y="1722438"/>
          <p14:tracePt t="2463" x="2209800" y="1706563"/>
          <p14:tracePt t="2463" x="2255838" y="1684338"/>
          <p14:tracePt t="2481" x="2324100" y="1676400"/>
          <p14:tracePt t="2497" x="2370138" y="1660525"/>
          <p14:tracePt t="2515" x="2430463" y="1654175"/>
          <p14:tracePt t="2531" x="2544763" y="1654175"/>
          <p14:tracePt t="2547" x="2682875" y="1654175"/>
          <p14:tracePt t="2562" x="2773363" y="1654175"/>
          <p14:tracePt t="2578" x="2895600" y="1654175"/>
          <p14:tracePt t="2595" x="3017838" y="1654175"/>
          <p14:tracePt t="2612" x="3170238" y="1654175"/>
          <p14:tracePt t="2631" x="3306763" y="1654175"/>
          <p14:tracePt t="2631" x="3352800" y="1654175"/>
          <p14:tracePt t="2654" x="3382963" y="1654175"/>
          <p14:tracePt t="2664" x="3390900" y="1654175"/>
          <p14:tracePt t="2678" x="3421063" y="1654175"/>
          <p14:tracePt t="2744" x="3482975" y="1660525"/>
          <p14:tracePt t="2752" x="3535363" y="1684338"/>
          <p14:tracePt t="2762" x="3597275" y="1698625"/>
          <p14:tracePt t="2779" x="3611563" y="1698625"/>
          <p14:tracePt t="2795" x="3603625" y="1698625"/>
          <p14:tracePt t="2832" x="3597275" y="1692275"/>
          <p14:tracePt t="2840" x="3573463" y="1684338"/>
          <p14:tracePt t="2848" x="3565525" y="1684338"/>
          <p14:tracePt t="2880" x="3559175" y="1684338"/>
          <p14:tracePt t="2888" x="3551238" y="1684338"/>
          <p14:tracePt t="2912" x="3543300" y="1684338"/>
          <p14:tracePt t="2968" x="3535363" y="1684338"/>
          <p14:tracePt t="5279" x="3543300" y="1684338"/>
          <p14:tracePt t="5961" x="3543300" y="1692275"/>
          <p14:tracePt t="5968" x="3543300" y="1714500"/>
          <p14:tracePt t="5984" x="3527425" y="1736725"/>
          <p14:tracePt t="5993" x="3489325" y="1782763"/>
          <p14:tracePt t="6010" x="3390900" y="1866900"/>
          <p14:tracePt t="6026" x="3254375" y="1958975"/>
          <p14:tracePt t="6043" x="3101975" y="2065338"/>
          <p14:tracePt t="6060" x="2911475" y="2201863"/>
          <p14:tracePt t="6075" x="2765425" y="2346325"/>
          <p14:tracePt t="6093" x="2667000" y="2438400"/>
          <p14:tracePt t="6109" x="2582863" y="2492375"/>
          <p14:tracePt t="6126" x="2506663" y="2552700"/>
          <p14:tracePt t="6142" x="2408238" y="2628900"/>
          <p14:tracePt t="6159" x="2286000" y="2727325"/>
          <p14:tracePt t="6159" x="2239963" y="2773363"/>
          <p14:tracePt t="6177" x="2125663" y="2849563"/>
          <p14:tracePt t="6193" x="2027238" y="2895600"/>
          <p14:tracePt t="6210" x="1951038" y="2933700"/>
          <p14:tracePt t="6226" x="1912938" y="2949575"/>
          <p14:tracePt t="6242" x="1897063" y="2949575"/>
          <p14:tracePt t="6257" x="1889125" y="2949575"/>
          <p14:tracePt t="6274" x="1882775" y="2949575"/>
          <p14:tracePt t="6306" x="1866900" y="2971800"/>
          <p14:tracePt t="6312" x="1836738" y="2987675"/>
          <p14:tracePt t="6325" x="1760538" y="3094038"/>
          <p14:tracePt t="6342" x="1676400" y="3178175"/>
          <p14:tracePt t="6358" x="1600200" y="3298825"/>
          <p14:tracePt t="6375" x="1554163" y="3444875"/>
          <p14:tracePt t="6375" x="1531938" y="3505200"/>
          <p14:tracePt t="6393" x="1516063" y="3527425"/>
          <p14:tracePt t="6411" x="1516063" y="3535363"/>
          <p14:tracePt t="6425" x="1508125" y="3535363"/>
          <p14:tracePt t="6473" x="1501775" y="3535363"/>
          <p14:tracePt t="6488" x="1501775" y="3543300"/>
          <p14:tracePt t="6496" x="1493838" y="3543300"/>
          <p14:tracePt t="6512" x="1485900" y="3551238"/>
          <p14:tracePt t="6525" x="1477963" y="3551238"/>
          <p14:tracePt t="6541" x="1463675" y="3559175"/>
          <p14:tracePt t="6557" x="1455738" y="3559175"/>
          <p14:tracePt t="6616" x="1447800" y="3559175"/>
          <p14:tracePt t="6648" x="1439863" y="3559175"/>
          <p14:tracePt t="6657" x="1431925" y="3559175"/>
          <p14:tracePt t="6664" x="1431925" y="3565525"/>
          <p14:tracePt t="6729" x="1425575" y="3565525"/>
          <p14:tracePt t="6744" x="1431925" y="3565525"/>
          <p14:tracePt t="7432" x="1439863" y="3565525"/>
          <p14:tracePt t="7441" x="1455738" y="3565525"/>
          <p14:tracePt t="7448" x="1470025" y="3565525"/>
          <p14:tracePt t="7458" x="1501775" y="3565525"/>
          <p14:tracePt t="7475" x="1531938" y="3565525"/>
          <p14:tracePt t="7491" x="1539875" y="3565525"/>
          <p14:tracePt t="7521" x="1546225" y="3565525"/>
          <p14:tracePt t="7560" x="1562100" y="3565525"/>
          <p14:tracePt t="7584" x="1570038" y="3565525"/>
          <p14:tracePt t="7592" x="1584325" y="3559175"/>
          <p14:tracePt t="7607" x="1592263" y="3559175"/>
          <p14:tracePt t="7625" x="1608138" y="3559175"/>
          <p14:tracePt t="7642" x="1630363" y="3559175"/>
          <p14:tracePt t="7658" x="1692275" y="3559175"/>
          <p14:tracePt t="7674" x="1760538" y="3559175"/>
          <p14:tracePt t="7691" x="1844675" y="3559175"/>
          <p14:tracePt t="7707" x="1882775" y="3551238"/>
          <p14:tracePt t="7725" x="1889125" y="3551238"/>
          <p14:tracePt t="7741" x="1897063" y="3551238"/>
          <p14:tracePt t="7758" x="1912938" y="3551238"/>
          <p14:tracePt t="7775" x="1920875" y="3551238"/>
          <p14:tracePt t="7791" x="1965325" y="3551238"/>
          <p14:tracePt t="7791" x="1997075" y="3535363"/>
          <p14:tracePt t="7810" x="2073275" y="3527425"/>
          <p14:tracePt t="7826" x="2149475" y="3521075"/>
          <p14:tracePt t="7842" x="2209800" y="3513138"/>
          <p14:tracePt t="7859" x="2217738" y="3513138"/>
          <p14:tracePt t="7875" x="2232025" y="3505200"/>
          <p14:tracePt t="7891" x="2232025" y="3497263"/>
          <p14:tracePt t="7908" x="2247900" y="3497263"/>
          <p14:tracePt t="7925" x="2286000" y="3497263"/>
          <p14:tracePt t="7942" x="2339975" y="3497263"/>
          <p14:tracePt t="7958" x="2392363" y="3497263"/>
          <p14:tracePt t="7975" x="2430463" y="3497263"/>
          <p14:tracePt t="7991" x="2468563" y="3497263"/>
          <p14:tracePt t="8008" x="2506663" y="3497263"/>
          <p14:tracePt t="8026" x="2522538" y="3497263"/>
          <p14:tracePt t="8042" x="2568575" y="3497263"/>
          <p14:tracePt t="8059" x="2620963" y="3497263"/>
          <p14:tracePt t="8075" x="2689225" y="3497263"/>
          <p14:tracePt t="8091" x="2743200" y="3497263"/>
          <p14:tracePt t="8107" x="2797175" y="3497263"/>
          <p14:tracePt t="8124" x="2819400" y="3497263"/>
          <p14:tracePt t="8141" x="2827338" y="3497263"/>
          <p14:tracePt t="8157" x="2835275" y="3497263"/>
          <p14:tracePt t="8177" x="2849563" y="3497263"/>
          <p14:tracePt t="8191" x="2911475" y="3497263"/>
          <p14:tracePt t="8208" x="2994025" y="3497263"/>
          <p14:tracePt t="8208" x="3032125" y="3497263"/>
          <p14:tracePt t="8226" x="3055938" y="3497263"/>
          <p14:tracePt t="8241" x="3063875" y="3497263"/>
          <p14:tracePt t="9370" x="3063875" y="3505200"/>
          <p14:tracePt t="9897" x="3055938" y="3505200"/>
          <p14:tracePt t="10081" x="3048000" y="3505200"/>
          <p14:tracePt t="10120" x="3040063" y="3505200"/>
          <p14:tracePt t="10184" x="3032125" y="3505200"/>
          <p14:tracePt t="10192" x="3025775" y="3505200"/>
          <p14:tracePt t="10204" x="3001963" y="3505200"/>
          <p14:tracePt t="10222" x="2979738" y="3505200"/>
          <p14:tracePt t="10238" x="2971800" y="3505200"/>
          <p14:tracePt t="10254" x="2963863" y="3505200"/>
          <p14:tracePt t="10272" x="2941638" y="3505200"/>
          <p14:tracePt t="10290" x="2873375" y="3505200"/>
          <p14:tracePt t="10308" x="2751138" y="3505200"/>
          <p14:tracePt t="10324" x="2574925" y="3505200"/>
          <p14:tracePt t="10339" x="2416175" y="3505200"/>
          <p14:tracePt t="10355" x="2270125" y="3505200"/>
          <p14:tracePt t="10372" x="2193925" y="3505200"/>
          <p14:tracePt t="10389" x="2087563" y="3497263"/>
          <p14:tracePt t="10406" x="1989138" y="3489325"/>
          <p14:tracePt t="10422" x="1905000" y="3475038"/>
          <p14:tracePt t="10439" x="1820863" y="3475038"/>
          <p14:tracePt t="10456" x="1684338" y="3475038"/>
          <p14:tracePt t="10456" x="1608138" y="3475038"/>
          <p14:tracePt t="10474" x="1539875" y="3475038"/>
          <p14:tracePt t="10489" x="1311275" y="3475038"/>
          <p14:tracePt t="10507" x="1181100" y="3467100"/>
          <p14:tracePt t="10524" x="1127125" y="3451225"/>
          <p14:tracePt t="10540" x="1120775" y="3451225"/>
          <p14:tracePt t="10556" x="1112838" y="3451225"/>
          <p14:tracePt t="10577" x="1104900" y="3451225"/>
          <p14:tracePt t="10617" x="1089025" y="3436938"/>
          <p14:tracePt t="10625" x="1082675" y="3436938"/>
          <p14:tracePt t="10638" x="1036638" y="3436938"/>
          <p14:tracePt t="10655" x="982663" y="3436938"/>
          <p14:tracePt t="10671" x="968375" y="3436938"/>
          <p14:tracePt t="10671" x="960438" y="3436938"/>
          <p14:tracePt t="10690" x="952500" y="3436938"/>
          <p14:tracePt t="10705" x="960438" y="3436938"/>
          <p14:tracePt t="10921" x="968375" y="3436938"/>
          <p14:tracePt t="10928" x="982663" y="3436938"/>
          <p14:tracePt t="10938" x="1006475" y="3436938"/>
          <p14:tracePt t="10954" x="1020763" y="3436938"/>
          <p14:tracePt t="10971" x="1028700" y="3436938"/>
          <p14:tracePt t="10987" x="1044575" y="3436938"/>
          <p14:tracePt t="11003" x="1058863" y="3436938"/>
          <p14:tracePt t="11020" x="1074738" y="3429000"/>
          <p14:tracePt t="11037" x="1082675" y="3421063"/>
          <p14:tracePt t="11054" x="1096963" y="3421063"/>
          <p14:tracePt t="11071" x="1120775" y="3421063"/>
          <p14:tracePt t="11071" x="1135063" y="3421063"/>
          <p14:tracePt t="11089" x="1165225" y="3421063"/>
          <p14:tracePt t="11105" x="1211263" y="3406775"/>
          <p14:tracePt t="11122" x="1249363" y="3398838"/>
          <p14:tracePt t="11138" x="1295400" y="3390900"/>
          <p14:tracePt t="11155" x="1325563" y="3390900"/>
          <p14:tracePt t="11169" x="1371600" y="3390900"/>
          <p14:tracePt t="11186" x="1425575" y="3390900"/>
          <p14:tracePt t="11204" x="1477963" y="3390900"/>
          <p14:tracePt t="11220" x="1516063" y="3390900"/>
          <p14:tracePt t="11237" x="1524000" y="3390900"/>
          <p14:tracePt t="11253" x="1531938" y="3382963"/>
          <p14:tracePt t="11368" x="1531938" y="3375025"/>
          <p14:tracePt t="11936" x="1524000" y="3368675"/>
          <p14:tracePt t="11944" x="1508125" y="3368675"/>
          <p14:tracePt t="11954" x="1463675" y="3360738"/>
          <p14:tracePt t="11970" x="1409700" y="3352800"/>
          <p14:tracePt t="11986" x="1387475" y="3336925"/>
          <p14:tracePt t="12004" x="1363663" y="3336925"/>
          <p14:tracePt t="12020" x="1333500" y="3336925"/>
          <p14:tracePt t="12035" x="1279525" y="3352800"/>
          <p14:tracePt t="12053" x="1196975" y="3360738"/>
          <p14:tracePt t="12070" x="1120775" y="3368675"/>
          <p14:tracePt t="12070" x="1104900" y="3368675"/>
          <p14:tracePt t="12090" x="1082675" y="3375025"/>
          <p14:tracePt t="12103" x="1066800" y="3375025"/>
          <p14:tracePt t="12119" x="1050925" y="3375025"/>
          <p14:tracePt t="12137" x="1066800" y="3375025"/>
          <p14:tracePt t="12272" x="1082675" y="3375025"/>
          <p14:tracePt t="12280" x="1104900" y="3375025"/>
          <p14:tracePt t="12288" x="1158875" y="3375025"/>
          <p14:tracePt t="12308" x="1211263" y="3390900"/>
          <p14:tracePt t="12320" x="1303338" y="3390900"/>
          <p14:tracePt t="12320" x="1341438" y="3390900"/>
          <p14:tracePt t="12337" x="1431925" y="3390900"/>
          <p14:tracePt t="12354" x="1470025" y="3390900"/>
          <p14:tracePt t="12369" x="1455738" y="3390900"/>
          <p14:tracePt t="12464" x="1439863" y="3390900"/>
          <p14:tracePt t="12472" x="1425575" y="3390900"/>
          <p14:tracePt t="12485" x="1417638" y="3390900"/>
          <p14:tracePt t="12502" x="1409700" y="3390900"/>
          <p14:tracePt t="12528" x="1393825" y="3390900"/>
          <p14:tracePt t="12537" x="1387475" y="3390900"/>
          <p14:tracePt t="13464" x="1401763" y="3390900"/>
          <p14:tracePt t="13976" x="1409700" y="3390900"/>
          <p14:tracePt t="14008" x="1417638" y="3390900"/>
          <p14:tracePt t="14017" x="1431925" y="3390900"/>
          <p14:tracePt t="14033" x="1439863" y="3390900"/>
          <p14:tracePt t="14040" x="1447800" y="3390900"/>
          <p14:tracePt t="14056" x="1455738" y="3390900"/>
          <p14:tracePt t="14080" x="1463675" y="3390900"/>
          <p14:tracePt t="14112" x="1470025" y="3390900"/>
          <p14:tracePt t="14120" x="1477963" y="3390900"/>
          <p14:tracePt t="14144" x="1485900" y="3390900"/>
          <p14:tracePt t="14152" x="1493838" y="3390900"/>
          <p14:tracePt t="14167" x="1508125" y="3390900"/>
          <p14:tracePt t="15089" x="1516063" y="3390900"/>
          <p14:tracePt t="15560" x="1524000" y="3390900"/>
          <p14:tracePt t="15568" x="1531938" y="3390900"/>
          <p14:tracePt t="15600" x="1539875" y="3390900"/>
          <p14:tracePt t="15608" x="1546225" y="3390900"/>
          <p14:tracePt t="15624" x="1554163" y="3390900"/>
          <p14:tracePt t="15649" x="1562100" y="3390900"/>
          <p14:tracePt t="15656" x="1577975" y="3390900"/>
          <p14:tracePt t="15672" x="1600200" y="3390900"/>
          <p14:tracePt t="15682" x="1622425" y="3390900"/>
          <p14:tracePt t="15699" x="1638300" y="3390900"/>
          <p14:tracePt t="15715" x="1646238" y="3390900"/>
          <p14:tracePt t="15732" x="1654175" y="3390900"/>
          <p14:tracePt t="15760" x="1668463" y="3390900"/>
          <p14:tracePt t="15792" x="1684338" y="3390900"/>
          <p14:tracePt t="15800" x="1730375" y="3390900"/>
          <p14:tracePt t="15815" x="1798638" y="3390900"/>
          <p14:tracePt t="15833" x="1851025" y="3375025"/>
          <p14:tracePt t="15850" x="1897063" y="3375025"/>
          <p14:tracePt t="15866" x="1935163" y="3375025"/>
          <p14:tracePt t="15883" x="1981200" y="3352800"/>
          <p14:tracePt t="15899" x="2041525" y="3336925"/>
          <p14:tracePt t="15916" x="2103438" y="3330575"/>
          <p14:tracePt t="15933" x="2155825" y="3322638"/>
          <p14:tracePt t="15949" x="2209800" y="3322638"/>
          <p14:tracePt t="15966" x="2278063" y="3322638"/>
          <p14:tracePt t="15982" x="2362200" y="3322638"/>
          <p14:tracePt t="15999" x="2430463" y="3322638"/>
          <p14:tracePt t="15999" x="2468563" y="3322638"/>
          <p14:tracePt t="16017" x="2544763" y="3322638"/>
          <p14:tracePt t="16033" x="2606675" y="3322638"/>
          <p14:tracePt t="16051" x="2628900" y="3314700"/>
          <p14:tracePt t="16066" x="2651125" y="3314700"/>
          <p14:tracePt t="16083" x="2659063" y="3314700"/>
          <p14:tracePt t="16098" x="2667000" y="3314700"/>
          <p14:tracePt t="16115" x="2727325" y="3314700"/>
          <p14:tracePt t="16132" x="2857500" y="3314700"/>
          <p14:tracePt t="16149" x="3001963" y="3314700"/>
          <p14:tracePt t="16165" x="3140075" y="3314700"/>
          <p14:tracePt t="16183" x="3200400" y="3314700"/>
          <p14:tracePt t="17091" x="3192463" y="3314700"/>
          <p14:tracePt t="17224" x="3170238" y="3314700"/>
          <p14:tracePt t="17232" x="3140075" y="3314700"/>
          <p14:tracePt t="17247" x="3025775" y="3314700"/>
          <p14:tracePt t="17263" x="2789238" y="3352800"/>
          <p14:tracePt t="17281" x="2620963" y="3368675"/>
          <p14:tracePt t="17298" x="2506663" y="3382963"/>
          <p14:tracePt t="17314" x="2400300" y="3398838"/>
          <p14:tracePt t="17330" x="2362200" y="3406775"/>
          <p14:tracePt t="17347" x="2339975" y="3413125"/>
          <p14:tracePt t="17364" x="2278063" y="3413125"/>
          <p14:tracePt t="17381" x="2201863" y="3413125"/>
          <p14:tracePt t="17398" x="2065338" y="3413125"/>
          <p14:tracePt t="17414" x="1943100" y="3429000"/>
          <p14:tracePt t="17431" x="1844675" y="3429000"/>
          <p14:tracePt t="17431" x="1820863" y="3429000"/>
          <p14:tracePt t="17449" x="1790700" y="3429000"/>
          <p14:tracePt t="17464" x="1714500" y="3429000"/>
          <p14:tracePt t="17481" x="1622425" y="3413125"/>
          <p14:tracePt t="17498" x="1539875" y="3406775"/>
          <p14:tracePt t="17515" x="1455738" y="3398838"/>
          <p14:tracePt t="17531" x="1401763" y="3390900"/>
          <p14:tracePt t="17549" x="1371600" y="3390900"/>
          <p14:tracePt t="17564" x="1349375" y="3375025"/>
          <p14:tracePt t="17580" x="1349375" y="3368675"/>
          <p14:tracePt t="17712" x="1355725" y="3360738"/>
          <p14:tracePt t="17729" x="1379538" y="3360738"/>
          <p14:tracePt t="17736" x="1409700" y="3360738"/>
          <p14:tracePt t="17747" x="1493838" y="3360738"/>
          <p14:tracePt t="17764" x="1546225" y="3336925"/>
          <p14:tracePt t="17780" x="1584325" y="3336925"/>
          <p14:tracePt t="17797" x="1616075" y="3336925"/>
          <p14:tracePt t="17814" x="1630363" y="3330575"/>
          <p14:tracePt t="17830" x="1668463" y="3314700"/>
          <p14:tracePt t="17847" x="1736725" y="3306763"/>
          <p14:tracePt t="17847" x="1790700" y="3306763"/>
          <p14:tracePt t="17865" x="1905000" y="3306763"/>
          <p14:tracePt t="17881" x="1973263" y="3306763"/>
          <p14:tracePt t="17898" x="2041525" y="3306763"/>
          <p14:tracePt t="17915" x="2057400" y="3306763"/>
          <p14:tracePt t="17930" x="2079625" y="3306763"/>
          <p14:tracePt t="17947" x="2095500" y="3306763"/>
          <p14:tracePt t="17963" x="2103438" y="3306763"/>
          <p14:tracePt t="17979" x="2125663" y="3306763"/>
          <p14:tracePt t="17997" x="2155825" y="3306763"/>
          <p14:tracePt t="18014" x="2232025" y="3322638"/>
          <p14:tracePt t="18031" x="2278063" y="3322638"/>
          <p14:tracePt t="18047" x="2339975" y="3322638"/>
          <p14:tracePt t="18047" x="2384425" y="3322638"/>
          <p14:tracePt t="18067" x="2460625" y="3306763"/>
          <p14:tracePt t="18081" x="2506663" y="3306763"/>
          <p14:tracePt t="18098" x="2552700" y="3306763"/>
          <p14:tracePt t="18114" x="2590800" y="3306763"/>
          <p14:tracePt t="18130" x="2636838" y="3306763"/>
          <p14:tracePt t="18148" x="2697163" y="3306763"/>
          <p14:tracePt t="18165" x="2727325" y="3306763"/>
          <p14:tracePt t="18180" x="2759075" y="3306763"/>
          <p14:tracePt t="18195" x="2781300" y="3292475"/>
          <p14:tracePt t="18213" x="2827338" y="3292475"/>
          <p14:tracePt t="18230" x="2879725" y="3292475"/>
          <p14:tracePt t="18247" x="2917825" y="3292475"/>
          <p14:tracePt t="18263" x="2933700" y="3292475"/>
          <p14:tracePt t="18280" x="2949575" y="3292475"/>
          <p14:tracePt t="18296" x="2955925" y="3292475"/>
          <p14:tracePt t="18313" x="2971800" y="3292475"/>
          <p14:tracePt t="18330" x="2987675" y="3292475"/>
          <p14:tracePt t="18346" x="3025775" y="3292475"/>
          <p14:tracePt t="18364" x="3101975" y="3292475"/>
          <p14:tracePt t="18380" x="3170238" y="3292475"/>
          <p14:tracePt t="18397" x="3184525" y="3292475"/>
          <p14:tracePt t="18413" x="3178175" y="3292475"/>
          <p14:tracePt t="18520" x="3154363" y="3292475"/>
          <p14:tracePt t="18529" x="3116263" y="3292475"/>
          <p14:tracePt t="18536" x="3070225" y="3292475"/>
          <p14:tracePt t="18546" x="2994025" y="3292475"/>
          <p14:tracePt t="18564" x="2925763" y="3292475"/>
          <p14:tracePt t="18579" x="2827338" y="3292475"/>
          <p14:tracePt t="18596" x="2735263" y="3292475"/>
          <p14:tracePt t="18613" x="2620963" y="3292475"/>
          <p14:tracePt t="18630" x="2522538" y="3292475"/>
          <p14:tracePt t="18647" x="2400300" y="3292475"/>
          <p14:tracePt t="18663" x="2286000" y="3292475"/>
          <p14:tracePt t="18663" x="2232025" y="3292475"/>
          <p14:tracePt t="18681" x="2141538" y="3292475"/>
          <p14:tracePt t="18697" x="2103438" y="3292475"/>
          <p14:tracePt t="18714" x="2041525" y="3284538"/>
          <p14:tracePt t="18730" x="1973263" y="3284538"/>
          <p14:tracePt t="18746" x="1897063" y="3284538"/>
          <p14:tracePt t="18763" x="1806575" y="3284538"/>
          <p14:tracePt t="18779" x="1706563" y="3284538"/>
          <p14:tracePt t="18795" x="1676400" y="3284538"/>
          <p14:tracePt t="18813" x="1654175" y="3284538"/>
          <p14:tracePt t="18829" x="1646238" y="3284538"/>
          <p14:tracePt t="18847" x="1638300" y="3284538"/>
          <p14:tracePt t="18872" x="1630363" y="3284538"/>
          <p14:tracePt t="18880" x="1616075" y="3284538"/>
          <p14:tracePt t="18895" x="1592263" y="3284538"/>
          <p14:tracePt t="18912" x="1608138" y="3284538"/>
          <p14:tracePt t="19048" x="1622425" y="3284538"/>
          <p14:tracePt t="19056" x="1646238" y="3284538"/>
          <p14:tracePt t="19064" x="1668463" y="3284538"/>
          <p14:tracePt t="19079" x="1722438" y="3284538"/>
          <p14:tracePt t="19079" x="1736725" y="3284538"/>
          <p14:tracePt t="19097" x="1760538" y="3284538"/>
          <p14:tracePt t="19113" x="1836738" y="3284538"/>
          <p14:tracePt t="19130" x="1935163" y="3284538"/>
          <p14:tracePt t="19146" x="2079625" y="3284538"/>
          <p14:tracePt t="19163" x="2187575" y="3284538"/>
          <p14:tracePt t="19179" x="2286000" y="3284538"/>
          <p14:tracePt t="19195" x="2339975" y="3276600"/>
          <p14:tracePt t="19212" x="2370138" y="3276600"/>
          <p14:tracePt t="19229" x="2416175" y="3276600"/>
          <p14:tracePt t="19245" x="2484438" y="3276600"/>
          <p14:tracePt t="19262" x="2568575" y="3276600"/>
          <p14:tracePt t="19279" x="2705100" y="3276600"/>
          <p14:tracePt t="19295" x="2917825" y="3276600"/>
          <p14:tracePt t="19316" x="2994025" y="3276600"/>
          <p14:tracePt t="19330" x="3040063" y="3276600"/>
          <p14:tracePt t="19346" x="3048000" y="3276600"/>
          <p14:tracePt t="19362" x="3063875" y="3276600"/>
          <p14:tracePt t="19400" x="3070225" y="3276600"/>
          <p14:tracePt t="19408" x="3094038" y="3276600"/>
          <p14:tracePt t="19416" x="3124200" y="3276600"/>
          <p14:tracePt t="19428" x="3178175" y="3276600"/>
          <p14:tracePt t="19445" x="3192463" y="3276600"/>
          <p14:tracePt t="20355" x="3154363" y="3284538"/>
          <p14:tracePt t="20976" x="3132138" y="3284538"/>
          <p14:tracePt t="20984" x="3101975" y="3292475"/>
          <p14:tracePt t="20994" x="3040063" y="3306763"/>
          <p14:tracePt t="21011" x="3009900" y="3306763"/>
          <p14:tracePt t="21027" x="2979738" y="3306763"/>
          <p14:tracePt t="21044" x="2963863" y="3306763"/>
          <p14:tracePt t="21061" x="2925763" y="3306763"/>
          <p14:tracePt t="21077" x="2849563" y="3306763"/>
          <p14:tracePt t="21094" x="2713038" y="3306763"/>
          <p14:tracePt t="21110" x="2613025" y="3306763"/>
          <p14:tracePt t="21127" x="2522538" y="3306763"/>
          <p14:tracePt t="21127" x="2506663" y="3306763"/>
          <p14:tracePt t="21145" x="2484438" y="3306763"/>
          <p14:tracePt t="21161" x="2454275" y="3306763"/>
          <p14:tracePt t="21178" x="2400300" y="3306763"/>
          <p14:tracePt t="21194" x="2316163" y="3306763"/>
          <p14:tracePt t="21210" x="2217738" y="3306763"/>
          <p14:tracePt t="21227" x="2103438" y="3306763"/>
          <p14:tracePt t="21244" x="1989138" y="3306763"/>
          <p14:tracePt t="21260" x="1897063" y="3306763"/>
          <p14:tracePt t="21277" x="1844675" y="3306763"/>
          <p14:tracePt t="21295" x="1798638" y="3292475"/>
          <p14:tracePt t="21310" x="1774825" y="3276600"/>
          <p14:tracePt t="21326" x="1768475" y="3276600"/>
          <p14:tracePt t="21343" x="1744663" y="3260725"/>
          <p14:tracePt t="21361" x="1714500" y="3254375"/>
          <p14:tracePt t="21377" x="1660525" y="3238500"/>
          <p14:tracePt t="21394" x="1600200" y="3230563"/>
          <p14:tracePt t="21410" x="1546225" y="3230563"/>
          <p14:tracePt t="21427" x="1531938" y="3230563"/>
          <p14:tracePt t="21443" x="1546225" y="3230563"/>
          <p14:tracePt t="21584" x="1554163" y="3230563"/>
          <p14:tracePt t="21593" x="1577975" y="3230563"/>
          <p14:tracePt t="21600" x="1592263" y="3230563"/>
          <p14:tracePt t="21610" x="1630363" y="3230563"/>
          <p14:tracePt t="21626" x="1646238" y="3230563"/>
          <p14:tracePt t="21643" x="1676400" y="3230563"/>
          <p14:tracePt t="21660" x="1692275" y="3230563"/>
          <p14:tracePt t="21676" x="1714500" y="3230563"/>
          <p14:tracePt t="21693" x="1744663" y="3230563"/>
          <p14:tracePt t="21710" x="1768475" y="3230563"/>
          <p14:tracePt t="21726" x="1820863" y="3230563"/>
          <p14:tracePt t="21743" x="1858963" y="3230563"/>
          <p14:tracePt t="21743" x="1874838" y="3230563"/>
          <p14:tracePt t="21761" x="1912938" y="3230563"/>
          <p14:tracePt t="21777" x="1943100" y="3238500"/>
          <p14:tracePt t="21794" x="1958975" y="3238500"/>
          <p14:tracePt t="21816" x="1958975" y="3246438"/>
          <p14:tracePt t="21826" x="1965325" y="3246438"/>
          <p14:tracePt t="21843" x="1989138" y="3246438"/>
          <p14:tracePt t="21860" x="2003425" y="3246438"/>
          <p14:tracePt t="21876" x="2035175" y="3246438"/>
          <p14:tracePt t="21893" x="2079625" y="3246438"/>
          <p14:tracePt t="21910" x="2133600" y="3246438"/>
          <p14:tracePt t="21926" x="2187575" y="3246438"/>
          <p14:tracePt t="21943" x="2247900" y="3246438"/>
          <p14:tracePt t="21943" x="2278063" y="3246438"/>
          <p14:tracePt t="21961" x="2339975" y="3246438"/>
          <p14:tracePt t="21977" x="2370138" y="3246438"/>
          <p14:tracePt t="21994" x="2422525" y="3246438"/>
          <p14:tracePt t="22010" x="2498725" y="3246438"/>
          <p14:tracePt t="22026" x="2598738" y="3246438"/>
          <p14:tracePt t="22043" x="2705100" y="3246438"/>
          <p14:tracePt t="22059" x="2781300" y="3246438"/>
          <p14:tracePt t="22076" x="2811463" y="3246438"/>
          <p14:tracePt t="22093" x="2819400" y="3246438"/>
          <p14:tracePt t="22109" x="2819400" y="3238500"/>
          <p14:tracePt t="24846" x="2827338" y="3230563"/>
          <p14:tracePt t="25368" x="2835275" y="3230563"/>
          <p14:tracePt t="25560" x="2841625" y="3230563"/>
          <p14:tracePt t="25569" x="2841625" y="3222625"/>
          <p14:tracePt t="25576" x="2849563" y="3216275"/>
          <p14:tracePt t="25592" x="2857500" y="3208338"/>
          <p14:tracePt t="25632" x="2865438" y="3208338"/>
          <p14:tracePt t="25664" x="2873375" y="3200400"/>
          <p14:tracePt t="25720" x="2887663" y="3200400"/>
          <p14:tracePt t="25744" x="2903538" y="3200400"/>
          <p14:tracePt t="25753" x="2917825" y="3200400"/>
          <p14:tracePt t="25760" x="2933700" y="3200400"/>
          <p14:tracePt t="25772" x="2979738" y="3200400"/>
          <p14:tracePt t="25789" x="2994025" y="3200400"/>
          <p14:tracePt t="25806" x="3009900" y="3200400"/>
          <p14:tracePt t="25888" x="3017838" y="3200400"/>
          <p14:tracePt t="25896" x="3040063" y="3200400"/>
          <p14:tracePt t="25906" x="3048000" y="3200400"/>
          <p14:tracePt t="25928" x="3040063" y="3200400"/>
          <p14:tracePt t="26664" x="3032125" y="3200400"/>
          <p14:tracePt t="26672" x="3009900" y="3200400"/>
          <p14:tracePt t="26687" x="2955925" y="3200400"/>
          <p14:tracePt t="26706" x="2949575" y="3200400"/>
          <p14:tracePt t="26722" x="2933700" y="3200400"/>
          <p14:tracePt t="26753" x="2917825" y="3200400"/>
          <p14:tracePt t="26760" x="2903538" y="3200400"/>
          <p14:tracePt t="26771" x="2827338" y="3200400"/>
          <p14:tracePt t="26788" x="2697163" y="3200400"/>
          <p14:tracePt t="26805" x="2590800" y="3200400"/>
          <p14:tracePt t="26821" x="2506663" y="3200400"/>
          <p14:tracePt t="26838" x="2454275" y="3200400"/>
          <p14:tracePt t="26855" x="2430463" y="3200400"/>
          <p14:tracePt t="26870" x="2416175" y="3200400"/>
          <p14:tracePt t="26887" x="2354263" y="3200400"/>
          <p14:tracePt t="26905" x="2301875" y="3200400"/>
          <p14:tracePt t="26922" x="2247900" y="3200400"/>
          <p14:tracePt t="26938" x="2209800" y="3200400"/>
          <p14:tracePt t="26955" x="2163763" y="3200400"/>
          <p14:tracePt t="26970" x="2125663" y="3200400"/>
          <p14:tracePt t="26986" x="2087563" y="3222625"/>
          <p14:tracePt t="27003" x="2019300" y="3222625"/>
          <p14:tracePt t="27019" x="1951038" y="3222625"/>
          <p14:tracePt t="27036" x="1905000" y="3222625"/>
          <p14:tracePt t="27053" x="1874838" y="3222625"/>
          <p14:tracePt t="27053" x="1858963" y="3222625"/>
          <p14:tracePt t="27074" x="1844675" y="3222625"/>
          <p14:tracePt t="27087" x="1828800" y="3222625"/>
          <p14:tracePt t="27087" x="1820863" y="3222625"/>
          <p14:tracePt t="27105" x="1812925" y="3222625"/>
          <p14:tracePt t="27122" x="1828800" y="3222625"/>
          <p14:tracePt t="27368" x="1844675" y="3222625"/>
          <p14:tracePt t="27376" x="1858963" y="3222625"/>
          <p14:tracePt t="27387" x="1882775" y="3222625"/>
          <p14:tracePt t="27405" x="1912938" y="3222625"/>
          <p14:tracePt t="27420" x="1935163" y="3222625"/>
          <p14:tracePt t="27436" x="1965325" y="3222625"/>
          <p14:tracePt t="27453" x="2003425" y="3222625"/>
          <p14:tracePt t="27470" x="2065338" y="3222625"/>
          <p14:tracePt t="27487" x="2141538" y="3208338"/>
          <p14:tracePt t="27487" x="2171700" y="3208338"/>
          <p14:tracePt t="27505" x="2201863" y="3208338"/>
          <p14:tracePt t="27520" x="2247900" y="3200400"/>
          <p14:tracePt t="27537" x="2286000" y="3184525"/>
          <p14:tracePt t="27554" x="2316163" y="3184525"/>
          <p14:tracePt t="27570" x="2362200" y="3184525"/>
          <p14:tracePt t="27586" x="2400300" y="3184525"/>
          <p14:tracePt t="27603" x="2454275" y="3184525"/>
          <p14:tracePt t="27620" x="2514600" y="3184525"/>
          <p14:tracePt t="27636" x="2530475" y="3184525"/>
          <p14:tracePt t="27653" x="2544763" y="3184525"/>
          <p14:tracePt t="27669" x="2568575" y="3184525"/>
          <p14:tracePt t="27686" x="2606675" y="3184525"/>
          <p14:tracePt t="27703" x="2674938" y="3184525"/>
          <p14:tracePt t="27703" x="2697163" y="3184525"/>
          <p14:tracePt t="27721" x="2773363" y="3184525"/>
          <p14:tracePt t="27738" x="2789238" y="3184525"/>
          <p14:tracePt t="27754" x="2803525" y="3184525"/>
          <p14:tracePt t="27770" x="2803525" y="3178175"/>
          <p14:tracePt t="27786" x="2811463" y="3178175"/>
          <p14:tracePt t="27928" x="2819400" y="3178175"/>
          <p14:tracePt t="28816" x="2811463" y="3184525"/>
          <p14:tracePt t="32425" x="2819400" y="3184525"/>
          <p14:tracePt t="32528" x="2819400" y="3192463"/>
          <p14:tracePt t="35168" x="2835275" y="3192463"/>
          <p14:tracePt t="35360" x="2841625" y="3192463"/>
          <p14:tracePt t="36310" x="2857500" y="3192463"/>
          <p14:tracePt t="36928" x="2873375" y="3192463"/>
          <p14:tracePt t="36968" x="2879725" y="3192463"/>
          <p14:tracePt t="37954" x="2887663" y="3192463"/>
          <p14:tracePt t="38704" x="2887663" y="3184525"/>
          <p14:tracePt t="39032" x="2895600" y="3184525"/>
          <p14:tracePt t="40463" x="2903538" y="3184525"/>
          <p14:tracePt t="40584" x="2903538" y="3178175"/>
          <p14:tracePt t="40616" x="2911475" y="3178175"/>
          <p14:tracePt t="41008" x="2925763" y="3178175"/>
          <p14:tracePt t="41456" x="2941638" y="3178175"/>
          <p14:tracePt t="41472" x="2971800" y="3178175"/>
          <p14:tracePt t="41489" x="2987675" y="3178175"/>
          <p14:tracePt t="41496" x="3001963" y="3170238"/>
          <p14:tracePt t="41506" x="3048000" y="3154363"/>
          <p14:tracePt t="41523" x="3055938" y="3154363"/>
          <p14:tracePt t="41539" x="3094038" y="3140075"/>
          <p14:tracePt t="41556" x="3170238" y="3140075"/>
          <p14:tracePt t="41573" x="3292475" y="3094038"/>
          <p14:tracePt t="41589" x="3429000" y="3063875"/>
          <p14:tracePt t="41606" x="3489325" y="3040063"/>
          <p14:tracePt t="41623" x="3497263" y="3025775"/>
          <p14:tracePt t="41639" x="3513138" y="3009900"/>
          <p14:tracePt t="41639" x="3527425" y="3009900"/>
          <p14:tracePt t="41657" x="3573463" y="3001963"/>
          <p14:tracePt t="41673" x="3641725" y="2994025"/>
          <p14:tracePt t="41690" x="3741738" y="2979738"/>
          <p14:tracePt t="41706" x="3825875" y="2979738"/>
          <p14:tracePt t="41723" x="3878263" y="2979738"/>
          <p14:tracePt t="41740" x="3894138" y="2979738"/>
          <p14:tracePt t="41755" x="3908425" y="2979738"/>
          <p14:tracePt t="41784" x="3932238" y="2979738"/>
          <p14:tracePt t="41792" x="3992563" y="2979738"/>
          <p14:tracePt t="41805" x="4175125" y="2979738"/>
          <p14:tracePt t="41822" x="4359275" y="2979738"/>
          <p14:tracePt t="41839" x="4479925" y="2979738"/>
          <p14:tracePt t="41839" x="4495800" y="2979738"/>
          <p14:tracePt t="41857" x="4503738" y="2979738"/>
          <p14:tracePt t="41872" x="4511675" y="2979738"/>
          <p14:tracePt t="41905" x="4525963" y="2979738"/>
          <p14:tracePt t="41944" x="4525963" y="2987675"/>
          <p14:tracePt t="41960" x="4541838" y="2994025"/>
          <p14:tracePt t="41976" x="4556125" y="3009900"/>
          <p14:tracePt t="41984" x="4572000" y="3025775"/>
          <p14:tracePt t="42000" x="4602163" y="3055938"/>
          <p14:tracePt t="42008" x="4656138" y="3101975"/>
          <p14:tracePt t="42021" x="4716463" y="3154363"/>
          <p14:tracePt t="42039" x="4800600" y="3216275"/>
          <p14:tracePt t="42039" x="4838700" y="3254375"/>
          <p14:tracePt t="42057" x="4876800" y="3292475"/>
          <p14:tracePt t="42071" x="4876800" y="3352800"/>
          <p14:tracePt t="42091" x="4876800" y="3368675"/>
          <p14:tracePt t="42376" x="4860925" y="3306763"/>
          <p14:tracePt t="42384" x="4876800" y="3306763"/>
          <p14:tracePt t="42392" x="4899025" y="3314700"/>
          <p14:tracePt t="42416" x="4899025" y="3306763"/>
          <p14:tracePt t="42424" x="4906963" y="3322638"/>
          <p14:tracePt t="42438" x="4922838" y="3322638"/>
          <p14:tracePt t="42456" x="4945063" y="3322638"/>
          <p14:tracePt t="42472" x="5013325" y="3284538"/>
          <p14:tracePt t="42489" x="5151438" y="3238500"/>
          <p14:tracePt t="42506" x="5410200" y="3178175"/>
          <p14:tracePt t="42523" x="5730875" y="3124200"/>
          <p14:tracePt t="42539" x="5935663" y="3101975"/>
          <p14:tracePt t="42553" x="6027738" y="3078163"/>
          <p14:tracePt t="42572" x="6057900" y="3070225"/>
          <p14:tracePt t="42588" x="6065838" y="3063875"/>
          <p14:tracePt t="42624" x="6073775" y="3063875"/>
          <p14:tracePt t="42632" x="6126163" y="3063875"/>
          <p14:tracePt t="42640" x="6149975" y="3063875"/>
          <p14:tracePt t="42655" x="6286500" y="3063875"/>
          <p14:tracePt t="42655" x="6384925" y="3063875"/>
          <p14:tracePt t="42673" x="6599238" y="3063875"/>
          <p14:tracePt t="42689" x="6765925" y="3063875"/>
          <p14:tracePt t="42705" x="6811963" y="3063875"/>
          <p14:tracePt t="42723" x="6819900" y="3063875"/>
          <p14:tracePt t="42737" x="6819900" y="3070225"/>
          <p14:tracePt t="42856" x="6827838" y="3078163"/>
          <p14:tracePt t="42864" x="6835775" y="3078163"/>
          <p14:tracePt t="42872" x="6835775" y="3086100"/>
          <p14:tracePt t="42886" x="6835775" y="3094038"/>
          <p14:tracePt t="42903" x="6835775" y="3124200"/>
          <p14:tracePt t="42921" x="6835775" y="3140075"/>
          <p14:tracePt t="42938" x="6835775" y="3154363"/>
          <p14:tracePt t="42953" x="6835775" y="3170238"/>
          <p14:tracePt t="42969" x="6827838" y="3170238"/>
          <p14:tracePt t="42986" x="6819900" y="3178175"/>
          <p14:tracePt t="43006" x="6811963" y="3192463"/>
          <p14:tracePt t="43022" x="6797675" y="3192463"/>
          <p14:tracePt t="43037" x="6781800" y="3192463"/>
          <p14:tracePt t="43152" x="6781800" y="3178175"/>
          <p14:tracePt t="43177" x="6781800" y="3162300"/>
          <p14:tracePt t="43192" x="6765925" y="3132138"/>
          <p14:tracePt t="43200" x="6751638" y="3116263"/>
          <p14:tracePt t="43208" x="6743700" y="3108325"/>
          <p14:tracePt t="43220" x="6743700" y="3078163"/>
          <p14:tracePt t="43238" x="6743700" y="3048000"/>
          <p14:tracePt t="43254" x="6743700" y="3009900"/>
          <p14:tracePt t="43271" x="6743700" y="2979738"/>
          <p14:tracePt t="43289" x="6743700" y="2963863"/>
          <p14:tracePt t="43304" x="6743700" y="2933700"/>
          <p14:tracePt t="43322" x="6743700" y="2925763"/>
          <p14:tracePt t="43338" x="6743700" y="2911475"/>
          <p14:tracePt t="43356" x="6765925" y="2873375"/>
          <p14:tracePt t="43371" x="6797675" y="2811463"/>
          <p14:tracePt t="43387" x="6827838" y="2751138"/>
          <p14:tracePt t="43404" x="6858000" y="2697163"/>
          <p14:tracePt t="43421" x="6896100" y="2644775"/>
          <p14:tracePt t="43437" x="6911975" y="2590800"/>
          <p14:tracePt t="43454" x="6934200" y="2552700"/>
          <p14:tracePt t="43471" x="6964363" y="2522538"/>
          <p14:tracePt t="43471" x="6972300" y="2492375"/>
          <p14:tracePt t="43489" x="6972300" y="2484438"/>
          <p14:tracePt t="43504" x="6994525" y="2438400"/>
          <p14:tracePt t="43522" x="7018338" y="2392363"/>
          <p14:tracePt t="43539" x="7040563" y="2362200"/>
          <p14:tracePt t="43555" x="7070725" y="2301875"/>
          <p14:tracePt t="43571" x="7094538" y="2270125"/>
          <p14:tracePt t="43589" x="7108825" y="2232025"/>
          <p14:tracePt t="43604" x="7132638" y="2193925"/>
          <p14:tracePt t="43621" x="7162800" y="2171700"/>
          <p14:tracePt t="43637" x="7185025" y="2149475"/>
          <p14:tracePt t="43654" x="7200900" y="2133600"/>
          <p14:tracePt t="43671" x="7208838" y="2125663"/>
          <p14:tracePt t="43687" x="7261225" y="2103438"/>
          <p14:tracePt t="43705" x="7323138" y="2079625"/>
          <p14:tracePt t="43721" x="7383463" y="2041525"/>
          <p14:tracePt t="43738" x="7437438" y="2035175"/>
          <p14:tracePt t="43754" x="7467600" y="2027238"/>
          <p14:tracePt t="43770" x="7475538" y="2027238"/>
          <p14:tracePt t="43832" x="7483475" y="2027238"/>
          <p14:tracePt t="43840" x="7497763" y="2027238"/>
          <p14:tracePt t="43853" x="7543800" y="2027238"/>
          <p14:tracePt t="43870" x="7597775" y="2027238"/>
          <p14:tracePt t="43887" x="7688263" y="2035175"/>
          <p14:tracePt t="43887" x="7712075" y="2049463"/>
          <p14:tracePt t="43905" x="7726363" y="2057400"/>
          <p14:tracePt t="43920" x="7756525" y="2057400"/>
          <p14:tracePt t="43938" x="7780338" y="2073275"/>
          <p14:tracePt t="43960" x="7788275" y="2079625"/>
          <p14:tracePt t="43970" x="7818438" y="2111375"/>
          <p14:tracePt t="43987" x="7856538" y="2125663"/>
          <p14:tracePt t="44003" x="7894638" y="2155825"/>
          <p14:tracePt t="44020" x="7940675" y="2187575"/>
          <p14:tracePt t="44037" x="7962900" y="2217738"/>
          <p14:tracePt t="44054" x="7993063" y="2247900"/>
          <p14:tracePt t="44070" x="8023225" y="2278063"/>
          <p14:tracePt t="44087" x="8039100" y="2332038"/>
          <p14:tracePt t="44103" x="8054975" y="2332038"/>
          <p14:tracePt t="44120" x="8099425" y="2354263"/>
          <p14:tracePt t="44137" x="8099425" y="2378075"/>
          <p14:tracePt t="44154" x="8123238" y="2430463"/>
          <p14:tracePt t="44171" x="8153400" y="2476500"/>
          <p14:tracePt t="44187" x="8183563" y="2530475"/>
          <p14:tracePt t="44202" x="8213725" y="2568575"/>
          <p14:tracePt t="44218" x="8245475" y="2613025"/>
          <p14:tracePt t="44235" x="8283575" y="2682875"/>
          <p14:tracePt t="44253" x="8335963" y="2751138"/>
          <p14:tracePt t="44270" x="8366125" y="2811463"/>
          <p14:tracePt t="44286" x="8428038" y="2911475"/>
          <p14:tracePt t="44306" x="8450263" y="2941638"/>
          <p14:tracePt t="44319" x="8474075" y="3040063"/>
          <p14:tracePt t="44337" x="8474075" y="3101975"/>
          <p14:tracePt t="44354" x="8474075" y="3170238"/>
          <p14:tracePt t="44370" x="8474075" y="3230563"/>
          <p14:tracePt t="44387" x="8474075" y="3284538"/>
          <p14:tracePt t="44404" x="8466138" y="3352800"/>
          <p14:tracePt t="44419" x="8542338" y="3444875"/>
          <p14:tracePt t="44436" x="8602663" y="3521075"/>
          <p14:tracePt t="44453" x="8588375" y="3521075"/>
          <p14:tracePt t="45008" x="8556625" y="3559175"/>
          <p14:tracePt t="45017" x="8526463" y="3559175"/>
          <p14:tracePt t="45032" x="8480425" y="3589338"/>
          <p14:tracePt t="45040" x="8466138" y="3603625"/>
          <p14:tracePt t="45052" x="8412163" y="3665538"/>
          <p14:tracePt t="45069" x="8321675" y="3725863"/>
          <p14:tracePt t="45087" x="8221663" y="3878263"/>
          <p14:tracePt t="45103" x="8161338" y="3970338"/>
          <p14:tracePt t="45119" x="8077200" y="4098925"/>
          <p14:tracePt t="45119" x="8039100" y="4168775"/>
          <p14:tracePt t="45137" x="7978775" y="4289425"/>
          <p14:tracePt t="45153" x="7924800" y="4389438"/>
          <p14:tracePt t="45170" x="7902575" y="4457700"/>
          <p14:tracePt t="45186" x="7878763" y="4518025"/>
          <p14:tracePt t="45202" x="7878763" y="4556125"/>
          <p14:tracePt t="45219" x="7870825" y="4610100"/>
          <p14:tracePt t="45235" x="7870825" y="4656138"/>
          <p14:tracePt t="45252" x="7856538" y="4686300"/>
          <p14:tracePt t="45269" x="7848600" y="4740275"/>
          <p14:tracePt t="45287" x="7840663" y="4778375"/>
          <p14:tracePt t="45304" x="7818438" y="4800600"/>
          <p14:tracePt t="45304" x="7810500" y="4816475"/>
          <p14:tracePt t="45322" x="7810500" y="4830763"/>
          <p14:tracePt t="45336" x="7788275" y="4860925"/>
          <p14:tracePt t="45354" x="7764463" y="4884738"/>
          <p14:tracePt t="45370" x="7756525" y="4899025"/>
          <p14:tracePt t="45387" x="7750175" y="4906963"/>
          <p14:tracePt t="45403" x="7750175" y="4914900"/>
          <p14:tracePt t="45419" x="7750175" y="4922838"/>
          <p14:tracePt t="45436" x="7742238" y="4937125"/>
          <p14:tracePt t="45453" x="7712075" y="4968875"/>
          <p14:tracePt t="45470" x="7658100" y="5006975"/>
          <p14:tracePt t="45487" x="7627938" y="5029200"/>
          <p14:tracePt t="45503" x="7597775" y="5045075"/>
          <p14:tracePt t="45503" x="7589838" y="5051425"/>
          <p14:tracePt t="45522" x="7581900" y="5059363"/>
          <p14:tracePt t="45536" x="7573963" y="5067300"/>
          <p14:tracePt t="45552" x="7566025" y="5067300"/>
          <p14:tracePt t="45568" x="7535863" y="5083175"/>
          <p14:tracePt t="45587" x="7497763" y="5105400"/>
          <p14:tracePt t="45603" x="7437438" y="5127625"/>
          <p14:tracePt t="45620" x="7369175" y="5159375"/>
          <p14:tracePt t="45636" x="7323138" y="5173663"/>
          <p14:tracePt t="45652" x="7299325" y="5189538"/>
          <p14:tracePt t="45669" x="7277100" y="5189538"/>
          <p14:tracePt t="45686" x="7277100" y="5197475"/>
          <p14:tracePt t="45702" x="7269163" y="5203825"/>
          <p14:tracePt t="45719" x="7231063" y="5203825"/>
          <p14:tracePt t="45736" x="7140575" y="5203825"/>
          <p14:tracePt t="45736" x="7056438" y="5203825"/>
          <p14:tracePt t="45754" x="6950075" y="5203825"/>
          <p14:tracePt t="45770" x="6896100" y="5203825"/>
          <p14:tracePt t="45787" x="6873875" y="5203825"/>
          <p14:tracePt t="45803" x="6858000" y="5203825"/>
          <p14:tracePt t="45857" x="6842125" y="5197475"/>
          <p14:tracePt t="45865" x="6797675" y="5173663"/>
          <p14:tracePt t="45873" x="6765925" y="5151438"/>
          <p14:tracePt t="45886" x="6697663" y="5127625"/>
          <p14:tracePt t="45903" x="6651625" y="5097463"/>
          <p14:tracePt t="45919" x="6621463" y="5083175"/>
          <p14:tracePt t="45936" x="6607175" y="5059363"/>
          <p14:tracePt t="45936" x="6591300" y="5037138"/>
          <p14:tracePt t="45954" x="6545263" y="4983163"/>
          <p14:tracePt t="45970" x="6477000" y="4892675"/>
          <p14:tracePt t="45987" x="6446838" y="4830763"/>
          <p14:tracePt t="46003" x="6423025" y="4792663"/>
          <p14:tracePt t="46020" x="6400800" y="4762500"/>
          <p14:tracePt t="46035" x="6384925" y="4732338"/>
          <p14:tracePt t="46052" x="6370638" y="4716463"/>
          <p14:tracePt t="46068" x="6346825" y="4686300"/>
          <p14:tracePt t="46087" x="6332538" y="4656138"/>
          <p14:tracePt t="46102" x="6316663" y="4594225"/>
          <p14:tracePt t="46118" x="6316663" y="4503738"/>
          <p14:tracePt t="46134" x="6316663" y="4397375"/>
          <p14:tracePt t="46151" x="6308725" y="4305300"/>
          <p14:tracePt t="46167" x="6294438" y="4259263"/>
          <p14:tracePt t="46167" x="6294438" y="4251325"/>
          <p14:tracePt t="46186" x="6294438" y="4237038"/>
          <p14:tracePt t="46200" x="6294438" y="4229100"/>
          <p14:tracePt t="46217" x="6294438" y="4198938"/>
          <p14:tracePt t="46236" x="6294438" y="4160838"/>
          <p14:tracePt t="46252" x="6294438" y="4130675"/>
          <p14:tracePt t="46269" x="6294438" y="4068763"/>
          <p14:tracePt t="46286" x="6278563" y="4008438"/>
          <p14:tracePt t="46302" x="6278563" y="3962400"/>
          <p14:tracePt t="46319" x="6278563" y="3908425"/>
          <p14:tracePt t="46336" x="6278563" y="3863975"/>
          <p14:tracePt t="46336" x="6278563" y="3856038"/>
          <p14:tracePt t="46354" x="6278563" y="3848100"/>
          <p14:tracePt t="46368" x="6278563" y="3832225"/>
          <p14:tracePt t="46387" x="6278563" y="3817938"/>
          <p14:tracePt t="46402" x="6278563" y="3794125"/>
          <p14:tracePt t="46419" x="6278563" y="3749675"/>
          <p14:tracePt t="46436" x="6278563" y="3717925"/>
          <p14:tracePt t="46452" x="6278563" y="3673475"/>
          <p14:tracePt t="46468" x="6278563" y="3641725"/>
          <p14:tracePt t="46485" x="6264275" y="3597275"/>
          <p14:tracePt t="46502" x="6248400" y="3581400"/>
          <p14:tracePt t="46518" x="6240463" y="3565525"/>
          <p14:tracePt t="46535" x="6240463" y="3543300"/>
          <p14:tracePt t="46551" x="6240463" y="3527425"/>
          <p14:tracePt t="46551" x="6240463" y="3513138"/>
          <p14:tracePt t="46570" x="6240463" y="3475038"/>
          <p14:tracePt t="46586" x="6240463" y="3436938"/>
          <p14:tracePt t="46603" x="6240463" y="3406775"/>
          <p14:tracePt t="46619" x="6240463" y="3382963"/>
          <p14:tracePt t="46636" x="6240463" y="3360738"/>
          <p14:tracePt t="46653" x="6240463" y="3344863"/>
          <p14:tracePt t="46669" x="6240463" y="3322638"/>
          <p14:tracePt t="46685" x="6240463" y="3306763"/>
          <p14:tracePt t="46705" x="6240463" y="3298825"/>
          <p14:tracePt t="46729" x="6240463" y="3292475"/>
          <p14:tracePt t="46737" x="6240463" y="3276600"/>
          <p14:tracePt t="46751" x="6240463" y="3260725"/>
          <p14:tracePt t="46768" x="6240463" y="3246438"/>
          <p14:tracePt t="46786" x="6248400" y="3238500"/>
          <p14:tracePt t="46802" x="6248400" y="3222625"/>
          <p14:tracePt t="46865" x="6248400" y="3216275"/>
          <p14:tracePt t="46905" x="6248400" y="3208338"/>
          <p14:tracePt t="46921" x="6248400" y="3200400"/>
          <p14:tracePt t="46937" x="6248400" y="3192463"/>
          <p14:tracePt t="46945" x="6248400" y="3184525"/>
          <p14:tracePt t="46953" x="6248400" y="3170238"/>
          <p14:tracePt t="46969" x="6256338" y="3162300"/>
          <p14:tracePt t="47041" x="6256338" y="3154363"/>
          <p14:tracePt t="47289" x="6256338" y="3146425"/>
          <p14:tracePt t="47305" x="6256338" y="3124200"/>
          <p14:tracePt t="47313" x="6256338" y="3108325"/>
          <p14:tracePt t="47321" x="6248400" y="3108325"/>
          <p14:tracePt t="47333" x="6218238" y="3101975"/>
          <p14:tracePt t="47351" x="6210300" y="3101975"/>
          <p14:tracePt t="47889" x="6202363" y="3101975"/>
          <p14:tracePt t="48345" x="6210300" y="3094038"/>
          <p14:tracePt t="48521" x="6218238" y="3094038"/>
          <p14:tracePt t="48545" x="6218238" y="3086100"/>
          <p14:tracePt t="49121" x="6218238" y="3078163"/>
          <p14:tracePt t="49153" x="6226175" y="3063875"/>
          <p14:tracePt t="49169" x="6226175" y="3048000"/>
          <p14:tracePt t="49217" x="6240463" y="3032125"/>
          <p14:tracePt t="49233" x="6248400" y="3032125"/>
          <p14:tracePt t="49241" x="6248400" y="3025775"/>
          <p14:tracePt t="49250" x="6256338" y="3017838"/>
          <p14:tracePt t="49266" x="6264275" y="3017838"/>
          <p14:tracePt t="49282" x="6270625" y="3017838"/>
          <p14:tracePt t="50260" x="6278563" y="3009900"/>
          <p14:tracePt t="50457" x="6278563" y="3001963"/>
          <p14:tracePt t="50465" x="6286500" y="3001963"/>
          <p14:tracePt t="50465" x="6294438" y="2994025"/>
          <p14:tracePt t="50482" x="6316663" y="2994025"/>
          <p14:tracePt t="50499" x="6346825" y="2987675"/>
          <p14:tracePt t="50516" x="6354763" y="2987675"/>
          <p14:tracePt t="50531" x="6362700" y="2987675"/>
          <p14:tracePt t="50562" x="6370638" y="2971800"/>
          <p14:tracePt t="50569" x="6392863" y="2955925"/>
          <p14:tracePt t="50581" x="6446838" y="2941638"/>
          <p14:tracePt t="50598" x="6507163" y="2917825"/>
          <p14:tracePt t="50614" x="6545263" y="2911475"/>
          <p14:tracePt t="50631" x="6553200" y="2903538"/>
          <p14:tracePt t="50647" x="6545263" y="2903538"/>
          <p14:tracePt t="51705" x="6530975" y="2911475"/>
          <p14:tracePt t="51769" x="6515100" y="2917825"/>
          <p14:tracePt t="51785" x="6507163" y="2925763"/>
          <p14:tracePt t="51794" x="6499225" y="2925763"/>
          <p14:tracePt t="51801" x="6469063" y="2941638"/>
          <p14:tracePt t="51813" x="6430963" y="2963863"/>
          <p14:tracePt t="51830" x="6384925" y="2987675"/>
          <p14:tracePt t="51846" x="6340475" y="3001963"/>
          <p14:tracePt t="51863" x="6302375" y="3025775"/>
          <p14:tracePt t="51880" x="6210300" y="3063875"/>
          <p14:tracePt t="51896" x="6088063" y="3116263"/>
          <p14:tracePt t="51896" x="6003925" y="3154363"/>
          <p14:tracePt t="51914" x="5845175" y="3238500"/>
          <p14:tracePt t="51930" x="5699125" y="3292475"/>
          <p14:tracePt t="51947" x="5584825" y="3344863"/>
          <p14:tracePt t="51963" x="5532438" y="3382963"/>
          <p14:tracePt t="51980" x="5516563" y="3398838"/>
          <p14:tracePt t="51996" x="5508625" y="3406775"/>
          <p14:tracePt t="52012" x="5502275" y="3413125"/>
          <p14:tracePt t="52030" x="5502275" y="3421063"/>
          <p14:tracePt t="52065" x="5502275" y="3429000"/>
          <p14:tracePt t="52105" x="5502275" y="3398838"/>
          <p14:tracePt t="52209" x="5502275" y="3375025"/>
          <p14:tracePt t="52217" x="5502275" y="3344863"/>
          <p14:tracePt t="52229" x="5502275" y="3306763"/>
          <p14:tracePt t="52247" x="5486400" y="3298825"/>
          <p14:tracePt t="52262" x="5470525" y="3284538"/>
          <p14:tracePt t="52278" x="5456238" y="3276600"/>
          <p14:tracePt t="52297" x="5440363" y="3268663"/>
          <p14:tracePt t="52297" x="5426075" y="3260725"/>
          <p14:tracePt t="52314" x="5394325" y="3260725"/>
          <p14:tracePt t="52330" x="5349875" y="3260725"/>
          <p14:tracePt t="52347" x="5295900" y="3260725"/>
          <p14:tracePt t="52363" x="5211763" y="3260725"/>
          <p14:tracePt t="52379" x="5127625" y="3260725"/>
          <p14:tracePt t="52396" x="5067300" y="3260725"/>
          <p14:tracePt t="52412" x="5006975" y="3292475"/>
          <p14:tracePt t="52429" x="4968875" y="3330575"/>
          <p14:tracePt t="52446" x="4906963" y="3375025"/>
          <p14:tracePt t="52463" x="4838700" y="3467100"/>
          <p14:tracePt t="52479" x="4746625" y="3565525"/>
          <p14:tracePt t="52496" x="4648200" y="3679825"/>
          <p14:tracePt t="52496" x="4594225" y="3741738"/>
          <p14:tracePt t="52514" x="4518025" y="3825875"/>
          <p14:tracePt t="52530" x="4435475" y="3908425"/>
          <p14:tracePt t="52547" x="4351338" y="4022725"/>
          <p14:tracePt t="52563" x="4289425" y="4137025"/>
          <p14:tracePt t="52579" x="4244975" y="4237038"/>
          <p14:tracePt t="52598" x="4198938" y="4365625"/>
          <p14:tracePt t="52613" x="4144963" y="4503738"/>
          <p14:tracePt t="52629" x="4098925" y="4632325"/>
          <p14:tracePt t="52645" x="4054475" y="4770438"/>
          <p14:tracePt t="52662" x="4008438" y="4868863"/>
          <p14:tracePt t="52679" x="3970338" y="4953000"/>
          <p14:tracePt t="52696" x="3932238" y="5059363"/>
          <p14:tracePt t="52696" x="3916363" y="5083175"/>
          <p14:tracePt t="52714" x="3894138" y="5165725"/>
          <p14:tracePt t="52731" x="3878263" y="5241925"/>
          <p14:tracePt t="52747" x="3878263" y="5380038"/>
          <p14:tracePt t="52763" x="3878263" y="5486400"/>
          <p14:tracePt t="52779" x="3878263" y="5600700"/>
          <p14:tracePt t="52796" x="3878263" y="5692775"/>
          <p14:tracePt t="52812" x="3878263" y="5783263"/>
          <p14:tracePt t="52829" x="3878263" y="5883275"/>
          <p14:tracePt t="52846" x="3924300" y="5997575"/>
          <p14:tracePt t="52862" x="3954463" y="6103938"/>
          <p14:tracePt t="52879" x="3992563" y="6226175"/>
          <p14:tracePt t="52895" x="4022725" y="6340475"/>
          <p14:tracePt t="52912" x="4068763" y="6438900"/>
          <p14:tracePt t="52912" x="4106863" y="6515100"/>
          <p14:tracePt t="52930" x="4152900" y="6561138"/>
          <p14:tracePt t="52946" x="4251325" y="6683375"/>
          <p14:tracePt t="52963" x="4327525" y="6765925"/>
          <p14:tracePt t="52979" x="4419600" y="6850063"/>
          <p14:tracePt t="52996" x="4518025" y="6850063"/>
          <p14:tracePt t="53012" x="4618038" y="6850063"/>
          <p14:tracePt t="53029" x="4746625" y="6850063"/>
          <p14:tracePt t="53045" x="4906963" y="6850063"/>
          <p14:tracePt t="53062" x="5051425" y="6850063"/>
          <p14:tracePt t="53078" x="5151438" y="6850063"/>
          <p14:tracePt t="53096" x="5181600" y="6850063"/>
          <p14:tracePt t="53112" x="5197475" y="6850063"/>
          <p14:tracePt t="53146" x="5219700" y="6850063"/>
          <p14:tracePt t="53154" x="5265738" y="6819900"/>
          <p14:tracePt t="53162" x="5334000" y="6735763"/>
          <p14:tracePt t="53178" x="5394325" y="6645275"/>
          <p14:tracePt t="53196" x="5464175" y="6561138"/>
          <p14:tracePt t="53212" x="5516563" y="6477000"/>
          <p14:tracePt t="53228" x="5532438" y="6454775"/>
          <p14:tracePt t="53245" x="5532438" y="6438900"/>
          <p14:tracePt t="53261" x="5532438" y="6423025"/>
          <p14:tracePt t="53278" x="5532438" y="6378575"/>
          <p14:tracePt t="53296" x="5532438" y="6346825"/>
          <p14:tracePt t="53311" x="5502275" y="6316663"/>
          <p14:tracePt t="53327" x="5448300" y="6286500"/>
          <p14:tracePt t="53327" x="5410200" y="6264275"/>
          <p14:tracePt t="53346" x="5380038" y="6232525"/>
          <p14:tracePt t="53362" x="5364163" y="6218238"/>
          <p14:tracePt t="53379" x="5349875" y="6202363"/>
          <p14:tracePt t="53395" x="5334000" y="6142038"/>
          <p14:tracePt t="53412" x="5280025" y="5989638"/>
          <p14:tracePt t="53428" x="5265738" y="5791200"/>
          <p14:tracePt t="53445" x="5265738" y="5616575"/>
          <p14:tracePt t="53461" x="5303838" y="5502275"/>
          <p14:tracePt t="53478" x="5326063" y="5410200"/>
          <p14:tracePt t="53495" x="5326063" y="5387975"/>
          <p14:tracePt t="53511" x="5326063" y="5349875"/>
          <p14:tracePt t="53511" x="5326063" y="5341938"/>
          <p14:tracePt t="53530" x="5318125" y="5326063"/>
          <p14:tracePt t="53544" x="5303838" y="5295900"/>
          <p14:tracePt t="53562" x="5287963" y="5265738"/>
          <p14:tracePt t="53579" x="5280025" y="5235575"/>
          <p14:tracePt t="53598" x="5280025" y="5189538"/>
          <p14:tracePt t="53612" x="5280025" y="5135563"/>
          <p14:tracePt t="53628" x="5280025" y="5097463"/>
          <p14:tracePt t="53645" x="5280025" y="5067300"/>
          <p14:tracePt t="53661" x="5280025" y="5059363"/>
          <p14:tracePt t="53677" x="5280025" y="5051425"/>
          <p14:tracePt t="53694" x="5273675" y="5051425"/>
          <p14:tracePt t="53769" x="5265738" y="5051425"/>
          <p14:tracePt t="53777" x="5257800" y="5089525"/>
          <p14:tracePt t="53794" x="5249863" y="5089525"/>
          <p14:tracePt t="53801" x="5235575" y="5121275"/>
          <p14:tracePt t="53811" x="5219700" y="5173663"/>
          <p14:tracePt t="53828" x="5203825" y="5189538"/>
          <p14:tracePt t="53844" x="5203825" y="5197475"/>
          <p14:tracePt t="53865" x="5203825" y="5203825"/>
          <p14:tracePt t="53877" x="5197475" y="5219700"/>
          <p14:tracePt t="53894" x="5189538" y="5227638"/>
          <p14:tracePt t="53910" x="5181600" y="5241925"/>
          <p14:tracePt t="53927" x="5181600" y="5249863"/>
          <p14:tracePt t="53945" x="5173663" y="5265738"/>
          <p14:tracePt t="53969" x="5165725" y="5273675"/>
          <p14:tracePt t="54049" x="5165725" y="5280025"/>
          <p14:tracePt t="54081" x="5165725" y="5273675"/>
          <p14:tracePt t="54553" x="5165725" y="5265738"/>
          <p14:tracePt t="54561" x="5165725" y="5257800"/>
          <p14:tracePt t="54576" x="5165725" y="5249863"/>
          <p14:tracePt t="54595" x="5165725" y="5235575"/>
          <p14:tracePt t="54611" x="5189538" y="5219700"/>
          <p14:tracePt t="54627" x="5197475" y="5197475"/>
          <p14:tracePt t="54644" x="5203825" y="5173663"/>
          <p14:tracePt t="54661" x="5203825" y="5159375"/>
          <p14:tracePt t="54676" x="5203825" y="5143500"/>
          <p14:tracePt t="54697" x="5211763" y="5127625"/>
          <p14:tracePt t="54709" x="5227638" y="5089525"/>
          <p14:tracePt t="54727" x="5249863" y="5051425"/>
          <p14:tracePt t="54727" x="5257800" y="5029200"/>
          <p14:tracePt t="54746" x="5257800" y="5013325"/>
          <p14:tracePt t="54759" x="5265738" y="4999038"/>
          <p14:tracePt t="54776" x="5265738" y="4975225"/>
          <p14:tracePt t="54776" x="5265738" y="4968875"/>
          <p14:tracePt t="54794" x="5273675" y="4937125"/>
          <p14:tracePt t="54811" x="5273675" y="4922838"/>
          <p14:tracePt t="54827" x="5273675" y="4906963"/>
          <p14:tracePt t="54843" x="5273675" y="4899025"/>
          <p14:tracePt t="54859" x="5273675" y="4892675"/>
          <p14:tracePt t="54876" x="5257800" y="4876800"/>
          <p14:tracePt t="54921" x="5249863" y="4868863"/>
          <p14:tracePt t="54929" x="5241925" y="4860925"/>
          <p14:tracePt t="54945" x="5241925" y="4854575"/>
          <p14:tracePt t="55273" x="5249863" y="4854575"/>
          <p14:tracePt t="55329" x="5249863" y="4860925"/>
          <p14:tracePt t="55353" x="5249863" y="4868863"/>
          <p14:tracePt t="55369" x="5257800" y="4876800"/>
          <p14:tracePt t="55377" x="5257800" y="4884738"/>
          <p14:tracePt t="55394" x="5257800" y="4899025"/>
          <p14:tracePt t="55410" x="5265738" y="4922838"/>
          <p14:tracePt t="55425" x="5295900" y="4945063"/>
          <p14:tracePt t="55443" x="5311775" y="4975225"/>
          <p14:tracePt t="55459" x="5318125" y="4999038"/>
          <p14:tracePt t="55476" x="5349875" y="5021263"/>
          <p14:tracePt t="55493" x="5364163" y="5045075"/>
          <p14:tracePt t="55509" x="5364163" y="5051425"/>
          <p14:tracePt t="55526" x="5364163" y="5059363"/>
          <p14:tracePt t="55545" x="5364163" y="5067300"/>
          <p14:tracePt t="55569" x="5364163" y="5075238"/>
          <p14:tracePt t="55577" x="5364163" y="5083175"/>
          <p14:tracePt t="55595" x="5364163" y="5105400"/>
          <p14:tracePt t="55610" x="5364163" y="5127625"/>
          <p14:tracePt t="55627" x="5364163" y="5159375"/>
          <p14:tracePt t="55643" x="5364163" y="5165725"/>
          <p14:tracePt t="55659" x="5349875" y="5181600"/>
          <p14:tracePt t="55676" x="5341938" y="5189538"/>
          <p14:tracePt t="55692" x="5318125" y="5219700"/>
          <p14:tracePt t="55709" x="5273675" y="5241925"/>
          <p14:tracePt t="55726" x="5235575" y="5257800"/>
          <p14:tracePt t="55742" x="5219700" y="5257800"/>
          <p14:tracePt t="55759" x="5211763" y="5265738"/>
          <p14:tracePt t="55841" x="5219700" y="5257800"/>
          <p14:tracePt t="55977" x="5227638" y="5249863"/>
          <p14:tracePt t="55985" x="5227638" y="5241925"/>
          <p14:tracePt t="55993" x="5235575" y="5227638"/>
          <p14:tracePt t="56009" x="5257800" y="5203825"/>
          <p14:tracePt t="56027" x="5265738" y="5189538"/>
          <p14:tracePt t="56041" x="5273675" y="5165725"/>
          <p14:tracePt t="56059" x="5273675" y="5151438"/>
          <p14:tracePt t="56075" x="5287963" y="5135563"/>
          <p14:tracePt t="56092" x="5287963" y="5121275"/>
          <p14:tracePt t="56108" x="5287963" y="5097463"/>
          <p14:tracePt t="56125" x="5287963" y="5083175"/>
          <p14:tracePt t="56142" x="5287963" y="5045075"/>
          <p14:tracePt t="56159" x="5287963" y="5021263"/>
          <p14:tracePt t="56176" x="5287963" y="5006975"/>
          <p14:tracePt t="56191" x="5287963" y="4991100"/>
          <p14:tracePt t="56209" x="5287963" y="4983163"/>
          <p14:tracePt t="56226" x="5287963" y="4968875"/>
          <p14:tracePt t="56242" x="5273675" y="4945063"/>
          <p14:tracePt t="56259" x="5273675" y="4930775"/>
          <p14:tracePt t="56276" x="5265738" y="4914900"/>
          <p14:tracePt t="56291" x="5257800" y="4906963"/>
          <p14:tracePt t="56310" x="5227638" y="4868863"/>
          <p14:tracePt t="56325" x="5211763" y="4854575"/>
          <p14:tracePt t="56342" x="5211763" y="4846638"/>
          <p14:tracePt t="56513" x="5219700" y="4846638"/>
          <p14:tracePt t="56529" x="5227638" y="4854575"/>
          <p14:tracePt t="56537" x="5227638" y="4860925"/>
          <p14:tracePt t="56545" x="5235575" y="4860925"/>
          <p14:tracePt t="56558" x="5249863" y="4876800"/>
          <p14:tracePt t="56575" x="5273675" y="4899025"/>
          <p14:tracePt t="56591" x="5280025" y="4922838"/>
          <p14:tracePt t="56591" x="5287963" y="4930775"/>
          <p14:tracePt t="56611" x="5295900" y="4968875"/>
          <p14:tracePt t="56626" x="5311775" y="5006975"/>
          <p14:tracePt t="56642" x="5318125" y="5037138"/>
          <p14:tracePt t="56659" x="5318125" y="5067300"/>
          <p14:tracePt t="56675" x="5318125" y="5075238"/>
          <p14:tracePt t="56691" x="5318125" y="5089525"/>
          <p14:tracePt t="56708" x="5318125" y="5113338"/>
          <p14:tracePt t="56725" x="5318125" y="5159375"/>
          <p14:tracePt t="56741" x="5303838" y="5235575"/>
          <p14:tracePt t="56758" x="5280025" y="5303838"/>
          <p14:tracePt t="56775" x="5273675" y="5356225"/>
          <p14:tracePt t="56791" x="5265738" y="5387975"/>
          <p14:tracePt t="56808" x="5257800" y="5410200"/>
          <p14:tracePt t="56808" x="5249863" y="5418138"/>
          <p14:tracePt t="57725" x="5257800" y="5418138"/>
          <p14:tracePt t="59522" x="5265738" y="5418138"/>
          <p14:tracePt t="60537" x="5273675" y="5418138"/>
          <p14:tracePt t="60609" x="5280025" y="5418138"/>
          <p14:tracePt t="60705" x="5287963" y="5418138"/>
          <p14:tracePt t="60745" x="5295900" y="5410200"/>
          <p14:tracePt t="63420" x="5295900" y="5402263"/>
          <p14:tracePt t="64209" x="5273675" y="5402263"/>
          <p14:tracePt t="64513" x="5211763" y="5402263"/>
          <p14:tracePt t="64521" x="5105400" y="5402263"/>
          <p14:tracePt t="64533" x="4868863" y="5394325"/>
          <p14:tracePt t="64551" x="4816475" y="5326063"/>
          <p14:tracePt t="64567" x="4816475" y="5318125"/>
          <p14:tracePt t="64583" x="4816475" y="5287963"/>
          <p14:tracePt t="64583" x="4800600" y="5249863"/>
          <p14:tracePt t="64603" x="4778375" y="5151438"/>
          <p14:tracePt t="64616" x="4579938" y="4686300"/>
          <p14:tracePt t="64634" x="4373563" y="4373563"/>
          <p14:tracePt t="64651" x="4297363" y="4198938"/>
          <p14:tracePt t="64667" x="4283075" y="4084638"/>
          <p14:tracePt t="64684" x="4283075" y="4068763"/>
          <p14:tracePt t="64700" x="4275138" y="4068763"/>
          <p14:tracePt t="64729" x="4259263" y="4068763"/>
          <p14:tracePt t="64737" x="4237038" y="4030663"/>
          <p14:tracePt t="64749" x="4160838" y="3924300"/>
          <p14:tracePt t="64767" x="4084638" y="3741738"/>
          <p14:tracePt t="64782" x="3916363" y="3421063"/>
          <p14:tracePt t="64798" x="3589338" y="2873375"/>
          <p14:tracePt t="64815" x="3268663" y="2362200"/>
          <p14:tracePt t="64815" x="3192463" y="2255838"/>
          <p14:tracePt t="64834" x="3101975" y="2155825"/>
          <p14:tracePt t="64850" x="3032125" y="2073275"/>
          <p14:tracePt t="64867" x="2933700" y="1951038"/>
          <p14:tracePt t="64883" x="2789238" y="1798638"/>
          <p14:tracePt t="64900" x="2506663" y="1455738"/>
          <p14:tracePt t="64916" x="2217738" y="1006475"/>
          <p14:tracePt t="64933" x="2003425" y="754063"/>
          <p14:tracePt t="64950" x="1905000" y="631825"/>
          <p14:tracePt t="64966" x="1836738" y="571500"/>
          <p14:tracePt t="64983" x="1768475" y="465138"/>
          <p14:tracePt t="65000" x="1698625" y="373063"/>
          <p14:tracePt t="65016" x="1616075" y="334963"/>
          <p14:tracePt t="65016" x="1600200" y="327025"/>
          <p14:tracePt t="65034" x="1584325" y="327025"/>
          <p14:tracePt t="65050" x="1577975" y="327025"/>
          <p14:tracePt t="65073" x="1562100" y="327025"/>
          <p14:tracePt t="65089" x="1546225" y="327025"/>
          <p14:tracePt t="65099" x="1470025" y="327025"/>
          <p14:tracePt t="65116" x="1371600" y="304800"/>
          <p14:tracePt t="65133" x="1317625" y="288925"/>
          <p14:tracePt t="65149" x="1311275" y="282575"/>
          <p14:tracePt t="65167" x="1311275" y="296863"/>
          <p14:tracePt t="65201" x="1303338" y="296863"/>
          <p14:tracePt t="65209" x="1303338" y="304800"/>
          <p14:tracePt t="65217" x="1295400" y="304800"/>
          <p14:tracePt t="65234" x="1295400" y="312738"/>
          <p14:tracePt t="65249" x="1287463" y="381000"/>
          <p14:tracePt t="65267" x="1279525" y="495300"/>
          <p14:tracePt t="65283" x="1279525" y="609600"/>
          <p14:tracePt t="65300" x="1279525" y="685800"/>
          <p14:tracePt t="65317" x="1279525" y="739775"/>
          <p14:tracePt t="65333" x="1279525" y="762000"/>
          <p14:tracePt t="65349" x="1279525" y="777875"/>
          <p14:tracePt t="65366" x="1279525" y="784225"/>
          <p14:tracePt t="65457" x="1287463" y="792163"/>
          <p14:tracePt t="66073" x="1295400" y="792163"/>
          <p14:tracePt t="66089" x="1303338" y="792163"/>
          <p14:tracePt t="66099" x="1325563" y="784225"/>
          <p14:tracePt t="66105" x="1349375" y="784225"/>
          <p14:tracePt t="66115" x="1431925" y="777875"/>
          <p14:tracePt t="66132" x="1554163" y="769938"/>
          <p14:tracePt t="66149" x="1744663" y="769938"/>
          <p14:tracePt t="66165" x="1912938" y="769938"/>
          <p14:tracePt t="66182" x="2087563" y="769938"/>
          <p14:tracePt t="66198" x="2239963" y="769938"/>
          <p14:tracePt t="66215" x="2384425" y="769938"/>
          <p14:tracePt t="66231" x="2492375" y="769938"/>
          <p14:tracePt t="66231" x="2536825" y="769938"/>
          <p14:tracePt t="66250" x="2568575" y="769938"/>
          <p14:tracePt t="66250" x="2582863" y="769938"/>
          <p14:tracePt t="66266" x="2598738" y="769938"/>
          <p14:tracePt t="66282" x="2574925" y="769938"/>
          <p14:tracePt t="66481" x="2568575" y="769938"/>
          <p14:tracePt t="66489" x="2552700" y="769938"/>
          <p14:tracePt t="66498" x="2514600" y="769938"/>
          <p14:tracePt t="66515" x="2430463" y="769938"/>
          <p14:tracePt t="66531" x="2316163" y="769938"/>
          <p14:tracePt t="66548" x="2179638" y="769938"/>
          <p14:tracePt t="66565" x="2027238" y="769938"/>
          <p14:tracePt t="66581" x="1920875" y="769938"/>
          <p14:tracePt t="66598" x="1836738" y="769938"/>
          <p14:tracePt t="66615" x="1790700" y="769938"/>
          <p14:tracePt t="66632" x="1736725" y="769938"/>
          <p14:tracePt t="66648" x="1684338" y="769938"/>
          <p14:tracePt t="66648" x="1660525" y="784225"/>
          <p14:tracePt t="66666" x="1616075" y="784225"/>
          <p14:tracePt t="66682" x="1570038" y="800100"/>
          <p14:tracePt t="66698" x="1524000" y="822325"/>
          <p14:tracePt t="66715" x="1439863" y="854075"/>
          <p14:tracePt t="66731" x="1333500" y="892175"/>
          <p14:tracePt t="66748" x="1196975" y="914400"/>
          <p14:tracePt t="66765" x="1135063" y="936625"/>
          <p14:tracePt t="66781" x="1096963" y="944563"/>
          <p14:tracePt t="66798" x="1104900" y="944563"/>
          <p14:tracePt t="67001" x="1120775" y="944563"/>
          <p14:tracePt t="67009" x="1135063" y="944563"/>
          <p14:tracePt t="67017" x="1165225" y="944563"/>
          <p14:tracePt t="67030" x="1249363" y="944563"/>
          <p14:tracePt t="67047" x="1303338" y="944563"/>
          <p14:tracePt t="67047" x="1333500" y="944563"/>
          <p14:tracePt t="67065" x="1363663" y="944563"/>
          <p14:tracePt t="67080" x="1463675" y="944563"/>
          <p14:tracePt t="67098" x="1493838" y="944563"/>
          <p14:tracePt t="67115" x="1508125" y="944563"/>
          <p14:tracePt t="67131" x="1539875" y="944563"/>
          <p14:tracePt t="67147" x="1577975" y="944563"/>
          <p14:tracePt t="67164" x="1646238" y="944563"/>
          <p14:tracePt t="67181" x="1736725" y="944563"/>
          <p14:tracePt t="67197" x="1836738" y="944563"/>
          <p14:tracePt t="67214" x="1920875" y="944563"/>
          <p14:tracePt t="67231" x="1943100" y="944563"/>
          <p14:tracePt t="67247" x="1951038" y="944563"/>
          <p14:tracePt t="67921" x="1951038" y="960438"/>
          <p14:tracePt t="67929" x="1951038" y="974725"/>
          <p14:tracePt t="67937" x="1951038" y="990600"/>
          <p14:tracePt t="67947" x="1951038" y="1044575"/>
          <p14:tracePt t="67964" x="1951038" y="1104900"/>
          <p14:tracePt t="67980" x="1997075" y="1203325"/>
          <p14:tracePt t="67997" x="2057400" y="1341438"/>
          <p14:tracePt t="68013" x="2117725" y="1470025"/>
          <p14:tracePt t="68031" x="2187575" y="1577975"/>
          <p14:tracePt t="68045" x="2209800" y="1654175"/>
          <p14:tracePt t="68062" x="2225675" y="1752600"/>
          <p14:tracePt t="68080" x="2225675" y="1882775"/>
          <p14:tracePt t="68080" x="2225675" y="1951038"/>
          <p14:tracePt t="68098" x="2225675" y="2065338"/>
          <p14:tracePt t="68115" x="2225675" y="2155825"/>
          <p14:tracePt t="68131" x="2225675" y="2232025"/>
          <p14:tracePt t="68147" x="2225675" y="2324100"/>
          <p14:tracePt t="68164" x="2201863" y="2416175"/>
          <p14:tracePt t="68180" x="2187575" y="2506663"/>
          <p14:tracePt t="68196" x="2179638" y="2620963"/>
          <p14:tracePt t="68213" x="2149475" y="2727325"/>
          <p14:tracePt t="68230" x="2117725" y="2803525"/>
          <p14:tracePt t="68246" x="2073275" y="2887663"/>
          <p14:tracePt t="68263" x="2027238" y="2949575"/>
          <p14:tracePt t="68279" x="1981200" y="3032125"/>
          <p14:tracePt t="68279" x="1958975" y="3055938"/>
          <p14:tracePt t="68298" x="1935163" y="3094038"/>
          <p14:tracePt t="68298" x="1912938" y="3124200"/>
          <p14:tracePt t="68314" x="1882775" y="3154363"/>
          <p14:tracePt t="68330" x="1858963" y="3184525"/>
          <p14:tracePt t="68347" x="1844675" y="3208338"/>
          <p14:tracePt t="68363" x="1828800" y="3222625"/>
          <p14:tracePt t="68379" x="1774825" y="3238500"/>
          <p14:tracePt t="68396" x="1722438" y="3260725"/>
          <p14:tracePt t="68413" x="1676400" y="3268663"/>
          <p14:tracePt t="68429" x="1654175" y="3276600"/>
          <p14:tracePt t="68446" x="1646238" y="3276600"/>
          <p14:tracePt t="68462" x="1638300" y="3276600"/>
          <p14:tracePt t="68497" x="1622425" y="3276600"/>
          <p14:tracePt t="68521" x="1592263" y="3292475"/>
          <p14:tracePt t="68537" x="1577975" y="3292475"/>
          <p14:tracePt t="68553" x="1570038" y="3292475"/>
          <p14:tracePt t="68562" x="1562100" y="3292475"/>
          <p14:tracePt t="69455" x="1562100" y="3306763"/>
          <p14:tracePt t="69713" x="1562100" y="3314700"/>
          <p14:tracePt t="69729" x="1554163" y="3330575"/>
          <p14:tracePt t="69737" x="1554163" y="3336925"/>
          <p14:tracePt t="69753" x="1554163" y="3344863"/>
          <p14:tracePt t="69762" x="1546225" y="3352800"/>
          <p14:tracePt t="69779" x="1546225" y="3360738"/>
          <p14:tracePt t="69801" x="1539875" y="3368675"/>
          <p14:tracePt t="69817" x="1531938" y="3382963"/>
          <p14:tracePt t="69882" x="1531938" y="3390900"/>
          <p14:tracePt t="70089" x="1539875" y="3390900"/>
          <p14:tracePt t="70217" x="1546225" y="3398838"/>
          <p14:tracePt t="70249" x="1554163" y="3413125"/>
          <p14:tracePt t="70857" x="1570038" y="3429000"/>
          <p14:tracePt t="70865" x="1570038" y="3436938"/>
          <p14:tracePt t="70876" x="1584325" y="3467100"/>
          <p14:tracePt t="70894" x="1600200" y="3489325"/>
          <p14:tracePt t="70910" x="1608138" y="3505200"/>
          <p14:tracePt t="70926" x="1630363" y="3551238"/>
          <p14:tracePt t="70943" x="1660525" y="3597275"/>
          <p14:tracePt t="70960" x="1698625" y="3649663"/>
          <p14:tracePt t="70976" x="1730375" y="3687763"/>
          <p14:tracePt t="70976" x="1730375" y="3695700"/>
          <p14:tracePt t="70995" x="1752600" y="3733800"/>
          <p14:tracePt t="71011" x="1760538" y="3756025"/>
          <p14:tracePt t="71028" x="1782763" y="3810000"/>
          <p14:tracePt t="71043" x="1798638" y="3878263"/>
          <p14:tracePt t="71059" x="1806575" y="3916363"/>
          <p14:tracePt t="71076" x="1806575" y="3940175"/>
          <p14:tracePt t="71093" x="1806575" y="3954463"/>
          <p14:tracePt t="71109" x="1806575" y="3984625"/>
          <p14:tracePt t="71127" x="1806575" y="4022725"/>
          <p14:tracePt t="71143" x="1806575" y="4046538"/>
          <p14:tracePt t="71160" x="1806575" y="4060825"/>
          <p14:tracePt t="71176" x="1806575" y="4092575"/>
          <p14:tracePt t="71194" x="1806575" y="4106863"/>
          <p14:tracePt t="71210" x="1806575" y="4122738"/>
          <p14:tracePt t="71233" x="1806575" y="4114800"/>
          <p14:tracePt t="71329" x="1806575" y="4098925"/>
          <p14:tracePt t="71345" x="1790700" y="4092575"/>
          <p14:tracePt t="71353" x="1790700" y="4084638"/>
          <p14:tracePt t="71361" x="1790700" y="4060825"/>
          <p14:tracePt t="71375" x="1790700" y="4038600"/>
          <p14:tracePt t="71375" x="1782763" y="4016375"/>
          <p14:tracePt t="71394" x="1768475" y="3970338"/>
          <p14:tracePt t="71410" x="1752600" y="3916363"/>
          <p14:tracePt t="71427" x="1752600" y="3878263"/>
          <p14:tracePt t="71443" x="1736725" y="3840163"/>
          <p14:tracePt t="71460" x="1730375" y="3817938"/>
          <p14:tracePt t="71476" x="1730375" y="3794125"/>
          <p14:tracePt t="71493" x="1730375" y="3771900"/>
          <p14:tracePt t="71509" x="1730375" y="3733800"/>
          <p14:tracePt t="71526" x="1722438" y="3673475"/>
          <p14:tracePt t="71543" x="1698625" y="3635375"/>
          <p14:tracePt t="71558" x="1660525" y="3573463"/>
          <p14:tracePt t="71574" x="1646238" y="3521075"/>
          <p14:tracePt t="71591" x="1630363" y="3489325"/>
          <p14:tracePt t="71608" x="1608138" y="3451225"/>
          <p14:tracePt t="71626" x="1608138" y="3444875"/>
          <p14:tracePt t="71642" x="1608138" y="3459163"/>
          <p14:tracePt t="71809" x="1630363" y="3497263"/>
          <p14:tracePt t="71817" x="1668463" y="3527425"/>
          <p14:tracePt t="71826" x="1774825" y="3619500"/>
          <p14:tracePt t="71843" x="1905000" y="3717925"/>
          <p14:tracePt t="71860" x="2079625" y="3840163"/>
          <p14:tracePt t="71876" x="2270125" y="3978275"/>
          <p14:tracePt t="71893" x="2422525" y="4092575"/>
          <p14:tracePt t="71909" x="2498725" y="4160838"/>
          <p14:tracePt t="71926" x="2544763" y="4198938"/>
          <p14:tracePt t="71943" x="2598738" y="4259263"/>
          <p14:tracePt t="71959" x="2628900" y="4289425"/>
          <p14:tracePt t="71959" x="2651125" y="4313238"/>
          <p14:tracePt t="71978" x="2667000" y="4327525"/>
          <p14:tracePt t="71994" x="2689225" y="4351338"/>
          <p14:tracePt t="71994" x="2697163" y="4359275"/>
          <p14:tracePt t="72010" x="2720975" y="4365625"/>
          <p14:tracePt t="72027" x="2743200" y="4365625"/>
          <p14:tracePt t="72042" x="2759075" y="4365625"/>
          <p14:tracePt t="72058" x="2773363" y="4365625"/>
          <p14:tracePt t="72075" x="2781300" y="4359275"/>
          <p14:tracePt t="72092" x="2803525" y="4335463"/>
          <p14:tracePt t="72109" x="2827338" y="4289425"/>
          <p14:tracePt t="72126" x="2887663" y="4251325"/>
          <p14:tracePt t="72142" x="2963863" y="4191000"/>
          <p14:tracePt t="72159" x="3032125" y="4144963"/>
          <p14:tracePt t="72176" x="3094038" y="4098925"/>
          <p14:tracePt t="72176" x="3101975" y="4068763"/>
          <p14:tracePt t="72194" x="3101975" y="4054475"/>
          <p14:tracePt t="72209" x="3116263" y="3940175"/>
          <p14:tracePt t="72226" x="3124200" y="3856038"/>
          <p14:tracePt t="72243" x="3170238" y="3771900"/>
          <p14:tracePt t="72259" x="3208338" y="3711575"/>
          <p14:tracePt t="72276" x="3246438" y="3657600"/>
          <p14:tracePt t="72292" x="3260725" y="3627438"/>
          <p14:tracePt t="72310" x="3268663" y="3603625"/>
          <p14:tracePt t="72330" x="3276600" y="3597275"/>
          <p14:tracePt t="72340" x="3276600" y="3551238"/>
          <p14:tracePt t="72358" x="3292475" y="3527425"/>
          <p14:tracePt t="72374" x="3292475" y="3513138"/>
          <p14:tracePt t="72392" x="3292475" y="3505200"/>
          <p14:tracePt t="72407" x="3292475" y="3489325"/>
          <p14:tracePt t="72424" x="3292475" y="3497263"/>
          <p14:tracePt t="72609" x="3292475" y="3505200"/>
          <p14:tracePt t="72625" x="3292475" y="3521075"/>
          <p14:tracePt t="72633" x="3284538" y="3543300"/>
          <p14:tracePt t="72642" x="3268663" y="3573463"/>
          <p14:tracePt t="72659" x="3238500" y="3641725"/>
          <p14:tracePt t="72675" x="3208338" y="3711575"/>
          <p14:tracePt t="72692" x="3162300" y="3802063"/>
          <p14:tracePt t="72708" x="3094038" y="3908425"/>
          <p14:tracePt t="72725" x="3001963" y="4022725"/>
          <p14:tracePt t="72741" x="2865438" y="4114800"/>
          <p14:tracePt t="72758" x="2720975" y="4213225"/>
          <p14:tracePt t="72775" x="2636838" y="4275138"/>
          <p14:tracePt t="72792" x="2574925" y="4313238"/>
          <p14:tracePt t="72808" x="2560638" y="4321175"/>
          <p14:tracePt t="72808" x="2552700" y="4321175"/>
          <p14:tracePt t="72826" x="2498725" y="4321175"/>
          <p14:tracePt t="72842" x="2416175" y="4289425"/>
          <p14:tracePt t="72858" x="2301875" y="4198938"/>
          <p14:tracePt t="72875" x="2171700" y="4122738"/>
          <p14:tracePt t="72891" x="2035175" y="4054475"/>
          <p14:tracePt t="72907" x="1927225" y="3984625"/>
          <p14:tracePt t="72924" x="1858963" y="3946525"/>
          <p14:tracePt t="72941" x="1798638" y="3894138"/>
          <p14:tracePt t="72957" x="1692275" y="3825875"/>
          <p14:tracePt t="72974" x="1562100" y="3763963"/>
          <p14:tracePt t="72991" x="1425575" y="3695700"/>
          <p14:tracePt t="73008" x="1317625" y="3649663"/>
          <p14:tracePt t="73008" x="1279525" y="3627438"/>
          <p14:tracePt t="73026" x="1241425" y="3597275"/>
          <p14:tracePt t="73042" x="1203325" y="3581400"/>
          <p14:tracePt t="73058" x="1181100" y="3573463"/>
          <p14:tracePt t="73076" x="1173163" y="3565525"/>
          <p14:tracePt t="73091" x="1189038" y="3581400"/>
          <p14:tracePt t="73145" x="1203325" y="3597275"/>
          <p14:tracePt t="73169" x="1211263" y="3603625"/>
          <p14:tracePt t="73217" x="1219200" y="3611563"/>
          <p14:tracePt t="73225" x="1235075" y="3611563"/>
          <p14:tracePt t="73240" x="1417638" y="3717925"/>
          <p14:tracePt t="73258" x="1554163" y="3817938"/>
          <p14:tracePt t="73275" x="1654175" y="3886200"/>
          <p14:tracePt t="73292" x="1722438" y="3932238"/>
          <p14:tracePt t="73308" x="1752600" y="3954463"/>
          <p14:tracePt t="73325" x="1812925" y="3984625"/>
          <p14:tracePt t="73341" x="1958975" y="4060825"/>
          <p14:tracePt t="73358" x="2179638" y="4122738"/>
          <p14:tracePt t="73374" x="2438400" y="4213225"/>
          <p14:tracePt t="73391" x="2628900" y="4244975"/>
          <p14:tracePt t="73408" x="2727325" y="4267200"/>
          <p14:tracePt t="73408" x="2735263" y="4267200"/>
          <p14:tracePt t="73426" x="2743200" y="4267200"/>
          <p14:tracePt t="73497" x="2751138" y="4267200"/>
          <p14:tracePt t="73506" x="2765425" y="4267200"/>
          <p14:tracePt t="73513" x="2797175" y="4244975"/>
          <p14:tracePt t="73525" x="2903538" y="4191000"/>
          <p14:tracePt t="73541" x="3048000" y="4060825"/>
          <p14:tracePt t="73557" x="3216275" y="3946525"/>
          <p14:tracePt t="73574" x="3352800" y="3832225"/>
          <p14:tracePt t="73591" x="3413125" y="3771900"/>
          <p14:tracePt t="73607" x="3413125" y="3741738"/>
          <p14:tracePt t="73607" x="3413125" y="3725863"/>
          <p14:tracePt t="73627" x="3406775" y="3703638"/>
          <p14:tracePt t="73642" x="3398838" y="3695700"/>
          <p14:tracePt t="73657" x="3390900" y="3673475"/>
          <p14:tracePt t="73674" x="3375025" y="3657600"/>
          <p14:tracePt t="73691" x="3352800" y="3627438"/>
          <p14:tracePt t="73707" x="3352800" y="3619500"/>
          <p14:tracePt t="73745" x="3352800" y="3611563"/>
          <p14:tracePt t="73761" x="3344863" y="3611563"/>
          <p14:tracePt t="73865" x="3336925" y="3611563"/>
          <p14:tracePt t="73930" x="3336925" y="3619500"/>
          <p14:tracePt t="73938" x="3330575" y="3627438"/>
          <p14:tracePt t="73953" x="3330575" y="3649663"/>
          <p14:tracePt t="73961" x="3322638" y="3673475"/>
          <p14:tracePt t="73973" x="3306763" y="3703638"/>
          <p14:tracePt t="73990" x="3268663" y="3787775"/>
          <p14:tracePt t="74007" x="3216275" y="3878263"/>
          <p14:tracePt t="74007" x="3178175" y="3908425"/>
          <p14:tracePt t="74026" x="3140075" y="3962400"/>
          <p14:tracePt t="74040" x="3094038" y="4000500"/>
          <p14:tracePt t="74040" x="3048000" y="4030663"/>
          <p14:tracePt t="74058" x="2963863" y="4060825"/>
          <p14:tracePt t="74074" x="2849563" y="4084638"/>
          <p14:tracePt t="74091" x="2705100" y="4098925"/>
          <p14:tracePt t="74107" x="2552700" y="4098925"/>
          <p14:tracePt t="74124" x="2416175" y="4098925"/>
          <p14:tracePt t="74140" x="2301875" y="4098925"/>
          <p14:tracePt t="74157" x="2201863" y="4076700"/>
          <p14:tracePt t="74173" x="2125663" y="4038600"/>
          <p14:tracePt t="74190" x="1951038" y="3908425"/>
          <p14:tracePt t="74207" x="1676400" y="3787775"/>
          <p14:tracePt t="74223" x="1501775" y="3657600"/>
          <p14:tracePt t="74240" x="1463675" y="3635375"/>
          <p14:tracePt t="74240" x="1455738" y="3619500"/>
          <p14:tracePt t="74258" x="1447800" y="3603625"/>
          <p14:tracePt t="74273" x="1447800" y="3589338"/>
          <p14:tracePt t="74289" x="1447800" y="3581400"/>
          <p14:tracePt t="74433" x="1463675" y="3581400"/>
          <p14:tracePt t="74449" x="1477963" y="3589338"/>
          <p14:tracePt t="74458" x="1485900" y="3603625"/>
          <p14:tracePt t="74472" x="1577975" y="3665538"/>
          <p14:tracePt t="74491" x="1600200" y="3679825"/>
          <p14:tracePt t="74507" x="1638300" y="3711575"/>
          <p14:tracePt t="74523" x="1660525" y="3733800"/>
          <p14:tracePt t="74540" x="1706563" y="3749675"/>
          <p14:tracePt t="74556" x="1790700" y="3810000"/>
          <p14:tracePt t="74574" x="1920875" y="3863975"/>
          <p14:tracePt t="74589" x="2073275" y="3932238"/>
          <p14:tracePt t="74605" x="2239963" y="3984625"/>
          <p14:tracePt t="74623" x="2370138" y="4016375"/>
          <p14:tracePt t="74638" x="2446338" y="4038600"/>
          <p14:tracePt t="74638" x="2460625" y="4038600"/>
          <p14:tracePt t="74658" x="2468563" y="4038600"/>
          <p14:tracePt t="74672" x="2492375" y="4038600"/>
          <p14:tracePt t="74690" x="2552700" y="4038600"/>
          <p14:tracePt t="74707" x="2759075" y="3954463"/>
          <p14:tracePt t="74723" x="3170238" y="3763963"/>
          <p14:tracePt t="74740" x="3657600" y="3649663"/>
          <p14:tracePt t="74756" x="4038600" y="3543300"/>
          <p14:tracePt t="74773" x="4106863" y="3489325"/>
          <p14:tracePt t="74790" x="4106863" y="3475038"/>
          <p14:tracePt t="74806" x="4106863" y="3444875"/>
          <p14:tracePt t="74823" x="4038600" y="3375025"/>
          <p14:tracePt t="74839" x="4022725" y="3360738"/>
          <p14:tracePt t="74856" x="4016375" y="3360738"/>
          <p14:tracePt t="74993" x="4000500" y="3360738"/>
          <p14:tracePt t="75041" x="3992563" y="3368675"/>
          <p14:tracePt t="75049" x="3978275" y="3382963"/>
          <p14:tracePt t="75057" x="3962400" y="3390900"/>
          <p14:tracePt t="75072" x="3916363" y="3421063"/>
          <p14:tracePt t="75072" x="3886200" y="3444875"/>
          <p14:tracePt t="75090" x="3832225" y="3482975"/>
          <p14:tracePt t="75107" x="3794125" y="3505200"/>
          <p14:tracePt t="75124" x="3771900" y="3527425"/>
          <p14:tracePt t="75139" x="3741738" y="3565525"/>
          <p14:tracePt t="75156" x="3711575" y="3589338"/>
          <p14:tracePt t="75172" x="3657600" y="3627438"/>
          <p14:tracePt t="75189" x="3603625" y="3657600"/>
          <p14:tracePt t="75207" x="3527425" y="3725863"/>
          <p14:tracePt t="75222" x="3459163" y="3802063"/>
          <p14:tracePt t="75239" x="3398838" y="3863975"/>
          <p14:tracePt t="75239" x="3360738" y="3894138"/>
          <p14:tracePt t="75258" x="3314700" y="3924300"/>
          <p14:tracePt t="75272" x="3238500" y="3954463"/>
          <p14:tracePt t="75272" x="3178175" y="3970338"/>
          <p14:tracePt t="75290" x="3070225" y="4000500"/>
          <p14:tracePt t="75308" x="2949575" y="4030663"/>
          <p14:tracePt t="75323" x="2857500" y="4046538"/>
          <p14:tracePt t="75339" x="2797175" y="4068763"/>
          <p14:tracePt t="75356" x="2751138" y="4068763"/>
          <p14:tracePt t="75372" x="2651125" y="4068763"/>
          <p14:tracePt t="75389" x="2514600" y="4068763"/>
          <p14:tracePt t="75406" x="2362200" y="4016375"/>
          <p14:tracePt t="75422" x="2247900" y="3970338"/>
          <p14:tracePt t="75439" x="2155825" y="3924300"/>
          <p14:tracePt t="75456" x="2117725" y="3908425"/>
          <p14:tracePt t="75472" x="2117725" y="3902075"/>
          <p14:tracePt t="75497" x="2111375" y="3902075"/>
          <p14:tracePt t="75506" x="2111375" y="3894138"/>
          <p14:tracePt t="75522" x="2103438" y="3886200"/>
          <p14:tracePt t="75577" x="2095500" y="3870325"/>
          <p14:tracePt t="75593" x="2095500" y="3863975"/>
          <p14:tracePt t="75625" x="2095500" y="3856038"/>
          <p14:tracePt t="75737" x="2103438" y="3856038"/>
          <p14:tracePt t="75761" x="2111375" y="3856038"/>
          <p14:tracePt t="75785" x="2125663" y="3856038"/>
          <p14:tracePt t="75833" x="2125663" y="3863975"/>
          <p14:tracePt t="75841" x="2141538" y="3870325"/>
          <p14:tracePt t="75854" x="2155825" y="3878263"/>
          <p14:tracePt t="75871" x="2187575" y="3894138"/>
          <p14:tracePt t="75871" x="2209800" y="3908425"/>
          <p14:tracePt t="75890" x="2270125" y="3954463"/>
          <p14:tracePt t="75906" x="2346325" y="3992563"/>
          <p14:tracePt t="75922" x="2468563" y="4046538"/>
          <p14:tracePt t="75939" x="2568575" y="4084638"/>
          <p14:tracePt t="75956" x="2598738" y="4106863"/>
          <p14:tracePt t="75972" x="2606675" y="4114800"/>
          <p14:tracePt t="75993" x="2613025" y="4114800"/>
          <p14:tracePt t="76474" x="2636838" y="4114800"/>
          <p14:tracePt t="76499" x="2659063" y="4114800"/>
          <p14:tracePt t="76508" x="2705100" y="4098925"/>
          <p14:tracePt t="76519" x="2841625" y="4076700"/>
          <p14:tracePt t="76519" x="2911475" y="4060825"/>
          <p14:tracePt t="76537" x="2971800" y="4030663"/>
          <p14:tracePt t="76553" x="3146425" y="3984625"/>
          <p14:tracePt t="76572" x="3178175" y="3984625"/>
          <p14:tracePt t="76589" x="3192463" y="3970338"/>
          <p14:tracePt t="76604" x="3200400" y="3970338"/>
          <p14:tracePt t="76649" x="3208338" y="3970338"/>
          <p14:tracePt t="76665" x="3216275" y="3970338"/>
          <p14:tracePt t="76689" x="3222625" y="3970338"/>
          <p14:tracePt t="76697" x="3230563" y="3962400"/>
          <p14:tracePt t="76729" x="3230563" y="3954463"/>
          <p14:tracePt t="76737" x="3238500" y="3954463"/>
          <p14:tracePt t="76754" x="3246438" y="3954463"/>
          <p14:tracePt t="76777" x="3254375" y="3954463"/>
          <p14:tracePt t="76786" x="3260725" y="3954463"/>
          <p14:tracePt t="76818" x="3276600" y="3954463"/>
          <p14:tracePt t="76881" x="3284538" y="3954463"/>
          <p14:tracePt t="76961" x="3292475" y="3954463"/>
          <p14:tracePt t="77001" x="3298825" y="3954463"/>
          <p14:tracePt t="77026" x="3306763" y="3946525"/>
          <p14:tracePt t="77033" x="3314700" y="3946525"/>
          <p14:tracePt t="77121" x="3330575" y="3946525"/>
          <p14:tracePt t="77185" x="3336925" y="3940175"/>
          <p14:tracePt t="77273" x="3344863" y="3940175"/>
          <p14:tracePt t="77449" x="3352800" y="3940175"/>
          <p14:tracePt t="77497" x="3360738" y="3940175"/>
          <p14:tracePt t="77569" x="3368675" y="3940175"/>
          <p14:tracePt t="77641" x="3368675" y="3924300"/>
          <p14:tracePt t="77801" x="3368675" y="3916363"/>
          <p14:tracePt t="77834" x="3375025" y="3902075"/>
          <p14:tracePt t="77889" x="3382963" y="3902075"/>
          <p14:tracePt t="77937" x="3390900" y="3902075"/>
          <p14:tracePt t="78153" x="3398838" y="3902075"/>
          <p14:tracePt t="78201" x="3406775" y="3902075"/>
          <p14:tracePt t="78297" x="3413125" y="3902075"/>
          <p14:tracePt t="78377" x="3413125" y="3894138"/>
          <p14:tracePt t="78449" x="3421063" y="3886200"/>
          <p14:tracePt t="78457" x="3436938" y="3886200"/>
          <p14:tracePt t="78569" x="3444875" y="3886200"/>
          <p14:tracePt t="78657" x="3451225" y="3886200"/>
          <p14:tracePt t="78857" x="3459163" y="3878263"/>
          <p14:tracePt t="78953" x="3467100" y="3870325"/>
          <p14:tracePt t="79065" x="3467100" y="3863975"/>
          <p14:tracePt t="79193" x="3475038" y="3863975"/>
          <p14:tracePt t="79289" x="3489325" y="3863975"/>
          <p14:tracePt t="79634" x="3497263" y="3856038"/>
          <p14:tracePt t="79801" x="3497263" y="384810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3"/>
          <p:cNvGrpSpPr>
            <a:grpSpLocks noChangeAspect="1"/>
          </p:cNvGrpSpPr>
          <p:nvPr/>
        </p:nvGrpSpPr>
        <p:grpSpPr bwMode="auto">
          <a:xfrm>
            <a:off x="304800" y="990600"/>
            <a:ext cx="3581400" cy="2787650"/>
            <a:chOff x="2520" y="3120"/>
            <a:chExt cx="10800" cy="8648"/>
          </a:xfrm>
        </p:grpSpPr>
        <p:sp>
          <p:nvSpPr>
            <p:cNvPr id="7217" name="AutoShape 4"/>
            <p:cNvSpPr>
              <a:spLocks noChangeAspect="1" noChangeArrowheads="1"/>
            </p:cNvSpPr>
            <p:nvPr/>
          </p:nvSpPr>
          <p:spPr bwMode="auto">
            <a:xfrm>
              <a:off x="2520" y="3120"/>
              <a:ext cx="10800" cy="8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18" name="Rectangle 5"/>
            <p:cNvSpPr>
              <a:spLocks noChangeArrowheads="1"/>
            </p:cNvSpPr>
            <p:nvPr/>
          </p:nvSpPr>
          <p:spPr bwMode="auto">
            <a:xfrm>
              <a:off x="2520" y="3120"/>
              <a:ext cx="10800" cy="1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0845" tIns="15423" rIns="30845" bIns="15423" anchor="b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2400" b="1">
                  <a:solidFill>
                    <a:srgbClr val="FF3300"/>
                  </a:solidFill>
                </a:rPr>
                <a:t>Jon</a:t>
              </a:r>
              <a:r>
                <a:rPr lang="en-US" altLang="en-US" sz="2400" b="1">
                  <a:solidFill>
                    <a:srgbClr val="FF3300"/>
                  </a:solidFill>
                </a:rPr>
                <a:t>– Indukovani dipol</a:t>
              </a:r>
            </a:p>
          </p:txBody>
        </p:sp>
        <p:sp>
          <p:nvSpPr>
            <p:cNvPr id="7219" name="Oval 6"/>
            <p:cNvSpPr>
              <a:spLocks noChangeArrowheads="1"/>
            </p:cNvSpPr>
            <p:nvPr/>
          </p:nvSpPr>
          <p:spPr bwMode="auto">
            <a:xfrm>
              <a:off x="4553" y="5768"/>
              <a:ext cx="1734" cy="1680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20" name="Rectangle 7"/>
            <p:cNvSpPr>
              <a:spLocks noChangeArrowheads="1"/>
            </p:cNvSpPr>
            <p:nvPr/>
          </p:nvSpPr>
          <p:spPr bwMode="auto">
            <a:xfrm>
              <a:off x="5099" y="6187"/>
              <a:ext cx="637" cy="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0845" tIns="15423" rIns="30845" bIns="15423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221" name="Oval 8"/>
            <p:cNvSpPr>
              <a:spLocks noChangeArrowheads="1"/>
            </p:cNvSpPr>
            <p:nvPr/>
          </p:nvSpPr>
          <p:spPr bwMode="auto">
            <a:xfrm>
              <a:off x="9753" y="5149"/>
              <a:ext cx="3034" cy="3017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22" name="Rectangle 9"/>
            <p:cNvSpPr>
              <a:spLocks noChangeArrowheads="1"/>
            </p:cNvSpPr>
            <p:nvPr/>
          </p:nvSpPr>
          <p:spPr bwMode="auto">
            <a:xfrm>
              <a:off x="10999" y="6184"/>
              <a:ext cx="637" cy="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0845" tIns="15423" rIns="30845" bIns="15423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223" name="Rectangle 10"/>
            <p:cNvSpPr>
              <a:spLocks noChangeArrowheads="1"/>
            </p:cNvSpPr>
            <p:nvPr/>
          </p:nvSpPr>
          <p:spPr bwMode="auto">
            <a:xfrm>
              <a:off x="11799" y="5259"/>
              <a:ext cx="467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0845" tIns="15423" rIns="30845" bIns="15423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66FF"/>
                  </a:solidFill>
                </a:rPr>
                <a:t>-</a:t>
              </a:r>
              <a:endParaRPr lang="en-US" altLang="en-US" sz="1800"/>
            </a:p>
          </p:txBody>
        </p:sp>
        <p:sp>
          <p:nvSpPr>
            <p:cNvPr id="7224" name="AutoShape 11"/>
            <p:cNvSpPr>
              <a:spLocks noChangeArrowheads="1"/>
            </p:cNvSpPr>
            <p:nvPr/>
          </p:nvSpPr>
          <p:spPr bwMode="auto">
            <a:xfrm>
              <a:off x="7653" y="8132"/>
              <a:ext cx="734" cy="1166"/>
            </a:xfrm>
            <a:prstGeom prst="downArrow">
              <a:avLst>
                <a:gd name="adj1" fmla="val 50000"/>
                <a:gd name="adj2" fmla="val 79435"/>
              </a:avLst>
            </a:prstGeom>
            <a:noFill/>
            <a:ln w="508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25" name="Oval 12"/>
            <p:cNvSpPr>
              <a:spLocks noChangeArrowheads="1"/>
            </p:cNvSpPr>
            <p:nvPr/>
          </p:nvSpPr>
          <p:spPr bwMode="auto">
            <a:xfrm>
              <a:off x="4953" y="10088"/>
              <a:ext cx="1734" cy="1680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26" name="Rectangle 13"/>
            <p:cNvSpPr>
              <a:spLocks noChangeArrowheads="1"/>
            </p:cNvSpPr>
            <p:nvPr/>
          </p:nvSpPr>
          <p:spPr bwMode="auto">
            <a:xfrm>
              <a:off x="5499" y="10505"/>
              <a:ext cx="637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0845" tIns="15423" rIns="30845" bIns="15423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227" name="Oval 14"/>
            <p:cNvSpPr>
              <a:spLocks noChangeArrowheads="1"/>
            </p:cNvSpPr>
            <p:nvPr/>
          </p:nvSpPr>
          <p:spPr bwMode="auto">
            <a:xfrm>
              <a:off x="8953" y="9986"/>
              <a:ext cx="3734" cy="1782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28" name="Rectangle 15"/>
            <p:cNvSpPr>
              <a:spLocks noChangeArrowheads="1"/>
            </p:cNvSpPr>
            <p:nvPr/>
          </p:nvSpPr>
          <p:spPr bwMode="auto">
            <a:xfrm>
              <a:off x="9299" y="10289"/>
              <a:ext cx="542" cy="1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0845" tIns="15423" rIns="30845" bIns="15423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66FF"/>
                  </a:solidFill>
                </a:rPr>
                <a:t>-</a:t>
              </a:r>
              <a:endParaRPr lang="en-US" altLang="en-US" sz="1800"/>
            </a:p>
          </p:txBody>
        </p:sp>
        <p:sp>
          <p:nvSpPr>
            <p:cNvPr id="7229" name="Rectangle 16"/>
            <p:cNvSpPr>
              <a:spLocks noChangeArrowheads="1"/>
            </p:cNvSpPr>
            <p:nvPr/>
          </p:nvSpPr>
          <p:spPr bwMode="auto">
            <a:xfrm>
              <a:off x="11899" y="10505"/>
              <a:ext cx="637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0845" tIns="15423" rIns="30845" bIns="15423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230" name="Line 17"/>
            <p:cNvSpPr>
              <a:spLocks noChangeShapeType="1"/>
            </p:cNvSpPr>
            <p:nvPr/>
          </p:nvSpPr>
          <p:spPr bwMode="auto">
            <a:xfrm>
              <a:off x="6743" y="10978"/>
              <a:ext cx="2148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1" name="Rectangle 18"/>
            <p:cNvSpPr>
              <a:spLocks noChangeArrowheads="1"/>
            </p:cNvSpPr>
            <p:nvPr/>
          </p:nvSpPr>
          <p:spPr bwMode="auto">
            <a:xfrm>
              <a:off x="4799" y="7522"/>
              <a:ext cx="1144" cy="1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0845" tIns="15423" rIns="30845" bIns="15423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300" b="1">
                  <a:solidFill>
                    <a:srgbClr val="0066FF"/>
                  </a:solidFill>
                </a:rPr>
                <a:t>jo</a:t>
              </a:r>
              <a:r>
                <a:rPr lang="en-US" altLang="en-US" sz="1300" b="1">
                  <a:solidFill>
                    <a:srgbClr val="0066FF"/>
                  </a:solidFill>
                </a:rPr>
                <a:t>n</a:t>
              </a:r>
              <a:endParaRPr lang="en-US" altLang="en-US" sz="1800" b="1"/>
            </a:p>
          </p:txBody>
        </p:sp>
        <p:sp>
          <p:nvSpPr>
            <p:cNvPr id="7232" name="Rectangle 19"/>
            <p:cNvSpPr>
              <a:spLocks noChangeArrowheads="1"/>
            </p:cNvSpPr>
            <p:nvPr/>
          </p:nvSpPr>
          <p:spPr bwMode="auto">
            <a:xfrm>
              <a:off x="9699" y="8140"/>
              <a:ext cx="3507" cy="25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0845" tIns="15423" rIns="30845" bIns="15423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300" b="1" dirty="0" smtClean="0">
                  <a:solidFill>
                    <a:srgbClr val="0066FF"/>
                  </a:solidFill>
                </a:rPr>
                <a:t>Polariz</a:t>
              </a:r>
              <a:r>
                <a:rPr lang="en-US" altLang="en-US" sz="1300" b="1" dirty="0" err="1" smtClean="0">
                  <a:solidFill>
                    <a:srgbClr val="0066FF"/>
                  </a:solidFill>
                </a:rPr>
                <a:t>abilna</a:t>
              </a:r>
              <a:r>
                <a:rPr lang="en-US" altLang="en-US" sz="1300" b="1" dirty="0" smtClean="0">
                  <a:solidFill>
                    <a:srgbClr val="0066FF"/>
                  </a:solidFill>
                </a:rPr>
                <a:t> </a:t>
              </a:r>
              <a:r>
                <a:rPr lang="sr-Latn-CS" altLang="en-US" sz="1300" b="1" dirty="0" smtClean="0">
                  <a:solidFill>
                    <a:srgbClr val="0066FF"/>
                  </a:solidFill>
                </a:rPr>
                <a:t>vrsta</a:t>
              </a:r>
              <a:endParaRPr lang="en-US" altLang="en-US" sz="1800" b="1" dirty="0"/>
            </a:p>
          </p:txBody>
        </p:sp>
        <p:sp>
          <p:nvSpPr>
            <p:cNvPr id="7233" name="AutoShape 20"/>
            <p:cNvSpPr>
              <a:spLocks noChangeArrowheads="1"/>
            </p:cNvSpPr>
            <p:nvPr/>
          </p:nvSpPr>
          <p:spPr bwMode="auto">
            <a:xfrm rot="-475881">
              <a:off x="7583" y="5920"/>
              <a:ext cx="4041" cy="388"/>
            </a:xfrm>
            <a:prstGeom prst="leftArrow">
              <a:avLst>
                <a:gd name="adj1" fmla="val 50000"/>
                <a:gd name="adj2" fmla="val 260374"/>
              </a:avLst>
            </a:prstGeom>
            <a:solidFill>
              <a:srgbClr val="FF3300"/>
            </a:solidFill>
            <a:ln w="50800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7171" name="Group 22"/>
          <p:cNvGrpSpPr>
            <a:grpSpLocks noChangeAspect="1"/>
          </p:cNvGrpSpPr>
          <p:nvPr/>
        </p:nvGrpSpPr>
        <p:grpSpPr bwMode="auto">
          <a:xfrm>
            <a:off x="5334000" y="1143000"/>
            <a:ext cx="3314700" cy="2416175"/>
            <a:chOff x="2520" y="1852"/>
            <a:chExt cx="11398" cy="8546"/>
          </a:xfrm>
        </p:grpSpPr>
        <p:sp>
          <p:nvSpPr>
            <p:cNvPr id="7198" name="AutoShape 23"/>
            <p:cNvSpPr>
              <a:spLocks noChangeAspect="1" noChangeArrowheads="1"/>
            </p:cNvSpPr>
            <p:nvPr/>
          </p:nvSpPr>
          <p:spPr bwMode="auto">
            <a:xfrm>
              <a:off x="2520" y="1852"/>
              <a:ext cx="11398" cy="8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99" name="Rectangle 24"/>
            <p:cNvSpPr>
              <a:spLocks noChangeArrowheads="1"/>
            </p:cNvSpPr>
            <p:nvPr/>
          </p:nvSpPr>
          <p:spPr bwMode="auto">
            <a:xfrm>
              <a:off x="2520" y="1852"/>
              <a:ext cx="10800" cy="1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 anchor="b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3300"/>
                  </a:solidFill>
                </a:rPr>
                <a:t> Dipol - Indu</a:t>
              </a:r>
              <a:r>
                <a:rPr lang="sr-Latn-CS" altLang="en-US" sz="2400" b="1">
                  <a:solidFill>
                    <a:srgbClr val="FF3300"/>
                  </a:solidFill>
                </a:rPr>
                <a:t>kovani</a:t>
              </a:r>
              <a:r>
                <a:rPr lang="en-US" altLang="en-US" sz="2400" b="1">
                  <a:solidFill>
                    <a:srgbClr val="FF3300"/>
                  </a:solidFill>
                </a:rPr>
                <a:t> Dipol</a:t>
              </a:r>
            </a:p>
          </p:txBody>
        </p:sp>
        <p:sp>
          <p:nvSpPr>
            <p:cNvPr id="7200" name="Oval 25"/>
            <p:cNvSpPr>
              <a:spLocks noChangeArrowheads="1"/>
            </p:cNvSpPr>
            <p:nvPr/>
          </p:nvSpPr>
          <p:spPr bwMode="auto">
            <a:xfrm>
              <a:off x="3253" y="4191"/>
              <a:ext cx="3734" cy="1784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01" name="Rectangle 26"/>
            <p:cNvSpPr>
              <a:spLocks noChangeArrowheads="1"/>
            </p:cNvSpPr>
            <p:nvPr/>
          </p:nvSpPr>
          <p:spPr bwMode="auto">
            <a:xfrm>
              <a:off x="3599" y="4497"/>
              <a:ext cx="540" cy="1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66FF"/>
                  </a:solidFill>
                </a:rPr>
                <a:t>-</a:t>
              </a:r>
              <a:endParaRPr lang="en-US" altLang="en-US" sz="1800"/>
            </a:p>
          </p:txBody>
        </p:sp>
        <p:sp>
          <p:nvSpPr>
            <p:cNvPr id="7202" name="Rectangle 27"/>
            <p:cNvSpPr>
              <a:spLocks noChangeArrowheads="1"/>
            </p:cNvSpPr>
            <p:nvPr/>
          </p:nvSpPr>
          <p:spPr bwMode="auto">
            <a:xfrm>
              <a:off x="6199" y="4712"/>
              <a:ext cx="626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203" name="Oval 28"/>
            <p:cNvSpPr>
              <a:spLocks noChangeArrowheads="1"/>
            </p:cNvSpPr>
            <p:nvPr/>
          </p:nvSpPr>
          <p:spPr bwMode="auto">
            <a:xfrm>
              <a:off x="9754" y="3881"/>
              <a:ext cx="3033" cy="3017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04" name="Rectangle 29"/>
            <p:cNvSpPr>
              <a:spLocks noChangeArrowheads="1"/>
            </p:cNvSpPr>
            <p:nvPr/>
          </p:nvSpPr>
          <p:spPr bwMode="auto">
            <a:xfrm>
              <a:off x="11000" y="4916"/>
              <a:ext cx="625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205" name="Rectangle 30"/>
            <p:cNvSpPr>
              <a:spLocks noChangeArrowheads="1"/>
            </p:cNvSpPr>
            <p:nvPr/>
          </p:nvSpPr>
          <p:spPr bwMode="auto">
            <a:xfrm>
              <a:off x="11799" y="3991"/>
              <a:ext cx="461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66FF"/>
                  </a:solidFill>
                </a:rPr>
                <a:t>-</a:t>
              </a:r>
              <a:endParaRPr lang="en-US" altLang="en-US" sz="1800"/>
            </a:p>
          </p:txBody>
        </p:sp>
        <p:sp>
          <p:nvSpPr>
            <p:cNvPr id="7206" name="Rectangle 31"/>
            <p:cNvSpPr>
              <a:spLocks noChangeArrowheads="1"/>
            </p:cNvSpPr>
            <p:nvPr/>
          </p:nvSpPr>
          <p:spPr bwMode="auto">
            <a:xfrm>
              <a:off x="8005" y="6871"/>
              <a:ext cx="5851" cy="1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b="1">
                  <a:solidFill>
                    <a:srgbClr val="0000FF"/>
                  </a:solidFill>
                </a:rPr>
                <a:t>Polariz</a:t>
              </a:r>
              <a:r>
                <a:rPr lang="sr-Latn-RS" altLang="en-US" sz="1500" b="1">
                  <a:solidFill>
                    <a:srgbClr val="0000FF"/>
                  </a:solidFill>
                </a:rPr>
                <a:t>abilna</a:t>
              </a:r>
              <a:r>
                <a:rPr lang="sr-Latn-CS" altLang="en-US" sz="1500" b="1">
                  <a:solidFill>
                    <a:srgbClr val="0000FF"/>
                  </a:solidFill>
                </a:rPr>
                <a:t> vrsta</a:t>
              </a:r>
              <a:endParaRPr lang="en-US" altLang="en-US" sz="1800" b="1">
                <a:solidFill>
                  <a:srgbClr val="0000FF"/>
                </a:solidFill>
              </a:endParaRPr>
            </a:p>
          </p:txBody>
        </p:sp>
        <p:sp>
          <p:nvSpPr>
            <p:cNvPr id="7207" name="Rectangle 32"/>
            <p:cNvSpPr>
              <a:spLocks noChangeArrowheads="1"/>
            </p:cNvSpPr>
            <p:nvPr/>
          </p:nvSpPr>
          <p:spPr bwMode="auto">
            <a:xfrm>
              <a:off x="4099" y="6459"/>
              <a:ext cx="2001" cy="1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</a:rPr>
                <a:t>dipol</a:t>
              </a:r>
              <a:endParaRPr lang="en-US" altLang="en-US" sz="1800"/>
            </a:p>
          </p:txBody>
        </p:sp>
        <p:sp>
          <p:nvSpPr>
            <p:cNvPr id="7208" name="AutoShape 33"/>
            <p:cNvSpPr>
              <a:spLocks noChangeArrowheads="1"/>
            </p:cNvSpPr>
            <p:nvPr/>
          </p:nvSpPr>
          <p:spPr bwMode="auto">
            <a:xfrm>
              <a:off x="7954" y="7892"/>
              <a:ext cx="333" cy="755"/>
            </a:xfrm>
            <a:prstGeom prst="downArrow">
              <a:avLst>
                <a:gd name="adj1" fmla="val 50000"/>
                <a:gd name="adj2" fmla="val 110655"/>
              </a:avLst>
            </a:prstGeom>
            <a:noFill/>
            <a:ln w="508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09" name="Oval 34"/>
            <p:cNvSpPr>
              <a:spLocks noChangeArrowheads="1"/>
            </p:cNvSpPr>
            <p:nvPr/>
          </p:nvSpPr>
          <p:spPr bwMode="auto">
            <a:xfrm>
              <a:off x="3453" y="8614"/>
              <a:ext cx="3734" cy="1784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10" name="Rectangle 35"/>
            <p:cNvSpPr>
              <a:spLocks noChangeArrowheads="1"/>
            </p:cNvSpPr>
            <p:nvPr/>
          </p:nvSpPr>
          <p:spPr bwMode="auto">
            <a:xfrm>
              <a:off x="3800" y="8919"/>
              <a:ext cx="539" cy="1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66FF"/>
                  </a:solidFill>
                </a:rPr>
                <a:t>-</a:t>
              </a:r>
              <a:endParaRPr lang="en-US" altLang="en-US" sz="1800"/>
            </a:p>
          </p:txBody>
        </p:sp>
        <p:sp>
          <p:nvSpPr>
            <p:cNvPr id="7211" name="Rectangle 36"/>
            <p:cNvSpPr>
              <a:spLocks noChangeArrowheads="1"/>
            </p:cNvSpPr>
            <p:nvPr/>
          </p:nvSpPr>
          <p:spPr bwMode="auto">
            <a:xfrm>
              <a:off x="6398" y="9135"/>
              <a:ext cx="626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212" name="Oval 37"/>
            <p:cNvSpPr>
              <a:spLocks noChangeArrowheads="1"/>
            </p:cNvSpPr>
            <p:nvPr/>
          </p:nvSpPr>
          <p:spPr bwMode="auto">
            <a:xfrm>
              <a:off x="8854" y="8614"/>
              <a:ext cx="3733" cy="1784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213" name="Rectangle 38"/>
            <p:cNvSpPr>
              <a:spLocks noChangeArrowheads="1"/>
            </p:cNvSpPr>
            <p:nvPr/>
          </p:nvSpPr>
          <p:spPr bwMode="auto">
            <a:xfrm>
              <a:off x="9199" y="8919"/>
              <a:ext cx="540" cy="1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66FF"/>
                  </a:solidFill>
                </a:rPr>
                <a:t>-</a:t>
              </a:r>
              <a:endParaRPr lang="en-US" altLang="en-US" sz="1800"/>
            </a:p>
          </p:txBody>
        </p:sp>
        <p:sp>
          <p:nvSpPr>
            <p:cNvPr id="7214" name="Rectangle 39"/>
            <p:cNvSpPr>
              <a:spLocks noChangeArrowheads="1"/>
            </p:cNvSpPr>
            <p:nvPr/>
          </p:nvSpPr>
          <p:spPr bwMode="auto">
            <a:xfrm>
              <a:off x="11799" y="9135"/>
              <a:ext cx="626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4804" tIns="17402" rIns="34804" bIns="17402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215" name="Line 40"/>
            <p:cNvSpPr>
              <a:spLocks noChangeShapeType="1"/>
            </p:cNvSpPr>
            <p:nvPr/>
          </p:nvSpPr>
          <p:spPr bwMode="auto">
            <a:xfrm>
              <a:off x="7320" y="9607"/>
              <a:ext cx="14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AutoShape 41"/>
            <p:cNvSpPr>
              <a:spLocks noChangeArrowheads="1"/>
            </p:cNvSpPr>
            <p:nvPr/>
          </p:nvSpPr>
          <p:spPr bwMode="auto">
            <a:xfrm rot="-475881">
              <a:off x="7741" y="4652"/>
              <a:ext cx="4042" cy="388"/>
            </a:xfrm>
            <a:prstGeom prst="leftArrow">
              <a:avLst>
                <a:gd name="adj1" fmla="val 50000"/>
                <a:gd name="adj2" fmla="val 260438"/>
              </a:avLst>
            </a:prstGeom>
            <a:solidFill>
              <a:srgbClr val="FF3300"/>
            </a:solidFill>
            <a:ln w="50800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7172" name="AutoShape 43"/>
          <p:cNvSpPr>
            <a:spLocks noChangeAspect="1" noChangeArrowheads="1"/>
          </p:cNvSpPr>
          <p:nvPr/>
        </p:nvSpPr>
        <p:spPr bwMode="auto">
          <a:xfrm>
            <a:off x="5638800" y="4191000"/>
            <a:ext cx="28956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3" name="Oval 44"/>
          <p:cNvSpPr>
            <a:spLocks noChangeArrowheads="1"/>
          </p:cNvSpPr>
          <p:nvPr/>
        </p:nvSpPr>
        <p:spPr bwMode="auto">
          <a:xfrm>
            <a:off x="5638800" y="4191000"/>
            <a:ext cx="1184275" cy="549275"/>
          </a:xfrm>
          <a:prstGeom prst="ellips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4" name="Rectangle 45"/>
          <p:cNvSpPr>
            <a:spLocks noChangeArrowheads="1"/>
          </p:cNvSpPr>
          <p:nvPr/>
        </p:nvSpPr>
        <p:spPr bwMode="auto">
          <a:xfrm>
            <a:off x="5748338" y="4284663"/>
            <a:ext cx="1730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8735" tIns="24368" rIns="48735" bIns="24368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66FF"/>
                </a:solidFill>
              </a:rPr>
              <a:t>-</a:t>
            </a:r>
            <a:endParaRPr lang="en-US" altLang="en-US" sz="1800"/>
          </a:p>
        </p:txBody>
      </p:sp>
      <p:sp>
        <p:nvSpPr>
          <p:cNvPr id="7175" name="Rectangle 46"/>
          <p:cNvSpPr>
            <a:spLocks noChangeArrowheads="1"/>
          </p:cNvSpPr>
          <p:nvPr/>
        </p:nvSpPr>
        <p:spPr bwMode="auto">
          <a:xfrm>
            <a:off x="6572250" y="4351338"/>
            <a:ext cx="201613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8735" tIns="24368" rIns="48735" bIns="24368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0066FF"/>
                </a:solidFill>
              </a:rPr>
              <a:t>+</a:t>
            </a:r>
            <a:endParaRPr lang="en-US" altLang="en-US" sz="1800"/>
          </a:p>
        </p:txBody>
      </p:sp>
      <p:sp>
        <p:nvSpPr>
          <p:cNvPr id="7176" name="Oval 47"/>
          <p:cNvSpPr>
            <a:spLocks noChangeArrowheads="1"/>
          </p:cNvSpPr>
          <p:nvPr/>
        </p:nvSpPr>
        <p:spPr bwMode="auto">
          <a:xfrm>
            <a:off x="7350125" y="4191000"/>
            <a:ext cx="1184275" cy="549275"/>
          </a:xfrm>
          <a:prstGeom prst="ellips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7" name="Rectangle 48"/>
          <p:cNvSpPr>
            <a:spLocks noChangeArrowheads="1"/>
          </p:cNvSpPr>
          <p:nvPr/>
        </p:nvSpPr>
        <p:spPr bwMode="auto">
          <a:xfrm>
            <a:off x="7461250" y="4284663"/>
            <a:ext cx="171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8735" tIns="24368" rIns="48735" bIns="24368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66FF"/>
                </a:solidFill>
              </a:rPr>
              <a:t>-</a:t>
            </a:r>
            <a:endParaRPr lang="en-US" altLang="en-US" sz="1800"/>
          </a:p>
        </p:txBody>
      </p:sp>
      <p:sp>
        <p:nvSpPr>
          <p:cNvPr id="7178" name="Rectangle 49"/>
          <p:cNvSpPr>
            <a:spLocks noChangeArrowheads="1"/>
          </p:cNvSpPr>
          <p:nvPr/>
        </p:nvSpPr>
        <p:spPr bwMode="auto">
          <a:xfrm>
            <a:off x="8285163" y="4351338"/>
            <a:ext cx="2000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8735" tIns="24368" rIns="48735" bIns="24368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0066FF"/>
                </a:solidFill>
              </a:rPr>
              <a:t>+</a:t>
            </a:r>
            <a:endParaRPr lang="en-US" altLang="en-US" sz="1800"/>
          </a:p>
        </p:txBody>
      </p:sp>
      <p:sp>
        <p:nvSpPr>
          <p:cNvPr id="7179" name="Line 50"/>
          <p:cNvSpPr>
            <a:spLocks noChangeShapeType="1"/>
          </p:cNvSpPr>
          <p:nvPr/>
        </p:nvSpPr>
        <p:spPr bwMode="auto">
          <a:xfrm>
            <a:off x="6864350" y="4495800"/>
            <a:ext cx="444500" cy="0"/>
          </a:xfrm>
          <a:prstGeom prst="line">
            <a:avLst/>
          </a:prstGeom>
          <a:noFill/>
          <a:ln w="25400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Rectangle 51"/>
          <p:cNvSpPr>
            <a:spLocks noChangeArrowheads="1"/>
          </p:cNvSpPr>
          <p:nvPr/>
        </p:nvSpPr>
        <p:spPr bwMode="auto">
          <a:xfrm>
            <a:off x="6324600" y="4876800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8735" tIns="24368" rIns="48735" bIns="24368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66FF"/>
                </a:solidFill>
              </a:rPr>
              <a:t>2 - 10 kJ/mol</a:t>
            </a:r>
            <a:endParaRPr lang="en-US" altLang="en-US" sz="2000"/>
          </a:p>
        </p:txBody>
      </p:sp>
      <p:grpSp>
        <p:nvGrpSpPr>
          <p:cNvPr id="7181" name="Group 55"/>
          <p:cNvGrpSpPr>
            <a:grpSpLocks noChangeAspect="1"/>
          </p:cNvGrpSpPr>
          <p:nvPr/>
        </p:nvGrpSpPr>
        <p:grpSpPr bwMode="auto">
          <a:xfrm>
            <a:off x="609600" y="4038600"/>
            <a:ext cx="3543300" cy="2478088"/>
            <a:chOff x="2520" y="1852"/>
            <a:chExt cx="10800" cy="7769"/>
          </a:xfrm>
        </p:grpSpPr>
        <p:sp>
          <p:nvSpPr>
            <p:cNvPr id="7186" name="AutoShape 56"/>
            <p:cNvSpPr>
              <a:spLocks noChangeAspect="1" noChangeArrowheads="1"/>
            </p:cNvSpPr>
            <p:nvPr/>
          </p:nvSpPr>
          <p:spPr bwMode="auto">
            <a:xfrm>
              <a:off x="2520" y="1852"/>
              <a:ext cx="10800" cy="7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7" name="Rectangle 57"/>
            <p:cNvSpPr>
              <a:spLocks noChangeArrowheads="1"/>
            </p:cNvSpPr>
            <p:nvPr/>
          </p:nvSpPr>
          <p:spPr bwMode="auto">
            <a:xfrm>
              <a:off x="2520" y="1852"/>
              <a:ext cx="10800" cy="1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0099" tIns="20049" rIns="40099" bIns="20049" anchor="b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8" name="Rectangle 58"/>
            <p:cNvSpPr>
              <a:spLocks noChangeArrowheads="1"/>
            </p:cNvSpPr>
            <p:nvPr/>
          </p:nvSpPr>
          <p:spPr bwMode="auto">
            <a:xfrm>
              <a:off x="6199" y="6253"/>
              <a:ext cx="4107" cy="1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0099" tIns="20049" rIns="40099" bIns="20049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66FF"/>
                  </a:solidFill>
                </a:rPr>
                <a:t>3 - 15 kJ/mol</a:t>
              </a:r>
              <a:endParaRPr lang="en-US" altLang="en-US" sz="2000"/>
            </a:p>
          </p:txBody>
        </p:sp>
        <p:sp>
          <p:nvSpPr>
            <p:cNvPr id="7189" name="Rectangle 59"/>
            <p:cNvSpPr>
              <a:spLocks noChangeArrowheads="1"/>
            </p:cNvSpPr>
            <p:nvPr/>
          </p:nvSpPr>
          <p:spPr bwMode="auto">
            <a:xfrm>
              <a:off x="5299" y="7897"/>
              <a:ext cx="1530" cy="1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0099" tIns="20049" rIns="40099" bIns="20049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700">
                  <a:solidFill>
                    <a:srgbClr val="0066FF"/>
                  </a:solidFill>
                </a:rPr>
                <a:t>Fe</a:t>
              </a:r>
              <a:r>
                <a:rPr lang="en-US" altLang="en-US" sz="1700" baseline="30000">
                  <a:solidFill>
                    <a:srgbClr val="0066FF"/>
                  </a:solidFill>
                </a:rPr>
                <a:t>+2</a:t>
              </a:r>
              <a:endParaRPr lang="en-US" altLang="en-US" sz="1800"/>
            </a:p>
          </p:txBody>
        </p:sp>
        <p:sp>
          <p:nvSpPr>
            <p:cNvPr id="7190" name="Rectangle 60"/>
            <p:cNvSpPr>
              <a:spLocks noChangeArrowheads="1"/>
            </p:cNvSpPr>
            <p:nvPr/>
          </p:nvSpPr>
          <p:spPr bwMode="auto">
            <a:xfrm>
              <a:off x="8799" y="7898"/>
              <a:ext cx="1011" cy="1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0099" tIns="20049" rIns="40099" bIns="20049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700">
                  <a:solidFill>
                    <a:srgbClr val="0066FF"/>
                  </a:solidFill>
                </a:rPr>
                <a:t>O</a:t>
              </a:r>
              <a:r>
                <a:rPr lang="en-US" altLang="en-US" sz="1700" baseline="-25000">
                  <a:solidFill>
                    <a:srgbClr val="0066FF"/>
                  </a:solidFill>
                </a:rPr>
                <a:t>2</a:t>
              </a:r>
              <a:endParaRPr lang="en-US" altLang="en-US" sz="1800"/>
            </a:p>
          </p:txBody>
        </p:sp>
        <p:sp>
          <p:nvSpPr>
            <p:cNvPr id="7191" name="Line 61"/>
            <p:cNvSpPr>
              <a:spLocks noChangeShapeType="1"/>
            </p:cNvSpPr>
            <p:nvPr/>
          </p:nvSpPr>
          <p:spPr bwMode="auto">
            <a:xfrm>
              <a:off x="7020" y="8372"/>
              <a:ext cx="170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Oval 62"/>
            <p:cNvSpPr>
              <a:spLocks noChangeArrowheads="1"/>
            </p:cNvSpPr>
            <p:nvPr/>
          </p:nvSpPr>
          <p:spPr bwMode="auto">
            <a:xfrm>
              <a:off x="4212" y="4174"/>
              <a:ext cx="1733" cy="1680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93" name="Rectangle 63"/>
            <p:cNvSpPr>
              <a:spLocks noChangeArrowheads="1"/>
            </p:cNvSpPr>
            <p:nvPr/>
          </p:nvSpPr>
          <p:spPr bwMode="auto">
            <a:xfrm>
              <a:off x="4758" y="4592"/>
              <a:ext cx="637" cy="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0099" tIns="20049" rIns="40099" bIns="20049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7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194" name="Oval 64"/>
            <p:cNvSpPr>
              <a:spLocks noChangeArrowheads="1"/>
            </p:cNvSpPr>
            <p:nvPr/>
          </p:nvSpPr>
          <p:spPr bwMode="auto">
            <a:xfrm>
              <a:off x="8212" y="4072"/>
              <a:ext cx="3733" cy="1782"/>
            </a:xfrm>
            <a:prstGeom prst="ellips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95" name="Rectangle 65"/>
            <p:cNvSpPr>
              <a:spLocks noChangeArrowheads="1"/>
            </p:cNvSpPr>
            <p:nvPr/>
          </p:nvSpPr>
          <p:spPr bwMode="auto">
            <a:xfrm>
              <a:off x="8558" y="4376"/>
              <a:ext cx="542" cy="1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0099" tIns="20049" rIns="40099" bIns="20049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300">
                  <a:solidFill>
                    <a:srgbClr val="0066FF"/>
                  </a:solidFill>
                </a:rPr>
                <a:t>-</a:t>
              </a:r>
              <a:endParaRPr lang="en-US" altLang="en-US" sz="1800"/>
            </a:p>
          </p:txBody>
        </p:sp>
        <p:sp>
          <p:nvSpPr>
            <p:cNvPr id="7196" name="Rectangle 66"/>
            <p:cNvSpPr>
              <a:spLocks noChangeArrowheads="1"/>
            </p:cNvSpPr>
            <p:nvPr/>
          </p:nvSpPr>
          <p:spPr bwMode="auto">
            <a:xfrm>
              <a:off x="11158" y="4592"/>
              <a:ext cx="637" cy="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0099" tIns="20049" rIns="40099" bIns="20049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700">
                  <a:solidFill>
                    <a:srgbClr val="0066FF"/>
                  </a:solidFill>
                </a:rPr>
                <a:t>+</a:t>
              </a:r>
              <a:endParaRPr lang="en-US" altLang="en-US" sz="1800"/>
            </a:p>
          </p:txBody>
        </p:sp>
        <p:sp>
          <p:nvSpPr>
            <p:cNvPr id="7197" name="Line 67"/>
            <p:cNvSpPr>
              <a:spLocks noChangeShapeType="1"/>
            </p:cNvSpPr>
            <p:nvPr/>
          </p:nvSpPr>
          <p:spPr bwMode="auto">
            <a:xfrm>
              <a:off x="6001" y="5064"/>
              <a:ext cx="2148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2" name="Text Box 68"/>
          <p:cNvSpPr txBox="1">
            <a:spLocks noChangeArrowheads="1"/>
          </p:cNvSpPr>
          <p:nvPr/>
        </p:nvSpPr>
        <p:spPr bwMode="auto">
          <a:xfrm>
            <a:off x="1066800" y="4089400"/>
            <a:ext cx="28575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 </a:t>
            </a:r>
            <a:r>
              <a:rPr lang="sr-Latn-CS" altLang="en-US" sz="2000" b="1">
                <a:solidFill>
                  <a:srgbClr val="FF3300"/>
                </a:solidFill>
              </a:rPr>
              <a:t>jon</a:t>
            </a:r>
            <a:r>
              <a:rPr lang="en-US" altLang="en-US" sz="2000" b="1">
                <a:solidFill>
                  <a:srgbClr val="FF3300"/>
                </a:solidFill>
              </a:rPr>
              <a:t>– Indukovani dipo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83" name="Text Box 69"/>
          <p:cNvSpPr txBox="1">
            <a:spLocks noChangeArrowheads="1"/>
          </p:cNvSpPr>
          <p:nvPr/>
        </p:nvSpPr>
        <p:spPr bwMode="auto">
          <a:xfrm>
            <a:off x="5486400" y="3810000"/>
            <a:ext cx="31781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Dipol - Indu</a:t>
            </a:r>
            <a:r>
              <a:rPr lang="sr-Latn-CS" altLang="en-US" sz="2000" b="1">
                <a:solidFill>
                  <a:srgbClr val="FF3300"/>
                </a:solidFill>
              </a:rPr>
              <a:t>kovani</a:t>
            </a:r>
            <a:r>
              <a:rPr lang="en-US" altLang="en-US" sz="2000" b="1">
                <a:solidFill>
                  <a:srgbClr val="FF3300"/>
                </a:solidFill>
              </a:rPr>
              <a:t> Dipo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7184" name="Rectangle 70"/>
          <p:cNvSpPr>
            <a:spLocks noChangeArrowheads="1"/>
          </p:cNvSpPr>
          <p:nvPr/>
        </p:nvSpPr>
        <p:spPr bwMode="auto">
          <a:xfrm>
            <a:off x="1600200" y="5410200"/>
            <a:ext cx="1600200" cy="609600"/>
          </a:xfrm>
          <a:prstGeom prst="rect">
            <a:avLst/>
          </a:prstGeom>
          <a:noFill/>
          <a:ln w="9525">
            <a:solidFill>
              <a:srgbClr val="F51A0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85" name="Rectangle 71"/>
          <p:cNvSpPr>
            <a:spLocks noChangeArrowheads="1"/>
          </p:cNvSpPr>
          <p:nvPr/>
        </p:nvSpPr>
        <p:spPr bwMode="auto">
          <a:xfrm>
            <a:off x="6172200" y="4800600"/>
            <a:ext cx="1447800" cy="838200"/>
          </a:xfrm>
          <a:prstGeom prst="rect">
            <a:avLst/>
          </a:prstGeom>
          <a:noFill/>
          <a:ln w="9525">
            <a:solidFill>
              <a:srgbClr val="F51A0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3513138" y="3848100"/>
          <p14:tracePt t="13" x="3521075" y="3848100"/>
          <p14:tracePt t="131" x="3521075" y="3840163"/>
          <p14:tracePt t="507" x="3527425" y="3840163"/>
          <p14:tracePt t="771" x="3398838" y="3840163"/>
          <p14:tracePt t="923" x="2887663" y="3725863"/>
          <p14:tracePt t="931" x="2354263" y="3581400"/>
          <p14:tracePt t="941" x="860425" y="3184525"/>
          <p14:tracePt t="957" x="358775" y="3017838"/>
          <p14:tracePt t="974" x="334963" y="3017838"/>
          <p14:tracePt t="1004" x="296863" y="3017838"/>
          <p14:tracePt t="1010" x="274638" y="3017838"/>
          <p14:tracePt t="1021" x="236538" y="3001963"/>
          <p14:tracePt t="1038" x="228600" y="2949575"/>
          <p14:tracePt t="1055" x="228600" y="2751138"/>
          <p14:tracePt t="1072" x="334963" y="2384425"/>
          <p14:tracePt t="1088" x="334963" y="2087563"/>
          <p14:tracePt t="1105" x="304800" y="2003425"/>
          <p14:tracePt t="1122" x="282575" y="1981200"/>
          <p14:tracePt t="1122" x="206375" y="1905000"/>
          <p14:tracePt t="1221" x="60325" y="723900"/>
          <p14:tracePt t="1330" x="168275" y="723900"/>
          <p14:tracePt t="1338" x="342900" y="723900"/>
          <p14:tracePt t="1355" x="503238" y="754063"/>
          <p14:tracePt t="1372" x="609600" y="800100"/>
          <p14:tracePt t="1388" x="669925" y="838200"/>
          <p14:tracePt t="1405" x="669925" y="822325"/>
          <p14:tracePt t="1466" x="677863" y="822325"/>
          <p14:tracePt t="1514" x="677863" y="815975"/>
          <p14:tracePt t="1522" x="693738" y="808038"/>
          <p14:tracePt t="1537" x="701675" y="800100"/>
          <p14:tracePt t="1554" x="708025" y="800100"/>
          <p14:tracePt t="1603" x="731838" y="800100"/>
          <p14:tracePt t="1626" x="739775" y="808038"/>
          <p14:tracePt t="1642" x="739775" y="830263"/>
          <p14:tracePt t="1650" x="762000" y="868363"/>
          <p14:tracePt t="1658" x="762000" y="892175"/>
          <p14:tracePt t="1670" x="777875" y="968375"/>
          <p14:tracePt t="1687" x="800100" y="1036638"/>
          <p14:tracePt t="1705" x="830263" y="1089025"/>
          <p14:tracePt t="1720" x="854075" y="1143000"/>
          <p14:tracePt t="1737" x="876300" y="1219200"/>
          <p14:tracePt t="1737" x="876300" y="1241425"/>
          <p14:tracePt t="1755" x="876300" y="1273175"/>
          <p14:tracePt t="1771" x="876300" y="1287463"/>
          <p14:tracePt t="1787" x="876300" y="1303338"/>
          <p14:tracePt t="1804" x="876300" y="1317625"/>
          <p14:tracePt t="1820" x="876300" y="1325563"/>
          <p14:tracePt t="1914" x="876300" y="1341438"/>
          <p14:tracePt t="1922" x="876300" y="1355725"/>
          <p14:tracePt t="1937" x="876300" y="1401763"/>
          <p14:tracePt t="1956" x="876300" y="1425575"/>
          <p14:tracePt t="1972" x="876300" y="1439863"/>
          <p14:tracePt t="1994" x="876300" y="1447800"/>
          <p14:tracePt t="2019" x="876300" y="1455738"/>
          <p14:tracePt t="2058" x="876300" y="1463675"/>
          <p14:tracePt t="2074" x="868363" y="1463675"/>
          <p14:tracePt t="2090" x="854075" y="1470025"/>
          <p14:tracePt t="2098" x="854075" y="1477963"/>
          <p14:tracePt t="2106" x="854075" y="1485900"/>
          <p14:tracePt t="2120" x="846138" y="1485900"/>
          <p14:tracePt t="2137" x="838200" y="1485900"/>
          <p14:tracePt t="2226" x="830263" y="1485900"/>
          <p14:tracePt t="2251" x="838200" y="1485900"/>
          <p14:tracePt t="2570" x="846138" y="1485900"/>
          <p14:tracePt t="2588" x="854075" y="1485900"/>
          <p14:tracePt t="2595" x="860425" y="1485900"/>
          <p14:tracePt t="2606" x="876300" y="1485900"/>
          <p14:tracePt t="2621" x="884238" y="1485900"/>
          <p14:tracePt t="2636" x="898525" y="1477963"/>
          <p14:tracePt t="2653" x="914400" y="1470025"/>
          <p14:tracePt t="2669" x="944563" y="1455738"/>
          <p14:tracePt t="2687" x="974725" y="1439863"/>
          <p14:tracePt t="2703" x="1006475" y="1439863"/>
          <p14:tracePt t="2720" x="1050925" y="1425575"/>
          <p14:tracePt t="2736" x="1127125" y="1401763"/>
          <p14:tracePt t="2753" x="1219200" y="1393825"/>
          <p14:tracePt t="2753" x="1241425" y="1393825"/>
          <p14:tracePt t="2771" x="1303338" y="1379538"/>
          <p14:tracePt t="2787" x="1311275" y="1379538"/>
          <p14:tracePt t="2803" x="1325563" y="1379538"/>
          <p14:tracePt t="2890" x="1341438" y="1379538"/>
          <p14:tracePt t="2898" x="1371600" y="1379538"/>
          <p14:tracePt t="2906" x="1417638" y="1379538"/>
          <p14:tracePt t="2919" x="1470025" y="1387475"/>
          <p14:tracePt t="2937" x="1501775" y="1387475"/>
          <p14:tracePt t="2937" x="1531938" y="1393825"/>
          <p14:tracePt t="2956" x="1546225" y="1393825"/>
          <p14:tracePt t="2956" x="1584325" y="1393825"/>
          <p14:tracePt t="2971" x="1698625" y="1417638"/>
          <p14:tracePt t="2987" x="1806575" y="1417638"/>
          <p14:tracePt t="3004" x="1905000" y="1425575"/>
          <p14:tracePt t="3021" x="1958975" y="1425575"/>
          <p14:tracePt t="3037" x="2003425" y="1439863"/>
          <p14:tracePt t="3052" x="2065338" y="1447800"/>
          <p14:tracePt t="3068" x="2149475" y="1463675"/>
          <p14:tracePt t="3086" x="2293938" y="1485900"/>
          <p14:tracePt t="3103" x="2454275" y="1485900"/>
          <p14:tracePt t="3120" x="2613025" y="1485900"/>
          <p14:tracePt t="3136" x="2713038" y="1485900"/>
          <p14:tracePt t="3153" x="2720975" y="1485900"/>
          <p14:tracePt t="4054" x="2720975" y="1493838"/>
          <p14:tracePt t="4074" x="2720975" y="1501775"/>
          <p14:tracePt t="4083" x="2705100" y="1524000"/>
          <p14:tracePt t="4090" x="2697163" y="1531938"/>
          <p14:tracePt t="4101" x="2667000" y="1554163"/>
          <p14:tracePt t="4119" x="2628900" y="1592263"/>
          <p14:tracePt t="4134" x="2552700" y="1646238"/>
          <p14:tracePt t="4150" x="2454275" y="1698625"/>
          <p14:tracePt t="4168" x="2378075" y="1744663"/>
          <p14:tracePt t="4168" x="2324100" y="1782763"/>
          <p14:tracePt t="4187" x="2270125" y="1820863"/>
          <p14:tracePt t="4202" x="2087563" y="1935163"/>
          <p14:tracePt t="4219" x="1935163" y="2003425"/>
          <p14:tracePt t="4236" x="1790700" y="2041525"/>
          <p14:tracePt t="4253" x="1730375" y="2095500"/>
          <p14:tracePt t="4268" x="1684338" y="2125663"/>
          <p14:tracePt t="4285" x="1654175" y="2141538"/>
          <p14:tracePt t="4302" x="1646238" y="2141538"/>
          <p14:tracePt t="4318" x="1646238" y="2155825"/>
          <p14:tracePt t="4335" x="1577975" y="2171700"/>
          <p14:tracePt t="4352" x="1447800" y="2232025"/>
          <p14:tracePt t="4368" x="1303338" y="2270125"/>
          <p14:tracePt t="4385" x="1173163" y="2324100"/>
          <p14:tracePt t="4385" x="1112838" y="2346325"/>
          <p14:tracePt t="4403" x="1074738" y="2362200"/>
          <p14:tracePt t="4419" x="1066800" y="2370138"/>
          <p14:tracePt t="4442" x="1074738" y="2362200"/>
          <p14:tracePt t="4634" x="1082675" y="2362200"/>
          <p14:tracePt t="4652" x="1096963" y="2354263"/>
          <p14:tracePt t="4660" x="1104900" y="2346325"/>
          <p14:tracePt t="4668" x="1135063" y="2332038"/>
          <p14:tracePt t="4685" x="1158875" y="2332038"/>
          <p14:tracePt t="4701" x="1173163" y="2324100"/>
          <p14:tracePt t="4717" x="1181100" y="2316163"/>
          <p14:tracePt t="4734" x="1189038" y="2301875"/>
          <p14:tracePt t="4794" x="1203325" y="2301875"/>
          <p14:tracePt t="4802" x="1227138" y="2301875"/>
          <p14:tracePt t="4818" x="1241425" y="2293938"/>
          <p14:tracePt t="4835" x="1241425" y="2286000"/>
          <p14:tracePt t="5746" x="1249363" y="2278063"/>
          <p14:tracePt t="6154" x="1257300" y="2278063"/>
          <p14:tracePt t="6419" x="1265238" y="2278063"/>
          <p14:tracePt t="6443" x="1279525" y="2278063"/>
          <p14:tracePt t="6451" x="1317625" y="2278063"/>
          <p14:tracePt t="6465" x="1554163" y="2278063"/>
          <p14:tracePt t="6465" x="1806575" y="2286000"/>
          <p14:tracePt t="6483" x="2506663" y="2400300"/>
          <p14:tracePt t="6499" x="2987675" y="2476500"/>
          <p14:tracePt t="6517" x="3184525" y="2476500"/>
          <p14:tracePt t="6533" x="3200400" y="2476500"/>
          <p14:tracePt t="6549" x="3192463" y="2476500"/>
          <p14:tracePt t="6602" x="3184525" y="2476500"/>
          <p14:tracePt t="6626" x="3170238" y="2476500"/>
          <p14:tracePt t="6634" x="3154363" y="2476500"/>
          <p14:tracePt t="6649" x="3094038" y="2476500"/>
          <p14:tracePt t="6668" x="3086100" y="2476500"/>
          <p14:tracePt t="6706" x="3040063" y="2476500"/>
          <p14:tracePt t="6746" x="2979738" y="2468563"/>
          <p14:tracePt t="6754" x="2903538" y="2430463"/>
          <p14:tracePt t="6766" x="2713038" y="2354263"/>
          <p14:tracePt t="6782" x="2544763" y="2324100"/>
          <p14:tracePt t="6799" x="2384425" y="2293938"/>
          <p14:tracePt t="6816" x="2332038" y="2286000"/>
          <p14:tracePt t="6832" x="2316163" y="2286000"/>
          <p14:tracePt t="6890" x="2308225" y="2286000"/>
          <p14:tracePt t="7018" x="2301875" y="2286000"/>
          <p14:tracePt t="7034" x="2293938" y="2286000"/>
          <p14:tracePt t="7058" x="2286000" y="2278063"/>
          <p14:tracePt t="7074" x="2286000" y="2270125"/>
          <p14:tracePt t="7090" x="2286000" y="2263775"/>
          <p14:tracePt t="7100" x="2278063" y="2255838"/>
          <p14:tracePt t="7117" x="2270125" y="2247900"/>
          <p14:tracePt t="7132" x="2270125" y="2232025"/>
          <p14:tracePt t="7154" x="2263775" y="2225675"/>
          <p14:tracePt t="7165" x="2255838" y="2209800"/>
          <p14:tracePt t="7181" x="2255838" y="2217738"/>
          <p14:tracePt t="7499" x="2255838" y="2225675"/>
          <p14:tracePt t="7515" x="2255838" y="2232025"/>
          <p14:tracePt t="7539" x="2255838" y="2239963"/>
          <p14:tracePt t="7563" x="2255838" y="2247900"/>
          <p14:tracePt t="7571" x="2255838" y="2255838"/>
          <p14:tracePt t="7585" x="2255838" y="2263775"/>
          <p14:tracePt t="7603" x="2255838" y="2270125"/>
          <p14:tracePt t="7614" x="2255838" y="2293938"/>
          <p14:tracePt t="7631" x="2255838" y="2316163"/>
          <p14:tracePt t="7649" x="2255838" y="2339975"/>
          <p14:tracePt t="7666" x="2255838" y="2354263"/>
          <p14:tracePt t="7682" x="2255838" y="2370138"/>
          <p14:tracePt t="7682" x="2255838" y="2378075"/>
          <p14:tracePt t="7700" x="2255838" y="2384425"/>
          <p14:tracePt t="7715" x="2255838" y="2392363"/>
          <p14:tracePt t="7733" x="2255838" y="2408238"/>
          <p14:tracePt t="7747" x="2255838" y="2416175"/>
          <p14:tracePt t="7765" x="2247900" y="2430463"/>
          <p14:tracePt t="7782" x="2247900" y="2454275"/>
          <p14:tracePt t="7798" x="2239963" y="2468563"/>
          <p14:tracePt t="7816" x="2239963" y="2476500"/>
          <p14:tracePt t="7832" x="2232025" y="2484438"/>
          <p14:tracePt t="7848" x="2232025" y="2492375"/>
          <p14:tracePt t="7865" x="2225675" y="2506663"/>
          <p14:tracePt t="7883" x="2225675" y="2522538"/>
          <p14:tracePt t="7883" x="2225675" y="2530475"/>
          <p14:tracePt t="7900" x="2225675" y="2552700"/>
          <p14:tracePt t="7917" x="2217738" y="2568575"/>
          <p14:tracePt t="7933" x="2209800" y="2582863"/>
          <p14:tracePt t="7951" x="2201863" y="2606675"/>
          <p14:tracePt t="7966" x="2201863" y="2620963"/>
          <p14:tracePt t="7982" x="2201863" y="2628900"/>
          <p14:tracePt t="8067" x="2201863" y="2644775"/>
          <p14:tracePt t="8074" x="2201863" y="2651125"/>
          <p14:tracePt t="8090" x="2201863" y="2659063"/>
          <p14:tracePt t="8100" x="2201863" y="2667000"/>
          <p14:tracePt t="8116" x="2201863" y="2682875"/>
          <p14:tracePt t="8131" x="2201863" y="2689225"/>
          <p14:tracePt t="8154" x="2201863" y="2697163"/>
          <p14:tracePt t="8170" x="2201863" y="2705100"/>
          <p14:tracePt t="8180" x="2201863" y="2735263"/>
          <p14:tracePt t="8197" x="2201863" y="2773363"/>
          <p14:tracePt t="8213" x="2201863" y="2835275"/>
          <p14:tracePt t="8229" x="2201863" y="2879725"/>
          <p14:tracePt t="8246" x="2193925" y="2903538"/>
          <p14:tracePt t="8263" x="2179638" y="2925763"/>
          <p14:tracePt t="8279" x="2179638" y="2941638"/>
          <p14:tracePt t="8296" x="2179638" y="2955925"/>
          <p14:tracePt t="8312" x="2179638" y="2963863"/>
          <p14:tracePt t="8370" x="2179638" y="2971800"/>
          <p14:tracePt t="8386" x="2179638" y="2979738"/>
          <p14:tracePt t="8395" x="2179638" y="2987675"/>
          <p14:tracePt t="8426" x="2179638" y="2994025"/>
          <p14:tracePt t="9364" x="2155825" y="2963863"/>
          <p14:tracePt t="9562" x="2133600" y="2949575"/>
          <p14:tracePt t="9570" x="2111375" y="2933700"/>
          <p14:tracePt t="9580" x="2073275" y="2895600"/>
          <p14:tracePt t="9598" x="2027238" y="2857500"/>
          <p14:tracePt t="9613" x="1989138" y="2827338"/>
          <p14:tracePt t="9630" x="1927225" y="2765425"/>
          <p14:tracePt t="9646" x="1874838" y="2713038"/>
          <p14:tracePt t="9663" x="1828800" y="2674938"/>
          <p14:tracePt t="9679" x="1812925" y="2659063"/>
          <p14:tracePt t="9696" x="1790700" y="2628900"/>
          <p14:tracePt t="9713" x="1752600" y="2606675"/>
          <p14:tracePt t="9713" x="1744663" y="2598738"/>
          <p14:tracePt t="9731" x="1730375" y="2582863"/>
          <p14:tracePt t="9745" x="1684338" y="2552700"/>
          <p14:tracePt t="9763" x="1646238" y="2530475"/>
          <p14:tracePt t="9780" x="1616075" y="2506663"/>
          <p14:tracePt t="9796" x="1570038" y="2460625"/>
          <p14:tracePt t="9813" x="1516063" y="2408238"/>
          <p14:tracePt t="9829" x="1485900" y="2370138"/>
          <p14:tracePt t="9846" x="1470025" y="2346325"/>
          <p14:tracePt t="9863" x="1455738" y="2332038"/>
          <p14:tracePt t="9880" x="1431925" y="2308225"/>
          <p14:tracePt t="9896" x="1409700" y="2293938"/>
          <p14:tracePt t="9912" x="1379538" y="2263775"/>
          <p14:tracePt t="9912" x="1371600" y="2263775"/>
          <p14:tracePt t="9931" x="1371600" y="2247900"/>
          <p14:tracePt t="9948" x="1363663" y="2239963"/>
          <p14:tracePt t="9963" x="1355725" y="2232025"/>
          <p14:tracePt t="9995" x="1355725" y="2225675"/>
          <p14:tracePt t="10011" x="1355725" y="2217738"/>
          <p14:tracePt t="10218" x="1363663" y="2217738"/>
          <p14:tracePt t="10290" x="1371600" y="2217738"/>
          <p14:tracePt t="10306" x="1379538" y="2217738"/>
          <p14:tracePt t="10322" x="1387475" y="2217738"/>
          <p14:tracePt t="10330" x="1393825" y="2217738"/>
          <p14:tracePt t="10345" x="1401763" y="2217738"/>
          <p14:tracePt t="10361" x="1431925" y="2217738"/>
          <p14:tracePt t="10379" x="1477963" y="2217738"/>
          <p14:tracePt t="10397" x="1531938" y="2217738"/>
          <p14:tracePt t="10413" x="1592263" y="2217738"/>
          <p14:tracePt t="10429" x="1646238" y="2217738"/>
          <p14:tracePt t="10444" x="1692275" y="2217738"/>
          <p14:tracePt t="10460" x="1722438" y="2217738"/>
          <p14:tracePt t="10477" x="1760538" y="2217738"/>
          <p14:tracePt t="10495" x="1798638" y="2217738"/>
          <p14:tracePt t="10512" x="1897063" y="2209800"/>
          <p14:tracePt t="10529" x="1997075" y="2193925"/>
          <p14:tracePt t="10529" x="2027238" y="2193925"/>
          <p14:tracePt t="10547" x="2073275" y="2187575"/>
          <p14:tracePt t="10562" x="2179638" y="2163763"/>
          <p14:tracePt t="10579" x="2217738" y="2155825"/>
          <p14:tracePt t="10598" x="2232025" y="2149475"/>
          <p14:tracePt t="10611" x="2278063" y="2149475"/>
          <p14:tracePt t="10628" x="2324100" y="2141538"/>
          <p14:tracePt t="10645" x="2400300" y="2133600"/>
          <p14:tracePt t="10660" x="2484438" y="2111375"/>
          <p14:tracePt t="10678" x="2582863" y="2095500"/>
          <p14:tracePt t="10694" x="2636838" y="2087563"/>
          <p14:tracePt t="10711" x="2651125" y="2087563"/>
          <p14:tracePt t="10728" x="2667000" y="2079625"/>
          <p14:tracePt t="10744" x="2689225" y="2079625"/>
          <p14:tracePt t="10778" x="2705100" y="2073275"/>
          <p14:tracePt t="10786" x="2743200" y="2057400"/>
          <p14:tracePt t="10795" x="2903538" y="2049463"/>
          <p14:tracePt t="10812" x="3116263" y="2011363"/>
          <p14:tracePt t="10828" x="3222625" y="1997075"/>
          <p14:tracePt t="10844" x="3230563" y="1981200"/>
          <p14:tracePt t="10860" x="3238500" y="1981200"/>
          <p14:tracePt t="10898" x="3238500" y="1973263"/>
          <p14:tracePt t="10906" x="3254375" y="1965325"/>
          <p14:tracePt t="10938" x="3254375" y="1958975"/>
          <p14:tracePt t="10970" x="3260725" y="1958975"/>
          <p14:tracePt t="10995" x="3260725" y="1943100"/>
          <p14:tracePt t="11034" x="3260725" y="1935163"/>
          <p14:tracePt t="11050" x="3268663" y="1935163"/>
          <p14:tracePt t="11058" x="3276600" y="1927225"/>
          <p14:tracePt t="11066" x="3284538" y="1920875"/>
          <p14:tracePt t="11082" x="3292475" y="1912938"/>
          <p14:tracePt t="11094" x="3306763" y="1905000"/>
          <p14:tracePt t="11111" x="3322638" y="1897063"/>
          <p14:tracePt t="11127" x="3330575" y="1889125"/>
          <p14:tracePt t="11144" x="3336925" y="1889125"/>
          <p14:tracePt t="11160" x="3344863" y="1889125"/>
          <p14:tracePt t="11218" x="3352800" y="1882775"/>
          <p14:tracePt t="11243" x="3360738" y="1874838"/>
          <p14:tracePt t="11259" x="3368675" y="1866900"/>
          <p14:tracePt t="11266" x="3368675" y="1858963"/>
          <p14:tracePt t="11322" x="3368675" y="1851025"/>
          <p14:tracePt t="11346" x="3368675" y="1844675"/>
          <p14:tracePt t="11370" x="3368675" y="1836738"/>
          <p14:tracePt t="11402" x="3368675" y="1828800"/>
          <p14:tracePt t="11458" x="3360738" y="1820863"/>
          <p14:tracePt t="11538" x="3352800" y="1820863"/>
          <p14:tracePt t="11610" x="3344863" y="1812925"/>
          <p14:tracePt t="11627" x="3336925" y="1806575"/>
          <p14:tracePt t="11650" x="3322638" y="1798638"/>
          <p14:tracePt t="11683" x="3314700" y="1798638"/>
          <p14:tracePt t="11714" x="3306763" y="1798638"/>
          <p14:tracePt t="11738" x="3298825" y="1798638"/>
          <p14:tracePt t="11770" x="3292475" y="1798638"/>
          <p14:tracePt t="11786" x="3276600" y="1798638"/>
          <p14:tracePt t="11810" x="3268663" y="1798638"/>
          <p14:tracePt t="11858" x="3260725" y="1798638"/>
          <p14:tracePt t="11866" x="3254375" y="1798638"/>
          <p14:tracePt t="11876" x="3230563" y="1798638"/>
          <p14:tracePt t="11894" x="3222625" y="1798638"/>
          <p14:tracePt t="11946" x="3208338" y="1798638"/>
          <p14:tracePt t="11986" x="3192463" y="1798638"/>
          <p14:tracePt t="12010" x="3184525" y="1798638"/>
          <p14:tracePt t="12018" x="3178175" y="1798638"/>
          <p14:tracePt t="12051" x="3170238" y="1798638"/>
          <p14:tracePt t="12114" x="3154363" y="1798638"/>
          <p14:tracePt t="12138" x="3146425" y="1798638"/>
          <p14:tracePt t="12146" x="3140075" y="1798638"/>
          <p14:tracePt t="12159" x="3124200" y="1812925"/>
          <p14:tracePt t="12177" x="3108325" y="1812925"/>
          <p14:tracePt t="12194" x="3094038" y="1820863"/>
          <p14:tracePt t="12211" x="3086100" y="1828800"/>
          <p14:tracePt t="12243" x="3086100" y="1836738"/>
          <p14:tracePt t="12250" x="3070225" y="1844675"/>
          <p14:tracePt t="12266" x="3063875" y="1851025"/>
          <p14:tracePt t="12282" x="3048000" y="1858963"/>
          <p14:tracePt t="12293" x="3040063" y="1866900"/>
          <p14:tracePt t="12314" x="3032125" y="1866900"/>
          <p14:tracePt t="12326" x="3017838" y="1874838"/>
          <p14:tracePt t="12343" x="3009900" y="1882775"/>
          <p14:tracePt t="12359" x="3001963" y="1889125"/>
          <p14:tracePt t="12376" x="2987675" y="1905000"/>
          <p14:tracePt t="12392" x="2971800" y="1912938"/>
          <p14:tracePt t="12408" x="2963863" y="1912938"/>
          <p14:tracePt t="12425" x="2955925" y="1920875"/>
          <p14:tracePt t="12450" x="2949575" y="1927225"/>
          <p14:tracePt t="12482" x="2949575" y="1935163"/>
          <p14:tracePt t="12498" x="2941638" y="1935163"/>
          <p14:tracePt t="12506" x="2933700" y="1935163"/>
          <p14:tracePt t="12522" x="2933700" y="1943100"/>
          <p14:tracePt t="12530" x="2925763" y="1943100"/>
          <p14:tracePt t="12562" x="2917825" y="1958975"/>
          <p14:tracePt t="12586" x="2911475" y="1958975"/>
          <p14:tracePt t="12612" x="2903538" y="1965325"/>
          <p14:tracePt t="12618" x="2903538" y="1981200"/>
          <p14:tracePt t="12674" x="2895600" y="1989138"/>
          <p14:tracePt t="12691" x="2887663" y="1997075"/>
          <p14:tracePt t="12707" x="2879725" y="2003425"/>
          <p14:tracePt t="12738" x="2879725" y="2011363"/>
          <p14:tracePt t="12762" x="2873375" y="2027238"/>
          <p14:tracePt t="12778" x="2873375" y="2035175"/>
          <p14:tracePt t="12826" x="2873375" y="2041525"/>
          <p14:tracePt t="12850" x="2873375" y="2049463"/>
          <p14:tracePt t="12866" x="2873375" y="2057400"/>
          <p14:tracePt t="12882" x="2873375" y="2073275"/>
          <p14:tracePt t="12906" x="2873375" y="2079625"/>
          <p14:tracePt t="12914" x="2873375" y="2087563"/>
          <p14:tracePt t="12926" x="2873375" y="2103438"/>
          <p14:tracePt t="12942" x="2873375" y="2117725"/>
          <p14:tracePt t="12970" x="2873375" y="2125663"/>
          <p14:tracePt t="13042" x="2873375" y="2133600"/>
          <p14:tracePt t="13050" x="2873375" y="2141538"/>
          <p14:tracePt t="13082" x="2879725" y="2155825"/>
          <p14:tracePt t="13114" x="2879725" y="2163763"/>
          <p14:tracePt t="13186" x="2879725" y="2171700"/>
          <p14:tracePt t="13218" x="2879725" y="2187575"/>
          <p14:tracePt t="13250" x="2879725" y="2193925"/>
          <p14:tracePt t="13282" x="2879725" y="2201863"/>
          <p14:tracePt t="13298" x="2879725" y="2209800"/>
          <p14:tracePt t="13307" x="2895600" y="2225675"/>
          <p14:tracePt t="13314" x="2895600" y="2232025"/>
          <p14:tracePt t="13330" x="2895600" y="2239963"/>
          <p14:tracePt t="13342" x="2895600" y="2247900"/>
          <p14:tracePt t="13358" x="2895600" y="2255838"/>
          <p14:tracePt t="13375" x="2895600" y="2270125"/>
          <p14:tracePt t="13394" x="2895600" y="2286000"/>
          <p14:tracePt t="13434" x="2895600" y="2293938"/>
          <p14:tracePt t="13442" x="2911475" y="2316163"/>
          <p14:tracePt t="13459" x="2911475" y="2332038"/>
          <p14:tracePt t="13499" x="2911475" y="2339975"/>
          <p14:tracePt t="13523" x="2911475" y="2346325"/>
          <p14:tracePt t="13530" x="2917825" y="2362200"/>
          <p14:tracePt t="13541" x="2917825" y="2370138"/>
          <p14:tracePt t="13586" x="2925763" y="2378075"/>
          <p14:tracePt t="13602" x="2925763" y="2384425"/>
          <p14:tracePt t="13610" x="2925763" y="2400300"/>
          <p14:tracePt t="13642" x="2933700" y="2400300"/>
          <p14:tracePt t="13658" x="2933700" y="2408238"/>
          <p14:tracePt t="13666" x="2941638" y="2416175"/>
          <p14:tracePt t="13691" x="2941638" y="2422525"/>
          <p14:tracePt t="13714" x="2941638" y="2430463"/>
          <p14:tracePt t="13730" x="2949575" y="2430463"/>
          <p14:tracePt t="13850" x="2955925" y="2430463"/>
          <p14:tracePt t="13970" x="2963863" y="2438400"/>
          <p14:tracePt t="18442" x="2971800" y="2438400"/>
          <p14:tracePt t="18482" x="2979738" y="2446338"/>
          <p14:tracePt t="18506" x="2987675" y="2446338"/>
          <p14:tracePt t="19018" x="2994025" y="2446338"/>
          <p14:tracePt t="19066" x="3009900" y="2454275"/>
          <p14:tracePt t="19282" x="3017838" y="2454275"/>
          <p14:tracePt t="19290" x="3025775" y="2460625"/>
          <p14:tracePt t="19302" x="3032125" y="2460625"/>
          <p14:tracePt t="19319" x="3040063" y="2460625"/>
          <p14:tracePt t="19335" x="3048000" y="2460625"/>
          <p14:tracePt t="19386" x="3055938" y="2460625"/>
          <p14:tracePt t="19394" x="3070225" y="2460625"/>
          <p14:tracePt t="19404" x="3094038" y="2460625"/>
          <p14:tracePt t="19420" x="3116263" y="2460625"/>
          <p14:tracePt t="19437" x="3132138" y="2460625"/>
          <p14:tracePt t="19642" x="3154363" y="2460625"/>
          <p14:tracePt t="19706" x="3162300" y="2446338"/>
          <p14:tracePt t="19714" x="3178175" y="2446338"/>
          <p14:tracePt t="19722" x="3216275" y="2438400"/>
          <p14:tracePt t="19735" x="3238500" y="2422525"/>
          <p14:tracePt t="19753" x="3260725" y="2422525"/>
          <p14:tracePt t="19753" x="3260725" y="2416175"/>
          <p14:tracePt t="19771" x="3268663" y="2416175"/>
          <p14:tracePt t="19787" x="3268663" y="2408238"/>
          <p14:tracePt t="19802" x="3276600" y="2400300"/>
          <p14:tracePt t="19826" x="3284538" y="2384425"/>
          <p14:tracePt t="19836" x="3306763" y="2370138"/>
          <p14:tracePt t="19852" x="3352800" y="2332038"/>
          <p14:tracePt t="19868" x="3444875" y="2286000"/>
          <p14:tracePt t="19885" x="3475038" y="2247900"/>
          <p14:tracePt t="19901" x="3489325" y="2239963"/>
          <p14:tracePt t="19918" x="3489325" y="2225675"/>
          <p14:tracePt t="19934" x="3489325" y="2217738"/>
          <p14:tracePt t="19954" x="3497263" y="2209800"/>
          <p14:tracePt t="19969" x="3497263" y="2193925"/>
          <p14:tracePt t="19985" x="3497263" y="2163763"/>
          <p14:tracePt t="19985" x="3497263" y="2155825"/>
          <p14:tracePt t="20003" x="3527425" y="2117725"/>
          <p14:tracePt t="20020" x="3527425" y="2103438"/>
          <p14:tracePt t="20037" x="3527425" y="2095500"/>
          <p14:tracePt t="20052" x="3527425" y="2079625"/>
          <p14:tracePt t="20069" x="3527425" y="2041525"/>
          <p14:tracePt t="20086" x="3527425" y="2027238"/>
          <p14:tracePt t="20101" x="3527425" y="2011363"/>
          <p14:tracePt t="20119" x="3527425" y="1981200"/>
          <p14:tracePt t="20135" x="3513138" y="1951038"/>
          <p14:tracePt t="20152" x="3489325" y="1920875"/>
          <p14:tracePt t="20169" x="3489325" y="1912938"/>
          <p14:tracePt t="20185" x="3475038" y="1897063"/>
          <p14:tracePt t="20185" x="3467100" y="1889125"/>
          <p14:tracePt t="20203" x="3459163" y="1882775"/>
          <p14:tracePt t="20219" x="3444875" y="1866900"/>
          <p14:tracePt t="20236" x="3436938" y="1858963"/>
          <p14:tracePt t="20251" x="3413125" y="1851025"/>
          <p14:tracePt t="20269" x="3406775" y="1844675"/>
          <p14:tracePt t="20285" x="3390900" y="1828800"/>
          <p14:tracePt t="20302" x="3382963" y="1828800"/>
          <p14:tracePt t="20318" x="3368675" y="1820863"/>
          <p14:tracePt t="20335" x="3352800" y="1820863"/>
          <p14:tracePt t="20351" x="3344863" y="1806575"/>
          <p14:tracePt t="20368" x="3336925" y="1806575"/>
          <p14:tracePt t="20418" x="3336925" y="1798638"/>
          <p14:tracePt t="20442" x="3330575" y="1798638"/>
          <p14:tracePt t="20474" x="3322638" y="1798638"/>
          <p14:tracePt t="20483" x="3306763" y="1798638"/>
          <p14:tracePt t="20491" x="3292475" y="1798638"/>
          <p14:tracePt t="20501" x="3246438" y="1782763"/>
          <p14:tracePt t="20518" x="3230563" y="1782763"/>
          <p14:tracePt t="20535" x="3222625" y="1774825"/>
          <p14:tracePt t="20551" x="3216275" y="1774825"/>
          <p14:tracePt t="20568" x="3200400" y="1774825"/>
          <p14:tracePt t="20568" x="3184525" y="1774825"/>
          <p14:tracePt t="20587" x="3170238" y="1774825"/>
          <p14:tracePt t="20603" x="3154363" y="1782763"/>
          <p14:tracePt t="20619" x="3146425" y="1790700"/>
          <p14:tracePt t="20666" x="3140075" y="1790700"/>
          <p14:tracePt t="20683" x="3108325" y="1812925"/>
          <p14:tracePt t="20699" x="3101975" y="1812925"/>
          <p14:tracePt t="20706" x="3086100" y="1820863"/>
          <p14:tracePt t="20717" x="3055938" y="1836738"/>
          <p14:tracePt t="20735" x="3032125" y="1858963"/>
          <p14:tracePt t="20751" x="3025775" y="1858963"/>
          <p14:tracePt t="20767" x="3009900" y="1866900"/>
          <p14:tracePt t="20785" x="3001963" y="1874838"/>
          <p14:tracePt t="20801" x="2987675" y="1882775"/>
          <p14:tracePt t="20817" x="2971800" y="1889125"/>
          <p14:tracePt t="20835" x="2955925" y="1897063"/>
          <p14:tracePt t="20852" x="2949575" y="1905000"/>
          <p14:tracePt t="20874" x="2933700" y="1920875"/>
          <p14:tracePt t="20915" x="2925763" y="1920875"/>
          <p14:tracePt t="20930" x="2917825" y="1927225"/>
          <p14:tracePt t="20946" x="2911475" y="1935163"/>
          <p14:tracePt t="20978" x="2911475" y="1943100"/>
          <p14:tracePt t="21002" x="2903538" y="1943100"/>
          <p14:tracePt t="21010" x="2895600" y="1951038"/>
          <p14:tracePt t="21019" x="2887663" y="1958975"/>
          <p14:tracePt t="21036" x="2887663" y="1973263"/>
          <p14:tracePt t="21051" x="2879725" y="1981200"/>
          <p14:tracePt t="21067" x="2879725" y="1989138"/>
          <p14:tracePt t="21090" x="2879725" y="1997075"/>
          <p14:tracePt t="21100" x="2873375" y="2003425"/>
          <p14:tracePt t="21117" x="2865438" y="2003425"/>
          <p14:tracePt t="21134" x="2865438" y="2019300"/>
          <p14:tracePt t="21151" x="2865438" y="2027238"/>
          <p14:tracePt t="21178" x="2865438" y="2035175"/>
          <p14:tracePt t="21194" x="2865438" y="2041525"/>
          <p14:tracePt t="21466" x="2873375" y="2041525"/>
          <p14:tracePt t="21587" x="2879725" y="2035175"/>
          <p14:tracePt t="21610" x="2887663" y="2027238"/>
          <p14:tracePt t="22544" x="2895600" y="2027238"/>
          <p14:tracePt t="22954" x="2895600" y="2019300"/>
          <p14:tracePt t="22963" x="2903538" y="2019300"/>
          <p14:tracePt t="22970" x="2911475" y="2011363"/>
          <p14:tracePt t="22982" x="2917825" y="1997075"/>
          <p14:tracePt t="22999" x="2933700" y="1989138"/>
          <p14:tracePt t="23016" x="2941638" y="1981200"/>
          <p14:tracePt t="23032" x="2955925" y="1951038"/>
          <p14:tracePt t="23049" x="2971800" y="1905000"/>
          <p14:tracePt t="23049" x="2979738" y="1889125"/>
          <p14:tracePt t="23067" x="2994025" y="1851025"/>
          <p14:tracePt t="23083" x="3009900" y="1812925"/>
          <p14:tracePt t="23100" x="3017838" y="1790700"/>
          <p14:tracePt t="23116" x="3025775" y="1774825"/>
          <p14:tracePt t="23133" x="3025775" y="1768475"/>
          <p14:tracePt t="23154" x="3032125" y="1760538"/>
          <p14:tracePt t="23165" x="3040063" y="1752600"/>
          <p14:tracePt t="23181" x="3048000" y="1744663"/>
          <p14:tracePt t="23198" x="3063875" y="1730375"/>
          <p14:tracePt t="23215" x="3094038" y="1730375"/>
          <p14:tracePt t="23232" x="3108325" y="1722438"/>
          <p14:tracePt t="23249" x="3132138" y="1714500"/>
          <p14:tracePt t="23249" x="3140075" y="1714500"/>
          <p14:tracePt t="23267" x="3162300" y="1714500"/>
          <p14:tracePt t="23282" x="3246438" y="1714500"/>
          <p14:tracePt t="23299" x="3254375" y="1714500"/>
          <p14:tracePt t="23362" x="3260725" y="1714500"/>
          <p14:tracePt t="23370" x="3284538" y="1714500"/>
          <p14:tracePt t="23386" x="3322638" y="1736725"/>
          <p14:tracePt t="23398" x="3336925" y="1744663"/>
          <p14:tracePt t="23415" x="3360738" y="1768475"/>
          <p14:tracePt t="23432" x="3382963" y="1782763"/>
          <p14:tracePt t="23449" x="3390900" y="1790700"/>
          <p14:tracePt t="23465" x="3406775" y="1806575"/>
          <p14:tracePt t="23483" x="3413125" y="1812925"/>
          <p14:tracePt t="23506" x="3429000" y="1828800"/>
          <p14:tracePt t="23522" x="3429000" y="1836738"/>
          <p14:tracePt t="23532" x="3444875" y="1851025"/>
          <p14:tracePt t="23549" x="3459163" y="1874838"/>
          <p14:tracePt t="23566" x="3475038" y="1889125"/>
          <p14:tracePt t="23582" x="3489325" y="1912938"/>
          <p14:tracePt t="23605" x="3497263" y="1920875"/>
          <p14:tracePt t="23618" x="3505200" y="1927225"/>
          <p14:tracePt t="23642" x="3505200" y="1943100"/>
          <p14:tracePt t="23658" x="3505200" y="1958975"/>
          <p14:tracePt t="23674" x="3505200" y="1973263"/>
          <p14:tracePt t="23683" x="3513138" y="2011363"/>
          <p14:tracePt t="23699" x="3521075" y="2041525"/>
          <p14:tracePt t="23716" x="3521075" y="2073275"/>
          <p14:tracePt t="23732" x="3521075" y="2103438"/>
          <p14:tracePt t="23749" x="3521075" y="2125663"/>
          <p14:tracePt t="23764" x="3521075" y="2133600"/>
          <p14:tracePt t="23781" x="3521075" y="2171700"/>
          <p14:tracePt t="23798" x="3505200" y="2201863"/>
          <p14:tracePt t="23815" x="3497263" y="2232025"/>
          <p14:tracePt t="23831" x="3489325" y="2263775"/>
          <p14:tracePt t="23848" x="3482975" y="2293938"/>
          <p14:tracePt t="23866" x="3475038" y="2316163"/>
          <p14:tracePt t="23882" x="3459163" y="2324100"/>
          <p14:tracePt t="23899" x="3444875" y="2332038"/>
          <p14:tracePt t="23915" x="3436938" y="2346325"/>
          <p14:tracePt t="23931" x="3398838" y="2362200"/>
          <p14:tracePt t="23948" x="3344863" y="2384425"/>
          <p14:tracePt t="23965" x="3276600" y="2422525"/>
          <p14:tracePt t="23981" x="3200400" y="2438400"/>
          <p14:tracePt t="23997" x="3140075" y="2460625"/>
          <p14:tracePt t="24014" x="3086100" y="2476500"/>
          <p14:tracePt t="24031" x="3055938" y="2484438"/>
          <p14:tracePt t="24047" x="3048000" y="2492375"/>
          <p14:tracePt t="24063" x="3040063" y="2492375"/>
          <p14:tracePt t="24080" x="3017838" y="2468563"/>
          <p14:tracePt t="24080" x="2994025" y="2446338"/>
          <p14:tracePt t="24098" x="2971800" y="2408238"/>
          <p14:tracePt t="24113" x="2949575" y="2354263"/>
          <p14:tracePt t="24131" x="2925763" y="2332038"/>
          <p14:tracePt t="24148" x="2925763" y="2308225"/>
          <p14:tracePt t="24164" x="2925763" y="2293938"/>
          <p14:tracePt t="24180" x="2925763" y="2278063"/>
          <p14:tracePt t="24258" x="2911475" y="2278063"/>
          <p14:tracePt t="24786" x="2895600" y="2278063"/>
          <p14:tracePt t="24794" x="2879725" y="2278063"/>
          <p14:tracePt t="24802" x="2849563" y="2278063"/>
          <p14:tracePt t="24813" x="2797175" y="2278063"/>
          <p14:tracePt t="24831" x="2751138" y="2278063"/>
          <p14:tracePt t="24847" x="2705100" y="2278063"/>
          <p14:tracePt t="24864" x="2651125" y="2278063"/>
          <p14:tracePt t="24880" x="2598738" y="2278063"/>
          <p14:tracePt t="24897" x="2498725" y="2278063"/>
          <p14:tracePt t="24897" x="2468563" y="2278063"/>
          <p14:tracePt t="24915" x="2430463" y="2278063"/>
          <p14:tracePt t="24930" x="2324100" y="2255838"/>
          <p14:tracePt t="24948" x="2286000" y="2247900"/>
          <p14:tracePt t="24966" x="2255838" y="2232025"/>
          <p14:tracePt t="24981" x="2217738" y="2232025"/>
          <p14:tracePt t="24997" x="2141538" y="2232025"/>
          <p14:tracePt t="25014" x="2057400" y="2232025"/>
          <p14:tracePt t="25030" x="1965325" y="2232025"/>
          <p14:tracePt t="25047" x="1851025" y="2232025"/>
          <p14:tracePt t="25064" x="1752600" y="2232025"/>
          <p14:tracePt t="25080" x="1692275" y="2232025"/>
          <p14:tracePt t="25097" x="1616075" y="2232025"/>
          <p14:tracePt t="25097" x="1592263" y="2232025"/>
          <p14:tracePt t="25115" x="1539875" y="2232025"/>
          <p14:tracePt t="25131" x="1493838" y="2232025"/>
          <p14:tracePt t="25147" x="1470025" y="2232025"/>
          <p14:tracePt t="25164" x="1463675" y="2232025"/>
          <p14:tracePt t="25179" x="1455738" y="2232025"/>
          <p14:tracePt t="25196" x="1431925" y="2232025"/>
          <p14:tracePt t="25213" x="1393825" y="2232025"/>
          <p14:tracePt t="25230" x="1379538" y="2232025"/>
          <p14:tracePt t="25247" x="1371600" y="2232025"/>
          <p14:tracePt t="26148" x="1379538" y="2247900"/>
          <p14:tracePt t="26242" x="1379538" y="2255838"/>
          <p14:tracePt t="26258" x="1379538" y="2270125"/>
          <p14:tracePt t="26274" x="1387475" y="2293938"/>
          <p14:tracePt t="26290" x="1387475" y="2301875"/>
          <p14:tracePt t="26298" x="1387475" y="2316163"/>
          <p14:tracePt t="26312" x="1393825" y="2354263"/>
          <p14:tracePt t="26329" x="1425575" y="2392363"/>
          <p14:tracePt t="26329" x="1431925" y="2408238"/>
          <p14:tracePt t="26347" x="1431925" y="2422525"/>
          <p14:tracePt t="26363" x="1470025" y="2492375"/>
          <p14:tracePt t="26380" x="1485900" y="2544763"/>
          <p14:tracePt t="26395" x="1501775" y="2598738"/>
          <p14:tracePt t="26412" x="1508125" y="2628900"/>
          <p14:tracePt t="26429" x="1516063" y="2682875"/>
          <p14:tracePt t="26446" x="1524000" y="2720975"/>
          <p14:tracePt t="26464" x="1524000" y="2735263"/>
          <p14:tracePt t="26478" x="1524000" y="2751138"/>
          <p14:tracePt t="26495" x="1531938" y="2781300"/>
          <p14:tracePt t="26513" x="1531938" y="2803525"/>
          <p14:tracePt t="26529" x="1531938" y="2841625"/>
          <p14:tracePt t="26547" x="1531938" y="2857500"/>
          <p14:tracePt t="26561" x="1531938" y="2887663"/>
          <p14:tracePt t="26580" x="1531938" y="2895600"/>
          <p14:tracePt t="26598" x="1531938" y="2903538"/>
          <p14:tracePt t="26610" x="1531938" y="2917825"/>
          <p14:tracePt t="26627" x="1539875" y="2917825"/>
          <p14:tracePt t="26770" x="1546225" y="2917825"/>
          <p14:tracePt t="26786" x="1554163" y="2925763"/>
          <p14:tracePt t="26802" x="1562100" y="2933700"/>
          <p14:tracePt t="26812" x="1570038" y="2979738"/>
          <p14:tracePt t="26829" x="1584325" y="3025775"/>
          <p14:tracePt t="26845" x="1608138" y="3101975"/>
          <p14:tracePt t="26862" x="1622425" y="3154363"/>
          <p14:tracePt t="26878" x="1630363" y="3238500"/>
          <p14:tracePt t="26895" x="1646238" y="3330575"/>
          <p14:tracePt t="26912" x="1660525" y="3421063"/>
          <p14:tracePt t="26928" x="1660525" y="3527425"/>
          <p14:tracePt t="26943" x="1660525" y="3603625"/>
          <p14:tracePt t="26960" x="1660525" y="3657600"/>
          <p14:tracePt t="26960" x="1660525" y="3679825"/>
          <p14:tracePt t="26978" x="1660525" y="3695700"/>
          <p14:tracePt t="26978" x="1660525" y="3703638"/>
          <p14:tracePt t="26995" x="1660525" y="3711575"/>
          <p14:tracePt t="27018" x="1660525" y="3717925"/>
          <p14:tracePt t="27066" x="1654175" y="3725863"/>
          <p14:tracePt t="27242" x="1646238" y="3725863"/>
          <p14:tracePt t="27258" x="1638300" y="3733800"/>
          <p14:tracePt t="27266" x="1638300" y="3717925"/>
          <p14:tracePt t="27546" x="1638300" y="3711575"/>
          <p14:tracePt t="27554" x="1638300" y="3703638"/>
          <p14:tracePt t="27562" x="1638300" y="3687763"/>
          <p14:tracePt t="27577" x="1638300" y="3673475"/>
          <p14:tracePt t="27714" x="1638300" y="3665538"/>
          <p14:tracePt t="27730" x="1646238" y="3665538"/>
          <p14:tracePt t="27738" x="1660525" y="3657600"/>
          <p14:tracePt t="27811" x="1684338" y="3657600"/>
          <p14:tracePt t="27818" x="1698625" y="3657600"/>
          <p14:tracePt t="27828" x="1730375" y="3649663"/>
          <p14:tracePt t="27845" x="1760538" y="3641725"/>
          <p14:tracePt t="27861" x="1774825" y="3635375"/>
          <p14:tracePt t="27877" x="1812925" y="3627438"/>
          <p14:tracePt t="27894" x="1866900" y="3627438"/>
          <p14:tracePt t="27911" x="1958975" y="3627438"/>
          <p14:tracePt t="27927" x="2111375" y="3619500"/>
          <p14:tracePt t="27944" x="2339975" y="3589338"/>
          <p14:tracePt t="27961" x="2582863" y="3573463"/>
          <p14:tracePt t="27961" x="2651125" y="3573463"/>
          <p14:tracePt t="27980" x="2682875" y="3573463"/>
          <p14:tracePt t="27993" x="2705100" y="3573463"/>
          <p14:tracePt t="28010" x="2713038" y="3573463"/>
          <p14:tracePt t="28066" x="2727325" y="3573463"/>
          <p14:tracePt t="28074" x="2751138" y="3573463"/>
          <p14:tracePt t="28082" x="2773363" y="3573463"/>
          <p14:tracePt t="28094" x="2827338" y="3573463"/>
          <p14:tracePt t="28110" x="2879725" y="3573463"/>
          <p14:tracePt t="28127" x="2895600" y="3573463"/>
          <p14:tracePt t="29050" x="2887663" y="3573463"/>
          <p14:tracePt t="30285" x="2879725" y="3573463"/>
          <p14:tracePt t="30491" x="2873375" y="3573463"/>
          <p14:tracePt t="30546" x="2865438" y="3573463"/>
          <p14:tracePt t="31461" x="2865438" y="3565525"/>
          <p14:tracePt t="31467" x="2873375" y="3565525"/>
          <p14:tracePt t="31498" x="2865438" y="3565525"/>
          <p14:tracePt t="32330" x="2849563" y="3565525"/>
          <p14:tracePt t="32338" x="2841625" y="3565525"/>
          <p14:tracePt t="32355" x="2835275" y="3565525"/>
          <p14:tracePt t="32372" x="2819400" y="3565525"/>
          <p14:tracePt t="32418" x="2803525" y="3565525"/>
          <p14:tracePt t="32426" x="2797175" y="3565525"/>
          <p14:tracePt t="32439" x="2781300" y="3565525"/>
          <p14:tracePt t="32456" x="2773363" y="3565525"/>
          <p14:tracePt t="32472" x="2765425" y="3565525"/>
          <p14:tracePt t="32506" x="2759075" y="3565525"/>
          <p14:tracePt t="32514" x="2751138" y="3565525"/>
          <p14:tracePt t="32530" x="2735263" y="3565525"/>
          <p14:tracePt t="32546" x="2727325" y="3565525"/>
          <p14:tracePt t="32562" x="2705100" y="3565525"/>
          <p14:tracePt t="32572" x="2674938" y="3565525"/>
          <p14:tracePt t="32589" x="2644775" y="3565525"/>
          <p14:tracePt t="32608" x="2613025" y="3565525"/>
          <p14:tracePt t="32624" x="2574925" y="3565525"/>
          <p14:tracePt t="32638" x="2560638" y="3565525"/>
          <p14:tracePt t="32674" x="2552700" y="3565525"/>
          <p14:tracePt t="32690" x="2544763" y="3565525"/>
          <p14:tracePt t="32698" x="2536825" y="3565525"/>
          <p14:tracePt t="32707" x="2530475" y="3565525"/>
          <p14:tracePt t="32723" x="2522538" y="3565525"/>
          <p14:tracePt t="32802" x="2530475" y="3565525"/>
          <p14:tracePt t="32946" x="2536825" y="3565525"/>
          <p14:tracePt t="32962" x="2544763" y="3565525"/>
          <p14:tracePt t="32972" x="2552700" y="3551238"/>
          <p14:tracePt t="32989" x="2560638" y="3535363"/>
          <p14:tracePt t="33006" x="2560638" y="3521075"/>
          <p14:tracePt t="33026" x="2568575" y="3513138"/>
          <p14:tracePt t="33038" x="2568575" y="3505200"/>
          <p14:tracePt t="33054" x="2574925" y="3489325"/>
          <p14:tracePt t="33070" x="2574925" y="3475038"/>
          <p14:tracePt t="33088" x="2574925" y="3459163"/>
          <p14:tracePt t="33088" x="2582863" y="3444875"/>
          <p14:tracePt t="33107" x="2582863" y="3436938"/>
          <p14:tracePt t="33123" x="2590800" y="3406775"/>
          <p14:tracePt t="33140" x="2590800" y="3390900"/>
          <p14:tracePt t="33156" x="2606675" y="3382963"/>
          <p14:tracePt t="33171" x="2606675" y="3360738"/>
          <p14:tracePt t="33189" x="2613025" y="3360738"/>
          <p14:tracePt t="33205" x="2613025" y="3352800"/>
          <p14:tracePt t="33226" x="2613025" y="3344863"/>
          <p14:tracePt t="33238" x="2620963" y="3336925"/>
          <p14:tracePt t="33255" x="2628900" y="3322638"/>
          <p14:tracePt t="33272" x="2659063" y="3322638"/>
          <p14:tracePt t="33289" x="2697163" y="3306763"/>
          <p14:tracePt t="33289" x="2705100" y="3306763"/>
          <p14:tracePt t="33307" x="2727325" y="3298825"/>
          <p14:tracePt t="33322" x="2759075" y="3284538"/>
          <p14:tracePt t="33322" x="2797175" y="3276600"/>
          <p14:tracePt t="33339" x="2865438" y="3268663"/>
          <p14:tracePt t="33356" x="2971800" y="3254375"/>
          <p14:tracePt t="33373" x="3070225" y="3230563"/>
          <p14:tracePt t="33388" x="3132138" y="3230563"/>
          <p14:tracePt t="33405" x="3140075" y="3222625"/>
          <p14:tracePt t="33421" x="3146425" y="3222625"/>
          <p14:tracePt t="33450" x="3162300" y="3222625"/>
          <p14:tracePt t="33458" x="3178175" y="3222625"/>
          <p14:tracePt t="33470" x="3216275" y="3222625"/>
          <p14:tracePt t="33487" x="3268663" y="3230563"/>
          <p14:tracePt t="33504" x="3322638" y="3260725"/>
          <p14:tracePt t="33521" x="3368675" y="3284538"/>
          <p14:tracePt t="33538" x="3382963" y="3298825"/>
          <p14:tracePt t="33554" x="3382963" y="3322638"/>
          <p14:tracePt t="33571" x="3382963" y="3330575"/>
          <p14:tracePt t="33587" x="3398838" y="3352800"/>
          <p14:tracePt t="33604" x="3398838" y="3375025"/>
          <p14:tracePt t="33621" x="3398838" y="3390900"/>
          <p14:tracePt t="33637" x="3398838" y="3406775"/>
          <p14:tracePt t="33653" x="3398838" y="3436938"/>
          <p14:tracePt t="33670" x="3375025" y="3467100"/>
          <p14:tracePt t="33687" x="3330575" y="3497263"/>
          <p14:tracePt t="33704" x="3254375" y="3543300"/>
          <p14:tracePt t="33720" x="3184525" y="3573463"/>
          <p14:tracePt t="33737" x="3070225" y="3597275"/>
          <p14:tracePt t="33737" x="3025775" y="3597275"/>
          <p14:tracePt t="33755" x="2987675" y="3597275"/>
          <p14:tracePt t="33770" x="2857500" y="3597275"/>
          <p14:tracePt t="33788" x="2803525" y="3589338"/>
          <p14:tracePt t="33804" x="2759075" y="3565525"/>
          <p14:tracePt t="33820" x="2759075" y="3551238"/>
          <p14:tracePt t="34202" x="2759075" y="3565525"/>
          <p14:tracePt t="34842" x="2759075" y="3573463"/>
          <p14:tracePt t="34858" x="2759075" y="3597275"/>
          <p14:tracePt t="34866" x="2759075" y="3611563"/>
          <p14:tracePt t="34874" x="2759075" y="3627438"/>
          <p14:tracePt t="34886" x="2759075" y="3679825"/>
          <p14:tracePt t="34903" x="2759075" y="3763963"/>
          <p14:tracePt t="34920" x="2759075" y="3817938"/>
          <p14:tracePt t="34937" x="2759075" y="3902075"/>
          <p14:tracePt t="34937" x="2759075" y="3940175"/>
          <p14:tracePt t="34956" x="2759075" y="4022725"/>
          <p14:tracePt t="34971" x="2759075" y="4229100"/>
          <p14:tracePt t="34988" x="2727325" y="4335463"/>
          <p14:tracePt t="35005" x="2682875" y="4381500"/>
          <p14:tracePt t="35021" x="2674938" y="4449763"/>
          <p14:tracePt t="35036" x="2659063" y="4495800"/>
          <p14:tracePt t="35052" x="2613025" y="4587875"/>
          <p14:tracePt t="35069" x="2552700" y="4664075"/>
          <p14:tracePt t="35085" x="2484438" y="4784725"/>
          <p14:tracePt t="35103" x="2408238" y="4868863"/>
          <p14:tracePt t="35120" x="2370138" y="4914900"/>
          <p14:tracePt t="35136" x="2370138" y="4937125"/>
          <p14:tracePt t="35153" x="2346325" y="4945063"/>
          <p14:tracePt t="35170" x="2339975" y="4999038"/>
          <p14:tracePt t="35187" x="2339975" y="5051425"/>
          <p14:tracePt t="35204" x="2339975" y="5083175"/>
          <p14:tracePt t="35220" x="2370138" y="5089525"/>
          <p14:tracePt t="35554" x="2384425" y="5075238"/>
          <p14:tracePt t="35578" x="2400300" y="5075238"/>
          <p14:tracePt t="35594" x="2408238" y="5075238"/>
          <p14:tracePt t="35610" x="2416175" y="5083175"/>
          <p14:tracePt t="35626" x="2430463" y="5089525"/>
          <p14:tracePt t="35706" x="2454275" y="5097463"/>
          <p14:tracePt t="35722" x="2460625" y="5097463"/>
          <p14:tracePt t="35730" x="2468563" y="5097463"/>
          <p14:tracePt t="35746" x="2476500" y="5097463"/>
          <p14:tracePt t="35803" x="2498725" y="5105400"/>
          <p14:tracePt t="35810" x="2544763" y="5121275"/>
          <p14:tracePt t="35820" x="2628900" y="5127625"/>
          <p14:tracePt t="35836" x="2689225" y="5127625"/>
          <p14:tracePt t="35853" x="2697163" y="5135563"/>
          <p14:tracePt t="36757" x="2697163" y="5127625"/>
          <p14:tracePt t="36938" x="2689225" y="5127625"/>
          <p14:tracePt t="36954" x="2682875" y="5127625"/>
          <p14:tracePt t="36963" x="2667000" y="5127625"/>
          <p14:tracePt t="36970" x="2644775" y="5127625"/>
          <p14:tracePt t="36984" x="2613025" y="5121275"/>
          <p14:tracePt t="37002" x="2598738" y="5121275"/>
          <p14:tracePt t="37002" x="2574925" y="5121275"/>
          <p14:tracePt t="37019" x="2552700" y="5121275"/>
          <p14:tracePt t="37036" x="2514600" y="5121275"/>
          <p14:tracePt t="37052" x="2468563" y="5121275"/>
          <p14:tracePt t="37069" x="2416175" y="5121275"/>
          <p14:tracePt t="37085" x="2362200" y="5121275"/>
          <p14:tracePt t="37101" x="2324100" y="5121275"/>
          <p14:tracePt t="37118" x="2308225" y="5121275"/>
          <p14:tracePt t="37134" x="2293938" y="5121275"/>
          <p14:tracePt t="37152" x="2278063" y="5121275"/>
          <p14:tracePt t="37166" x="2232025" y="5121275"/>
          <p14:tracePt t="37184" x="2155825" y="5121275"/>
          <p14:tracePt t="37184" x="2125663" y="5121275"/>
          <p14:tracePt t="37203" x="2111375" y="5121275"/>
          <p14:tracePt t="37217" x="2049463" y="5121275"/>
          <p14:tracePt t="37235" x="2035175" y="5121275"/>
          <p14:tracePt t="37251" x="2019300" y="5121275"/>
          <p14:tracePt t="37268" x="2011363" y="5121275"/>
          <p14:tracePt t="37285" x="1981200" y="5113338"/>
          <p14:tracePt t="37301" x="1935163" y="5113338"/>
          <p14:tracePt t="37318" x="1882775" y="5113338"/>
          <p14:tracePt t="37334" x="1812925" y="5075238"/>
          <p14:tracePt t="37351" x="1768475" y="5075238"/>
          <p14:tracePt t="37368" x="1744663" y="5075238"/>
          <p14:tracePt t="37384" x="1722438" y="5075238"/>
          <p14:tracePt t="37401" x="1714500" y="5075238"/>
          <p14:tracePt t="37417" x="1692275" y="5075238"/>
          <p14:tracePt t="37417" x="1684338" y="5075238"/>
          <p14:tracePt t="37435" x="1668463" y="5075238"/>
          <p14:tracePt t="37451" x="1660525" y="5075238"/>
          <p14:tracePt t="37474" x="1646238" y="5075238"/>
          <p14:tracePt t="37490" x="1630363" y="5075238"/>
          <p14:tracePt t="37500" x="1622425" y="5075238"/>
          <p14:tracePt t="37522" x="1616075" y="5075238"/>
          <p14:tracePt t="37538" x="1622425" y="5075238"/>
          <p14:tracePt t="37770" x="1630363" y="5075238"/>
          <p14:tracePt t="37778" x="1646238" y="5075238"/>
          <p14:tracePt t="37794" x="1660525" y="5075238"/>
          <p14:tracePt t="37810" x="1668463" y="5075238"/>
          <p14:tracePt t="37819" x="1676400" y="5075238"/>
          <p14:tracePt t="37833" x="1706563" y="5075238"/>
          <p14:tracePt t="37851" x="1736725" y="5075238"/>
          <p14:tracePt t="37868" x="1790700" y="5075238"/>
          <p14:tracePt t="37885" x="1874838" y="5059363"/>
          <p14:tracePt t="37901" x="1912938" y="5059363"/>
          <p14:tracePt t="37917" x="1943100" y="5059363"/>
          <p14:tracePt t="37934" x="1965325" y="5059363"/>
          <p14:tracePt t="37950" x="2011363" y="5059363"/>
          <p14:tracePt t="37968" x="2065338" y="5059363"/>
          <p14:tracePt t="37984" x="2149475" y="5059363"/>
          <p14:tracePt t="38000" x="2217738" y="5059363"/>
          <p14:tracePt t="38017" x="2255838" y="5059363"/>
          <p14:tracePt t="38017" x="2270125" y="5059363"/>
          <p14:tracePt t="38035" x="2286000" y="5059363"/>
          <p14:tracePt t="38051" x="2308225" y="5059363"/>
          <p14:tracePt t="38074" x="2332038" y="5067300"/>
          <p14:tracePt t="38084" x="2392363" y="5067300"/>
          <p14:tracePt t="38101" x="2530475" y="5067300"/>
          <p14:tracePt t="38117" x="2667000" y="5067300"/>
          <p14:tracePt t="38134" x="2705100" y="5067300"/>
          <p14:tracePt t="38150" x="2720975" y="5067300"/>
          <p14:tracePt t="38166" x="2751138" y="5075238"/>
          <p14:tracePt t="38226" x="2765425" y="5075238"/>
          <p14:tracePt t="38234" x="2803525" y="5089525"/>
          <p14:tracePt t="38249" x="2841625" y="5089525"/>
          <p14:tracePt t="38268" x="2849563" y="5089525"/>
          <p14:tracePt t="38346" x="2849563" y="5097463"/>
          <p14:tracePt t="38514" x="2841625" y="5097463"/>
          <p14:tracePt t="38922" x="2835275" y="5097463"/>
          <p14:tracePt t="38938" x="2819400" y="5113338"/>
          <p14:tracePt t="38947" x="2811463" y="5135563"/>
          <p14:tracePt t="38954" x="2773363" y="5143500"/>
          <p14:tracePt t="38965" x="2705100" y="5211763"/>
          <p14:tracePt t="38983" x="2598738" y="5334000"/>
          <p14:tracePt t="38999" x="2514600" y="5448300"/>
          <p14:tracePt t="39017" x="2422525" y="5578475"/>
          <p14:tracePt t="39034" x="2378075" y="5692775"/>
          <p14:tracePt t="39050" x="2316163" y="5753100"/>
          <p14:tracePt t="39050" x="2301875" y="5761038"/>
          <p14:tracePt t="39067" x="2293938" y="5799138"/>
          <p14:tracePt t="39083" x="2278063" y="5813425"/>
          <p14:tracePt t="39100" x="2278063" y="5829300"/>
          <p14:tracePt t="39116" x="2278063" y="5845175"/>
          <p14:tracePt t="39133" x="2278063" y="5851525"/>
          <p14:tracePt t="39194" x="2286000" y="5851525"/>
          <p14:tracePt t="39234" x="2293938" y="5837238"/>
          <p14:tracePt t="39242" x="2308225" y="5837238"/>
          <p14:tracePt t="39258" x="2316163" y="5829300"/>
          <p14:tracePt t="39267" x="2370138" y="5821363"/>
          <p14:tracePt t="39283" x="2378075" y="5813425"/>
          <p14:tracePt t="39300" x="2392363" y="5807075"/>
          <p14:tracePt t="39316" x="2408238" y="5791200"/>
          <p14:tracePt t="39333" x="2446338" y="5783263"/>
          <p14:tracePt t="39349" x="2492375" y="5768975"/>
          <p14:tracePt t="39366" x="2552700" y="5730875"/>
          <p14:tracePt t="39382" x="2613025" y="5684838"/>
          <p14:tracePt t="39399" x="2628900" y="5654675"/>
          <p14:tracePt t="39416" x="2636838" y="5638800"/>
          <p14:tracePt t="39432" x="2636838" y="5616575"/>
          <p14:tracePt t="39449" x="2636838" y="5600700"/>
          <p14:tracePt t="39467" x="2636838" y="5592763"/>
          <p14:tracePt t="39490" x="2636838" y="5584825"/>
          <p14:tracePt t="39499" x="2636838" y="5578475"/>
          <p14:tracePt t="39516" x="2636838" y="5570538"/>
          <p14:tracePt t="39532" x="2636838" y="5554663"/>
          <p14:tracePt t="39549" x="2636838" y="5546725"/>
          <p14:tracePt t="39565" x="2636838" y="5532438"/>
          <p14:tracePt t="39582" x="2636838" y="5524500"/>
          <p14:tracePt t="39597" x="2620963" y="5486400"/>
          <p14:tracePt t="39618" x="2606675" y="5486400"/>
          <p14:tracePt t="39632" x="2606675" y="5478463"/>
          <p14:tracePt t="39647" x="2560638" y="5464175"/>
          <p14:tracePt t="39665" x="2536825" y="5464175"/>
          <p14:tracePt t="39681" x="2492375" y="5448300"/>
          <p14:tracePt t="39697" x="2468563" y="5440363"/>
          <p14:tracePt t="39715" x="2454275" y="5432425"/>
          <p14:tracePt t="39731" x="2430463" y="5432425"/>
          <p14:tracePt t="39748" x="2400300" y="5432425"/>
          <p14:tracePt t="39765" x="2384425" y="5418138"/>
          <p14:tracePt t="39781" x="2378075" y="5418138"/>
          <p14:tracePt t="39797" x="2354263" y="5418138"/>
          <p14:tracePt t="39814" x="2332038" y="5418138"/>
          <p14:tracePt t="39831" x="2301875" y="5418138"/>
          <p14:tracePt t="39848" x="2293938" y="5418138"/>
          <p14:tracePt t="39865" x="2270125" y="5418138"/>
          <p14:tracePt t="39882" x="2247900" y="5418138"/>
          <p14:tracePt t="39882" x="2225675" y="5418138"/>
          <p14:tracePt t="39900" x="2187575" y="5418138"/>
          <p14:tracePt t="39916" x="2141538" y="5418138"/>
          <p14:tracePt t="39932" x="2111375" y="5418138"/>
          <p14:tracePt t="39948" x="2095500" y="5418138"/>
          <p14:tracePt t="39965" x="2079625" y="5418138"/>
          <p14:tracePt t="39995" x="2073275" y="5426075"/>
          <p14:tracePt t="40010" x="2049463" y="5426075"/>
          <p14:tracePt t="40018" x="2035175" y="5426075"/>
          <p14:tracePt t="40031" x="2019300" y="5440363"/>
          <p14:tracePt t="40046" x="1997075" y="5456238"/>
          <p14:tracePt t="40064" x="1965325" y="5464175"/>
          <p14:tracePt t="40081" x="1935163" y="5470525"/>
          <p14:tracePt t="40097" x="1897063" y="5486400"/>
          <p14:tracePt t="40097" x="1874838" y="5508625"/>
          <p14:tracePt t="40115" x="1866900" y="5508625"/>
          <p14:tracePt t="40131" x="1858963" y="5524500"/>
          <p14:tracePt t="40147" x="1851025" y="5540375"/>
          <p14:tracePt t="40170" x="1836738" y="5540375"/>
          <p14:tracePt t="40180" x="1820863" y="5554663"/>
          <p14:tracePt t="40197" x="1820863" y="5562600"/>
          <p14:tracePt t="40214" x="1806575" y="5578475"/>
          <p14:tracePt t="40231" x="1806575" y="5592763"/>
          <p14:tracePt t="40282" x="1798638" y="5592763"/>
          <p14:tracePt t="40299" x="1798638" y="5600700"/>
          <p14:tracePt t="40306" x="1790700" y="5608638"/>
          <p14:tracePt t="40323" x="1790700" y="5616575"/>
          <p14:tracePt t="40338" x="1790700" y="5622925"/>
          <p14:tracePt t="40348" x="1782763" y="5638800"/>
          <p14:tracePt t="40365" x="1774825" y="5654675"/>
          <p14:tracePt t="40381" x="1774825" y="5661025"/>
          <p14:tracePt t="40397" x="1774825" y="5668963"/>
          <p14:tracePt t="40414" x="1774825" y="5676900"/>
          <p14:tracePt t="40431" x="1774825" y="5692775"/>
          <p14:tracePt t="40447" x="1774825" y="5699125"/>
          <p14:tracePt t="40466" x="1774825" y="5707063"/>
          <p14:tracePt t="40482" x="1774825" y="5715000"/>
          <p14:tracePt t="40497" x="1774825" y="5730875"/>
          <p14:tracePt t="40515" x="1774825" y="5745163"/>
          <p14:tracePt t="40532" x="1774825" y="5753100"/>
          <p14:tracePt t="40554" x="1774825" y="5761038"/>
          <p14:tracePt t="40565" x="1790700" y="5768975"/>
          <p14:tracePt t="40580" x="1790700" y="5791200"/>
          <p14:tracePt t="40597" x="1806575" y="5807075"/>
          <p14:tracePt t="40615" x="1806575" y="5821363"/>
          <p14:tracePt t="40632" x="1820863" y="5829300"/>
          <p14:tracePt t="40646" x="1820863" y="5837238"/>
          <p14:tracePt t="40666" x="1828800" y="5845175"/>
          <p14:tracePt t="40681" x="1836738" y="5851525"/>
          <p14:tracePt t="40699" x="1844675" y="5851525"/>
          <p14:tracePt t="40714" x="1851025" y="5867400"/>
          <p14:tracePt t="40748" x="1866900" y="5867400"/>
          <p14:tracePt t="40771" x="1882775" y="5889625"/>
          <p14:tracePt t="40795" x="1889125" y="5897563"/>
          <p14:tracePt t="40803" x="1897063" y="5905500"/>
          <p14:tracePt t="40815" x="1912938" y="5905500"/>
          <p14:tracePt t="40832" x="1920875" y="5913438"/>
          <p14:tracePt t="40848" x="1935163" y="5927725"/>
          <p14:tracePt t="40865" x="1951038" y="5943600"/>
          <p14:tracePt t="40882" x="1958975" y="5959475"/>
          <p14:tracePt t="40882" x="1981200" y="5973763"/>
          <p14:tracePt t="40900" x="2003425" y="5997575"/>
          <p14:tracePt t="40916" x="2019300" y="6003925"/>
          <p14:tracePt t="40932" x="2049463" y="6027738"/>
          <p14:tracePt t="40949" x="2079625" y="6042025"/>
          <p14:tracePt t="40965" x="2095500" y="6042025"/>
          <p14:tracePt t="40984" x="2117725" y="6049963"/>
          <p14:tracePt t="40998" x="2125663" y="6057900"/>
          <p14:tracePt t="41013" x="2141538" y="6057900"/>
          <p14:tracePt t="41030" x="2171700" y="6057900"/>
          <p14:tracePt t="41048" x="2193925" y="6057900"/>
          <p14:tracePt t="41065" x="2225675" y="6057900"/>
          <p14:tracePt t="41081" x="2255838" y="6057900"/>
          <p14:tracePt t="41081" x="2270125" y="6057900"/>
          <p14:tracePt t="41100" x="2293938" y="6057900"/>
          <p14:tracePt t="41114" x="2378075" y="6073775"/>
          <p14:tracePt t="41133" x="2400300" y="6073775"/>
          <p14:tracePt t="41149" x="2416175" y="6065838"/>
          <p14:tracePt t="41165" x="2422525" y="6057900"/>
          <p14:tracePt t="41181" x="2438400" y="6049963"/>
          <p14:tracePt t="41197" x="2468563" y="6035675"/>
          <p14:tracePt t="41215" x="2522538" y="6019800"/>
          <p14:tracePt t="41231" x="2582863" y="5997575"/>
          <p14:tracePt t="41248" x="2628900" y="5981700"/>
          <p14:tracePt t="41265" x="2636838" y="5973763"/>
          <p14:tracePt t="41280" x="2636838" y="5965825"/>
          <p14:tracePt t="41331" x="2644775" y="5959475"/>
          <p14:tracePt t="41339" x="2651125" y="5959475"/>
          <p14:tracePt t="41348" x="2659063" y="5935663"/>
          <p14:tracePt t="41365" x="2682875" y="5921375"/>
          <p14:tracePt t="41382" x="2689225" y="5913438"/>
          <p14:tracePt t="41398" x="2697163" y="5889625"/>
          <p14:tracePt t="41415" x="2697163" y="5859463"/>
          <p14:tracePt t="41431" x="2697163" y="5829300"/>
          <p14:tracePt t="41447" x="2697163" y="5791200"/>
          <p14:tracePt t="41464" x="2697163" y="5768975"/>
          <p14:tracePt t="41482" x="2697163" y="5745163"/>
          <p14:tracePt t="41497" x="2697163" y="5722938"/>
          <p14:tracePt t="41514" x="2697163" y="5715000"/>
          <p14:tracePt t="41530" x="2689225" y="5692775"/>
          <p14:tracePt t="41547" x="2689225" y="5676900"/>
          <p14:tracePt t="41564" x="2659063" y="5654675"/>
          <p14:tracePt t="41580" x="2636838" y="5630863"/>
          <p14:tracePt t="41596" x="2613025" y="5600700"/>
          <p14:tracePt t="41613" x="2590800" y="5578475"/>
          <p14:tracePt t="41629" x="2568575" y="5562600"/>
          <p14:tracePt t="41646" x="2552700" y="5546725"/>
          <p14:tracePt t="41663" x="2530475" y="5532438"/>
          <p14:tracePt t="41679" x="2522538" y="5524500"/>
          <p14:tracePt t="41696" x="2506663" y="5516563"/>
          <p14:tracePt t="41713" x="2476500" y="5508625"/>
          <p14:tracePt t="41729" x="2454275" y="5508625"/>
          <p14:tracePt t="41746" x="2408238" y="5486400"/>
          <p14:tracePt t="41764" x="2362200" y="5464175"/>
          <p14:tracePt t="41780" x="2339975" y="5464175"/>
          <p14:tracePt t="41797" x="2308225" y="5440363"/>
          <p14:tracePt t="41813" x="2293938" y="5440363"/>
          <p14:tracePt t="41829" x="2263775" y="5432425"/>
          <p14:tracePt t="41846" x="2232025" y="5426075"/>
          <p14:tracePt t="41863" x="2209800" y="5426075"/>
          <p14:tracePt t="41879" x="2179638" y="5426075"/>
          <p14:tracePt t="41898" x="2133600" y="5426075"/>
          <p14:tracePt t="41912" x="2095500" y="5432425"/>
          <p14:tracePt t="41929" x="2035175" y="5448300"/>
          <p14:tracePt t="41946" x="2003425" y="5464175"/>
          <p14:tracePt t="41946" x="1989138" y="5470525"/>
          <p14:tracePt t="41964" x="1973263" y="5478463"/>
          <p14:tracePt t="41981" x="1965325" y="5478463"/>
          <p14:tracePt t="41997" x="1951038" y="5494338"/>
          <p14:tracePt t="42014" x="1927225" y="5508625"/>
          <p14:tracePt t="42031" x="1912938" y="5524500"/>
          <p14:tracePt t="42047" x="1905000" y="5540375"/>
          <p14:tracePt t="42063" x="1882775" y="5562600"/>
          <p14:tracePt t="42080" x="1866900" y="5600700"/>
          <p14:tracePt t="42097" x="1851025" y="5616575"/>
          <p14:tracePt t="42114" x="1844675" y="5630863"/>
          <p14:tracePt t="42130" x="1836738" y="5646738"/>
          <p14:tracePt t="42146" x="1836738" y="5654675"/>
          <p14:tracePt t="42165" x="1836738" y="5676900"/>
          <p14:tracePt t="42181" x="1836738" y="5699125"/>
          <p14:tracePt t="42198" x="1836738" y="5722938"/>
          <p14:tracePt t="42214" x="1836738" y="5753100"/>
          <p14:tracePt t="42230" x="1836738" y="5783263"/>
          <p14:tracePt t="42247" x="1844675" y="5799138"/>
          <p14:tracePt t="42265" x="1866900" y="5821363"/>
          <p14:tracePt t="42280" x="1889125" y="5851525"/>
          <p14:tracePt t="42296" x="1927225" y="5875338"/>
          <p14:tracePt t="42313" x="1965325" y="5905500"/>
          <p14:tracePt t="42329" x="2011363" y="5927725"/>
          <p14:tracePt t="42346" x="2079625" y="5989638"/>
          <p14:tracePt t="42346" x="2111375" y="5989638"/>
          <p14:tracePt t="42364" x="2155825" y="6011863"/>
          <p14:tracePt t="42380" x="2171700" y="6011863"/>
          <p14:tracePt t="42396" x="2187575" y="6011863"/>
          <p14:tracePt t="42413" x="2193925" y="6011863"/>
          <p14:tracePt t="42435" x="2201863" y="6011863"/>
          <p14:tracePt t="42451" x="2225675" y="6011863"/>
          <p14:tracePt t="42462" x="2247900" y="5981700"/>
          <p14:tracePt t="42480" x="2308225" y="5943600"/>
          <p14:tracePt t="42495" x="2370138" y="5913438"/>
          <p14:tracePt t="42513" x="2430463" y="5897563"/>
          <p14:tracePt t="42529" x="2454275" y="5883275"/>
          <p14:tracePt t="42545" x="2460625" y="5883275"/>
          <p14:tracePt t="42562" x="2476500" y="5859463"/>
          <p14:tracePt t="42580" x="2476500" y="5845175"/>
          <p14:tracePt t="42596" x="2476500" y="5821363"/>
          <p14:tracePt t="42613" x="2476500" y="5799138"/>
          <p14:tracePt t="42630" x="2476500" y="5791200"/>
          <p14:tracePt t="45344" x="2476500" y="5783263"/>
          <p14:tracePt t="45787" x="2522538" y="5753100"/>
          <p14:tracePt t="45795" x="2552700" y="5753100"/>
          <p14:tracePt t="45809" x="2682875" y="5684838"/>
          <p14:tracePt t="45826" x="3063875" y="5494338"/>
          <p14:tracePt t="45844" x="3436938" y="5273675"/>
          <p14:tracePt t="45861" x="3902075" y="4899025"/>
          <p14:tracePt t="45877" x="4503738" y="4457700"/>
          <p14:tracePt t="45894" x="5013325" y="4038600"/>
          <p14:tracePt t="45910" x="5638800" y="3589338"/>
          <p14:tracePt t="45927" x="6340475" y="3101975"/>
          <p14:tracePt t="45943" x="7002463" y="2651125"/>
          <p14:tracePt t="45960" x="7413625" y="2293938"/>
          <p14:tracePt t="45977" x="7604125" y="1958975"/>
          <p14:tracePt t="45977" x="7620000" y="1882775"/>
          <p14:tracePt t="45997" x="7620000" y="1798638"/>
          <p14:tracePt t="46009" x="7612063" y="1722438"/>
          <p14:tracePt t="46009" x="7589838" y="1668463"/>
          <p14:tracePt t="46028" x="7573963" y="1622425"/>
          <p14:tracePt t="46042" x="7566025" y="1508125"/>
          <p14:tracePt t="46058" x="7589838" y="1311275"/>
          <p14:tracePt t="46076" x="7650163" y="1203325"/>
          <p14:tracePt t="46092" x="7712075" y="1050925"/>
          <p14:tracePt t="46109" x="7780338" y="898525"/>
          <p14:tracePt t="46125" x="7818438" y="762000"/>
          <p14:tracePt t="46141" x="7832725" y="677863"/>
          <p14:tracePt t="46158" x="7802563" y="593725"/>
          <p14:tracePt t="46175" x="7750175" y="549275"/>
          <p14:tracePt t="46192" x="7712075" y="525463"/>
          <p14:tracePt t="46208" x="7688263" y="525463"/>
          <p14:tracePt t="46225" x="7680325" y="525463"/>
          <p14:tracePt t="46241" x="7666038" y="525463"/>
          <p14:tracePt t="46241" x="7642225" y="525463"/>
          <p14:tracePt t="46260" x="7597775" y="525463"/>
          <p14:tracePt t="46274" x="7375525" y="587375"/>
          <p14:tracePt t="46292" x="7154863" y="647700"/>
          <p14:tracePt t="46309" x="6926263" y="715963"/>
          <p14:tracePt t="46325" x="6773863" y="762000"/>
          <p14:tracePt t="46342" x="6689725" y="800100"/>
          <p14:tracePt t="46359" x="6651625" y="815975"/>
          <p14:tracePt t="46375" x="6645275" y="822325"/>
          <p14:tracePt t="46391" x="6637338" y="830263"/>
          <p14:tracePt t="46408" x="6607175" y="846138"/>
          <p14:tracePt t="46425" x="6515100" y="898525"/>
          <p14:tracePt t="46441" x="6362700" y="974725"/>
          <p14:tracePt t="46458" x="6149975" y="1082675"/>
          <p14:tracePt t="46458" x="6049963" y="1135063"/>
          <p14:tracePt t="46476" x="5851525" y="1241425"/>
          <p14:tracePt t="46493" x="5722938" y="1311275"/>
          <p14:tracePt t="46508" x="5684838" y="1355725"/>
          <p14:tracePt t="46525" x="5684838" y="1363663"/>
          <p14:tracePt t="46579" x="5692775" y="1363663"/>
          <p14:tracePt t="46715" x="5699125" y="1363663"/>
          <p14:tracePt t="46795" x="5707063" y="1363663"/>
          <p14:tracePt t="46827" x="5722938" y="1363663"/>
          <p14:tracePt t="46883" x="5730875" y="1363663"/>
          <p14:tracePt t="46939" x="5737225" y="1363663"/>
          <p14:tracePt t="46947" x="5745163" y="1355725"/>
          <p14:tracePt t="46958" x="5753100" y="1349375"/>
          <p14:tracePt t="47011" x="5761038" y="1341438"/>
          <p14:tracePt t="47027" x="5768975" y="1333500"/>
          <p14:tracePt t="47035" x="5775325" y="1325563"/>
          <p14:tracePt t="47059" x="5783263" y="1317625"/>
          <p14:tracePt t="47075" x="5791200" y="1303338"/>
          <p14:tracePt t="47099" x="5799138" y="1295400"/>
          <p14:tracePt t="47115" x="5799138" y="1287463"/>
          <p14:tracePt t="47139" x="5807075" y="1287463"/>
          <p14:tracePt t="47147" x="5807075" y="1279525"/>
          <p14:tracePt t="47195" x="5813425" y="1273175"/>
          <p14:tracePt t="47347" x="5821363" y="1273175"/>
          <p14:tracePt t="47355" x="5837238" y="1273175"/>
          <p14:tracePt t="47363" x="5867400" y="1273175"/>
          <p14:tracePt t="47375" x="5965825" y="1265238"/>
          <p14:tracePt t="47393" x="6065838" y="1257300"/>
          <p14:tracePt t="47408" x="6188075" y="1257300"/>
          <p14:tracePt t="47424" x="6308725" y="1249363"/>
          <p14:tracePt t="47441" x="6438900" y="1235075"/>
          <p14:tracePt t="47457" x="6499225" y="1227138"/>
          <p14:tracePt t="47474" x="6537325" y="1211263"/>
          <p14:tracePt t="47490" x="6561138" y="1211263"/>
          <p14:tracePt t="47508" x="6569075" y="1211263"/>
          <p14:tracePt t="47524" x="6575425" y="1211263"/>
          <p14:tracePt t="47547" x="6583363" y="1211263"/>
          <p14:tracePt t="47557" x="6637338" y="1211263"/>
          <p14:tracePt t="47574" x="6705600" y="1211263"/>
          <p14:tracePt t="47591" x="6827838" y="1211263"/>
          <p14:tracePt t="47607" x="6942138" y="1211263"/>
          <p14:tracePt t="47625" x="7026275" y="1211263"/>
          <p14:tracePt t="47640" x="7048500" y="1211263"/>
          <p14:tracePt t="47657" x="7048500" y="1219200"/>
          <p14:tracePt t="48355" x="7048500" y="1227138"/>
          <p14:tracePt t="48372" x="7048500" y="1235075"/>
          <p14:tracePt t="48379" x="7056438" y="1241425"/>
          <p14:tracePt t="48390" x="7056438" y="1249363"/>
          <p14:tracePt t="48407" x="7064375" y="1257300"/>
          <p14:tracePt t="48422" x="7064375" y="1265238"/>
          <p14:tracePt t="48439" x="7064375" y="1273175"/>
          <p14:tracePt t="48456" x="7078663" y="1303338"/>
          <p14:tracePt t="48474" x="7086600" y="1325563"/>
          <p14:tracePt t="48490" x="7108825" y="1379538"/>
          <p14:tracePt t="48509" x="7108825" y="1401763"/>
          <p14:tracePt t="48526" x="7116763" y="1431925"/>
          <p14:tracePt t="48540" x="7124700" y="1463675"/>
          <p14:tracePt t="48557" x="7124700" y="1470025"/>
          <p14:tracePt t="48572" x="7140575" y="1501775"/>
          <p14:tracePt t="48589" x="7140575" y="1516063"/>
          <p14:tracePt t="48607" x="7140575" y="1592263"/>
          <p14:tracePt t="48625" x="7154863" y="1622425"/>
          <p14:tracePt t="48640" x="7162800" y="1654175"/>
          <p14:tracePt t="48656" x="7162800" y="1692275"/>
          <p14:tracePt t="48673" x="7162800" y="1714500"/>
          <p14:tracePt t="48689" x="7162800" y="1760538"/>
          <p14:tracePt t="48706" x="7162800" y="1806575"/>
          <p14:tracePt t="48706" x="7162800" y="1820863"/>
          <p14:tracePt t="48724" x="7162800" y="1874838"/>
          <p14:tracePt t="48740" x="7162800" y="1912938"/>
          <p14:tracePt t="48756" x="7162800" y="1958975"/>
          <p14:tracePt t="48773" x="7162800" y="1997075"/>
          <p14:tracePt t="48789" x="7170738" y="2011363"/>
          <p14:tracePt t="48805" x="7170738" y="2041525"/>
          <p14:tracePt t="48823" x="7170738" y="2073275"/>
          <p14:tracePt t="48839" x="7170738" y="2095500"/>
          <p14:tracePt t="48856" x="7170738" y="2117725"/>
          <p14:tracePt t="48873" x="7170738" y="2141538"/>
          <p14:tracePt t="48889" x="7170738" y="2149475"/>
          <p14:tracePt t="48905" x="7170738" y="2171700"/>
          <p14:tracePt t="48923" x="7162800" y="2179638"/>
          <p14:tracePt t="48939" x="7162800" y="2193925"/>
          <p14:tracePt t="48972" x="7162800" y="2217738"/>
          <p14:tracePt t="48979" x="7162800" y="2225675"/>
          <p14:tracePt t="48995" x="7162800" y="2239963"/>
          <p14:tracePt t="49006" x="7162800" y="2263775"/>
          <p14:tracePt t="49023" x="7162800" y="2278063"/>
          <p14:tracePt t="49039" x="7162800" y="2301875"/>
          <p14:tracePt t="49056" x="7162800" y="2316163"/>
          <p14:tracePt t="49072" x="7162800" y="2346325"/>
          <p14:tracePt t="49089" x="7154863" y="2362200"/>
          <p14:tracePt t="49105" x="7154863" y="2370138"/>
          <p14:tracePt t="49122" x="7154863" y="2378075"/>
          <p14:tracePt t="49138" x="7146925" y="2392363"/>
          <p14:tracePt t="49156" x="7146925" y="2400300"/>
          <p14:tracePt t="49203" x="7146925" y="2408238"/>
          <p14:tracePt t="49235" x="7132638" y="2408238"/>
          <p14:tracePt t="49259" x="7116763" y="2422525"/>
          <p14:tracePt t="49267" x="7108825" y="2422525"/>
          <p14:tracePt t="49275" x="7070725" y="2422525"/>
          <p14:tracePt t="49289" x="7048500" y="2422525"/>
          <p14:tracePt t="49307" x="7010400" y="2454275"/>
          <p14:tracePt t="49467" x="6988175" y="2476500"/>
          <p14:tracePt t="49475" x="6980238" y="2498725"/>
          <p14:tracePt t="49488" x="6956425" y="2522538"/>
          <p14:tracePt t="49507" x="6956425" y="2536825"/>
          <p14:tracePt t="49547" x="6956425" y="2544763"/>
          <p14:tracePt t="49563" x="6956425" y="2568575"/>
          <p14:tracePt t="49573" x="6934200" y="2590800"/>
          <p14:tracePt t="49589" x="6918325" y="2613025"/>
          <p14:tracePt t="49606" x="6896100" y="2636838"/>
          <p14:tracePt t="49624" x="6880225" y="2682875"/>
          <p14:tracePt t="49638" x="6873875" y="2720975"/>
          <p14:tracePt t="49655" x="6873875" y="2765425"/>
          <p14:tracePt t="49672" x="6858000" y="2819400"/>
          <p14:tracePt t="49688" x="6835775" y="2873375"/>
          <p14:tracePt t="49706" x="6819900" y="2911475"/>
          <p14:tracePt t="49706" x="6819900" y="2949575"/>
          <p14:tracePt t="49724" x="6811963" y="2979738"/>
          <p14:tracePt t="49739" x="6789738" y="3040063"/>
          <p14:tracePt t="49757" x="6789738" y="3070225"/>
          <p14:tracePt t="49773" x="6773863" y="3101975"/>
          <p14:tracePt t="49790" x="6773863" y="3108325"/>
          <p14:tracePt t="49805" x="6759575" y="3140075"/>
          <p14:tracePt t="49823" x="6743700" y="3154363"/>
          <p14:tracePt t="49839" x="6735763" y="3162300"/>
          <p14:tracePt t="49855" x="6727825" y="3170238"/>
          <p14:tracePt t="49872" x="6705600" y="3192463"/>
          <p14:tracePt t="49889" x="6667500" y="3222625"/>
          <p14:tracePt t="49906" x="6629400" y="3246438"/>
          <p14:tracePt t="49906" x="6599238" y="3260725"/>
          <p14:tracePt t="49924" x="6583363" y="3284538"/>
          <p14:tracePt t="49939" x="6530975" y="3336925"/>
          <p14:tracePt t="49956" x="6523038" y="3344863"/>
          <p14:tracePt t="49971" x="6515100" y="3352800"/>
          <p14:tracePt t="49987" x="6507163" y="3322638"/>
          <p14:tracePt t="50827" x="6492875" y="3292475"/>
          <p14:tracePt t="50835" x="6492875" y="3276600"/>
          <p14:tracePt t="50843" x="6469063" y="3238500"/>
          <p14:tracePt t="50855" x="6438900" y="3170238"/>
          <p14:tracePt t="50871" x="6430963" y="3101975"/>
          <p14:tracePt t="50888" x="6408738" y="3017838"/>
          <p14:tracePt t="50905" x="6370638" y="2917825"/>
          <p14:tracePt t="50921" x="6346825" y="2803525"/>
          <p14:tracePt t="50938" x="6324600" y="2697163"/>
          <p14:tracePt t="50938" x="6324600" y="2682875"/>
          <p14:tracePt t="50956" x="6324600" y="2659063"/>
          <p14:tracePt t="50971" x="6316663" y="2560638"/>
          <p14:tracePt t="50989" x="6316663" y="2506663"/>
          <p14:tracePt t="51007" x="6308725" y="2454275"/>
          <p14:tracePt t="51022" x="6308725" y="2408238"/>
          <p14:tracePt t="51038" x="6302375" y="2362200"/>
          <p14:tracePt t="51053" x="6286500" y="2316163"/>
          <p14:tracePt t="51070" x="6286500" y="2286000"/>
          <p14:tracePt t="51087" x="6286500" y="2263775"/>
          <p14:tracePt t="51104" x="6286500" y="2247900"/>
          <p14:tracePt t="51120" x="6286500" y="2239963"/>
          <p14:tracePt t="51136" x="6286500" y="2225675"/>
          <p14:tracePt t="51153" x="6286500" y="2193925"/>
          <p14:tracePt t="51171" x="6286500" y="2187575"/>
          <p14:tracePt t="51188" x="6286500" y="2179638"/>
          <p14:tracePt t="51204" x="6286500" y="2163763"/>
          <p14:tracePt t="51222" x="6286500" y="2155825"/>
          <p14:tracePt t="51237" x="6286500" y="2141538"/>
          <p14:tracePt t="51254" x="6286500" y="2125663"/>
          <p14:tracePt t="51270" x="6286500" y="2117725"/>
          <p14:tracePt t="51287" x="6286500" y="2111375"/>
          <p14:tracePt t="51987" x="6294438" y="2111375"/>
          <p14:tracePt t="52036" x="6302375" y="2117725"/>
          <p14:tracePt t="52043" x="6332538" y="2125663"/>
          <p14:tracePt t="52053" x="6362700" y="2133600"/>
          <p14:tracePt t="52068" x="6392863" y="2133600"/>
          <p14:tracePt t="52086" x="6408738" y="2141538"/>
          <p14:tracePt t="52102" x="6423025" y="2141538"/>
          <p14:tracePt t="52119" x="6430963" y="2141538"/>
          <p14:tracePt t="52135" x="6454775" y="2141538"/>
          <p14:tracePt t="52152" x="6484938" y="2141538"/>
          <p14:tracePt t="52169" x="6537325" y="2141538"/>
          <p14:tracePt t="52185" x="6651625" y="2141538"/>
          <p14:tracePt t="52202" x="6773863" y="2141538"/>
          <p14:tracePt t="52202" x="6819900" y="2141538"/>
          <p14:tracePt t="52220" x="6880225" y="2141538"/>
          <p14:tracePt t="52236" x="6904038" y="2141538"/>
          <p14:tracePt t="52253" x="6926263" y="2141538"/>
          <p14:tracePt t="52268" x="6964363" y="2141538"/>
          <p14:tracePt t="52285" x="7032625" y="2155825"/>
          <p14:tracePt t="52302" x="7154863" y="2163763"/>
          <p14:tracePt t="52319" x="7269163" y="2163763"/>
          <p14:tracePt t="52335" x="7315200" y="2163763"/>
          <p14:tracePt t="52352" x="7323138" y="2163763"/>
          <p14:tracePt t="52395" x="7353300" y="2171700"/>
          <p14:tracePt t="52411" x="7375525" y="2179638"/>
          <p14:tracePt t="52419" x="7489825" y="2201863"/>
          <p14:tracePt t="52437" x="7597775" y="2217738"/>
          <p14:tracePt t="52454" x="7658100" y="2225675"/>
          <p14:tracePt t="52470" x="7673975" y="2225675"/>
          <p14:tracePt t="52486" x="7688263" y="2225675"/>
          <p14:tracePt t="52503" x="7742238" y="2232025"/>
          <p14:tracePt t="52520" x="7886700" y="2286000"/>
          <p14:tracePt t="52535" x="8054975" y="2286000"/>
          <p14:tracePt t="52552" x="8153400" y="2286000"/>
          <p14:tracePt t="52569" x="8161338" y="2286000"/>
          <p14:tracePt t="53471" x="8153400" y="2286000"/>
          <p14:tracePt t="54504" x="8145463" y="2286000"/>
          <p14:tracePt t="55091" x="8145463" y="2278063"/>
          <p14:tracePt t="55116" x="8153400" y="2270125"/>
          <p14:tracePt t="55123" x="8153400" y="2263775"/>
          <p14:tracePt t="55133" x="8169275" y="2247900"/>
          <p14:tracePt t="55150" x="8191500" y="2217738"/>
          <p14:tracePt t="55167" x="8207375" y="2179638"/>
          <p14:tracePt t="55184" x="8207375" y="2155825"/>
          <p14:tracePt t="55200" x="8213725" y="2125663"/>
          <p14:tracePt t="55217" x="8221663" y="2111375"/>
          <p14:tracePt t="55233" x="8221663" y="2103438"/>
          <p14:tracePt t="55249" x="8221663" y="2095500"/>
          <p14:tracePt t="55266" x="8221663" y="2079625"/>
          <p14:tracePt t="55285" x="8221663" y="2065338"/>
          <p14:tracePt t="55300" x="8207375" y="2035175"/>
          <p14:tracePt t="55318" x="8207375" y="2019300"/>
          <p14:tracePt t="55334" x="8199438" y="2003425"/>
          <p14:tracePt t="55349" x="8191500" y="1997075"/>
          <p14:tracePt t="55365" x="8183563" y="1989138"/>
          <p14:tracePt t="55382" x="8183563" y="1981200"/>
          <p14:tracePt t="55403" x="8175625" y="1981200"/>
          <p14:tracePt t="55416" x="8161338" y="1973263"/>
          <p14:tracePt t="55433" x="8123238" y="1965325"/>
          <p14:tracePt t="55450" x="8085138" y="1958975"/>
          <p14:tracePt t="55467" x="8054975" y="1951038"/>
          <p14:tracePt t="55484" x="8039100" y="1951038"/>
          <p14:tracePt t="55501" x="8001000" y="1935163"/>
          <p14:tracePt t="55518" x="7962900" y="1935163"/>
          <p14:tracePt t="55533" x="7932738" y="1935163"/>
          <p14:tracePt t="55550" x="7902575" y="1935163"/>
          <p14:tracePt t="55566" x="7864475" y="1935163"/>
          <p14:tracePt t="55582" x="7826375" y="1951038"/>
          <p14:tracePt t="55599" x="7788275" y="1965325"/>
          <p14:tracePt t="55617" x="7756525" y="1981200"/>
          <p14:tracePt t="55633" x="7726363" y="1997075"/>
          <p14:tracePt t="55649" x="7688263" y="2011363"/>
          <p14:tracePt t="55665" x="7666038" y="2027238"/>
          <p14:tracePt t="55665" x="7650163" y="2035175"/>
          <p14:tracePt t="55684" x="7627938" y="2049463"/>
          <p14:tracePt t="55700" x="7612063" y="2049463"/>
          <p14:tracePt t="55716" x="7589838" y="2065338"/>
          <p14:tracePt t="55733" x="7581900" y="2079625"/>
          <p14:tracePt t="55749" x="7559675" y="2103438"/>
          <p14:tracePt t="55765" x="7543800" y="2141538"/>
          <p14:tracePt t="55783" x="7543800" y="2155825"/>
          <p14:tracePt t="55799" x="7543800" y="2171700"/>
          <p14:tracePt t="55815" x="7543800" y="2179638"/>
          <p14:tracePt t="55831" x="7543800" y="2187575"/>
          <p14:tracePt t="55848" x="7543800" y="2193925"/>
          <p14:tracePt t="55865" x="7543800" y="2217738"/>
          <p14:tracePt t="55882" x="7543800" y="2225675"/>
          <p14:tracePt t="55898" x="7543800" y="2239963"/>
          <p14:tracePt t="55915" x="7543800" y="2255838"/>
          <p14:tracePt t="55932" x="7543800" y="2263775"/>
          <p14:tracePt t="55963" x="7543800" y="2278063"/>
          <p14:tracePt t="56531" x="7543800" y="2286000"/>
          <p14:tracePt t="56539" x="7551738" y="2308225"/>
          <p14:tracePt t="56549" x="7551738" y="2354263"/>
          <p14:tracePt t="56568" x="7551738" y="2408238"/>
          <p14:tracePt t="56582" x="7551738" y="2484438"/>
          <p14:tracePt t="56599" x="7527925" y="2590800"/>
          <p14:tracePt t="56615" x="7459663" y="2689225"/>
          <p14:tracePt t="56633" x="7429500" y="2697163"/>
          <p14:tracePt t="56649" x="7429500" y="2705100"/>
          <p14:tracePt t="56963" x="7421563" y="2773363"/>
          <p14:tracePt t="56971" x="7407275" y="2819400"/>
          <p14:tracePt t="56981" x="7391400" y="2865438"/>
          <p14:tracePt t="56999" x="7391400" y="2873375"/>
          <p14:tracePt t="57014" x="7369175" y="2903538"/>
          <p14:tracePt t="57032" x="7369175" y="2925763"/>
          <p14:tracePt t="57048" x="7331075" y="2955925"/>
          <p14:tracePt t="57064" x="7277100" y="3009900"/>
          <p14:tracePt t="57081" x="7208838" y="3094038"/>
          <p14:tracePt t="57097" x="7162800" y="3192463"/>
          <p14:tracePt t="57114" x="7102475" y="3375025"/>
          <p14:tracePt t="57132" x="7070725" y="3475038"/>
          <p14:tracePt t="57148" x="7040563" y="3565525"/>
          <p14:tracePt t="57165" x="7018338" y="3657600"/>
          <p14:tracePt t="57181" x="7002463" y="3763963"/>
          <p14:tracePt t="57197" x="6994525" y="3886200"/>
          <p14:tracePt t="57214" x="6972300" y="4000500"/>
          <p14:tracePt t="57231" x="6950075" y="4175125"/>
          <p14:tracePt t="57247" x="6904038" y="4351338"/>
          <p14:tracePt t="57264" x="6873875" y="4495800"/>
          <p14:tracePt t="57281" x="6850063" y="4632325"/>
          <p14:tracePt t="57297" x="6835775" y="4716463"/>
          <p14:tracePt t="57314" x="6827838" y="4778375"/>
          <p14:tracePt t="57330" x="6811963" y="4876800"/>
          <p14:tracePt t="57348" x="6811963" y="4930775"/>
          <p14:tracePt t="57364" x="6789738" y="4975225"/>
          <p14:tracePt t="57381" x="6789738" y="4999038"/>
          <p14:tracePt t="57397" x="6789738" y="5013325"/>
          <p14:tracePt t="57413" x="6789738" y="5029200"/>
          <p14:tracePt t="57430" x="6781800" y="5051425"/>
          <p14:tracePt t="57448" x="6773863" y="5075238"/>
          <p14:tracePt t="57465" x="6765925" y="5105400"/>
          <p14:tracePt t="57480" x="6759575" y="5127625"/>
          <p14:tracePt t="57497" x="6743700" y="5135563"/>
          <p14:tracePt t="57514" x="6743700" y="5151438"/>
          <p14:tracePt t="57555" x="6743700" y="5165725"/>
          <p14:tracePt t="57571" x="6743700" y="5173663"/>
          <p14:tracePt t="57580" x="6743700" y="5181600"/>
          <p14:tracePt t="57587" x="6743700" y="5197475"/>
          <p14:tracePt t="57597" x="6743700" y="5227638"/>
          <p14:tracePt t="57614" x="6751638" y="5241925"/>
          <p14:tracePt t="57631" x="6751638" y="5249863"/>
          <p14:tracePt t="57646" x="6751638" y="5257800"/>
          <p14:tracePt t="57663" x="6759575" y="5257800"/>
          <p14:tracePt t="57679" x="6765925" y="5257800"/>
          <p14:tracePt t="57707" x="6773863" y="5265738"/>
          <p14:tracePt t="57716" x="6781800" y="5273675"/>
          <p14:tracePt t="57730" x="6827838" y="5295900"/>
          <p14:tracePt t="57748" x="6835775" y="5295900"/>
          <p14:tracePt t="57765" x="6850063" y="5303838"/>
          <p14:tracePt t="57803" x="6873875" y="5303838"/>
          <p14:tracePt t="57812" x="6918325" y="5311775"/>
          <p14:tracePt t="57819" x="6964363" y="5326063"/>
          <p14:tracePt t="57830" x="7048500" y="5334000"/>
          <p14:tracePt t="57847" x="7056438" y="5334000"/>
          <p14:tracePt t="57864" x="7064375" y="5334000"/>
          <p14:tracePt t="57880" x="7070725" y="5334000"/>
          <p14:tracePt t="57899" x="7078663" y="5334000"/>
          <p14:tracePt t="57923" x="7108825" y="5334000"/>
          <p14:tracePt t="57932" x="7124700" y="5334000"/>
          <p14:tracePt t="57932" x="7124700" y="5326063"/>
          <p14:tracePt t="57948" x="7162800" y="5318125"/>
          <p14:tracePt t="57965" x="7192963" y="5273675"/>
          <p14:tracePt t="57982" x="7239000" y="5219700"/>
          <p14:tracePt t="57998" x="7269163" y="5173663"/>
          <p14:tracePt t="58016" x="7299325" y="5121275"/>
          <p14:tracePt t="58031" x="7315200" y="5075238"/>
          <p14:tracePt t="58048" x="7323138" y="5045075"/>
          <p14:tracePt t="58066" x="7323138" y="5021263"/>
          <p14:tracePt t="58079" x="7315200" y="4983163"/>
          <p14:tracePt t="58096" x="7299325" y="4968875"/>
          <p14:tracePt t="58113" x="7292975" y="4937125"/>
          <p14:tracePt t="58129" x="7277100" y="4914900"/>
          <p14:tracePt t="58146" x="7254875" y="4876800"/>
          <p14:tracePt t="58164" x="7239000" y="4868863"/>
          <p14:tracePt t="58180" x="7231063" y="4854575"/>
          <p14:tracePt t="58197" x="7223125" y="4838700"/>
          <p14:tracePt t="58213" x="7208838" y="4830763"/>
          <p14:tracePt t="58230" x="7170738" y="4800600"/>
          <p14:tracePt t="58246" x="7140575" y="4792663"/>
          <p14:tracePt t="58264" x="7116763" y="4792663"/>
          <p14:tracePt t="58279" x="7086600" y="4784725"/>
          <p14:tracePt t="58296" x="7070725" y="4778375"/>
          <p14:tracePt t="58313" x="7048500" y="4778375"/>
          <p14:tracePt t="58329" x="7002463" y="4778375"/>
          <p14:tracePt t="58346" x="6926263" y="4778375"/>
          <p14:tracePt t="58364" x="6865938" y="4778375"/>
          <p14:tracePt t="58380" x="6835775" y="4778375"/>
          <p14:tracePt t="58396" x="6804025" y="4778375"/>
          <p14:tracePt t="58413" x="6773863" y="4778375"/>
          <p14:tracePt t="58429" x="6759575" y="4792663"/>
          <p14:tracePt t="58446" x="6721475" y="4808538"/>
          <p14:tracePt t="58464" x="6675438" y="4816475"/>
          <p14:tracePt t="58480" x="6637338" y="4822825"/>
          <p14:tracePt t="58497" x="6583363" y="4846638"/>
          <p14:tracePt t="58514" x="6545263" y="4868863"/>
          <p14:tracePt t="58514" x="6523038" y="4884738"/>
          <p14:tracePt t="58532" x="6499225" y="4892675"/>
          <p14:tracePt t="58548" x="6492875" y="4899025"/>
          <p14:tracePt t="58562" x="6454775" y="4922838"/>
          <p14:tracePt t="58579" x="6430963" y="4937125"/>
          <p14:tracePt t="58597" x="6423025" y="4953000"/>
          <p14:tracePt t="58614" x="6408738" y="4983163"/>
          <p14:tracePt t="58631" x="6362700" y="5029200"/>
          <p14:tracePt t="58646" x="6332538" y="5059363"/>
          <p14:tracePt t="58663" x="6294438" y="5105400"/>
          <p14:tracePt t="58679" x="6286500" y="5127625"/>
          <p14:tracePt t="58696" x="6278563" y="5151438"/>
          <p14:tracePt t="58713" x="6278563" y="5181600"/>
          <p14:tracePt t="58729" x="6278563" y="5211763"/>
          <p14:tracePt t="58746" x="6278563" y="5241925"/>
          <p14:tracePt t="58763" x="6302375" y="5303838"/>
          <p14:tracePt t="58780" x="6308725" y="5311775"/>
          <p14:tracePt t="58796" x="6316663" y="5326063"/>
          <p14:tracePt t="58813" x="6316663" y="5341938"/>
          <p14:tracePt t="58829" x="6324600" y="5364163"/>
          <p14:tracePt t="58845" x="6332538" y="5402263"/>
          <p14:tracePt t="58862" x="6346825" y="5426075"/>
          <p14:tracePt t="58879" x="6362700" y="5448300"/>
          <p14:tracePt t="58895" x="6408738" y="5486400"/>
          <p14:tracePt t="58913" x="6438900" y="5508625"/>
          <p14:tracePt t="58930" x="6484938" y="5546725"/>
          <p14:tracePt t="58947" x="6515100" y="5592763"/>
          <p14:tracePt t="58947" x="6530975" y="5600700"/>
          <p14:tracePt t="58964" x="6561138" y="5622925"/>
          <p14:tracePt t="58980" x="6569075" y="5622925"/>
          <p14:tracePt t="58996" x="6621463" y="5622925"/>
          <p14:tracePt t="59028" x="6721475" y="5616575"/>
          <p14:tracePt t="59035" x="6721475" y="5608638"/>
          <p14:tracePt t="59045" x="6759575" y="5570538"/>
          <p14:tracePt t="59062" x="6773863" y="5570538"/>
          <p14:tracePt t="59078" x="6773863" y="5562600"/>
          <p14:tracePt t="59331" x="6781800" y="5562600"/>
          <p14:tracePt t="59339" x="6751638" y="5554663"/>
          <p14:tracePt t="59347" x="6705600" y="5516563"/>
          <p14:tracePt t="59362" x="6659563" y="5470525"/>
          <p14:tracePt t="59380" x="6645275" y="5464175"/>
          <p14:tracePt t="59397" x="6645275" y="5456238"/>
          <p14:tracePt t="59413" x="6651625" y="5456238"/>
          <p14:tracePt t="59444" x="6659563" y="5456238"/>
          <p14:tracePt t="59483" x="6675438" y="5456238"/>
          <p14:tracePt t="59523" x="6689725" y="5456238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82" name="Group 90"/>
          <p:cNvGraphicFramePr>
            <a:graphicFrameLocks noGrp="1"/>
          </p:cNvGraphicFramePr>
          <p:nvPr/>
        </p:nvGraphicFramePr>
        <p:xfrm>
          <a:off x="533400" y="1066800"/>
          <a:ext cx="5410200" cy="5111751"/>
        </p:xfrm>
        <a:graphic>
          <a:graphicData uri="http://schemas.openxmlformats.org/drawingml/2006/table">
            <a:tbl>
              <a:tblPr/>
              <a:tblGrid>
                <a:gridCol w="1828800"/>
                <a:gridCol w="3581400"/>
              </a:tblGrid>
              <a:tr h="1074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tencij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on-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on-dip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on-ind.dip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4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pol-ind.dip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14" name="Object 56"/>
          <p:cNvGraphicFramePr>
            <a:graphicFrameLocks noChangeAspect="1"/>
          </p:cNvGraphicFramePr>
          <p:nvPr/>
        </p:nvGraphicFramePr>
        <p:xfrm>
          <a:off x="3352800" y="2133600"/>
          <a:ext cx="12239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5" imgW="520700" imgH="419100" progId="Equation.3">
                  <p:embed/>
                </p:oleObj>
              </mc:Choice>
              <mc:Fallback>
                <p:oleObj name="Equation" r:id="rId5" imgW="520700" imgH="4191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122396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57"/>
          <p:cNvGraphicFramePr>
            <a:graphicFrameLocks noChangeAspect="1"/>
          </p:cNvGraphicFramePr>
          <p:nvPr/>
        </p:nvGraphicFramePr>
        <p:xfrm>
          <a:off x="2971800" y="3124200"/>
          <a:ext cx="1871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7" imgW="863225" imgH="418918" progId="Equation.3">
                  <p:embed/>
                </p:oleObj>
              </mc:Choice>
              <mc:Fallback>
                <p:oleObj name="Equation" r:id="rId7" imgW="863225" imgH="418918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24200"/>
                        <a:ext cx="1871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58"/>
          <p:cNvGraphicFramePr>
            <a:graphicFrameLocks noChangeAspect="1"/>
          </p:cNvGraphicFramePr>
          <p:nvPr/>
        </p:nvGraphicFramePr>
        <p:xfrm>
          <a:off x="3048000" y="4114800"/>
          <a:ext cx="16557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9" imgW="761669" imgH="444307" progId="Equation.3">
                  <p:embed/>
                </p:oleObj>
              </mc:Choice>
              <mc:Fallback>
                <p:oleObj name="Equation" r:id="rId9" imgW="761669" imgH="444307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16557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59"/>
          <p:cNvGraphicFramePr>
            <a:graphicFrameLocks noChangeAspect="1"/>
          </p:cNvGraphicFramePr>
          <p:nvPr/>
        </p:nvGraphicFramePr>
        <p:xfrm>
          <a:off x="2438400" y="5181600"/>
          <a:ext cx="29511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1" imgW="1371600" imgH="444500" progId="Equation.3">
                  <p:embed/>
                </p:oleObj>
              </mc:Choice>
              <mc:Fallback>
                <p:oleObj name="Equation" r:id="rId11" imgW="1371600" imgH="4445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29511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81" name="Group 89"/>
          <p:cNvGraphicFramePr>
            <a:graphicFrameLocks noGrp="1"/>
          </p:cNvGraphicFramePr>
          <p:nvPr/>
        </p:nvGraphicFramePr>
        <p:xfrm>
          <a:off x="5943600" y="1066800"/>
          <a:ext cx="2819400" cy="5111751"/>
        </p:xfrm>
        <a:graphic>
          <a:graphicData uri="http://schemas.openxmlformats.org/drawingml/2006/table">
            <a:tbl>
              <a:tblPr/>
              <a:tblGrid>
                <a:gridCol w="2819400"/>
              </a:tblGrid>
              <a:tr h="1074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akcija na 5 i 10 A u kJ/m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8/13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.4/4.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34/0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4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17/0.2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" x="6683375" y="5456238"/>
          <p14:tracePt t="618" x="6683375" y="5464175"/>
          <p14:tracePt t="642" x="6689725" y="5464175"/>
          <p14:tracePt t="651" x="6689725" y="5494338"/>
          <p14:tracePt t="658" x="6675438" y="5494338"/>
          <p14:tracePt t="683" x="6659563" y="5494338"/>
          <p14:tracePt t="690" x="6637338" y="5494338"/>
          <p14:tracePt t="702" x="6591300" y="5486400"/>
          <p14:tracePt t="719" x="6523038" y="5456238"/>
          <p14:tracePt t="737" x="6384925" y="5341938"/>
          <p14:tracePt t="753" x="6278563" y="5257800"/>
          <p14:tracePt t="753" x="6210300" y="5219700"/>
          <p14:tracePt t="771" x="6019800" y="5113338"/>
          <p14:tracePt t="787" x="5821363" y="5006975"/>
          <p14:tracePt t="803" x="5745163" y="4937125"/>
          <p14:tracePt t="820" x="5745163" y="4899025"/>
          <p14:tracePt t="836" x="5761038" y="4754563"/>
          <p14:tracePt t="854" x="5783263" y="4640263"/>
          <p14:tracePt t="870" x="5783263" y="4579938"/>
          <p14:tracePt t="885" x="5783263" y="4465638"/>
          <p14:tracePt t="901" x="5761038" y="4313238"/>
          <p14:tracePt t="919" x="5745163" y="4144963"/>
          <p14:tracePt t="937" x="5737225" y="4008438"/>
          <p14:tracePt t="953" x="5737225" y="3825875"/>
          <p14:tracePt t="953" x="5745163" y="3711575"/>
          <p14:tracePt t="971" x="5745163" y="3527425"/>
          <p14:tracePt t="987" x="5745163" y="3459163"/>
          <p14:tracePt t="1002" x="5722938" y="3254375"/>
          <p14:tracePt t="1019" x="5699125" y="3184525"/>
          <p14:tracePt t="1037" x="5692775" y="3140075"/>
          <p14:tracePt t="1053" x="5638800" y="3078163"/>
          <p14:tracePt t="1071" x="5600700" y="3001963"/>
          <p14:tracePt t="1086" x="5540375" y="2955925"/>
          <p14:tracePt t="1103" x="5502275" y="2895600"/>
          <p14:tracePt t="1119" x="5456238" y="2849563"/>
          <p14:tracePt t="1136" x="5402263" y="2797175"/>
          <p14:tracePt t="1152" x="5364163" y="2759075"/>
          <p14:tracePt t="1172" x="5356225" y="2759075"/>
          <p14:tracePt t="1184" x="5341938" y="2727325"/>
          <p14:tracePt t="1202" x="5295900" y="2697163"/>
          <p14:tracePt t="1219" x="5203825" y="2659063"/>
          <p14:tracePt t="1235" x="5083175" y="2613025"/>
          <p14:tracePt t="1252" x="4991100" y="2590800"/>
          <p14:tracePt t="1268" x="4945063" y="2582863"/>
          <p14:tracePt t="1285" x="4937125" y="2582863"/>
          <p14:tracePt t="1301" x="4922838" y="2582863"/>
          <p14:tracePt t="1318" x="4914900" y="2582863"/>
          <p14:tracePt t="5746" x="4914900" y="2574925"/>
          <p14:tracePt t="5785" x="4914900" y="2568575"/>
          <p14:tracePt t="5794" x="4914900" y="2560638"/>
          <p14:tracePt t="12008" x="4899025" y="2560638"/>
          <p14:tracePt t="12057" x="4822825" y="2544763"/>
          <p14:tracePt t="12065" x="4716463" y="2530475"/>
          <p14:tracePt t="12074" x="4251325" y="2514600"/>
          <p14:tracePt t="12091" x="3711575" y="2522538"/>
          <p14:tracePt t="12109" x="3108325" y="2544763"/>
          <p14:tracePt t="12125" x="2544763" y="2544763"/>
          <p14:tracePt t="12140" x="2179638" y="2522538"/>
          <p14:tracePt t="12157" x="1965325" y="2522538"/>
          <p14:tracePt t="12157" x="1897063" y="2522538"/>
          <p14:tracePt t="12178" x="1844675" y="2522538"/>
          <p14:tracePt t="12189" x="1730375" y="2522538"/>
          <p14:tracePt t="12206" x="1676400" y="2522538"/>
          <p14:tracePt t="12223" x="1592263" y="2498725"/>
          <p14:tracePt t="12240" x="1516063" y="2492375"/>
          <p14:tracePt t="12240" x="1477963" y="2492375"/>
          <p14:tracePt t="12258" x="1425575" y="2492375"/>
          <p14:tracePt t="12273" x="1311275" y="2492375"/>
          <p14:tracePt t="12291" x="1265238" y="2492375"/>
          <p14:tracePt t="12307" x="1235075" y="2498725"/>
          <p14:tracePt t="12324" x="1227138" y="2506663"/>
          <p14:tracePt t="12339" x="1219200" y="2506663"/>
          <p14:tracePt t="12553" x="1203325" y="2506663"/>
          <p14:tracePt t="12561" x="1189038" y="2506663"/>
          <p14:tracePt t="12577" x="1150938" y="2506663"/>
          <p14:tracePt t="12588" x="1044575" y="2552700"/>
          <p14:tracePt t="12607" x="892175" y="2582863"/>
          <p14:tracePt t="12624" x="800100" y="2620963"/>
          <p14:tracePt t="12640" x="784225" y="2620963"/>
          <p14:tracePt t="12656" x="784225" y="2613025"/>
          <p14:tracePt t="12713" x="792163" y="2606675"/>
          <p14:tracePt t="12769" x="800100" y="2606675"/>
          <p14:tracePt t="12809" x="815975" y="2598738"/>
          <p14:tracePt t="12833" x="838200" y="2598738"/>
          <p14:tracePt t="12849" x="868363" y="2590800"/>
          <p14:tracePt t="12857" x="884238" y="2590800"/>
          <p14:tracePt t="12872" x="930275" y="2582863"/>
          <p14:tracePt t="12890" x="944563" y="2582863"/>
          <p14:tracePt t="12904" x="960438" y="2582863"/>
          <p14:tracePt t="12922" x="982663" y="2582863"/>
          <p14:tracePt t="12938" x="1028700" y="2582863"/>
          <p14:tracePt t="12955" x="1112838" y="2582863"/>
          <p14:tracePt t="12972" x="1196975" y="2582863"/>
          <p14:tracePt t="12989" x="1249363" y="2582863"/>
          <p14:tracePt t="13006" x="1257300" y="2582863"/>
          <p14:tracePt t="13022" x="1265238" y="2582863"/>
          <p14:tracePt t="13038" x="1279525" y="2582863"/>
          <p14:tracePt t="13056" x="1325563" y="2582863"/>
          <p14:tracePt t="13072" x="1355725" y="2590800"/>
          <p14:tracePt t="13072" x="1371600" y="2590800"/>
          <p14:tracePt t="13090" x="1387475" y="2590800"/>
          <p14:tracePt t="13108" x="1393825" y="2590800"/>
          <p14:tracePt t="13123" x="1417638" y="2590800"/>
          <p14:tracePt t="13140" x="1455738" y="2590800"/>
          <p14:tracePt t="13159" x="1485900" y="2590800"/>
          <p14:tracePt t="13173" x="1501775" y="2590800"/>
          <p14:tracePt t="13233" x="1501775" y="2598738"/>
          <p14:tracePt t="13465" x="1501775" y="2606675"/>
          <p14:tracePt t="13473" x="1493838" y="2606675"/>
          <p14:tracePt t="13497" x="1477963" y="2606675"/>
          <p14:tracePt t="13506" x="1455738" y="2651125"/>
          <p14:tracePt t="13524" x="1439863" y="2689225"/>
          <p14:tracePt t="13538" x="1425575" y="2751138"/>
          <p14:tracePt t="13555" x="1401763" y="2789238"/>
          <p14:tracePt t="13571" x="1393825" y="2835275"/>
          <p14:tracePt t="13587" x="1393825" y="2911475"/>
          <p14:tracePt t="13606" x="1387475" y="2994025"/>
          <p14:tracePt t="13622" x="1393825" y="3070225"/>
          <p14:tracePt t="13638" x="1409700" y="3116263"/>
          <p14:tracePt t="13655" x="1409700" y="3170238"/>
          <p14:tracePt t="13672" x="1409700" y="3208338"/>
          <p14:tracePt t="13672" x="1409700" y="3222625"/>
          <p14:tracePt t="13690" x="1409700" y="3276600"/>
          <p14:tracePt t="13706" x="1409700" y="3298825"/>
          <p14:tracePt t="13722" x="1409700" y="3322638"/>
          <p14:tracePt t="13739" x="1409700" y="3344863"/>
          <p14:tracePt t="13756" x="1387475" y="3398838"/>
          <p14:tracePt t="13772" x="1371600" y="3436938"/>
          <p14:tracePt t="13789" x="1333500" y="3482975"/>
          <p14:tracePt t="13805" x="1325563" y="3497263"/>
          <p14:tracePt t="13822" x="1317625" y="3513138"/>
          <p14:tracePt t="13838" x="1295400" y="3527425"/>
          <p14:tracePt t="13855" x="1273175" y="3551238"/>
          <p14:tracePt t="13872" x="1249363" y="3565525"/>
          <p14:tracePt t="13888" x="1241425" y="3573463"/>
          <p14:tracePt t="13904" x="1257300" y="3573463"/>
          <p14:tracePt t="14073" x="1295400" y="3573463"/>
          <p14:tracePt t="14081" x="1355725" y="3589338"/>
          <p14:tracePt t="14089" x="1409700" y="3589338"/>
          <p14:tracePt t="14105" x="1554163" y="3597275"/>
          <p14:tracePt t="14123" x="1600200" y="3597275"/>
          <p14:tracePt t="14139" x="1608138" y="3603625"/>
          <p14:tracePt t="14201" x="1608138" y="3611563"/>
          <p14:tracePt t="14289" x="1600200" y="3619500"/>
          <p14:tracePt t="14353" x="1592263" y="3619500"/>
          <p14:tracePt t="14417" x="1584325" y="3619500"/>
          <p14:tracePt t="14442" x="1577975" y="3635375"/>
          <p14:tracePt t="14465" x="1562100" y="3649663"/>
          <p14:tracePt t="14481" x="1562100" y="3665538"/>
          <p14:tracePt t="14497" x="1562100" y="3679825"/>
          <p14:tracePt t="14513" x="1546225" y="3695700"/>
          <p14:tracePt t="14522" x="1546225" y="3756025"/>
          <p14:tracePt t="14538" x="1546225" y="3802063"/>
          <p14:tracePt t="14554" x="1531938" y="3840163"/>
          <p14:tracePt t="14570" x="1531938" y="3886200"/>
          <p14:tracePt t="14587" x="1531938" y="3924300"/>
          <p14:tracePt t="14604" x="1524000" y="3954463"/>
          <p14:tracePt t="14623" x="1524000" y="3992563"/>
          <p14:tracePt t="14638" x="1524000" y="4016375"/>
          <p14:tracePt t="14653" x="1524000" y="4038600"/>
          <p14:tracePt t="14669" x="1524000" y="4068763"/>
          <p14:tracePt t="14687" x="1524000" y="4098925"/>
          <p14:tracePt t="14687" x="1524000" y="4122738"/>
          <p14:tracePt t="14706" x="1516063" y="4130675"/>
          <p14:tracePt t="14720" x="1516063" y="4160838"/>
          <p14:tracePt t="14737" x="1516063" y="4175125"/>
          <p14:tracePt t="14755" x="1516063" y="4206875"/>
          <p14:tracePt t="14771" x="1516063" y="4221163"/>
          <p14:tracePt t="14788" x="1516063" y="4259263"/>
          <p14:tracePt t="14804" x="1516063" y="4283075"/>
          <p14:tracePt t="14821" x="1516063" y="4313238"/>
          <p14:tracePt t="14837" x="1516063" y="4335463"/>
          <p14:tracePt t="14854" x="1516063" y="4365625"/>
          <p14:tracePt t="14870" x="1516063" y="4403725"/>
          <p14:tracePt t="14887" x="1516063" y="4435475"/>
          <p14:tracePt t="14904" x="1516063" y="4457700"/>
          <p14:tracePt t="14904" x="1516063" y="4465638"/>
          <p14:tracePt t="14922" x="1516063" y="4473575"/>
          <p14:tracePt t="14936" x="1493838" y="4511675"/>
          <p14:tracePt t="14955" x="1485900" y="4518025"/>
          <p14:tracePt t="14971" x="1477963" y="4541838"/>
          <p14:tracePt t="14988" x="1470025" y="4549775"/>
          <p14:tracePt t="15004" x="1455738" y="4572000"/>
          <p14:tracePt t="15021" x="1439863" y="4572000"/>
          <p14:tracePt t="15036" x="1393825" y="4587875"/>
          <p14:tracePt t="15053" x="1355725" y="4587875"/>
          <p14:tracePt t="15070" x="1325563" y="4587875"/>
          <p14:tracePt t="15086" x="1295400" y="4594225"/>
          <p14:tracePt t="15086" x="1273175" y="4602163"/>
          <p14:tracePt t="15108" x="1265238" y="4602163"/>
          <p14:tracePt t="15120" x="1235075" y="4610100"/>
          <p14:tracePt t="15120" x="1219200" y="4618038"/>
          <p14:tracePt t="15138" x="1196975" y="4625975"/>
          <p14:tracePt t="15154" x="1165225" y="4625975"/>
          <p14:tracePt t="15172" x="1158875" y="4625975"/>
          <p14:tracePt t="15188" x="1173163" y="4632325"/>
          <p14:tracePt t="15449" x="1181100" y="4640263"/>
          <p14:tracePt t="15465" x="1189038" y="4648200"/>
          <p14:tracePt t="15473" x="1203325" y="4664075"/>
          <p14:tracePt t="15489" x="1219200" y="4686300"/>
          <p14:tracePt t="15503" x="1235075" y="4702175"/>
          <p14:tracePt t="15520" x="1241425" y="4716463"/>
          <p14:tracePt t="15536" x="1265238" y="4746625"/>
          <p14:tracePt t="15536" x="1273175" y="4754563"/>
          <p14:tracePt t="15554" x="1303338" y="4792663"/>
          <p14:tracePt t="15571" x="1333500" y="4816475"/>
          <p14:tracePt t="15587" x="1349375" y="4830763"/>
          <p14:tracePt t="15604" x="1355725" y="4854575"/>
          <p14:tracePt t="15622" x="1387475" y="4884738"/>
          <p14:tracePt t="15637" x="1393825" y="4899025"/>
          <p14:tracePt t="15653" x="1409700" y="4906963"/>
          <p14:tracePt t="15669" x="1409700" y="4914900"/>
          <p14:tracePt t="15686" x="1425575" y="4914900"/>
          <p14:tracePt t="15713" x="1431925" y="4914900"/>
          <p14:tracePt t="15721" x="1439863" y="4922838"/>
          <p14:tracePt t="15738" x="1455738" y="4922838"/>
          <p14:tracePt t="15752" x="1470025" y="4922838"/>
          <p14:tracePt t="15769" x="1477963" y="4922838"/>
          <p14:tracePt t="16265" x="1477963" y="4937125"/>
          <p14:tracePt t="16273" x="1477963" y="4968875"/>
          <p14:tracePt t="16289" x="1477963" y="4991100"/>
          <p14:tracePt t="16302" x="1470025" y="5021263"/>
          <p14:tracePt t="16319" x="1463675" y="5075238"/>
          <p14:tracePt t="16335" x="1463675" y="5135563"/>
          <p14:tracePt t="16352" x="1425575" y="5211763"/>
          <p14:tracePt t="16370" x="1417638" y="5249863"/>
          <p14:tracePt t="16387" x="1401763" y="5273675"/>
          <p14:tracePt t="16403" x="1393825" y="5287963"/>
          <p14:tracePt t="16419" x="1379538" y="5318125"/>
          <p14:tracePt t="16436" x="1355725" y="5341938"/>
          <p14:tracePt t="16452" x="1325563" y="5372100"/>
          <p14:tracePt t="16469" x="1303338" y="5387975"/>
          <p14:tracePt t="16486" x="1279525" y="5410200"/>
          <p14:tracePt t="16502" x="1257300" y="5426075"/>
          <p14:tracePt t="16519" x="1241425" y="5464175"/>
          <p14:tracePt t="16536" x="1196975" y="5494338"/>
          <p14:tracePt t="16536" x="1165225" y="5508625"/>
          <p14:tracePt t="16554" x="1120775" y="5524500"/>
          <p14:tracePt t="16567" x="1058863" y="5546725"/>
          <p14:tracePt t="16585" x="1044575" y="5562600"/>
          <p14:tracePt t="16585" x="1036638" y="5562600"/>
          <p14:tracePt t="16603" x="1028700" y="5578475"/>
          <p14:tracePt t="16620" x="1020763" y="5584825"/>
          <p14:tracePt t="16635" x="1020763" y="5592763"/>
          <p14:tracePt t="16653" x="1020763" y="5600700"/>
          <p14:tracePt t="16668" x="1028700" y="5616575"/>
          <p14:tracePt t="16825" x="1036638" y="5622925"/>
          <p14:tracePt t="16834" x="1044575" y="5638800"/>
          <p14:tracePt t="16841" x="1050925" y="5654675"/>
          <p14:tracePt t="16851" x="1066800" y="5692775"/>
          <p14:tracePt t="16868" x="1066800" y="5722938"/>
          <p14:tracePt t="16885" x="1074738" y="5761038"/>
          <p14:tracePt t="16902" x="1089025" y="5807075"/>
          <p14:tracePt t="16918" x="1189038" y="5889625"/>
          <p14:tracePt t="16935" x="1317625" y="5943600"/>
          <p14:tracePt t="16935" x="1371600" y="5965825"/>
          <p14:tracePt t="16954" x="1431925" y="5981700"/>
          <p14:tracePt t="16968" x="1516063" y="6011863"/>
          <p14:tracePt t="16986" x="1539875" y="6011863"/>
          <p14:tracePt t="17001" x="1562100" y="6019800"/>
          <p14:tracePt t="17019" x="1584325" y="6019800"/>
          <p14:tracePt t="17036" x="1630363" y="6019800"/>
          <p14:tracePt t="17052" x="1698625" y="6019800"/>
          <p14:tracePt t="17068" x="1768475" y="6019800"/>
          <p14:tracePt t="17085" x="1782763" y="6019800"/>
          <p14:tracePt t="17101" x="1790700" y="6019800"/>
          <p14:tracePt t="17118" x="1812925" y="6019800"/>
          <p14:tracePt t="17135" x="1889125" y="6019800"/>
          <p14:tracePt t="17151" x="1973263" y="6027738"/>
          <p14:tracePt t="17151" x="2011363" y="6027738"/>
          <p14:tracePt t="17172" x="2041525" y="6027738"/>
          <p14:tracePt t="17186" x="2041525" y="6019800"/>
          <p14:tracePt t="17225" x="2041525" y="6011863"/>
          <p14:tracePt t="17241" x="2035175" y="6011863"/>
          <p14:tracePt t="17489" x="2027238" y="6011863"/>
          <p14:tracePt t="17593" x="2019300" y="6019800"/>
          <p14:tracePt t="17769" x="2019300" y="6011863"/>
          <p14:tracePt t="18505" x="2019300" y="6003925"/>
          <p14:tracePt t="18529" x="2019300" y="5989638"/>
          <p14:tracePt t="18553" x="2019300" y="5981700"/>
          <p14:tracePt t="18697" x="2019300" y="5973763"/>
          <p14:tracePt t="18969" x="2019300" y="5965825"/>
          <p14:tracePt t="19065" x="2011363" y="5951538"/>
          <p14:tracePt t="19097" x="2003425" y="5943600"/>
          <p14:tracePt t="19123" x="1997075" y="5927725"/>
          <p14:tracePt t="19137" x="1989138" y="5921375"/>
          <p14:tracePt t="19153" x="1981200" y="5905500"/>
          <p14:tracePt t="19161" x="1973263" y="5905500"/>
          <p14:tracePt t="19177" x="1973263" y="5897563"/>
          <p14:tracePt t="19201" x="1965325" y="5889625"/>
          <p14:tracePt t="19209" x="1965325" y="5883275"/>
          <p14:tracePt t="19225" x="1958975" y="5867400"/>
          <p14:tracePt t="19234" x="1958975" y="5837238"/>
          <p14:tracePt t="19250" x="1943100" y="5807075"/>
          <p14:tracePt t="19267" x="1920875" y="5745163"/>
          <p14:tracePt t="19283" x="1905000" y="5692775"/>
          <p14:tracePt t="19300" x="1905000" y="5638800"/>
          <p14:tracePt t="19316" x="1905000" y="5600700"/>
          <p14:tracePt t="19333" x="1905000" y="5532438"/>
          <p14:tracePt t="19349" x="1905000" y="5418138"/>
          <p14:tracePt t="19366" x="1935163" y="5280025"/>
          <p14:tracePt t="19383" x="1973263" y="5159375"/>
          <p14:tracePt t="19399" x="2003425" y="5051425"/>
          <p14:tracePt t="19416" x="2041525" y="4953000"/>
          <p14:tracePt t="19416" x="2065338" y="4868863"/>
          <p14:tracePt t="19434" x="2079625" y="4808538"/>
          <p14:tracePt t="19449" x="2125663" y="4625975"/>
          <p14:tracePt t="19466" x="2179638" y="4503738"/>
          <p14:tracePt t="19483" x="2232025" y="4397375"/>
          <p14:tracePt t="19500" x="2301875" y="4275138"/>
          <p14:tracePt t="19516" x="2370138" y="4175125"/>
          <p14:tracePt t="19533" x="2438400" y="4092575"/>
          <p14:tracePt t="19549" x="2514600" y="4008438"/>
          <p14:tracePt t="19566" x="2590800" y="3924300"/>
          <p14:tracePt t="19582" x="2651125" y="3848100"/>
          <p14:tracePt t="19599" x="2705100" y="3756025"/>
          <p14:tracePt t="19599" x="2743200" y="3711575"/>
          <p14:tracePt t="19618" x="2751138" y="3679825"/>
          <p14:tracePt t="19632" x="2781300" y="3597275"/>
          <p14:tracePt t="19632" x="2781300" y="3581400"/>
          <p14:tracePt t="19651" x="2803525" y="3535363"/>
          <p14:tracePt t="19666" x="2827338" y="3467100"/>
          <p14:tracePt t="19683" x="2865438" y="3390900"/>
          <p14:tracePt t="19699" x="2911475" y="3314700"/>
          <p14:tracePt t="19716" x="2925763" y="3260725"/>
          <p14:tracePt t="19732" x="2955925" y="3208338"/>
          <p14:tracePt t="19749" x="2987675" y="3124200"/>
          <p14:tracePt t="19765" x="2994025" y="3078163"/>
          <p14:tracePt t="19782" x="3025775" y="3032125"/>
          <p14:tracePt t="19799" x="3032125" y="3001963"/>
          <p14:tracePt t="19816" x="3048000" y="2979738"/>
          <p14:tracePt t="19832" x="3048000" y="2971800"/>
          <p14:tracePt t="19849" x="3055938" y="2963863"/>
          <p14:tracePt t="19866" x="3055938" y="2955925"/>
          <p14:tracePt t="19883" x="3070225" y="2941638"/>
          <p14:tracePt t="19899" x="3078163" y="2925763"/>
          <p14:tracePt t="19921" x="3078163" y="2917825"/>
          <p14:tracePt t="19937" x="3094038" y="2917825"/>
          <p14:tracePt t="19953" x="3101975" y="2911475"/>
          <p14:tracePt t="20866" x="3101975" y="2903538"/>
          <p14:tracePt t="21681" x="3101975" y="2895600"/>
          <p14:tracePt t="21689" x="3108325" y="2887663"/>
          <p14:tracePt t="22613" x="3116263" y="2879725"/>
          <p14:tracePt t="22873" x="3124200" y="2879725"/>
          <p14:tracePt t="22881" x="3132138" y="2879725"/>
          <p14:tracePt t="22895" x="3184525" y="2879725"/>
          <p14:tracePt t="22912" x="3222625" y="2879725"/>
          <p14:tracePt t="22929" x="3238500" y="2879725"/>
          <p14:tracePt t="22945" x="3254375" y="2879725"/>
          <p14:tracePt t="22985" x="3276600" y="2879725"/>
          <p14:tracePt t="22994" x="3314700" y="2879725"/>
          <p14:tracePt t="23001" x="3352800" y="2879725"/>
          <p14:tracePt t="23011" x="3459163" y="2879725"/>
          <p14:tracePt t="23029" x="3521075" y="2879725"/>
          <p14:tracePt t="23045" x="3565525" y="2873375"/>
          <p14:tracePt t="23061" x="3573463" y="2873375"/>
          <p14:tracePt t="23078" x="3581400" y="2873375"/>
          <p14:tracePt t="23095" x="3589338" y="2873375"/>
          <p14:tracePt t="23111" x="3635375" y="2873375"/>
          <p14:tracePt t="23111" x="3657600" y="2873375"/>
          <p14:tracePt t="23131" x="3733800" y="2895600"/>
          <p14:tracePt t="23146" x="3779838" y="2917825"/>
          <p14:tracePt t="23163" x="3787775" y="2933700"/>
          <p14:tracePt t="23178" x="3802063" y="2941638"/>
          <p14:tracePt t="23195" x="3802063" y="2949575"/>
          <p14:tracePt t="23217" x="3810000" y="2949575"/>
          <p14:tracePt t="23305" x="3817938" y="2949575"/>
          <p14:tracePt t="23321" x="3832225" y="2949575"/>
          <p14:tracePt t="23329" x="3848100" y="2949575"/>
          <p14:tracePt t="23345" x="3894138" y="2949575"/>
          <p14:tracePt t="23363" x="3908425" y="2949575"/>
          <p14:tracePt t="23379" x="3932238" y="2933700"/>
          <p14:tracePt t="23396" x="3962400" y="2879725"/>
          <p14:tracePt t="23412" x="4008438" y="2841625"/>
          <p14:tracePt t="23429" x="4068763" y="2797175"/>
          <p14:tracePt t="23445" x="4106863" y="2773363"/>
          <p14:tracePt t="23462" x="4106863" y="2759075"/>
          <p14:tracePt t="23478" x="4106863" y="2735263"/>
          <p14:tracePt t="23495" x="4106863" y="2720975"/>
          <p14:tracePt t="23511" x="4106863" y="2713038"/>
          <p14:tracePt t="23528" x="4106863" y="2697163"/>
          <p14:tracePt t="23545" x="4084638" y="2682875"/>
          <p14:tracePt t="23545" x="4076700" y="2674938"/>
          <p14:tracePt t="23562" x="4054475" y="2667000"/>
          <p14:tracePt t="23578" x="4046538" y="2659063"/>
          <p14:tracePt t="23595" x="4030663" y="2644775"/>
          <p14:tracePt t="23611" x="4022725" y="2644775"/>
          <p14:tracePt t="23665" x="4016375" y="2644775"/>
          <p14:tracePt t="23689" x="4008438" y="2644775"/>
          <p14:tracePt t="23697" x="3992563" y="2644775"/>
          <p14:tracePt t="23721" x="3984625" y="2644775"/>
          <p14:tracePt t="23745" x="3978275" y="2644775"/>
          <p14:tracePt t="23753" x="3970338" y="2644775"/>
          <p14:tracePt t="23762" x="3970338" y="2651125"/>
          <p14:tracePt t="23777" x="3962400" y="2651125"/>
          <p14:tracePt t="23795" x="3962400" y="2659063"/>
          <p14:tracePt t="23811" x="3946525" y="2659063"/>
          <p14:tracePt t="23828" x="3946525" y="2667000"/>
          <p14:tracePt t="23849" x="3946525" y="2674938"/>
          <p14:tracePt t="23873" x="3946525" y="2682875"/>
          <p14:tracePt t="23897" x="3946525" y="2689225"/>
          <p14:tracePt t="23937" x="3946525" y="2697163"/>
          <p14:tracePt t="23953" x="3940175" y="2705100"/>
          <p14:tracePt t="23962" x="3940175" y="2713038"/>
          <p14:tracePt t="23994" x="3924300" y="2713038"/>
          <p14:tracePt t="24001" x="3924300" y="2720975"/>
          <p14:tracePt t="24012" x="3916363" y="2727325"/>
          <p14:tracePt t="24033" x="3916363" y="2735263"/>
          <p14:tracePt t="24129" x="3908425" y="2743200"/>
          <p14:tracePt t="24137" x="3908425" y="2751138"/>
          <p14:tracePt t="24161" x="3902075" y="2751138"/>
          <p14:tracePt t="24169" x="3894138" y="2751138"/>
          <p14:tracePt t="24180" x="3894138" y="2759075"/>
          <p14:tracePt t="24197" x="3886200" y="2765425"/>
          <p14:tracePt t="24212" x="3878263" y="2773363"/>
          <p14:tracePt t="24227" x="3870325" y="2789238"/>
          <p14:tracePt t="24244" x="3863975" y="2797175"/>
          <p14:tracePt t="24260" x="3856038" y="2797175"/>
          <p14:tracePt t="24281" x="3848100" y="2803525"/>
          <p14:tracePt t="24313" x="3848100" y="2811463"/>
          <p14:tracePt t="24321" x="3840163" y="2811463"/>
          <p14:tracePt t="24345" x="3832225" y="2819400"/>
          <p14:tracePt t="24377" x="3825875" y="2827338"/>
          <p14:tracePt t="24401" x="3817938" y="2835275"/>
          <p14:tracePt t="24410" x="3802063" y="2849563"/>
          <p14:tracePt t="24426" x="3787775" y="2857500"/>
          <p14:tracePt t="24442" x="3779838" y="2865438"/>
          <p14:tracePt t="24449" x="3771900" y="2879725"/>
          <p14:tracePt t="24460" x="3763963" y="2887663"/>
          <p14:tracePt t="24489" x="3756025" y="2903538"/>
          <p14:tracePt t="24513" x="3749675" y="2911475"/>
          <p14:tracePt t="24521" x="3741738" y="2925763"/>
          <p14:tracePt t="24529" x="3741738" y="2933700"/>
          <p14:tracePt t="24545" x="3733800" y="2933700"/>
          <p14:tracePt t="24560" x="3733800" y="2963863"/>
          <p14:tracePt t="24578" x="3733800" y="2971800"/>
          <p14:tracePt t="24595" x="3733800" y="2979738"/>
          <p14:tracePt t="24611" x="3733800" y="2987675"/>
          <p14:tracePt t="24673" x="3733800" y="2994025"/>
          <p14:tracePt t="24689" x="3733800" y="3009900"/>
          <p14:tracePt t="24705" x="3741738" y="3025775"/>
          <p14:tracePt t="24721" x="3763963" y="3032125"/>
          <p14:tracePt t="24729" x="3787775" y="3032125"/>
          <p14:tracePt t="24743" x="3794125" y="3032125"/>
          <p14:tracePt t="24760" x="3802063" y="3032125"/>
          <p14:tracePt t="24778" x="3810000" y="3040063"/>
          <p14:tracePt t="24841" x="3817938" y="3040063"/>
          <p14:tracePt t="24921" x="3825875" y="3055938"/>
          <p14:tracePt t="24937" x="3832225" y="3055938"/>
          <p14:tracePt t="24945" x="3840163" y="3070225"/>
          <p14:tracePt t="24960" x="3848100" y="3070225"/>
          <p14:tracePt t="24976" x="3878263" y="3086100"/>
          <p14:tracePt t="24994" x="3902075" y="3101975"/>
          <p14:tracePt t="25011" x="3932238" y="3101975"/>
          <p14:tracePt t="25028" x="3954463" y="3101975"/>
          <p14:tracePt t="25044" x="3978275" y="3101975"/>
          <p14:tracePt t="25060" x="3984625" y="3101975"/>
          <p14:tracePt t="25076" x="3992563" y="3101975"/>
          <p14:tracePt t="25130" x="4000500" y="3101975"/>
          <p14:tracePt t="25137" x="4008438" y="3101975"/>
          <p14:tracePt t="25161" x="4016375" y="3101975"/>
          <p14:tracePt t="25178" x="4030663" y="3101975"/>
          <p14:tracePt t="25201" x="4038600" y="3101975"/>
          <p14:tracePt t="25209" x="4046538" y="3101975"/>
          <p14:tracePt t="25217" x="4060825" y="3101975"/>
          <p14:tracePt t="25233" x="4068763" y="3094038"/>
          <p14:tracePt t="25281" x="4076700" y="3086100"/>
          <p14:tracePt t="25289" x="4084638" y="3078163"/>
          <p14:tracePt t="25297" x="4092575" y="3070225"/>
          <p14:tracePt t="25309" x="4114800" y="3055938"/>
          <p14:tracePt t="25326" x="4130675" y="3032125"/>
          <p14:tracePt t="25344" x="4137025" y="3009900"/>
          <p14:tracePt t="25360" x="4137025" y="3001963"/>
          <p14:tracePt t="25376" x="4137025" y="2994025"/>
          <p14:tracePt t="25394" x="4137025" y="2979738"/>
          <p14:tracePt t="25410" x="4137025" y="2963863"/>
          <p14:tracePt t="25426" x="4137025" y="2941638"/>
          <p14:tracePt t="25442" x="4137025" y="2917825"/>
          <p14:tracePt t="25460" x="4137025" y="2903538"/>
          <p14:tracePt t="25481" x="4137025" y="2895600"/>
          <p14:tracePt t="25513" x="4137025" y="2887663"/>
          <p14:tracePt t="25521" x="4137025" y="2879725"/>
          <p14:tracePt t="25561" x="4137025" y="2873375"/>
          <p14:tracePt t="25577" x="4137025" y="2865438"/>
          <p14:tracePt t="25585" x="4137025" y="2857500"/>
          <p14:tracePt t="25601" x="4130675" y="2857500"/>
          <p14:tracePt t="25649" x="4122738" y="2857500"/>
          <p14:tracePt t="25713" x="4114800" y="2857500"/>
          <p14:tracePt t="25721" x="4098925" y="2857500"/>
          <p14:tracePt t="25729" x="4092575" y="2873375"/>
          <p14:tracePt t="25785" x="4092575" y="2865438"/>
          <p14:tracePt t="26369" x="4084638" y="2857500"/>
          <p14:tracePt t="26425" x="4076700" y="2857500"/>
          <p14:tracePt t="26441" x="4068763" y="2857500"/>
          <p14:tracePt t="26449" x="4060825" y="2857500"/>
          <p14:tracePt t="26465" x="4046538" y="2857500"/>
          <p14:tracePt t="26481" x="4038600" y="2857500"/>
          <p14:tracePt t="26506" x="4030663" y="2857500"/>
          <p14:tracePt t="26513" x="4016375" y="2857500"/>
          <p14:tracePt t="26529" x="4008438" y="2857500"/>
          <p14:tracePt t="26545" x="4000500" y="2865438"/>
          <p14:tracePt t="26558" x="3984625" y="2887663"/>
          <p14:tracePt t="26575" x="3954463" y="2911475"/>
          <p14:tracePt t="26592" x="3940175" y="2925763"/>
          <p14:tracePt t="26592" x="3932238" y="2933700"/>
          <p14:tracePt t="26610" x="3932238" y="2949575"/>
          <p14:tracePt t="26626" x="3924300" y="2955925"/>
          <p14:tracePt t="26643" x="3924300" y="2963863"/>
          <p14:tracePt t="26658" x="3924300" y="2979738"/>
          <p14:tracePt t="26681" x="3902075" y="2955925"/>
          <p14:tracePt t="27145" x="3856038" y="2911475"/>
          <p14:tracePt t="27153" x="3779838" y="2835275"/>
          <p14:tracePt t="27162" x="3679825" y="2727325"/>
          <p14:tracePt t="27174" x="3467100" y="2522538"/>
          <p14:tracePt t="27174" x="3330575" y="2384425"/>
          <p14:tracePt t="27195" x="3230563" y="2286000"/>
          <p14:tracePt t="27207" x="2987675" y="2087563"/>
          <p14:tracePt t="27207" x="2879725" y="1997075"/>
          <p14:tracePt t="27226" x="2811463" y="1935163"/>
          <p14:tracePt t="27240" x="2682875" y="1812925"/>
          <p14:tracePt t="27259" x="2613025" y="1736725"/>
          <p14:tracePt t="27275" x="2590800" y="1714500"/>
          <p14:tracePt t="27292" x="2560638" y="1698625"/>
          <p14:tracePt t="27308" x="2536825" y="1684338"/>
          <p14:tracePt t="27325" x="2522538" y="1660525"/>
          <p14:tracePt t="27341" x="2506663" y="1660525"/>
          <p14:tracePt t="27358" x="2492375" y="1654175"/>
          <p14:tracePt t="27401" x="2492375" y="1646238"/>
          <p14:tracePt t="27441" x="2492375" y="1638300"/>
          <p14:tracePt t="27473" x="2492375" y="1630363"/>
          <p14:tracePt t="27513" x="2498725" y="1630363"/>
          <p14:tracePt t="27529" x="2506663" y="1630363"/>
          <p14:tracePt t="27538" x="2514600" y="1616075"/>
          <p14:tracePt t="27545" x="2522538" y="1616075"/>
          <p14:tracePt t="27556" x="2544763" y="1616075"/>
          <p14:tracePt t="27574" x="2574925" y="1600200"/>
          <p14:tracePt t="27591" x="2682875" y="1600200"/>
          <p14:tracePt t="27607" x="2857500" y="1584325"/>
          <p14:tracePt t="27607" x="2971800" y="1584325"/>
          <p14:tracePt t="27626" x="3070225" y="1570038"/>
          <p14:tracePt t="27626" x="3140075" y="1570038"/>
          <p14:tracePt t="27643" x="3246438" y="1554163"/>
          <p14:tracePt t="27658" x="3276600" y="1554163"/>
          <p14:tracePt t="27675" x="3284538" y="1554163"/>
          <p14:tracePt t="27691" x="3292475" y="1554163"/>
          <p14:tracePt t="27707" x="3360738" y="1554163"/>
          <p14:tracePt t="27724" x="3451225" y="1554163"/>
          <p14:tracePt t="27741" x="3565525" y="1554163"/>
          <p14:tracePt t="27757" x="3725863" y="1554163"/>
          <p14:tracePt t="27774" x="3856038" y="1554163"/>
          <p14:tracePt t="27791" x="3940175" y="1539875"/>
          <p14:tracePt t="27807" x="3946525" y="1531938"/>
          <p14:tracePt t="27823" x="3954463" y="1524000"/>
          <p14:tracePt t="27849" x="3946525" y="1524000"/>
          <p14:tracePt t="28105" x="3940175" y="1524000"/>
          <p14:tracePt t="28113" x="3932238" y="1531938"/>
          <p14:tracePt t="28123" x="3924300" y="1546225"/>
          <p14:tracePt t="28141" x="3908425" y="1577975"/>
          <p14:tracePt t="28157" x="3902075" y="1608138"/>
          <p14:tracePt t="28174" x="3894138" y="1622425"/>
          <p14:tracePt t="28190" x="3863975" y="1668463"/>
          <p14:tracePt t="28206" x="3802063" y="1730375"/>
          <p14:tracePt t="28222" x="3756025" y="1798638"/>
          <p14:tracePt t="28240" x="3687763" y="1889125"/>
          <p14:tracePt t="28240" x="3665538" y="1951038"/>
          <p14:tracePt t="28258" x="3619500" y="2079625"/>
          <p14:tracePt t="28275" x="3603625" y="2217738"/>
          <p14:tracePt t="28291" x="3597275" y="2301875"/>
          <p14:tracePt t="28308" x="3597275" y="2370138"/>
          <p14:tracePt t="28324" x="3611563" y="2460625"/>
          <p14:tracePt t="28339" x="3657600" y="2522538"/>
          <p14:tracePt t="28355" x="3695700" y="2606675"/>
          <p14:tracePt t="28372" x="3717925" y="2713038"/>
          <p14:tracePt t="28390" x="3741738" y="2789238"/>
          <p14:tracePt t="28406" x="3763963" y="2887663"/>
          <p14:tracePt t="28423" x="3794125" y="2994025"/>
          <p14:tracePt t="28440" x="3832225" y="3078163"/>
          <p14:tracePt t="28456" x="3878263" y="3154363"/>
          <p14:tracePt t="28474" x="3908425" y="3178175"/>
          <p14:tracePt t="28490" x="3916363" y="3184525"/>
          <p14:tracePt t="28507" x="3924300" y="3192463"/>
          <p14:tracePt t="28529" x="3932238" y="3200400"/>
          <p14:tracePt t="28545" x="3940175" y="3208338"/>
          <p14:tracePt t="28556" x="3962400" y="3230563"/>
          <p14:tracePt t="28573" x="3978275" y="3238500"/>
          <p14:tracePt t="28609" x="3984625" y="3238500"/>
          <p14:tracePt t="28625" x="3992563" y="3238500"/>
          <p14:tracePt t="28641" x="4000500" y="3238500"/>
          <p14:tracePt t="28649" x="4016375" y="3238500"/>
          <p14:tracePt t="28665" x="4022725" y="3238500"/>
          <p14:tracePt t="28729" x="4022725" y="3230563"/>
          <p14:tracePt t="28738" x="4022725" y="3216275"/>
          <p14:tracePt t="28745" x="4022725" y="3208338"/>
          <p14:tracePt t="28761" x="4022725" y="3200400"/>
          <p14:tracePt t="28857" x="4022725" y="3192463"/>
          <p14:tracePt t="28865" x="4016375" y="3184525"/>
          <p14:tracePt t="28881" x="4016375" y="3170238"/>
          <p14:tracePt t="28890" x="4016375" y="3162300"/>
          <p14:tracePt t="28907" x="4008438" y="3154363"/>
          <p14:tracePt t="28929" x="4008438" y="3146425"/>
          <p14:tracePt t="28945" x="4008438" y="3132138"/>
          <p14:tracePt t="28977" x="4008438" y="3124200"/>
          <p14:tracePt t="29009" x="4008438" y="3116263"/>
          <p14:tracePt t="29025" x="4000500" y="3108325"/>
          <p14:tracePt t="29049" x="4000500" y="3101975"/>
          <p14:tracePt t="29057" x="4000500" y="3094038"/>
          <p14:tracePt t="29073" x="4000500" y="3078163"/>
          <p14:tracePt t="29097" x="4000500" y="3063875"/>
          <p14:tracePt t="29113" x="4000500" y="3078163"/>
          <p14:tracePt t="29497" x="4000500" y="3094038"/>
          <p14:tracePt t="29505" x="4000500" y="3132138"/>
          <p14:tracePt t="29523" x="4016375" y="3192463"/>
          <p14:tracePt t="29539" x="4030663" y="3246438"/>
          <p14:tracePt t="29556" x="4046538" y="3292475"/>
          <p14:tracePt t="29572" x="4046538" y="3344863"/>
          <p14:tracePt t="29589" x="4054475" y="3406775"/>
          <p14:tracePt t="29605" x="4054475" y="3459163"/>
          <p14:tracePt t="29622" x="4054475" y="3521075"/>
          <p14:tracePt t="29641" x="4054475" y="3597275"/>
          <p14:tracePt t="29656" x="4068763" y="3657600"/>
          <p14:tracePt t="29672" x="4068763" y="3711575"/>
          <p14:tracePt t="29672" x="4076700" y="3725863"/>
          <p14:tracePt t="29690" x="4076700" y="3749675"/>
          <p14:tracePt t="29706" x="4076700" y="3779838"/>
          <p14:tracePt t="29723" x="4068763" y="3810000"/>
          <p14:tracePt t="29739" x="4054475" y="3832225"/>
          <p14:tracePt t="29755" x="4046538" y="3863975"/>
          <p14:tracePt t="29772" x="4046538" y="3916363"/>
          <p14:tracePt t="29789" x="4038600" y="3946525"/>
          <p14:tracePt t="29805" x="4038600" y="4000500"/>
          <p14:tracePt t="29822" x="4022725" y="4016375"/>
          <p14:tracePt t="29839" x="4022725" y="4030663"/>
          <p14:tracePt t="29855" x="4016375" y="4038600"/>
          <p14:tracePt t="29871" x="4016375" y="4030663"/>
          <p14:tracePt t="30001" x="4016375" y="4016375"/>
          <p14:tracePt t="30025" x="4022725" y="4000500"/>
          <p14:tracePt t="30033" x="4022725" y="3978275"/>
          <p14:tracePt t="30041" x="4022725" y="3962400"/>
          <p14:tracePt t="30054" x="4046538" y="3902075"/>
          <p14:tracePt t="30071" x="4054475" y="3856038"/>
          <p14:tracePt t="30087" x="4084638" y="3787775"/>
          <p14:tracePt t="30087" x="4084638" y="3756025"/>
          <p14:tracePt t="30106" x="4098925" y="3733800"/>
          <p14:tracePt t="30122" x="4098925" y="3641725"/>
          <p14:tracePt t="30140" x="4122738" y="3603625"/>
          <p14:tracePt t="30156" x="4137025" y="3543300"/>
          <p14:tracePt t="30172" x="4152900" y="3497263"/>
          <p14:tracePt t="30188" x="4152900" y="3444875"/>
          <p14:tracePt t="30205" x="4160838" y="3421063"/>
          <p14:tracePt t="30220" x="4160838" y="3398838"/>
          <p14:tracePt t="30237" x="4160838" y="3368675"/>
          <p14:tracePt t="30257" x="4160838" y="3352800"/>
          <p14:tracePt t="30273" x="4160838" y="3336925"/>
          <p14:tracePt t="30287" x="4160838" y="3322638"/>
          <p14:tracePt t="30305" x="4144963" y="3276600"/>
          <p14:tracePt t="30322" x="4137025" y="3254375"/>
          <p14:tracePt t="30339" x="4130675" y="3238500"/>
          <p14:tracePt t="30356" x="4122738" y="3222625"/>
          <p14:tracePt t="30371" x="4114800" y="3200400"/>
          <p14:tracePt t="30388" x="4084638" y="3146425"/>
          <p14:tracePt t="30405" x="4076700" y="3108325"/>
          <p14:tracePt t="30421" x="4068763" y="3086100"/>
          <p14:tracePt t="30438" x="4060825" y="3070225"/>
          <p14:tracePt t="30454" x="4060825" y="3063875"/>
          <p14:tracePt t="30471" x="4054475" y="3055938"/>
          <p14:tracePt t="30497" x="4054475" y="3048000"/>
          <p14:tracePt t="30601" x="4054475" y="3040063"/>
          <p14:tracePt t="30681" x="4060825" y="3048000"/>
          <p14:tracePt t="30705" x="4068763" y="3063875"/>
          <p14:tracePt t="30721" x="4068763" y="3070225"/>
          <p14:tracePt t="30729" x="4076700" y="3094038"/>
          <p14:tracePt t="30738" x="4098925" y="3124200"/>
          <p14:tracePt t="30755" x="4144963" y="3184525"/>
          <p14:tracePt t="30771" x="4183063" y="3254375"/>
          <p14:tracePt t="30787" x="4244975" y="3330575"/>
          <p14:tracePt t="30804" x="4259263" y="3352800"/>
          <p14:tracePt t="30821" x="4267200" y="3382963"/>
          <p14:tracePt t="30837" x="4267200" y="3406775"/>
          <p14:tracePt t="30855" x="4267200" y="3451225"/>
          <p14:tracePt t="30871" x="4267200" y="3482975"/>
          <p14:tracePt t="30887" x="4267200" y="3543300"/>
          <p14:tracePt t="30904" x="4267200" y="3597275"/>
          <p14:tracePt t="30904" x="4267200" y="3611563"/>
          <p14:tracePt t="30922" x="4267200" y="3641725"/>
          <p14:tracePt t="30937" x="4267200" y="3711575"/>
          <p14:tracePt t="30955" x="4259263" y="3756025"/>
          <p14:tracePt t="30972" x="4244975" y="3794125"/>
          <p14:tracePt t="30988" x="4229100" y="3832225"/>
          <p14:tracePt t="31003" x="4221163" y="3863975"/>
          <p14:tracePt t="31019" x="4206875" y="3902075"/>
          <p14:tracePt t="31036" x="4191000" y="3932238"/>
          <p14:tracePt t="31052" x="4160838" y="3970338"/>
          <p14:tracePt t="31070" x="4144963" y="3984625"/>
          <p14:tracePt t="31086" x="4130675" y="4008438"/>
          <p14:tracePt t="31103" x="4114800" y="4022725"/>
          <p14:tracePt t="31120" x="4106863" y="4030663"/>
          <p14:tracePt t="31120" x="4092575" y="4038600"/>
          <p14:tracePt t="31139" x="4076700" y="4038600"/>
          <p14:tracePt t="31153" x="4068763" y="4038600"/>
          <p14:tracePt t="31171" x="4060825" y="4038600"/>
          <p14:tracePt t="31186" x="4068763" y="4038600"/>
          <p14:tracePt t="31513" x="4076700" y="4038600"/>
          <p14:tracePt t="31561" x="4084638" y="4030663"/>
          <p14:tracePt t="31570" x="4098925" y="4022725"/>
          <p14:tracePt t="31577" x="4106863" y="4016375"/>
          <p14:tracePt t="31593" x="4122738" y="4008438"/>
          <p14:tracePt t="31604" x="4152900" y="3984625"/>
          <p14:tracePt t="31620" x="4183063" y="3940175"/>
          <p14:tracePt t="31638" x="4206875" y="3902075"/>
          <p14:tracePt t="31653" x="4221163" y="3825875"/>
          <p14:tracePt t="31670" x="4237038" y="3756025"/>
          <p14:tracePt t="31686" x="4237038" y="3687763"/>
          <p14:tracePt t="31703" x="4237038" y="3635375"/>
          <p14:tracePt t="31720" x="4237038" y="3581400"/>
          <p14:tracePt t="31720" x="4237038" y="3559175"/>
          <p14:tracePt t="31738" x="4237038" y="3527425"/>
          <p14:tracePt t="31753" x="4237038" y="3467100"/>
          <p14:tracePt t="31770" x="4237038" y="3429000"/>
          <p14:tracePt t="31787" x="4237038" y="3375025"/>
          <p14:tracePt t="31804" x="4237038" y="3322638"/>
          <p14:tracePt t="31820" x="4229100" y="3284538"/>
          <p14:tracePt t="31837" x="4221163" y="3230563"/>
          <p14:tracePt t="31853" x="4191000" y="3178175"/>
          <p14:tracePt t="31870" x="4175125" y="3140075"/>
          <p14:tracePt t="31887" x="4144963" y="3086100"/>
          <p14:tracePt t="31903" x="4137025" y="3070225"/>
          <p14:tracePt t="31919" x="4130675" y="3048000"/>
          <p14:tracePt t="31919" x="4122738" y="3040063"/>
          <p14:tracePt t="31938" x="4122738" y="3032125"/>
          <p14:tracePt t="31954" x="4122738" y="3025775"/>
          <p14:tracePt t="32753" x="4122738" y="3009900"/>
          <p14:tracePt t="32761" x="4122738" y="2994025"/>
          <p14:tracePt t="32769" x="4122738" y="2971800"/>
          <p14:tracePt t="32786" x="4122738" y="2949575"/>
          <p14:tracePt t="32802" x="4122738" y="2933700"/>
          <p14:tracePt t="32819" x="4122738" y="2903538"/>
          <p14:tracePt t="32836" x="4122738" y="2865438"/>
          <p14:tracePt t="32852" x="4122738" y="2841625"/>
          <p14:tracePt t="32869" x="4122738" y="2811463"/>
          <p14:tracePt t="32885" x="4122738" y="2803525"/>
          <p14:tracePt t="32901" x="4122738" y="2797175"/>
          <p14:tracePt t="32918" x="4130675" y="2797175"/>
          <p14:tracePt t="32935" x="4130675" y="2789238"/>
          <p14:tracePt t="32953" x="4130675" y="2773363"/>
          <p14:tracePt t="32993" x="4137025" y="2773363"/>
          <p14:tracePt t="33002" x="4137025" y="2765425"/>
          <p14:tracePt t="33009" x="4137025" y="2759075"/>
          <p14:tracePt t="33020" x="4137025" y="2727325"/>
          <p14:tracePt t="33035" x="4152900" y="2720975"/>
          <p14:tracePt t="33051" x="4152900" y="2713038"/>
          <p14:tracePt t="33068" x="4160838" y="2713038"/>
          <p14:tracePt t="33185" x="4168775" y="2713038"/>
          <p14:tracePt t="33193" x="4183063" y="2713038"/>
          <p14:tracePt t="33211" x="4206875" y="2713038"/>
          <p14:tracePt t="33219" x="4251325" y="2727325"/>
          <p14:tracePt t="33236" x="4289425" y="2743200"/>
          <p14:tracePt t="33251" x="4351338" y="2759075"/>
          <p14:tracePt t="33267" x="4373563" y="2781300"/>
          <p14:tracePt t="33284" x="4373563" y="2789238"/>
          <p14:tracePt t="33369" x="4373563" y="2797175"/>
          <p14:tracePt t="33418" x="4373563" y="2803525"/>
          <p14:tracePt t="33425" x="4365625" y="2811463"/>
          <p14:tracePt t="33441" x="4359275" y="2811463"/>
          <p14:tracePt t="33457" x="4359275" y="2819400"/>
          <p14:tracePt t="33467" x="4343400" y="2835275"/>
          <p14:tracePt t="33485" x="4335463" y="2849563"/>
          <p14:tracePt t="33501" x="4321175" y="2849563"/>
          <p14:tracePt t="33517" x="4305300" y="2857500"/>
          <p14:tracePt t="33535" x="4297363" y="2865438"/>
          <p14:tracePt t="33553" x="4289425" y="2873375"/>
          <p14:tracePt t="33567" x="4283075" y="2873375"/>
          <p14:tracePt t="33585" x="4275138" y="2873375"/>
          <p14:tracePt t="37991" x="4275138" y="2879725"/>
          <p14:tracePt t="38337" x="4275138" y="2887663"/>
          <p14:tracePt t="38345" x="4275138" y="2895600"/>
          <p14:tracePt t="38353" x="4275138" y="2903538"/>
          <p14:tracePt t="38364" x="4275138" y="2917825"/>
          <p14:tracePt t="38379" x="4275138" y="2933700"/>
          <p14:tracePt t="38396" x="4275138" y="2949575"/>
          <p14:tracePt t="38413" x="4275138" y="2979738"/>
          <p14:tracePt t="38429" x="4251325" y="3001963"/>
          <p14:tracePt t="38446" x="4244975" y="3032125"/>
          <p14:tracePt t="38463" x="4229100" y="3063875"/>
          <p14:tracePt t="38480" x="4229100" y="3101975"/>
          <p14:tracePt t="38496" x="4213225" y="3146425"/>
          <p14:tracePt t="38515" x="4213225" y="3178175"/>
          <p14:tracePt t="38531" x="4206875" y="3192463"/>
          <p14:tracePt t="38547" x="4206875" y="3222625"/>
          <p14:tracePt t="38564" x="4206875" y="3246438"/>
          <p14:tracePt t="38580" x="4198938" y="3276600"/>
          <p14:tracePt t="38596" x="4191000" y="3322638"/>
          <p14:tracePt t="38613" x="4175125" y="3344863"/>
          <p14:tracePt t="38628" x="4175125" y="3368675"/>
          <p14:tracePt t="38647" x="4175125" y="3382963"/>
          <p14:tracePt t="38663" x="4175125" y="3398838"/>
          <p14:tracePt t="38679" x="4175125" y="3406775"/>
          <p14:tracePt t="38696" x="4175125" y="3429000"/>
          <p14:tracePt t="38696" x="4175125" y="3444875"/>
          <p14:tracePt t="38714" x="4175125" y="3459163"/>
          <p14:tracePt t="38737" x="4175125" y="3467100"/>
          <p14:tracePt t="38747" x="4175125" y="3482975"/>
          <p14:tracePt t="38763" x="4175125" y="3497263"/>
          <p14:tracePt t="38779" x="4175125" y="3513138"/>
          <p14:tracePt t="38795" x="4175125" y="3527425"/>
          <p14:tracePt t="38812" x="4175125" y="3543300"/>
          <p14:tracePt t="38829" x="4175125" y="3551238"/>
          <p14:tracePt t="38849" x="4175125" y="3559175"/>
          <p14:tracePt t="38862" x="4175125" y="3573463"/>
          <p14:tracePt t="38879" x="4175125" y="3603625"/>
          <p14:tracePt t="38896" x="4175125" y="3635375"/>
          <p14:tracePt t="38896" x="4175125" y="3649663"/>
          <p14:tracePt t="38914" x="4175125" y="3665538"/>
          <p14:tracePt t="38928" x="4175125" y="3673475"/>
          <p14:tracePt t="38947" x="4175125" y="3679825"/>
          <p14:tracePt t="38969" x="4175125" y="3673475"/>
          <p14:tracePt t="39513" x="4183063" y="3673475"/>
          <p14:tracePt t="39521" x="4183063" y="3665538"/>
          <p14:tracePt t="39530" x="4191000" y="3657600"/>
          <p14:tracePt t="39544" x="4198938" y="3649663"/>
          <p14:tracePt t="39561" x="4213225" y="3641725"/>
          <p14:tracePt t="39578" x="4229100" y="3635375"/>
          <p14:tracePt t="39594" x="4259263" y="3619500"/>
          <p14:tracePt t="39612" x="4305300" y="3611563"/>
          <p14:tracePt t="39628" x="4397375" y="3573463"/>
          <p14:tracePt t="39647" x="4503738" y="3521075"/>
          <p14:tracePt t="39662" x="4648200" y="3459163"/>
          <p14:tracePt t="39678" x="4800600" y="3406775"/>
          <p14:tracePt t="39696" x="4922838" y="3375025"/>
          <p14:tracePt t="39712" x="5083175" y="3330575"/>
          <p14:tracePt t="39712" x="5165725" y="3306763"/>
          <p14:tracePt t="39730" x="5303838" y="3276600"/>
          <p14:tracePt t="39746" x="5440363" y="3222625"/>
          <p14:tracePt t="39762" x="5554663" y="3200400"/>
          <p14:tracePt t="39779" x="5661025" y="3154363"/>
          <p14:tracePt t="39796" x="5722938" y="3132138"/>
          <p14:tracePt t="39813" x="5775325" y="3116263"/>
          <p14:tracePt t="39828" x="5851525" y="3101975"/>
          <p14:tracePt t="39845" x="5935663" y="3094038"/>
          <p14:tracePt t="39862" x="5989638" y="3070225"/>
          <p14:tracePt t="39878" x="6027738" y="3055938"/>
          <p14:tracePt t="39895" x="6049963" y="3048000"/>
          <p14:tracePt t="39911" x="6088063" y="3009900"/>
          <p14:tracePt t="39928" x="6149975" y="2987675"/>
          <p14:tracePt t="39928" x="6172200" y="2971800"/>
          <p14:tracePt t="39946" x="6240463" y="2941638"/>
          <p14:tracePt t="39962" x="6294438" y="2933700"/>
          <p14:tracePt t="39979" x="6392863" y="2911475"/>
          <p14:tracePt t="39996" x="6499225" y="2879725"/>
          <p14:tracePt t="40012" x="6607175" y="2841625"/>
          <p14:tracePt t="40028" x="6659563" y="2819400"/>
          <p14:tracePt t="40045" x="6675438" y="2819400"/>
          <p14:tracePt t="40061" x="6689725" y="2819400"/>
          <p14:tracePt t="40097" x="6705600" y="2819400"/>
          <p14:tracePt t="40105" x="6751638" y="2797175"/>
          <p14:tracePt t="40113" x="6773863" y="2773363"/>
          <p14:tracePt t="40127" x="6873875" y="2727325"/>
          <p14:tracePt t="40127" x="6918325" y="2705100"/>
          <p14:tracePt t="40147" x="7002463" y="2674938"/>
          <p14:tracePt t="40162" x="7026275" y="2651125"/>
          <p14:tracePt t="40179" x="7040563" y="2628900"/>
          <p14:tracePt t="40197" x="7056438" y="2613025"/>
          <p14:tracePt t="40210" x="7064375" y="2606675"/>
          <p14:tracePt t="40226" x="7078663" y="2574925"/>
          <p14:tracePt t="40243" x="7086600" y="2552700"/>
          <p14:tracePt t="40259" x="7102475" y="2536825"/>
          <p14:tracePt t="40278" x="7102475" y="2522538"/>
          <p14:tracePt t="40294" x="7108825" y="2514600"/>
          <p14:tracePt t="40311" x="7108825" y="2498725"/>
          <p14:tracePt t="40338" x="7108825" y="2492375"/>
          <p14:tracePt t="40361" x="7108825" y="2476500"/>
          <p14:tracePt t="40369" x="7108825" y="2468563"/>
          <p14:tracePt t="40385" x="7108825" y="2460625"/>
          <p14:tracePt t="40401" x="7108825" y="2454275"/>
          <p14:tracePt t="40417" x="7108825" y="2446338"/>
          <p14:tracePt t="40428" x="7108825" y="2430463"/>
          <p14:tracePt t="40458" x="7108825" y="2416175"/>
          <p14:tracePt t="40465" x="7094538" y="2416175"/>
          <p14:tracePt t="40529" x="7086600" y="2408238"/>
          <p14:tracePt t="40537" x="7078663" y="2400300"/>
          <p14:tracePt t="40545" x="7070725" y="2384425"/>
          <p14:tracePt t="40562" x="7064375" y="2384425"/>
          <p14:tracePt t="40576" x="7056438" y="2378075"/>
          <p14:tracePt t="40593" x="7056438" y="2370138"/>
          <p14:tracePt t="40610" x="7040563" y="2362200"/>
          <p14:tracePt t="40627" x="7026275" y="2354263"/>
          <p14:tracePt t="40646" x="7010400" y="2339975"/>
          <p14:tracePt t="40661" x="6972300" y="2324100"/>
          <p14:tracePt t="40677" x="6950075" y="2324100"/>
          <p14:tracePt t="40694" x="6926263" y="2316163"/>
          <p14:tracePt t="40711" x="6911975" y="2316163"/>
          <p14:tracePt t="40727" x="6896100" y="2308225"/>
          <p14:tracePt t="40744" x="6880225" y="2301875"/>
          <p14:tracePt t="40760" x="6865938" y="2293938"/>
          <p14:tracePt t="40777" x="6850063" y="2293938"/>
          <p14:tracePt t="40795" x="6835775" y="2286000"/>
          <p14:tracePt t="40811" x="6827838" y="2286000"/>
          <p14:tracePt t="40827" x="6811963" y="2286000"/>
          <p14:tracePt t="40844" x="6804025" y="2286000"/>
          <p14:tracePt t="40860" x="6789738" y="2286000"/>
          <p14:tracePt t="40876" x="6781800" y="2286000"/>
          <p14:tracePt t="41593" x="6781800" y="2278063"/>
          <p14:tracePt t="41713" x="6781800" y="2270125"/>
          <p14:tracePt t="41721" x="6781800" y="2263775"/>
          <p14:tracePt t="41817" x="6781800" y="2255838"/>
          <p14:tracePt t="41833" x="6773863" y="2247900"/>
          <p14:tracePt t="41842" x="6773863" y="2239963"/>
          <p14:tracePt t="41849" x="6773863" y="2225675"/>
          <p14:tracePt t="41859" x="6765925" y="2209800"/>
          <p14:tracePt t="41877" x="6759575" y="2193925"/>
          <p14:tracePt t="41892" x="6759575" y="2187575"/>
          <p14:tracePt t="41909" x="6759575" y="2179638"/>
          <p14:tracePt t="41926" x="6759575" y="2163763"/>
          <p14:tracePt t="41943" x="6759575" y="2155825"/>
          <p14:tracePt t="42009" x="6759575" y="2141538"/>
          <p14:tracePt t="42025" x="6759575" y="2111375"/>
          <p14:tracePt t="42042" x="6759575" y="2103438"/>
          <p14:tracePt t="42058" x="6759575" y="2095500"/>
          <p14:tracePt t="42065" x="6759575" y="2087563"/>
          <p14:tracePt t="42075" x="6759575" y="2073275"/>
          <p14:tracePt t="42092" x="6759575" y="2065338"/>
          <p14:tracePt t="42109" x="6765925" y="2049463"/>
          <p14:tracePt t="42126" x="6765925" y="2041525"/>
          <p14:tracePt t="42142" x="6773863" y="2041525"/>
          <p14:tracePt t="42159" x="6773863" y="2035175"/>
          <p14:tracePt t="42175" x="6773863" y="2027238"/>
          <p14:tracePt t="42194" x="6781800" y="2019300"/>
          <p14:tracePt t="42208" x="6781800" y="2011363"/>
          <p14:tracePt t="42249" x="6797675" y="2011363"/>
          <p14:tracePt t="42258" x="6797675" y="2003425"/>
          <p14:tracePt t="42274" x="6797675" y="1997075"/>
          <p14:tracePt t="42290" x="6804025" y="1997075"/>
          <p14:tracePt t="42297" x="6804025" y="1973263"/>
          <p14:tracePt t="42308" x="6811963" y="1965325"/>
          <p14:tracePt t="42325" x="6827838" y="1951038"/>
          <p14:tracePt t="42342" x="6842125" y="1935163"/>
          <p14:tracePt t="42359" x="6858000" y="1920875"/>
          <p14:tracePt t="42375" x="6865938" y="1905000"/>
          <p14:tracePt t="42392" x="6880225" y="1889125"/>
          <p14:tracePt t="42409" x="6888163" y="1874838"/>
          <p14:tracePt t="42426" x="6904038" y="1858963"/>
          <p14:tracePt t="42442" x="6918325" y="1844675"/>
          <p14:tracePt t="42459" x="6950075" y="1812925"/>
          <p14:tracePt t="42476" x="6980238" y="1790700"/>
          <p14:tracePt t="42492" x="7002463" y="1790700"/>
          <p14:tracePt t="42509" x="7018338" y="1774825"/>
          <p14:tracePt t="42525" x="7040563" y="1752600"/>
          <p14:tracePt t="42542" x="7048500" y="1744663"/>
          <p14:tracePt t="42569" x="7056438" y="1736725"/>
          <p14:tracePt t="42577" x="7070725" y="1730375"/>
          <p14:tracePt t="42592" x="7078663" y="1714500"/>
          <p14:tracePt t="42608" x="7132638" y="1692275"/>
          <p14:tracePt t="42627" x="7208838" y="1646238"/>
          <p14:tracePt t="42643" x="7277100" y="1630363"/>
          <p14:tracePt t="42659" x="7337425" y="1608138"/>
          <p14:tracePt t="42676" x="7391400" y="1584325"/>
          <p14:tracePt t="42692" x="7421563" y="1570038"/>
          <p14:tracePt t="42709" x="7445375" y="1562100"/>
          <p14:tracePt t="42725" x="7475538" y="1554163"/>
          <p14:tracePt t="42742" x="7521575" y="1539875"/>
          <p14:tracePt t="42758" x="7612063" y="1531938"/>
          <p14:tracePt t="42775" x="7704138" y="1516063"/>
          <p14:tracePt t="42792" x="7794625" y="1508125"/>
          <p14:tracePt t="42808" x="7940675" y="1508125"/>
          <p14:tracePt t="42826" x="7993063" y="1508125"/>
          <p14:tracePt t="42843" x="8054975" y="1493838"/>
          <p14:tracePt t="42859" x="8099425" y="1493838"/>
          <p14:tracePt t="42876" x="8183563" y="1493838"/>
          <p14:tracePt t="42892" x="8267700" y="1493838"/>
          <p14:tracePt t="42908" x="8305800" y="1485900"/>
          <p14:tracePt t="42925" x="8321675" y="1477963"/>
          <p14:tracePt t="42941" x="8343900" y="1477963"/>
          <p14:tracePt t="43001" x="8374063" y="1477963"/>
          <p14:tracePt t="43009" x="8404225" y="1477963"/>
          <p14:tracePt t="43024" x="8466138" y="1477963"/>
          <p14:tracePt t="43042" x="8466138" y="1470025"/>
          <p14:tracePt t="43074" x="8450263" y="1470025"/>
          <p14:tracePt t="43441" x="8435975" y="1470025"/>
          <p14:tracePt t="43465" x="8428038" y="1470025"/>
          <p14:tracePt t="43474" x="8420100" y="1470025"/>
          <p14:tracePt t="43481" x="8404225" y="1470025"/>
          <p14:tracePt t="43492" x="8389938" y="1470025"/>
          <p14:tracePt t="43506" x="8382000" y="1470025"/>
          <p14:tracePt t="43523" x="8366125" y="1470025"/>
          <p14:tracePt t="43540" x="8359775" y="1470025"/>
          <p14:tracePt t="43561" x="8351838" y="1470025"/>
          <p14:tracePt t="43574" x="8343900" y="1470025"/>
          <p14:tracePt t="43617" x="8335963" y="1470025"/>
          <p14:tracePt t="43665" x="8328025" y="1470025"/>
          <p14:tracePt t="43681" x="8335963" y="1470025"/>
          <p14:tracePt t="43993" x="8359775" y="1470025"/>
          <p14:tracePt t="44001" x="8366125" y="1470025"/>
          <p14:tracePt t="44017" x="8382000" y="1470025"/>
          <p14:tracePt t="44026" x="8389938" y="1470025"/>
          <p14:tracePt t="44041" x="8397875" y="1470025"/>
          <p14:tracePt t="44055" x="8404225" y="1470025"/>
          <p14:tracePt t="44072" x="8412163" y="1470025"/>
          <p14:tracePt t="44999" x="8412163" y="1477963"/>
          <p14:tracePt t="45137" x="8382000" y="1477963"/>
          <p14:tracePt t="45761" x="8335963" y="1485900"/>
          <p14:tracePt t="45769" x="8297863" y="1501775"/>
          <p14:tracePt t="45777" x="8245475" y="1516063"/>
          <p14:tracePt t="45787" x="8161338" y="1546225"/>
          <p14:tracePt t="45804" x="8085138" y="1570038"/>
          <p14:tracePt t="45822" x="7978775" y="1600200"/>
          <p14:tracePt t="45839" x="7772400" y="1646238"/>
          <p14:tracePt t="45855" x="7497763" y="1730375"/>
          <p14:tracePt t="45855" x="7331075" y="1774825"/>
          <p14:tracePt t="45875" x="7185025" y="1828800"/>
          <p14:tracePt t="45888" x="7010400" y="1905000"/>
          <p14:tracePt t="45888" x="6972300" y="1927225"/>
          <p14:tracePt t="45907" x="6904038" y="1958975"/>
          <p14:tracePt t="45923" x="6865938" y="1965325"/>
          <p14:tracePt t="45939" x="6842125" y="1973263"/>
          <p14:tracePt t="45955" x="6781800" y="1981200"/>
          <p14:tracePt t="45973" x="6713538" y="2011363"/>
          <p14:tracePt t="45989" x="6667500" y="2027238"/>
          <p14:tracePt t="46006" x="6607175" y="2049463"/>
          <p14:tracePt t="46022" x="6537325" y="2079625"/>
          <p14:tracePt t="46038" x="6484938" y="2095500"/>
          <p14:tracePt t="46056" x="6423025" y="2103438"/>
          <p14:tracePt t="46072" x="6378575" y="2125663"/>
          <p14:tracePt t="46072" x="6370638" y="2125663"/>
          <p14:tracePt t="46090" x="6354763" y="2133600"/>
          <p14:tracePt t="46105" x="6346825" y="2133600"/>
          <p14:tracePt t="46177" x="6340475" y="2125663"/>
          <p14:tracePt t="46209" x="6340475" y="2117725"/>
          <p14:tracePt t="46225" x="6340475" y="2103438"/>
          <p14:tracePt t="46265" x="6332538" y="2095500"/>
          <p14:tracePt t="46273" x="6332538" y="2087563"/>
          <p14:tracePt t="46305" x="6332538" y="2079625"/>
          <p14:tracePt t="46353" x="6332538" y="2073275"/>
          <p14:tracePt t="46409" x="6332538" y="2065338"/>
          <p14:tracePt t="46433" x="6332538" y="2057400"/>
          <p14:tracePt t="46825" x="6340475" y="2057400"/>
          <p14:tracePt t="46865" x="6346825" y="2057400"/>
          <p14:tracePt t="46881" x="6354763" y="2057400"/>
          <p14:tracePt t="46897" x="6370638" y="2057400"/>
          <p14:tracePt t="46906" x="6378575" y="2057400"/>
          <p14:tracePt t="46920" x="6430963" y="2057400"/>
          <p14:tracePt t="46938" x="6477000" y="2057400"/>
          <p14:tracePt t="46955" x="6530975" y="2057400"/>
          <p14:tracePt t="46972" x="6569075" y="2057400"/>
          <p14:tracePt t="46988" x="6621463" y="2057400"/>
          <p14:tracePt t="47004" x="6659563" y="2041525"/>
          <p14:tracePt t="47021" x="6689725" y="2041525"/>
          <p14:tracePt t="47037" x="6697663" y="2041525"/>
          <p14:tracePt t="47053" x="6705600" y="2041525"/>
          <p14:tracePt t="47113" x="6689725" y="2041525"/>
          <p14:tracePt t="47273" x="6667500" y="2041525"/>
          <p14:tracePt t="47281" x="6629400" y="2041525"/>
          <p14:tracePt t="47289" x="6591300" y="2041525"/>
          <p14:tracePt t="47303" x="6515100" y="2041525"/>
          <p14:tracePt t="47303" x="6499225" y="2041525"/>
          <p14:tracePt t="47322" x="6484938" y="2041525"/>
          <p14:tracePt t="47336" x="6469063" y="2041525"/>
          <p14:tracePt t="47355" x="6461125" y="2041525"/>
          <p14:tracePt t="47371" x="6454775" y="2041525"/>
          <p14:tracePt t="47388" x="6438900" y="2041525"/>
          <p14:tracePt t="47404" x="6423025" y="2041525"/>
          <p14:tracePt t="48041" x="6416675" y="2035175"/>
          <p14:tracePt t="48049" x="6408738" y="2027238"/>
          <p14:tracePt t="48057" x="6400800" y="2027238"/>
          <p14:tracePt t="48069" x="6370638" y="2027238"/>
          <p14:tracePt t="48086" x="6354763" y="2011363"/>
          <p14:tracePt t="48102" x="6346825" y="2011363"/>
          <p14:tracePt t="48119" x="6332538" y="2011363"/>
          <p14:tracePt t="48145" x="6324600" y="2003425"/>
          <p14:tracePt t="48177" x="6316663" y="1997075"/>
          <p14:tracePt t="48203" x="6324600" y="1997075"/>
          <p14:tracePt t="48433" x="6340475" y="1997075"/>
          <p14:tracePt t="48451" x="6354763" y="1997075"/>
          <p14:tracePt t="48458" x="6362700" y="1997075"/>
          <p14:tracePt t="48468" x="6384925" y="1997075"/>
          <p14:tracePt t="48485" x="6416675" y="1997075"/>
          <p14:tracePt t="48503" x="6423025" y="1997075"/>
          <p14:tracePt t="48519" x="6438900" y="1997075"/>
          <p14:tracePt t="48519" x="6454775" y="1997075"/>
          <p14:tracePt t="48538" x="6469063" y="1997075"/>
          <p14:tracePt t="48551" x="6507163" y="1997075"/>
          <p14:tracePt t="48568" x="6591300" y="1997075"/>
          <p14:tracePt t="48568" x="6621463" y="1997075"/>
          <p14:tracePt t="48586" x="6675438" y="1997075"/>
          <p14:tracePt t="48602" x="6705600" y="1997075"/>
          <p14:tracePt t="48618" x="6713538" y="1997075"/>
          <p14:tracePt t="48634" x="6713538" y="1989138"/>
          <p14:tracePt t="48653" x="6713538" y="1981200"/>
          <p14:tracePt t="48833" x="6705600" y="1981200"/>
          <p14:tracePt t="48849" x="6689725" y="1981200"/>
          <p14:tracePt t="48857" x="6675438" y="1981200"/>
          <p14:tracePt t="48868" x="6607175" y="1981200"/>
          <p14:tracePt t="48886" x="6507163" y="1981200"/>
          <p14:tracePt t="48903" x="6400800" y="1981200"/>
          <p14:tracePt t="48919" x="6324600" y="1981200"/>
          <p14:tracePt t="48936" x="6302375" y="1981200"/>
          <p14:tracePt t="48952" x="6308725" y="1981200"/>
          <p14:tracePt t="49257" x="6324600" y="1981200"/>
          <p14:tracePt t="49266" x="6346825" y="1981200"/>
          <p14:tracePt t="49273" x="6362700" y="1981200"/>
          <p14:tracePt t="49285" x="6416675" y="1981200"/>
          <p14:tracePt t="49302" x="6446838" y="1981200"/>
          <p14:tracePt t="49319" x="6461125" y="1973263"/>
          <p14:tracePt t="49335" x="6469063" y="1973263"/>
          <p14:tracePt t="49351" x="6477000" y="1965325"/>
          <p14:tracePt t="49370" x="6492875" y="1965325"/>
          <p14:tracePt t="49393" x="6523038" y="1965325"/>
          <p14:tracePt t="49402" x="6553200" y="1965325"/>
          <p14:tracePt t="49419" x="6583363" y="1965325"/>
          <p14:tracePt t="49436" x="6599238" y="1965325"/>
          <p14:tracePt t="51237" x="6607175" y="1981200"/>
          <p14:tracePt t="51905" x="6613525" y="1997075"/>
          <p14:tracePt t="51914" x="6629400" y="2011363"/>
          <p14:tracePt t="51922" x="6637338" y="2019300"/>
          <p14:tracePt t="51945" x="6637338" y="2027238"/>
          <p14:tracePt t="51962" x="6637338" y="2035175"/>
          <p14:tracePt t="51977" x="6637338" y="2041525"/>
          <p14:tracePt t="51985" x="6637338" y="2049463"/>
          <p14:tracePt t="51998" x="6637338" y="2065338"/>
          <p14:tracePt t="52015" x="6629400" y="2079625"/>
          <p14:tracePt t="52032" x="6629400" y="2117725"/>
          <p14:tracePt t="52032" x="6613525" y="2125663"/>
          <p14:tracePt t="52050" x="6613525" y="2149475"/>
          <p14:tracePt t="52066" x="6613525" y="2179638"/>
          <p14:tracePt t="52083" x="6599238" y="2201863"/>
          <p14:tracePt t="52099" x="6575425" y="2217738"/>
          <p14:tracePt t="52116" x="6575425" y="2239963"/>
          <p14:tracePt t="52132" x="6569075" y="2247900"/>
          <p14:tracePt t="52149" x="6569075" y="2255838"/>
          <p14:tracePt t="52166" x="6569075" y="2263775"/>
          <p14:tracePt t="52181" x="6569075" y="2278063"/>
          <p14:tracePt t="52199" x="6553200" y="2308225"/>
          <p14:tracePt t="52216" x="6530975" y="2362200"/>
          <p14:tracePt t="52232" x="6469063" y="2446338"/>
          <p14:tracePt t="52232" x="6446838" y="2484438"/>
          <p14:tracePt t="52250" x="6423025" y="2522538"/>
          <p14:tracePt t="52267" x="6408738" y="2544763"/>
          <p14:tracePt t="52283" x="6408738" y="2560638"/>
          <p14:tracePt t="52299" x="6408738" y="2574925"/>
          <p14:tracePt t="52315" x="6392863" y="2590800"/>
          <p14:tracePt t="52332" x="6378575" y="2644775"/>
          <p14:tracePt t="52349" x="6346825" y="2682875"/>
          <p14:tracePt t="52365" x="6316663" y="2735263"/>
          <p14:tracePt t="52382" x="6270625" y="2773363"/>
          <p14:tracePt t="52399" x="6232525" y="2797175"/>
          <p14:tracePt t="52416" x="6194425" y="2827338"/>
          <p14:tracePt t="52432" x="6142038" y="2849563"/>
          <p14:tracePt t="52432" x="6126163" y="2849563"/>
          <p14:tracePt t="52450" x="6118225" y="2857500"/>
          <p14:tracePt t="52464" x="6126163" y="2857500"/>
          <p14:tracePt t="52785" x="6134100" y="2857500"/>
          <p14:tracePt t="52801" x="6142038" y="2857500"/>
          <p14:tracePt t="52881" x="6149975" y="2857500"/>
          <p14:tracePt t="52897" x="6149975" y="2849563"/>
          <p14:tracePt t="52921" x="6142038" y="2849563"/>
          <p14:tracePt t="52930" x="6142038" y="2841625"/>
          <p14:tracePt t="52938" x="6126163" y="2835275"/>
          <p14:tracePt t="52948" x="6118225" y="2827338"/>
          <p14:tracePt t="52964" x="6103938" y="2819400"/>
          <p14:tracePt t="52981" x="6103938" y="2811463"/>
          <p14:tracePt t="53057" x="6103938" y="2803525"/>
          <p14:tracePt t="53073" x="6096000" y="2789238"/>
          <p14:tracePt t="53089" x="6088063" y="2773363"/>
          <p14:tracePt t="53121" x="6088063" y="2765425"/>
          <p14:tracePt t="53130" x="6088063" y="2759075"/>
          <p14:tracePt t="53137" x="6088063" y="2751138"/>
          <p14:tracePt t="53147" x="6088063" y="2743200"/>
          <p14:tracePt t="53164" x="6088063" y="2735263"/>
          <p14:tracePt t="53180" x="6088063" y="2727325"/>
          <p14:tracePt t="53201" x="6088063" y="2720975"/>
          <p14:tracePt t="53217" x="6096000" y="2720975"/>
          <p14:tracePt t="53233" x="6103938" y="2713038"/>
          <p14:tracePt t="53247" x="6118225" y="2697163"/>
          <p14:tracePt t="53266" x="6126163" y="2697163"/>
          <p14:tracePt t="53289" x="6134100" y="2689225"/>
          <p14:tracePt t="53305" x="6156325" y="2689225"/>
          <p14:tracePt t="53315" x="6232525" y="2682875"/>
          <p14:tracePt t="53332" x="6346825" y="2682875"/>
          <p14:tracePt t="53349" x="6400800" y="2667000"/>
          <p14:tracePt t="53364" x="6423025" y="2667000"/>
          <p14:tracePt t="53380" x="6430963" y="2644775"/>
          <p14:tracePt t="53425" x="6430963" y="2636838"/>
          <p14:tracePt t="53449" x="6430963" y="2628900"/>
          <p14:tracePt t="53457" x="6430963" y="2620963"/>
          <p14:tracePt t="53593" x="6430963" y="2636838"/>
          <p14:tracePt t="53785" x="6430963" y="2644775"/>
          <p14:tracePt t="53802" x="6430963" y="2659063"/>
          <p14:tracePt t="53817" x="6430963" y="2667000"/>
          <p14:tracePt t="53825" x="6438900" y="2682875"/>
          <p14:tracePt t="53833" x="6438900" y="2689225"/>
          <p14:tracePt t="53849" x="6438900" y="2697163"/>
          <p14:tracePt t="53863" x="6438900" y="2727325"/>
          <p14:tracePt t="53863" x="6438900" y="2735263"/>
          <p14:tracePt t="53882" x="6438900" y="2765425"/>
          <p14:tracePt t="53898" x="6446838" y="2819400"/>
          <p14:tracePt t="53915" x="6446838" y="2857500"/>
          <p14:tracePt t="53931" x="6446838" y="2903538"/>
          <p14:tracePt t="53948" x="6446838" y="2917825"/>
          <p14:tracePt t="53964" x="6446838" y="2971800"/>
          <p14:tracePt t="53981" x="6423025" y="3032125"/>
          <p14:tracePt t="53997" x="6408738" y="3108325"/>
          <p14:tracePt t="54014" x="6400800" y="3162300"/>
          <p14:tracePt t="54030" x="6400800" y="3184525"/>
          <p14:tracePt t="54046" x="6400800" y="3216275"/>
          <p14:tracePt t="54064" x="6392863" y="3260725"/>
          <p14:tracePt t="54064" x="6384925" y="3276600"/>
          <p14:tracePt t="54082" x="6370638" y="3306763"/>
          <p14:tracePt t="54097" x="6354763" y="3390900"/>
          <p14:tracePt t="54114" x="6340475" y="3413125"/>
          <p14:tracePt t="54131" x="6332538" y="3451225"/>
          <p14:tracePt t="54147" x="6332538" y="3482975"/>
          <p14:tracePt t="54165" x="6316663" y="3521075"/>
          <p14:tracePt t="54180" x="6308725" y="3551238"/>
          <p14:tracePt t="54196" x="6308725" y="3581400"/>
          <p14:tracePt t="54216" x="6308725" y="3611563"/>
          <p14:tracePt t="54230" x="6302375" y="3627438"/>
          <p14:tracePt t="54247" x="6302375" y="3635375"/>
          <p14:tracePt t="54265" x="6302375" y="3641725"/>
          <p14:tracePt t="54281" x="6302375" y="3649663"/>
          <p14:tracePt t="54296" x="6294438" y="3657600"/>
          <p14:tracePt t="54340" x="6286500" y="3649663"/>
          <p14:tracePt t="54385" x="6286500" y="3635375"/>
          <p14:tracePt t="54393" x="6286500" y="3619500"/>
          <p14:tracePt t="54401" x="6286500" y="3603625"/>
          <p14:tracePt t="54413" x="6286500" y="3565525"/>
          <p14:tracePt t="54431" x="6286500" y="3521075"/>
          <p14:tracePt t="54446" x="6302375" y="3444875"/>
          <p14:tracePt t="54464" x="6308725" y="3368675"/>
          <p14:tracePt t="54480" x="6308725" y="3298825"/>
          <p14:tracePt t="54480" x="6308725" y="3276600"/>
          <p14:tracePt t="54498" x="6308725" y="3222625"/>
          <p14:tracePt t="54514" x="6308725" y="3200400"/>
          <p14:tracePt t="54528" x="6308725" y="3140075"/>
          <p14:tracePt t="54546" x="6308725" y="3101975"/>
          <p14:tracePt t="54562" x="6308725" y="3070225"/>
          <p14:tracePt t="54579" x="6308725" y="3025775"/>
          <p14:tracePt t="54595" x="6302375" y="2987675"/>
          <p14:tracePt t="54613" x="6302375" y="2933700"/>
          <p14:tracePt t="54630" x="6294438" y="2865438"/>
          <p14:tracePt t="54646" x="6294438" y="2841625"/>
          <p14:tracePt t="54665" x="6294438" y="2811463"/>
          <p14:tracePt t="54680" x="6286500" y="2803525"/>
          <p14:tracePt t="54680" x="6286500" y="2797175"/>
          <p14:tracePt t="54698" x="6278563" y="2773363"/>
          <p14:tracePt t="54713" x="6270625" y="2735263"/>
          <p14:tracePt t="54730" x="6270625" y="2697163"/>
          <p14:tracePt t="54747" x="6270625" y="2667000"/>
          <p14:tracePt t="54764" x="6270625" y="2651125"/>
          <p14:tracePt t="54780" x="6270625" y="2644775"/>
          <p14:tracePt t="54795" x="6264275" y="2636838"/>
          <p14:tracePt t="54913" x="6264275" y="2659063"/>
          <p14:tracePt t="54993" x="6264275" y="2682875"/>
          <p14:tracePt t="55001" x="6264275" y="2720975"/>
          <p14:tracePt t="55012" x="6264275" y="2773363"/>
          <p14:tracePt t="55029" x="6264275" y="2819400"/>
          <p14:tracePt t="55046" x="6270625" y="2887663"/>
          <p14:tracePt t="55063" x="6294438" y="2971800"/>
          <p14:tracePt t="55079" x="6316663" y="3055938"/>
          <p14:tracePt t="55096" x="6340475" y="3162300"/>
          <p14:tracePt t="55096" x="6340475" y="3208338"/>
          <p14:tracePt t="55114" x="6346825" y="3292475"/>
          <p14:tracePt t="55130" x="6346825" y="3352800"/>
          <p14:tracePt t="55147" x="6346825" y="3398838"/>
          <p14:tracePt t="55163" x="6346825" y="3436938"/>
          <p14:tracePt t="55180" x="6346825" y="3467100"/>
          <p14:tracePt t="55196" x="6346825" y="3505200"/>
          <p14:tracePt t="55213" x="6346825" y="3551238"/>
          <p14:tracePt t="55229" x="6346825" y="3581400"/>
          <p14:tracePt t="55246" x="6346825" y="3611563"/>
          <p14:tracePt t="55262" x="6346825" y="3635375"/>
          <p14:tracePt t="55278" x="6346825" y="3657600"/>
          <p14:tracePt t="55295" x="6346825" y="3679825"/>
          <p14:tracePt t="55312" x="6346825" y="3687763"/>
          <p14:tracePt t="55329" x="6346825" y="3695700"/>
          <p14:tracePt t="56253" x="6346825" y="3703638"/>
          <p14:tracePt t="56553" x="6332538" y="3711575"/>
          <p14:tracePt t="56561" x="6264275" y="3763963"/>
          <p14:tracePt t="56578" x="6156325" y="3848100"/>
          <p14:tracePt t="56595" x="6003925" y="3954463"/>
          <p14:tracePt t="56612" x="5813425" y="4084638"/>
          <p14:tracePt t="56628" x="5616575" y="4237038"/>
          <p14:tracePt t="56645" x="5448300" y="4343400"/>
          <p14:tracePt t="56661" x="5326063" y="4441825"/>
          <p14:tracePt t="56679" x="5241925" y="4511675"/>
          <p14:tracePt t="56695" x="5189538" y="4549775"/>
          <p14:tracePt t="56710" x="5159375" y="4572000"/>
          <p14:tracePt t="56726" x="5121275" y="4625975"/>
          <p14:tracePt t="56743" x="5029200" y="4678363"/>
          <p14:tracePt t="56760" x="4792663" y="4778375"/>
          <p14:tracePt t="56778" x="4678363" y="4822825"/>
          <p14:tracePt t="56795" x="4564063" y="4846638"/>
          <p14:tracePt t="56811" x="4457700" y="4876800"/>
          <p14:tracePt t="56828" x="4365625" y="4899025"/>
          <p14:tracePt t="56844" x="4313238" y="4914900"/>
          <p14:tracePt t="56861" x="4283075" y="4914900"/>
          <p14:tracePt t="56877" x="4229100" y="4945063"/>
          <p14:tracePt t="56894" x="4160838" y="4975225"/>
          <p14:tracePt t="56911" x="4106863" y="4999038"/>
          <p14:tracePt t="56927" x="4046538" y="5013325"/>
          <p14:tracePt t="56944" x="4022725" y="5029200"/>
          <p14:tracePt t="56944" x="4008438" y="5029200"/>
          <p14:tracePt t="56962" x="3978275" y="5045075"/>
          <p14:tracePt t="56978" x="3962400" y="5045075"/>
          <p14:tracePt t="56995" x="3940175" y="5059363"/>
          <p14:tracePt t="57011" x="3932238" y="5059363"/>
          <p14:tracePt t="57027" x="3916363" y="5059363"/>
          <p14:tracePt t="57097" x="3908425" y="5059363"/>
          <p14:tracePt t="57273" x="3908425" y="5051425"/>
          <p14:tracePt t="57753" x="3916363" y="5051425"/>
          <p14:tracePt t="58049" x="3924300" y="5051425"/>
          <p14:tracePt t="60285" x="3924300" y="5045075"/>
          <p14:tracePt t="60609" x="3924300" y="5037138"/>
          <p14:tracePt t="60617" x="3924300" y="5029200"/>
          <p14:tracePt t="60641" x="3924300" y="5013325"/>
          <p14:tracePt t="60649" x="3932238" y="5006975"/>
          <p14:tracePt t="60665" x="3932238" y="4999038"/>
          <p14:tracePt t="60697" x="3940175" y="4983163"/>
          <p14:tracePt t="60713" x="3940175" y="4975225"/>
          <p14:tracePt t="60737" x="3940175" y="4960938"/>
          <p14:tracePt t="60745" x="3940175" y="4953000"/>
          <p14:tracePt t="60756" x="3940175" y="4922838"/>
          <p14:tracePt t="60773" x="3940175" y="4899025"/>
          <p14:tracePt t="60791" x="3940175" y="4860925"/>
          <p14:tracePt t="60806" x="3940175" y="4846638"/>
          <p14:tracePt t="60824" x="3946525" y="4830763"/>
          <p14:tracePt t="60841" x="3946525" y="4822825"/>
          <p14:tracePt t="60858" x="3954463" y="4822825"/>
          <p14:tracePt t="61402" x="3962400" y="4822825"/>
          <p14:tracePt t="61410" x="3962400" y="4830763"/>
          <p14:tracePt t="61466" x="3962400" y="4838700"/>
          <p14:tracePt t="61482" x="3970338" y="4854575"/>
          <p14:tracePt t="61491" x="3978275" y="4854575"/>
          <p14:tracePt t="61508" x="3978275" y="4860925"/>
          <p14:tracePt t="61525" x="3978275" y="4876800"/>
          <p14:tracePt t="61540" x="3978275" y="4892675"/>
          <p14:tracePt t="61556" x="3984625" y="4922838"/>
          <p14:tracePt t="61574" x="3992563" y="4960938"/>
          <p14:tracePt t="61590" x="4000500" y="4983163"/>
          <p14:tracePt t="61607" x="4008438" y="5029200"/>
          <p14:tracePt t="61624" x="4008438" y="5051425"/>
          <p14:tracePt t="61640" x="4008438" y="5075238"/>
          <p14:tracePt t="61656" x="4008438" y="5097463"/>
          <p14:tracePt t="61673" x="4008438" y="5135563"/>
          <p14:tracePt t="61692" x="4008438" y="5159375"/>
          <p14:tracePt t="61708" x="4008438" y="5173663"/>
          <p14:tracePt t="61724" x="4008438" y="5197475"/>
          <p14:tracePt t="61741" x="4000500" y="5219700"/>
          <p14:tracePt t="61758" x="4000500" y="5235575"/>
          <p14:tracePt t="61774" x="4000500" y="5273675"/>
          <p14:tracePt t="61790" x="4000500" y="5280025"/>
          <p14:tracePt t="61806" x="4000500" y="5287963"/>
          <p14:tracePt t="61823" x="4000500" y="5318125"/>
          <p14:tracePt t="61840" x="4000500" y="5334000"/>
          <p14:tracePt t="61857" x="4000500" y="5372100"/>
          <p14:tracePt t="61873" x="3978275" y="5387975"/>
          <p14:tracePt t="61873" x="3970338" y="5402263"/>
          <p14:tracePt t="61891" x="3970338" y="5418138"/>
          <p14:tracePt t="62274" x="3978275" y="5448300"/>
          <p14:tracePt t="62298" x="4016375" y="5524500"/>
          <p14:tracePt t="62306" x="4016375" y="5570538"/>
          <p14:tracePt t="62314" x="4030663" y="5638800"/>
          <p14:tracePt t="62323" x="4016375" y="5730875"/>
          <p14:tracePt t="62340" x="4016375" y="5775325"/>
          <p14:tracePt t="62357" x="4000500" y="5807075"/>
          <p14:tracePt t="62373" x="3984625" y="5813425"/>
          <p14:tracePt t="62389" x="3984625" y="5829300"/>
          <p14:tracePt t="62407" x="3978275" y="5837238"/>
          <p14:tracePt t="62422" x="3970338" y="5845175"/>
          <p14:tracePt t="62439" x="3970338" y="5859463"/>
          <p14:tracePt t="62456" x="3970338" y="5875338"/>
          <p14:tracePt t="62472" x="3970338" y="5889625"/>
          <p14:tracePt t="62489" x="3970338" y="5897563"/>
          <p14:tracePt t="62578" x="3970338" y="5913438"/>
          <p14:tracePt t="62642" x="3970338" y="5927725"/>
          <p14:tracePt t="62650" x="3970338" y="5935663"/>
          <p14:tracePt t="62658" x="3970338" y="5943600"/>
          <p14:tracePt t="62672" x="3992563" y="5965825"/>
          <p14:tracePt t="62672" x="4000500" y="5973763"/>
          <p14:tracePt t="64469" x="4000500" y="5951538"/>
          <p14:tracePt t="64818" x="4000500" y="5935663"/>
          <p14:tracePt t="64826" x="4000500" y="5927725"/>
          <p14:tracePt t="64836" x="4016375" y="5897563"/>
          <p14:tracePt t="64854" x="4038600" y="5867400"/>
          <p14:tracePt t="64870" x="4054475" y="5845175"/>
          <p14:tracePt t="64887" x="4092575" y="5807075"/>
          <p14:tracePt t="64903" x="4137025" y="5761038"/>
          <p14:tracePt t="64920" x="4221163" y="5715000"/>
          <p14:tracePt t="64936" x="4313238" y="5630863"/>
          <p14:tracePt t="64936" x="4359275" y="5600700"/>
          <p14:tracePt t="64955" x="4449763" y="5532438"/>
          <p14:tracePt t="64971" x="4556125" y="5470525"/>
          <p14:tracePt t="64987" x="4678363" y="5387975"/>
          <p14:tracePt t="65004" x="4800600" y="5311775"/>
          <p14:tracePt t="65020" x="4906963" y="5241925"/>
          <p14:tracePt t="65037" x="4999038" y="5197475"/>
          <p14:tracePt t="65054" x="5045075" y="5165725"/>
          <p14:tracePt t="65070" x="5075238" y="5151438"/>
          <p14:tracePt t="65087" x="5143500" y="5121275"/>
          <p14:tracePt t="65105" x="5241925" y="5083175"/>
          <p14:tracePt t="65120" x="5341938" y="5029200"/>
          <p14:tracePt t="65137" x="5448300" y="4983163"/>
          <p14:tracePt t="65153" x="5532438" y="4930775"/>
          <p14:tracePt t="65153" x="5562600" y="4914900"/>
          <p14:tracePt t="65172" x="5630863" y="4884738"/>
          <p14:tracePt t="65187" x="5646738" y="4860925"/>
          <p14:tracePt t="65205" x="5699125" y="4846638"/>
          <p14:tracePt t="65220" x="5783263" y="4800600"/>
          <p14:tracePt t="65237" x="5875338" y="4778375"/>
          <p14:tracePt t="65254" x="6003925" y="4732338"/>
          <p14:tracePt t="65271" x="6149975" y="4708525"/>
          <p14:tracePt t="65286" x="6226175" y="4686300"/>
          <p14:tracePt t="65303" x="6240463" y="4670425"/>
          <p14:tracePt t="65319" x="6248400" y="4670425"/>
          <p14:tracePt t="65370" x="6256338" y="4670425"/>
          <p14:tracePt t="65378" x="6264275" y="4670425"/>
          <p14:tracePt t="65387" x="6278563" y="4656138"/>
          <p14:tracePt t="65404" x="6286500" y="4656138"/>
          <p14:tracePt t="65435" x="6286500" y="4648200"/>
          <p14:tracePt t="65451" x="6294438" y="4640263"/>
          <p14:tracePt t="65458" x="6308725" y="4625975"/>
          <p14:tracePt t="65469" x="6340475" y="4610100"/>
          <p14:tracePt t="65486" x="6346825" y="4610100"/>
          <p14:tracePt t="68146" x="6332538" y="4610100"/>
          <p14:tracePt t="68442" x="6324600" y="4610100"/>
          <p14:tracePt t="68450" x="6286500" y="4610100"/>
          <p14:tracePt t="68467" x="6248400" y="4610100"/>
          <p14:tracePt t="68484" x="6164263" y="4632325"/>
          <p14:tracePt t="68500" x="6027738" y="4678363"/>
          <p14:tracePt t="68517" x="5875338" y="4732338"/>
          <p14:tracePt t="68533" x="5692775" y="4762500"/>
          <p14:tracePt t="68550" x="5578475" y="4784725"/>
          <p14:tracePt t="68566" x="5502275" y="4792663"/>
          <p14:tracePt t="68583" x="5440363" y="4800600"/>
          <p14:tracePt t="68600" x="5372100" y="4816475"/>
          <p14:tracePt t="68616" x="5349875" y="4822825"/>
          <p14:tracePt t="68633" x="5334000" y="4830763"/>
          <p14:tracePt t="68649" x="5287963" y="4854575"/>
          <p14:tracePt t="68667" x="5235575" y="4868863"/>
          <p14:tracePt t="68686" x="5135563" y="4892675"/>
          <p14:tracePt t="68700" x="5029200" y="4914900"/>
          <p14:tracePt t="68717" x="4876800" y="4922838"/>
          <p14:tracePt t="68733" x="4716463" y="4960938"/>
          <p14:tracePt t="68749" x="4618038" y="4983163"/>
          <p14:tracePt t="68767" x="4518025" y="4991100"/>
          <p14:tracePt t="68783" x="4457700" y="5006975"/>
          <p14:tracePt t="68799" x="4327525" y="5029200"/>
          <p14:tracePt t="68816" x="4267200" y="5037138"/>
          <p14:tracePt t="68833" x="4122738" y="5059363"/>
          <p14:tracePt t="68833" x="4046538" y="5075238"/>
          <p14:tracePt t="68851" x="3940175" y="5105400"/>
          <p14:tracePt t="68867" x="3863975" y="5127625"/>
          <p14:tracePt t="68883" x="3840163" y="5127625"/>
          <p14:tracePt t="68900" x="3840163" y="5135563"/>
          <p14:tracePt t="68916" x="3832225" y="5127625"/>
          <p14:tracePt t="68986" x="3832225" y="5113338"/>
          <p14:tracePt t="69042" x="3840163" y="5113338"/>
          <p14:tracePt t="69058" x="3840163" y="5105400"/>
          <p14:tracePt t="69074" x="3848100" y="5097463"/>
          <p14:tracePt t="69083" x="3856038" y="5097463"/>
          <p14:tracePt t="69106" x="3863975" y="5097463"/>
          <p14:tracePt t="69116" x="3902075" y="5067300"/>
          <p14:tracePt t="69133" x="3932238" y="5051425"/>
          <p14:tracePt t="69149" x="3970338" y="5029200"/>
          <p14:tracePt t="69166" x="4022725" y="5013325"/>
          <p14:tracePt t="69184" x="4060825" y="5006975"/>
          <p14:tracePt t="69199" x="4068763" y="4999038"/>
          <p14:tracePt t="69250" x="4076700" y="4999038"/>
          <p14:tracePt t="69282" x="4084638" y="4999038"/>
          <p14:tracePt t="69299" x="4092575" y="4999038"/>
          <p14:tracePt t="69315" x="4098925" y="4999038"/>
          <p14:tracePt t="69322" x="4106863" y="4999038"/>
          <p14:tracePt t="69338" x="4114800" y="4999038"/>
          <p14:tracePt t="69402" x="4122738" y="4999038"/>
          <p14:tracePt t="69426" x="4122738" y="4991100"/>
          <p14:tracePt t="69434" x="4130675" y="4983163"/>
          <p14:tracePt t="69458" x="4137025" y="4983163"/>
          <p14:tracePt t="69474" x="4137025" y="4975225"/>
          <p14:tracePt t="69483" x="4144963" y="4975225"/>
          <p14:tracePt t="69498" x="4144963" y="4960938"/>
          <p14:tracePt t="69522" x="4144963" y="4945063"/>
          <p14:tracePt t="69533" x="4144963" y="4937125"/>
          <p14:tracePt t="69548" x="4152900" y="4937125"/>
          <p14:tracePt t="69564" x="4152900" y="4930775"/>
          <p14:tracePt t="69581" x="4152900" y="4914900"/>
          <p14:tracePt t="69598" x="4152900" y="4906963"/>
          <p14:tracePt t="69738" x="4152900" y="4892675"/>
          <p14:tracePt t="69770" x="4152900" y="4876800"/>
          <p14:tracePt t="69795" x="4152900" y="4860925"/>
          <p14:tracePt t="69810" x="4152900" y="4846638"/>
          <p14:tracePt t="69818" x="4160838" y="4846638"/>
          <p14:tracePt t="69831" x="4168775" y="4838700"/>
          <p14:tracePt t="69848" x="4168775" y="4830763"/>
          <p14:tracePt t="69864" x="4168775" y="4816475"/>
          <p14:tracePt t="69881" x="4168775" y="4800600"/>
          <p14:tracePt t="69898" x="4168775" y="4792663"/>
          <p14:tracePt t="69914" x="4168775" y="4778375"/>
          <p14:tracePt t="69978" x="4160838" y="4770438"/>
          <p14:tracePt t="70011" x="4152900" y="4762500"/>
          <p14:tracePt t="70026" x="4144963" y="4754563"/>
          <p14:tracePt t="70042" x="4137025" y="4746625"/>
          <p14:tracePt t="70058" x="4130675" y="4740275"/>
          <p14:tracePt t="70091" x="4122738" y="4732338"/>
          <p14:tracePt t="70122" x="4114800" y="4732338"/>
          <p14:tracePt t="70138" x="4106863" y="4724400"/>
          <p14:tracePt t="70147" x="4092575" y="4716463"/>
          <p14:tracePt t="70170" x="4084638" y="4716463"/>
          <p14:tracePt t="72032" x="4084638" y="4708525"/>
          <p14:tracePt t="72242" x="4084638" y="4702175"/>
          <p14:tracePt t="72298" x="4076700" y="4694238"/>
          <p14:tracePt t="72306" x="4068763" y="4694238"/>
          <p14:tracePt t="72346" x="4060825" y="4686300"/>
          <p14:tracePt t="72378" x="4054475" y="4686300"/>
          <p14:tracePt t="72418" x="4038600" y="4678363"/>
          <p14:tracePt t="72434" x="4038600" y="4670425"/>
          <p14:tracePt t="72443" x="4030663" y="4670425"/>
          <p14:tracePt t="72450" x="4022725" y="4670425"/>
          <p14:tracePt t="72462" x="4008438" y="4656138"/>
          <p14:tracePt t="72490" x="4000500" y="4656138"/>
          <p14:tracePt t="72506" x="3984625" y="4656138"/>
          <p14:tracePt t="72522" x="3978275" y="4656138"/>
          <p14:tracePt t="72562" x="3970338" y="4656138"/>
          <p14:tracePt t="72610" x="3962400" y="4656138"/>
          <p14:tracePt t="72634" x="3954463" y="4656138"/>
          <p14:tracePt t="72643" x="3946525" y="4656138"/>
          <p14:tracePt t="72650" x="3932238" y="4656138"/>
          <p14:tracePt t="72661" x="3916363" y="4656138"/>
          <p14:tracePt t="72680" x="3894138" y="4664075"/>
          <p14:tracePt t="72696" x="3886200" y="4670425"/>
          <p14:tracePt t="72711" x="3878263" y="4670425"/>
          <p14:tracePt t="72730" x="3870325" y="4670425"/>
          <p14:tracePt t="72747" x="3863975" y="4678363"/>
          <p14:tracePt t="72763" x="3825875" y="4686300"/>
          <p14:tracePt t="72779" x="3802063" y="4694238"/>
          <p14:tracePt t="72795" x="3787775" y="4702175"/>
          <p14:tracePt t="72813" x="3779838" y="4702175"/>
          <p14:tracePt t="72828" x="3771900" y="4708525"/>
          <p14:tracePt t="72845" x="3763963" y="4708525"/>
          <p14:tracePt t="72861" x="3749675" y="4716463"/>
          <p14:tracePt t="72878" x="3733800" y="4724400"/>
          <p14:tracePt t="72895" x="3725863" y="4732338"/>
          <p14:tracePt t="72911" x="3717925" y="4732338"/>
          <p14:tracePt t="72970" x="3711575" y="4740275"/>
          <p14:tracePt t="72986" x="3703638" y="4746625"/>
          <p14:tracePt t="73018" x="3695700" y="4754563"/>
          <p14:tracePt t="73034" x="3687763" y="4762500"/>
          <p14:tracePt t="73050" x="3687763" y="4770438"/>
          <p14:tracePt t="73059" x="3679825" y="4770438"/>
          <p14:tracePt t="73067" x="3673475" y="4778375"/>
          <p14:tracePt t="73078" x="3665538" y="4792663"/>
          <p14:tracePt t="73095" x="3665538" y="4800600"/>
          <p14:tracePt t="73111" x="3665538" y="4808538"/>
          <p14:tracePt t="73128" x="3665538" y="4816475"/>
          <p14:tracePt t="73144" x="3665538" y="4822825"/>
          <p14:tracePt t="73161" x="3665538" y="4846638"/>
          <p14:tracePt t="73180" x="3665538" y="4854575"/>
          <p14:tracePt t="73195" x="3657600" y="4860925"/>
          <p14:tracePt t="73214" x="3649663" y="4876800"/>
          <p14:tracePt t="73228" x="3649663" y="4892675"/>
          <p14:tracePt t="73250" x="3649663" y="4899025"/>
          <p14:tracePt t="73260" x="3649663" y="4906963"/>
          <p14:tracePt t="73282" x="3649663" y="4914900"/>
          <p14:tracePt t="73294" x="3649663" y="4930775"/>
          <p14:tracePt t="73311" x="3649663" y="4937125"/>
          <p14:tracePt t="73327" x="3649663" y="4975225"/>
          <p14:tracePt t="73345" x="3649663" y="4991100"/>
          <p14:tracePt t="73361" x="3649663" y="5013325"/>
          <p14:tracePt t="73379" x="3649663" y="5029200"/>
          <p14:tracePt t="73396" x="3649663" y="5037138"/>
          <p14:tracePt t="73411" x="3649663" y="5045075"/>
          <p14:tracePt t="73427" x="3649663" y="5059363"/>
          <p14:tracePt t="73445" x="3657600" y="5075238"/>
          <p14:tracePt t="73461" x="3679825" y="5089525"/>
          <p14:tracePt t="73477" x="3695700" y="5105400"/>
          <p14:tracePt t="73494" x="3711575" y="5121275"/>
          <p14:tracePt t="73511" x="3717925" y="5127625"/>
          <p14:tracePt t="73528" x="3733800" y="5143500"/>
          <p14:tracePt t="73544" x="3749675" y="5143500"/>
          <p14:tracePt t="73560" x="3763963" y="5159375"/>
          <p14:tracePt t="73576" x="3794125" y="5173663"/>
          <p14:tracePt t="73594" x="3810000" y="5173663"/>
          <p14:tracePt t="73611" x="3817938" y="5173663"/>
          <p14:tracePt t="73628" x="3856038" y="5173663"/>
          <p14:tracePt t="73645" x="3870325" y="5173663"/>
          <p14:tracePt t="73661" x="3902075" y="5173663"/>
          <p14:tracePt t="73678" x="3916363" y="5173663"/>
          <p14:tracePt t="73694" x="3924300" y="5173663"/>
          <p14:tracePt t="73710" x="3940175" y="5173663"/>
          <p14:tracePt t="73728" x="3954463" y="5173663"/>
          <p14:tracePt t="73744" x="3978275" y="5173663"/>
          <p14:tracePt t="73761" x="3984625" y="5173663"/>
          <p14:tracePt t="73777" x="3992563" y="5173663"/>
          <p14:tracePt t="73795" x="4008438" y="5165725"/>
          <p14:tracePt t="73812" x="4038600" y="5159375"/>
          <p14:tracePt t="73828" x="4054475" y="5159375"/>
          <p14:tracePt t="73845" x="4068763" y="5151438"/>
          <p14:tracePt t="73861" x="4084638" y="5143500"/>
          <p14:tracePt t="73878" x="4098925" y="5135563"/>
          <p14:tracePt t="73894" x="4106863" y="5127625"/>
          <p14:tracePt t="73910" x="4114800" y="5121275"/>
          <p14:tracePt t="73927" x="4122738" y="5113338"/>
          <p14:tracePt t="73945" x="4122738" y="5097463"/>
          <p14:tracePt t="73959" x="4130675" y="5097463"/>
          <p14:tracePt t="73975" x="4130675" y="5083175"/>
          <p14:tracePt t="74878" x="4122738" y="5075238"/>
          <p14:tracePt t="75250" x="4114800" y="5067300"/>
          <p14:tracePt t="75259" x="4106863" y="5059363"/>
          <p14:tracePt t="75290" x="4092575" y="5051425"/>
          <p14:tracePt t="75298" x="4076700" y="5051425"/>
          <p14:tracePt t="75314" x="4060825" y="5051425"/>
          <p14:tracePt t="75326" x="4022725" y="5037138"/>
          <p14:tracePt t="75343" x="3992563" y="5029200"/>
          <p14:tracePt t="75360" x="3962400" y="5013325"/>
          <p14:tracePt t="75376" x="3924300" y="5013325"/>
          <p14:tracePt t="75393" x="3908425" y="5013325"/>
          <p14:tracePt t="75409" x="3886200" y="4999038"/>
          <p14:tracePt t="75425" x="3878263" y="4999038"/>
          <p14:tracePt t="75490" x="3870325" y="4999038"/>
          <p14:tracePt t="75538" x="3863975" y="4999038"/>
          <p14:tracePt t="79125" x="3870325" y="4999038"/>
          <p14:tracePt t="79586" x="3878263" y="4999038"/>
          <p14:tracePt t="79594" x="3894138" y="4999038"/>
          <p14:tracePt t="79610" x="3902075" y="4991100"/>
          <p14:tracePt t="79620" x="3908425" y="4991100"/>
          <p14:tracePt t="79637" x="3924300" y="4991100"/>
          <p14:tracePt t="79654" x="3932238" y="4983163"/>
          <p14:tracePt t="79674" x="3940175" y="4983163"/>
          <p14:tracePt t="79690" x="3946525" y="4983163"/>
          <p14:tracePt t="79704" x="3954463" y="4983163"/>
          <p14:tracePt t="79720" x="3970338" y="4968875"/>
          <p14:tracePt t="79737" x="3978275" y="4968875"/>
          <p14:tracePt t="79753" x="3984625" y="4968875"/>
          <p14:tracePt t="79778" x="3992563" y="4960938"/>
          <p14:tracePt t="79787" x="4000500" y="4953000"/>
          <p14:tracePt t="79866" x="4000500" y="4945063"/>
          <p14:tracePt t="80090" x="4000500" y="4937125"/>
          <p14:tracePt t="80098" x="4000500" y="4930775"/>
          <p14:tracePt t="80114" x="4000500" y="4922838"/>
          <p14:tracePt t="80130" x="4008438" y="4914900"/>
          <p14:tracePt t="80154" x="4008438" y="4906963"/>
          <p14:tracePt t="80194" x="4016375" y="4892675"/>
          <p14:tracePt t="80242" x="4022725" y="4884738"/>
          <p14:tracePt t="80266" x="4022725" y="4876800"/>
          <p14:tracePt t="80274" x="4030663" y="4868863"/>
          <p14:tracePt t="80286" x="4038600" y="4854575"/>
          <p14:tracePt t="80303" x="4038600" y="4846638"/>
          <p14:tracePt t="80319" x="4038600" y="4838700"/>
          <p14:tracePt t="80336" x="4038600" y="4822825"/>
          <p14:tracePt t="80354" x="4046538" y="4808538"/>
          <p14:tracePt t="80370" x="4046538" y="4800600"/>
          <p14:tracePt t="80403" x="4046538" y="4792663"/>
          <p14:tracePt t="80426" x="4046538" y="4778375"/>
          <p14:tracePt t="80450" x="4046538" y="4762500"/>
          <p14:tracePt t="80474" x="4038600" y="4754563"/>
          <p14:tracePt t="80498" x="4030663" y="4746625"/>
          <p14:tracePt t="80554" x="4016375" y="4746625"/>
          <p14:tracePt t="80602" x="4008438" y="4746625"/>
          <p14:tracePt t="80652" x="4000500" y="4740275"/>
          <p14:tracePt t="80658" x="3992563" y="4740275"/>
          <p14:tracePt t="80706" x="3984625" y="4740275"/>
          <p14:tracePt t="80722" x="3978275" y="4740275"/>
          <p14:tracePt t="80738" x="3970338" y="4740275"/>
          <p14:tracePt t="80746" x="3962400" y="4740275"/>
          <p14:tracePt t="80754" x="3946525" y="4740275"/>
          <p14:tracePt t="80770" x="3940175" y="4740275"/>
          <p14:tracePt t="80787" x="3932238" y="4740275"/>
          <p14:tracePt t="80803" x="3924300" y="4746625"/>
          <p14:tracePt t="80820" x="3916363" y="4746625"/>
          <p14:tracePt t="80835" x="3894138" y="4746625"/>
          <p14:tracePt t="80853" x="3886200" y="4746625"/>
          <p14:tracePt t="80874" x="3878263" y="4746625"/>
          <p14:tracePt t="80890" x="3870325" y="4746625"/>
          <p14:tracePt t="80902" x="3856038" y="4746625"/>
          <p14:tracePt t="80919" x="3840163" y="4746625"/>
          <p14:tracePt t="80936" x="3825875" y="4746625"/>
          <p14:tracePt t="80962" x="3810000" y="4746625"/>
          <p14:tracePt t="80978" x="3802063" y="4746625"/>
          <p14:tracePt t="81002" x="3794125" y="4746625"/>
          <p14:tracePt t="81019" x="3787775" y="4746625"/>
          <p14:tracePt t="81042" x="3787775" y="4754563"/>
          <p14:tracePt t="81066" x="3779838" y="4754563"/>
          <p14:tracePt t="81082" x="3763963" y="4762500"/>
          <p14:tracePt t="81098" x="3756025" y="4762500"/>
          <p14:tracePt t="81130" x="3749675" y="4770438"/>
          <p14:tracePt t="81146" x="3733800" y="4784725"/>
          <p14:tracePt t="81170" x="3725863" y="4792663"/>
          <p14:tracePt t="81202" x="3725863" y="4808538"/>
          <p14:tracePt t="81250" x="3711575" y="4816475"/>
          <p14:tracePt t="81282" x="3695700" y="4830763"/>
          <p14:tracePt t="81306" x="3695700" y="4838700"/>
          <p14:tracePt t="81330" x="3695700" y="4846638"/>
          <p14:tracePt t="81338" x="3695700" y="4854575"/>
          <p14:tracePt t="81352" x="3695700" y="4860925"/>
          <p14:tracePt t="81369" x="3695700" y="4876800"/>
          <p14:tracePt t="81386" x="3695700" y="4899025"/>
          <p14:tracePt t="81404" x="3695700" y="4906963"/>
          <p14:tracePt t="81420" x="3695700" y="4930775"/>
          <p14:tracePt t="81436" x="3695700" y="4953000"/>
          <p14:tracePt t="81453" x="3695700" y="4975225"/>
          <p14:tracePt t="81470" x="3695700" y="4991100"/>
          <p14:tracePt t="81486" x="3695700" y="4999038"/>
          <p14:tracePt t="81503" x="3695700" y="5006975"/>
          <p14:tracePt t="81519" x="3695700" y="5013325"/>
          <p14:tracePt t="81610" x="3703638" y="5013325"/>
          <p14:tracePt t="81626" x="3711575" y="5021263"/>
          <p14:tracePt t="81635" x="3717925" y="5029200"/>
          <p14:tracePt t="81642" x="3725863" y="5037138"/>
          <p14:tracePt t="81653" x="3756025" y="5059363"/>
          <p14:tracePt t="81670" x="3763963" y="5059363"/>
          <p14:tracePt t="81687" x="3794125" y="5075238"/>
          <p14:tracePt t="81703" x="3840163" y="5105400"/>
          <p14:tracePt t="81719" x="3886200" y="5121275"/>
          <p14:tracePt t="81736" x="3894138" y="5121275"/>
          <p14:tracePt t="81786" x="3902075" y="5127625"/>
          <p14:tracePt t="81794" x="3908425" y="5127625"/>
          <p14:tracePt t="81826" x="3916363" y="5127625"/>
          <p14:tracePt t="81835" x="3932238" y="5127625"/>
          <p14:tracePt t="81851" x="3946525" y="5127625"/>
          <p14:tracePt t="81858" x="3962400" y="5127625"/>
          <p14:tracePt t="81869" x="3992563" y="5121275"/>
          <p14:tracePt t="81886" x="4030663" y="5113338"/>
          <p14:tracePt t="81903" x="4054475" y="5113338"/>
          <p14:tracePt t="81919" x="4060825" y="5105400"/>
          <p14:tracePt t="81935" x="4060825" y="5097463"/>
          <p14:tracePt t="81954" x="4076700" y="5097463"/>
          <p14:tracePt t="81970" x="4076700" y="5089525"/>
          <p14:tracePt t="81970" x="4084638" y="5075238"/>
          <p14:tracePt t="81987" x="4092575" y="5059363"/>
          <p14:tracePt t="82003" x="4092575" y="5045075"/>
          <p14:tracePt t="82020" x="4098925" y="5029200"/>
          <p14:tracePt t="82037" x="4106863" y="5006975"/>
          <p14:tracePt t="82053" x="4106863" y="4999038"/>
          <p14:tracePt t="82068" x="4106863" y="4983163"/>
          <p14:tracePt t="82086" x="4114800" y="4968875"/>
          <p14:tracePt t="82102" x="4114800" y="4953000"/>
          <p14:tracePt t="82118" x="4114800" y="4930775"/>
          <p14:tracePt t="82136" x="4114800" y="4914900"/>
          <p14:tracePt t="82152" x="4114800" y="4899025"/>
          <p14:tracePt t="82178" x="4114800" y="4892675"/>
          <p14:tracePt t="82227" x="4106863" y="4884738"/>
          <p14:tracePt t="82258" x="4106863" y="4876800"/>
          <p14:tracePt t="82267" x="4092575" y="4868863"/>
          <p14:tracePt t="82282" x="4076700" y="4854575"/>
          <p14:tracePt t="82306" x="4068763" y="4854575"/>
          <p14:tracePt t="82330" x="4060825" y="4846638"/>
          <p14:tracePt t="82338" x="4046538" y="4830763"/>
          <p14:tracePt t="82363" x="4038600" y="4822825"/>
          <p14:tracePt t="82378" x="4030663" y="4816475"/>
          <p14:tracePt t="82387" x="4016375" y="4808538"/>
          <p14:tracePt t="82403" x="4008438" y="4800600"/>
          <p14:tracePt t="82418" x="3992563" y="4792663"/>
          <p14:tracePt t="82451" x="3984625" y="4784725"/>
          <p14:tracePt t="82467" x="3978275" y="4784725"/>
          <p14:tracePt t="82490" x="3970338" y="4784725"/>
          <p14:tracePt t="82499" x="3962400" y="4784725"/>
          <p14:tracePt t="82514" x="3954463" y="4784725"/>
          <p14:tracePt t="82538" x="3940175" y="4784725"/>
          <p14:tracePt t="82586" x="3932238" y="4784725"/>
          <p14:tracePt t="82602" x="3924300" y="4784725"/>
          <p14:tracePt t="82610" x="3916363" y="4784725"/>
          <p14:tracePt t="82619" x="3902075" y="4784725"/>
          <p14:tracePt t="82636" x="3886200" y="4784725"/>
          <p14:tracePt t="82653" x="3870325" y="4784725"/>
          <p14:tracePt t="82690" x="3856038" y="4784725"/>
          <p14:tracePt t="82706" x="3848100" y="4784725"/>
          <p14:tracePt t="82722" x="3840163" y="4784725"/>
          <p14:tracePt t="82730" x="3832225" y="4784725"/>
          <p14:tracePt t="82738" x="3825875" y="4792663"/>
          <p14:tracePt t="82752" x="3810000" y="4800600"/>
          <p14:tracePt t="82769" x="3802063" y="4800600"/>
          <p14:tracePt t="82784" x="3794125" y="4808538"/>
          <p14:tracePt t="82803" x="3787775" y="4808538"/>
          <p14:tracePt t="82842" x="3787775" y="4816475"/>
          <p14:tracePt t="82851" x="3787775" y="4822825"/>
          <p14:tracePt t="82874" x="3779838" y="4838700"/>
          <p14:tracePt t="82890" x="3779838" y="4854575"/>
          <p14:tracePt t="82915" x="3771900" y="4868863"/>
          <p14:tracePt t="82930" x="3771900" y="4876800"/>
          <p14:tracePt t="82938" x="3763963" y="4884738"/>
          <p14:tracePt t="82951" x="3763963" y="4892675"/>
          <p14:tracePt t="82968" x="3763963" y="4922838"/>
          <p14:tracePt t="82985" x="3763963" y="4930775"/>
          <p14:tracePt t="83003" x="3763963" y="4937125"/>
          <p14:tracePt t="83019" x="3763963" y="4945063"/>
          <p14:tracePt t="83036" x="3763963" y="4960938"/>
          <p14:tracePt t="83051" x="3763963" y="4968875"/>
          <p14:tracePt t="83067" x="3763963" y="4975225"/>
          <p14:tracePt t="83098" x="3763963" y="4983163"/>
          <p14:tracePt t="83138" x="3763963" y="4999038"/>
          <p14:tracePt t="83170" x="3771900" y="5006975"/>
          <p14:tracePt t="83178" x="3779838" y="5013325"/>
          <p14:tracePt t="83186" x="3787775" y="5021263"/>
          <p14:tracePt t="83201" x="3794125" y="5029200"/>
          <p14:tracePt t="83217" x="3810000" y="5029200"/>
          <p14:tracePt t="83251" x="3810000" y="5037138"/>
          <p14:tracePt t="83274" x="3810000" y="5029200"/>
          <p14:tracePt t="83691" x="3810000" y="5021263"/>
          <p14:tracePt t="83699" x="3810000" y="5013325"/>
          <p14:tracePt t="83706" x="3802063" y="4999038"/>
          <p14:tracePt t="83722" x="3794125" y="4991100"/>
          <p14:tracePt t="83734" x="3779838" y="4953000"/>
          <p14:tracePt t="83751" x="3763963" y="4930775"/>
          <p14:tracePt t="83768" x="3756025" y="4899025"/>
          <p14:tracePt t="83784" x="3749675" y="4868863"/>
          <p14:tracePt t="83801" x="3725863" y="4822825"/>
          <p14:tracePt t="83819" x="3725863" y="4808538"/>
          <p14:tracePt t="83833" x="3725863" y="4784725"/>
          <p14:tracePt t="83851" x="3725863" y="4778375"/>
          <p14:tracePt t="83868" x="3725863" y="4762500"/>
          <p14:tracePt t="83930" x="3741738" y="4746625"/>
          <p14:tracePt t="83938" x="3741738" y="4732338"/>
          <p14:tracePt t="83954" x="3756025" y="4708525"/>
          <p14:tracePt t="83966" x="3779838" y="4686300"/>
          <p14:tracePt t="83984" x="3787775" y="4656138"/>
          <p14:tracePt t="84000" x="3794125" y="4640263"/>
          <p14:tracePt t="84000" x="3794125" y="4632325"/>
          <p14:tracePt t="84018" x="3802063" y="4625975"/>
          <p14:tracePt t="84033" x="3810000" y="4594225"/>
          <p14:tracePt t="84033" x="3810000" y="4587875"/>
          <p14:tracePt t="84052" x="3817938" y="4572000"/>
          <p14:tracePt t="84068" x="3825875" y="4549775"/>
          <p14:tracePt t="84085" x="3840163" y="4518025"/>
          <p14:tracePt t="84101" x="3840163" y="4503738"/>
          <p14:tracePt t="84117" x="3840163" y="4465638"/>
          <p14:tracePt t="84134" x="3840163" y="4449763"/>
          <p14:tracePt t="84149" x="3840163" y="4435475"/>
          <p14:tracePt t="84166" x="3840163" y="4419600"/>
          <p14:tracePt t="84183" x="3840163" y="4411663"/>
          <p14:tracePt t="84202" x="3840163" y="4397375"/>
          <p14:tracePt t="84217" x="3840163" y="4389438"/>
          <p14:tracePt t="84235" x="3840163" y="4381500"/>
          <p14:tracePt t="84248" x="3825875" y="4373563"/>
          <p14:tracePt t="84266" x="3817938" y="4365625"/>
          <p14:tracePt t="84282" x="3817938" y="4359275"/>
          <p14:tracePt t="84299" x="3794125" y="4343400"/>
          <p14:tracePt t="84317" x="3787775" y="4343400"/>
          <p14:tracePt t="84333" x="3779838" y="4335463"/>
          <p14:tracePt t="84349" x="3771900" y="4327525"/>
          <p14:tracePt t="84366" x="3763963" y="4327525"/>
          <p14:tracePt t="84383" x="3749675" y="4327525"/>
          <p14:tracePt t="84402" x="3733800" y="4313238"/>
          <p14:tracePt t="84416" x="3711575" y="4297363"/>
          <p14:tracePt t="84433" x="3687763" y="4289425"/>
          <p14:tracePt t="84433" x="3679825" y="4283075"/>
          <p14:tracePt t="84451" x="3657600" y="4275138"/>
          <p14:tracePt t="84468" x="3641725" y="4267200"/>
          <p14:tracePt t="84484" x="3635375" y="4267200"/>
          <p14:tracePt t="84500" x="3619500" y="4267200"/>
          <p14:tracePt t="84516" x="3611563" y="4259263"/>
          <p14:tracePt t="84534" x="3611563" y="4251325"/>
          <p14:tracePt t="84548" x="3603625" y="4251325"/>
          <p14:tracePt t="84565" x="3597275" y="4251325"/>
          <p14:tracePt t="84581" x="3581400" y="4251325"/>
          <p14:tracePt t="84598" x="3573463" y="4251325"/>
          <p14:tracePt t="84614" x="3551238" y="4251325"/>
          <p14:tracePt t="84632" x="3543300" y="4251325"/>
          <p14:tracePt t="84648" x="3535363" y="4251325"/>
          <p14:tracePt t="84665" x="3505200" y="4251325"/>
          <p14:tracePt t="84684" x="3482975" y="4251325"/>
          <p14:tracePt t="84702" x="3444875" y="4251325"/>
          <p14:tracePt t="84717" x="3413125" y="4251325"/>
          <p14:tracePt t="84734" x="3390900" y="4251325"/>
          <p14:tracePt t="84750" x="3375025" y="4251325"/>
          <p14:tracePt t="84766" x="3368675" y="4251325"/>
          <p14:tracePt t="84786" x="3360738" y="4251325"/>
          <p14:tracePt t="84802" x="3352800" y="4259263"/>
          <p14:tracePt t="84815" x="3344863" y="4259263"/>
          <p14:tracePt t="84831" x="3330575" y="4267200"/>
          <p14:tracePt t="84848" x="3322638" y="4267200"/>
          <p14:tracePt t="84865" x="3314700" y="4275138"/>
          <p14:tracePt t="84884" x="3314700" y="4283075"/>
          <p14:tracePt t="84900" x="3298825" y="4289425"/>
          <p14:tracePt t="84922" x="3298825" y="4305300"/>
          <p14:tracePt t="84954" x="3284538" y="4321175"/>
          <p14:tracePt t="84978" x="3284538" y="4335463"/>
          <p14:tracePt t="84994" x="3284538" y="4343400"/>
          <p14:tracePt t="85010" x="3276600" y="4359275"/>
          <p14:tracePt t="85018" x="3268663" y="4365625"/>
          <p14:tracePt t="85033" x="3268663" y="4381500"/>
          <p14:tracePt t="85049" x="3268663" y="4397375"/>
          <p14:tracePt t="85067" x="3268663" y="4411663"/>
          <p14:tracePt t="85083" x="3268663" y="4419600"/>
          <p14:tracePt t="85100" x="3276600" y="4441825"/>
          <p14:tracePt t="85117" x="3284538" y="4449763"/>
          <p14:tracePt t="85133" x="3298825" y="4465638"/>
          <p14:tracePt t="85149" x="3314700" y="4479925"/>
          <p14:tracePt t="85166" x="3344863" y="4503738"/>
          <p14:tracePt t="85183" x="3360738" y="4503738"/>
          <p14:tracePt t="85201" x="3406775" y="4525963"/>
          <p14:tracePt t="85216" x="3451225" y="4541838"/>
          <p14:tracePt t="85216" x="3467100" y="4541838"/>
          <p14:tracePt t="85237" x="3497263" y="4556125"/>
          <p14:tracePt t="85249" x="3527425" y="4556125"/>
          <p14:tracePt t="85266" x="3535363" y="4556125"/>
          <p14:tracePt t="85283" x="3543300" y="4556125"/>
          <p14:tracePt t="85315" x="3551238" y="4556125"/>
          <p14:tracePt t="85322" x="3573463" y="4556125"/>
          <p14:tracePt t="85332" x="3627438" y="4556125"/>
          <p14:tracePt t="85349" x="3673475" y="4556125"/>
          <p14:tracePt t="85366" x="3711575" y="4556125"/>
          <p14:tracePt t="85382" x="3756025" y="4556125"/>
          <p14:tracePt t="85399" x="3779838" y="4556125"/>
          <p14:tracePt t="85416" x="3794125" y="4556125"/>
          <p14:tracePt t="85432" x="3817938" y="4556125"/>
          <p14:tracePt t="85448" x="3848100" y="4556125"/>
          <p14:tracePt t="85448" x="3870325" y="4556125"/>
          <p14:tracePt t="85467" x="3908425" y="4556125"/>
          <p14:tracePt t="85482" x="4038600" y="4556125"/>
          <p14:tracePt t="85500" x="4106863" y="4556125"/>
          <p14:tracePt t="85517" x="4168775" y="4556125"/>
          <p14:tracePt t="85533" x="4198938" y="4556125"/>
          <p14:tracePt t="85549" x="4206875" y="4549775"/>
          <p14:tracePt t="85565" x="4213225" y="4549775"/>
          <p14:tracePt t="85582" x="4229100" y="4549775"/>
          <p14:tracePt t="85598" x="4283075" y="4549775"/>
          <p14:tracePt t="85616" x="4335463" y="4556125"/>
          <p14:tracePt t="85632" x="4359275" y="4556125"/>
          <p14:tracePt t="85649" x="4397375" y="4556125"/>
          <p14:tracePt t="85649" x="4411663" y="4556125"/>
          <p14:tracePt t="85667" x="4419600" y="4556125"/>
          <p14:tracePt t="85681" x="4427538" y="4556125"/>
          <p14:tracePt t="85681" x="4435475" y="4556125"/>
          <p14:tracePt t="85703" x="4441825" y="4549775"/>
          <p14:tracePt t="85716" x="4457700" y="4549775"/>
          <p14:tracePt t="85731" x="4479925" y="4525963"/>
          <p14:tracePt t="85748" x="4495800" y="4518025"/>
          <p14:tracePt t="85764" x="4503738" y="4503738"/>
          <p14:tracePt t="85782" x="4503738" y="4487863"/>
          <p14:tracePt t="85798" x="4503738" y="4473575"/>
          <p14:tracePt t="85815" x="4503738" y="4465638"/>
          <p14:tracePt t="85831" x="4503738" y="4449763"/>
          <p14:tracePt t="85848" x="4495800" y="4435475"/>
          <p14:tracePt t="85865" x="4479925" y="4419600"/>
          <p14:tracePt t="85865" x="4479925" y="4411663"/>
          <p14:tracePt t="85883" x="4449763" y="4397375"/>
          <p14:tracePt t="85899" x="4427538" y="4381500"/>
          <p14:tracePt t="85916" x="4381500" y="4359275"/>
          <p14:tracePt t="85931" x="4343400" y="4351338"/>
          <p14:tracePt t="85949" x="4335463" y="4343400"/>
          <p14:tracePt t="85965" x="4321175" y="4343400"/>
          <p14:tracePt t="85983" x="4313238" y="4343400"/>
          <p14:tracePt t="85998" x="4289425" y="4335463"/>
          <p14:tracePt t="86016" x="4259263" y="4335463"/>
          <p14:tracePt t="86032" x="4221163" y="4327525"/>
          <p14:tracePt t="86047" x="4183063" y="4327525"/>
          <p14:tracePt t="86064" x="4137025" y="4327525"/>
          <p14:tracePt t="86064" x="4122738" y="4327525"/>
          <p14:tracePt t="86083" x="4114800" y="4327525"/>
          <p14:tracePt t="86098" x="4092575" y="4313238"/>
          <p14:tracePt t="86115" x="4076700" y="4313238"/>
          <p14:tracePt t="86133" x="4068763" y="4313238"/>
          <p14:tracePt t="86148" x="4076700" y="4321175"/>
          <p14:tracePt t="86530" x="4084638" y="4327525"/>
          <p14:tracePt t="86554" x="4092575" y="4335463"/>
          <p14:tracePt t="86578" x="4098925" y="4343400"/>
          <p14:tracePt t="86610" x="4106863" y="4343400"/>
          <p14:tracePt t="86626" x="4114800" y="4343400"/>
          <p14:tracePt t="86658" x="4130675" y="4343400"/>
          <p14:tracePt t="86666" x="4130675" y="4351338"/>
          <p14:tracePt t="86682" x="4137025" y="4351338"/>
          <p14:tracePt t="86696" x="4160838" y="4365625"/>
          <p14:tracePt t="86717" x="4183063" y="4381500"/>
          <p14:tracePt t="86732" x="4206875" y="4397375"/>
          <p14:tracePt t="86749" x="4221163" y="4397375"/>
          <p14:tracePt t="86770" x="4229100" y="4411663"/>
          <p14:tracePt t="86780" x="4237038" y="4411663"/>
          <p14:tracePt t="86796" x="4244975" y="4419600"/>
          <p14:tracePt t="86814" x="4251325" y="4427538"/>
          <p14:tracePt t="86831" x="4267200" y="4465638"/>
          <p14:tracePt t="86847" x="4275138" y="4479925"/>
          <p14:tracePt t="86863" x="4283075" y="4487863"/>
          <p14:tracePt t="86881" x="4289425" y="4503738"/>
          <p14:tracePt t="86896" x="4305300" y="4525963"/>
          <p14:tracePt t="86896" x="4313238" y="4533900"/>
          <p14:tracePt t="86915" x="4327525" y="4556125"/>
          <p14:tracePt t="86931" x="4327525" y="4579938"/>
          <p14:tracePt t="86948" x="4327525" y="4602163"/>
          <p14:tracePt t="86965" x="4327525" y="4610100"/>
          <p14:tracePt t="86980" x="4327525" y="4625975"/>
          <p14:tracePt t="86998" x="4327525" y="4632325"/>
          <p14:tracePt t="87013" x="4327525" y="4648200"/>
          <p14:tracePt t="87030" x="4327525" y="4664075"/>
          <p14:tracePt t="87047" x="4327525" y="4670425"/>
          <p14:tracePt t="87063" x="4327525" y="4708525"/>
          <p14:tracePt t="87081" x="4327525" y="4716463"/>
          <p14:tracePt t="87096" x="4327525" y="4732338"/>
          <p14:tracePt t="87096" x="4327525" y="4740275"/>
          <p14:tracePt t="87116" x="4327525" y="4754563"/>
          <p14:tracePt t="87131" x="4327525" y="4762500"/>
          <p14:tracePt t="87147" x="4327525" y="4784725"/>
          <p14:tracePt t="87165" x="4327525" y="4792663"/>
          <p14:tracePt t="87180" x="4321175" y="4792663"/>
          <p14:tracePt t="87196" x="4313238" y="4800600"/>
          <p14:tracePt t="87213" x="4305300" y="4800600"/>
          <p14:tracePt t="87250" x="4297363" y="4800600"/>
          <p14:tracePt t="87258" x="4297363" y="4808538"/>
          <p14:tracePt t="87266" x="4289425" y="4816475"/>
          <p14:tracePt t="87280" x="4259263" y="4838700"/>
          <p14:tracePt t="87280" x="4244975" y="4846638"/>
          <p14:tracePt t="87298" x="4229100" y="4860925"/>
          <p14:tracePt t="87315" x="4221163" y="4876800"/>
          <p14:tracePt t="87338" x="4213225" y="4876800"/>
          <p14:tracePt t="87348" x="4206875" y="4876800"/>
          <p14:tracePt t="87364" x="4198938" y="4892675"/>
          <p14:tracePt t="87380" x="4183063" y="4892675"/>
          <p14:tracePt t="87397" x="4152900" y="4892675"/>
          <p14:tracePt t="87414" x="4144963" y="4892675"/>
          <p14:tracePt t="87430" x="4137025" y="4892675"/>
          <p14:tracePt t="87446" x="4137025" y="4899025"/>
          <p14:tracePt t="87463" x="4130675" y="4899025"/>
          <p14:tracePt t="87480" x="4114800" y="4899025"/>
          <p14:tracePt t="87496" x="4076700" y="4906963"/>
          <p14:tracePt t="87496" x="4060825" y="4922838"/>
          <p14:tracePt t="87516" x="4016375" y="4922838"/>
          <p14:tracePt t="87531" x="4008438" y="4922838"/>
          <p14:tracePt t="87545" x="3984625" y="4937125"/>
          <p14:tracePt t="87562" x="3970338" y="4937125"/>
          <p14:tracePt t="87581" x="3954463" y="4937125"/>
          <p14:tracePt t="87618" x="3940175" y="4937125"/>
          <p14:tracePt t="87634" x="3940175" y="4945063"/>
          <p14:tracePt t="87650" x="3932238" y="4953000"/>
          <p14:tracePt t="87658" x="3940175" y="4953000"/>
          <p14:tracePt t="88066" x="3954463" y="4953000"/>
          <p14:tracePt t="88074" x="3962400" y="4953000"/>
          <p14:tracePt t="88082" x="3978275" y="4945063"/>
          <p14:tracePt t="88095" x="4000500" y="4945063"/>
          <p14:tracePt t="88113" x="4022725" y="4922838"/>
          <p14:tracePt t="88130" x="4030663" y="4922838"/>
          <p14:tracePt t="88154" x="4030663" y="4914900"/>
          <p14:tracePt t="88179" x="4030663" y="4930775"/>
          <p14:tracePt t="88906" x="4030663" y="4937125"/>
          <p14:tracePt t="89098" x="4022725" y="4937125"/>
          <p14:tracePt t="89483" x="4016375" y="4937125"/>
          <p14:tracePt t="89498" x="4016375" y="4945063"/>
          <p14:tracePt t="89546" x="4016375" y="4953000"/>
          <p14:tracePt t="89810" x="4022725" y="4953000"/>
          <p14:tracePt t="90618" x="4038600" y="4960938"/>
          <p14:tracePt t="90634" x="4046538" y="4960938"/>
          <p14:tracePt t="90674" x="4068763" y="4960938"/>
          <p14:tracePt t="90698" x="4084638" y="4960938"/>
          <p14:tracePt t="90706" x="4106863" y="4960938"/>
          <p14:tracePt t="90714" x="4160838" y="4960938"/>
          <p14:tracePt t="90727" x="4251325" y="4960938"/>
          <p14:tracePt t="90744" x="4335463" y="4960938"/>
          <p14:tracePt t="90759" x="4373563" y="4960938"/>
          <p14:tracePt t="90776" x="4397375" y="4960938"/>
          <p14:tracePt t="90842" x="4435475" y="4960938"/>
          <p14:tracePt t="90850" x="4503738" y="4945063"/>
          <p14:tracePt t="90860" x="4572000" y="4937125"/>
          <p14:tracePt t="90877" x="4632325" y="4922838"/>
          <p14:tracePt t="90893" x="4670425" y="4922838"/>
          <p14:tracePt t="90910" x="4702175" y="4906963"/>
          <p14:tracePt t="90927" x="4754563" y="4906963"/>
          <p14:tracePt t="90943" x="4808538" y="4906963"/>
          <p14:tracePt t="90960" x="4884738" y="4906963"/>
          <p14:tracePt t="90977" x="4968875" y="4892675"/>
          <p14:tracePt t="90977" x="4991100" y="4884738"/>
          <p14:tracePt t="90994" x="5021263" y="4884738"/>
          <p14:tracePt t="91008" x="5113338" y="4868863"/>
          <p14:tracePt t="91008" x="5159375" y="4860925"/>
          <p14:tracePt t="91027" x="5265738" y="4822825"/>
          <p14:tracePt t="91044" x="5372100" y="4792663"/>
          <p14:tracePt t="91061" x="5478463" y="4778375"/>
          <p14:tracePt t="91077" x="5554663" y="4754563"/>
          <p14:tracePt t="91094" x="5616575" y="4740275"/>
          <p14:tracePt t="91110" x="5676900" y="4732338"/>
          <p14:tracePt t="91127" x="5745163" y="4732338"/>
          <p14:tracePt t="91144" x="5889625" y="4732338"/>
          <p14:tracePt t="91160" x="6011863" y="4732338"/>
          <p14:tracePt t="91176" x="6142038" y="4708525"/>
          <p14:tracePt t="91176" x="6164263" y="4686300"/>
          <p14:tracePt t="91195" x="6188075" y="4686300"/>
          <p14:tracePt t="91209" x="6226175" y="4670425"/>
          <p14:tracePt t="91229" x="6232525" y="4670425"/>
          <p14:tracePt t="91245" x="6248400" y="4670425"/>
          <p14:tracePt t="91260" x="6286500" y="4670425"/>
          <p14:tracePt t="91277" x="6346825" y="4670425"/>
          <p14:tracePt t="91294" x="6408738" y="4670425"/>
          <p14:tracePt t="91310" x="6446838" y="4656138"/>
          <p14:tracePt t="91326" x="6446838" y="4648200"/>
          <p14:tracePt t="91342" x="6446838" y="4640263"/>
          <p14:tracePt t="91882" x="6446838" y="4632325"/>
          <p14:tracePt t="91898" x="6446838" y="4618038"/>
          <p14:tracePt t="91907" x="6446838" y="4610100"/>
          <p14:tracePt t="91914" x="6446838" y="4602163"/>
          <p14:tracePt t="91925" x="6446838" y="4579938"/>
          <p14:tracePt t="91942" x="6454775" y="4556125"/>
          <p14:tracePt t="91959" x="6454775" y="4533900"/>
          <p14:tracePt t="91976" x="6454775" y="4495800"/>
          <p14:tracePt t="91992" x="6454775" y="4465638"/>
          <p14:tracePt t="92009" x="6454775" y="4435475"/>
          <p14:tracePt t="92027" x="6446838" y="4419600"/>
          <p14:tracePt t="92043" x="6446838" y="4397375"/>
          <p14:tracePt t="92060" x="6423025" y="4359275"/>
          <p14:tracePt t="92076" x="6423025" y="4335463"/>
          <p14:tracePt t="92092" x="6408738" y="4305300"/>
          <p14:tracePt t="92109" x="6392863" y="4289425"/>
          <p14:tracePt t="92126" x="6392863" y="4275138"/>
          <p14:tracePt t="92142" x="6378575" y="4251325"/>
          <p14:tracePt t="92159" x="6362700" y="4244975"/>
          <p14:tracePt t="92175" x="6362700" y="4229100"/>
          <p14:tracePt t="92192" x="6346825" y="4213225"/>
          <p14:tracePt t="92209" x="6332538" y="4198938"/>
          <p14:tracePt t="92229" x="6316663" y="4183063"/>
          <p14:tracePt t="92242" x="6294438" y="4168775"/>
          <p14:tracePt t="92260" x="6270625" y="4160838"/>
          <p14:tracePt t="92276" x="6248400" y="4152900"/>
          <p14:tracePt t="92292" x="6232525" y="4130675"/>
          <p14:tracePt t="92309" x="6218238" y="4130675"/>
          <p14:tracePt t="92325" x="6210300" y="4130675"/>
          <p14:tracePt t="92354" x="6194425" y="4130675"/>
          <p14:tracePt t="92362" x="6188075" y="4130675"/>
          <p14:tracePt t="92378" x="6180138" y="4130675"/>
          <p14:tracePt t="92391" x="6149975" y="4137025"/>
          <p14:tracePt t="92408" x="6126163" y="4152900"/>
          <p14:tracePt t="92408" x="6111875" y="4160838"/>
          <p14:tracePt t="92427" x="6103938" y="4175125"/>
          <p14:tracePt t="92442" x="6065838" y="4244975"/>
          <p14:tracePt t="92459" x="6057900" y="4283075"/>
          <p14:tracePt t="92476" x="6035675" y="4305300"/>
          <p14:tracePt t="92492" x="6027738" y="4321175"/>
          <p14:tracePt t="92509" x="6027738" y="4359275"/>
          <p14:tracePt t="92526" x="6027738" y="4373563"/>
          <p14:tracePt t="92541" x="6027738" y="4403725"/>
          <p14:tracePt t="92558" x="6027738" y="4427538"/>
          <p14:tracePt t="92574" x="6027738" y="4435475"/>
          <p14:tracePt t="92591" x="6027738" y="4449763"/>
          <p14:tracePt t="92608" x="6027738" y="4479925"/>
          <p14:tracePt t="92625" x="6049963" y="4503738"/>
          <p14:tracePt t="92625" x="6065838" y="4525963"/>
          <p14:tracePt t="92643" x="6073775" y="4533900"/>
          <p14:tracePt t="92658" x="6096000" y="4556125"/>
          <p14:tracePt t="92676" x="6126163" y="4564063"/>
          <p14:tracePt t="92692" x="6134100" y="4572000"/>
          <p14:tracePt t="92708" x="6156325" y="4579938"/>
          <p14:tracePt t="92725" x="6188075" y="4587875"/>
          <p14:tracePt t="92742" x="6218238" y="4602163"/>
          <p14:tracePt t="92758" x="6248400" y="4610100"/>
          <p14:tracePt t="92775" x="6264275" y="4632325"/>
          <p14:tracePt t="92791" x="6278563" y="4632325"/>
          <p14:tracePt t="92807" x="6286500" y="4632325"/>
          <p14:tracePt t="92834" x="6294438" y="4632325"/>
          <p14:tracePt t="92843" x="6308725" y="4632325"/>
          <p14:tracePt t="92859" x="6316663" y="4632325"/>
          <p14:tracePt t="92891" x="6332538" y="4632325"/>
          <p14:tracePt t="92898" x="6340475" y="4632325"/>
          <p14:tracePt t="92914" x="6354763" y="4632325"/>
          <p14:tracePt t="92925" x="6362700" y="4632325"/>
          <p14:tracePt t="92941" x="6392863" y="4632325"/>
          <p14:tracePt t="92958" x="6416675" y="4625975"/>
          <p14:tracePt t="92974" x="6446838" y="4610100"/>
          <p14:tracePt t="92991" x="6454775" y="4587875"/>
          <p14:tracePt t="93008" x="6477000" y="4572000"/>
          <p14:tracePt t="93025" x="6492875" y="4556125"/>
          <p14:tracePt t="93041" x="6507163" y="4541838"/>
          <p14:tracePt t="93058" x="6515100" y="4518025"/>
          <p14:tracePt t="93075" x="6515100" y="4511675"/>
          <p14:tracePt t="93092" x="6523038" y="4495800"/>
          <p14:tracePt t="93109" x="6523038" y="4479925"/>
          <p14:tracePt t="93125" x="6523038" y="4473575"/>
          <p14:tracePt t="93141" x="6523038" y="4465638"/>
          <p14:tracePt t="93157" x="6523038" y="4457700"/>
          <p14:tracePt t="93174" x="6523038" y="4449763"/>
          <p14:tracePt t="93190" x="6523038" y="4435475"/>
          <p14:tracePt t="93207" x="6523038" y="4419600"/>
          <p14:tracePt t="93224" x="6523038" y="4411663"/>
          <p14:tracePt t="93241" x="6507163" y="4397375"/>
          <p14:tracePt t="93241" x="6507163" y="4389438"/>
          <p14:tracePt t="93259" x="6469063" y="4373563"/>
          <p14:tracePt t="93275" x="6454775" y="4365625"/>
          <p14:tracePt t="93292" x="6430963" y="4351338"/>
          <p14:tracePt t="93308" x="6416675" y="4343400"/>
          <p14:tracePt t="93325" x="6392863" y="4327525"/>
          <p14:tracePt t="93341" x="6378575" y="4327525"/>
          <p14:tracePt t="93357" x="6346825" y="4313238"/>
          <p14:tracePt t="93373" x="6316663" y="4305300"/>
          <p14:tracePt t="93389" x="6302375" y="4305300"/>
          <p14:tracePt t="93406" x="6270625" y="4297363"/>
          <p14:tracePt t="93423" x="6248400" y="4289425"/>
          <p14:tracePt t="93440" x="6232525" y="4289425"/>
          <p14:tracePt t="93456" x="6202363" y="4275138"/>
          <p14:tracePt t="93477" x="6172200" y="4275138"/>
          <p14:tracePt t="93491" x="6156325" y="4275138"/>
          <p14:tracePt t="93515" x="6149975" y="4259263"/>
          <p14:tracePt t="93539" x="6142038" y="4259263"/>
          <p14:tracePt t="93578" x="6134100" y="4259263"/>
          <p14:tracePt t="93594" x="6118225" y="4259263"/>
          <p14:tracePt t="93610" x="6111875" y="4259263"/>
          <p14:tracePt t="93618" x="6103938" y="4259263"/>
          <p14:tracePt t="93626" x="6080125" y="4259263"/>
          <p14:tracePt t="93642" x="6080125" y="4267200"/>
          <p14:tracePt t="93656" x="6065838" y="4289425"/>
          <p14:tracePt t="93656" x="6057900" y="4305300"/>
          <p14:tracePt t="93675" x="6042025" y="4335463"/>
          <p14:tracePt t="93691" x="6042025" y="4365625"/>
          <p14:tracePt t="93708" x="6042025" y="4397375"/>
          <p14:tracePt t="93725" x="6042025" y="4411663"/>
          <p14:tracePt t="93740" x="6042025" y="4441825"/>
          <p14:tracePt t="93757" x="6042025" y="4479925"/>
          <p14:tracePt t="93774" x="6042025" y="4503738"/>
          <p14:tracePt t="93790" x="6042025" y="4525963"/>
          <p14:tracePt t="93807" x="6057900" y="4541838"/>
          <p14:tracePt t="93824" x="6057900" y="4556125"/>
          <p14:tracePt t="93839" x="6065838" y="4572000"/>
          <p14:tracePt t="93856" x="6080125" y="4587875"/>
          <p14:tracePt t="93856" x="6080125" y="4594225"/>
          <p14:tracePt t="93875" x="6088063" y="4602163"/>
          <p14:tracePt t="93891" x="6111875" y="4625975"/>
          <p14:tracePt t="93908" x="6126163" y="4640263"/>
          <p14:tracePt t="93924" x="6142038" y="4656138"/>
          <p14:tracePt t="93941" x="6172200" y="4664075"/>
          <p14:tracePt t="93957" x="6172200" y="4670425"/>
          <p14:tracePt t="93973" x="6188075" y="4670425"/>
          <p14:tracePt t="93990" x="6194425" y="4670425"/>
          <p14:tracePt t="94010" x="6218238" y="4670425"/>
          <p14:tracePt t="94023" x="6264275" y="4670425"/>
          <p14:tracePt t="94040" x="6294438" y="4686300"/>
          <p14:tracePt t="94057" x="6302375" y="4686300"/>
          <p14:tracePt t="94073" x="6316663" y="4686300"/>
          <p14:tracePt t="94089" x="6324600" y="4686300"/>
          <p14:tracePt t="94130" x="6332538" y="4686300"/>
          <p14:tracePt t="94354" x="6332538" y="4694238"/>
          <p14:tracePt t="94466" x="6316663" y="4686300"/>
          <p14:tracePt t="94658" x="6308725" y="4686300"/>
          <p14:tracePt t="94698" x="6308725" y="4670425"/>
          <p14:tracePt t="94738" x="6316663" y="4670425"/>
          <p14:tracePt t="94938" x="6316663" y="4678363"/>
          <p14:tracePt t="94962" x="6324600" y="4678363"/>
          <p14:tracePt t="94971" x="6324600" y="4694238"/>
          <p14:tracePt t="95107" x="6324600" y="4708525"/>
          <p14:tracePt t="95138" x="6332538" y="4724400"/>
          <p14:tracePt t="95155" x="6332538" y="4740275"/>
          <p14:tracePt t="95171" x="6332538" y="4746625"/>
          <p14:tracePt t="95223" x="6324600" y="4746625"/>
          <p14:tracePt t="95250" x="6316663" y="4746625"/>
          <p14:tracePt t="95274" x="6308725" y="4746625"/>
          <p14:tracePt t="95283" x="6302375" y="4746625"/>
          <p14:tracePt t="95298" x="6294438" y="4746625"/>
          <p14:tracePt t="95378" x="6286500" y="4746625"/>
          <p14:tracePt t="95394" x="6286500" y="4740275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6"/>
          <p:cNvSpPr>
            <a:spLocks noChangeArrowheads="1"/>
          </p:cNvSpPr>
          <p:nvPr/>
        </p:nvSpPr>
        <p:spPr bwMode="auto">
          <a:xfrm>
            <a:off x="762000" y="19812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1981200" y="3048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684" name="Oval 12"/>
          <p:cNvSpPr>
            <a:spLocks noChangeArrowheads="1"/>
          </p:cNvSpPr>
          <p:nvPr/>
        </p:nvSpPr>
        <p:spPr bwMode="auto">
          <a:xfrm>
            <a:off x="1447800" y="2438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693" name="Oval 21"/>
          <p:cNvSpPr>
            <a:spLocks noChangeArrowheads="1"/>
          </p:cNvSpPr>
          <p:nvPr/>
        </p:nvSpPr>
        <p:spPr bwMode="auto">
          <a:xfrm>
            <a:off x="1752600" y="1219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694" name="Oval 22"/>
          <p:cNvSpPr>
            <a:spLocks noChangeArrowheads="1"/>
          </p:cNvSpPr>
          <p:nvPr/>
        </p:nvSpPr>
        <p:spPr bwMode="auto">
          <a:xfrm>
            <a:off x="685800" y="11430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223" name="Oval 25"/>
          <p:cNvSpPr>
            <a:spLocks noChangeArrowheads="1"/>
          </p:cNvSpPr>
          <p:nvPr/>
        </p:nvSpPr>
        <p:spPr bwMode="auto">
          <a:xfrm>
            <a:off x="1066800" y="2514600"/>
            <a:ext cx="182563" cy="182563"/>
          </a:xfrm>
          <a:prstGeom prst="ellipse">
            <a:avLst/>
          </a:prstGeom>
          <a:gradFill rotWithShape="1">
            <a:gsLst>
              <a:gs pos="0">
                <a:srgbClr val="0101F7"/>
              </a:gs>
              <a:gs pos="100000">
                <a:srgbClr val="00007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4" name="Oval 26"/>
          <p:cNvSpPr>
            <a:spLocks noChangeArrowheads="1"/>
          </p:cNvSpPr>
          <p:nvPr/>
        </p:nvSpPr>
        <p:spPr bwMode="auto">
          <a:xfrm>
            <a:off x="1219200" y="2362200"/>
            <a:ext cx="182563" cy="182563"/>
          </a:xfrm>
          <a:prstGeom prst="ellipse">
            <a:avLst/>
          </a:prstGeom>
          <a:gradFill rotWithShape="1">
            <a:gsLst>
              <a:gs pos="0">
                <a:srgbClr val="F10D69"/>
              </a:gs>
              <a:gs pos="100000">
                <a:srgbClr val="70063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99" name="Oval 27"/>
          <p:cNvSpPr>
            <a:spLocks noChangeArrowheads="1"/>
          </p:cNvSpPr>
          <p:nvPr/>
        </p:nvSpPr>
        <p:spPr bwMode="auto">
          <a:xfrm>
            <a:off x="1295400" y="1219200"/>
            <a:ext cx="182563" cy="1825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226" name="Rectangle 28"/>
          <p:cNvSpPr>
            <a:spLocks noChangeArrowheads="1"/>
          </p:cNvSpPr>
          <p:nvPr/>
        </p:nvSpPr>
        <p:spPr bwMode="auto">
          <a:xfrm>
            <a:off x="3352800" y="609600"/>
            <a:ext cx="50863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  </a:t>
            </a:r>
            <a:r>
              <a:rPr lang="sr-Latn-CS" altLang="en-US" sz="2000"/>
              <a:t>Sudarni par</a:t>
            </a:r>
            <a:r>
              <a:rPr lang="en-US" altLang="en-US" sz="2000"/>
              <a:t>	</a:t>
            </a:r>
            <a:r>
              <a:rPr lang="sr-Latn-CS" altLang="en-US" sz="2000"/>
              <a:t> </a:t>
            </a:r>
            <a:r>
              <a:rPr lang="en-US" altLang="en-US" sz="2000"/>
              <a:t>    </a:t>
            </a:r>
            <a:r>
              <a:rPr lang="sr-Latn-CS" altLang="en-US" sz="2000"/>
              <a:t>i </a:t>
            </a:r>
            <a:r>
              <a:rPr lang="en-US" altLang="en-US" sz="2000"/>
              <a:t>	      </a:t>
            </a:r>
            <a:r>
              <a:rPr lang="sr-Latn-CS" altLang="en-US" sz="2000"/>
              <a:t>rastvarač:</a:t>
            </a:r>
            <a:endParaRPr lang="en-U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Molekul-molekul  	nepolarni rastvarač</a:t>
            </a:r>
            <a:endParaRPr lang="en-U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			polarni rastvarač </a:t>
            </a:r>
            <a:endParaRPr lang="en-U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Jon-molekul 		polarni rastvarač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Jon-jon 		 	polarni rastvarač </a:t>
            </a:r>
          </a:p>
        </p:txBody>
      </p:sp>
      <p:sp>
        <p:nvSpPr>
          <p:cNvPr id="9227" name="Rectangle 29"/>
          <p:cNvSpPr>
            <a:spLocks noChangeArrowheads="1"/>
          </p:cNvSpPr>
          <p:nvPr/>
        </p:nvSpPr>
        <p:spPr bwMode="auto">
          <a:xfrm>
            <a:off x="3965575" y="4467225"/>
            <a:ext cx="481171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Da bi </a:t>
            </a:r>
            <a:r>
              <a:rPr lang="en-US" altLang="en-US" sz="2400" dirty="0" err="1"/>
              <a:t>rastvara</a:t>
            </a:r>
            <a:r>
              <a:rPr lang="sr-Latn-CS" altLang="en-US" sz="2400" dirty="0"/>
              <a:t>č mogao d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rastvori supstanc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Moraju postojati interakcij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Rastvarač –rastvorena supstanca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dirty="0"/>
          </a:p>
        </p:txBody>
      </p:sp>
      <p:sp>
        <p:nvSpPr>
          <p:cNvPr id="28702" name="Oval 30"/>
          <p:cNvSpPr>
            <a:spLocks noChangeArrowheads="1"/>
          </p:cNvSpPr>
          <p:nvPr/>
        </p:nvSpPr>
        <p:spPr bwMode="auto">
          <a:xfrm>
            <a:off x="1371600" y="27432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03" name="Oval 31"/>
          <p:cNvSpPr>
            <a:spLocks noChangeArrowheads="1"/>
          </p:cNvSpPr>
          <p:nvPr/>
        </p:nvSpPr>
        <p:spPr bwMode="auto">
          <a:xfrm>
            <a:off x="914400" y="2819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04" name="Oval 32"/>
          <p:cNvSpPr>
            <a:spLocks noChangeArrowheads="1"/>
          </p:cNvSpPr>
          <p:nvPr/>
        </p:nvSpPr>
        <p:spPr bwMode="auto">
          <a:xfrm>
            <a:off x="685800" y="25146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05" name="Oval 33"/>
          <p:cNvSpPr>
            <a:spLocks noChangeArrowheads="1"/>
          </p:cNvSpPr>
          <p:nvPr/>
        </p:nvSpPr>
        <p:spPr bwMode="auto">
          <a:xfrm>
            <a:off x="685800" y="2286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06" name="Oval 34"/>
          <p:cNvSpPr>
            <a:spLocks noChangeArrowheads="1"/>
          </p:cNvSpPr>
          <p:nvPr/>
        </p:nvSpPr>
        <p:spPr bwMode="auto">
          <a:xfrm>
            <a:off x="914400" y="2057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07" name="Oval 35"/>
          <p:cNvSpPr>
            <a:spLocks noChangeArrowheads="1"/>
          </p:cNvSpPr>
          <p:nvPr/>
        </p:nvSpPr>
        <p:spPr bwMode="auto">
          <a:xfrm>
            <a:off x="1371600" y="19812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08" name="Oval 36"/>
          <p:cNvSpPr>
            <a:spLocks noChangeArrowheads="1"/>
          </p:cNvSpPr>
          <p:nvPr/>
        </p:nvSpPr>
        <p:spPr bwMode="auto">
          <a:xfrm>
            <a:off x="1524000" y="21336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09" name="Oval 37"/>
          <p:cNvSpPr>
            <a:spLocks noChangeArrowheads="1"/>
          </p:cNvSpPr>
          <p:nvPr/>
        </p:nvSpPr>
        <p:spPr bwMode="auto">
          <a:xfrm>
            <a:off x="228600" y="2209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10" name="Oval 38"/>
          <p:cNvSpPr>
            <a:spLocks noChangeArrowheads="1"/>
          </p:cNvSpPr>
          <p:nvPr/>
        </p:nvSpPr>
        <p:spPr bwMode="auto">
          <a:xfrm>
            <a:off x="1676400" y="2286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12" name="Oval 40"/>
          <p:cNvSpPr>
            <a:spLocks noChangeArrowheads="1"/>
          </p:cNvSpPr>
          <p:nvPr/>
        </p:nvSpPr>
        <p:spPr bwMode="auto">
          <a:xfrm>
            <a:off x="1981200" y="2590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13" name="Oval 41"/>
          <p:cNvSpPr>
            <a:spLocks noChangeArrowheads="1"/>
          </p:cNvSpPr>
          <p:nvPr/>
        </p:nvSpPr>
        <p:spPr bwMode="auto">
          <a:xfrm>
            <a:off x="1295400" y="2971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14" name="Oval 42"/>
          <p:cNvSpPr>
            <a:spLocks noChangeArrowheads="1"/>
          </p:cNvSpPr>
          <p:nvPr/>
        </p:nvSpPr>
        <p:spPr bwMode="auto">
          <a:xfrm>
            <a:off x="533400" y="2819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15" name="Oval 43"/>
          <p:cNvSpPr>
            <a:spLocks noChangeArrowheads="1"/>
          </p:cNvSpPr>
          <p:nvPr/>
        </p:nvSpPr>
        <p:spPr bwMode="auto">
          <a:xfrm>
            <a:off x="1752600" y="2895600"/>
            <a:ext cx="152400" cy="2889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16" name="Oval 44"/>
          <p:cNvSpPr>
            <a:spLocks noChangeArrowheads="1"/>
          </p:cNvSpPr>
          <p:nvPr/>
        </p:nvSpPr>
        <p:spPr bwMode="auto">
          <a:xfrm>
            <a:off x="1905000" y="2057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17" name="Oval 45"/>
          <p:cNvSpPr>
            <a:spLocks noChangeArrowheads="1"/>
          </p:cNvSpPr>
          <p:nvPr/>
        </p:nvSpPr>
        <p:spPr bwMode="auto">
          <a:xfrm>
            <a:off x="1066800" y="17526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718" name="Oval 46"/>
          <p:cNvSpPr>
            <a:spLocks noChangeArrowheads="1"/>
          </p:cNvSpPr>
          <p:nvPr/>
        </p:nvSpPr>
        <p:spPr bwMode="auto">
          <a:xfrm>
            <a:off x="533400" y="1828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9244" name="Group 68"/>
          <p:cNvGrpSpPr>
            <a:grpSpLocks/>
          </p:cNvGrpSpPr>
          <p:nvPr/>
        </p:nvGrpSpPr>
        <p:grpSpPr bwMode="auto">
          <a:xfrm>
            <a:off x="381000" y="0"/>
            <a:ext cx="1630363" cy="1401763"/>
            <a:chOff x="3312" y="240"/>
            <a:chExt cx="1027" cy="883"/>
          </a:xfrm>
        </p:grpSpPr>
        <p:sp>
          <p:nvSpPr>
            <p:cNvPr id="28741" name="Oval 69"/>
            <p:cNvSpPr>
              <a:spLocks noChangeArrowheads="1"/>
            </p:cNvSpPr>
            <p:nvPr/>
          </p:nvSpPr>
          <p:spPr bwMode="auto">
            <a:xfrm>
              <a:off x="3840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9309" name="Oval 70"/>
            <p:cNvSpPr>
              <a:spLocks noChangeArrowheads="1"/>
            </p:cNvSpPr>
            <p:nvPr/>
          </p:nvSpPr>
          <p:spPr bwMode="auto">
            <a:xfrm>
              <a:off x="3456" y="384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8743" name="Oval 71"/>
            <p:cNvSpPr>
              <a:spLocks noChangeArrowheads="1"/>
            </p:cNvSpPr>
            <p:nvPr/>
          </p:nvSpPr>
          <p:spPr bwMode="auto">
            <a:xfrm>
              <a:off x="3360" y="96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44" name="Oval 72"/>
            <p:cNvSpPr>
              <a:spLocks noChangeArrowheads="1"/>
            </p:cNvSpPr>
            <p:nvPr/>
          </p:nvSpPr>
          <p:spPr bwMode="auto">
            <a:xfrm>
              <a:off x="3312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45" name="Oval 73"/>
            <p:cNvSpPr>
              <a:spLocks noChangeArrowheads="1"/>
            </p:cNvSpPr>
            <p:nvPr/>
          </p:nvSpPr>
          <p:spPr bwMode="auto">
            <a:xfrm>
              <a:off x="3456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46" name="Oval 74"/>
            <p:cNvSpPr>
              <a:spLocks noChangeArrowheads="1"/>
            </p:cNvSpPr>
            <p:nvPr/>
          </p:nvSpPr>
          <p:spPr bwMode="auto">
            <a:xfrm>
              <a:off x="3744" y="24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47" name="Oval 75"/>
            <p:cNvSpPr>
              <a:spLocks noChangeArrowheads="1"/>
            </p:cNvSpPr>
            <p:nvPr/>
          </p:nvSpPr>
          <p:spPr bwMode="auto">
            <a:xfrm>
              <a:off x="4224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48" name="Oval 76"/>
            <p:cNvSpPr>
              <a:spLocks noChangeArrowheads="1"/>
            </p:cNvSpPr>
            <p:nvPr/>
          </p:nvSpPr>
          <p:spPr bwMode="auto">
            <a:xfrm>
              <a:off x="4176" y="81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49" name="Oval 77"/>
            <p:cNvSpPr>
              <a:spLocks noChangeArrowheads="1"/>
            </p:cNvSpPr>
            <p:nvPr/>
          </p:nvSpPr>
          <p:spPr bwMode="auto">
            <a:xfrm>
              <a:off x="3840" y="52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50" name="Oval 78"/>
            <p:cNvSpPr>
              <a:spLocks noChangeArrowheads="1"/>
            </p:cNvSpPr>
            <p:nvPr/>
          </p:nvSpPr>
          <p:spPr bwMode="auto">
            <a:xfrm>
              <a:off x="3984" y="91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51" name="Oval 79"/>
            <p:cNvSpPr>
              <a:spLocks noChangeArrowheads="1"/>
            </p:cNvSpPr>
            <p:nvPr/>
          </p:nvSpPr>
          <p:spPr bwMode="auto">
            <a:xfrm>
              <a:off x="4032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" name="Oval 80"/>
            <p:cNvSpPr>
              <a:spLocks noChangeArrowheads="1"/>
            </p:cNvSpPr>
            <p:nvPr/>
          </p:nvSpPr>
          <p:spPr bwMode="auto">
            <a:xfrm>
              <a:off x="3984" y="57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53" name="Oval 81"/>
            <p:cNvSpPr>
              <a:spLocks noChangeArrowheads="1"/>
            </p:cNvSpPr>
            <p:nvPr/>
          </p:nvSpPr>
          <p:spPr bwMode="auto">
            <a:xfrm>
              <a:off x="3792" y="86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" name="Oval 82"/>
            <p:cNvSpPr>
              <a:spLocks noChangeArrowheads="1"/>
            </p:cNvSpPr>
            <p:nvPr/>
          </p:nvSpPr>
          <p:spPr bwMode="auto">
            <a:xfrm>
              <a:off x="3936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55" name="Oval 83"/>
            <p:cNvSpPr>
              <a:spLocks noChangeArrowheads="1"/>
            </p:cNvSpPr>
            <p:nvPr/>
          </p:nvSpPr>
          <p:spPr bwMode="auto">
            <a:xfrm>
              <a:off x="3696" y="43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56" name="Oval 84"/>
            <p:cNvSpPr>
              <a:spLocks noChangeArrowheads="1"/>
            </p:cNvSpPr>
            <p:nvPr/>
          </p:nvSpPr>
          <p:spPr bwMode="auto">
            <a:xfrm>
              <a:off x="3552" y="52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57" name="Oval 85"/>
            <p:cNvSpPr>
              <a:spLocks noChangeArrowheads="1"/>
            </p:cNvSpPr>
            <p:nvPr/>
          </p:nvSpPr>
          <p:spPr bwMode="auto">
            <a:xfrm>
              <a:off x="3504" y="672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58" name="Oval 86"/>
            <p:cNvSpPr>
              <a:spLocks noChangeArrowheads="1"/>
            </p:cNvSpPr>
            <p:nvPr/>
          </p:nvSpPr>
          <p:spPr bwMode="auto">
            <a:xfrm>
              <a:off x="3552" y="816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59" name="Oval 87"/>
            <p:cNvSpPr>
              <a:spLocks noChangeArrowheads="1"/>
            </p:cNvSpPr>
            <p:nvPr/>
          </p:nvSpPr>
          <p:spPr bwMode="auto">
            <a:xfrm>
              <a:off x="3648" y="1008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8760" name="Oval 88"/>
            <p:cNvSpPr>
              <a:spLocks noChangeArrowheads="1"/>
            </p:cNvSpPr>
            <p:nvPr/>
          </p:nvSpPr>
          <p:spPr bwMode="auto">
            <a:xfrm>
              <a:off x="4128" y="384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9328" name="Oval 89"/>
            <p:cNvSpPr>
              <a:spLocks noChangeArrowheads="1"/>
            </p:cNvSpPr>
            <p:nvPr/>
          </p:nvSpPr>
          <p:spPr bwMode="auto">
            <a:xfrm>
              <a:off x="3648" y="768"/>
              <a:ext cx="115" cy="115"/>
            </a:xfrm>
            <a:prstGeom prst="ellipse">
              <a:avLst/>
            </a:prstGeom>
            <a:gradFill rotWithShape="1">
              <a:gsLst>
                <a:gs pos="0">
                  <a:srgbClr val="0101F7"/>
                </a:gs>
                <a:gs pos="100000">
                  <a:srgbClr val="000072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29" name="Oval 90"/>
            <p:cNvSpPr>
              <a:spLocks noChangeArrowheads="1"/>
            </p:cNvSpPr>
            <p:nvPr/>
          </p:nvSpPr>
          <p:spPr bwMode="auto">
            <a:xfrm>
              <a:off x="3696" y="624"/>
              <a:ext cx="115" cy="115"/>
            </a:xfrm>
            <a:prstGeom prst="ellipse">
              <a:avLst/>
            </a:prstGeom>
            <a:gradFill rotWithShape="1">
              <a:gsLst>
                <a:gs pos="0">
                  <a:srgbClr val="F10D69"/>
                </a:gs>
                <a:gs pos="100000">
                  <a:srgbClr val="70063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8763" name="Oval 91"/>
            <p:cNvSpPr>
              <a:spLocks noChangeArrowheads="1"/>
            </p:cNvSpPr>
            <p:nvPr/>
          </p:nvSpPr>
          <p:spPr bwMode="auto">
            <a:xfrm>
              <a:off x="3360" y="720"/>
              <a:ext cx="115" cy="11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9245" name="Oval 137"/>
          <p:cNvSpPr>
            <a:spLocks noChangeArrowheads="1"/>
          </p:cNvSpPr>
          <p:nvPr/>
        </p:nvSpPr>
        <p:spPr bwMode="auto">
          <a:xfrm>
            <a:off x="990600" y="36576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810" name="Oval 138"/>
          <p:cNvSpPr>
            <a:spLocks noChangeArrowheads="1"/>
          </p:cNvSpPr>
          <p:nvPr/>
        </p:nvSpPr>
        <p:spPr bwMode="auto">
          <a:xfrm>
            <a:off x="1676400" y="4114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247" name="Oval 139"/>
          <p:cNvSpPr>
            <a:spLocks noChangeArrowheads="1"/>
          </p:cNvSpPr>
          <p:nvPr/>
        </p:nvSpPr>
        <p:spPr bwMode="auto">
          <a:xfrm>
            <a:off x="1295400" y="4191000"/>
            <a:ext cx="182563" cy="182563"/>
          </a:xfrm>
          <a:prstGeom prst="ellipse">
            <a:avLst/>
          </a:prstGeom>
          <a:gradFill rotWithShape="1">
            <a:gsLst>
              <a:gs pos="0">
                <a:srgbClr val="0101F7"/>
              </a:gs>
              <a:gs pos="100000">
                <a:srgbClr val="00007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8" name="Oval 140"/>
          <p:cNvSpPr>
            <a:spLocks noChangeArrowheads="1"/>
          </p:cNvSpPr>
          <p:nvPr/>
        </p:nvSpPr>
        <p:spPr bwMode="auto">
          <a:xfrm>
            <a:off x="1371600" y="3962400"/>
            <a:ext cx="258763" cy="258763"/>
          </a:xfrm>
          <a:prstGeom prst="ellipse">
            <a:avLst/>
          </a:prstGeom>
          <a:gradFill rotWithShape="1">
            <a:gsLst>
              <a:gs pos="0">
                <a:srgbClr val="F10D69"/>
              </a:gs>
              <a:gs pos="100000">
                <a:srgbClr val="70063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813" name="Oval 141"/>
          <p:cNvSpPr>
            <a:spLocks noChangeArrowheads="1"/>
          </p:cNvSpPr>
          <p:nvPr/>
        </p:nvSpPr>
        <p:spPr bwMode="auto">
          <a:xfrm>
            <a:off x="1600200" y="44196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14" name="Oval 142"/>
          <p:cNvSpPr>
            <a:spLocks noChangeArrowheads="1"/>
          </p:cNvSpPr>
          <p:nvPr/>
        </p:nvSpPr>
        <p:spPr bwMode="auto">
          <a:xfrm>
            <a:off x="1143000" y="4495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15" name="Oval 143"/>
          <p:cNvSpPr>
            <a:spLocks noChangeArrowheads="1"/>
          </p:cNvSpPr>
          <p:nvPr/>
        </p:nvSpPr>
        <p:spPr bwMode="auto">
          <a:xfrm>
            <a:off x="914400" y="4191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16" name="Oval 144"/>
          <p:cNvSpPr>
            <a:spLocks noChangeArrowheads="1"/>
          </p:cNvSpPr>
          <p:nvPr/>
        </p:nvSpPr>
        <p:spPr bwMode="auto">
          <a:xfrm>
            <a:off x="914400" y="3962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17" name="Oval 145"/>
          <p:cNvSpPr>
            <a:spLocks noChangeArrowheads="1"/>
          </p:cNvSpPr>
          <p:nvPr/>
        </p:nvSpPr>
        <p:spPr bwMode="auto">
          <a:xfrm>
            <a:off x="1143000" y="3733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18" name="Oval 146"/>
          <p:cNvSpPr>
            <a:spLocks noChangeArrowheads="1"/>
          </p:cNvSpPr>
          <p:nvPr/>
        </p:nvSpPr>
        <p:spPr bwMode="auto">
          <a:xfrm>
            <a:off x="1600200" y="36576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19" name="Oval 147"/>
          <p:cNvSpPr>
            <a:spLocks noChangeArrowheads="1"/>
          </p:cNvSpPr>
          <p:nvPr/>
        </p:nvSpPr>
        <p:spPr bwMode="auto">
          <a:xfrm>
            <a:off x="1752600" y="3810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20" name="Oval 148"/>
          <p:cNvSpPr>
            <a:spLocks noChangeArrowheads="1"/>
          </p:cNvSpPr>
          <p:nvPr/>
        </p:nvSpPr>
        <p:spPr bwMode="auto">
          <a:xfrm>
            <a:off x="457200" y="38862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21" name="Oval 149"/>
          <p:cNvSpPr>
            <a:spLocks noChangeArrowheads="1"/>
          </p:cNvSpPr>
          <p:nvPr/>
        </p:nvSpPr>
        <p:spPr bwMode="auto">
          <a:xfrm>
            <a:off x="1905000" y="3962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23" name="Oval 151"/>
          <p:cNvSpPr>
            <a:spLocks noChangeArrowheads="1"/>
          </p:cNvSpPr>
          <p:nvPr/>
        </p:nvSpPr>
        <p:spPr bwMode="auto">
          <a:xfrm>
            <a:off x="2057400" y="42672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24" name="Oval 152"/>
          <p:cNvSpPr>
            <a:spLocks noChangeArrowheads="1"/>
          </p:cNvSpPr>
          <p:nvPr/>
        </p:nvSpPr>
        <p:spPr bwMode="auto">
          <a:xfrm>
            <a:off x="1524000" y="46482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25" name="Oval 153"/>
          <p:cNvSpPr>
            <a:spLocks noChangeArrowheads="1"/>
          </p:cNvSpPr>
          <p:nvPr/>
        </p:nvSpPr>
        <p:spPr bwMode="auto">
          <a:xfrm>
            <a:off x="762000" y="4495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26" name="Oval 154"/>
          <p:cNvSpPr>
            <a:spLocks noChangeArrowheads="1"/>
          </p:cNvSpPr>
          <p:nvPr/>
        </p:nvSpPr>
        <p:spPr bwMode="auto">
          <a:xfrm>
            <a:off x="2133600" y="3733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27" name="Oval 155"/>
          <p:cNvSpPr>
            <a:spLocks noChangeArrowheads="1"/>
          </p:cNvSpPr>
          <p:nvPr/>
        </p:nvSpPr>
        <p:spPr bwMode="auto">
          <a:xfrm>
            <a:off x="1295400" y="3429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28" name="Oval 156"/>
          <p:cNvSpPr>
            <a:spLocks noChangeArrowheads="1"/>
          </p:cNvSpPr>
          <p:nvPr/>
        </p:nvSpPr>
        <p:spPr bwMode="auto">
          <a:xfrm>
            <a:off x="762000" y="35052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264" name="Text Box 157"/>
          <p:cNvSpPr txBox="1">
            <a:spLocks noChangeArrowheads="1"/>
          </p:cNvSpPr>
          <p:nvPr/>
        </p:nvSpPr>
        <p:spPr bwMode="auto">
          <a:xfrm>
            <a:off x="1219200" y="40386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0F8A6"/>
                </a:solidFill>
              </a:rPr>
              <a:t>-</a:t>
            </a:r>
            <a:endParaRPr lang="en-US" altLang="en-US" sz="2400">
              <a:solidFill>
                <a:srgbClr val="F0F8A6"/>
              </a:solidFill>
            </a:endParaRPr>
          </a:p>
        </p:txBody>
      </p:sp>
      <p:sp>
        <p:nvSpPr>
          <p:cNvPr id="9265" name="Oval 159"/>
          <p:cNvSpPr>
            <a:spLocks noChangeArrowheads="1"/>
          </p:cNvSpPr>
          <p:nvPr/>
        </p:nvSpPr>
        <p:spPr bwMode="auto">
          <a:xfrm>
            <a:off x="914400" y="52578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832" name="Oval 160"/>
          <p:cNvSpPr>
            <a:spLocks noChangeArrowheads="1"/>
          </p:cNvSpPr>
          <p:nvPr/>
        </p:nvSpPr>
        <p:spPr bwMode="auto">
          <a:xfrm>
            <a:off x="1600200" y="5715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267" name="Oval 161"/>
          <p:cNvSpPr>
            <a:spLocks noChangeArrowheads="1"/>
          </p:cNvSpPr>
          <p:nvPr/>
        </p:nvSpPr>
        <p:spPr bwMode="auto">
          <a:xfrm>
            <a:off x="1219200" y="5791200"/>
            <a:ext cx="182563" cy="182563"/>
          </a:xfrm>
          <a:prstGeom prst="ellipse">
            <a:avLst/>
          </a:prstGeom>
          <a:gradFill rotWithShape="1">
            <a:gsLst>
              <a:gs pos="0">
                <a:srgbClr val="0101F7"/>
              </a:gs>
              <a:gs pos="100000">
                <a:srgbClr val="00007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68" name="Oval 162"/>
          <p:cNvSpPr>
            <a:spLocks noChangeArrowheads="1"/>
          </p:cNvSpPr>
          <p:nvPr/>
        </p:nvSpPr>
        <p:spPr bwMode="auto">
          <a:xfrm>
            <a:off x="1371600" y="5562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10D69"/>
              </a:gs>
              <a:gs pos="100000">
                <a:srgbClr val="70063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835" name="Oval 163"/>
          <p:cNvSpPr>
            <a:spLocks noChangeArrowheads="1"/>
          </p:cNvSpPr>
          <p:nvPr/>
        </p:nvSpPr>
        <p:spPr bwMode="auto">
          <a:xfrm>
            <a:off x="1524000" y="6019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36" name="Oval 164"/>
          <p:cNvSpPr>
            <a:spLocks noChangeArrowheads="1"/>
          </p:cNvSpPr>
          <p:nvPr/>
        </p:nvSpPr>
        <p:spPr bwMode="auto">
          <a:xfrm>
            <a:off x="1066800" y="6096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37" name="Oval 165"/>
          <p:cNvSpPr>
            <a:spLocks noChangeArrowheads="1"/>
          </p:cNvSpPr>
          <p:nvPr/>
        </p:nvSpPr>
        <p:spPr bwMode="auto">
          <a:xfrm>
            <a:off x="838200" y="57912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38" name="Oval 166"/>
          <p:cNvSpPr>
            <a:spLocks noChangeArrowheads="1"/>
          </p:cNvSpPr>
          <p:nvPr/>
        </p:nvSpPr>
        <p:spPr bwMode="auto">
          <a:xfrm>
            <a:off x="838200" y="55626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39" name="Oval 167"/>
          <p:cNvSpPr>
            <a:spLocks noChangeArrowheads="1"/>
          </p:cNvSpPr>
          <p:nvPr/>
        </p:nvSpPr>
        <p:spPr bwMode="auto">
          <a:xfrm>
            <a:off x="1066800" y="5334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40" name="Oval 168"/>
          <p:cNvSpPr>
            <a:spLocks noChangeArrowheads="1"/>
          </p:cNvSpPr>
          <p:nvPr/>
        </p:nvSpPr>
        <p:spPr bwMode="auto">
          <a:xfrm>
            <a:off x="1524000" y="52578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41" name="Oval 169"/>
          <p:cNvSpPr>
            <a:spLocks noChangeArrowheads="1"/>
          </p:cNvSpPr>
          <p:nvPr/>
        </p:nvSpPr>
        <p:spPr bwMode="auto">
          <a:xfrm>
            <a:off x="1676400" y="54102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42" name="Oval 170"/>
          <p:cNvSpPr>
            <a:spLocks noChangeArrowheads="1"/>
          </p:cNvSpPr>
          <p:nvPr/>
        </p:nvSpPr>
        <p:spPr bwMode="auto">
          <a:xfrm>
            <a:off x="381000" y="5486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43" name="Oval 171"/>
          <p:cNvSpPr>
            <a:spLocks noChangeArrowheads="1"/>
          </p:cNvSpPr>
          <p:nvPr/>
        </p:nvSpPr>
        <p:spPr bwMode="auto">
          <a:xfrm>
            <a:off x="1828800" y="55626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45" name="Oval 173"/>
          <p:cNvSpPr>
            <a:spLocks noChangeArrowheads="1"/>
          </p:cNvSpPr>
          <p:nvPr/>
        </p:nvSpPr>
        <p:spPr bwMode="auto">
          <a:xfrm>
            <a:off x="2133600" y="5867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46" name="Oval 174"/>
          <p:cNvSpPr>
            <a:spLocks noChangeArrowheads="1"/>
          </p:cNvSpPr>
          <p:nvPr/>
        </p:nvSpPr>
        <p:spPr bwMode="auto">
          <a:xfrm>
            <a:off x="1447800" y="6248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47" name="Oval 175"/>
          <p:cNvSpPr>
            <a:spLocks noChangeArrowheads="1"/>
          </p:cNvSpPr>
          <p:nvPr/>
        </p:nvSpPr>
        <p:spPr bwMode="auto">
          <a:xfrm>
            <a:off x="685800" y="6096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48" name="Oval 176"/>
          <p:cNvSpPr>
            <a:spLocks noChangeArrowheads="1"/>
          </p:cNvSpPr>
          <p:nvPr/>
        </p:nvSpPr>
        <p:spPr bwMode="auto">
          <a:xfrm>
            <a:off x="1905000" y="5943600"/>
            <a:ext cx="152400" cy="2889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49" name="Oval 177"/>
          <p:cNvSpPr>
            <a:spLocks noChangeArrowheads="1"/>
          </p:cNvSpPr>
          <p:nvPr/>
        </p:nvSpPr>
        <p:spPr bwMode="auto">
          <a:xfrm>
            <a:off x="2057400" y="53340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50" name="Oval 178"/>
          <p:cNvSpPr>
            <a:spLocks noChangeArrowheads="1"/>
          </p:cNvSpPr>
          <p:nvPr/>
        </p:nvSpPr>
        <p:spPr bwMode="auto">
          <a:xfrm>
            <a:off x="1219200" y="50292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8851" name="Oval 179"/>
          <p:cNvSpPr>
            <a:spLocks noChangeArrowheads="1"/>
          </p:cNvSpPr>
          <p:nvPr/>
        </p:nvSpPr>
        <p:spPr bwMode="auto">
          <a:xfrm>
            <a:off x="685800" y="5105400"/>
            <a:ext cx="274638" cy="13652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285" name="Text Box 180"/>
          <p:cNvSpPr txBox="1">
            <a:spLocks noChangeArrowheads="1"/>
          </p:cNvSpPr>
          <p:nvPr/>
        </p:nvSpPr>
        <p:spPr bwMode="auto">
          <a:xfrm>
            <a:off x="1371600" y="54864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0F8A6"/>
                </a:solidFill>
              </a:rPr>
              <a:t>+</a:t>
            </a:r>
            <a:endParaRPr lang="en-US" altLang="en-US" sz="2400">
              <a:solidFill>
                <a:srgbClr val="F0F8A6"/>
              </a:solidFill>
            </a:endParaRPr>
          </a:p>
        </p:txBody>
      </p:sp>
      <p:sp>
        <p:nvSpPr>
          <p:cNvPr id="9286" name="Text Box 181"/>
          <p:cNvSpPr txBox="1">
            <a:spLocks noChangeArrowheads="1"/>
          </p:cNvSpPr>
          <p:nvPr/>
        </p:nvSpPr>
        <p:spPr bwMode="auto">
          <a:xfrm>
            <a:off x="1143000" y="56388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0F8A6"/>
                </a:solidFill>
              </a:rPr>
              <a:t>+</a:t>
            </a:r>
            <a:endParaRPr lang="en-US" altLang="en-US" sz="2400">
              <a:solidFill>
                <a:srgbClr val="F0F8A6"/>
              </a:solidFill>
            </a:endParaRPr>
          </a:p>
        </p:txBody>
      </p:sp>
      <p:sp>
        <p:nvSpPr>
          <p:cNvPr id="28857" name="Oval 185"/>
          <p:cNvSpPr>
            <a:spLocks noChangeArrowheads="1"/>
          </p:cNvSpPr>
          <p:nvPr/>
        </p:nvSpPr>
        <p:spPr bwMode="auto">
          <a:xfrm>
            <a:off x="5256213" y="3789363"/>
            <a:ext cx="274637" cy="274637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288" name="Oval 186"/>
          <p:cNvSpPr>
            <a:spLocks noChangeArrowheads="1"/>
          </p:cNvSpPr>
          <p:nvPr/>
        </p:nvSpPr>
        <p:spPr bwMode="auto">
          <a:xfrm>
            <a:off x="5784850" y="3927475"/>
            <a:ext cx="182563" cy="182563"/>
          </a:xfrm>
          <a:prstGeom prst="ellipse">
            <a:avLst/>
          </a:prstGeom>
          <a:gradFill rotWithShape="1">
            <a:gsLst>
              <a:gs pos="0">
                <a:srgbClr val="F10D69"/>
              </a:gs>
              <a:gs pos="100000">
                <a:srgbClr val="70063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89" name="TextBox 104"/>
          <p:cNvSpPr txBox="1">
            <a:spLocks noChangeArrowheads="1"/>
          </p:cNvSpPr>
          <p:nvPr/>
        </p:nvSpPr>
        <p:spPr bwMode="auto">
          <a:xfrm>
            <a:off x="3962400" y="0"/>
            <a:ext cx="4279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I</a:t>
            </a:r>
            <a:r>
              <a:rPr lang="sr-Latn-RS" altLang="en-US" sz="2800" b="1"/>
              <a:t>nterakcije u rastvorima </a:t>
            </a:r>
            <a:endParaRPr lang="en-US" altLang="en-US" sz="2800" b="1"/>
          </a:p>
        </p:txBody>
      </p:sp>
      <p:sp>
        <p:nvSpPr>
          <p:cNvPr id="9290" name="Line 105"/>
          <p:cNvSpPr>
            <a:spLocks noChangeShapeType="1"/>
          </p:cNvSpPr>
          <p:nvPr/>
        </p:nvSpPr>
        <p:spPr bwMode="auto">
          <a:xfrm flipV="1">
            <a:off x="3505200" y="3048000"/>
            <a:ext cx="38100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91" name="Line 106"/>
          <p:cNvSpPr>
            <a:spLocks noChangeShapeType="1"/>
          </p:cNvSpPr>
          <p:nvPr/>
        </p:nvSpPr>
        <p:spPr bwMode="auto">
          <a:xfrm>
            <a:off x="3886200" y="30480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92" name="Line 107"/>
          <p:cNvSpPr>
            <a:spLocks noChangeShapeType="1"/>
          </p:cNvSpPr>
          <p:nvPr/>
        </p:nvSpPr>
        <p:spPr bwMode="auto">
          <a:xfrm flipH="1">
            <a:off x="2438400" y="1143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93" name="Line 108"/>
          <p:cNvSpPr>
            <a:spLocks noChangeShapeType="1"/>
          </p:cNvSpPr>
          <p:nvPr/>
        </p:nvSpPr>
        <p:spPr bwMode="auto">
          <a:xfrm flipH="1">
            <a:off x="2438400" y="121920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94" name="Line 109"/>
          <p:cNvSpPr>
            <a:spLocks noChangeShapeType="1"/>
          </p:cNvSpPr>
          <p:nvPr/>
        </p:nvSpPr>
        <p:spPr bwMode="auto">
          <a:xfrm flipH="1">
            <a:off x="2590800" y="2133600"/>
            <a:ext cx="838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95" name="Line 110"/>
          <p:cNvSpPr>
            <a:spLocks noChangeShapeType="1"/>
          </p:cNvSpPr>
          <p:nvPr/>
        </p:nvSpPr>
        <p:spPr bwMode="auto">
          <a:xfrm flipH="1">
            <a:off x="2590800" y="28956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6102350" y="990600"/>
            <a:ext cx="0" cy="6477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172200" y="1638300"/>
            <a:ext cx="2362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102350" y="990600"/>
            <a:ext cx="24320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534400" y="1020763"/>
            <a:ext cx="0" cy="5715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429000" y="990600"/>
            <a:ext cx="19192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672" name="Straight Connector 28671"/>
          <p:cNvCxnSpPr/>
          <p:nvPr/>
        </p:nvCxnSpPr>
        <p:spPr>
          <a:xfrm>
            <a:off x="5348288" y="990600"/>
            <a:ext cx="0" cy="15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76" name="Straight Connector 28675"/>
          <p:cNvCxnSpPr/>
          <p:nvPr/>
        </p:nvCxnSpPr>
        <p:spPr>
          <a:xfrm>
            <a:off x="5348288" y="1020763"/>
            <a:ext cx="0" cy="2857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679" name="Straight Connector 28678"/>
          <p:cNvCxnSpPr/>
          <p:nvPr/>
        </p:nvCxnSpPr>
        <p:spPr>
          <a:xfrm flipH="1">
            <a:off x="3429000" y="1314450"/>
            <a:ext cx="19192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682" name="Straight Connector 28681"/>
          <p:cNvCxnSpPr/>
          <p:nvPr/>
        </p:nvCxnSpPr>
        <p:spPr>
          <a:xfrm flipV="1">
            <a:off x="3429000" y="990600"/>
            <a:ext cx="0" cy="2587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686" name="Straight Arrow Connector 28685"/>
          <p:cNvCxnSpPr/>
          <p:nvPr/>
        </p:nvCxnSpPr>
        <p:spPr>
          <a:xfrm flipH="1">
            <a:off x="5440363" y="1173163"/>
            <a:ext cx="66198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688" name="Straight Arrow Connector 28687"/>
          <p:cNvCxnSpPr/>
          <p:nvPr/>
        </p:nvCxnSpPr>
        <p:spPr>
          <a:xfrm flipH="1" flipV="1">
            <a:off x="4891088" y="2049463"/>
            <a:ext cx="1211262" cy="79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690" name="Straight Arrow Connector 28689"/>
          <p:cNvCxnSpPr/>
          <p:nvPr/>
        </p:nvCxnSpPr>
        <p:spPr>
          <a:xfrm flipH="1">
            <a:off x="4495800" y="2697163"/>
            <a:ext cx="16065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48" x="6294438" y="4732338"/>
          <p14:tracePt t="2747" x="6302375" y="4732338"/>
          <p14:tracePt t="2756" x="6316663" y="4732338"/>
          <p14:tracePt t="2763" x="6354763" y="4746625"/>
          <p14:tracePt t="2774" x="6416675" y="4784725"/>
          <p14:tracePt t="2792" x="6430963" y="4800600"/>
          <p14:tracePt t="2808" x="6438900" y="4808538"/>
          <p14:tracePt t="2875" x="6454775" y="4808538"/>
          <p14:tracePt t="3083" x="6461125" y="4808538"/>
          <p14:tracePt t="3099" x="6461125" y="4784725"/>
          <p14:tracePt t="3115" x="6461125" y="4746625"/>
          <p14:tracePt t="3125" x="6461125" y="4625975"/>
          <p14:tracePt t="3141" x="6492875" y="4373563"/>
          <p14:tracePt t="3158" x="6651625" y="3794125"/>
          <p14:tracePt t="3175" x="6819900" y="3200400"/>
          <p14:tracePt t="3191" x="6896100" y="2705100"/>
          <p14:tracePt t="3209" x="6858000" y="2544763"/>
          <p14:tracePt t="3224" x="6797675" y="2446338"/>
          <p14:tracePt t="3239" x="6727825" y="2354263"/>
          <p14:tracePt t="3256" x="6683375" y="2263775"/>
          <p14:tracePt t="3273" x="6613525" y="2087563"/>
          <p14:tracePt t="3289" x="6530975" y="1905000"/>
          <p14:tracePt t="3306" x="6316663" y="1638300"/>
          <p14:tracePt t="3324" x="6164263" y="1477963"/>
          <p14:tracePt t="3340" x="6011863" y="1333500"/>
          <p14:tracePt t="3356" x="5897563" y="1219200"/>
          <p14:tracePt t="3373" x="5829300" y="1150938"/>
          <p14:tracePt t="3389" x="5722938" y="1028700"/>
          <p14:tracePt t="3405" x="5600700" y="922338"/>
          <p14:tracePt t="3421" x="5440363" y="808038"/>
          <p14:tracePt t="3438" x="5287963" y="715963"/>
          <p14:tracePt t="3455" x="5143500" y="647700"/>
          <p14:tracePt t="3472" x="5021263" y="571500"/>
          <p14:tracePt t="3488" x="4930775" y="503238"/>
          <p14:tracePt t="3505" x="4830763" y="441325"/>
          <p14:tracePt t="3505" x="4800600" y="441325"/>
          <p14:tracePt t="3523" x="4732338" y="411163"/>
          <p14:tracePt t="3539" x="4708525" y="403225"/>
          <p14:tracePt t="3555" x="4670425" y="403225"/>
          <p14:tracePt t="3572" x="4656138" y="403225"/>
          <p14:tracePt t="3588" x="4640263" y="403225"/>
          <p14:tracePt t="3604" x="4632325" y="403225"/>
          <p14:tracePt t="3690" x="4625975" y="403225"/>
          <p14:tracePt t="3706" x="4618038" y="403225"/>
          <p14:tracePt t="3730" x="4610100" y="403225"/>
          <p14:tracePt t="3739" x="4610100" y="411163"/>
          <p14:tracePt t="3762" x="4610100" y="419100"/>
          <p14:tracePt t="3771" x="4610100" y="427038"/>
          <p14:tracePt t="3787" x="4610100" y="434975"/>
          <p14:tracePt t="5590" x="4610100" y="441325"/>
          <p14:tracePt t="6258" x="4610100" y="449263"/>
          <p14:tracePt t="6268" x="4594225" y="465138"/>
          <p14:tracePt t="6274" x="4587875" y="479425"/>
          <p14:tracePt t="6286" x="4579938" y="511175"/>
          <p14:tracePt t="6304" x="4556125" y="533400"/>
          <p14:tracePt t="6320" x="4541838" y="555625"/>
          <p14:tracePt t="6337" x="4525963" y="579438"/>
          <p14:tracePt t="6337" x="4511675" y="593725"/>
          <p14:tracePt t="6355" x="4511675" y="609600"/>
          <p14:tracePt t="6370" x="4457700" y="693738"/>
          <p14:tracePt t="6387" x="4427538" y="754063"/>
          <p14:tracePt t="6404" x="4389438" y="808038"/>
          <p14:tracePt t="6420" x="4351338" y="854075"/>
          <p14:tracePt t="6438" x="4321175" y="906463"/>
          <p14:tracePt t="6454" x="4283075" y="952500"/>
          <p14:tracePt t="6471" x="4251325" y="982663"/>
          <p14:tracePt t="6487" x="4221163" y="1036638"/>
          <p14:tracePt t="6504" x="4206875" y="1050925"/>
          <p14:tracePt t="6520" x="4183063" y="1089025"/>
          <p14:tracePt t="6537" x="4160838" y="1112838"/>
          <p14:tracePt t="6554" x="4130675" y="1150938"/>
          <p14:tracePt t="6554" x="4106863" y="1165225"/>
          <p14:tracePt t="6572" x="4016375" y="1235075"/>
          <p14:tracePt t="6588" x="3902075" y="1279525"/>
          <p14:tracePt t="6605" x="3810000" y="1317625"/>
          <p14:tracePt t="6621" x="3763963" y="1341438"/>
          <p14:tracePt t="6637" x="3756025" y="1341438"/>
          <p14:tracePt t="6653" x="3749675" y="1341438"/>
          <p14:tracePt t="6739" x="3749675" y="1333500"/>
          <p14:tracePt t="6891" x="3749675" y="1317625"/>
          <p14:tracePt t="6987" x="3749675" y="1311275"/>
          <p14:tracePt t="7172" x="3749675" y="1303338"/>
          <p14:tracePt t="7291" x="3756025" y="1303338"/>
          <p14:tracePt t="7427" x="3756025" y="1295400"/>
          <p14:tracePt t="7436" x="3763963" y="1287463"/>
          <p14:tracePt t="7443" x="3771900" y="1279525"/>
          <p14:tracePt t="7453" x="3787775" y="1249363"/>
          <p14:tracePt t="7470" x="3810000" y="1203325"/>
          <p14:tracePt t="7487" x="3848100" y="1143000"/>
          <p14:tracePt t="7503" x="3863975" y="1127125"/>
          <p14:tracePt t="7519" x="3902075" y="1050925"/>
          <p14:tracePt t="7536" x="3962400" y="960438"/>
          <p14:tracePt t="7553" x="4076700" y="876300"/>
          <p14:tracePt t="7570" x="4229100" y="792163"/>
          <p14:tracePt t="7570" x="4335463" y="731838"/>
          <p14:tracePt t="7588" x="4441825" y="663575"/>
          <p14:tracePt t="7602" x="4694238" y="533400"/>
          <p14:tracePt t="7620" x="4754563" y="495300"/>
          <p14:tracePt t="7637" x="4770438" y="473075"/>
          <p14:tracePt t="7654" x="4778375" y="457200"/>
          <p14:tracePt t="7669" x="4778375" y="441325"/>
          <p14:tracePt t="7687" x="4800600" y="419100"/>
          <p14:tracePt t="7704" x="4816475" y="396875"/>
          <p14:tracePt t="7719" x="4816475" y="388938"/>
          <p14:tracePt t="7736" x="4822825" y="381000"/>
          <p14:tracePt t="7752" x="4838700" y="381000"/>
          <p14:tracePt t="8003" x="4860925" y="381000"/>
          <p14:tracePt t="8011" x="4892675" y="381000"/>
          <p14:tracePt t="8020" x="4953000" y="365125"/>
          <p14:tracePt t="8037" x="5006975" y="365125"/>
          <p14:tracePt t="8052" x="5105400" y="350838"/>
          <p14:tracePt t="8068" x="5219700" y="350838"/>
          <p14:tracePt t="8085" x="5432425" y="350838"/>
          <p14:tracePt t="8101" x="5676900" y="350838"/>
          <p14:tracePt t="8119" x="5927725" y="312738"/>
          <p14:tracePt t="8136" x="6164263" y="282575"/>
          <p14:tracePt t="8152" x="6324600" y="228600"/>
          <p14:tracePt t="8169" x="6400800" y="212725"/>
          <p14:tracePt t="8169" x="6416675" y="198438"/>
          <p14:tracePt t="8188" x="6423025" y="198438"/>
          <p14:tracePt t="8227" x="6430963" y="198438"/>
          <p14:tracePt t="8252" x="6446838" y="198438"/>
          <p14:tracePt t="8268" x="6454775" y="198438"/>
          <p14:tracePt t="8284" x="6461125" y="198438"/>
          <p14:tracePt t="8291" x="6469063" y="198438"/>
          <p14:tracePt t="8302" x="6477000" y="198438"/>
          <p14:tracePt t="8651" x="6477000" y="206375"/>
          <p14:tracePt t="8668" x="6492875" y="236538"/>
          <p14:tracePt t="8684" x="6499225" y="258763"/>
          <p14:tracePt t="8700" x="6507163" y="266700"/>
          <p14:tracePt t="8715" x="6515100" y="274638"/>
          <p14:tracePt t="8723" x="6515100" y="282575"/>
          <p14:tracePt t="13701" x="6523038" y="296863"/>
          <p14:tracePt t="13939" x="6530975" y="312738"/>
          <p14:tracePt t="13971" x="6537325" y="320675"/>
          <p14:tracePt t="13987" x="6553200" y="327025"/>
          <p14:tracePt t="14012" x="6553200" y="334963"/>
          <p14:tracePt t="14019" x="6561138" y="342900"/>
          <p14:tracePt t="14035" x="6569075" y="350838"/>
          <p14:tracePt t="14051" x="6575425" y="358775"/>
          <p14:tracePt t="14062" x="6583363" y="365125"/>
          <p14:tracePt t="14079" x="6591300" y="381000"/>
          <p14:tracePt t="14096" x="6599238" y="381000"/>
          <p14:tracePt t="14112" x="6607175" y="388938"/>
          <p14:tracePt t="14129" x="6613525" y="403225"/>
          <p14:tracePt t="14145" x="6637338" y="411163"/>
          <p14:tracePt t="14145" x="6645275" y="411163"/>
          <p14:tracePt t="14164" x="6651625" y="427038"/>
          <p14:tracePt t="14180" x="6667500" y="434975"/>
          <p14:tracePt t="14198" x="6683375" y="441325"/>
          <p14:tracePt t="14212" x="6697663" y="449263"/>
          <p14:tracePt t="14235" x="6705600" y="457200"/>
          <p14:tracePt t="14251" x="6721475" y="465138"/>
          <p14:tracePt t="14267" x="6743700" y="479425"/>
          <p14:tracePt t="14283" x="6765925" y="479425"/>
          <p14:tracePt t="14295" x="6765925" y="495300"/>
          <p14:tracePt t="14313" x="6789738" y="511175"/>
          <p14:tracePt t="14329" x="6819900" y="541338"/>
          <p14:tracePt t="14329" x="6835775" y="549275"/>
          <p14:tracePt t="14348" x="6865938" y="563563"/>
          <p14:tracePt t="14364" x="6873875" y="571500"/>
          <p14:tracePt t="14378" x="6926263" y="609600"/>
          <p14:tracePt t="14396" x="6956425" y="639763"/>
          <p14:tracePt t="14413" x="6994525" y="669925"/>
          <p14:tracePt t="14429" x="7032625" y="701675"/>
          <p14:tracePt t="14446" x="7078663" y="746125"/>
          <p14:tracePt t="14463" x="7140575" y="815975"/>
          <p14:tracePt t="14479" x="7208838" y="860425"/>
          <p14:tracePt t="14495" x="7254875" y="906463"/>
          <p14:tracePt t="14512" x="7292975" y="936625"/>
          <p14:tracePt t="14528" x="7337425" y="982663"/>
          <p14:tracePt t="14545" x="7383463" y="1028700"/>
          <p14:tracePt t="14561" x="7437438" y="1066800"/>
          <p14:tracePt t="14561" x="7451725" y="1089025"/>
          <p14:tracePt t="14579" x="7489825" y="1120775"/>
          <p14:tracePt t="14596" x="7551738" y="1173163"/>
          <p14:tracePt t="14612" x="7573963" y="1189038"/>
          <p14:tracePt t="14629" x="7597775" y="1211263"/>
          <p14:tracePt t="14645" x="7627938" y="1235075"/>
          <p14:tracePt t="14662" x="7642225" y="1249363"/>
          <p14:tracePt t="14679" x="7658100" y="1249363"/>
          <p14:tracePt t="14698" x="7658100" y="1257300"/>
          <p14:tracePt t="14710" x="7673975" y="1257300"/>
          <p14:tracePt t="14746" x="7673975" y="1249363"/>
          <p14:tracePt t="14922" x="7673975" y="1241425"/>
          <p14:tracePt t="14938" x="7673975" y="1235075"/>
          <p14:tracePt t="14946" x="7673975" y="1227138"/>
          <p14:tracePt t="14962" x="7673975" y="1219200"/>
          <p14:tracePt t="14986" x="7673975" y="1235075"/>
          <p14:tracePt t="15274" x="7673975" y="1241425"/>
          <p14:tracePt t="15282" x="7673975" y="1265238"/>
          <p14:tracePt t="15293" x="7673975" y="1295400"/>
          <p14:tracePt t="15311" x="7680325" y="1317625"/>
          <p14:tracePt t="15327" x="7696200" y="1355725"/>
          <p14:tracePt t="15344" x="7696200" y="1371600"/>
          <p14:tracePt t="15361" x="7696200" y="1393825"/>
          <p14:tracePt t="15377" x="7696200" y="1417638"/>
          <p14:tracePt t="15377" x="7696200" y="1431925"/>
          <p14:tracePt t="15395" x="7696200" y="1463675"/>
          <p14:tracePt t="15411" x="7696200" y="1477963"/>
          <p14:tracePt t="15428" x="7696200" y="1485900"/>
          <p14:tracePt t="15444" x="7696200" y="1501775"/>
          <p14:tracePt t="15460" x="7696200" y="1516063"/>
          <p14:tracePt t="15491" x="7688263" y="1516063"/>
          <p14:tracePt t="15498" x="7688263" y="1524000"/>
          <p14:tracePt t="15509" x="7688263" y="1531938"/>
          <p14:tracePt t="15530" x="7680325" y="1539875"/>
          <p14:tracePt t="15543" x="7666038" y="1562100"/>
          <p14:tracePt t="15560" x="7658100" y="1570038"/>
          <p14:tracePt t="15578" x="7658100" y="1577975"/>
          <p14:tracePt t="15594" x="7642225" y="1600200"/>
          <p14:tracePt t="15612" x="7642225" y="1592263"/>
          <p14:tracePt t="15731" x="7642225" y="1584325"/>
          <p14:tracePt t="15738" x="7642225" y="1577975"/>
          <p14:tracePt t="15754" x="7642225" y="1570038"/>
          <p14:tracePt t="15762" x="7642225" y="1562100"/>
          <p14:tracePt t="15776" x="7642225" y="1524000"/>
          <p14:tracePt t="15795" x="7642225" y="1501775"/>
          <p14:tracePt t="15811" x="7642225" y="1477963"/>
          <p14:tracePt t="15827" x="7642225" y="1431925"/>
          <p14:tracePt t="15844" x="7642225" y="1409700"/>
          <p14:tracePt t="15861" x="7642225" y="1387475"/>
          <p14:tracePt t="15877" x="7650163" y="1355725"/>
          <p14:tracePt t="15894" x="7650163" y="1341438"/>
          <p14:tracePt t="15910" x="7650163" y="1311275"/>
          <p14:tracePt t="15927" x="7650163" y="1287463"/>
          <p14:tracePt t="15944" x="7650163" y="1265238"/>
          <p14:tracePt t="15960" x="7650163" y="1241425"/>
          <p14:tracePt t="15976" x="7642225" y="1211263"/>
          <p14:tracePt t="15993" x="7627938" y="1173163"/>
          <p14:tracePt t="16011" x="7627938" y="1165225"/>
          <p14:tracePt t="16028" x="7627938" y="1150938"/>
          <p14:tracePt t="16043" x="7620000" y="1143000"/>
          <p14:tracePt t="16061" x="7620000" y="1135063"/>
          <p14:tracePt t="16154" x="7612063" y="1135063"/>
          <p14:tracePt t="16194" x="7604125" y="1135063"/>
          <p14:tracePt t="16234" x="7597775" y="1135063"/>
          <p14:tracePt t="16250" x="7589838" y="1135063"/>
          <p14:tracePt t="16274" x="7581900" y="1143000"/>
          <p14:tracePt t="16354" x="7573963" y="1143000"/>
          <p14:tracePt t="16362" x="7559675" y="1143000"/>
          <p14:tracePt t="16378" x="7535863" y="1143000"/>
          <p14:tracePt t="16392" x="7483475" y="1158875"/>
          <p14:tracePt t="16392" x="7445375" y="1158875"/>
          <p14:tracePt t="16411" x="7391400" y="1173163"/>
          <p14:tracePt t="16425" x="7185025" y="1181100"/>
          <p14:tracePt t="16444" x="7056438" y="1203325"/>
          <p14:tracePt t="16460" x="6911975" y="1211263"/>
          <p14:tracePt t="16476" x="6811963" y="1235075"/>
          <p14:tracePt t="16493" x="6759575" y="1235075"/>
          <p14:tracePt t="16510" x="6735763" y="1235075"/>
          <p14:tracePt t="16526" x="6727825" y="1241425"/>
          <p14:tracePt t="16554" x="6721475" y="1241425"/>
          <p14:tracePt t="16570" x="6697663" y="1249363"/>
          <p14:tracePt t="16578" x="6683375" y="1249363"/>
          <p14:tracePt t="16591" x="6629400" y="1249363"/>
          <p14:tracePt t="16608" x="6591300" y="1257300"/>
          <p14:tracePt t="16625" x="6575425" y="1257300"/>
          <p14:tracePt t="16641" x="6569075" y="1257300"/>
          <p14:tracePt t="16658" x="6561138" y="1257300"/>
          <p14:tracePt t="16706" x="6545263" y="1265238"/>
          <p14:tracePt t="16722" x="6537325" y="1265238"/>
          <p14:tracePt t="16858" x="6530975" y="1265238"/>
          <p14:tracePt t="17555" x="6515100" y="1265238"/>
          <p14:tracePt t="17563" x="6507163" y="1265238"/>
          <p14:tracePt t="17574" x="6492875" y="1265238"/>
          <p14:tracePt t="17591" x="6477000" y="1265238"/>
          <p14:tracePt t="17608" x="6469063" y="1265238"/>
          <p14:tracePt t="17626" x="6461125" y="1257300"/>
          <p14:tracePt t="18546" x="6454775" y="1249363"/>
          <p14:tracePt t="18786" x="6446838" y="1249363"/>
          <p14:tracePt t="18794" x="6416675" y="1249363"/>
          <p14:tracePt t="18806" x="6332538" y="1235075"/>
          <p14:tracePt t="18824" x="6248400" y="1227138"/>
          <p14:tracePt t="18840" x="6118225" y="1196975"/>
          <p14:tracePt t="18857" x="5921375" y="1127125"/>
          <p14:tracePt t="18857" x="5799138" y="1104900"/>
          <p14:tracePt t="18875" x="5486400" y="1058863"/>
          <p14:tracePt t="18891" x="5287963" y="1036638"/>
          <p14:tracePt t="18908" x="5143500" y="1012825"/>
          <p14:tracePt t="18924" x="5051425" y="990600"/>
          <p14:tracePt t="18940" x="4960938" y="944563"/>
          <p14:tracePt t="18957" x="4876800" y="906463"/>
          <p14:tracePt t="18975" x="4816475" y="884238"/>
          <p14:tracePt t="18990" x="4732338" y="868363"/>
          <p14:tracePt t="19007" x="4686300" y="860425"/>
          <p14:tracePt t="19025" x="4618038" y="860425"/>
          <p14:tracePt t="19040" x="4564063" y="846138"/>
          <p14:tracePt t="19056" x="4511675" y="846138"/>
          <p14:tracePt t="19072" x="4479925" y="846138"/>
          <p14:tracePt t="19969" x="4473575" y="860425"/>
          <p14:tracePt t="20842" x="4473575" y="868363"/>
          <p14:tracePt t="20882" x="4473575" y="884238"/>
          <p14:tracePt t="20890" x="4465638" y="884238"/>
          <p14:tracePt t="20904" x="4457700" y="898525"/>
          <p14:tracePt t="20904" x="4449763" y="914400"/>
          <p14:tracePt t="20923" x="4441825" y="930275"/>
          <p14:tracePt t="20946" x="4441825" y="936625"/>
          <p14:tracePt t="20962" x="4435475" y="944563"/>
          <p14:tracePt t="20987" x="4427538" y="960438"/>
          <p14:tracePt t="21010" x="4419600" y="968375"/>
          <p14:tracePt t="21019" x="4419600" y="982663"/>
          <p14:tracePt t="21042" x="4411663" y="982663"/>
          <p14:tracePt t="21050" x="4403725" y="998538"/>
          <p14:tracePt t="21066" x="4403725" y="1006475"/>
          <p14:tracePt t="21090" x="4397375" y="1020763"/>
          <p14:tracePt t="21098" x="4389438" y="1036638"/>
          <p14:tracePt t="21130" x="4381500" y="1044575"/>
          <p14:tracePt t="21162" x="4373563" y="1050925"/>
          <p14:tracePt t="21186" x="4373563" y="1058863"/>
          <p14:tracePt t="21210" x="4365625" y="1066800"/>
          <p14:tracePt t="21219" x="4365625" y="1074738"/>
          <p14:tracePt t="21242" x="4359275" y="1082675"/>
          <p14:tracePt t="21250" x="4343400" y="1096963"/>
          <p14:tracePt t="21266" x="4335463" y="1104900"/>
          <p14:tracePt t="21298" x="4327525" y="1112838"/>
          <p14:tracePt t="21306" x="4321175" y="1127125"/>
          <p14:tracePt t="21322" x="4313238" y="1127125"/>
          <p14:tracePt t="21338" x="4283075" y="1158875"/>
          <p14:tracePt t="21355" x="4237038" y="1189038"/>
          <p14:tracePt t="21372" x="4183063" y="1203325"/>
          <p14:tracePt t="21388" x="4160838" y="1211263"/>
          <p14:tracePt t="21405" x="4137025" y="1219200"/>
          <p14:tracePt t="21420" x="4122738" y="1227138"/>
          <p14:tracePt t="21437" x="4106863" y="1235075"/>
          <p14:tracePt t="21454" x="4106863" y="1241425"/>
          <p14:tracePt t="21470" x="4098925" y="1241425"/>
          <p14:tracePt t="21487" x="4098925" y="1249363"/>
          <p14:tracePt t="21504" x="4092575" y="1249363"/>
          <p14:tracePt t="21522" x="4076700" y="1249363"/>
          <p14:tracePt t="21570" x="4060825" y="1249363"/>
          <p14:tracePt t="21626" x="4046538" y="1249363"/>
          <p14:tracePt t="21635" x="4030663" y="1249363"/>
          <p14:tracePt t="21642" x="4016375" y="1249363"/>
          <p14:tracePt t="21653" x="3978275" y="1249363"/>
          <p14:tracePt t="21671" x="3962400" y="1249363"/>
          <p14:tracePt t="21686" x="3946525" y="1257300"/>
          <p14:tracePt t="21704" x="3946525" y="1265238"/>
          <p14:tracePt t="21834" x="3954463" y="1265238"/>
          <p14:tracePt t="22242" x="3962400" y="1265238"/>
          <p14:tracePt t="22290" x="3962400" y="1257300"/>
          <p14:tracePt t="22314" x="3970338" y="1257300"/>
          <p14:tracePt t="22346" x="3970338" y="1249363"/>
          <p14:tracePt t="22378" x="3978275" y="1249363"/>
          <p14:tracePt t="22386" x="3984625" y="1249363"/>
          <p14:tracePt t="22404" x="3992563" y="1249363"/>
          <p14:tracePt t="22490" x="4000500" y="1249363"/>
          <p14:tracePt t="22538" x="4000500" y="1241425"/>
          <p14:tracePt t="22578" x="4008438" y="1241425"/>
          <p14:tracePt t="22594" x="4016375" y="1241425"/>
          <p14:tracePt t="22634" x="4022725" y="1241425"/>
          <p14:tracePt t="22658" x="4022725" y="1235075"/>
          <p14:tracePt t="22674" x="4030663" y="1235075"/>
          <p14:tracePt t="22685" x="4046538" y="1235075"/>
          <p14:tracePt t="22706" x="4046538" y="1227138"/>
          <p14:tracePt t="22730" x="4054475" y="1227138"/>
          <p14:tracePt t="23731" x="4060825" y="1219200"/>
          <p14:tracePt t="23922" x="4060825" y="1211263"/>
          <p14:tracePt t="23930" x="4068763" y="1181100"/>
          <p14:tracePt t="23938" x="4076700" y="1165225"/>
          <p14:tracePt t="23951" x="4106863" y="1104900"/>
          <p14:tracePt t="23951" x="4106863" y="1082675"/>
          <p14:tracePt t="23971" x="4122738" y="1074738"/>
          <p14:tracePt t="23985" x="4130675" y="1050925"/>
          <p14:tracePt t="23985" x="4137025" y="1044575"/>
          <p14:tracePt t="24003" x="4137025" y="1028700"/>
          <p14:tracePt t="24020" x="4137025" y="1020763"/>
          <p14:tracePt t="24098" x="4144963" y="1006475"/>
          <p14:tracePt t="24106" x="4144963" y="998538"/>
          <p14:tracePt t="24130" x="4144963" y="990600"/>
          <p14:tracePt t="24146" x="4152900" y="982663"/>
          <p14:tracePt t="24154" x="4152900" y="974725"/>
          <p14:tracePt t="24178" x="4144963" y="982663"/>
          <p14:tracePt t="24402" x="4137025" y="982663"/>
          <p14:tracePt t="24418" x="4122738" y="982663"/>
          <p14:tracePt t="24426" x="4076700" y="990600"/>
          <p14:tracePt t="24435" x="3940175" y="1020763"/>
          <p14:tracePt t="24452" x="3733800" y="1058863"/>
          <p14:tracePt t="24468" x="3444875" y="1082675"/>
          <p14:tracePt t="24485" x="3154363" y="1112838"/>
          <p14:tracePt t="24501" x="2873375" y="1143000"/>
          <p14:tracePt t="24518" x="2598738" y="1143000"/>
          <p14:tracePt t="24535" x="2362200" y="1143000"/>
          <p14:tracePt t="24551" x="2179638" y="1127125"/>
          <p14:tracePt t="24568" x="2073275" y="1096963"/>
          <p14:tracePt t="24585" x="1943100" y="1089025"/>
          <p14:tracePt t="24585" x="1866900" y="1089025"/>
          <p14:tracePt t="24603" x="1774825" y="1089025"/>
          <p14:tracePt t="24618" x="1431925" y="1089025"/>
          <p14:tracePt t="24635" x="1257300" y="1089025"/>
          <p14:tracePt t="24652" x="1150938" y="1096963"/>
          <p14:tracePt t="24668" x="1120775" y="1096963"/>
          <p14:tracePt t="24686" x="1112838" y="1096963"/>
          <p14:tracePt t="24703" x="1104900" y="1096963"/>
          <p14:tracePt t="24717" x="1089025" y="1096963"/>
          <p14:tracePt t="24738" x="1074738" y="1096963"/>
          <p14:tracePt t="24750" x="1006475" y="1096963"/>
          <p14:tracePt t="24768" x="952500" y="1096963"/>
          <p14:tracePt t="24784" x="914400" y="1082675"/>
          <p14:tracePt t="24801" x="898525" y="1074738"/>
          <p14:tracePt t="24817" x="892175" y="1074738"/>
          <p14:tracePt t="24834" x="892175" y="1066800"/>
          <p14:tracePt t="24850" x="884238" y="1058863"/>
          <p14:tracePt t="24868" x="884238" y="1050925"/>
          <p14:tracePt t="24954" x="884238" y="1044575"/>
          <p14:tracePt t="24978" x="884238" y="1036638"/>
          <p14:tracePt t="24986" x="892175" y="1036638"/>
          <p14:tracePt t="25002" x="892175" y="1028700"/>
          <p14:tracePt t="25017" x="906463" y="1012825"/>
          <p14:tracePt t="25036" x="922338" y="1006475"/>
          <p14:tracePt t="25051" x="930275" y="998538"/>
          <p14:tracePt t="25068" x="936625" y="990600"/>
          <p14:tracePt t="25099" x="936625" y="982663"/>
          <p14:tracePt t="25106" x="944563" y="982663"/>
          <p14:tracePt t="25116" x="960438" y="982663"/>
          <p14:tracePt t="25132" x="968375" y="974725"/>
          <p14:tracePt t="25151" x="982663" y="974725"/>
          <p14:tracePt t="25178" x="990600" y="968375"/>
          <p14:tracePt t="25210" x="998538" y="968375"/>
          <p14:tracePt t="25290" x="1006475" y="968375"/>
          <p14:tracePt t="25299" x="1012825" y="968375"/>
          <p14:tracePt t="25322" x="1020763" y="968375"/>
          <p14:tracePt t="25347" x="1036638" y="968375"/>
          <p14:tracePt t="25370" x="1050925" y="968375"/>
          <p14:tracePt t="25410" x="1058863" y="968375"/>
          <p14:tracePt t="25490" x="1066800" y="968375"/>
          <p14:tracePt t="25499" x="1066800" y="960438"/>
          <p14:tracePt t="25610" x="1066800" y="944563"/>
          <p14:tracePt t="25626" x="1066800" y="936625"/>
          <p14:tracePt t="25634" x="1066800" y="930275"/>
          <p14:tracePt t="25649" x="1066800" y="914400"/>
          <p14:tracePt t="25668" x="1058863" y="914400"/>
          <p14:tracePt t="25762" x="1058863" y="898525"/>
          <p14:tracePt t="25770" x="1050925" y="898525"/>
          <p14:tracePt t="25782" x="1044575" y="892175"/>
          <p14:tracePt t="25799" x="1036638" y="884238"/>
          <p14:tracePt t="25842" x="1020763" y="884238"/>
          <p14:tracePt t="25866" x="1012825" y="884238"/>
          <p14:tracePt t="25890" x="1006475" y="884238"/>
          <p14:tracePt t="25906" x="998538" y="884238"/>
          <p14:tracePt t="25915" x="990600" y="884238"/>
          <p14:tracePt t="25922" x="982663" y="884238"/>
          <p14:tracePt t="25938" x="960438" y="898525"/>
          <p14:tracePt t="25949" x="952500" y="906463"/>
          <p14:tracePt t="25966" x="952500" y="914400"/>
          <p14:tracePt t="25982" x="952500" y="922338"/>
          <p14:tracePt t="25999" x="952500" y="930275"/>
          <p14:tracePt t="26016" x="952500" y="952500"/>
          <p14:tracePt t="26033" x="952500" y="968375"/>
          <p14:tracePt t="26051" x="952500" y="982663"/>
          <p14:tracePt t="26067" x="968375" y="982663"/>
          <p14:tracePt t="26090" x="974725" y="982663"/>
          <p14:tracePt t="26146" x="982663" y="982663"/>
          <p14:tracePt t="26162" x="998538" y="982663"/>
          <p14:tracePt t="26170" x="1006475" y="982663"/>
          <p14:tracePt t="26182" x="1012825" y="982663"/>
          <p14:tracePt t="26199" x="1020763" y="982663"/>
          <p14:tracePt t="26215" x="1028700" y="974725"/>
          <p14:tracePt t="26232" x="1036638" y="960438"/>
          <p14:tracePt t="26232" x="1036638" y="944563"/>
          <p14:tracePt t="26251" x="1044575" y="922338"/>
          <p14:tracePt t="26267" x="1044575" y="914400"/>
          <p14:tracePt t="26283" x="1044575" y="898525"/>
          <p14:tracePt t="26299" x="1058863" y="876300"/>
          <p14:tracePt t="26317" x="1058863" y="860425"/>
          <p14:tracePt t="26333" x="1074738" y="830263"/>
          <p14:tracePt t="26349" x="1074738" y="815975"/>
          <p14:tracePt t="26366" x="1074738" y="800100"/>
          <p14:tracePt t="26383" x="1074738" y="792163"/>
          <p14:tracePt t="26399" x="1074738" y="784225"/>
          <p14:tracePt t="26415" x="1082675" y="769938"/>
          <p14:tracePt t="26433" x="1082675" y="762000"/>
          <p14:tracePt t="26450" x="1082675" y="754063"/>
          <p14:tracePt t="26465" x="1082675" y="731838"/>
          <p14:tracePt t="26483" x="1089025" y="731838"/>
          <p14:tracePt t="26498" x="1089025" y="715963"/>
          <p14:tracePt t="26515" x="1089025" y="723900"/>
          <p14:tracePt t="26730" x="1089025" y="731838"/>
          <p14:tracePt t="26747" x="1089025" y="739775"/>
          <p14:tracePt t="26754" x="1082675" y="746125"/>
          <p14:tracePt t="26770" x="1074738" y="762000"/>
          <p14:tracePt t="26781" x="1074738" y="769938"/>
          <p14:tracePt t="26798" x="1058863" y="808038"/>
          <p14:tracePt t="26815" x="1058863" y="822325"/>
          <p14:tracePt t="26831" x="1044575" y="854075"/>
          <p14:tracePt t="26849" x="1036638" y="906463"/>
          <p14:tracePt t="26865" x="1036638" y="936625"/>
          <p14:tracePt t="26865" x="1036638" y="952500"/>
          <p14:tracePt t="26884" x="1036638" y="968375"/>
          <p14:tracePt t="26898" x="1028700" y="974725"/>
          <p14:tracePt t="26917" x="1028700" y="982663"/>
          <p14:tracePt t="26947" x="1028700" y="990600"/>
          <p14:tracePt t="26970" x="1028700" y="998538"/>
          <p14:tracePt t="27058" x="1036638" y="998538"/>
          <p14:tracePt t="27106" x="1044575" y="990600"/>
          <p14:tracePt t="27122" x="1050925" y="990600"/>
          <p14:tracePt t="27138" x="1050925" y="982663"/>
          <p14:tracePt t="27148" x="1050925" y="952500"/>
          <p14:tracePt t="27166" x="1066800" y="922338"/>
          <p14:tracePt t="27181" x="1074738" y="876300"/>
          <p14:tracePt t="27200" x="1089025" y="846138"/>
          <p14:tracePt t="27216" x="1104900" y="808038"/>
          <p14:tracePt t="27232" x="1120775" y="792163"/>
          <p14:tracePt t="27248" x="1127125" y="777875"/>
          <p14:tracePt t="27248" x="1135063" y="762000"/>
          <p14:tracePt t="27267" x="1135063" y="754063"/>
          <p14:tracePt t="27281" x="1158875" y="715963"/>
          <p14:tracePt t="27299" x="1165225" y="708025"/>
          <p14:tracePt t="27316" x="1165225" y="701675"/>
          <p14:tracePt t="27347" x="1165225" y="693738"/>
          <p14:tracePt t="27363" x="1165225" y="677863"/>
          <p14:tracePt t="27370" x="1165225" y="669925"/>
          <p14:tracePt t="27381" x="1165225" y="655638"/>
          <p14:tracePt t="27398" x="1165225" y="647700"/>
          <p14:tracePt t="27415" x="1165225" y="639763"/>
          <p14:tracePt t="27431" x="1165225" y="655638"/>
          <p14:tracePt t="27554" x="1165225" y="669925"/>
          <p14:tracePt t="27563" x="1165225" y="685800"/>
          <p14:tracePt t="27586" x="1158875" y="701675"/>
          <p14:tracePt t="27594" x="1150938" y="708025"/>
          <p14:tracePt t="27610" x="1150938" y="715963"/>
          <p14:tracePt t="27618" x="1143000" y="723900"/>
          <p14:tracePt t="27631" x="1143000" y="746125"/>
          <p14:tracePt t="27648" x="1127125" y="777875"/>
          <p14:tracePt t="27665" x="1127125" y="792163"/>
          <p14:tracePt t="27681" x="1120775" y="808038"/>
          <p14:tracePt t="27681" x="1112838" y="815975"/>
          <p14:tracePt t="27700" x="1112838" y="822325"/>
          <p14:tracePt t="27714" x="1104900" y="838200"/>
          <p14:tracePt t="27730" x="1096963" y="838200"/>
          <p14:tracePt t="27746" x="1096963" y="846138"/>
          <p14:tracePt t="27763" x="1089025" y="854075"/>
          <p14:tracePt t="27780" x="1082675" y="876300"/>
          <p14:tracePt t="27796" x="1074738" y="892175"/>
          <p14:tracePt t="27814" x="1066800" y="914400"/>
          <p14:tracePt t="27830" x="1066800" y="936625"/>
          <p14:tracePt t="27846" x="1050925" y="952500"/>
          <p14:tracePt t="27864" x="1044575" y="968375"/>
          <p14:tracePt t="27880" x="1044575" y="944563"/>
          <p14:tracePt t="28114" x="1050925" y="944563"/>
          <p14:tracePt t="28122" x="1058863" y="922338"/>
          <p14:tracePt t="28131" x="1066800" y="898525"/>
          <p14:tracePt t="28148" x="1082675" y="846138"/>
          <p14:tracePt t="28165" x="1096963" y="822325"/>
          <p14:tracePt t="28181" x="1096963" y="792163"/>
          <p14:tracePt t="28198" x="1112838" y="777875"/>
          <p14:tracePt t="28214" x="1120775" y="762000"/>
          <p14:tracePt t="28231" x="1127125" y="754063"/>
          <p14:tracePt t="28247" x="1127125" y="746125"/>
          <p14:tracePt t="28264" x="1135063" y="746125"/>
          <p14:tracePt t="28282" x="1135063" y="739775"/>
          <p14:tracePt t="28296" x="1143000" y="723900"/>
          <p14:tracePt t="28315" x="1143000" y="731838"/>
          <p14:tracePt t="28515" x="1143000" y="746125"/>
          <p14:tracePt t="28522" x="1143000" y="754063"/>
          <p14:tracePt t="28531" x="1143000" y="784225"/>
          <p14:tracePt t="28548" x="1120775" y="846138"/>
          <p14:tracePt t="28564" x="1104900" y="898525"/>
          <p14:tracePt t="28581" x="1089025" y="960438"/>
          <p14:tracePt t="28597" x="1082675" y="982663"/>
          <p14:tracePt t="28614" x="1082675" y="998538"/>
          <p14:tracePt t="28630" x="1074738" y="1006475"/>
          <p14:tracePt t="28646" x="1074738" y="1012825"/>
          <p14:tracePt t="28666" x="1074738" y="1020763"/>
          <p14:tracePt t="28738" x="1074738" y="1028700"/>
          <p14:tracePt t="28762" x="1074738" y="1036638"/>
          <p14:tracePt t="28770" x="1058863" y="1044575"/>
          <p14:tracePt t="28786" x="1058863" y="1050925"/>
          <p14:tracePt t="28802" x="1058863" y="1058863"/>
          <p14:tracePt t="28842" x="1058863" y="1050925"/>
          <p14:tracePt t="28946" x="1058863" y="1044575"/>
          <p14:tracePt t="28970" x="1066800" y="1028700"/>
          <p14:tracePt t="28979" x="1066800" y="1020763"/>
          <p14:tracePt t="28995" x="1066800" y="1012825"/>
          <p14:tracePt t="29002" x="1066800" y="1006475"/>
          <p14:tracePt t="29013" x="1074738" y="1006475"/>
          <p14:tracePt t="29029" x="1074738" y="990600"/>
          <p14:tracePt t="29046" x="1074738" y="982663"/>
          <p14:tracePt t="29090" x="1074738" y="974725"/>
          <p14:tracePt t="29098" x="1082675" y="968375"/>
          <p14:tracePt t="30011" x="1089025" y="968375"/>
          <p14:tracePt t="30034" x="1096963" y="974725"/>
          <p14:tracePt t="30043" x="1112838" y="974725"/>
          <p14:tracePt t="30066" x="1112838" y="982663"/>
          <p14:tracePt t="30074" x="1120775" y="982663"/>
          <p14:tracePt t="30082" x="1127125" y="990600"/>
          <p14:tracePt t="30098" x="1135063" y="998538"/>
          <p14:tracePt t="30114" x="1143000" y="998538"/>
          <p14:tracePt t="30130" x="1150938" y="998538"/>
          <p14:tracePt t="30154" x="1173163" y="1012825"/>
          <p14:tracePt t="30170" x="1181100" y="1012825"/>
          <p14:tracePt t="30186" x="1189038" y="1012825"/>
          <p14:tracePt t="30196" x="1203325" y="1012825"/>
          <p14:tracePt t="30213" x="1211263" y="1012825"/>
          <p14:tracePt t="30228" x="1219200" y="1012825"/>
          <p14:tracePt t="30245" x="1227138" y="1020763"/>
          <p14:tracePt t="30262" x="1235075" y="1028700"/>
          <p14:tracePt t="30278" x="1241425" y="1028700"/>
          <p14:tracePt t="30314" x="1249363" y="1028700"/>
          <p14:tracePt t="30322" x="1257300" y="1036638"/>
          <p14:tracePt t="30330" x="1273175" y="1036638"/>
          <p14:tracePt t="30345" x="1295400" y="1036638"/>
          <p14:tracePt t="30361" x="1311275" y="1036638"/>
          <p14:tracePt t="30378" x="1317625" y="1036638"/>
          <p14:tracePt t="30395" x="1325563" y="1036638"/>
          <p14:tracePt t="30411" x="1333500" y="1036638"/>
          <p14:tracePt t="30443" x="1349375" y="1036638"/>
          <p14:tracePt t="30475" x="1355725" y="1036638"/>
          <p14:tracePt t="30498" x="1363663" y="1036638"/>
          <p14:tracePt t="30506" x="1371600" y="1036638"/>
          <p14:tracePt t="30514" x="1379538" y="1036638"/>
          <p14:tracePt t="30528" x="1409700" y="1036638"/>
          <p14:tracePt t="30545" x="1439863" y="1028700"/>
          <p14:tracePt t="30562" x="1508125" y="1020763"/>
          <p14:tracePt t="30579" x="1516063" y="1012825"/>
          <p14:tracePt t="30596" x="1524000" y="1006475"/>
          <p14:tracePt t="30618" x="1531938" y="998538"/>
          <p14:tracePt t="30628" x="1539875" y="990600"/>
          <p14:tracePt t="30650" x="1554163" y="982663"/>
          <p14:tracePt t="30661" x="1584325" y="960438"/>
          <p14:tracePt t="30678" x="1630363" y="914400"/>
          <p14:tracePt t="30699" x="1660525" y="892175"/>
          <p14:tracePt t="30711" x="1692275" y="860425"/>
          <p14:tracePt t="30728" x="1714500" y="854075"/>
          <p14:tracePt t="30745" x="1730375" y="838200"/>
          <p14:tracePt t="30745" x="1730375" y="822325"/>
          <p14:tracePt t="30763" x="1730375" y="800100"/>
          <p14:tracePt t="30779" x="1730375" y="784225"/>
          <p14:tracePt t="30796" x="1730375" y="762000"/>
          <p14:tracePt t="30812" x="1730375" y="746125"/>
          <p14:tracePt t="30828" x="1730375" y="739775"/>
          <p14:tracePt t="30844" x="1730375" y="715963"/>
          <p14:tracePt t="30860" x="1730375" y="701675"/>
          <p14:tracePt t="30877" x="1730375" y="685800"/>
          <p14:tracePt t="30894" x="1730375" y="655638"/>
          <p14:tracePt t="30911" x="1730375" y="639763"/>
          <p14:tracePt t="30927" x="1730375" y="617538"/>
          <p14:tracePt t="30944" x="1730375" y="609600"/>
          <p14:tracePt t="30960" x="1730375" y="601663"/>
          <p14:tracePt t="30976" x="1722438" y="587375"/>
          <p14:tracePt t="30993" x="1722438" y="579438"/>
          <p14:tracePt t="31011" x="1706563" y="571500"/>
          <p14:tracePt t="31028" x="1698625" y="563563"/>
          <p14:tracePt t="31050" x="1684338" y="555625"/>
          <p14:tracePt t="31075" x="1684338" y="549275"/>
          <p14:tracePt t="31082" x="1676400" y="549275"/>
          <p14:tracePt t="31093" x="1660525" y="533400"/>
          <p14:tracePt t="31110" x="1654175" y="533400"/>
          <p14:tracePt t="31126" x="1630363" y="517525"/>
          <p14:tracePt t="31144" x="1622425" y="511175"/>
          <p14:tracePt t="31160" x="1608138" y="503238"/>
          <p14:tracePt t="31178" x="1592263" y="503238"/>
          <p14:tracePt t="31211" x="1584325" y="495300"/>
          <p14:tracePt t="31218" x="1577975" y="495300"/>
          <p14:tracePt t="31228" x="1539875" y="473075"/>
          <p14:tracePt t="31245" x="1493838" y="457200"/>
          <p14:tracePt t="31261" x="1463675" y="449263"/>
          <p14:tracePt t="31278" x="1455738" y="441325"/>
          <p14:tracePt t="31295" x="1439863" y="434975"/>
          <p14:tracePt t="31311" x="1431925" y="427038"/>
          <p14:tracePt t="31328" x="1417638" y="419100"/>
          <p14:tracePt t="31346" x="1409700" y="419100"/>
          <p14:tracePt t="31360" x="1393825" y="419100"/>
          <p14:tracePt t="31360" x="1387475" y="419100"/>
          <p14:tracePt t="31379" x="1371600" y="419100"/>
          <p14:tracePt t="31394" x="1349375" y="411163"/>
          <p14:tracePt t="31411" x="1341438" y="411163"/>
          <p14:tracePt t="31427" x="1325563" y="411163"/>
          <p14:tracePt t="31445" x="1303338" y="403225"/>
          <p14:tracePt t="31461" x="1279525" y="403225"/>
          <p14:tracePt t="31477" x="1273175" y="403225"/>
          <p14:tracePt t="31493" x="1257300" y="403225"/>
          <p14:tracePt t="31510" x="1241425" y="403225"/>
          <p14:tracePt t="31527" x="1235075" y="403225"/>
          <p14:tracePt t="31543" x="1219200" y="403225"/>
          <p14:tracePt t="31561" x="1189038" y="403225"/>
          <p14:tracePt t="31561" x="1181100" y="411163"/>
          <p14:tracePt t="31579" x="1158875" y="419100"/>
          <p14:tracePt t="31593" x="1112838" y="434975"/>
          <p14:tracePt t="31611" x="1096963" y="441325"/>
          <p14:tracePt t="31628" x="1066800" y="457200"/>
          <p14:tracePt t="31645" x="1050925" y="465138"/>
          <p14:tracePt t="31661" x="998538" y="495300"/>
          <p14:tracePt t="31677" x="922338" y="555625"/>
          <p14:tracePt t="31696" x="830263" y="601663"/>
          <p14:tracePt t="31711" x="777875" y="639763"/>
          <p14:tracePt t="31727" x="739775" y="669925"/>
          <p14:tracePt t="31744" x="715963" y="693738"/>
          <p14:tracePt t="31760" x="701675" y="708025"/>
          <p14:tracePt t="31777" x="663575" y="746125"/>
          <p14:tracePt t="31798" x="655638" y="769938"/>
          <p14:tracePt t="31811" x="639763" y="800100"/>
          <p14:tracePt t="31828" x="625475" y="822325"/>
          <p14:tracePt t="31845" x="625475" y="854075"/>
          <p14:tracePt t="31861" x="609600" y="884238"/>
          <p14:tracePt t="31876" x="593725" y="922338"/>
          <p14:tracePt t="31893" x="593725" y="960438"/>
          <p14:tracePt t="31909" x="579438" y="998538"/>
          <p14:tracePt t="31926" x="579438" y="1036638"/>
          <p14:tracePt t="31943" x="579438" y="1074738"/>
          <p14:tracePt t="31959" x="579438" y="1104900"/>
          <p14:tracePt t="31976" x="587375" y="1127125"/>
          <p14:tracePt t="31993" x="593725" y="1143000"/>
          <p14:tracePt t="31993" x="593725" y="1150938"/>
          <p14:tracePt t="32010" x="609600" y="1165225"/>
          <p14:tracePt t="32027" x="631825" y="1189038"/>
          <p14:tracePt t="32043" x="655638" y="1211263"/>
          <p14:tracePt t="32059" x="685800" y="1235075"/>
          <p14:tracePt t="32076" x="715963" y="1249363"/>
          <p14:tracePt t="32093" x="739775" y="1265238"/>
          <p14:tracePt t="32109" x="762000" y="1273175"/>
          <p14:tracePt t="32125" x="800100" y="1279525"/>
          <p14:tracePt t="32143" x="815975" y="1279525"/>
          <p14:tracePt t="32159" x="846138" y="1287463"/>
          <p14:tracePt t="32176" x="876300" y="1287463"/>
          <p14:tracePt t="32193" x="936625" y="1295400"/>
          <p14:tracePt t="32193" x="960438" y="1295400"/>
          <p14:tracePt t="32210" x="1066800" y="1349375"/>
          <p14:tracePt t="32227" x="1165225" y="1355725"/>
          <p14:tracePt t="32243" x="1257300" y="1355725"/>
          <p14:tracePt t="32259" x="1363663" y="1333500"/>
          <p14:tracePt t="32276" x="1447800" y="1287463"/>
          <p14:tracePt t="32292" x="1531938" y="1235075"/>
          <p14:tracePt t="32309" x="1616075" y="1189038"/>
          <p14:tracePt t="32326" x="1654175" y="1173163"/>
          <p14:tracePt t="32342" x="1684338" y="1135063"/>
          <p14:tracePt t="32358" x="1698625" y="1120775"/>
          <p14:tracePt t="32375" x="1722438" y="1074738"/>
          <p14:tracePt t="32392" x="1760538" y="1020763"/>
          <p14:tracePt t="32409" x="1790700" y="952500"/>
          <p14:tracePt t="32409" x="1798638" y="922338"/>
          <p14:tracePt t="32427" x="1828800" y="846138"/>
          <p14:tracePt t="32443" x="1844675" y="792163"/>
          <p14:tracePt t="32460" x="1851025" y="731838"/>
          <p14:tracePt t="32476" x="1851025" y="701675"/>
          <p14:tracePt t="32492" x="1851025" y="655638"/>
          <p14:tracePt t="32508" x="1851025" y="625475"/>
          <p14:tracePt t="32525" x="1851025" y="601663"/>
          <p14:tracePt t="32542" x="1844675" y="579438"/>
          <p14:tracePt t="32559" x="1836738" y="555625"/>
          <p14:tracePt t="32575" x="1828800" y="525463"/>
          <p14:tracePt t="32593" x="1812925" y="503238"/>
          <p14:tracePt t="32609" x="1806575" y="479425"/>
          <p14:tracePt t="32609" x="1782763" y="465138"/>
          <p14:tracePt t="32627" x="1782763" y="457200"/>
          <p14:tracePt t="32642" x="1752600" y="419100"/>
          <p14:tracePt t="32660" x="1736725" y="396875"/>
          <p14:tracePt t="32676" x="1722438" y="381000"/>
          <p14:tracePt t="32693" x="1692275" y="373063"/>
          <p14:tracePt t="32709" x="1676400" y="358775"/>
          <p14:tracePt t="32725" x="1660525" y="342900"/>
          <p14:tracePt t="32742" x="1654175" y="334963"/>
          <p14:tracePt t="32758" x="1646238" y="327025"/>
          <p14:tracePt t="32778" x="1622425" y="320675"/>
          <p14:tracePt t="32791" x="1600200" y="304800"/>
          <p14:tracePt t="32811" x="1592263" y="296863"/>
          <p14:tracePt t="32825" x="1562100" y="296863"/>
          <p14:tracePt t="32844" x="1539875" y="296863"/>
          <p14:tracePt t="32860" x="1524000" y="296863"/>
          <p14:tracePt t="32877" x="1516063" y="296863"/>
          <p14:tracePt t="32892" x="1508125" y="296863"/>
          <p14:tracePt t="32938" x="1501775" y="296863"/>
          <p14:tracePt t="32946" x="1485900" y="296863"/>
          <p14:tracePt t="32962" x="1470025" y="304800"/>
          <p14:tracePt t="32975" x="1431925" y="320675"/>
          <p14:tracePt t="32992" x="1417638" y="334963"/>
          <p14:tracePt t="33010" x="1371600" y="350838"/>
          <p14:tracePt t="33027" x="1355725" y="350838"/>
          <p14:tracePt t="33042" x="1317625" y="388938"/>
          <p14:tracePt t="33060" x="1295400" y="396875"/>
          <p14:tracePt t="33076" x="1273175" y="419100"/>
          <p14:tracePt t="33093" x="1249363" y="441325"/>
          <p14:tracePt t="33109" x="1219200" y="465138"/>
          <p14:tracePt t="33126" x="1211263" y="479425"/>
          <p14:tracePt t="33143" x="1203325" y="503238"/>
          <p14:tracePt t="33159" x="1189038" y="517525"/>
          <p14:tracePt t="33175" x="1173163" y="549275"/>
          <p14:tracePt t="33175" x="1173163" y="563563"/>
          <p14:tracePt t="33195" x="1158875" y="579438"/>
          <p14:tracePt t="33208" x="1158875" y="601663"/>
          <p14:tracePt t="33226" x="1150938" y="631825"/>
          <p14:tracePt t="33226" x="1143000" y="639763"/>
          <p14:tracePt t="33243" x="1143000" y="685800"/>
          <p14:tracePt t="33260" x="1143000" y="739775"/>
          <p14:tracePt t="33276" x="1143000" y="815975"/>
          <p14:tracePt t="33293" x="1143000" y="860425"/>
          <p14:tracePt t="33309" x="1143000" y="906463"/>
          <p14:tracePt t="33326" x="1196975" y="968375"/>
          <p14:tracePt t="33343" x="1227138" y="998538"/>
          <p14:tracePt t="33359" x="1279525" y="1020763"/>
          <p14:tracePt t="33376" x="1341438" y="1044575"/>
          <p14:tracePt t="33392" x="1409700" y="1066800"/>
          <p14:tracePt t="33409" x="1455738" y="1066800"/>
          <p14:tracePt t="33409" x="1470025" y="1074738"/>
          <p14:tracePt t="33427" x="1477963" y="1074738"/>
          <p14:tracePt t="34384" x="1477963" y="1082675"/>
          <p14:tracePt t="34794" x="1477963" y="1089025"/>
          <p14:tracePt t="34810" x="1485900" y="1104900"/>
          <p14:tracePt t="34819" x="1485900" y="1112838"/>
          <p14:tracePt t="34850" x="1485900" y="1120775"/>
          <p14:tracePt t="34858" x="1493838" y="1120775"/>
          <p14:tracePt t="35178" x="1524000" y="1120775"/>
          <p14:tracePt t="35186" x="1592263" y="1143000"/>
          <p14:tracePt t="35194" x="1668463" y="1143000"/>
          <p14:tracePt t="35206" x="1912938" y="1143000"/>
          <p14:tracePt t="35224" x="2308225" y="1150938"/>
          <p14:tracePt t="35240" x="2705100" y="1150938"/>
          <p14:tracePt t="35257" x="3017838" y="1150938"/>
          <p14:tracePt t="35257" x="3184525" y="1150938"/>
          <p14:tracePt t="35275" x="3482975" y="1127125"/>
          <p14:tracePt t="35291" x="3825875" y="1120775"/>
          <p14:tracePt t="35307" x="4144963" y="1089025"/>
          <p14:tracePt t="35324" x="4487863" y="1074738"/>
          <p14:tracePt t="35341" x="4702175" y="1074738"/>
          <p14:tracePt t="35357" x="4816475" y="1074738"/>
          <p14:tracePt t="35374" x="4846638" y="1074738"/>
          <p14:tracePt t="35390" x="4860925" y="1089025"/>
          <p14:tracePt t="35406" x="4906963" y="1120775"/>
          <p14:tracePt t="35424" x="5021263" y="1211263"/>
          <p14:tracePt t="35442" x="5165725" y="1249363"/>
          <p14:tracePt t="35442" x="5273675" y="1295400"/>
          <p14:tracePt t="35459" x="5318125" y="1325563"/>
          <p14:tracePt t="35472" x="5502275" y="1387475"/>
          <p14:tracePt t="35488" x="5608638" y="1401763"/>
          <p14:tracePt t="35488" x="5622925" y="1401763"/>
          <p14:tracePt t="35506" x="5654675" y="1401763"/>
          <p14:tracePt t="35522" x="5661025" y="1401763"/>
          <p14:tracePt t="35555" x="5676900" y="1401763"/>
          <p14:tracePt t="35562" x="5722938" y="1401763"/>
          <p14:tracePt t="35573" x="5829300" y="1401763"/>
          <p14:tracePt t="35590" x="5927725" y="1401763"/>
          <p14:tracePt t="35606" x="5965825" y="1401763"/>
          <p14:tracePt t="35623" x="5973763" y="1401763"/>
          <p14:tracePt t="35639" x="5981700" y="1401763"/>
          <p14:tracePt t="35770" x="5989638" y="1401763"/>
          <p14:tracePt t="35787" x="5997575" y="1401763"/>
          <p14:tracePt t="35794" x="6003925" y="1401763"/>
          <p14:tracePt t="35806" x="6019800" y="1401763"/>
          <p14:tracePt t="35822" x="6035675" y="1401763"/>
          <p14:tracePt t="35839" x="6049963" y="1401763"/>
          <p14:tracePt t="35855" x="6049963" y="1425575"/>
          <p14:tracePt t="35946" x="6065838" y="1439863"/>
          <p14:tracePt t="35955" x="6096000" y="1463675"/>
          <p14:tracePt t="35962" x="6118225" y="1477963"/>
          <p14:tracePt t="35978" x="6134100" y="1477963"/>
          <p14:tracePt t="36026" x="6149975" y="1477963"/>
          <p14:tracePt t="36058" x="6156325" y="1477963"/>
          <p14:tracePt t="36066" x="6180138" y="1477963"/>
          <p14:tracePt t="36074" x="6194425" y="1477963"/>
          <p14:tracePt t="36090" x="6226175" y="1477963"/>
          <p14:tracePt t="36090" x="6232525" y="1477963"/>
          <p14:tracePt t="36107" x="6248400" y="1477963"/>
          <p14:tracePt t="36123" x="6256338" y="1477963"/>
          <p14:tracePt t="36140" x="6264275" y="1477963"/>
          <p14:tracePt t="36156" x="6302375" y="1477963"/>
          <p14:tracePt t="36173" x="6384925" y="1477963"/>
          <p14:tracePt t="36189" x="6469063" y="1477963"/>
          <p14:tracePt t="36206" x="6530975" y="1470025"/>
          <p14:tracePt t="36223" x="6561138" y="1470025"/>
          <p14:tracePt t="36239" x="6569075" y="1470025"/>
          <p14:tracePt t="36255" x="6575425" y="1470025"/>
          <p14:tracePt t="36272" x="6591300" y="1470025"/>
          <p14:tracePt t="36362" x="6599238" y="1470025"/>
          <p14:tracePt t="36378" x="6607175" y="1470025"/>
          <p14:tracePt t="36387" x="6613525" y="1470025"/>
          <p14:tracePt t="36394" x="6621463" y="1470025"/>
          <p14:tracePt t="36406" x="6629400" y="1470025"/>
          <p14:tracePt t="36421" x="6621463" y="1463675"/>
          <p14:tracePt t="36562" x="6613525" y="1455738"/>
          <p14:tracePt t="36570" x="6583363" y="1455738"/>
          <p14:tracePt t="36587" x="6553200" y="1455738"/>
          <p14:tracePt t="36603" x="6530975" y="1439863"/>
          <p14:tracePt t="36610" x="6499225" y="1439863"/>
          <p14:tracePt t="36621" x="6362700" y="1409700"/>
          <p14:tracePt t="36639" x="6180138" y="1409700"/>
          <p14:tracePt t="36656" x="5959475" y="1409700"/>
          <p14:tracePt t="36672" x="5622925" y="1409700"/>
          <p14:tracePt t="36689" x="5334000" y="1409700"/>
          <p14:tracePt t="36689" x="5159375" y="1387475"/>
          <p14:tracePt t="36711" x="4846638" y="1355725"/>
          <p14:tracePt t="36723" x="4754563" y="1363663"/>
          <p14:tracePt t="36737" x="4503738" y="1401763"/>
          <p14:tracePt t="36755" x="4327525" y="1425575"/>
          <p14:tracePt t="36771" x="4137025" y="1447800"/>
          <p14:tracePt t="36788" x="3946525" y="1470025"/>
          <p14:tracePt t="36804" x="3817938" y="1477963"/>
          <p14:tracePt t="36820" x="3695700" y="1501775"/>
          <p14:tracePt t="36837" x="3521075" y="1516063"/>
          <p14:tracePt t="36854" x="3284538" y="1531938"/>
          <p14:tracePt t="36871" x="3078163" y="1554163"/>
          <p14:tracePt t="36887" x="2917825" y="1570038"/>
          <p14:tracePt t="36904" x="2849563" y="1577975"/>
          <p14:tracePt t="36920" x="2841625" y="1584325"/>
          <p14:tracePt t="36937" x="2835275" y="1584325"/>
          <p14:tracePt t="37018" x="2827338" y="1584325"/>
          <p14:tracePt t="37042" x="2819400" y="1584325"/>
          <p14:tracePt t="37058" x="2811463" y="1584325"/>
          <p14:tracePt t="37066" x="2811463" y="1592263"/>
          <p14:tracePt t="37074" x="2811463" y="1600200"/>
          <p14:tracePt t="37266" x="2797175" y="1622425"/>
          <p14:tracePt t="37282" x="2781300" y="1630363"/>
          <p14:tracePt t="37290" x="2759075" y="1654175"/>
          <p14:tracePt t="37304" x="2713038" y="1684338"/>
          <p14:tracePt t="37321" x="2651125" y="1714500"/>
          <p14:tracePt t="37321" x="2636838" y="1736725"/>
          <p14:tracePt t="37339" x="2598738" y="1752600"/>
          <p14:tracePt t="37356" x="2598738" y="1760538"/>
          <p14:tracePt t="37372" x="2574925" y="1774825"/>
          <p14:tracePt t="37388" x="2560638" y="1782763"/>
          <p14:tracePt t="37405" x="2530475" y="1806575"/>
          <p14:tracePt t="37421" x="2460625" y="1851025"/>
          <p14:tracePt t="37438" x="2378075" y="1905000"/>
          <p14:tracePt t="37455" x="2308225" y="1951038"/>
          <p14:tracePt t="37471" x="2263775" y="1997075"/>
          <p14:tracePt t="37488" x="2201863" y="2041525"/>
          <p14:tracePt t="37505" x="2125663" y="2087563"/>
          <p14:tracePt t="37505" x="2095500" y="2103438"/>
          <p14:tracePt t="37523" x="2073275" y="2117725"/>
          <p14:tracePt t="37537" x="2035175" y="2141538"/>
          <p14:tracePt t="37555" x="2027238" y="2155825"/>
          <p14:tracePt t="37573" x="2003425" y="2179638"/>
          <p14:tracePt t="37588" x="1973263" y="2217738"/>
          <p14:tracePt t="37605" x="1927225" y="2278063"/>
          <p14:tracePt t="37621" x="1882775" y="2324100"/>
          <p14:tracePt t="37638" x="1844675" y="2378075"/>
          <p14:tracePt t="37654" x="1828800" y="2416175"/>
          <p14:tracePt t="37671" x="1820863" y="2422525"/>
          <p14:tracePt t="37687" x="1812925" y="2430463"/>
          <p14:tracePt t="37705" x="1806575" y="2446338"/>
          <p14:tracePt t="37720" x="1798638" y="2446338"/>
          <p14:tracePt t="37737" x="1798638" y="2468563"/>
          <p14:tracePt t="37755" x="1790700" y="2476500"/>
          <p14:tracePt t="37771" x="1790700" y="2484438"/>
          <p14:tracePt t="37794" x="1790700" y="2492375"/>
          <p14:tracePt t="37805" x="1790700" y="2506663"/>
          <p14:tracePt t="37822" x="1790700" y="2522538"/>
          <p14:tracePt t="37842" x="1790700" y="2530475"/>
          <p14:tracePt t="37890" x="1790700" y="2544763"/>
          <p14:tracePt t="37914" x="1782763" y="2552700"/>
          <p14:tracePt t="37938" x="1774825" y="2568575"/>
          <p14:tracePt t="37954" x="1768475" y="2582863"/>
          <p14:tracePt t="37970" x="1752600" y="2598738"/>
          <p14:tracePt t="37987" x="1752600" y="2606675"/>
          <p14:tracePt t="38003" x="1744663" y="2613025"/>
          <p14:tracePt t="38010" x="1736725" y="2613025"/>
          <p14:tracePt t="38021" x="1736725" y="2620963"/>
          <p14:tracePt t="38037" x="1722438" y="2636838"/>
          <p14:tracePt t="38053" x="1698625" y="2674938"/>
          <p14:tracePt t="38070" x="1668463" y="2697163"/>
          <p14:tracePt t="38087" x="1638300" y="2720975"/>
          <p14:tracePt t="38104" x="1622425" y="2735263"/>
          <p14:tracePt t="38120" x="1592263" y="2765425"/>
          <p14:tracePt t="38120" x="1577975" y="2773363"/>
          <p14:tracePt t="38139" x="1531938" y="2797175"/>
          <p14:tracePt t="38155" x="1477963" y="2827338"/>
          <p14:tracePt t="38172" x="1463675" y="2841625"/>
          <p14:tracePt t="38188" x="1455738" y="2841625"/>
          <p14:tracePt t="38204" x="1447800" y="2849563"/>
          <p14:tracePt t="38220" x="1431925" y="2849563"/>
          <p14:tracePt t="38242" x="1409700" y="2865438"/>
          <p14:tracePt t="38253" x="1379538" y="2865438"/>
          <p14:tracePt t="38269" x="1349375" y="2865438"/>
          <p14:tracePt t="38287" x="1317625" y="2865438"/>
          <p14:tracePt t="38304" x="1311275" y="2865438"/>
          <p14:tracePt t="38320" x="1273175" y="2865438"/>
          <p14:tracePt t="38337" x="1227138" y="2865438"/>
          <p14:tracePt t="38337" x="1211263" y="2865438"/>
          <p14:tracePt t="38355" x="1158875" y="2841625"/>
          <p14:tracePt t="38372" x="1143000" y="2841625"/>
          <p14:tracePt t="38394" x="1120775" y="2841625"/>
          <p14:tracePt t="38403" x="1089025" y="2819400"/>
          <p14:tracePt t="38421" x="1066800" y="2797175"/>
          <p14:tracePt t="38437" x="1036638" y="2765425"/>
          <p14:tracePt t="38454" x="1006475" y="2735263"/>
          <p14:tracePt t="38470" x="982663" y="2713038"/>
          <p14:tracePt t="38486" x="974725" y="2705100"/>
          <p14:tracePt t="38503" x="960438" y="2682875"/>
          <p14:tracePt t="38521" x="936625" y="2667000"/>
          <p14:tracePt t="38536" x="914400" y="2644775"/>
          <p14:tracePt t="38553" x="892175" y="2606675"/>
          <p14:tracePt t="38553" x="892175" y="2590800"/>
          <p14:tracePt t="38570" x="892175" y="2552700"/>
          <p14:tracePt t="38587" x="892175" y="2530475"/>
          <p14:tracePt t="38604" x="892175" y="2492375"/>
          <p14:tracePt t="38620" x="892175" y="2476500"/>
          <p14:tracePt t="38636" x="892175" y="2430463"/>
          <p14:tracePt t="38653" x="892175" y="2400300"/>
          <p14:tracePt t="38670" x="892175" y="2339975"/>
          <p14:tracePt t="38686" x="898525" y="2293938"/>
          <p14:tracePt t="38686" x="906463" y="2286000"/>
          <p14:tracePt t="38709" x="906463" y="2263775"/>
          <p14:tracePt t="38720" x="922338" y="2232025"/>
          <p14:tracePt t="38736" x="930275" y="2193925"/>
          <p14:tracePt t="38752" x="960438" y="2149475"/>
          <p14:tracePt t="38769" x="974725" y="2125663"/>
          <p14:tracePt t="38785" x="990600" y="2103438"/>
          <p14:tracePt t="38785" x="990600" y="2087563"/>
          <p14:tracePt t="38803" x="1006475" y="2073275"/>
          <p14:tracePt t="38819" x="1012825" y="2065338"/>
          <p14:tracePt t="38836" x="1050925" y="2041525"/>
          <p14:tracePt t="38852" x="1127125" y="2011363"/>
          <p14:tracePt t="38868" x="1196975" y="1981200"/>
          <p14:tracePt t="38886" x="1249363" y="1965325"/>
          <p14:tracePt t="38903" x="1265238" y="1943100"/>
          <p14:tracePt t="38919" x="1273175" y="1935163"/>
          <p14:tracePt t="38935" x="1279525" y="1935163"/>
          <p14:tracePt t="39035" x="1287463" y="1935163"/>
          <p14:tracePt t="39042" x="1311275" y="1935163"/>
          <p14:tracePt t="39052" x="1349375" y="1951038"/>
          <p14:tracePt t="39069" x="1401763" y="1989138"/>
          <p14:tracePt t="39086" x="1425575" y="1989138"/>
          <p14:tracePt t="39103" x="1431925" y="1997075"/>
          <p14:tracePt t="39119" x="1447800" y="2019300"/>
          <p14:tracePt t="39136" x="1455738" y="2027238"/>
          <p14:tracePt t="39152" x="1470025" y="2057400"/>
          <p14:tracePt t="39171" x="1485900" y="2065338"/>
          <p14:tracePt t="39185" x="1508125" y="2103438"/>
          <p14:tracePt t="39204" x="1508125" y="2117725"/>
          <p14:tracePt t="39220" x="1524000" y="2155825"/>
          <p14:tracePt t="39236" x="1539875" y="2187575"/>
          <p14:tracePt t="39253" x="1546225" y="2209800"/>
          <p14:tracePt t="39269" x="1554163" y="2232025"/>
          <p14:tracePt t="39286" x="1554163" y="2263775"/>
          <p14:tracePt t="39303" x="1570038" y="2286000"/>
          <p14:tracePt t="39319" x="1570038" y="2316163"/>
          <p14:tracePt t="39336" x="1570038" y="2346325"/>
          <p14:tracePt t="39353" x="1584325" y="2384425"/>
          <p14:tracePt t="39353" x="1584325" y="2392363"/>
          <p14:tracePt t="39371" x="1584325" y="2416175"/>
          <p14:tracePt t="39387" x="1592263" y="2438400"/>
          <p14:tracePt t="39403" x="1592263" y="2468563"/>
          <p14:tracePt t="39420" x="1592263" y="2492375"/>
          <p14:tracePt t="39436" x="1592263" y="2536825"/>
          <p14:tracePt t="39453" x="1584325" y="2560638"/>
          <p14:tracePt t="39469" x="1584325" y="2582863"/>
          <p14:tracePt t="39486" x="1570038" y="2620963"/>
          <p14:tracePt t="39502" x="1562100" y="2644775"/>
          <p14:tracePt t="39520" x="1554163" y="2659063"/>
          <p14:tracePt t="39536" x="1554163" y="2682875"/>
          <p14:tracePt t="39551" x="1539875" y="2713038"/>
          <p14:tracePt t="39568" x="1524000" y="2743200"/>
          <p14:tracePt t="39585" x="1516063" y="2765425"/>
          <p14:tracePt t="39585" x="1501775" y="2789238"/>
          <p14:tracePt t="39604" x="1470025" y="2819400"/>
          <p14:tracePt t="39620" x="1455738" y="2841625"/>
          <p14:tracePt t="39636" x="1425575" y="2865438"/>
          <p14:tracePt t="39653" x="1417638" y="2879725"/>
          <p14:tracePt t="39669" x="1401763" y="2887663"/>
          <p14:tracePt t="39686" x="1387475" y="2903538"/>
          <p14:tracePt t="39705" x="1371600" y="2911475"/>
          <p14:tracePt t="39719" x="1341438" y="2911475"/>
          <p14:tracePt t="39736" x="1303338" y="2911475"/>
          <p14:tracePt t="39753" x="1257300" y="2911475"/>
          <p14:tracePt t="39767" x="1219200" y="2911475"/>
          <p14:tracePt t="39785" x="1173163" y="2911475"/>
          <p14:tracePt t="39801" x="1150938" y="2911475"/>
          <p14:tracePt t="39818" x="1143000" y="2911475"/>
          <p14:tracePt t="39835" x="1104900" y="2895600"/>
          <p14:tracePt t="39852" x="1050925" y="2865438"/>
          <p14:tracePt t="39868" x="1012825" y="2819400"/>
          <p14:tracePt t="39884" x="974725" y="2781300"/>
          <p14:tracePt t="39901" x="936625" y="2727325"/>
          <p14:tracePt t="39918" x="914400" y="2697163"/>
          <p14:tracePt t="39934" x="898525" y="2667000"/>
          <p14:tracePt t="39952" x="884238" y="2659063"/>
          <p14:tracePt t="39968" x="884238" y="2644775"/>
          <p14:tracePt t="39984" x="876300" y="2620963"/>
          <p14:tracePt t="40001" x="860425" y="2582863"/>
          <p14:tracePt t="40001" x="860425" y="2574925"/>
          <p14:tracePt t="40019" x="846138" y="2552700"/>
          <p14:tracePt t="40035" x="846138" y="2522538"/>
          <p14:tracePt t="40051" x="846138" y="2484438"/>
          <p14:tracePt t="40068" x="846138" y="2460625"/>
          <p14:tracePt t="40084" x="846138" y="2422525"/>
          <p14:tracePt t="40100" x="846138" y="2400300"/>
          <p14:tracePt t="40118" x="846138" y="2378075"/>
          <p14:tracePt t="40134" x="854075" y="2354263"/>
          <p14:tracePt t="40151" x="868363" y="2324100"/>
          <p14:tracePt t="40168" x="876300" y="2301875"/>
          <p14:tracePt t="40184" x="884238" y="2286000"/>
          <p14:tracePt t="40200" x="892175" y="2270125"/>
          <p14:tracePt t="40217" x="906463" y="2247900"/>
          <p14:tracePt t="40235" x="922338" y="2232025"/>
          <p14:tracePt t="40251" x="922338" y="2217738"/>
          <p14:tracePt t="40267" x="930275" y="2209800"/>
          <p14:tracePt t="40283" x="936625" y="2201863"/>
          <p14:tracePt t="40300" x="944563" y="2193925"/>
          <p14:tracePt t="40330" x="944563" y="2187575"/>
          <p14:tracePt t="40338" x="952500" y="2179638"/>
          <p14:tracePt t="40350" x="968375" y="2163763"/>
          <p14:tracePt t="40367" x="974725" y="2155825"/>
          <p14:tracePt t="40383" x="998538" y="2133600"/>
          <p14:tracePt t="40400" x="1012825" y="2133600"/>
          <p14:tracePt t="40417" x="1036638" y="2125663"/>
          <p14:tracePt t="40435" x="1036638" y="2117725"/>
          <p14:tracePt t="40450" x="1050925" y="2111375"/>
          <p14:tracePt t="40468" x="1082675" y="2103438"/>
          <p14:tracePt t="40484" x="1120775" y="2095500"/>
          <p14:tracePt t="40500" x="1135063" y="2087563"/>
          <p14:tracePt t="40517" x="1143000" y="2087563"/>
          <p14:tracePt t="40538" x="1150938" y="2087563"/>
          <p14:tracePt t="40578" x="1158875" y="2087563"/>
          <p14:tracePt t="40586" x="1173163" y="2087563"/>
          <p14:tracePt t="40600" x="1211263" y="2087563"/>
          <p14:tracePt t="40617" x="1257300" y="2087563"/>
          <p14:tracePt t="40635" x="1265238" y="2087563"/>
          <p14:tracePt t="40651" x="1273175" y="2087563"/>
          <p14:tracePt t="40667" x="1279525" y="2087563"/>
          <p14:tracePt t="40684" x="1295400" y="2095500"/>
          <p14:tracePt t="40715" x="1295400" y="2103438"/>
          <p14:tracePt t="40730" x="1311275" y="2103438"/>
          <p14:tracePt t="40738" x="1317625" y="2103438"/>
          <p14:tracePt t="40750" x="1325563" y="2103438"/>
          <p14:tracePt t="40767" x="1341438" y="2111375"/>
          <p14:tracePt t="40784" x="1363663" y="2125663"/>
          <p14:tracePt t="40805" x="1371600" y="2125663"/>
          <p14:tracePt t="40819" x="1379538" y="2133600"/>
          <p14:tracePt t="40834" x="1393825" y="2141538"/>
          <p14:tracePt t="40851" x="1417638" y="2155825"/>
          <p14:tracePt t="40868" x="1425575" y="2163763"/>
          <p14:tracePt t="40885" x="1439863" y="2171700"/>
          <p14:tracePt t="40900" x="1447800" y="2179638"/>
          <p14:tracePt t="40917" x="1455738" y="2187575"/>
          <p14:tracePt t="40934" x="1455738" y="2193925"/>
          <p14:tracePt t="40950" x="1463675" y="2201863"/>
          <p14:tracePt t="40967" x="1477963" y="2209800"/>
          <p14:tracePt t="40986" x="1477963" y="2217738"/>
          <p14:tracePt t="41000" x="1485900" y="2232025"/>
          <p14:tracePt t="41000" x="1493838" y="2239963"/>
          <p14:tracePt t="41019" x="1508125" y="2263775"/>
          <p14:tracePt t="41035" x="1524000" y="2270125"/>
          <p14:tracePt t="41049" x="1539875" y="2286000"/>
          <p14:tracePt t="41067" x="1539875" y="2293938"/>
          <p14:tracePt t="41099" x="1539875" y="2308225"/>
          <p14:tracePt t="41130" x="1546225" y="2308225"/>
          <p14:tracePt t="41210" x="1554163" y="2316163"/>
          <p14:tracePt t="41226" x="1562100" y="2332038"/>
          <p14:tracePt t="41250" x="1570038" y="2332038"/>
          <p14:tracePt t="41274" x="1570038" y="2346325"/>
          <p14:tracePt t="41283" x="1577975" y="2354263"/>
          <p14:tracePt t="41290" x="1577975" y="2362200"/>
          <p14:tracePt t="41314" x="1584325" y="2362200"/>
          <p14:tracePt t="41330" x="1584325" y="2370138"/>
          <p14:tracePt t="41338" x="1592263" y="2378075"/>
          <p14:tracePt t="41354" x="1592263" y="2384425"/>
          <p14:tracePt t="41370" x="1592263" y="2392363"/>
          <p14:tracePt t="41383" x="1592263" y="2400300"/>
          <p14:tracePt t="41400" x="1600200" y="2416175"/>
          <p14:tracePt t="41417" x="1600200" y="2430463"/>
          <p14:tracePt t="41435" x="1600200" y="2438400"/>
          <p14:tracePt t="41482" x="1600200" y="2446338"/>
          <p14:tracePt t="41490" x="1600200" y="2454275"/>
          <p14:tracePt t="41506" x="1600200" y="2468563"/>
          <p14:tracePt t="41517" x="1608138" y="2468563"/>
          <p14:tracePt t="41602" x="1616075" y="2476500"/>
          <p14:tracePt t="41610" x="1616075" y="2484438"/>
          <p14:tracePt t="41618" x="1616075" y="2492375"/>
          <p14:tracePt t="41633" x="1616075" y="2498725"/>
          <p14:tracePt t="41650" x="1616075" y="2514600"/>
          <p14:tracePt t="41684" x="1616075" y="2522538"/>
          <p14:tracePt t="41707" x="1616075" y="2530475"/>
          <p14:tracePt t="41716" x="1616075" y="2536825"/>
          <p14:tracePt t="41723" x="1616075" y="2544763"/>
          <p14:tracePt t="41734" x="1616075" y="2552700"/>
          <p14:tracePt t="41750" x="1616075" y="2568575"/>
          <p14:tracePt t="41767" x="1616075" y="2574925"/>
          <p14:tracePt t="41784" x="1616075" y="2590800"/>
          <p14:tracePt t="41801" x="1616075" y="2606675"/>
          <p14:tracePt t="41818" x="1616075" y="2613025"/>
          <p14:tracePt t="41834" x="1616075" y="2628900"/>
          <p14:tracePt t="41852" x="1616075" y="2636838"/>
          <p14:tracePt t="41899" x="1616075" y="2651125"/>
          <p14:tracePt t="41916" x="1608138" y="2659063"/>
          <p14:tracePt t="41932" x="1608138" y="2667000"/>
          <p14:tracePt t="41947" x="1608138" y="2674938"/>
          <p14:tracePt t="41971" x="1608138" y="2682875"/>
          <p14:tracePt t="41987" x="1600200" y="2689225"/>
          <p14:tracePt t="42011" x="1600200" y="2697163"/>
          <p14:tracePt t="42051" x="1592263" y="2697163"/>
          <p14:tracePt t="42067" x="1584325" y="2705100"/>
          <p14:tracePt t="42099" x="1584325" y="2720975"/>
          <p14:tracePt t="42187" x="1577975" y="2720975"/>
          <p14:tracePt t="44862" x="1592263" y="2720975"/>
          <p14:tracePt t="47761" x="1600200" y="2720975"/>
          <p14:tracePt t="49577" x="1608138" y="2720975"/>
          <p14:tracePt t="50163" x="1616075" y="2713038"/>
          <p14:tracePt t="50459" x="1622425" y="2713038"/>
          <p14:tracePt t="50699" x="1630363" y="2713038"/>
          <p14:tracePt t="50987" x="1646238" y="2713038"/>
          <p14:tracePt t="51067" x="1654175" y="2713038"/>
          <p14:tracePt t="51563" x="1668463" y="2713038"/>
          <p14:tracePt t="51587" x="1676400" y="2689225"/>
          <p14:tracePt t="51603" x="1676400" y="2682875"/>
          <p14:tracePt t="51611" x="1692275" y="2667000"/>
          <p14:tracePt t="51624" x="1698625" y="2651125"/>
          <p14:tracePt t="51641" x="1714500" y="2620963"/>
          <p14:tracePt t="51658" x="1714500" y="2613025"/>
          <p14:tracePt t="51674" x="1722438" y="2590800"/>
          <p14:tracePt t="51693" x="1722438" y="2574925"/>
          <p14:tracePt t="51707" x="1722438" y="2552700"/>
          <p14:tracePt t="51725" x="1730375" y="2522538"/>
          <p14:tracePt t="51740" x="1744663" y="2492375"/>
          <p14:tracePt t="51757" x="1760538" y="2446338"/>
          <p14:tracePt t="51775" x="1768475" y="2400300"/>
          <p14:tracePt t="51791" x="1768475" y="2362200"/>
          <p14:tracePt t="51807" x="1774825" y="2332038"/>
          <p14:tracePt t="51824" x="1782763" y="2301875"/>
          <p14:tracePt t="51841" x="1782763" y="2278063"/>
          <p14:tracePt t="51857" x="1790700" y="2263775"/>
          <p14:tracePt t="51874" x="1790700" y="2247900"/>
          <p14:tracePt t="51891" x="1782763" y="2217738"/>
          <p14:tracePt t="51891" x="1782763" y="2209800"/>
          <p14:tracePt t="51908" x="1774825" y="2179638"/>
          <p14:tracePt t="51925" x="1768475" y="2149475"/>
          <p14:tracePt t="51941" x="1752600" y="2111375"/>
          <p14:tracePt t="51957" x="1736725" y="2087563"/>
          <p14:tracePt t="51974" x="1714500" y="2057400"/>
          <p14:tracePt t="51990" x="1684338" y="2035175"/>
          <p14:tracePt t="52007" x="1646238" y="2011363"/>
          <p14:tracePt t="52025" x="1616075" y="1989138"/>
          <p14:tracePt t="52041" x="1577975" y="1973263"/>
          <p14:tracePt t="52057" x="1539875" y="1958975"/>
          <p14:tracePt t="52074" x="1516063" y="1943100"/>
          <p14:tracePt t="52092" x="1501775" y="1943100"/>
          <p14:tracePt t="52092" x="1485900" y="1927225"/>
          <p14:tracePt t="52108" x="1470025" y="1927225"/>
          <p14:tracePt t="52124" x="1447800" y="1920875"/>
          <p14:tracePt t="52140" x="1439863" y="1912938"/>
          <p14:tracePt t="52157" x="1431925" y="1912938"/>
          <p14:tracePt t="52173" x="1417638" y="1912938"/>
          <p14:tracePt t="52192" x="1409700" y="1912938"/>
          <p14:tracePt t="52207" x="1393825" y="1912938"/>
          <p14:tracePt t="52223" x="1379538" y="1912938"/>
          <p14:tracePt t="52239" x="1355725" y="1912938"/>
          <p14:tracePt t="52256" x="1333500" y="1927225"/>
          <p14:tracePt t="52272" x="1311275" y="1958975"/>
          <p14:tracePt t="52289" x="1287463" y="1965325"/>
          <p14:tracePt t="52305" x="1273175" y="1981200"/>
          <p14:tracePt t="52323" x="1265238" y="1989138"/>
          <p14:tracePt t="52323" x="1257300" y="1989138"/>
          <p14:tracePt t="52340" x="1235075" y="2003425"/>
          <p14:tracePt t="52356" x="1227138" y="2011363"/>
          <p14:tracePt t="52372" x="1211263" y="2035175"/>
          <p14:tracePt t="52389" x="1196975" y="2049463"/>
          <p14:tracePt t="52405" x="1165225" y="2057400"/>
          <p14:tracePt t="52422" x="1143000" y="2079625"/>
          <p14:tracePt t="52439" x="1104900" y="2117725"/>
          <p14:tracePt t="52455" x="1066800" y="2141538"/>
          <p14:tracePt t="52472" x="1044575" y="2155825"/>
          <p14:tracePt t="52489" x="1012825" y="2179638"/>
          <p14:tracePt t="52505" x="1006475" y="2193925"/>
          <p14:tracePt t="52522" x="990600" y="2201863"/>
          <p14:tracePt t="52538" x="968375" y="2232025"/>
          <p14:tracePt t="52556" x="960438" y="2255838"/>
          <p14:tracePt t="52572" x="952500" y="2301875"/>
          <p14:tracePt t="52589" x="936625" y="2332038"/>
          <p14:tracePt t="52605" x="936625" y="2354263"/>
          <p14:tracePt t="52622" x="936625" y="2384425"/>
          <p14:tracePt t="52639" x="936625" y="2416175"/>
          <p14:tracePt t="52655" x="936625" y="2446338"/>
          <p14:tracePt t="52672" x="936625" y="2468563"/>
          <p14:tracePt t="52689" x="944563" y="2506663"/>
          <p14:tracePt t="52706" x="968375" y="2536825"/>
          <p14:tracePt t="52722" x="982663" y="2574925"/>
          <p14:tracePt t="52722" x="982663" y="2590800"/>
          <p14:tracePt t="52739" x="998538" y="2620963"/>
          <p14:tracePt t="52756" x="1020763" y="2659063"/>
          <p14:tracePt t="52772" x="1036638" y="2682875"/>
          <p14:tracePt t="52811" x="1050925" y="2697163"/>
          <p14:tracePt t="52836" x="1066800" y="2713038"/>
          <p14:tracePt t="52843" x="1074738" y="2720975"/>
          <p14:tracePt t="52855" x="1096963" y="2743200"/>
          <p14:tracePt t="52874" x="1127125" y="2773363"/>
          <p14:tracePt t="52890" x="1165225" y="2803525"/>
          <p14:tracePt t="52906" x="1181100" y="2827338"/>
          <p14:tracePt t="52906" x="1196975" y="2841625"/>
          <p14:tracePt t="52924" x="1227138" y="2857500"/>
          <p14:tracePt t="52940" x="1265238" y="2873375"/>
          <p14:tracePt t="52956" x="1295400" y="2879725"/>
          <p14:tracePt t="52973" x="1325563" y="2887663"/>
          <p14:tracePt t="52989" x="1349375" y="2887663"/>
          <p14:tracePt t="53005" x="1379538" y="2887663"/>
          <p14:tracePt t="53022" x="1431925" y="2887663"/>
          <p14:tracePt t="53039" x="1447800" y="2887663"/>
          <p14:tracePt t="53054" x="1463675" y="2887663"/>
          <p14:tracePt t="53072" x="1470025" y="2887663"/>
          <p14:tracePt t="53099" x="1477963" y="2887663"/>
          <p14:tracePt t="53107" x="1485900" y="2887663"/>
          <p14:tracePt t="53121" x="1508125" y="2887663"/>
          <p14:tracePt t="53121" x="1524000" y="2887663"/>
          <p14:tracePt t="53140" x="1562100" y="2887663"/>
          <p14:tracePt t="53154" x="1684338" y="2835275"/>
          <p14:tracePt t="53172" x="1714500" y="2811463"/>
          <p14:tracePt t="53188" x="1730375" y="2789238"/>
          <p14:tracePt t="53205" x="1730375" y="2751138"/>
          <p14:tracePt t="53221" x="1730375" y="2697163"/>
          <p14:tracePt t="53238" x="1744663" y="2651125"/>
          <p14:tracePt t="53255" x="1744663" y="2636838"/>
          <p14:tracePt t="53272" x="1744663" y="2598738"/>
          <p14:tracePt t="53288" x="1760538" y="2582863"/>
          <p14:tracePt t="53305" x="1760538" y="2560638"/>
          <p14:tracePt t="53322" x="1774825" y="2544763"/>
          <p14:tracePt t="53322" x="1774825" y="2536825"/>
          <p14:tracePt t="53340" x="1774825" y="2530475"/>
          <p14:tracePt t="53354" x="1790700" y="2514600"/>
          <p14:tracePt t="54258" x="1806575" y="2514600"/>
          <p14:tracePt t="54723" x="1806575" y="2522538"/>
          <p14:tracePt t="54731" x="1820863" y="2530475"/>
          <p14:tracePt t="54739" x="1820863" y="2544763"/>
          <p14:tracePt t="54755" x="1836738" y="2552700"/>
          <p14:tracePt t="54755" x="1836738" y="2560638"/>
          <p14:tracePt t="54772" x="1836738" y="2574925"/>
          <p14:tracePt t="54788" x="1858963" y="2613025"/>
          <p14:tracePt t="54805" x="1874838" y="2659063"/>
          <p14:tracePt t="54822" x="1889125" y="2697163"/>
          <p14:tracePt t="54838" x="1905000" y="2743200"/>
          <p14:tracePt t="54854" x="1920875" y="2765425"/>
          <p14:tracePt t="54871" x="1927225" y="2803525"/>
          <p14:tracePt t="54887" x="1927225" y="2835275"/>
          <p14:tracePt t="54904" x="1935163" y="2887663"/>
          <p14:tracePt t="54921" x="1935163" y="2971800"/>
          <p14:tracePt t="54938" x="1935163" y="3070225"/>
          <p14:tracePt t="54955" x="1935163" y="3238500"/>
          <p14:tracePt t="54955" x="1935163" y="3314700"/>
          <p14:tracePt t="54972" x="1935163" y="3467100"/>
          <p14:tracePt t="54988" x="1935163" y="3603625"/>
          <p14:tracePt t="55005" x="1935163" y="3725863"/>
          <p14:tracePt t="55021" x="1920875" y="3832225"/>
          <p14:tracePt t="55038" x="1920875" y="3908425"/>
          <p14:tracePt t="55054" x="1920875" y="3992563"/>
          <p14:tracePt t="55071" x="1920875" y="4060825"/>
          <p14:tracePt t="55087" x="1920875" y="4106863"/>
          <p14:tracePt t="55104" x="1920875" y="4168775"/>
          <p14:tracePt t="55121" x="1912938" y="4244975"/>
          <p14:tracePt t="55137" x="1897063" y="4297363"/>
          <p14:tracePt t="55154" x="1882775" y="4335463"/>
          <p14:tracePt t="55154" x="1866900" y="4365625"/>
          <p14:tracePt t="55172" x="1866900" y="4389438"/>
          <p14:tracePt t="55186" x="1844675" y="4427538"/>
          <p14:tracePt t="55206" x="1820863" y="4457700"/>
          <p14:tracePt t="55221" x="1806575" y="4465638"/>
          <p14:tracePt t="55238" x="1806575" y="4473575"/>
          <p14:tracePt t="55259" x="1790700" y="4473575"/>
          <p14:tracePt t="55270" x="1774825" y="4487863"/>
          <p14:tracePt t="55288" x="1722438" y="4511675"/>
          <p14:tracePt t="55305" x="1684338" y="4525963"/>
          <p14:tracePt t="55322" x="1646238" y="4541838"/>
          <p14:tracePt t="55336" x="1622425" y="4541838"/>
          <p14:tracePt t="55352" x="1616075" y="4541838"/>
          <p14:tracePt t="55369" x="1608138" y="4541838"/>
          <p14:tracePt t="55386" x="1600200" y="4541838"/>
          <p14:tracePt t="55404" x="1592263" y="4533900"/>
          <p14:tracePt t="55419" x="1584325" y="4525963"/>
          <p14:tracePt t="55436" x="1577975" y="4525963"/>
          <p14:tracePt t="55453" x="1546225" y="4518025"/>
          <p14:tracePt t="55470" x="1516063" y="4495800"/>
          <p14:tracePt t="55486" x="1508125" y="4495800"/>
          <p14:tracePt t="55503" x="1501775" y="4495800"/>
          <p14:tracePt t="55555" x="1493838" y="4495800"/>
          <p14:tracePt t="55563" x="1485900" y="4495800"/>
          <p14:tracePt t="55571" x="1477963" y="4487863"/>
          <p14:tracePt t="55585" x="1470025" y="4479925"/>
          <p14:tracePt t="55603" x="1463675" y="4473575"/>
          <p14:tracePt t="55667" x="1463675" y="4465638"/>
          <p14:tracePt t="55875" x="1455738" y="4465638"/>
          <p14:tracePt t="55884" x="1447800" y="4457700"/>
          <p14:tracePt t="55891" x="1439863" y="4449763"/>
          <p14:tracePt t="55915" x="1431925" y="4449763"/>
          <p14:tracePt t="56019" x="1425575" y="4449763"/>
          <p14:tracePt t="56036" x="1417638" y="4449763"/>
          <p14:tracePt t="56043" x="1409700" y="4441825"/>
          <p14:tracePt t="56091" x="1409700" y="4435475"/>
          <p14:tracePt t="56139" x="1409700" y="4427538"/>
          <p14:tracePt t="56155" x="1409700" y="4419600"/>
          <p14:tracePt t="56187" x="1409700" y="4403725"/>
          <p14:tracePt t="56195" x="1409700" y="4389438"/>
          <p14:tracePt t="56243" x="1409700" y="4381500"/>
          <p14:tracePt t="56299" x="1409700" y="4373563"/>
          <p14:tracePt t="56307" x="1409700" y="4365625"/>
          <p14:tracePt t="56331" x="1409700" y="4359275"/>
          <p14:tracePt t="56347" x="1417638" y="4359275"/>
          <p14:tracePt t="56363" x="1425575" y="4351338"/>
          <p14:tracePt t="56395" x="1431925" y="4343400"/>
          <p14:tracePt t="56403" x="1431925" y="4335463"/>
          <p14:tracePt t="56420" x="1439863" y="4327525"/>
          <p14:tracePt t="56437" x="1455738" y="4305300"/>
          <p14:tracePt t="56453" x="1463675" y="4283075"/>
          <p14:tracePt t="56470" x="1463675" y="4275138"/>
          <p14:tracePt t="56486" x="1470025" y="4267200"/>
          <p14:tracePt t="56502" x="1470025" y="4259263"/>
          <p14:tracePt t="56518" x="1470025" y="4251325"/>
          <p14:tracePt t="56536" x="1470025" y="4244975"/>
          <p14:tracePt t="56552" x="1477963" y="4244975"/>
          <p14:tracePt t="56571" x="1485900" y="4237038"/>
          <p14:tracePt t="56586" x="1493838" y="4221163"/>
          <p14:tracePt t="56602" x="1493838" y="4206875"/>
          <p14:tracePt t="56620" x="1508125" y="4183063"/>
          <p14:tracePt t="56637" x="1508125" y="4175125"/>
          <p14:tracePt t="56653" x="1508125" y="4152900"/>
          <p14:tracePt t="56670" x="1524000" y="4137025"/>
          <p14:tracePt t="56686" x="1524000" y="4122738"/>
          <p14:tracePt t="56704" x="1531938" y="4106863"/>
          <p14:tracePt t="56723" x="1531938" y="4098925"/>
          <p14:tracePt t="56735" x="1539875" y="4092575"/>
          <p14:tracePt t="56751" x="1539875" y="4076700"/>
          <p14:tracePt t="56768" x="1546225" y="4068763"/>
          <p14:tracePt t="56785" x="1546225" y="4076700"/>
          <p14:tracePt t="57131" x="1546225" y="4092575"/>
          <p14:tracePt t="57139" x="1539875" y="4092575"/>
          <p14:tracePt t="57163" x="1539875" y="4098925"/>
          <p14:tracePt t="57179" x="1539875" y="4106863"/>
          <p14:tracePt t="57203" x="1539875" y="4114800"/>
          <p14:tracePt t="57211" x="1531938" y="4114800"/>
          <p14:tracePt t="57220" x="1531938" y="4122738"/>
          <p14:tracePt t="57236" x="1524000" y="4137025"/>
          <p14:tracePt t="57251" x="1524000" y="4144963"/>
          <p14:tracePt t="57269" x="1524000" y="4160838"/>
          <p14:tracePt t="57286" x="1516063" y="4175125"/>
          <p14:tracePt t="57302" x="1516063" y="4183063"/>
          <p14:tracePt t="57318" x="1508125" y="4198938"/>
          <p14:tracePt t="57335" x="1501775" y="4229100"/>
          <p14:tracePt t="57352" x="1493838" y="4237038"/>
          <p14:tracePt t="57368" x="1493838" y="4244975"/>
          <p14:tracePt t="57384" x="1493838" y="4267200"/>
          <p14:tracePt t="57401" x="1477963" y="4283075"/>
          <p14:tracePt t="57401" x="1477963" y="4289425"/>
          <p14:tracePt t="57420" x="1477963" y="4297363"/>
          <p14:tracePt t="57435" x="1463675" y="4321175"/>
          <p14:tracePt t="57452" x="1463675" y="4335463"/>
          <p14:tracePt t="57469" x="1455738" y="4343400"/>
          <p14:tracePt t="57486" x="1455738" y="4351338"/>
          <p14:tracePt t="57501" x="1455738" y="4359275"/>
          <p14:tracePt t="57531" x="1455738" y="4365625"/>
          <p14:tracePt t="57539" x="1455738" y="4373563"/>
          <p14:tracePt t="57555" x="1447800" y="4373563"/>
          <p14:tracePt t="58475" x="1439863" y="4373563"/>
          <p14:tracePt t="58563" x="1439863" y="4381500"/>
          <p14:tracePt t="59299" x="1439863" y="4389438"/>
          <p14:tracePt t="59316" x="1439863" y="4411663"/>
          <p14:tracePt t="59323" x="1439863" y="4427538"/>
          <p14:tracePt t="59333" x="1447800" y="4473575"/>
          <p14:tracePt t="59350" x="1447800" y="4495800"/>
          <p14:tracePt t="59367" x="1455738" y="4572000"/>
          <p14:tracePt t="59383" x="1470025" y="4686300"/>
          <p14:tracePt t="59400" x="1508125" y="4860925"/>
          <p14:tracePt t="59417" x="1524000" y="5013325"/>
          <p14:tracePt t="59433" x="1546225" y="5159375"/>
          <p14:tracePt t="59450" x="1570038" y="5241925"/>
          <p14:tracePt t="59466" x="1570038" y="5280025"/>
          <p14:tracePt t="59482" x="1584325" y="5341938"/>
          <p14:tracePt t="59482" x="1584325" y="5372100"/>
          <p14:tracePt t="59500" x="1584325" y="5448300"/>
          <p14:tracePt t="59516" x="1584325" y="5486400"/>
          <p14:tracePt t="59534" x="1570038" y="5532438"/>
          <p14:tracePt t="59550" x="1531938" y="5592763"/>
          <p14:tracePt t="59565" x="1477963" y="5630863"/>
          <p14:tracePt t="59581" x="1439863" y="5661025"/>
          <p14:tracePt t="59598" x="1425575" y="5676900"/>
          <p14:tracePt t="59616" x="1401763" y="5699125"/>
          <p14:tracePt t="59633" x="1371600" y="5715000"/>
          <p14:tracePt t="59649" x="1341438" y="5745163"/>
          <p14:tracePt t="59649" x="1341438" y="5753100"/>
          <p14:tracePt t="59668" x="1341438" y="5761038"/>
          <p14:tracePt t="59699" x="1341438" y="5768975"/>
          <p14:tracePt t="59739" x="1341438" y="5775325"/>
          <p14:tracePt t="59748" x="1349375" y="5775325"/>
          <p14:tracePt t="59764" x="1371600" y="5775325"/>
          <p14:tracePt t="59771" x="1371600" y="5783263"/>
          <p14:tracePt t="59782" x="1393825" y="5783263"/>
          <p14:tracePt t="59800" x="1401763" y="5761038"/>
          <p14:tracePt t="60051" x="1417638" y="5715000"/>
          <p14:tracePt t="60059" x="1425575" y="5668963"/>
          <p14:tracePt t="60067" x="1425575" y="5616575"/>
          <p14:tracePt t="60081" x="1439863" y="5516563"/>
          <p14:tracePt t="60081" x="1439863" y="5456238"/>
          <p14:tracePt t="60100" x="1439863" y="5364163"/>
          <p14:tracePt t="60116" x="1439863" y="5257800"/>
          <p14:tracePt t="60133" x="1439863" y="5203825"/>
          <p14:tracePt t="60149" x="1439863" y="5143500"/>
          <p14:tracePt t="60166" x="1439863" y="5067300"/>
          <p14:tracePt t="60182" x="1447800" y="5006975"/>
          <p14:tracePt t="60200" x="1463675" y="4922838"/>
          <p14:tracePt t="60216" x="1463675" y="4822825"/>
          <p14:tracePt t="60232" x="1485900" y="4732338"/>
          <p14:tracePt t="60249" x="1493838" y="4632325"/>
          <p14:tracePt t="60265" x="1501775" y="4579938"/>
          <p14:tracePt t="60265" x="1501775" y="4556125"/>
          <p14:tracePt t="60284" x="1501775" y="4533900"/>
          <p14:tracePt t="60298" x="1501775" y="4427538"/>
          <p14:tracePt t="60316" x="1508125" y="4373563"/>
          <p14:tracePt t="60333" x="1531938" y="4321175"/>
          <p14:tracePt t="60349" x="1531938" y="4283075"/>
          <p14:tracePt t="60366" x="1539875" y="4267200"/>
          <p14:tracePt t="60382" x="1546225" y="4221163"/>
          <p14:tracePt t="60398" x="1554163" y="4168775"/>
          <p14:tracePt t="60415" x="1554163" y="4098925"/>
          <p14:tracePt t="60432" x="1562100" y="4068763"/>
          <p14:tracePt t="60449" x="1562100" y="4060825"/>
          <p14:tracePt t="60464" x="1562100" y="4054475"/>
          <p14:tracePt t="60480" x="1570038" y="4046538"/>
          <p14:tracePt t="60611" x="1570038" y="4060825"/>
          <p14:tracePt t="60723" x="1570038" y="4076700"/>
          <p14:tracePt t="60731" x="1570038" y="4092575"/>
          <p14:tracePt t="60749" x="1570038" y="4122738"/>
          <p14:tracePt t="60765" x="1570038" y="4130675"/>
          <p14:tracePt t="60781" x="1570038" y="4152900"/>
          <p14:tracePt t="60798" x="1570038" y="4183063"/>
          <p14:tracePt t="60815" x="1570038" y="4213225"/>
          <p14:tracePt t="60831" x="1570038" y="4267200"/>
          <p14:tracePt t="60848" x="1570038" y="4305300"/>
          <p14:tracePt t="60865" x="1570038" y="4411663"/>
          <p14:tracePt t="60882" x="1570038" y="4503738"/>
          <p14:tracePt t="60898" x="1570038" y="4549775"/>
          <p14:tracePt t="60898" x="1570038" y="4564063"/>
          <p14:tracePt t="60916" x="1570038" y="4572000"/>
          <p14:tracePt t="60932" x="1577975" y="4610100"/>
          <p14:tracePt t="60949" x="1584325" y="4625975"/>
          <p14:tracePt t="60965" x="1592263" y="4664075"/>
          <p14:tracePt t="60981" x="1608138" y="4732338"/>
          <p14:tracePt t="60998" x="1608138" y="4816475"/>
          <p14:tracePt t="61015" x="1608138" y="4906963"/>
          <p14:tracePt t="61031" x="1608138" y="4991100"/>
          <p14:tracePt t="61048" x="1600200" y="5075238"/>
          <p14:tracePt t="61065" x="1592263" y="5089525"/>
          <p14:tracePt t="61081" x="1592263" y="5143500"/>
          <p14:tracePt t="61098" x="1592263" y="5197475"/>
          <p14:tracePt t="61098" x="1592263" y="5227638"/>
          <p14:tracePt t="61117" x="1592263" y="5287963"/>
          <p14:tracePt t="61132" x="1592263" y="5364163"/>
          <p14:tracePt t="61148" x="1592263" y="5418138"/>
          <p14:tracePt t="61165" x="1592263" y="5456238"/>
          <p14:tracePt t="61182" x="1592263" y="5470525"/>
          <p14:tracePt t="61201" x="1577975" y="5502275"/>
          <p14:tracePt t="61214" x="1577975" y="5554663"/>
          <p14:tracePt t="61230" x="1577975" y="5592763"/>
          <p14:tracePt t="61246" x="1577975" y="5616575"/>
          <p14:tracePt t="61263" x="1577975" y="5630863"/>
          <p14:tracePt t="61279" x="1577975" y="5676900"/>
          <p14:tracePt t="61297" x="1577975" y="5722938"/>
          <p14:tracePt t="61314" x="1570038" y="5753100"/>
          <p14:tracePt t="61314" x="1570038" y="5768975"/>
          <p14:tracePt t="61332" x="1554163" y="5807075"/>
          <p14:tracePt t="61349" x="1539875" y="5837238"/>
          <p14:tracePt t="61365" x="1531938" y="5851525"/>
          <p14:tracePt t="61382" x="1524000" y="5859463"/>
          <p14:tracePt t="61397" x="1516063" y="5867400"/>
          <p14:tracePt t="61428" x="1508125" y="5867400"/>
          <p14:tracePt t="61443" x="1493838" y="5867400"/>
          <p14:tracePt t="61451" x="1485900" y="5851525"/>
          <p14:tracePt t="61464" x="1477963" y="5829300"/>
          <p14:tracePt t="61481" x="1477963" y="5813425"/>
          <p14:tracePt t="61497" x="1477963" y="5807075"/>
          <p14:tracePt t="61513" x="1477963" y="5799138"/>
          <p14:tracePt t="61530" x="1477963" y="5768975"/>
          <p14:tracePt t="61530" x="1493838" y="5745163"/>
          <p14:tracePt t="61548" x="1516063" y="5676900"/>
          <p14:tracePt t="61564" x="1539875" y="5562600"/>
          <p14:tracePt t="61581" x="1546225" y="5464175"/>
          <p14:tracePt t="61597" x="1546225" y="5364163"/>
          <p14:tracePt t="61614" x="1546225" y="5280025"/>
          <p14:tracePt t="61631" x="1554163" y="5219700"/>
          <p14:tracePt t="61647" x="1562100" y="5173663"/>
          <p14:tracePt t="61664" x="1577975" y="5105400"/>
          <p14:tracePt t="61681" x="1577975" y="4999038"/>
          <p14:tracePt t="61698" x="1577975" y="4892675"/>
          <p14:tracePt t="61698" x="1577975" y="4838700"/>
          <p14:tracePt t="61716" x="1577975" y="4808538"/>
          <p14:tracePt t="61730" x="1577975" y="4754563"/>
          <p14:tracePt t="61730" x="1577975" y="4716463"/>
          <p14:tracePt t="61749" x="1577975" y="4632325"/>
          <p14:tracePt t="61765" x="1577975" y="4541838"/>
          <p14:tracePt t="61781" x="1577975" y="4419600"/>
          <p14:tracePt t="61800" x="1577975" y="4343400"/>
          <p14:tracePt t="61815" x="1577975" y="4289425"/>
          <p14:tracePt t="61831" x="1577975" y="4259263"/>
          <p14:tracePt t="61847" x="1577975" y="4229100"/>
          <p14:tracePt t="61864" x="1577975" y="4175125"/>
          <p14:tracePt t="61881" x="1562100" y="4098925"/>
          <p14:tracePt t="61897" x="1554163" y="4038600"/>
          <p14:tracePt t="61914" x="1554163" y="4016375"/>
          <p14:tracePt t="61914" x="1554163" y="4008438"/>
          <p14:tracePt t="61932" x="1546225" y="3984625"/>
          <p14:tracePt t="61946" x="1546225" y="3970338"/>
          <p14:tracePt t="61962" x="1539875" y="3946525"/>
          <p14:tracePt t="61980" x="1539875" y="3962400"/>
          <p14:tracePt t="62091" x="1539875" y="3978275"/>
          <p14:tracePt t="62099" x="1539875" y="3992563"/>
          <p14:tracePt t="62113" x="1539875" y="4022725"/>
          <p14:tracePt t="62130" x="1539875" y="4038600"/>
          <p14:tracePt t="62130" x="1539875" y="4046538"/>
          <p14:tracePt t="62148" x="1539875" y="4060825"/>
          <p14:tracePt t="62148" x="1539875" y="4076700"/>
          <p14:tracePt t="62164" x="1562100" y="4122738"/>
          <p14:tracePt t="62181" x="1584325" y="4213225"/>
          <p14:tracePt t="62198" x="1600200" y="4275138"/>
          <p14:tracePt t="62214" x="1600200" y="4335463"/>
          <p14:tracePt t="62230" x="1616075" y="4373563"/>
          <p14:tracePt t="62248" x="1616075" y="4435475"/>
          <p14:tracePt t="62263" x="1616075" y="4487863"/>
          <p14:tracePt t="62280" x="1616075" y="4525963"/>
          <p14:tracePt t="62297" x="1616075" y="4602163"/>
          <p14:tracePt t="62313" x="1616075" y="4656138"/>
          <p14:tracePt t="62330" x="1616075" y="4784725"/>
          <p14:tracePt t="62348" x="1616075" y="4830763"/>
          <p14:tracePt t="62363" x="1616075" y="4930775"/>
          <p14:tracePt t="62380" x="1616075" y="4999038"/>
          <p14:tracePt t="62398" x="1616075" y="5037138"/>
          <p14:tracePt t="62413" x="1616075" y="5105400"/>
          <p14:tracePt t="62430" x="1616075" y="5173663"/>
          <p14:tracePt t="62448" x="1616075" y="5257800"/>
          <p14:tracePt t="62463" x="1616075" y="5311775"/>
          <p14:tracePt t="62478" x="1616075" y="5372100"/>
          <p14:tracePt t="62495" x="1600200" y="5440363"/>
          <p14:tracePt t="62512" x="1600200" y="5494338"/>
          <p14:tracePt t="62530" x="1600200" y="5532438"/>
          <p14:tracePt t="62530" x="1584325" y="5546725"/>
          <p14:tracePt t="62548" x="1584325" y="5562600"/>
          <p14:tracePt t="62562" x="1584325" y="5608638"/>
          <p14:tracePt t="62581" x="1584325" y="5638800"/>
          <p14:tracePt t="62597" x="1584325" y="5654675"/>
          <p14:tracePt t="62614" x="1584325" y="5692775"/>
          <p14:tracePt t="62630" x="1584325" y="5737225"/>
          <p14:tracePt t="62647" x="1584325" y="5768975"/>
          <p14:tracePt t="62663" x="1584325" y="5791200"/>
          <p14:tracePt t="62680" x="1584325" y="5799138"/>
          <p14:tracePt t="66255" x="1577975" y="5799138"/>
          <p14:tracePt t="67043" x="1570038" y="5799138"/>
          <p14:tracePt t="67124" x="1554163" y="5791200"/>
          <p14:tracePt t="67131" x="1554163" y="5783263"/>
          <p14:tracePt t="67156" x="1546225" y="5783263"/>
          <p14:tracePt t="67163" x="1546225" y="5775325"/>
          <p14:tracePt t="67174" x="1539875" y="5775325"/>
          <p14:tracePt t="67191" x="1531938" y="5761038"/>
          <p14:tracePt t="67209" x="1531938" y="5753100"/>
          <p14:tracePt t="67947" x="1531938" y="5745163"/>
          <p14:tracePt t="67963" x="1531938" y="5737225"/>
          <p14:tracePt t="67995" x="1531938" y="5730875"/>
          <p14:tracePt t="68027" x="1531938" y="5715000"/>
          <p14:tracePt t="68043" x="1531938" y="5707063"/>
          <p14:tracePt t="68067" x="1531938" y="5699125"/>
          <p14:tracePt t="68075" x="1531938" y="5692775"/>
          <p14:tracePt t="68092" x="1531938" y="5684838"/>
          <p14:tracePt t="68107" x="1539875" y="5668963"/>
          <p14:tracePt t="68123" x="1539875" y="5661025"/>
          <p14:tracePt t="68156" x="1546225" y="5654675"/>
          <p14:tracePt t="68163" x="1554163" y="5646738"/>
          <p14:tracePt t="68179" x="1562100" y="5638800"/>
          <p14:tracePt t="68192" x="1584325" y="5616575"/>
          <p14:tracePt t="68207" x="1600200" y="5592763"/>
          <p14:tracePt t="68224" x="1616075" y="5570538"/>
          <p14:tracePt t="68241" x="1630363" y="5546725"/>
          <p14:tracePt t="68256" x="1646238" y="5508625"/>
          <p14:tracePt t="68272" x="1676400" y="5470525"/>
          <p14:tracePt t="68289" x="1706563" y="5418138"/>
          <p14:tracePt t="68306" x="1736725" y="5394325"/>
          <p14:tracePt t="68306" x="1752600" y="5372100"/>
          <p14:tracePt t="68324" x="1768475" y="5356225"/>
          <p14:tracePt t="68324" x="1782763" y="5341938"/>
          <p14:tracePt t="68340" x="1836738" y="5273675"/>
          <p14:tracePt t="68356" x="1920875" y="5189538"/>
          <p14:tracePt t="68373" x="1997075" y="5143500"/>
          <p14:tracePt t="68389" x="2065338" y="5089525"/>
          <p14:tracePt t="68405" x="2117725" y="5051425"/>
          <p14:tracePt t="68422" x="2171700" y="4999038"/>
          <p14:tracePt t="68439" x="2209800" y="4960938"/>
          <p14:tracePt t="68456" x="2270125" y="4899025"/>
          <p14:tracePt t="68473" x="2332038" y="4838700"/>
          <p14:tracePt t="68489" x="2400300" y="4754563"/>
          <p14:tracePt t="68506" x="2498725" y="4678363"/>
          <p14:tracePt t="68522" x="2659063" y="4556125"/>
          <p14:tracePt t="68539" x="2751138" y="4487863"/>
          <p14:tracePt t="68556" x="2835275" y="4427538"/>
          <p14:tracePt t="68573" x="2879725" y="4359275"/>
          <p14:tracePt t="68589" x="2941638" y="4297363"/>
          <p14:tracePt t="68605" x="2987675" y="4237038"/>
          <p14:tracePt t="68622" x="3086100" y="4130675"/>
          <p14:tracePt t="68639" x="3208338" y="4008438"/>
          <p14:tracePt t="68655" x="3375025" y="3870325"/>
          <p14:tracePt t="68672" x="3482975" y="3771900"/>
          <p14:tracePt t="68689" x="3559175" y="3703638"/>
          <p14:tracePt t="68689" x="3573463" y="3673475"/>
          <p14:tracePt t="68707" x="3597275" y="3649663"/>
          <p14:tracePt t="68722" x="3673475" y="3551238"/>
          <p14:tracePt t="68740" x="3725863" y="3482975"/>
          <p14:tracePt t="68756" x="3810000" y="3390900"/>
          <p14:tracePt t="68773" x="3908425" y="3298825"/>
          <p14:tracePt t="68788" x="4000500" y="3200400"/>
          <p14:tracePt t="68805" x="4076700" y="3108325"/>
          <p14:tracePt t="68822" x="4137025" y="3040063"/>
          <p14:tracePt t="68838" x="4152900" y="2971800"/>
          <p14:tracePt t="68855" x="4175125" y="2917825"/>
          <p14:tracePt t="68872" x="4198938" y="2841625"/>
          <p14:tracePt t="68888" x="4221163" y="2773363"/>
          <p14:tracePt t="68905" x="4275138" y="2667000"/>
          <p14:tracePt t="68905" x="4313238" y="2613025"/>
          <p14:tracePt t="68923" x="4343400" y="2552700"/>
          <p14:tracePt t="68939" x="4389438" y="2446338"/>
          <p14:tracePt t="68956" x="4397375" y="2408238"/>
          <p14:tracePt t="68972" x="4397375" y="2370138"/>
          <p14:tracePt t="68988" x="4397375" y="2332038"/>
          <p14:tracePt t="69005" x="4403725" y="2286000"/>
          <p14:tracePt t="69024" x="4411663" y="2193925"/>
          <p14:tracePt t="69038" x="4419600" y="2133600"/>
          <p14:tracePt t="69055" x="4419600" y="2079625"/>
          <p14:tracePt t="69072" x="4419600" y="2049463"/>
          <p14:tracePt t="69088" x="4419600" y="2035175"/>
          <p14:tracePt t="69105" x="4419600" y="2019300"/>
          <p14:tracePt t="69121" x="4411663" y="2019300"/>
          <p14:tracePt t="69156" x="4403725" y="2019300"/>
          <p14:tracePt t="69163" x="4381500" y="2019300"/>
          <p14:tracePt t="69173" x="4343400" y="2019300"/>
          <p14:tracePt t="69190" x="4297363" y="2019300"/>
          <p14:tracePt t="69207" x="4267200" y="2019300"/>
          <p14:tracePt t="69223" x="4251325" y="2019300"/>
          <p14:tracePt t="69239" x="4237038" y="2019300"/>
          <p14:tracePt t="69256" x="4221163" y="2019300"/>
          <p14:tracePt t="69272" x="4168775" y="2019300"/>
          <p14:tracePt t="69289" x="4092575" y="2027238"/>
          <p14:tracePt t="69306" x="4016375" y="2041525"/>
          <p14:tracePt t="69306" x="3962400" y="2049463"/>
          <p14:tracePt t="69324" x="3916363" y="2065338"/>
          <p14:tracePt t="69340" x="3886200" y="2079625"/>
          <p14:tracePt t="69357" x="3878263" y="2079625"/>
          <p14:tracePt t="69373" x="3870325" y="2079625"/>
          <p14:tracePt t="69389" x="3863975" y="2087563"/>
          <p14:tracePt t="69406" x="3863975" y="2095500"/>
          <p14:tracePt t="69422" x="3848100" y="2103438"/>
          <p14:tracePt t="69439" x="3832225" y="2103438"/>
          <p14:tracePt t="69457" x="3817938" y="2111375"/>
          <p14:tracePt t="69473" x="3787775" y="2117725"/>
          <p14:tracePt t="69489" x="3771900" y="2125663"/>
          <p14:tracePt t="69489" x="3756025" y="2125663"/>
          <p14:tracePt t="69508" x="3733800" y="2133600"/>
          <p14:tracePt t="69522" x="3711575" y="2141538"/>
          <p14:tracePt t="69540" x="3695700" y="2141538"/>
          <p14:tracePt t="69556" x="3673475" y="2141538"/>
          <p14:tracePt t="69573" x="3665538" y="2149475"/>
          <p14:tracePt t="69589" x="3649663" y="2149475"/>
          <p14:tracePt t="69606" x="3641725" y="2155825"/>
          <p14:tracePt t="69635" x="3649663" y="2155825"/>
          <p14:tracePt t="70099" x="3665538" y="2155825"/>
          <p14:tracePt t="70123" x="3665538" y="2149475"/>
          <p14:tracePt t="70611" x="3673475" y="2149475"/>
          <p14:tracePt t="70627" x="3679825" y="2149475"/>
          <p14:tracePt t="70659" x="3687763" y="2149475"/>
          <p14:tracePt t="70805" x="3703638" y="2149475"/>
          <p14:tracePt t="71059" x="3711575" y="2149475"/>
          <p14:tracePt t="71091" x="3717925" y="2149475"/>
          <p14:tracePt t="71099" x="3725863" y="2149475"/>
          <p14:tracePt t="71123" x="3733800" y="2149475"/>
          <p14:tracePt t="71147" x="3741738" y="2149475"/>
          <p14:tracePt t="71171" x="3756025" y="2149475"/>
          <p14:tracePt t="71188" x="3763963" y="2149475"/>
          <p14:tracePt t="71204" x="3771900" y="2149475"/>
          <p14:tracePt t="71211" x="3787775" y="2149475"/>
          <p14:tracePt t="71221" x="3802063" y="2149475"/>
          <p14:tracePt t="71238" x="3825875" y="2149475"/>
          <p14:tracePt t="71254" x="3848100" y="2149475"/>
          <p14:tracePt t="71271" x="3902075" y="2149475"/>
          <p14:tracePt t="71288" x="3978275" y="2149475"/>
          <p14:tracePt t="71304" x="4054475" y="2149475"/>
          <p14:tracePt t="71321" x="4114800" y="2149475"/>
          <p14:tracePt t="71337" x="4160838" y="2149475"/>
          <p14:tracePt t="71354" x="4191000" y="2149475"/>
          <p14:tracePt t="71354" x="4213225" y="2149475"/>
          <p14:tracePt t="71372" x="4237038" y="2149475"/>
          <p14:tracePt t="71388" x="4283075" y="2149475"/>
          <p14:tracePt t="71405" x="4335463" y="2149475"/>
          <p14:tracePt t="71421" x="4403725" y="2149475"/>
          <p14:tracePt t="71438" x="4457700" y="2149475"/>
          <p14:tracePt t="71454" x="4487863" y="2149475"/>
          <p14:tracePt t="71471" x="4503738" y="2149475"/>
          <p14:tracePt t="71486" x="4525963" y="2149475"/>
          <p14:tracePt t="71504" x="4556125" y="2149475"/>
          <p14:tracePt t="71521" x="4602163" y="2149475"/>
          <p14:tracePt t="71537" x="4664075" y="2149475"/>
          <p14:tracePt t="71554" x="4716463" y="2149475"/>
          <p14:tracePt t="71554" x="4746625" y="2149475"/>
          <p14:tracePt t="71572" x="4762500" y="2149475"/>
          <p14:tracePt t="71586" x="4792663" y="2149475"/>
          <p14:tracePt t="71605" x="4816475" y="2155825"/>
          <p14:tracePt t="71621" x="4846638" y="2163763"/>
          <p14:tracePt t="71638" x="4892675" y="2163763"/>
          <p14:tracePt t="71654" x="4930775" y="2171700"/>
          <p14:tracePt t="71670" x="4960938" y="2171700"/>
          <p14:tracePt t="71687" x="4975225" y="2171700"/>
          <p14:tracePt t="71715" x="4991100" y="2171700"/>
          <p14:tracePt t="71724" x="5006975" y="2171700"/>
          <p14:tracePt t="71736" x="5059363" y="2187575"/>
          <p14:tracePt t="71754" x="5121275" y="2201863"/>
          <p14:tracePt t="71770" x="5280025" y="2201863"/>
          <p14:tracePt t="71788" x="5356225" y="2201863"/>
          <p14:tracePt t="71804" x="5410200" y="2201863"/>
          <p14:tracePt t="71821" x="5448300" y="2201863"/>
          <p14:tracePt t="71838" x="5470525" y="2201863"/>
          <p14:tracePt t="71854" x="5494338" y="2201863"/>
          <p14:tracePt t="71870" x="5516563" y="2209800"/>
          <p14:tracePt t="71887" x="5524500" y="2209800"/>
          <p14:tracePt t="71903" x="5540375" y="2217738"/>
          <p14:tracePt t="71919" x="5554663" y="2217738"/>
          <p14:tracePt t="71937" x="5578475" y="2217738"/>
          <p14:tracePt t="71954" x="5592763" y="2217738"/>
          <p14:tracePt t="71969" x="5600700" y="2217738"/>
          <p14:tracePt t="71986" x="5608638" y="2217738"/>
          <p14:tracePt t="72020" x="5622925" y="2217738"/>
          <p14:tracePt t="72043" x="5630863" y="2225675"/>
          <p14:tracePt t="72052" x="5646738" y="2225675"/>
          <p14:tracePt t="72059" x="5654675" y="2225675"/>
          <p14:tracePt t="72070" x="5676900" y="2225675"/>
          <p14:tracePt t="72087" x="5684838" y="2225675"/>
          <p14:tracePt t="72163" x="5692775" y="2225675"/>
          <p14:tracePt t="72179" x="5699125" y="2232025"/>
          <p14:tracePt t="72187" x="5707063" y="2232025"/>
          <p14:tracePt t="72187" x="5715000" y="2232025"/>
          <p14:tracePt t="72205" x="5737225" y="2232025"/>
          <p14:tracePt t="72221" x="5768975" y="2232025"/>
          <p14:tracePt t="72237" x="5821363" y="2232025"/>
          <p14:tracePt t="72254" x="5875338" y="2232025"/>
          <p14:tracePt t="72270" x="5935663" y="2232025"/>
          <p14:tracePt t="72287" x="6011863" y="2232025"/>
          <p14:tracePt t="72303" x="6096000" y="2232025"/>
          <p14:tracePt t="72320" x="6134100" y="2232025"/>
          <p14:tracePt t="72336" x="6149975" y="2232025"/>
          <p14:tracePt t="72353" x="6164263" y="2225675"/>
          <p14:tracePt t="72411" x="6180138" y="2225675"/>
          <p14:tracePt t="72419" x="6240463" y="2225675"/>
          <p14:tracePt t="72437" x="6308725" y="2225675"/>
          <p14:tracePt t="72454" x="6392863" y="2225675"/>
          <p14:tracePt t="72470" x="6507163" y="2217738"/>
          <p14:tracePt t="72487" x="6629400" y="2217738"/>
          <p14:tracePt t="72502" x="6773863" y="2201863"/>
          <p14:tracePt t="72520" x="6918325" y="2193925"/>
          <p14:tracePt t="72537" x="7032625" y="2193925"/>
          <p14:tracePt t="72552" x="7140575" y="2193925"/>
          <p14:tracePt t="72569" x="7254875" y="2193925"/>
          <p14:tracePt t="72585" x="7353300" y="2193925"/>
          <p14:tracePt t="72602" x="7459663" y="2193925"/>
          <p14:tracePt t="72602" x="7513638" y="2193925"/>
          <p14:tracePt t="72620" x="7573963" y="2193925"/>
          <p14:tracePt t="72636" x="7597775" y="2193925"/>
          <p14:tracePt t="72653" x="7604125" y="2193925"/>
          <p14:tracePt t="72684" x="7604125" y="2201863"/>
          <p14:tracePt t="72811" x="7581900" y="2201863"/>
          <p14:tracePt t="72819" x="7551738" y="2201863"/>
          <p14:tracePt t="72836" x="7475538" y="2201863"/>
          <p14:tracePt t="72853" x="7383463" y="2209800"/>
          <p14:tracePt t="72870" x="7261225" y="2209800"/>
          <p14:tracePt t="72886" x="7154863" y="2217738"/>
          <p14:tracePt t="72903" x="7102475" y="2232025"/>
          <p14:tracePt t="72919" x="7056438" y="2232025"/>
          <p14:tracePt t="72936" x="6994525" y="2239963"/>
          <p14:tracePt t="72952" x="6911975" y="2247900"/>
          <p14:tracePt t="72969" x="6827838" y="2270125"/>
          <p14:tracePt t="72969" x="6773863" y="2270125"/>
          <p14:tracePt t="72988" x="6743700" y="2270125"/>
          <p14:tracePt t="73002" x="6705600" y="2270125"/>
          <p14:tracePt t="73020" x="6689725" y="2270125"/>
          <p14:tracePt t="73036" x="6651625" y="2270125"/>
          <p14:tracePt t="73053" x="6599238" y="2278063"/>
          <p14:tracePt t="73069" x="6507163" y="2286000"/>
          <p14:tracePt t="73086" x="6416675" y="2293938"/>
          <p14:tracePt t="73102" x="6324600" y="2308225"/>
          <p14:tracePt t="73119" x="6294438" y="2308225"/>
          <p14:tracePt t="73136" x="6270625" y="2308225"/>
          <p14:tracePt t="73152" x="6256338" y="2308225"/>
          <p14:tracePt t="73168" x="6240463" y="2308225"/>
          <p14:tracePt t="73168" x="6232525" y="2308225"/>
          <p14:tracePt t="73188" x="6226175" y="2308225"/>
          <p14:tracePt t="73188" x="6218238" y="2308225"/>
          <p14:tracePt t="73204" x="6226175" y="2308225"/>
          <p14:tracePt t="73323" x="6256338" y="2308225"/>
          <p14:tracePt t="73331" x="6278563" y="2308225"/>
          <p14:tracePt t="73339" x="6324600" y="2293938"/>
          <p14:tracePt t="73351" x="6384925" y="2293938"/>
          <p14:tracePt t="73369" x="6392863" y="2293938"/>
          <p14:tracePt t="73385" x="6400800" y="2286000"/>
          <p14:tracePt t="73403" x="6408738" y="2286000"/>
          <p14:tracePt t="73467" x="6416675" y="2286000"/>
          <p14:tracePt t="73484" x="6423025" y="2286000"/>
          <p14:tracePt t="73492" x="6454775" y="2286000"/>
          <p14:tracePt t="73502" x="6515100" y="2286000"/>
          <p14:tracePt t="73517" x="6629400" y="2286000"/>
          <p14:tracePt t="73534" x="6721475" y="2286000"/>
          <p14:tracePt t="73550" x="6827838" y="2270125"/>
          <p14:tracePt t="73567" x="6911975" y="2263775"/>
          <p14:tracePt t="73584" x="6972300" y="2247900"/>
          <p14:tracePt t="73600" x="7018338" y="2247900"/>
          <p14:tracePt t="73617" x="7086600" y="2247900"/>
          <p14:tracePt t="73634" x="7140575" y="2232025"/>
          <p14:tracePt t="73634" x="7170738" y="2232025"/>
          <p14:tracePt t="73652" x="7254875" y="2225675"/>
          <p14:tracePt t="73668" x="7337425" y="2201863"/>
          <p14:tracePt t="73684" x="7421563" y="2201863"/>
          <p14:tracePt t="73701" x="7475538" y="2201863"/>
          <p14:tracePt t="73717" x="7527925" y="2201863"/>
          <p14:tracePt t="73733" x="7573963" y="2187575"/>
          <p14:tracePt t="73750" x="7604125" y="2187575"/>
          <p14:tracePt t="73767" x="7620000" y="2187575"/>
          <p14:tracePt t="73783" x="7627938" y="2187575"/>
          <p14:tracePt t="73812" x="7635875" y="2187575"/>
          <p14:tracePt t="73819" x="7650163" y="2187575"/>
          <p14:tracePt t="73835" x="7696200" y="2187575"/>
          <p14:tracePt t="73835" x="7712075" y="2187575"/>
          <p14:tracePt t="73852" x="7718425" y="2187575"/>
          <p14:tracePt t="73979" x="7696200" y="2187575"/>
          <p14:tracePt t="74011" x="7658100" y="2187575"/>
          <p14:tracePt t="74019" x="7612063" y="2187575"/>
          <p14:tracePt t="74035" x="7521575" y="2201863"/>
          <p14:tracePt t="74050" x="7383463" y="2209800"/>
          <p14:tracePt t="74050" x="7323138" y="2225675"/>
          <p14:tracePt t="74068" x="7200900" y="2225675"/>
          <p14:tracePt t="74085" x="7048500" y="2232025"/>
          <p14:tracePt t="74101" x="6896100" y="2247900"/>
          <p14:tracePt t="74118" x="6743700" y="2247900"/>
          <p14:tracePt t="74135" x="6591300" y="2255838"/>
          <p14:tracePt t="74151" x="6477000" y="2270125"/>
          <p14:tracePt t="74168" x="6370638" y="2270125"/>
          <p14:tracePt t="74185" x="6278563" y="2270125"/>
          <p14:tracePt t="74201" x="6194425" y="2270125"/>
          <p14:tracePt t="74201" x="6164263" y="2270125"/>
          <p14:tracePt t="74220" x="6111875" y="2278063"/>
          <p14:tracePt t="74234" x="6019800" y="2278063"/>
          <p14:tracePt t="74252" x="5965825" y="2278063"/>
          <p14:tracePt t="74268" x="5889625" y="2293938"/>
          <p14:tracePt t="74285" x="5845175" y="2293938"/>
          <p14:tracePt t="74301" x="5829300" y="2293938"/>
          <p14:tracePt t="74317" x="5829300" y="2301875"/>
          <p14:tracePt t="74355" x="5851525" y="2301875"/>
          <p14:tracePt t="74427" x="5889625" y="2301875"/>
          <p14:tracePt t="74435" x="5913438" y="2293938"/>
          <p14:tracePt t="74450" x="6035675" y="2278063"/>
          <p14:tracePt t="74468" x="6118225" y="2270125"/>
          <p14:tracePt t="74485" x="6210300" y="2255838"/>
          <p14:tracePt t="74501" x="6302375" y="2239963"/>
          <p14:tracePt t="74518" x="6370638" y="2239963"/>
          <p14:tracePt t="74533" x="6454775" y="2232025"/>
          <p14:tracePt t="74549" x="6561138" y="2232025"/>
          <p14:tracePt t="74566" x="6659563" y="2232025"/>
          <p14:tracePt t="74583" x="6797675" y="2209800"/>
          <p14:tracePt t="74599" x="6880225" y="2209800"/>
          <p14:tracePt t="74616" x="6926263" y="2209800"/>
          <p14:tracePt t="74632" x="6918325" y="2209800"/>
          <p14:tracePt t="74723" x="6904038" y="2209800"/>
          <p14:tracePt t="74732" x="6873875" y="2209800"/>
          <p14:tracePt t="74739" x="6865938" y="2209800"/>
          <p14:tracePt t="74755" x="6850063" y="2209800"/>
          <p14:tracePt t="74766" x="6819900" y="2209800"/>
          <p14:tracePt t="74784" x="6781800" y="2193925"/>
          <p14:tracePt t="74800" x="6721475" y="2193925"/>
          <p14:tracePt t="74817" x="6667500" y="2193925"/>
          <p14:tracePt t="74834" x="6613525" y="2179638"/>
          <p14:tracePt t="74834" x="6591300" y="2179638"/>
          <p14:tracePt t="74852" x="6561138" y="2179638"/>
          <p14:tracePt t="74866" x="6430963" y="2179638"/>
          <p14:tracePt t="74884" x="6362700" y="2179638"/>
          <p14:tracePt t="74901" x="6316663" y="2179638"/>
          <p14:tracePt t="74918" x="6294438" y="2179638"/>
          <p14:tracePt t="74934" x="6286500" y="2179638"/>
          <p14:tracePt t="74949" x="6256338" y="2187575"/>
          <p14:tracePt t="74967" x="6218238" y="2193925"/>
          <p14:tracePt t="74984" x="6134100" y="2193925"/>
          <p14:tracePt t="75000" x="6057900" y="2209800"/>
          <p14:tracePt t="75017" x="6042025" y="2209800"/>
          <p14:tracePt t="75033" x="6027738" y="2209800"/>
          <p14:tracePt t="75049" x="6027738" y="2225675"/>
          <p14:tracePt t="75147" x="6035675" y="2225675"/>
          <p14:tracePt t="75155" x="6057900" y="2239963"/>
          <p14:tracePt t="75171" x="6065838" y="2239963"/>
          <p14:tracePt t="75183" x="6103938" y="2255838"/>
          <p14:tracePt t="75201" x="6164263" y="2286000"/>
          <p14:tracePt t="75217" x="6226175" y="2316163"/>
          <p14:tracePt t="75233" x="6240463" y="2332038"/>
          <p14:tracePt t="75249" x="6264275" y="2354263"/>
          <p14:tracePt t="75249" x="6286500" y="2378075"/>
          <p14:tracePt t="75268" x="6286500" y="2392363"/>
          <p14:tracePt t="75283" x="6308725" y="2416175"/>
          <p14:tracePt t="75301" x="6346825" y="2446338"/>
          <p14:tracePt t="75317" x="6370638" y="2492375"/>
          <p14:tracePt t="75334" x="6384925" y="2514600"/>
          <p14:tracePt t="75350" x="6392863" y="2522538"/>
          <p14:tracePt t="75366" x="6400800" y="2560638"/>
          <p14:tracePt t="75382" x="6408738" y="2590800"/>
          <p14:tracePt t="75400" x="6416675" y="2606675"/>
          <p14:tracePt t="75416" x="6423025" y="2644775"/>
          <p14:tracePt t="75433" x="6423025" y="2689225"/>
          <p14:tracePt t="75450" x="6430963" y="2727325"/>
          <p14:tracePt t="75466" x="6438900" y="2773363"/>
          <p14:tracePt t="75484" x="6438900" y="2797175"/>
          <p14:tracePt t="75499" x="6454775" y="2819400"/>
          <p14:tracePt t="75516" x="6461125" y="2819400"/>
          <p14:tracePt t="75587" x="6461125" y="2803525"/>
          <p14:tracePt t="75699" x="6461125" y="2789238"/>
          <p14:tracePt t="75707" x="6454775" y="2765425"/>
          <p14:tracePt t="75717" x="6423025" y="2720975"/>
          <p14:tracePt t="75732" x="6416675" y="2674938"/>
          <p14:tracePt t="75749" x="6416675" y="2636838"/>
          <p14:tracePt t="75765" x="6416675" y="2574925"/>
          <p14:tracePt t="75781" x="6416675" y="2522538"/>
          <p14:tracePt t="75798" x="6400800" y="2460625"/>
          <p14:tracePt t="75815" x="6400800" y="2430463"/>
          <p14:tracePt t="75832" x="6384925" y="2400300"/>
          <p14:tracePt t="75848" x="6384925" y="2378075"/>
          <p14:tracePt t="75865" x="6378575" y="2346325"/>
          <p14:tracePt t="75881" x="6378575" y="2316163"/>
          <p14:tracePt t="75899" x="6362700" y="2301875"/>
          <p14:tracePt t="75899" x="6362700" y="2286000"/>
          <p14:tracePt t="75916" x="6354763" y="2255838"/>
          <p14:tracePt t="75932" x="6354763" y="2225675"/>
          <p14:tracePt t="75948" x="6354763" y="2209800"/>
          <p14:tracePt t="75965" x="6354763" y="2193925"/>
          <p14:tracePt t="75981" x="6354763" y="2201863"/>
          <p14:tracePt t="76123" x="6354763" y="2217738"/>
          <p14:tracePt t="76132" x="6354763" y="2247900"/>
          <p14:tracePt t="76139" x="6354763" y="2263775"/>
          <p14:tracePt t="76149" x="6354763" y="2301875"/>
          <p14:tracePt t="76167" x="6354763" y="2316163"/>
          <p14:tracePt t="76181" x="6354763" y="2332038"/>
          <p14:tracePt t="76199" x="6354763" y="2378075"/>
          <p14:tracePt t="76215" x="6354763" y="2430463"/>
          <p14:tracePt t="76231" x="6354763" y="2460625"/>
          <p14:tracePt t="76247" x="6354763" y="2498725"/>
          <p14:tracePt t="76265" x="6354763" y="2536825"/>
          <p14:tracePt t="76283" x="6354763" y="2560638"/>
          <p14:tracePt t="76283" x="6354763" y="2582863"/>
          <p14:tracePt t="76300" x="6354763" y="2613025"/>
          <p14:tracePt t="76316" x="6354763" y="2620963"/>
          <p14:tracePt t="76333" x="6354763" y="2628900"/>
          <p14:tracePt t="76349" x="6354763" y="2636838"/>
          <p14:tracePt t="76366" x="6346825" y="2644775"/>
          <p14:tracePt t="76459" x="6332538" y="2644775"/>
          <p14:tracePt t="76563" x="6316663" y="2644775"/>
          <p14:tracePt t="76571" x="6302375" y="2644775"/>
          <p14:tracePt t="76581" x="6240463" y="2620963"/>
          <p14:tracePt t="76599" x="6156325" y="2598738"/>
          <p14:tracePt t="76615" x="6042025" y="2598738"/>
          <p14:tracePt t="76632" x="5889625" y="2598738"/>
          <p14:tracePt t="76648" x="5737225" y="2598738"/>
          <p14:tracePt t="76665" x="5616575" y="2598738"/>
          <p14:tracePt t="76682" x="5464175" y="2606675"/>
          <p14:tracePt t="76682" x="5402263" y="2613025"/>
          <p14:tracePt t="76701" x="5249863" y="2628900"/>
          <p14:tracePt t="76716" x="5083175" y="2636838"/>
          <p14:tracePt t="76733" x="4906963" y="2674938"/>
          <p14:tracePt t="76749" x="4784725" y="2697163"/>
          <p14:tracePt t="76749" x="4740275" y="2705100"/>
          <p14:tracePt t="76772" x="4686300" y="2727325"/>
          <p14:tracePt t="76785" x="4610100" y="2751138"/>
          <p14:tracePt t="76798" x="4525963" y="2773363"/>
          <p14:tracePt t="76814" x="4381500" y="2789238"/>
          <p14:tracePt t="76831" x="4229100" y="2797175"/>
          <p14:tracePt t="76847" x="4030663" y="2819400"/>
          <p14:tracePt t="76864" x="3856038" y="2849563"/>
          <p14:tracePt t="76880" x="3695700" y="2873375"/>
          <p14:tracePt t="76898" x="3597275" y="2903538"/>
          <p14:tracePt t="76914" x="3521075" y="2933700"/>
          <p14:tracePt t="76914" x="3467100" y="2941638"/>
          <p14:tracePt t="76932" x="3314700" y="2987675"/>
          <p14:tracePt t="76948" x="3170238" y="3025775"/>
          <p14:tracePt t="76965" x="3055938" y="3055938"/>
          <p14:tracePt t="76981" x="2955925" y="3086100"/>
          <p14:tracePt t="76997" x="2887663" y="3116263"/>
          <p14:tracePt t="77013" x="2835275" y="3140075"/>
          <p14:tracePt t="77030" x="2789238" y="3140075"/>
          <p14:tracePt t="77047" x="2759075" y="3154363"/>
          <p14:tracePt t="77064" x="2735263" y="3170238"/>
          <p14:tracePt t="77080" x="2705100" y="3184525"/>
          <p14:tracePt t="77097" x="2651125" y="3208338"/>
          <p14:tracePt t="77113" x="2606675" y="3230563"/>
          <p14:tracePt t="77130" x="2574925" y="3254375"/>
          <p14:tracePt t="77149" x="2574925" y="3268663"/>
          <p14:tracePt t="77187" x="2568575" y="3268663"/>
          <p14:tracePt t="77211" x="2568575" y="3276600"/>
          <p14:tracePt t="77219" x="2560638" y="3276600"/>
          <p14:tracePt t="77231" x="2560638" y="3284538"/>
          <p14:tracePt t="77247" x="2560638" y="3292475"/>
          <p14:tracePt t="77264" x="2560638" y="3298825"/>
          <p14:tracePt t="77280" x="2560638" y="3306763"/>
          <p14:tracePt t="77297" x="2560638" y="3322638"/>
          <p14:tracePt t="77314" x="2560638" y="3330575"/>
          <p14:tracePt t="77332" x="2560638" y="3352800"/>
          <p14:tracePt t="77349" x="2552700" y="3375025"/>
          <p14:tracePt t="77365" x="2544763" y="3398838"/>
          <p14:tracePt t="77382" x="2536825" y="3429000"/>
          <p14:tracePt t="77398" x="2530475" y="3444875"/>
          <p14:tracePt t="77415" x="2514600" y="3459163"/>
          <p14:tracePt t="77430" x="2506663" y="3489325"/>
          <p14:tracePt t="77448" x="2476500" y="3535363"/>
          <p14:tracePt t="77464" x="2438400" y="3573463"/>
          <p14:tracePt t="77481" x="2400300" y="3603625"/>
          <p14:tracePt t="77498" x="2354263" y="3649663"/>
          <p14:tracePt t="77514" x="2301875" y="3717925"/>
          <p14:tracePt t="77532" x="2270125" y="3779838"/>
          <p14:tracePt t="77549" x="2232025" y="3840163"/>
          <p14:tracePt t="77564" x="2187575" y="3916363"/>
          <p14:tracePt t="77581" x="2155825" y="3954463"/>
          <p14:tracePt t="77597" x="2133600" y="3992563"/>
          <p14:tracePt t="77613" x="2095500" y="4030663"/>
          <p14:tracePt t="77631" x="2041525" y="4098925"/>
          <p14:tracePt t="77647" x="2011363" y="4152900"/>
          <p14:tracePt t="77664" x="1965325" y="4206875"/>
          <p14:tracePt t="77681" x="1927225" y="4259263"/>
          <p14:tracePt t="77681" x="1897063" y="4289425"/>
          <p14:tracePt t="77681" x="1889125" y="4321175"/>
          <p14:tracePt t="77707" x="1866900" y="4351338"/>
          <p14:tracePt t="77716" x="1851025" y="4365625"/>
          <p14:tracePt t="77730" x="1790700" y="4411663"/>
          <p14:tracePt t="77749" x="1768475" y="4435475"/>
          <p14:tracePt t="77765" x="1744663" y="4449763"/>
          <p14:tracePt t="77781" x="1722438" y="4449763"/>
          <p14:tracePt t="77797" x="1698625" y="4473575"/>
          <p14:tracePt t="77814" x="1646238" y="4495800"/>
          <p14:tracePt t="77830" x="1616075" y="4518025"/>
          <p14:tracePt t="77847" x="1577975" y="4533900"/>
          <p14:tracePt t="77864" x="1562100" y="4541838"/>
          <p14:tracePt t="77881" x="1562100" y="4549775"/>
          <p14:tracePt t="77915" x="1562100" y="4541838"/>
          <p14:tracePt t="78203" x="1562100" y="4533900"/>
          <p14:tracePt t="78227" x="1562100" y="4525963"/>
          <p14:tracePt t="78251" x="1562100" y="4518025"/>
          <p14:tracePt t="78267" x="1562100" y="4511675"/>
          <p14:tracePt t="78291" x="1562100" y="4503738"/>
          <p14:tracePt t="78315" x="1562100" y="4495800"/>
          <p14:tracePt t="78339" x="1554163" y="4479925"/>
          <p14:tracePt t="78355" x="1554163" y="4473575"/>
          <p14:tracePt t="78395" x="1554163" y="4465638"/>
          <p14:tracePt t="78555" x="1554163" y="4457700"/>
          <p14:tracePt t="78579" x="1554163" y="4449763"/>
          <p14:tracePt t="78611" x="1554163" y="4441825"/>
          <p14:tracePt t="78619" x="1554163" y="4435475"/>
          <p14:tracePt t="78644" x="1554163" y="4427538"/>
          <p14:tracePt t="78667" x="1554163" y="4419600"/>
          <p14:tracePt t="78675" x="1546225" y="4411663"/>
          <p14:tracePt t="78691" x="1546225" y="4403725"/>
          <p14:tracePt t="78703" x="1546225" y="4389438"/>
          <p14:tracePt t="78713" x="1531938" y="4373563"/>
          <p14:tracePt t="78729" x="1531938" y="4365625"/>
          <p14:tracePt t="78745" x="1531938" y="4351338"/>
          <p14:tracePt t="78763" x="1531938" y="4343400"/>
          <p14:tracePt t="78781" x="1524000" y="4335463"/>
          <p14:tracePt t="78797" x="1516063" y="4321175"/>
          <p14:tracePt t="78835" x="1508125" y="4313238"/>
          <p14:tracePt t="78851" x="1501775" y="4305300"/>
          <p14:tracePt t="78875" x="1493838" y="4297363"/>
          <p14:tracePt t="78883" x="1485900" y="4289425"/>
          <p14:tracePt t="78896" x="1477963" y="4275138"/>
          <p14:tracePt t="78913" x="1470025" y="4259263"/>
          <p14:tracePt t="78930" x="1455738" y="4244975"/>
          <p14:tracePt t="78946" x="1447800" y="4237038"/>
          <p14:tracePt t="78979" x="1439863" y="4229100"/>
          <p14:tracePt t="78987" x="1431925" y="4221163"/>
          <p14:tracePt t="78997" x="1425575" y="4221163"/>
          <p14:tracePt t="79028" x="1417638" y="4206875"/>
          <p14:tracePt t="79051" x="1409700" y="4206875"/>
          <p14:tracePt t="79067" x="1409700" y="4198938"/>
          <p14:tracePt t="79083" x="1401763" y="4198938"/>
          <p14:tracePt t="79091" x="1387475" y="4198938"/>
          <p14:tracePt t="79123" x="1387475" y="4191000"/>
          <p14:tracePt t="79131" x="1379538" y="4183063"/>
          <p14:tracePt t="79147" x="1363663" y="4183063"/>
          <p14:tracePt t="79195" x="1349375" y="4191000"/>
          <p14:tracePt t="79227" x="1341438" y="4191000"/>
          <p14:tracePt t="79244" x="1333500" y="4198938"/>
          <p14:tracePt t="79260" x="1325563" y="4206875"/>
          <p14:tracePt t="79283" x="1311275" y="4213225"/>
          <p14:tracePt t="79307" x="1303338" y="4221163"/>
          <p14:tracePt t="79315" x="1303338" y="4229100"/>
          <p14:tracePt t="79347" x="1295400" y="4229100"/>
          <p14:tracePt t="79395" x="1279525" y="4237038"/>
          <p14:tracePt t="79403" x="1279525" y="4251325"/>
          <p14:tracePt t="79419" x="1279525" y="4259263"/>
          <p14:tracePt t="79429" x="1273175" y="4267200"/>
          <p14:tracePt t="79446" x="1273175" y="4275138"/>
          <p14:tracePt t="79462" x="1273175" y="4283075"/>
          <p14:tracePt t="79499" x="1273175" y="4289425"/>
          <p14:tracePt t="79515" x="1273175" y="4297363"/>
          <p14:tracePt t="79531" x="1273175" y="4305300"/>
          <p14:tracePt t="79564" x="1273175" y="4313238"/>
          <p14:tracePt t="79579" x="1273175" y="4321175"/>
          <p14:tracePt t="79619" x="1273175" y="4335463"/>
          <p14:tracePt t="79651" x="1273175" y="4343400"/>
          <p14:tracePt t="79675" x="1273175" y="4359275"/>
          <p14:tracePt t="79701" x="1295400" y="4365625"/>
          <p14:tracePt t="79715" x="1295400" y="4373563"/>
          <p14:tracePt t="79731" x="1311275" y="4373563"/>
          <p14:tracePt t="79747" x="1317625" y="4381500"/>
          <p14:tracePt t="79755" x="1325563" y="4381500"/>
          <p14:tracePt t="79763" x="1333500" y="4381500"/>
          <p14:tracePt t="79778" x="1349375" y="4381500"/>
          <p14:tracePt t="79795" x="1371600" y="4381500"/>
          <p14:tracePt t="79814" x="1379538" y="4381500"/>
          <p14:tracePt t="79829" x="1393825" y="4381500"/>
          <p14:tracePt t="79845" x="1401763" y="4381500"/>
          <p14:tracePt t="79915" x="1425575" y="4381500"/>
          <p14:tracePt t="79939" x="1431925" y="4373563"/>
          <p14:tracePt t="79963" x="1439863" y="4365625"/>
          <p14:tracePt t="79979" x="1447800" y="4359275"/>
          <p14:tracePt t="80003" x="1455738" y="4359275"/>
          <p14:tracePt t="80028" x="1455738" y="4351338"/>
          <p14:tracePt t="80059" x="1463675" y="4343400"/>
          <p14:tracePt t="80067" x="1470025" y="4335463"/>
          <p14:tracePt t="80099" x="1470025" y="4321175"/>
          <p14:tracePt t="80139" x="1470025" y="4305300"/>
          <p14:tracePt t="80155" x="1470025" y="4297363"/>
          <p14:tracePt t="80211" x="1470025" y="4289425"/>
          <p14:tracePt t="80251" x="1463675" y="4289425"/>
          <p14:tracePt t="80283" x="1447800" y="4289425"/>
          <p14:tracePt t="80315" x="1439863" y="4283075"/>
          <p14:tracePt t="80331" x="1431925" y="4283075"/>
          <p14:tracePt t="80348" x="1425575" y="4283075"/>
          <p14:tracePt t="80403" x="1409700" y="4275138"/>
          <p14:tracePt t="80411" x="1401763" y="4275138"/>
          <p14:tracePt t="80435" x="1387475" y="4267200"/>
          <p14:tracePt t="80451" x="1379538" y="4267200"/>
          <p14:tracePt t="80467" x="1363663" y="4267200"/>
          <p14:tracePt t="80547" x="1355725" y="4267200"/>
          <p14:tracePt t="80851" x="1355725" y="4275138"/>
          <p14:tracePt t="81475" x="1355725" y="4283075"/>
          <p14:tracePt t="81507" x="1355725" y="4297363"/>
          <p14:tracePt t="81531" x="1355725" y="4305300"/>
          <p14:tracePt t="81539" x="1355725" y="4313238"/>
          <p14:tracePt t="81547" x="1355725" y="4321175"/>
          <p14:tracePt t="81560" x="1355725" y="4335463"/>
          <p14:tracePt t="81577" x="1355725" y="4351338"/>
          <p14:tracePt t="81595" x="1355725" y="4359275"/>
          <p14:tracePt t="81619" x="1355725" y="4365625"/>
          <p14:tracePt t="81628" x="1355725" y="4373563"/>
          <p14:tracePt t="81643" x="1355725" y="4397375"/>
          <p14:tracePt t="81661" x="1355725" y="4419600"/>
          <p14:tracePt t="81677" x="1355725" y="4449763"/>
          <p14:tracePt t="81694" x="1355725" y="4479925"/>
          <p14:tracePt t="81712" x="1355725" y="4495800"/>
          <p14:tracePt t="81727" x="1355725" y="4511675"/>
          <p14:tracePt t="81743" x="1355725" y="4525963"/>
          <p14:tracePt t="81763" x="1355725" y="4533900"/>
          <p14:tracePt t="81776" x="1355725" y="4572000"/>
          <p14:tracePt t="81794" x="1355725" y="4602163"/>
          <p14:tracePt t="81810" x="1355725" y="4632325"/>
          <p14:tracePt t="81826" x="1379538" y="4670425"/>
          <p14:tracePt t="81842" x="1425575" y="4732338"/>
          <p14:tracePt t="81861" x="1447800" y="4762500"/>
          <p14:tracePt t="81877" x="1447800" y="4778375"/>
          <p14:tracePt t="81894" x="1463675" y="4808538"/>
          <p14:tracePt t="81910" x="1463675" y="4822825"/>
          <p14:tracePt t="81926" x="1463675" y="4838700"/>
          <p14:tracePt t="81942" x="1463675" y="4854575"/>
          <p14:tracePt t="81960" x="1463675" y="4868863"/>
          <p14:tracePt t="81976" x="1463675" y="4876800"/>
          <p14:tracePt t="81992" x="1463675" y="4884738"/>
          <p14:tracePt t="82009" x="1477963" y="4899025"/>
          <p14:tracePt t="82027" x="1485900" y="4937125"/>
          <p14:tracePt t="82044" x="1485900" y="4953000"/>
          <p14:tracePt t="82060" x="1485900" y="4983163"/>
          <p14:tracePt t="82077" x="1485900" y="5006975"/>
          <p14:tracePt t="82093" x="1485900" y="5021263"/>
          <p14:tracePt t="82109" x="1485900" y="5037138"/>
          <p14:tracePt t="82127" x="1485900" y="5051425"/>
          <p14:tracePt t="82142" x="1485900" y="5083175"/>
          <p14:tracePt t="82160" x="1477963" y="5121275"/>
          <p14:tracePt t="82177" x="1477963" y="5173663"/>
          <p14:tracePt t="82193" x="1477963" y="5219700"/>
          <p14:tracePt t="82212" x="1477963" y="5227638"/>
          <p14:tracePt t="82226" x="1477963" y="5235575"/>
          <p14:tracePt t="82241" x="1477963" y="5249863"/>
          <p14:tracePt t="82258" x="1477963" y="5265738"/>
          <p14:tracePt t="82277" x="1477963" y="5295900"/>
          <p14:tracePt t="82293" x="1477963" y="5311775"/>
          <p14:tracePt t="82309" x="1477963" y="5326063"/>
          <p14:tracePt t="82326" x="1470025" y="5349875"/>
          <p14:tracePt t="82343" x="1447800" y="5380038"/>
          <p14:tracePt t="82359" x="1447800" y="5402263"/>
          <p14:tracePt t="82376" x="1447800" y="5456238"/>
          <p14:tracePt t="82393" x="1447800" y="5494338"/>
          <p14:tracePt t="82409" x="1447800" y="5516563"/>
          <p14:tracePt t="82426" x="1447800" y="5540375"/>
          <p14:tracePt t="82443" x="1447800" y="5570538"/>
          <p14:tracePt t="82443" x="1447800" y="5600700"/>
          <p14:tracePt t="82461" x="1447800" y="5630863"/>
          <p14:tracePt t="82477" x="1425575" y="5692775"/>
          <p14:tracePt t="82493" x="1409700" y="5745163"/>
          <p14:tracePt t="82509" x="1409700" y="5768975"/>
          <p14:tracePt t="82527" x="1401763" y="5775325"/>
          <p14:tracePt t="82811" x="1393825" y="5783263"/>
          <p14:tracePt t="82819" x="1387475" y="5783263"/>
          <p14:tracePt t="82827" x="1387475" y="5791200"/>
          <p14:tracePt t="82842" x="1387475" y="5807075"/>
          <p14:tracePt t="82859" x="1387475" y="5821363"/>
          <p14:tracePt t="82915" x="1387475" y="5829300"/>
          <p14:tracePt t="82939" x="1379538" y="5829300"/>
          <p14:tracePt t="82987" x="1379538" y="5837238"/>
          <p14:tracePt t="82995" x="1379538" y="5845175"/>
          <p14:tracePt t="83008" x="1379538" y="5859463"/>
          <p14:tracePt t="83008" x="1379538" y="5867400"/>
          <p14:tracePt t="83028" x="1379538" y="5875338"/>
          <p14:tracePt t="83043" x="1379538" y="5889625"/>
          <p14:tracePt t="83057" x="1379538" y="5921375"/>
          <p14:tracePt t="83057" x="1379538" y="5927725"/>
          <p14:tracePt t="83076" x="1379538" y="5935663"/>
          <p14:tracePt t="83092" x="1379538" y="5951538"/>
          <p14:tracePt t="83115" x="1379538" y="5965825"/>
          <p14:tracePt t="83163" x="1379538" y="5973763"/>
          <p14:tracePt t="83171" x="1379538" y="5981700"/>
          <p14:tracePt t="83179" x="1379538" y="5989638"/>
          <p14:tracePt t="83195" x="1379538" y="5997575"/>
          <p14:tracePt t="83227" x="1371600" y="5997575"/>
          <p14:tracePt t="83259" x="1363663" y="6003925"/>
          <p14:tracePt t="83275" x="1363663" y="6019800"/>
          <p14:tracePt t="83323" x="1355725" y="6019800"/>
          <p14:tracePt t="83395" x="1355725" y="6027738"/>
          <p14:tracePt t="83403" x="1349375" y="6027738"/>
          <p14:tracePt t="83694" x="1349375" y="6019800"/>
          <p14:tracePt t="83771" x="1349375" y="6011863"/>
          <p14:tracePt t="83787" x="1349375" y="6003925"/>
          <p14:tracePt t="83819" x="1355725" y="5997575"/>
          <p14:tracePt t="83843" x="1371600" y="5989638"/>
          <p14:tracePt t="83867" x="1379538" y="5981700"/>
          <p14:tracePt t="83875" x="1387475" y="5981700"/>
          <p14:tracePt t="83890" x="1393825" y="5981700"/>
          <p14:tracePt t="83908" x="1409700" y="5973763"/>
          <p14:tracePt t="83925" x="1417638" y="5965825"/>
          <p14:tracePt t="83941" x="1463675" y="5951538"/>
          <p14:tracePt t="83958" x="1493838" y="5935663"/>
          <p14:tracePt t="83974" x="1531938" y="5921375"/>
          <p14:tracePt t="83991" x="1570038" y="5897563"/>
          <p14:tracePt t="84007" x="1616075" y="5883275"/>
          <p14:tracePt t="84024" x="1660525" y="5851525"/>
          <p14:tracePt t="84041" x="1668463" y="5845175"/>
          <p14:tracePt t="84057" x="1676400" y="5837238"/>
          <p14:tracePt t="84099" x="1684338" y="5821363"/>
          <p14:tracePt t="84107" x="1684338" y="5813425"/>
          <p14:tracePt t="84125" x="1706563" y="5799138"/>
          <p14:tracePt t="84142" x="1730375" y="5768975"/>
          <p14:tracePt t="84157" x="1760538" y="5761038"/>
          <p14:tracePt t="84173" x="1760538" y="5753100"/>
          <p14:tracePt t="84190" x="1752600" y="5753100"/>
          <p14:tracePt t="84371" x="1744663" y="5753100"/>
          <p14:tracePt t="84388" x="1730375" y="5761038"/>
          <p14:tracePt t="84403" x="1714500" y="5783263"/>
          <p14:tracePt t="84412" x="1698625" y="5791200"/>
          <p14:tracePt t="84423" x="1684338" y="5799138"/>
          <p14:tracePt t="84441" x="1660525" y="5813425"/>
          <p14:tracePt t="84457" x="1638300" y="5821363"/>
          <p14:tracePt t="84474" x="1622425" y="5837238"/>
          <p14:tracePt t="84474" x="1608138" y="5837238"/>
          <p14:tracePt t="84492" x="1592263" y="5851525"/>
          <p14:tracePt t="84506" x="1562100" y="5867400"/>
          <p14:tracePt t="84525" x="1546225" y="5883275"/>
          <p14:tracePt t="84541" x="1531938" y="5897563"/>
          <p14:tracePt t="84556" x="1508125" y="5913438"/>
          <p14:tracePt t="84573" x="1485900" y="5927725"/>
          <p14:tracePt t="84590" x="1455738" y="5951538"/>
          <p14:tracePt t="84607" x="1431925" y="5965825"/>
          <p14:tracePt t="84624" x="1425575" y="5965825"/>
          <p14:tracePt t="85523" x="1425575" y="5973763"/>
          <p14:tracePt t="85915" x="1425575" y="5981700"/>
          <p14:tracePt t="85931" x="1425575" y="5989638"/>
          <p14:tracePt t="86204" x="1425575" y="6003925"/>
          <p14:tracePt t="86708" x="1431925" y="6003925"/>
          <p14:tracePt t="87019" x="1439863" y="6003925"/>
          <p14:tracePt t="87036" x="1447800" y="6003925"/>
          <p14:tracePt t="87043" x="1463675" y="6003925"/>
          <p14:tracePt t="87059" x="1485900" y="6003925"/>
          <p14:tracePt t="87071" x="1539875" y="5981700"/>
          <p14:tracePt t="87088" x="1684338" y="5951538"/>
          <p14:tracePt t="87104" x="1844675" y="5867400"/>
          <p14:tracePt t="87121" x="2149475" y="5775325"/>
          <p14:tracePt t="87138" x="2560638" y="5654675"/>
          <p14:tracePt t="87138" x="2773363" y="5578475"/>
          <p14:tracePt t="87156" x="3070225" y="5464175"/>
          <p14:tracePt t="87156" x="3314700" y="5418138"/>
          <p14:tracePt t="87173" x="3543300" y="5334000"/>
          <p14:tracePt t="87186" x="4130675" y="5159375"/>
          <p14:tracePt t="87205" x="4275138" y="5113338"/>
          <p14:tracePt t="87221" x="4305300" y="5113338"/>
          <p14:tracePt t="87237" x="4335463" y="5105400"/>
          <p14:tracePt t="87253" x="4403725" y="5051425"/>
          <p14:tracePt t="87269" x="4503738" y="5013325"/>
          <p14:tracePt t="87286" x="4648200" y="4960938"/>
          <p14:tracePt t="87303" x="4860925" y="4899025"/>
          <p14:tracePt t="87320" x="5051425" y="4830763"/>
          <p14:tracePt t="87336" x="5121275" y="4800600"/>
          <p14:tracePt t="87353" x="5135563" y="4792663"/>
          <p14:tracePt t="87371" x="5165725" y="4792663"/>
          <p14:tracePt t="87388" x="5181600" y="4784725"/>
          <p14:tracePt t="87405" x="5265738" y="4784725"/>
          <p14:tracePt t="87421" x="5380038" y="4762500"/>
          <p14:tracePt t="87439" x="5432425" y="4762500"/>
          <p14:tracePt t="87454" x="5418138" y="4762500"/>
          <p14:tracePt t="87571" x="5402263" y="4762500"/>
          <p14:tracePt t="87595" x="5387975" y="4762500"/>
          <p14:tracePt t="87604" x="5380038" y="4762500"/>
          <p14:tracePt t="87627" x="5372100" y="4762500"/>
          <p14:tracePt t="87683" x="5364163" y="4762500"/>
          <p14:tracePt t="87705" x="5356225" y="4762500"/>
          <p14:tracePt t="87713" x="5349875" y="4762500"/>
          <p14:tracePt t="88579" x="5341938" y="4770438"/>
          <p14:tracePt t="88691" x="5341938" y="4778375"/>
          <p14:tracePt t="88731" x="5334000" y="4778375"/>
          <p14:tracePt t="88819" x="5326063" y="4778375"/>
          <p14:tracePt t="88851" x="5318125" y="4778375"/>
          <p14:tracePt t="88931" x="5311775" y="4778375"/>
          <p14:tracePt t="88947" x="5303838" y="4778375"/>
          <p14:tracePt t="88955" x="5295900" y="4784725"/>
          <p14:tracePt t="88969" x="5287963" y="4784725"/>
          <p14:tracePt t="88995" x="5273675" y="4784725"/>
          <p14:tracePt t="89027" x="5273675" y="4792663"/>
          <p14:tracePt t="89036" x="5257800" y="4800600"/>
          <p14:tracePt t="89043" x="5249863" y="4800600"/>
          <p14:tracePt t="89052" x="5197475" y="4822825"/>
          <p14:tracePt t="89069" x="5151438" y="4846638"/>
          <p14:tracePt t="89085" x="5105400" y="4860925"/>
          <p14:tracePt t="89101" x="5059363" y="4884738"/>
          <p14:tracePt t="89118" x="5021263" y="4899025"/>
          <p14:tracePt t="89135" x="4999038" y="4914900"/>
          <p14:tracePt t="89152" x="4991100" y="4914900"/>
          <p14:tracePt t="89168" x="4991100" y="4922838"/>
          <p14:tracePt t="89185" x="4983163" y="4922838"/>
          <p14:tracePt t="89203" x="4968875" y="4930775"/>
          <p14:tracePt t="89220" x="4937125" y="4945063"/>
          <p14:tracePt t="89236" x="4930775" y="4945063"/>
          <p14:tracePt t="89275" x="4930775" y="4953000"/>
          <p14:tracePt t="89699" x="4930775" y="4968875"/>
          <p14:tracePt t="89731" x="4930775" y="4975225"/>
          <p14:tracePt t="89747" x="4930775" y="4983163"/>
          <p14:tracePt t="89819" x="4930775" y="4999038"/>
          <p14:tracePt t="89827" x="4930775" y="5013325"/>
          <p14:tracePt t="89843" x="4930775" y="5029200"/>
          <p14:tracePt t="89853" x="4930775" y="5051425"/>
          <p14:tracePt t="89868" x="4899025" y="5097463"/>
          <p14:tracePt t="89885" x="4838700" y="5143500"/>
          <p14:tracePt t="89901" x="4784725" y="5181600"/>
          <p14:tracePt t="89918" x="4740275" y="5227638"/>
          <p14:tracePt t="89935" x="4708525" y="5280025"/>
          <p14:tracePt t="89952" x="4670425" y="5356225"/>
          <p14:tracePt t="89968" x="4670425" y="5410200"/>
          <p14:tracePt t="89985" x="4656138" y="5432425"/>
          <p14:tracePt t="90001" x="4656138" y="5448300"/>
          <p14:tracePt t="90001" x="4648200" y="5448300"/>
          <p14:tracePt t="90020" x="4648200" y="5478463"/>
          <p14:tracePt t="90034" x="4648200" y="5508625"/>
          <p14:tracePt t="90052" x="4678363" y="5524500"/>
          <p14:tracePt t="90075" x="4686300" y="5540375"/>
          <p14:tracePt t="90086" x="4686300" y="5554663"/>
          <p14:tracePt t="90101" x="4716463" y="5554663"/>
          <p14:tracePt t="90118" x="4724400" y="5554663"/>
          <p14:tracePt t="90134" x="4694238" y="5554663"/>
          <p14:tracePt t="90587" x="4648200" y="5540375"/>
          <p14:tracePt t="90595" x="4579938" y="5532438"/>
          <p14:tracePt t="90603" x="4518025" y="5502275"/>
          <p14:tracePt t="90617" x="4457700" y="5470525"/>
          <p14:tracePt t="90617" x="4449763" y="5464175"/>
          <p14:tracePt t="90636" x="4449763" y="5456238"/>
          <p14:tracePt t="90651" x="4449763" y="5394325"/>
          <p14:tracePt t="90668" x="4449763" y="5372100"/>
          <p14:tracePt t="90685" x="4465638" y="5356225"/>
          <p14:tracePt t="90701" x="4479925" y="5341938"/>
          <p14:tracePt t="90718" x="4479925" y="5326063"/>
          <p14:tracePt t="90733" x="4487863" y="5326063"/>
          <p14:tracePt t="90851" x="4503738" y="5326063"/>
          <p14:tracePt t="90867" x="4511675" y="5334000"/>
          <p14:tracePt t="90884" x="4511675" y="5349875"/>
          <p14:tracePt t="90915" x="4511675" y="5364163"/>
          <p14:tracePt t="90947" x="4511675" y="5394325"/>
          <p14:tracePt t="90955" x="4511675" y="5402263"/>
          <p14:tracePt t="90967" x="4511675" y="5426075"/>
          <p14:tracePt t="90984" x="4511675" y="5456238"/>
          <p14:tracePt t="91000" x="4511675" y="5470525"/>
          <p14:tracePt t="91017" x="4525963" y="5502275"/>
          <p14:tracePt t="91034" x="4533900" y="5532438"/>
          <p14:tracePt t="91034" x="4533900" y="5540375"/>
          <p14:tracePt t="91052" x="4541838" y="5554663"/>
          <p14:tracePt t="91067" x="4541838" y="5578475"/>
          <p14:tracePt t="91091" x="4549775" y="5578475"/>
          <p14:tracePt t="91107" x="4556125" y="5584825"/>
          <p14:tracePt t="91163" x="4564063" y="5592763"/>
          <p14:tracePt t="91187" x="4564063" y="5600700"/>
          <p14:tracePt t="91203" x="4579938" y="5608638"/>
          <p14:tracePt t="91219" x="4587875" y="5616575"/>
          <p14:tracePt t="92994" x="4594225" y="5616575"/>
          <p14:tracePt t="93747" x="4610100" y="5616575"/>
          <p14:tracePt t="93755" x="4610100" y="5608638"/>
          <p14:tracePt t="93771" x="4610100" y="5592763"/>
          <p14:tracePt t="93781" x="4625975" y="5584825"/>
          <p14:tracePt t="93798" x="4625975" y="5570538"/>
          <p14:tracePt t="93814" x="4625975" y="5562600"/>
          <p14:tracePt t="93843" x="4625975" y="5554663"/>
          <p14:tracePt t="93859" x="4625975" y="5546725"/>
          <p14:tracePt t="93867" x="4640263" y="5532438"/>
          <p14:tracePt t="93880" x="4640263" y="5494338"/>
          <p14:tracePt t="93898" x="4640263" y="5456238"/>
          <p14:tracePt t="93913" x="4656138" y="5402263"/>
          <p14:tracePt t="93930" x="4664075" y="5349875"/>
          <p14:tracePt t="93930" x="4678363" y="5311775"/>
          <p14:tracePt t="93948" x="4678363" y="5227638"/>
          <p14:tracePt t="93964" x="4686300" y="5159375"/>
          <p14:tracePt t="93981" x="4694238" y="5089525"/>
          <p14:tracePt t="93997" x="4694238" y="5037138"/>
          <p14:tracePt t="94013" x="4694238" y="5021263"/>
          <p14:tracePt t="94029" x="4694238" y="4991100"/>
          <p14:tracePt t="94046" x="4694238" y="4983163"/>
          <p14:tracePt t="94063" x="4686300" y="4960938"/>
          <p14:tracePt t="94080" x="4686300" y="4953000"/>
          <p14:tracePt t="94095" x="4678363" y="4922838"/>
          <p14:tracePt t="94113" x="4670425" y="4899025"/>
          <p14:tracePt t="94129" x="4656138" y="4876800"/>
          <p14:tracePt t="94146" x="4656138" y="4868863"/>
          <p14:tracePt t="94219" x="4648200" y="4868863"/>
          <p14:tracePt t="94291" x="4640263" y="4868863"/>
          <p14:tracePt t="96959" x="4640263" y="4860925"/>
          <p14:tracePt t="97571" x="4648200" y="4860925"/>
          <p14:tracePt t="98677" x="4656138" y="4860925"/>
          <p14:tracePt t="99371" x="4664075" y="4860925"/>
          <p14:tracePt t="99995" x="4686300" y="4854575"/>
          <p14:tracePt t="100003" x="4694238" y="4854575"/>
          <p14:tracePt t="100011" x="4702175" y="4854575"/>
          <p14:tracePt t="100024" x="4740275" y="4846638"/>
          <p14:tracePt t="100041" x="4754563" y="4846638"/>
          <p14:tracePt t="100067" x="4770438" y="4838700"/>
          <p14:tracePt t="100091" x="4784725" y="4838700"/>
          <p14:tracePt t="100099" x="4800600" y="4838700"/>
          <p14:tracePt t="100108" x="4846638" y="4838700"/>
          <p14:tracePt t="100125" x="4884738" y="4838700"/>
          <p14:tracePt t="100142" x="4922838" y="4838700"/>
          <p14:tracePt t="100158" x="4968875" y="4838700"/>
          <p14:tracePt t="100175" x="5029200" y="4838700"/>
          <p14:tracePt t="100191" x="5113338" y="4838700"/>
          <p14:tracePt t="100208" x="5181600" y="4838700"/>
          <p14:tracePt t="100225" x="5235575" y="4838700"/>
          <p14:tracePt t="100241" x="5265738" y="4838700"/>
          <p14:tracePt t="100258" x="5287963" y="4838700"/>
          <p14:tracePt t="100274" x="5303838" y="4838700"/>
          <p14:tracePt t="100291" x="5311775" y="4838700"/>
          <p14:tracePt t="100307" x="5334000" y="4838700"/>
          <p14:tracePt t="100325" x="5380038" y="4838700"/>
          <p14:tracePt t="100341" x="5464175" y="4838700"/>
          <p14:tracePt t="100358" x="5532438" y="4838700"/>
          <p14:tracePt t="100374" x="5578475" y="4830763"/>
          <p14:tracePt t="100391" x="5584825" y="4830763"/>
          <p14:tracePt t="103970" x="5584825" y="4822825"/>
          <p14:tracePt t="107270" x="5584825" y="4816475"/>
          <p14:tracePt t="107667" x="5592763" y="4808538"/>
          <p14:tracePt t="107683" x="5600700" y="4808538"/>
          <p14:tracePt t="107708" x="5600700" y="4800600"/>
          <p14:tracePt t="107732" x="5608638" y="4800600"/>
          <p14:tracePt t="108059" x="5616575" y="4800600"/>
          <p14:tracePt t="108275" x="5622925" y="4800600"/>
          <p14:tracePt t="108843" x="5630863" y="4800600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6</TotalTime>
  <Words>2388</Words>
  <Application>Microsoft Office PowerPoint</Application>
  <PresentationFormat>On-screen Show (4:3)</PresentationFormat>
  <Paragraphs>367</Paragraphs>
  <Slides>51</Slides>
  <Notes>0</Notes>
  <HiddenSlides>0</HiddenSlides>
  <MMClips>5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7" baseType="lpstr">
      <vt:lpstr>Arial</vt:lpstr>
      <vt:lpstr>Symbol</vt:lpstr>
      <vt:lpstr>Times New Roman</vt:lpstr>
      <vt:lpstr>Default Design</vt:lpstr>
      <vt:lpstr>MSDraw.Drawing.8.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zmatranje reakcija izmedju jona</vt:lpstr>
      <vt:lpstr>Rzmatranje Reakcija izmedju jona (važne u polarnim rastvaračima 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Pored procene uticaja ε na k isti pristup daje mogućnost procene predeksponencijalnog člana (za jonske reakcij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on-Dipol i dipol-dipol reakcije u rastvorima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Win10</cp:lastModifiedBy>
  <cp:revision>182</cp:revision>
  <dcterms:created xsi:type="dcterms:W3CDTF">2005-11-28T07:08:46Z</dcterms:created>
  <dcterms:modified xsi:type="dcterms:W3CDTF">2020-05-02T09:10:05Z</dcterms:modified>
</cp:coreProperties>
</file>